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2.xml" ContentType="application/vnd.openxmlformats-officedocument.drawingml.chart+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rts/chart5.xml" ContentType="application/vnd.openxmlformats-officedocument.drawingml.chart+xml"/>
  <Override PartName="/ppt/charts/chart6.xml" ContentType="application/vnd.openxmlformats-officedocument.drawingml.chart+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7.xml" ContentType="application/vnd.openxmlformats-officedocument.drawingml.chart+xml"/>
  <Override PartName="/ppt/charts/chart8.xml" ContentType="application/vnd.openxmlformats-officedocument.drawingml.chart+xml"/>
  <Override PartName="/ppt/notesSlides/notesSlide28.xml" ContentType="application/vnd.openxmlformats-officedocument.presentationml.notesSlide+xml"/>
  <Override PartName="/ppt/charts/chart9.xml" ContentType="application/vnd.openxmlformats-officedocument.drawingml.chart+xml"/>
  <Override PartName="/ppt/charts/chart10.xml" ContentType="application/vnd.openxmlformats-officedocument.drawingml.chart+xml"/>
  <Override PartName="/ppt/notesSlides/notesSlide29.xml" ContentType="application/vnd.openxmlformats-officedocument.presentationml.notesSlide+xml"/>
  <Override PartName="/ppt/charts/chart11.xml" ContentType="application/vnd.openxmlformats-officedocument.drawingml.chart+xml"/>
  <Override PartName="/ppt/charts/chart12.xml" ContentType="application/vnd.openxmlformats-officedocument.drawingml.chart+xml"/>
  <Override PartName="/ppt/charts/chart13.xml" ContentType="application/vnd.openxmlformats-officedocument.drawingml.chart+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rts/chart14.xml" ContentType="application/vnd.openxmlformats-officedocument.drawingml.chart+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charts/chart15.xml" ContentType="application/vnd.openxmlformats-officedocument.drawingml.chart+xml"/>
  <Override PartName="/ppt/notesSlides/notesSlide40.xml" ContentType="application/vnd.openxmlformats-officedocument.presentationml.notesSlide+xml"/>
  <Override PartName="/ppt/charts/chart16.xml" ContentType="application/vnd.openxmlformats-officedocument.drawingml.chart+xml"/>
  <Override PartName="/ppt/drawings/drawing1.xml" ContentType="application/vnd.openxmlformats-officedocument.drawingml.chartshapes+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725" r:id="rId1"/>
  </p:sldMasterIdLst>
  <p:notesMasterIdLst>
    <p:notesMasterId r:id="rId45"/>
  </p:notesMasterIdLst>
  <p:sldIdLst>
    <p:sldId id="256" r:id="rId2"/>
    <p:sldId id="375" r:id="rId3"/>
    <p:sldId id="258" r:id="rId4"/>
    <p:sldId id="261" r:id="rId5"/>
    <p:sldId id="272" r:id="rId6"/>
    <p:sldId id="269" r:id="rId7"/>
    <p:sldId id="274" r:id="rId8"/>
    <p:sldId id="257" r:id="rId9"/>
    <p:sldId id="267" r:id="rId10"/>
    <p:sldId id="283" r:id="rId11"/>
    <p:sldId id="286" r:id="rId12"/>
    <p:sldId id="287" r:id="rId13"/>
    <p:sldId id="321" r:id="rId14"/>
    <p:sldId id="295" r:id="rId15"/>
    <p:sldId id="290" r:id="rId16"/>
    <p:sldId id="323" r:id="rId17"/>
    <p:sldId id="294" r:id="rId18"/>
    <p:sldId id="299" r:id="rId19"/>
    <p:sldId id="304" r:id="rId20"/>
    <p:sldId id="305" r:id="rId21"/>
    <p:sldId id="262" r:id="rId22"/>
    <p:sldId id="310" r:id="rId23"/>
    <p:sldId id="338" r:id="rId24"/>
    <p:sldId id="309" r:id="rId25"/>
    <p:sldId id="311" r:id="rId26"/>
    <p:sldId id="308" r:id="rId27"/>
    <p:sldId id="312" r:id="rId28"/>
    <p:sldId id="313" r:id="rId29"/>
    <p:sldId id="314" r:id="rId30"/>
    <p:sldId id="318" r:id="rId31"/>
    <p:sldId id="322" r:id="rId32"/>
    <p:sldId id="356" r:id="rId33"/>
    <p:sldId id="353" r:id="rId34"/>
    <p:sldId id="365" r:id="rId35"/>
    <p:sldId id="371" r:id="rId36"/>
    <p:sldId id="372" r:id="rId37"/>
    <p:sldId id="328" r:id="rId38"/>
    <p:sldId id="373" r:id="rId39"/>
    <p:sldId id="307" r:id="rId40"/>
    <p:sldId id="320" r:id="rId41"/>
    <p:sldId id="316" r:id="rId42"/>
    <p:sldId id="315" r:id="rId43"/>
    <p:sldId id="370"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6822F"/>
    <a:srgbClr val="4F0001"/>
    <a:srgbClr val="404040"/>
    <a:srgbClr val="8C8C8C"/>
    <a:srgbClr val="BD582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971" autoAdjust="0"/>
    <p:restoredTop sz="89408" autoAdjust="0"/>
  </p:normalViewPr>
  <p:slideViewPr>
    <p:cSldViewPr snapToGrid="0">
      <p:cViewPr varScale="1">
        <p:scale>
          <a:sx n="66" d="100"/>
          <a:sy n="66" d="100"/>
        </p:scale>
        <p:origin x="1044" y="8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57" d="100"/>
          <a:sy n="57" d="100"/>
        </p:scale>
        <p:origin x="198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1" Type="http://schemas.openxmlformats.org/officeDocument/2006/relationships/oleObject" Target="file:///C:\Users\Trey\Desktop\Trey's%20Files\Desktop\TAMU3_Electrical\TAMU3C_ElectricalSpreadsheet.xlsx" TargetMode="External"/></Relationships>
</file>

<file path=ppt/charts/_rels/chart11.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ppt/charts/_rels/chart12.xml.rels><?xml version="1.0" encoding="UTF-8" standalone="yes"?>
<Relationships xmlns="http://schemas.openxmlformats.org/package/2006/relationships"><Relationship Id="rId1" Type="http://schemas.openxmlformats.org/officeDocument/2006/relationships/package" Target="../embeddings/Microsoft_Excel_Worksheet8.xlsx"/></Relationships>
</file>

<file path=ppt/charts/_rels/chart13.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ppt/charts/_rels/chart14.xml.rels><?xml version="1.0" encoding="UTF-8" standalone="yes"?>
<Relationships xmlns="http://schemas.openxmlformats.org/package/2006/relationships"><Relationship Id="rId1" Type="http://schemas.openxmlformats.org/officeDocument/2006/relationships/oleObject" Target="file:///C:\Users\Trey\Desktop\Trey's%20Files\20130616\Desktop\TAMU3_quench\QuenchProtection_REV8.xls" TargetMode="External"/></Relationships>
</file>

<file path=ppt/charts/_rels/chart15.xml.rels><?xml version="1.0" encoding="UTF-8" standalone="yes"?>
<Relationships xmlns="http://schemas.openxmlformats.org/package/2006/relationships"><Relationship Id="rId1" Type="http://schemas.openxmlformats.org/officeDocument/2006/relationships/oleObject" Target="file:///C:\Users\Trey\Desktop\Trey's%20Files\Desktop\TAMU3_Electrical\TAMU3C_ElectricalSpreadsheet.xlsx" TargetMode="External"/></Relationships>
</file>

<file path=ppt/charts/_rels/chart16.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Chart%20in%20Microsoft%20Word" TargetMode="External"/></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ppt/charts/_rels/chart6.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ppt/charts/_rels/chart7.xml.rels><?xml version="1.0" encoding="UTF-8" standalone="yes"?>
<Relationships xmlns="http://schemas.openxmlformats.org/package/2006/relationships"><Relationship Id="rId1" Type="http://schemas.openxmlformats.org/officeDocument/2006/relationships/oleObject" Target="file:///C:\Users\Trey\Desktop\Trey's%20Files\Desktop\TAMU3_Electrical\TAMU3B_ElectricalSpreadsheet.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C:\Users\Trey\Desktop\Trey's%20Files\Desktop\TAMU3_Electrical\TAMU3C_ElectricalSpreadsheet.xlsx" TargetMode="External"/></Relationships>
</file>

<file path=ppt/charts/_rels/chart9.xml.rels><?xml version="1.0" encoding="UTF-8" standalone="yes"?>
<Relationships xmlns="http://schemas.openxmlformats.org/package/2006/relationships"><Relationship Id="rId1" Type="http://schemas.openxmlformats.org/officeDocument/2006/relationships/oleObject" Target="file:///C:\Users\Trey\Desktop\Trey's%20Files\Desktop\TAMU3_Electrical\TAMU3B_ElectricalSpreadsheet.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2520340820789611"/>
          <c:y val="0.11643505639661272"/>
          <c:w val="0.81154925191896332"/>
          <c:h val="0.77834393375158761"/>
        </c:manualLayout>
      </c:layout>
      <c:scatterChart>
        <c:scatterStyle val="smoothMarker"/>
        <c:varyColors val="0"/>
        <c:ser>
          <c:idx val="0"/>
          <c:order val="0"/>
          <c:tx>
            <c:strRef>
              <c:f>'Reaction Bake'!$D$13</c:f>
              <c:strCache>
                <c:ptCount val="1"/>
                <c:pt idx="0">
                  <c:v>Top </c:v>
                </c:pt>
              </c:strCache>
            </c:strRef>
          </c:tx>
          <c:spPr>
            <a:ln w="22225" cap="rnd">
              <a:solidFill>
                <a:schemeClr val="accent1"/>
              </a:solidFill>
              <a:round/>
            </a:ln>
            <a:effectLst/>
          </c:spPr>
          <c:marker>
            <c:symbol val="none"/>
          </c:marker>
          <c:xVal>
            <c:numRef>
              <c:f>'Reaction Bake'!$C$14:$C$25000</c:f>
              <c:numCache>
                <c:formatCode>General</c:formatCode>
                <c:ptCount val="24987"/>
                <c:pt idx="0">
                  <c:v>1.6666666666666666E-2</c:v>
                </c:pt>
                <c:pt idx="1">
                  <c:v>3.3333333333333333E-2</c:v>
                </c:pt>
                <c:pt idx="2">
                  <c:v>0.05</c:v>
                </c:pt>
                <c:pt idx="3">
                  <c:v>6.6666666666666666E-2</c:v>
                </c:pt>
                <c:pt idx="4">
                  <c:v>8.3333333333333329E-2</c:v>
                </c:pt>
                <c:pt idx="5">
                  <c:v>0.1</c:v>
                </c:pt>
                <c:pt idx="6">
                  <c:v>0.11666666666666667</c:v>
                </c:pt>
                <c:pt idx="7">
                  <c:v>0.13333333333333333</c:v>
                </c:pt>
                <c:pt idx="8">
                  <c:v>0.15</c:v>
                </c:pt>
                <c:pt idx="9">
                  <c:v>0.16666666666666666</c:v>
                </c:pt>
                <c:pt idx="10">
                  <c:v>0.18333333333333332</c:v>
                </c:pt>
                <c:pt idx="11">
                  <c:v>0.2</c:v>
                </c:pt>
                <c:pt idx="12">
                  <c:v>0.21666666666666667</c:v>
                </c:pt>
                <c:pt idx="13">
                  <c:v>0.23333333333333334</c:v>
                </c:pt>
                <c:pt idx="14">
                  <c:v>0.25</c:v>
                </c:pt>
                <c:pt idx="15">
                  <c:v>0.26666666666666666</c:v>
                </c:pt>
                <c:pt idx="16">
                  <c:v>0.28333333333333333</c:v>
                </c:pt>
                <c:pt idx="17">
                  <c:v>0.3</c:v>
                </c:pt>
                <c:pt idx="18">
                  <c:v>0.31666666666666665</c:v>
                </c:pt>
                <c:pt idx="19">
                  <c:v>0.33333333333333331</c:v>
                </c:pt>
                <c:pt idx="20">
                  <c:v>0.35</c:v>
                </c:pt>
                <c:pt idx="21">
                  <c:v>0.36666666666666664</c:v>
                </c:pt>
                <c:pt idx="22">
                  <c:v>0.38333333333333336</c:v>
                </c:pt>
                <c:pt idx="23">
                  <c:v>0.4</c:v>
                </c:pt>
                <c:pt idx="24">
                  <c:v>0.41666666666666669</c:v>
                </c:pt>
                <c:pt idx="25">
                  <c:v>0.43333333333333335</c:v>
                </c:pt>
                <c:pt idx="26">
                  <c:v>0.45</c:v>
                </c:pt>
                <c:pt idx="27">
                  <c:v>0.46666666666666667</c:v>
                </c:pt>
                <c:pt idx="28">
                  <c:v>0.48333333333333334</c:v>
                </c:pt>
                <c:pt idx="29">
                  <c:v>0.5</c:v>
                </c:pt>
                <c:pt idx="30">
                  <c:v>0.51666666666666672</c:v>
                </c:pt>
                <c:pt idx="31">
                  <c:v>0.53333333333333333</c:v>
                </c:pt>
                <c:pt idx="32">
                  <c:v>0.55000000000000004</c:v>
                </c:pt>
                <c:pt idx="33">
                  <c:v>0.56666666666666665</c:v>
                </c:pt>
                <c:pt idx="34">
                  <c:v>0.58333333333333337</c:v>
                </c:pt>
                <c:pt idx="35">
                  <c:v>0.6</c:v>
                </c:pt>
                <c:pt idx="36">
                  <c:v>0.6166666666666667</c:v>
                </c:pt>
                <c:pt idx="37">
                  <c:v>0.6333333333333333</c:v>
                </c:pt>
                <c:pt idx="38">
                  <c:v>0.65</c:v>
                </c:pt>
                <c:pt idx="39">
                  <c:v>0.66666666666666663</c:v>
                </c:pt>
                <c:pt idx="40">
                  <c:v>0.68333333333333335</c:v>
                </c:pt>
                <c:pt idx="41">
                  <c:v>0.7</c:v>
                </c:pt>
                <c:pt idx="42">
                  <c:v>0.71666666666666667</c:v>
                </c:pt>
                <c:pt idx="43">
                  <c:v>0.73333333333333328</c:v>
                </c:pt>
                <c:pt idx="44">
                  <c:v>0.75</c:v>
                </c:pt>
                <c:pt idx="45">
                  <c:v>0.76666666666666672</c:v>
                </c:pt>
                <c:pt idx="46">
                  <c:v>0.78333333333333333</c:v>
                </c:pt>
                <c:pt idx="47">
                  <c:v>0.8</c:v>
                </c:pt>
                <c:pt idx="48">
                  <c:v>0.81666666666666665</c:v>
                </c:pt>
                <c:pt idx="49">
                  <c:v>0.83333333333333337</c:v>
                </c:pt>
                <c:pt idx="50">
                  <c:v>0.85</c:v>
                </c:pt>
                <c:pt idx="51">
                  <c:v>0.8666666666666667</c:v>
                </c:pt>
                <c:pt idx="52">
                  <c:v>0.8833333333333333</c:v>
                </c:pt>
                <c:pt idx="53">
                  <c:v>0.9</c:v>
                </c:pt>
                <c:pt idx="54">
                  <c:v>0.91666666666666663</c:v>
                </c:pt>
                <c:pt idx="55">
                  <c:v>0.93333333333333335</c:v>
                </c:pt>
                <c:pt idx="56">
                  <c:v>0.95</c:v>
                </c:pt>
                <c:pt idx="57">
                  <c:v>0.96666666666666667</c:v>
                </c:pt>
                <c:pt idx="58">
                  <c:v>0.98333333333333328</c:v>
                </c:pt>
                <c:pt idx="59">
                  <c:v>1</c:v>
                </c:pt>
                <c:pt idx="60">
                  <c:v>1.0166666666666666</c:v>
                </c:pt>
                <c:pt idx="61">
                  <c:v>1.0333333333333334</c:v>
                </c:pt>
                <c:pt idx="62">
                  <c:v>1.05</c:v>
                </c:pt>
                <c:pt idx="63">
                  <c:v>1.0666666666666667</c:v>
                </c:pt>
                <c:pt idx="64">
                  <c:v>1.0833333333333333</c:v>
                </c:pt>
                <c:pt idx="65">
                  <c:v>1.1000000000000001</c:v>
                </c:pt>
                <c:pt idx="66">
                  <c:v>1.1166666666666667</c:v>
                </c:pt>
                <c:pt idx="67">
                  <c:v>1.1333333333333333</c:v>
                </c:pt>
                <c:pt idx="68">
                  <c:v>1.1499999999999999</c:v>
                </c:pt>
                <c:pt idx="69">
                  <c:v>1.1666666666666667</c:v>
                </c:pt>
                <c:pt idx="70">
                  <c:v>1.1833333333333333</c:v>
                </c:pt>
                <c:pt idx="71">
                  <c:v>1.2</c:v>
                </c:pt>
                <c:pt idx="72">
                  <c:v>1.2166666666666666</c:v>
                </c:pt>
                <c:pt idx="73">
                  <c:v>1.2333333333333334</c:v>
                </c:pt>
                <c:pt idx="74">
                  <c:v>1.25</c:v>
                </c:pt>
                <c:pt idx="75">
                  <c:v>1.2666666666666666</c:v>
                </c:pt>
                <c:pt idx="76">
                  <c:v>1.2833333333333334</c:v>
                </c:pt>
                <c:pt idx="77">
                  <c:v>1.3</c:v>
                </c:pt>
                <c:pt idx="78">
                  <c:v>1.3166666666666667</c:v>
                </c:pt>
                <c:pt idx="79">
                  <c:v>1.3333333333333333</c:v>
                </c:pt>
                <c:pt idx="80">
                  <c:v>1.35</c:v>
                </c:pt>
                <c:pt idx="81">
                  <c:v>1.3666666666666667</c:v>
                </c:pt>
                <c:pt idx="82">
                  <c:v>1.3833333333333333</c:v>
                </c:pt>
                <c:pt idx="83">
                  <c:v>1.4</c:v>
                </c:pt>
                <c:pt idx="84">
                  <c:v>1.4166666666666667</c:v>
                </c:pt>
                <c:pt idx="85">
                  <c:v>1.4333333333333333</c:v>
                </c:pt>
                <c:pt idx="86">
                  <c:v>1.45</c:v>
                </c:pt>
                <c:pt idx="87">
                  <c:v>1.4666666666666666</c:v>
                </c:pt>
                <c:pt idx="88">
                  <c:v>1.4833333333333334</c:v>
                </c:pt>
                <c:pt idx="89">
                  <c:v>1.5</c:v>
                </c:pt>
                <c:pt idx="90">
                  <c:v>1.5166666666666666</c:v>
                </c:pt>
                <c:pt idx="91">
                  <c:v>1.5333333333333334</c:v>
                </c:pt>
                <c:pt idx="92">
                  <c:v>1.55</c:v>
                </c:pt>
                <c:pt idx="93">
                  <c:v>1.5666666666666667</c:v>
                </c:pt>
                <c:pt idx="94">
                  <c:v>1.5833333333333333</c:v>
                </c:pt>
                <c:pt idx="95">
                  <c:v>1.6</c:v>
                </c:pt>
                <c:pt idx="96">
                  <c:v>1.6166666666666667</c:v>
                </c:pt>
                <c:pt idx="97">
                  <c:v>1.6333333333333333</c:v>
                </c:pt>
                <c:pt idx="98">
                  <c:v>1.65</c:v>
                </c:pt>
                <c:pt idx="99">
                  <c:v>1.6666666666666667</c:v>
                </c:pt>
                <c:pt idx="100">
                  <c:v>1.6833333333333333</c:v>
                </c:pt>
                <c:pt idx="101">
                  <c:v>1.7</c:v>
                </c:pt>
                <c:pt idx="102">
                  <c:v>1.7166666666666666</c:v>
                </c:pt>
                <c:pt idx="103">
                  <c:v>1.7333333333333334</c:v>
                </c:pt>
                <c:pt idx="104">
                  <c:v>1.75</c:v>
                </c:pt>
                <c:pt idx="105">
                  <c:v>1.7666666666666666</c:v>
                </c:pt>
                <c:pt idx="106">
                  <c:v>1.7833333333333334</c:v>
                </c:pt>
                <c:pt idx="107">
                  <c:v>1.8</c:v>
                </c:pt>
                <c:pt idx="108">
                  <c:v>1.8166666666666667</c:v>
                </c:pt>
                <c:pt idx="109">
                  <c:v>1.8333333333333333</c:v>
                </c:pt>
                <c:pt idx="110">
                  <c:v>1.85</c:v>
                </c:pt>
                <c:pt idx="111">
                  <c:v>1.8666666666666667</c:v>
                </c:pt>
                <c:pt idx="112">
                  <c:v>1.8833333333333333</c:v>
                </c:pt>
                <c:pt idx="113">
                  <c:v>1.9</c:v>
                </c:pt>
                <c:pt idx="114">
                  <c:v>1.9166666666666667</c:v>
                </c:pt>
                <c:pt idx="115">
                  <c:v>1.9333333333333333</c:v>
                </c:pt>
                <c:pt idx="116">
                  <c:v>1.95</c:v>
                </c:pt>
                <c:pt idx="117">
                  <c:v>1.9666666666666666</c:v>
                </c:pt>
                <c:pt idx="118">
                  <c:v>1.9833333333333334</c:v>
                </c:pt>
                <c:pt idx="119">
                  <c:v>2</c:v>
                </c:pt>
                <c:pt idx="120">
                  <c:v>2.0166666666666666</c:v>
                </c:pt>
                <c:pt idx="121">
                  <c:v>2.0333333333333332</c:v>
                </c:pt>
                <c:pt idx="122">
                  <c:v>2.0499999999999998</c:v>
                </c:pt>
                <c:pt idx="123">
                  <c:v>2.0666666666666669</c:v>
                </c:pt>
                <c:pt idx="124">
                  <c:v>2.0833333333333335</c:v>
                </c:pt>
                <c:pt idx="125">
                  <c:v>2.1</c:v>
                </c:pt>
                <c:pt idx="126">
                  <c:v>2.1166666666666667</c:v>
                </c:pt>
                <c:pt idx="127">
                  <c:v>2.1333333333333333</c:v>
                </c:pt>
                <c:pt idx="128">
                  <c:v>2.15</c:v>
                </c:pt>
                <c:pt idx="129">
                  <c:v>2.1666666666666665</c:v>
                </c:pt>
                <c:pt idx="130">
                  <c:v>2.1833333333333331</c:v>
                </c:pt>
                <c:pt idx="131">
                  <c:v>2.2000000000000002</c:v>
                </c:pt>
                <c:pt idx="132">
                  <c:v>2.2166666666666668</c:v>
                </c:pt>
                <c:pt idx="133">
                  <c:v>2.2333333333333334</c:v>
                </c:pt>
                <c:pt idx="134">
                  <c:v>2.25</c:v>
                </c:pt>
                <c:pt idx="135">
                  <c:v>2.2666666666666666</c:v>
                </c:pt>
                <c:pt idx="136">
                  <c:v>2.2833333333333332</c:v>
                </c:pt>
                <c:pt idx="137">
                  <c:v>2.2999999999999998</c:v>
                </c:pt>
                <c:pt idx="138">
                  <c:v>2.3166666666666669</c:v>
                </c:pt>
                <c:pt idx="139">
                  <c:v>2.3333333333333335</c:v>
                </c:pt>
                <c:pt idx="140">
                  <c:v>2.35</c:v>
                </c:pt>
                <c:pt idx="141">
                  <c:v>2.3666666666666667</c:v>
                </c:pt>
                <c:pt idx="142">
                  <c:v>2.3833333333333333</c:v>
                </c:pt>
                <c:pt idx="143">
                  <c:v>2.4</c:v>
                </c:pt>
                <c:pt idx="144">
                  <c:v>2.4166666666666665</c:v>
                </c:pt>
                <c:pt idx="145">
                  <c:v>2.4333333333333331</c:v>
                </c:pt>
                <c:pt idx="146">
                  <c:v>2.4500000000000002</c:v>
                </c:pt>
                <c:pt idx="147">
                  <c:v>2.4666666666666668</c:v>
                </c:pt>
                <c:pt idx="148">
                  <c:v>2.4833333333333334</c:v>
                </c:pt>
                <c:pt idx="149">
                  <c:v>2.5</c:v>
                </c:pt>
                <c:pt idx="150">
                  <c:v>2.5166666666666666</c:v>
                </c:pt>
                <c:pt idx="151">
                  <c:v>2.5333333333333332</c:v>
                </c:pt>
                <c:pt idx="152">
                  <c:v>2.5499999999999998</c:v>
                </c:pt>
                <c:pt idx="153">
                  <c:v>2.5666666666666669</c:v>
                </c:pt>
                <c:pt idx="154">
                  <c:v>2.5833333333333335</c:v>
                </c:pt>
                <c:pt idx="155">
                  <c:v>2.6</c:v>
                </c:pt>
                <c:pt idx="156">
                  <c:v>2.6166666666666667</c:v>
                </c:pt>
                <c:pt idx="157">
                  <c:v>2.6333333333333333</c:v>
                </c:pt>
                <c:pt idx="158">
                  <c:v>2.65</c:v>
                </c:pt>
                <c:pt idx="159">
                  <c:v>2.6666666666666665</c:v>
                </c:pt>
                <c:pt idx="160">
                  <c:v>2.6833333333333331</c:v>
                </c:pt>
                <c:pt idx="161">
                  <c:v>2.7</c:v>
                </c:pt>
                <c:pt idx="162">
                  <c:v>2.7166666666666668</c:v>
                </c:pt>
                <c:pt idx="163">
                  <c:v>2.7333333333333334</c:v>
                </c:pt>
                <c:pt idx="164">
                  <c:v>2.75</c:v>
                </c:pt>
                <c:pt idx="165">
                  <c:v>2.7666666666666666</c:v>
                </c:pt>
                <c:pt idx="166">
                  <c:v>2.7833333333333332</c:v>
                </c:pt>
                <c:pt idx="167">
                  <c:v>2.8</c:v>
                </c:pt>
                <c:pt idx="168">
                  <c:v>2.8166666666666669</c:v>
                </c:pt>
                <c:pt idx="169">
                  <c:v>2.8333333333333335</c:v>
                </c:pt>
                <c:pt idx="170">
                  <c:v>2.85</c:v>
                </c:pt>
                <c:pt idx="171">
                  <c:v>2.8666666666666667</c:v>
                </c:pt>
                <c:pt idx="172">
                  <c:v>2.8833333333333333</c:v>
                </c:pt>
                <c:pt idx="173">
                  <c:v>2.9</c:v>
                </c:pt>
                <c:pt idx="174">
                  <c:v>2.9166666666666665</c:v>
                </c:pt>
                <c:pt idx="175">
                  <c:v>2.9333333333333331</c:v>
                </c:pt>
                <c:pt idx="176">
                  <c:v>2.95</c:v>
                </c:pt>
                <c:pt idx="177">
                  <c:v>2.9666666666666668</c:v>
                </c:pt>
                <c:pt idx="178">
                  <c:v>2.9833333333333334</c:v>
                </c:pt>
                <c:pt idx="179">
                  <c:v>3</c:v>
                </c:pt>
                <c:pt idx="180">
                  <c:v>3.0166666666666666</c:v>
                </c:pt>
                <c:pt idx="181">
                  <c:v>3.0333333333333332</c:v>
                </c:pt>
                <c:pt idx="182">
                  <c:v>3.05</c:v>
                </c:pt>
                <c:pt idx="183">
                  <c:v>3.0666666666666669</c:v>
                </c:pt>
                <c:pt idx="184">
                  <c:v>3.0833333333333335</c:v>
                </c:pt>
                <c:pt idx="185">
                  <c:v>3.1</c:v>
                </c:pt>
                <c:pt idx="186">
                  <c:v>3.1166666666666667</c:v>
                </c:pt>
                <c:pt idx="187">
                  <c:v>3.1333333333333333</c:v>
                </c:pt>
                <c:pt idx="188">
                  <c:v>3.15</c:v>
                </c:pt>
                <c:pt idx="189">
                  <c:v>3.1666666666666665</c:v>
                </c:pt>
                <c:pt idx="190">
                  <c:v>3.1833333333333331</c:v>
                </c:pt>
                <c:pt idx="191">
                  <c:v>3.2</c:v>
                </c:pt>
                <c:pt idx="192">
                  <c:v>3.2166666666666668</c:v>
                </c:pt>
                <c:pt idx="193">
                  <c:v>3.2333333333333334</c:v>
                </c:pt>
                <c:pt idx="194">
                  <c:v>3.25</c:v>
                </c:pt>
                <c:pt idx="195">
                  <c:v>3.2666666666666666</c:v>
                </c:pt>
                <c:pt idx="196">
                  <c:v>3.2833333333333332</c:v>
                </c:pt>
                <c:pt idx="197">
                  <c:v>3.3</c:v>
                </c:pt>
                <c:pt idx="198">
                  <c:v>3.3166666666666669</c:v>
                </c:pt>
                <c:pt idx="199">
                  <c:v>3.3333333333333335</c:v>
                </c:pt>
                <c:pt idx="200">
                  <c:v>3.35</c:v>
                </c:pt>
                <c:pt idx="201">
                  <c:v>3.3666666666666667</c:v>
                </c:pt>
                <c:pt idx="202">
                  <c:v>3.3833333333333333</c:v>
                </c:pt>
                <c:pt idx="203">
                  <c:v>3.4</c:v>
                </c:pt>
                <c:pt idx="204">
                  <c:v>3.4166666666666665</c:v>
                </c:pt>
                <c:pt idx="205">
                  <c:v>3.4333333333333331</c:v>
                </c:pt>
                <c:pt idx="206">
                  <c:v>3.45</c:v>
                </c:pt>
                <c:pt idx="207">
                  <c:v>3.4666666666666668</c:v>
                </c:pt>
                <c:pt idx="208">
                  <c:v>3.4833333333333334</c:v>
                </c:pt>
                <c:pt idx="209">
                  <c:v>3.5</c:v>
                </c:pt>
                <c:pt idx="210">
                  <c:v>3.5166666666666666</c:v>
                </c:pt>
                <c:pt idx="211">
                  <c:v>3.5333333333333332</c:v>
                </c:pt>
                <c:pt idx="212">
                  <c:v>3.55</c:v>
                </c:pt>
                <c:pt idx="213">
                  <c:v>3.5666666666666669</c:v>
                </c:pt>
                <c:pt idx="214">
                  <c:v>3.5833333333333335</c:v>
                </c:pt>
                <c:pt idx="215">
                  <c:v>3.6</c:v>
                </c:pt>
                <c:pt idx="216">
                  <c:v>3.6166666666666667</c:v>
                </c:pt>
                <c:pt idx="217">
                  <c:v>3.6333333333333333</c:v>
                </c:pt>
                <c:pt idx="218">
                  <c:v>3.65</c:v>
                </c:pt>
                <c:pt idx="219">
                  <c:v>3.6666666666666665</c:v>
                </c:pt>
                <c:pt idx="220">
                  <c:v>3.6833333333333331</c:v>
                </c:pt>
                <c:pt idx="221">
                  <c:v>3.7</c:v>
                </c:pt>
                <c:pt idx="222">
                  <c:v>3.7166666666666668</c:v>
                </c:pt>
                <c:pt idx="223">
                  <c:v>3.7333333333333334</c:v>
                </c:pt>
                <c:pt idx="224">
                  <c:v>3.75</c:v>
                </c:pt>
                <c:pt idx="225">
                  <c:v>3.7666666666666666</c:v>
                </c:pt>
                <c:pt idx="226">
                  <c:v>3.7833333333333332</c:v>
                </c:pt>
                <c:pt idx="227">
                  <c:v>3.8</c:v>
                </c:pt>
                <c:pt idx="228">
                  <c:v>3.8166666666666669</c:v>
                </c:pt>
                <c:pt idx="229">
                  <c:v>3.8333333333333335</c:v>
                </c:pt>
                <c:pt idx="230">
                  <c:v>3.85</c:v>
                </c:pt>
                <c:pt idx="231">
                  <c:v>3.8666666666666667</c:v>
                </c:pt>
                <c:pt idx="232">
                  <c:v>3.8833333333333333</c:v>
                </c:pt>
                <c:pt idx="233">
                  <c:v>3.9</c:v>
                </c:pt>
                <c:pt idx="234">
                  <c:v>3.9166666666666665</c:v>
                </c:pt>
                <c:pt idx="235">
                  <c:v>3.9333333333333331</c:v>
                </c:pt>
                <c:pt idx="236">
                  <c:v>3.95</c:v>
                </c:pt>
                <c:pt idx="237">
                  <c:v>3.9666666666666668</c:v>
                </c:pt>
                <c:pt idx="238">
                  <c:v>3.9833333333333334</c:v>
                </c:pt>
                <c:pt idx="239">
                  <c:v>4</c:v>
                </c:pt>
                <c:pt idx="240">
                  <c:v>4.0166666666666666</c:v>
                </c:pt>
                <c:pt idx="241">
                  <c:v>4.0333333333333332</c:v>
                </c:pt>
                <c:pt idx="242">
                  <c:v>4.05</c:v>
                </c:pt>
                <c:pt idx="243">
                  <c:v>4.0666666666666664</c:v>
                </c:pt>
                <c:pt idx="244">
                  <c:v>4.083333333333333</c:v>
                </c:pt>
                <c:pt idx="245">
                  <c:v>4.0999999999999996</c:v>
                </c:pt>
                <c:pt idx="246">
                  <c:v>4.1166666666666663</c:v>
                </c:pt>
                <c:pt idx="247">
                  <c:v>4.1333333333333337</c:v>
                </c:pt>
                <c:pt idx="248">
                  <c:v>4.1500000000000004</c:v>
                </c:pt>
                <c:pt idx="249">
                  <c:v>4.166666666666667</c:v>
                </c:pt>
                <c:pt idx="250">
                  <c:v>4.1833333333333336</c:v>
                </c:pt>
                <c:pt idx="251">
                  <c:v>4.2</c:v>
                </c:pt>
                <c:pt idx="252">
                  <c:v>4.2166666666666668</c:v>
                </c:pt>
                <c:pt idx="253">
                  <c:v>4.2333333333333334</c:v>
                </c:pt>
                <c:pt idx="254">
                  <c:v>4.25</c:v>
                </c:pt>
                <c:pt idx="255">
                  <c:v>4.2666666666666666</c:v>
                </c:pt>
                <c:pt idx="256">
                  <c:v>4.2833333333333332</c:v>
                </c:pt>
                <c:pt idx="257">
                  <c:v>4.3</c:v>
                </c:pt>
                <c:pt idx="258">
                  <c:v>4.3166666666666664</c:v>
                </c:pt>
                <c:pt idx="259">
                  <c:v>4.333333333333333</c:v>
                </c:pt>
                <c:pt idx="260">
                  <c:v>4.3499999999999996</c:v>
                </c:pt>
                <c:pt idx="261">
                  <c:v>4.3666666666666663</c:v>
                </c:pt>
                <c:pt idx="262">
                  <c:v>4.3833333333333337</c:v>
                </c:pt>
                <c:pt idx="263">
                  <c:v>4.4000000000000004</c:v>
                </c:pt>
                <c:pt idx="264">
                  <c:v>4.416666666666667</c:v>
                </c:pt>
                <c:pt idx="265">
                  <c:v>4.4333333333333336</c:v>
                </c:pt>
                <c:pt idx="266">
                  <c:v>4.45</c:v>
                </c:pt>
                <c:pt idx="267">
                  <c:v>4.4666666666666668</c:v>
                </c:pt>
                <c:pt idx="268">
                  <c:v>4.4833333333333334</c:v>
                </c:pt>
                <c:pt idx="269">
                  <c:v>4.5</c:v>
                </c:pt>
                <c:pt idx="270">
                  <c:v>4.5166666666666666</c:v>
                </c:pt>
                <c:pt idx="271">
                  <c:v>4.5333333333333332</c:v>
                </c:pt>
                <c:pt idx="272">
                  <c:v>4.55</c:v>
                </c:pt>
                <c:pt idx="273">
                  <c:v>4.5666666666666664</c:v>
                </c:pt>
                <c:pt idx="274">
                  <c:v>4.583333333333333</c:v>
                </c:pt>
                <c:pt idx="275">
                  <c:v>4.5999999999999996</c:v>
                </c:pt>
                <c:pt idx="276">
                  <c:v>4.6166666666666663</c:v>
                </c:pt>
                <c:pt idx="277">
                  <c:v>4.6333333333333337</c:v>
                </c:pt>
                <c:pt idx="278">
                  <c:v>4.6500000000000004</c:v>
                </c:pt>
                <c:pt idx="279">
                  <c:v>4.666666666666667</c:v>
                </c:pt>
                <c:pt idx="280">
                  <c:v>4.6833333333333336</c:v>
                </c:pt>
                <c:pt idx="281">
                  <c:v>4.7</c:v>
                </c:pt>
                <c:pt idx="282">
                  <c:v>4.7166666666666668</c:v>
                </c:pt>
                <c:pt idx="283">
                  <c:v>4.7333333333333334</c:v>
                </c:pt>
                <c:pt idx="284">
                  <c:v>4.75</c:v>
                </c:pt>
                <c:pt idx="285">
                  <c:v>4.7666666666666666</c:v>
                </c:pt>
                <c:pt idx="286">
                  <c:v>4.7833333333333332</c:v>
                </c:pt>
                <c:pt idx="287">
                  <c:v>4.8</c:v>
                </c:pt>
                <c:pt idx="288">
                  <c:v>4.8166666666666664</c:v>
                </c:pt>
                <c:pt idx="289">
                  <c:v>4.833333333333333</c:v>
                </c:pt>
                <c:pt idx="290">
                  <c:v>4.8499999999999996</c:v>
                </c:pt>
                <c:pt idx="291">
                  <c:v>4.8666666666666663</c:v>
                </c:pt>
                <c:pt idx="292">
                  <c:v>4.8833333333333337</c:v>
                </c:pt>
                <c:pt idx="293">
                  <c:v>4.9000000000000004</c:v>
                </c:pt>
                <c:pt idx="294">
                  <c:v>4.916666666666667</c:v>
                </c:pt>
                <c:pt idx="295">
                  <c:v>4.9333333333333336</c:v>
                </c:pt>
                <c:pt idx="296">
                  <c:v>4.95</c:v>
                </c:pt>
                <c:pt idx="297">
                  <c:v>4.9666666666666668</c:v>
                </c:pt>
                <c:pt idx="298">
                  <c:v>4.9833333333333334</c:v>
                </c:pt>
                <c:pt idx="299">
                  <c:v>5</c:v>
                </c:pt>
                <c:pt idx="300">
                  <c:v>5.0166666666666666</c:v>
                </c:pt>
                <c:pt idx="301">
                  <c:v>5.0333333333333332</c:v>
                </c:pt>
                <c:pt idx="302">
                  <c:v>5.05</c:v>
                </c:pt>
                <c:pt idx="303">
                  <c:v>5.0666666666666664</c:v>
                </c:pt>
                <c:pt idx="304">
                  <c:v>5.083333333333333</c:v>
                </c:pt>
                <c:pt idx="305">
                  <c:v>5.0999999999999996</c:v>
                </c:pt>
                <c:pt idx="306">
                  <c:v>5.1166666666666663</c:v>
                </c:pt>
                <c:pt idx="307">
                  <c:v>5.1333333333333337</c:v>
                </c:pt>
                <c:pt idx="308">
                  <c:v>5.15</c:v>
                </c:pt>
                <c:pt idx="309">
                  <c:v>5.166666666666667</c:v>
                </c:pt>
                <c:pt idx="310">
                  <c:v>5.1833333333333336</c:v>
                </c:pt>
                <c:pt idx="311">
                  <c:v>5.2</c:v>
                </c:pt>
                <c:pt idx="312">
                  <c:v>5.2166666666666668</c:v>
                </c:pt>
                <c:pt idx="313">
                  <c:v>5.2333333333333334</c:v>
                </c:pt>
                <c:pt idx="314">
                  <c:v>5.25</c:v>
                </c:pt>
                <c:pt idx="315">
                  <c:v>5.2666666666666666</c:v>
                </c:pt>
                <c:pt idx="316">
                  <c:v>5.2833333333333332</c:v>
                </c:pt>
                <c:pt idx="317">
                  <c:v>5.3</c:v>
                </c:pt>
                <c:pt idx="318">
                  <c:v>5.3166666666666664</c:v>
                </c:pt>
                <c:pt idx="319">
                  <c:v>5.333333333333333</c:v>
                </c:pt>
                <c:pt idx="320">
                  <c:v>5.35</c:v>
                </c:pt>
                <c:pt idx="321">
                  <c:v>5.3666666666666663</c:v>
                </c:pt>
                <c:pt idx="322">
                  <c:v>5.3833333333333337</c:v>
                </c:pt>
                <c:pt idx="323">
                  <c:v>5.4</c:v>
                </c:pt>
                <c:pt idx="324">
                  <c:v>5.416666666666667</c:v>
                </c:pt>
                <c:pt idx="325">
                  <c:v>5.4333333333333336</c:v>
                </c:pt>
                <c:pt idx="326">
                  <c:v>5.45</c:v>
                </c:pt>
                <c:pt idx="327">
                  <c:v>5.4666666666666668</c:v>
                </c:pt>
                <c:pt idx="328">
                  <c:v>5.4833333333333334</c:v>
                </c:pt>
                <c:pt idx="329">
                  <c:v>5.5</c:v>
                </c:pt>
                <c:pt idx="330">
                  <c:v>5.5166666666666666</c:v>
                </c:pt>
                <c:pt idx="331">
                  <c:v>5.5333333333333332</c:v>
                </c:pt>
                <c:pt idx="332">
                  <c:v>5.55</c:v>
                </c:pt>
                <c:pt idx="333">
                  <c:v>5.5666666666666664</c:v>
                </c:pt>
                <c:pt idx="334">
                  <c:v>5.583333333333333</c:v>
                </c:pt>
                <c:pt idx="335">
                  <c:v>5.6</c:v>
                </c:pt>
                <c:pt idx="336">
                  <c:v>5.6166666666666663</c:v>
                </c:pt>
                <c:pt idx="337">
                  <c:v>5.6333333333333337</c:v>
                </c:pt>
                <c:pt idx="338">
                  <c:v>5.65</c:v>
                </c:pt>
                <c:pt idx="339">
                  <c:v>5.666666666666667</c:v>
                </c:pt>
                <c:pt idx="340">
                  <c:v>5.6833333333333336</c:v>
                </c:pt>
                <c:pt idx="341">
                  <c:v>5.7</c:v>
                </c:pt>
                <c:pt idx="342">
                  <c:v>5.7166666666666668</c:v>
                </c:pt>
                <c:pt idx="343">
                  <c:v>5.7333333333333334</c:v>
                </c:pt>
                <c:pt idx="344">
                  <c:v>5.75</c:v>
                </c:pt>
                <c:pt idx="345">
                  <c:v>5.7666666666666666</c:v>
                </c:pt>
                <c:pt idx="346">
                  <c:v>5.7833333333333332</c:v>
                </c:pt>
                <c:pt idx="347">
                  <c:v>5.8</c:v>
                </c:pt>
                <c:pt idx="348">
                  <c:v>5.8166666666666664</c:v>
                </c:pt>
                <c:pt idx="349">
                  <c:v>5.833333333333333</c:v>
                </c:pt>
                <c:pt idx="350">
                  <c:v>5.85</c:v>
                </c:pt>
                <c:pt idx="351">
                  <c:v>5.8666666666666663</c:v>
                </c:pt>
                <c:pt idx="352">
                  <c:v>5.8833333333333337</c:v>
                </c:pt>
                <c:pt idx="353">
                  <c:v>5.9</c:v>
                </c:pt>
                <c:pt idx="354">
                  <c:v>5.916666666666667</c:v>
                </c:pt>
                <c:pt idx="355">
                  <c:v>5.9333333333333336</c:v>
                </c:pt>
                <c:pt idx="356">
                  <c:v>5.95</c:v>
                </c:pt>
                <c:pt idx="357">
                  <c:v>5.9666666666666668</c:v>
                </c:pt>
                <c:pt idx="358">
                  <c:v>5.9833333333333334</c:v>
                </c:pt>
                <c:pt idx="359">
                  <c:v>6</c:v>
                </c:pt>
                <c:pt idx="360">
                  <c:v>6.0166666666666666</c:v>
                </c:pt>
                <c:pt idx="361">
                  <c:v>6.0333333333333332</c:v>
                </c:pt>
                <c:pt idx="362">
                  <c:v>6.05</c:v>
                </c:pt>
                <c:pt idx="363">
                  <c:v>6.0666666666666664</c:v>
                </c:pt>
                <c:pt idx="364">
                  <c:v>6.083333333333333</c:v>
                </c:pt>
                <c:pt idx="365">
                  <c:v>6.1</c:v>
                </c:pt>
                <c:pt idx="366">
                  <c:v>6.1166666666666663</c:v>
                </c:pt>
                <c:pt idx="367">
                  <c:v>6.1333333333333337</c:v>
                </c:pt>
                <c:pt idx="368">
                  <c:v>6.15</c:v>
                </c:pt>
                <c:pt idx="369">
                  <c:v>6.166666666666667</c:v>
                </c:pt>
                <c:pt idx="370">
                  <c:v>6.1833333333333336</c:v>
                </c:pt>
                <c:pt idx="371">
                  <c:v>6.2</c:v>
                </c:pt>
                <c:pt idx="372">
                  <c:v>6.2166666666666668</c:v>
                </c:pt>
                <c:pt idx="373">
                  <c:v>6.2333333333333334</c:v>
                </c:pt>
                <c:pt idx="374">
                  <c:v>6.25</c:v>
                </c:pt>
                <c:pt idx="375">
                  <c:v>6.2666666666666666</c:v>
                </c:pt>
                <c:pt idx="376">
                  <c:v>6.2833333333333332</c:v>
                </c:pt>
                <c:pt idx="377">
                  <c:v>6.3</c:v>
                </c:pt>
                <c:pt idx="378">
                  <c:v>6.3166666666666664</c:v>
                </c:pt>
                <c:pt idx="379">
                  <c:v>6.333333333333333</c:v>
                </c:pt>
                <c:pt idx="380">
                  <c:v>6.35</c:v>
                </c:pt>
                <c:pt idx="381">
                  <c:v>6.3666666666666663</c:v>
                </c:pt>
                <c:pt idx="382">
                  <c:v>6.3833333333333337</c:v>
                </c:pt>
                <c:pt idx="383">
                  <c:v>6.4</c:v>
                </c:pt>
                <c:pt idx="384">
                  <c:v>6.416666666666667</c:v>
                </c:pt>
                <c:pt idx="385">
                  <c:v>6.4333333333333336</c:v>
                </c:pt>
                <c:pt idx="386">
                  <c:v>6.45</c:v>
                </c:pt>
                <c:pt idx="387">
                  <c:v>6.4666666666666668</c:v>
                </c:pt>
                <c:pt idx="388">
                  <c:v>6.4833333333333334</c:v>
                </c:pt>
                <c:pt idx="389">
                  <c:v>6.5</c:v>
                </c:pt>
                <c:pt idx="390">
                  <c:v>6.5166666666666666</c:v>
                </c:pt>
                <c:pt idx="391">
                  <c:v>6.5333333333333332</c:v>
                </c:pt>
                <c:pt idx="392">
                  <c:v>6.55</c:v>
                </c:pt>
                <c:pt idx="393">
                  <c:v>6.5666666666666664</c:v>
                </c:pt>
                <c:pt idx="394">
                  <c:v>6.583333333333333</c:v>
                </c:pt>
                <c:pt idx="395">
                  <c:v>6.6</c:v>
                </c:pt>
                <c:pt idx="396">
                  <c:v>6.6166666666666663</c:v>
                </c:pt>
                <c:pt idx="397">
                  <c:v>6.6333333333333337</c:v>
                </c:pt>
                <c:pt idx="398">
                  <c:v>6.65</c:v>
                </c:pt>
                <c:pt idx="399">
                  <c:v>6.666666666666667</c:v>
                </c:pt>
                <c:pt idx="400">
                  <c:v>6.6833333333333336</c:v>
                </c:pt>
                <c:pt idx="401">
                  <c:v>6.7</c:v>
                </c:pt>
                <c:pt idx="402">
                  <c:v>6.7166666666666668</c:v>
                </c:pt>
                <c:pt idx="403">
                  <c:v>6.7333333333333334</c:v>
                </c:pt>
                <c:pt idx="404">
                  <c:v>6.75</c:v>
                </c:pt>
                <c:pt idx="405">
                  <c:v>6.7666666666666666</c:v>
                </c:pt>
                <c:pt idx="406">
                  <c:v>6.7833333333333332</c:v>
                </c:pt>
                <c:pt idx="407">
                  <c:v>6.8</c:v>
                </c:pt>
                <c:pt idx="408">
                  <c:v>6.8166666666666664</c:v>
                </c:pt>
                <c:pt idx="409">
                  <c:v>6.833333333333333</c:v>
                </c:pt>
                <c:pt idx="410">
                  <c:v>6.85</c:v>
                </c:pt>
                <c:pt idx="411">
                  <c:v>6.8666666666666663</c:v>
                </c:pt>
                <c:pt idx="412">
                  <c:v>6.8833333333333337</c:v>
                </c:pt>
                <c:pt idx="413">
                  <c:v>6.9</c:v>
                </c:pt>
                <c:pt idx="414">
                  <c:v>6.916666666666667</c:v>
                </c:pt>
                <c:pt idx="415">
                  <c:v>6.9333333333333336</c:v>
                </c:pt>
                <c:pt idx="416">
                  <c:v>6.95</c:v>
                </c:pt>
                <c:pt idx="417">
                  <c:v>6.9666666666666668</c:v>
                </c:pt>
                <c:pt idx="418">
                  <c:v>6.9833333333333334</c:v>
                </c:pt>
                <c:pt idx="419">
                  <c:v>7</c:v>
                </c:pt>
                <c:pt idx="420">
                  <c:v>7.0166666666666666</c:v>
                </c:pt>
                <c:pt idx="421">
                  <c:v>7.0333333333333332</c:v>
                </c:pt>
                <c:pt idx="422">
                  <c:v>7.05</c:v>
                </c:pt>
                <c:pt idx="423">
                  <c:v>7.0666666666666664</c:v>
                </c:pt>
                <c:pt idx="424">
                  <c:v>7.083333333333333</c:v>
                </c:pt>
                <c:pt idx="425">
                  <c:v>7.1</c:v>
                </c:pt>
                <c:pt idx="426">
                  <c:v>7.1166666666666663</c:v>
                </c:pt>
                <c:pt idx="427">
                  <c:v>7.1333333333333337</c:v>
                </c:pt>
                <c:pt idx="428">
                  <c:v>7.15</c:v>
                </c:pt>
                <c:pt idx="429">
                  <c:v>7.166666666666667</c:v>
                </c:pt>
                <c:pt idx="430">
                  <c:v>7.1833333333333336</c:v>
                </c:pt>
                <c:pt idx="431">
                  <c:v>7.2</c:v>
                </c:pt>
                <c:pt idx="432">
                  <c:v>7.2166666666666668</c:v>
                </c:pt>
                <c:pt idx="433">
                  <c:v>7.2333333333333334</c:v>
                </c:pt>
                <c:pt idx="434">
                  <c:v>7.25</c:v>
                </c:pt>
                <c:pt idx="435">
                  <c:v>7.2666666666666666</c:v>
                </c:pt>
                <c:pt idx="436">
                  <c:v>7.2833333333333332</c:v>
                </c:pt>
                <c:pt idx="437">
                  <c:v>7.3</c:v>
                </c:pt>
                <c:pt idx="438">
                  <c:v>7.3166666666666664</c:v>
                </c:pt>
                <c:pt idx="439">
                  <c:v>7.333333333333333</c:v>
                </c:pt>
                <c:pt idx="440">
                  <c:v>7.35</c:v>
                </c:pt>
                <c:pt idx="441">
                  <c:v>7.3666666666666663</c:v>
                </c:pt>
                <c:pt idx="442">
                  <c:v>7.3833333333333337</c:v>
                </c:pt>
                <c:pt idx="443">
                  <c:v>7.4</c:v>
                </c:pt>
                <c:pt idx="444">
                  <c:v>7.416666666666667</c:v>
                </c:pt>
                <c:pt idx="445">
                  <c:v>7.4333333333333336</c:v>
                </c:pt>
                <c:pt idx="446">
                  <c:v>7.45</c:v>
                </c:pt>
                <c:pt idx="447">
                  <c:v>7.4666666666666668</c:v>
                </c:pt>
                <c:pt idx="448">
                  <c:v>7.4833333333333334</c:v>
                </c:pt>
                <c:pt idx="449">
                  <c:v>7.5</c:v>
                </c:pt>
                <c:pt idx="450">
                  <c:v>7.5166666666666666</c:v>
                </c:pt>
                <c:pt idx="451">
                  <c:v>7.5333333333333332</c:v>
                </c:pt>
                <c:pt idx="452">
                  <c:v>7.55</c:v>
                </c:pt>
                <c:pt idx="453">
                  <c:v>7.5666666666666664</c:v>
                </c:pt>
                <c:pt idx="454">
                  <c:v>7.583333333333333</c:v>
                </c:pt>
                <c:pt idx="455">
                  <c:v>7.6</c:v>
                </c:pt>
                <c:pt idx="456">
                  <c:v>7.6166666666666663</c:v>
                </c:pt>
                <c:pt idx="457">
                  <c:v>7.6333333333333337</c:v>
                </c:pt>
                <c:pt idx="458">
                  <c:v>7.65</c:v>
                </c:pt>
                <c:pt idx="459">
                  <c:v>7.666666666666667</c:v>
                </c:pt>
                <c:pt idx="460">
                  <c:v>7.6833333333333336</c:v>
                </c:pt>
                <c:pt idx="461">
                  <c:v>7.7</c:v>
                </c:pt>
                <c:pt idx="462">
                  <c:v>7.7166666666666668</c:v>
                </c:pt>
                <c:pt idx="463">
                  <c:v>7.7333333333333334</c:v>
                </c:pt>
                <c:pt idx="464">
                  <c:v>7.75</c:v>
                </c:pt>
                <c:pt idx="465">
                  <c:v>7.7666666666666666</c:v>
                </c:pt>
                <c:pt idx="466">
                  <c:v>7.7833333333333332</c:v>
                </c:pt>
                <c:pt idx="467">
                  <c:v>7.8</c:v>
                </c:pt>
                <c:pt idx="468">
                  <c:v>7.8166666666666664</c:v>
                </c:pt>
                <c:pt idx="469">
                  <c:v>7.833333333333333</c:v>
                </c:pt>
                <c:pt idx="470">
                  <c:v>7.85</c:v>
                </c:pt>
                <c:pt idx="471">
                  <c:v>7.8666666666666663</c:v>
                </c:pt>
                <c:pt idx="472">
                  <c:v>7.8833333333333337</c:v>
                </c:pt>
                <c:pt idx="473">
                  <c:v>7.9</c:v>
                </c:pt>
                <c:pt idx="474">
                  <c:v>7.916666666666667</c:v>
                </c:pt>
                <c:pt idx="475">
                  <c:v>7.9333333333333336</c:v>
                </c:pt>
                <c:pt idx="476">
                  <c:v>7.95</c:v>
                </c:pt>
                <c:pt idx="477">
                  <c:v>7.9666666666666668</c:v>
                </c:pt>
                <c:pt idx="478">
                  <c:v>7.9833333333333334</c:v>
                </c:pt>
                <c:pt idx="479">
                  <c:v>8</c:v>
                </c:pt>
                <c:pt idx="480">
                  <c:v>8.0166666666666675</c:v>
                </c:pt>
                <c:pt idx="481">
                  <c:v>8.0333333333333332</c:v>
                </c:pt>
                <c:pt idx="482">
                  <c:v>8.0500000000000007</c:v>
                </c:pt>
                <c:pt idx="483">
                  <c:v>8.0666666666666664</c:v>
                </c:pt>
                <c:pt idx="484">
                  <c:v>8.0833333333333339</c:v>
                </c:pt>
                <c:pt idx="485">
                  <c:v>8.1</c:v>
                </c:pt>
                <c:pt idx="486">
                  <c:v>8.1166666666666671</c:v>
                </c:pt>
                <c:pt idx="487">
                  <c:v>8.1333333333333329</c:v>
                </c:pt>
                <c:pt idx="488">
                  <c:v>8.15</c:v>
                </c:pt>
                <c:pt idx="489">
                  <c:v>8.1666666666666661</c:v>
                </c:pt>
                <c:pt idx="490">
                  <c:v>8.1833333333333336</c:v>
                </c:pt>
                <c:pt idx="491">
                  <c:v>8.1999999999999993</c:v>
                </c:pt>
                <c:pt idx="492">
                  <c:v>8.2166666666666668</c:v>
                </c:pt>
                <c:pt idx="493">
                  <c:v>8.2333333333333325</c:v>
                </c:pt>
                <c:pt idx="494">
                  <c:v>8.25</c:v>
                </c:pt>
                <c:pt idx="495">
                  <c:v>8.2666666666666675</c:v>
                </c:pt>
                <c:pt idx="496">
                  <c:v>8.2833333333333332</c:v>
                </c:pt>
                <c:pt idx="497">
                  <c:v>8.3000000000000007</c:v>
                </c:pt>
                <c:pt idx="498">
                  <c:v>8.3166666666666664</c:v>
                </c:pt>
                <c:pt idx="499">
                  <c:v>8.3333333333333339</c:v>
                </c:pt>
                <c:pt idx="500">
                  <c:v>8.35</c:v>
                </c:pt>
                <c:pt idx="501">
                  <c:v>8.3666666666666671</c:v>
                </c:pt>
                <c:pt idx="502">
                  <c:v>8.3833333333333329</c:v>
                </c:pt>
                <c:pt idx="503">
                  <c:v>8.4</c:v>
                </c:pt>
                <c:pt idx="504">
                  <c:v>8.4166666666666661</c:v>
                </c:pt>
                <c:pt idx="505">
                  <c:v>8.4333333333333336</c:v>
                </c:pt>
                <c:pt idx="506">
                  <c:v>8.4499999999999993</c:v>
                </c:pt>
                <c:pt idx="507">
                  <c:v>8.4666666666666668</c:v>
                </c:pt>
                <c:pt idx="508">
                  <c:v>8.4833333333333325</c:v>
                </c:pt>
                <c:pt idx="509">
                  <c:v>8.5</c:v>
                </c:pt>
                <c:pt idx="510">
                  <c:v>8.5166666666666675</c:v>
                </c:pt>
                <c:pt idx="511">
                  <c:v>8.5333333333333332</c:v>
                </c:pt>
                <c:pt idx="512">
                  <c:v>8.5500000000000007</c:v>
                </c:pt>
                <c:pt idx="513">
                  <c:v>8.5666666666666664</c:v>
                </c:pt>
                <c:pt idx="514">
                  <c:v>8.5833333333333339</c:v>
                </c:pt>
                <c:pt idx="515">
                  <c:v>8.6</c:v>
                </c:pt>
                <c:pt idx="516">
                  <c:v>8.6166666666666671</c:v>
                </c:pt>
                <c:pt idx="517">
                  <c:v>8.6333333333333329</c:v>
                </c:pt>
                <c:pt idx="518">
                  <c:v>8.65</c:v>
                </c:pt>
                <c:pt idx="519">
                  <c:v>8.6666666666666661</c:v>
                </c:pt>
                <c:pt idx="520">
                  <c:v>8.6833333333333336</c:v>
                </c:pt>
                <c:pt idx="521">
                  <c:v>8.6999999999999993</c:v>
                </c:pt>
                <c:pt idx="522">
                  <c:v>8.7166666666666668</c:v>
                </c:pt>
                <c:pt idx="523">
                  <c:v>8.7333333333333325</c:v>
                </c:pt>
                <c:pt idx="524">
                  <c:v>8.75</c:v>
                </c:pt>
                <c:pt idx="525">
                  <c:v>8.7666666666666675</c:v>
                </c:pt>
                <c:pt idx="526">
                  <c:v>8.7833333333333332</c:v>
                </c:pt>
                <c:pt idx="527">
                  <c:v>8.8000000000000007</c:v>
                </c:pt>
                <c:pt idx="528">
                  <c:v>8.8166666666666664</c:v>
                </c:pt>
                <c:pt idx="529">
                  <c:v>8.8333333333333339</c:v>
                </c:pt>
                <c:pt idx="530">
                  <c:v>8.85</c:v>
                </c:pt>
                <c:pt idx="531">
                  <c:v>8.8666666666666671</c:v>
                </c:pt>
                <c:pt idx="532">
                  <c:v>8.8833333333333329</c:v>
                </c:pt>
                <c:pt idx="533">
                  <c:v>8.9</c:v>
                </c:pt>
                <c:pt idx="534">
                  <c:v>8.9166666666666661</c:v>
                </c:pt>
                <c:pt idx="535">
                  <c:v>8.9333333333333336</c:v>
                </c:pt>
                <c:pt idx="536">
                  <c:v>8.9499999999999993</c:v>
                </c:pt>
                <c:pt idx="537">
                  <c:v>8.9666666666666668</c:v>
                </c:pt>
                <c:pt idx="538">
                  <c:v>8.9833333333333325</c:v>
                </c:pt>
                <c:pt idx="539">
                  <c:v>9</c:v>
                </c:pt>
                <c:pt idx="540">
                  <c:v>9.0166666666666675</c:v>
                </c:pt>
                <c:pt idx="541">
                  <c:v>9.0333333333333332</c:v>
                </c:pt>
                <c:pt idx="542">
                  <c:v>9.0500000000000007</c:v>
                </c:pt>
                <c:pt idx="543">
                  <c:v>9.0666666666666664</c:v>
                </c:pt>
                <c:pt idx="544">
                  <c:v>9.0833333333333339</c:v>
                </c:pt>
                <c:pt idx="545">
                  <c:v>9.1</c:v>
                </c:pt>
                <c:pt idx="546">
                  <c:v>9.1166666666666671</c:v>
                </c:pt>
                <c:pt idx="547">
                  <c:v>9.1333333333333329</c:v>
                </c:pt>
                <c:pt idx="548">
                  <c:v>9.15</c:v>
                </c:pt>
                <c:pt idx="549">
                  <c:v>9.1666666666666661</c:v>
                </c:pt>
                <c:pt idx="550">
                  <c:v>9.1833333333333336</c:v>
                </c:pt>
                <c:pt idx="551">
                  <c:v>9.1999999999999993</c:v>
                </c:pt>
                <c:pt idx="552">
                  <c:v>9.2166666666666668</c:v>
                </c:pt>
                <c:pt idx="553">
                  <c:v>9.2333333333333325</c:v>
                </c:pt>
                <c:pt idx="554">
                  <c:v>9.25</c:v>
                </c:pt>
                <c:pt idx="555">
                  <c:v>9.2666666666666675</c:v>
                </c:pt>
                <c:pt idx="556">
                  <c:v>9.2833333333333332</c:v>
                </c:pt>
                <c:pt idx="557">
                  <c:v>9.3000000000000007</c:v>
                </c:pt>
                <c:pt idx="558">
                  <c:v>9.3166666666666664</c:v>
                </c:pt>
                <c:pt idx="559">
                  <c:v>9.3333333333333339</c:v>
                </c:pt>
                <c:pt idx="560">
                  <c:v>9.35</c:v>
                </c:pt>
                <c:pt idx="561">
                  <c:v>9.3666666666666671</c:v>
                </c:pt>
                <c:pt idx="562">
                  <c:v>9.3833333333333329</c:v>
                </c:pt>
                <c:pt idx="563">
                  <c:v>9.4</c:v>
                </c:pt>
                <c:pt idx="564">
                  <c:v>9.4166666666666661</c:v>
                </c:pt>
                <c:pt idx="565">
                  <c:v>9.4333333333333336</c:v>
                </c:pt>
                <c:pt idx="566">
                  <c:v>9.4499999999999993</c:v>
                </c:pt>
                <c:pt idx="567">
                  <c:v>9.4666666666666668</c:v>
                </c:pt>
                <c:pt idx="568">
                  <c:v>9.4833333333333325</c:v>
                </c:pt>
                <c:pt idx="569">
                  <c:v>9.5</c:v>
                </c:pt>
                <c:pt idx="570">
                  <c:v>9.5166666666666675</c:v>
                </c:pt>
                <c:pt idx="571">
                  <c:v>9.5333333333333332</c:v>
                </c:pt>
                <c:pt idx="572">
                  <c:v>9.5500000000000007</c:v>
                </c:pt>
                <c:pt idx="573">
                  <c:v>9.5666666666666664</c:v>
                </c:pt>
                <c:pt idx="574">
                  <c:v>9.5833333333333339</c:v>
                </c:pt>
                <c:pt idx="575">
                  <c:v>9.6</c:v>
                </c:pt>
                <c:pt idx="576">
                  <c:v>9.6166666666666671</c:v>
                </c:pt>
                <c:pt idx="577">
                  <c:v>9.6333333333333329</c:v>
                </c:pt>
                <c:pt idx="578">
                  <c:v>9.65</c:v>
                </c:pt>
                <c:pt idx="579">
                  <c:v>9.6666666666666661</c:v>
                </c:pt>
                <c:pt idx="580">
                  <c:v>9.6833333333333336</c:v>
                </c:pt>
                <c:pt idx="581">
                  <c:v>9.6999999999999993</c:v>
                </c:pt>
                <c:pt idx="582">
                  <c:v>9.7166666666666668</c:v>
                </c:pt>
                <c:pt idx="583">
                  <c:v>9.7333333333333325</c:v>
                </c:pt>
                <c:pt idx="584">
                  <c:v>9.75</c:v>
                </c:pt>
                <c:pt idx="585">
                  <c:v>9.7666666666666675</c:v>
                </c:pt>
                <c:pt idx="586">
                  <c:v>9.7833333333333332</c:v>
                </c:pt>
                <c:pt idx="587">
                  <c:v>9.8000000000000007</c:v>
                </c:pt>
                <c:pt idx="588">
                  <c:v>9.8166666666666664</c:v>
                </c:pt>
                <c:pt idx="589">
                  <c:v>9.8333333333333339</c:v>
                </c:pt>
                <c:pt idx="590">
                  <c:v>9.85</c:v>
                </c:pt>
                <c:pt idx="591">
                  <c:v>9.8666666666666671</c:v>
                </c:pt>
                <c:pt idx="592">
                  <c:v>9.8833333333333329</c:v>
                </c:pt>
                <c:pt idx="593">
                  <c:v>9.9</c:v>
                </c:pt>
                <c:pt idx="594">
                  <c:v>9.9166666666666661</c:v>
                </c:pt>
                <c:pt idx="595">
                  <c:v>9.9333333333333336</c:v>
                </c:pt>
                <c:pt idx="596">
                  <c:v>9.9499999999999993</c:v>
                </c:pt>
                <c:pt idx="597">
                  <c:v>9.9666666666666668</c:v>
                </c:pt>
                <c:pt idx="598">
                  <c:v>9.9833333333333325</c:v>
                </c:pt>
                <c:pt idx="599">
                  <c:v>10</c:v>
                </c:pt>
                <c:pt idx="600">
                  <c:v>10.016666666666667</c:v>
                </c:pt>
                <c:pt idx="601">
                  <c:v>10.033333333333333</c:v>
                </c:pt>
                <c:pt idx="602">
                  <c:v>10.050000000000001</c:v>
                </c:pt>
                <c:pt idx="603">
                  <c:v>10.066666666666666</c:v>
                </c:pt>
                <c:pt idx="604">
                  <c:v>10.083333333333334</c:v>
                </c:pt>
                <c:pt idx="605">
                  <c:v>10.1</c:v>
                </c:pt>
                <c:pt idx="606">
                  <c:v>10.116666666666667</c:v>
                </c:pt>
                <c:pt idx="607">
                  <c:v>10.133333333333333</c:v>
                </c:pt>
                <c:pt idx="608">
                  <c:v>10.15</c:v>
                </c:pt>
                <c:pt idx="609">
                  <c:v>10.166666666666666</c:v>
                </c:pt>
                <c:pt idx="610">
                  <c:v>10.183333333333334</c:v>
                </c:pt>
                <c:pt idx="611">
                  <c:v>10.199999999999999</c:v>
                </c:pt>
                <c:pt idx="612">
                  <c:v>10.216666666666667</c:v>
                </c:pt>
                <c:pt idx="613">
                  <c:v>10.233333333333333</c:v>
                </c:pt>
                <c:pt idx="614">
                  <c:v>10.25</c:v>
                </c:pt>
                <c:pt idx="615">
                  <c:v>10.266666666666667</c:v>
                </c:pt>
                <c:pt idx="616">
                  <c:v>10.283333333333333</c:v>
                </c:pt>
                <c:pt idx="617">
                  <c:v>10.3</c:v>
                </c:pt>
                <c:pt idx="618">
                  <c:v>10.316666666666666</c:v>
                </c:pt>
                <c:pt idx="619">
                  <c:v>10.333333333333334</c:v>
                </c:pt>
                <c:pt idx="620">
                  <c:v>10.35</c:v>
                </c:pt>
                <c:pt idx="621">
                  <c:v>10.366666666666667</c:v>
                </c:pt>
                <c:pt idx="622">
                  <c:v>10.383333333333333</c:v>
                </c:pt>
                <c:pt idx="623">
                  <c:v>10.4</c:v>
                </c:pt>
                <c:pt idx="624">
                  <c:v>10.416666666666666</c:v>
                </c:pt>
                <c:pt idx="625">
                  <c:v>10.433333333333334</c:v>
                </c:pt>
                <c:pt idx="626">
                  <c:v>10.45</c:v>
                </c:pt>
                <c:pt idx="627">
                  <c:v>10.466666666666667</c:v>
                </c:pt>
                <c:pt idx="628">
                  <c:v>10.483333333333333</c:v>
                </c:pt>
                <c:pt idx="629">
                  <c:v>10.5</c:v>
                </c:pt>
                <c:pt idx="630">
                  <c:v>10.516666666666667</c:v>
                </c:pt>
                <c:pt idx="631">
                  <c:v>10.533333333333333</c:v>
                </c:pt>
                <c:pt idx="632">
                  <c:v>10.55</c:v>
                </c:pt>
                <c:pt idx="633">
                  <c:v>10.566666666666666</c:v>
                </c:pt>
                <c:pt idx="634">
                  <c:v>10.583333333333334</c:v>
                </c:pt>
                <c:pt idx="635">
                  <c:v>10.6</c:v>
                </c:pt>
                <c:pt idx="636">
                  <c:v>10.616666666666667</c:v>
                </c:pt>
                <c:pt idx="637">
                  <c:v>10.633333333333333</c:v>
                </c:pt>
                <c:pt idx="638">
                  <c:v>10.65</c:v>
                </c:pt>
                <c:pt idx="639">
                  <c:v>10.666666666666666</c:v>
                </c:pt>
                <c:pt idx="640">
                  <c:v>10.683333333333334</c:v>
                </c:pt>
                <c:pt idx="641">
                  <c:v>10.7</c:v>
                </c:pt>
                <c:pt idx="642">
                  <c:v>10.716666666666667</c:v>
                </c:pt>
                <c:pt idx="643">
                  <c:v>10.733333333333333</c:v>
                </c:pt>
                <c:pt idx="644">
                  <c:v>10.75</c:v>
                </c:pt>
                <c:pt idx="645">
                  <c:v>10.766666666666667</c:v>
                </c:pt>
                <c:pt idx="646">
                  <c:v>10.783333333333333</c:v>
                </c:pt>
                <c:pt idx="647">
                  <c:v>10.8</c:v>
                </c:pt>
                <c:pt idx="648">
                  <c:v>10.816666666666666</c:v>
                </c:pt>
                <c:pt idx="649">
                  <c:v>10.833333333333334</c:v>
                </c:pt>
                <c:pt idx="650">
                  <c:v>10.85</c:v>
                </c:pt>
                <c:pt idx="651">
                  <c:v>10.866666666666667</c:v>
                </c:pt>
                <c:pt idx="652">
                  <c:v>10.883333333333333</c:v>
                </c:pt>
                <c:pt idx="653">
                  <c:v>10.9</c:v>
                </c:pt>
                <c:pt idx="654">
                  <c:v>10.916666666666666</c:v>
                </c:pt>
                <c:pt idx="655">
                  <c:v>10.933333333333334</c:v>
                </c:pt>
                <c:pt idx="656">
                  <c:v>10.95</c:v>
                </c:pt>
                <c:pt idx="657">
                  <c:v>10.966666666666667</c:v>
                </c:pt>
                <c:pt idx="658">
                  <c:v>10.983333333333333</c:v>
                </c:pt>
                <c:pt idx="659">
                  <c:v>11</c:v>
                </c:pt>
                <c:pt idx="660">
                  <c:v>11.016666666666667</c:v>
                </c:pt>
                <c:pt idx="661">
                  <c:v>11.033333333333333</c:v>
                </c:pt>
                <c:pt idx="662">
                  <c:v>11.05</c:v>
                </c:pt>
                <c:pt idx="663">
                  <c:v>11.066666666666666</c:v>
                </c:pt>
                <c:pt idx="664">
                  <c:v>11.083333333333334</c:v>
                </c:pt>
                <c:pt idx="665">
                  <c:v>11.1</c:v>
                </c:pt>
                <c:pt idx="666">
                  <c:v>11.116666666666667</c:v>
                </c:pt>
                <c:pt idx="667">
                  <c:v>11.133333333333333</c:v>
                </c:pt>
                <c:pt idx="668">
                  <c:v>11.15</c:v>
                </c:pt>
                <c:pt idx="669">
                  <c:v>11.166666666666666</c:v>
                </c:pt>
                <c:pt idx="670">
                  <c:v>11.183333333333334</c:v>
                </c:pt>
                <c:pt idx="671">
                  <c:v>11.2</c:v>
                </c:pt>
                <c:pt idx="672">
                  <c:v>11.216666666666667</c:v>
                </c:pt>
                <c:pt idx="673">
                  <c:v>11.233333333333333</c:v>
                </c:pt>
                <c:pt idx="674">
                  <c:v>11.25</c:v>
                </c:pt>
                <c:pt idx="675">
                  <c:v>11.266666666666667</c:v>
                </c:pt>
                <c:pt idx="676">
                  <c:v>11.283333333333333</c:v>
                </c:pt>
                <c:pt idx="677">
                  <c:v>11.3</c:v>
                </c:pt>
                <c:pt idx="678">
                  <c:v>11.316666666666666</c:v>
                </c:pt>
                <c:pt idx="679">
                  <c:v>11.333333333333334</c:v>
                </c:pt>
                <c:pt idx="680">
                  <c:v>11.35</c:v>
                </c:pt>
                <c:pt idx="681">
                  <c:v>11.366666666666667</c:v>
                </c:pt>
                <c:pt idx="682">
                  <c:v>11.383333333333333</c:v>
                </c:pt>
                <c:pt idx="683">
                  <c:v>11.4</c:v>
                </c:pt>
                <c:pt idx="684">
                  <c:v>11.416666666666666</c:v>
                </c:pt>
                <c:pt idx="685">
                  <c:v>11.433333333333334</c:v>
                </c:pt>
                <c:pt idx="686">
                  <c:v>11.45</c:v>
                </c:pt>
                <c:pt idx="687">
                  <c:v>11.466666666666667</c:v>
                </c:pt>
                <c:pt idx="688">
                  <c:v>11.483333333333333</c:v>
                </c:pt>
                <c:pt idx="689">
                  <c:v>11.5</c:v>
                </c:pt>
                <c:pt idx="690">
                  <c:v>11.516666666666667</c:v>
                </c:pt>
                <c:pt idx="691">
                  <c:v>11.533333333333333</c:v>
                </c:pt>
                <c:pt idx="692">
                  <c:v>11.55</c:v>
                </c:pt>
                <c:pt idx="693">
                  <c:v>11.566666666666666</c:v>
                </c:pt>
                <c:pt idx="694">
                  <c:v>11.583333333333334</c:v>
                </c:pt>
                <c:pt idx="695">
                  <c:v>11.6</c:v>
                </c:pt>
                <c:pt idx="696">
                  <c:v>11.616666666666667</c:v>
                </c:pt>
                <c:pt idx="697">
                  <c:v>11.633333333333333</c:v>
                </c:pt>
                <c:pt idx="698">
                  <c:v>11.65</c:v>
                </c:pt>
                <c:pt idx="699">
                  <c:v>11.666666666666666</c:v>
                </c:pt>
                <c:pt idx="700">
                  <c:v>11.683333333333334</c:v>
                </c:pt>
                <c:pt idx="701">
                  <c:v>11.7</c:v>
                </c:pt>
                <c:pt idx="702">
                  <c:v>11.716666666666667</c:v>
                </c:pt>
                <c:pt idx="703">
                  <c:v>11.733333333333333</c:v>
                </c:pt>
                <c:pt idx="704">
                  <c:v>11.75</c:v>
                </c:pt>
                <c:pt idx="705">
                  <c:v>11.766666666666667</c:v>
                </c:pt>
                <c:pt idx="706">
                  <c:v>11.783333333333333</c:v>
                </c:pt>
                <c:pt idx="707">
                  <c:v>11.8</c:v>
                </c:pt>
                <c:pt idx="708">
                  <c:v>11.816666666666666</c:v>
                </c:pt>
                <c:pt idx="709">
                  <c:v>11.833333333333334</c:v>
                </c:pt>
                <c:pt idx="710">
                  <c:v>11.85</c:v>
                </c:pt>
                <c:pt idx="711">
                  <c:v>11.866666666666667</c:v>
                </c:pt>
                <c:pt idx="712">
                  <c:v>11.883333333333333</c:v>
                </c:pt>
                <c:pt idx="713">
                  <c:v>11.9</c:v>
                </c:pt>
                <c:pt idx="714">
                  <c:v>11.916666666666666</c:v>
                </c:pt>
                <c:pt idx="715">
                  <c:v>11.933333333333334</c:v>
                </c:pt>
                <c:pt idx="716">
                  <c:v>11.95</c:v>
                </c:pt>
                <c:pt idx="717">
                  <c:v>11.966666666666667</c:v>
                </c:pt>
                <c:pt idx="718">
                  <c:v>11.983333333333333</c:v>
                </c:pt>
                <c:pt idx="719">
                  <c:v>12</c:v>
                </c:pt>
                <c:pt idx="720">
                  <c:v>12.016666666666667</c:v>
                </c:pt>
                <c:pt idx="721">
                  <c:v>12.033333333333333</c:v>
                </c:pt>
                <c:pt idx="722">
                  <c:v>12.05</c:v>
                </c:pt>
                <c:pt idx="723">
                  <c:v>12.066666666666666</c:v>
                </c:pt>
                <c:pt idx="724">
                  <c:v>12.083333333333334</c:v>
                </c:pt>
                <c:pt idx="725">
                  <c:v>12.1</c:v>
                </c:pt>
                <c:pt idx="726">
                  <c:v>12.116666666666667</c:v>
                </c:pt>
                <c:pt idx="727">
                  <c:v>12.133333333333333</c:v>
                </c:pt>
                <c:pt idx="728">
                  <c:v>12.15</c:v>
                </c:pt>
                <c:pt idx="729">
                  <c:v>12.166666666666666</c:v>
                </c:pt>
                <c:pt idx="730">
                  <c:v>12.183333333333334</c:v>
                </c:pt>
                <c:pt idx="731">
                  <c:v>12.2</c:v>
                </c:pt>
                <c:pt idx="732">
                  <c:v>12.216666666666667</c:v>
                </c:pt>
                <c:pt idx="733">
                  <c:v>12.233333333333333</c:v>
                </c:pt>
                <c:pt idx="734">
                  <c:v>12.25</c:v>
                </c:pt>
                <c:pt idx="735">
                  <c:v>12.266666666666667</c:v>
                </c:pt>
                <c:pt idx="736">
                  <c:v>12.283333333333333</c:v>
                </c:pt>
                <c:pt idx="737">
                  <c:v>12.3</c:v>
                </c:pt>
                <c:pt idx="738">
                  <c:v>12.316666666666666</c:v>
                </c:pt>
                <c:pt idx="739">
                  <c:v>12.333333333333334</c:v>
                </c:pt>
                <c:pt idx="740">
                  <c:v>12.35</c:v>
                </c:pt>
                <c:pt idx="741">
                  <c:v>12.366666666666667</c:v>
                </c:pt>
                <c:pt idx="742">
                  <c:v>12.383333333333333</c:v>
                </c:pt>
                <c:pt idx="743">
                  <c:v>12.4</c:v>
                </c:pt>
                <c:pt idx="744">
                  <c:v>12.416666666666666</c:v>
                </c:pt>
                <c:pt idx="745">
                  <c:v>12.433333333333334</c:v>
                </c:pt>
                <c:pt idx="746">
                  <c:v>12.45</c:v>
                </c:pt>
                <c:pt idx="747">
                  <c:v>12.466666666666667</c:v>
                </c:pt>
                <c:pt idx="748">
                  <c:v>12.483333333333333</c:v>
                </c:pt>
                <c:pt idx="749">
                  <c:v>12.5</c:v>
                </c:pt>
                <c:pt idx="750">
                  <c:v>12.516666666666667</c:v>
                </c:pt>
                <c:pt idx="751">
                  <c:v>12.533333333333333</c:v>
                </c:pt>
                <c:pt idx="752">
                  <c:v>12.55</c:v>
                </c:pt>
                <c:pt idx="753">
                  <c:v>12.566666666666666</c:v>
                </c:pt>
                <c:pt idx="754">
                  <c:v>12.583333333333334</c:v>
                </c:pt>
                <c:pt idx="755">
                  <c:v>12.6</c:v>
                </c:pt>
                <c:pt idx="756">
                  <c:v>12.616666666666667</c:v>
                </c:pt>
                <c:pt idx="757">
                  <c:v>12.633333333333333</c:v>
                </c:pt>
                <c:pt idx="758">
                  <c:v>12.65</c:v>
                </c:pt>
                <c:pt idx="759">
                  <c:v>12.666666666666666</c:v>
                </c:pt>
                <c:pt idx="760">
                  <c:v>12.683333333333334</c:v>
                </c:pt>
                <c:pt idx="761">
                  <c:v>12.7</c:v>
                </c:pt>
                <c:pt idx="762">
                  <c:v>12.716666666666667</c:v>
                </c:pt>
                <c:pt idx="763">
                  <c:v>12.733333333333333</c:v>
                </c:pt>
                <c:pt idx="764">
                  <c:v>12.75</c:v>
                </c:pt>
                <c:pt idx="765">
                  <c:v>12.766666666666667</c:v>
                </c:pt>
                <c:pt idx="766">
                  <c:v>12.783333333333333</c:v>
                </c:pt>
                <c:pt idx="767">
                  <c:v>12.8</c:v>
                </c:pt>
                <c:pt idx="768">
                  <c:v>12.816666666666666</c:v>
                </c:pt>
                <c:pt idx="769">
                  <c:v>12.833333333333334</c:v>
                </c:pt>
                <c:pt idx="770">
                  <c:v>12.85</c:v>
                </c:pt>
                <c:pt idx="771">
                  <c:v>12.866666666666667</c:v>
                </c:pt>
                <c:pt idx="772">
                  <c:v>12.883333333333333</c:v>
                </c:pt>
                <c:pt idx="773">
                  <c:v>12.9</c:v>
                </c:pt>
                <c:pt idx="774">
                  <c:v>12.916666666666666</c:v>
                </c:pt>
                <c:pt idx="775">
                  <c:v>12.933333333333334</c:v>
                </c:pt>
                <c:pt idx="776">
                  <c:v>12.95</c:v>
                </c:pt>
                <c:pt idx="777">
                  <c:v>12.966666666666667</c:v>
                </c:pt>
                <c:pt idx="778">
                  <c:v>12.983333333333333</c:v>
                </c:pt>
                <c:pt idx="779">
                  <c:v>13</c:v>
                </c:pt>
                <c:pt idx="780">
                  <c:v>13.016666666666667</c:v>
                </c:pt>
                <c:pt idx="781">
                  <c:v>13.033333333333333</c:v>
                </c:pt>
                <c:pt idx="782">
                  <c:v>13.05</c:v>
                </c:pt>
                <c:pt idx="783">
                  <c:v>13.066666666666666</c:v>
                </c:pt>
                <c:pt idx="784">
                  <c:v>13.083333333333334</c:v>
                </c:pt>
                <c:pt idx="785">
                  <c:v>13.1</c:v>
                </c:pt>
                <c:pt idx="786">
                  <c:v>13.116666666666667</c:v>
                </c:pt>
                <c:pt idx="787">
                  <c:v>13.133333333333333</c:v>
                </c:pt>
                <c:pt idx="788">
                  <c:v>13.15</c:v>
                </c:pt>
                <c:pt idx="789">
                  <c:v>13.166666666666666</c:v>
                </c:pt>
                <c:pt idx="790">
                  <c:v>13.183333333333334</c:v>
                </c:pt>
                <c:pt idx="791">
                  <c:v>13.2</c:v>
                </c:pt>
                <c:pt idx="792">
                  <c:v>13.216666666666667</c:v>
                </c:pt>
                <c:pt idx="793">
                  <c:v>13.233333333333333</c:v>
                </c:pt>
                <c:pt idx="794">
                  <c:v>13.25</c:v>
                </c:pt>
                <c:pt idx="795">
                  <c:v>13.266666666666667</c:v>
                </c:pt>
                <c:pt idx="796">
                  <c:v>13.283333333333333</c:v>
                </c:pt>
                <c:pt idx="797">
                  <c:v>13.3</c:v>
                </c:pt>
                <c:pt idx="798">
                  <c:v>13.316666666666666</c:v>
                </c:pt>
                <c:pt idx="799">
                  <c:v>13.333333333333334</c:v>
                </c:pt>
                <c:pt idx="800">
                  <c:v>13.35</c:v>
                </c:pt>
                <c:pt idx="801">
                  <c:v>13.366666666666667</c:v>
                </c:pt>
                <c:pt idx="802">
                  <c:v>13.383333333333333</c:v>
                </c:pt>
                <c:pt idx="803">
                  <c:v>13.4</c:v>
                </c:pt>
                <c:pt idx="804">
                  <c:v>13.416666666666666</c:v>
                </c:pt>
                <c:pt idx="805">
                  <c:v>13.433333333333334</c:v>
                </c:pt>
                <c:pt idx="806">
                  <c:v>13.45</c:v>
                </c:pt>
                <c:pt idx="807">
                  <c:v>13.466666666666667</c:v>
                </c:pt>
                <c:pt idx="808">
                  <c:v>13.483333333333333</c:v>
                </c:pt>
                <c:pt idx="809">
                  <c:v>13.5</c:v>
                </c:pt>
                <c:pt idx="810">
                  <c:v>13.516666666666667</c:v>
                </c:pt>
                <c:pt idx="811">
                  <c:v>13.533333333333333</c:v>
                </c:pt>
                <c:pt idx="812">
                  <c:v>13.55</c:v>
                </c:pt>
                <c:pt idx="813">
                  <c:v>13.566666666666666</c:v>
                </c:pt>
                <c:pt idx="814">
                  <c:v>13.583333333333334</c:v>
                </c:pt>
                <c:pt idx="815">
                  <c:v>13.6</c:v>
                </c:pt>
                <c:pt idx="816">
                  <c:v>13.616666666666667</c:v>
                </c:pt>
                <c:pt idx="817">
                  <c:v>13.633333333333333</c:v>
                </c:pt>
                <c:pt idx="818">
                  <c:v>13.65</c:v>
                </c:pt>
                <c:pt idx="819">
                  <c:v>13.666666666666666</c:v>
                </c:pt>
                <c:pt idx="820">
                  <c:v>13.683333333333334</c:v>
                </c:pt>
                <c:pt idx="821">
                  <c:v>13.7</c:v>
                </c:pt>
                <c:pt idx="822">
                  <c:v>13.716666666666667</c:v>
                </c:pt>
                <c:pt idx="823">
                  <c:v>13.733333333333333</c:v>
                </c:pt>
                <c:pt idx="824">
                  <c:v>13.75</c:v>
                </c:pt>
                <c:pt idx="825">
                  <c:v>13.766666666666667</c:v>
                </c:pt>
                <c:pt idx="826">
                  <c:v>13.783333333333333</c:v>
                </c:pt>
                <c:pt idx="827">
                  <c:v>13.8</c:v>
                </c:pt>
                <c:pt idx="828">
                  <c:v>13.816666666666666</c:v>
                </c:pt>
                <c:pt idx="829">
                  <c:v>13.833333333333334</c:v>
                </c:pt>
                <c:pt idx="830">
                  <c:v>13.85</c:v>
                </c:pt>
                <c:pt idx="831">
                  <c:v>13.866666666666667</c:v>
                </c:pt>
                <c:pt idx="832">
                  <c:v>13.883333333333333</c:v>
                </c:pt>
                <c:pt idx="833">
                  <c:v>13.9</c:v>
                </c:pt>
                <c:pt idx="834">
                  <c:v>13.916666666666666</c:v>
                </c:pt>
                <c:pt idx="835">
                  <c:v>13.933333333333334</c:v>
                </c:pt>
                <c:pt idx="836">
                  <c:v>13.95</c:v>
                </c:pt>
                <c:pt idx="837">
                  <c:v>13.966666666666667</c:v>
                </c:pt>
                <c:pt idx="838">
                  <c:v>13.983333333333333</c:v>
                </c:pt>
                <c:pt idx="839">
                  <c:v>14</c:v>
                </c:pt>
                <c:pt idx="840">
                  <c:v>14.016666666666667</c:v>
                </c:pt>
                <c:pt idx="841">
                  <c:v>14.033333333333333</c:v>
                </c:pt>
                <c:pt idx="842">
                  <c:v>14.05</c:v>
                </c:pt>
                <c:pt idx="843">
                  <c:v>14.066666666666666</c:v>
                </c:pt>
                <c:pt idx="844">
                  <c:v>14.083333333333334</c:v>
                </c:pt>
                <c:pt idx="845">
                  <c:v>14.1</c:v>
                </c:pt>
                <c:pt idx="846">
                  <c:v>14.116666666666667</c:v>
                </c:pt>
                <c:pt idx="847">
                  <c:v>14.133333333333333</c:v>
                </c:pt>
                <c:pt idx="848">
                  <c:v>14.15</c:v>
                </c:pt>
                <c:pt idx="849">
                  <c:v>14.166666666666666</c:v>
                </c:pt>
                <c:pt idx="850">
                  <c:v>14.183333333333334</c:v>
                </c:pt>
                <c:pt idx="851">
                  <c:v>14.2</c:v>
                </c:pt>
                <c:pt idx="852">
                  <c:v>14.216666666666667</c:v>
                </c:pt>
                <c:pt idx="853">
                  <c:v>14.233333333333333</c:v>
                </c:pt>
                <c:pt idx="854">
                  <c:v>14.25</c:v>
                </c:pt>
                <c:pt idx="855">
                  <c:v>14.266666666666667</c:v>
                </c:pt>
                <c:pt idx="856">
                  <c:v>14.283333333333333</c:v>
                </c:pt>
                <c:pt idx="857">
                  <c:v>14.3</c:v>
                </c:pt>
                <c:pt idx="858">
                  <c:v>14.316666666666666</c:v>
                </c:pt>
                <c:pt idx="859">
                  <c:v>14.333333333333334</c:v>
                </c:pt>
                <c:pt idx="860">
                  <c:v>14.35</c:v>
                </c:pt>
                <c:pt idx="861">
                  <c:v>14.366666666666667</c:v>
                </c:pt>
                <c:pt idx="862">
                  <c:v>14.383333333333333</c:v>
                </c:pt>
                <c:pt idx="863">
                  <c:v>14.4</c:v>
                </c:pt>
                <c:pt idx="864">
                  <c:v>14.416666666666666</c:v>
                </c:pt>
                <c:pt idx="865">
                  <c:v>14.433333333333334</c:v>
                </c:pt>
                <c:pt idx="866">
                  <c:v>14.45</c:v>
                </c:pt>
                <c:pt idx="867">
                  <c:v>14.466666666666667</c:v>
                </c:pt>
                <c:pt idx="868">
                  <c:v>14.483333333333333</c:v>
                </c:pt>
                <c:pt idx="869">
                  <c:v>14.5</c:v>
                </c:pt>
                <c:pt idx="870">
                  <c:v>14.516666666666667</c:v>
                </c:pt>
                <c:pt idx="871">
                  <c:v>14.533333333333333</c:v>
                </c:pt>
                <c:pt idx="872">
                  <c:v>14.55</c:v>
                </c:pt>
                <c:pt idx="873">
                  <c:v>14.566666666666666</c:v>
                </c:pt>
                <c:pt idx="874">
                  <c:v>14.583333333333334</c:v>
                </c:pt>
                <c:pt idx="875">
                  <c:v>14.6</c:v>
                </c:pt>
                <c:pt idx="876">
                  <c:v>14.616666666666667</c:v>
                </c:pt>
                <c:pt idx="877">
                  <c:v>14.633333333333333</c:v>
                </c:pt>
                <c:pt idx="878">
                  <c:v>14.65</c:v>
                </c:pt>
                <c:pt idx="879">
                  <c:v>14.666666666666666</c:v>
                </c:pt>
                <c:pt idx="880">
                  <c:v>14.683333333333334</c:v>
                </c:pt>
                <c:pt idx="881">
                  <c:v>14.7</c:v>
                </c:pt>
                <c:pt idx="882">
                  <c:v>14.716666666666667</c:v>
                </c:pt>
                <c:pt idx="883">
                  <c:v>14.733333333333333</c:v>
                </c:pt>
                <c:pt idx="884">
                  <c:v>14.75</c:v>
                </c:pt>
                <c:pt idx="885">
                  <c:v>14.766666666666667</c:v>
                </c:pt>
                <c:pt idx="886">
                  <c:v>14.783333333333333</c:v>
                </c:pt>
                <c:pt idx="887">
                  <c:v>14.8</c:v>
                </c:pt>
                <c:pt idx="888">
                  <c:v>14.816666666666666</c:v>
                </c:pt>
                <c:pt idx="889">
                  <c:v>14.833333333333334</c:v>
                </c:pt>
                <c:pt idx="890">
                  <c:v>14.85</c:v>
                </c:pt>
                <c:pt idx="891">
                  <c:v>14.866666666666667</c:v>
                </c:pt>
                <c:pt idx="892">
                  <c:v>14.883333333333333</c:v>
                </c:pt>
                <c:pt idx="893">
                  <c:v>14.9</c:v>
                </c:pt>
                <c:pt idx="894">
                  <c:v>14.916666666666666</c:v>
                </c:pt>
                <c:pt idx="895">
                  <c:v>14.933333333333334</c:v>
                </c:pt>
                <c:pt idx="896">
                  <c:v>14.95</c:v>
                </c:pt>
                <c:pt idx="897">
                  <c:v>14.966666666666667</c:v>
                </c:pt>
                <c:pt idx="898">
                  <c:v>14.983333333333333</c:v>
                </c:pt>
                <c:pt idx="899">
                  <c:v>15</c:v>
                </c:pt>
                <c:pt idx="900">
                  <c:v>15.016666666666667</c:v>
                </c:pt>
                <c:pt idx="901">
                  <c:v>15.033333333333333</c:v>
                </c:pt>
                <c:pt idx="902">
                  <c:v>15.05</c:v>
                </c:pt>
                <c:pt idx="903">
                  <c:v>15.066666666666666</c:v>
                </c:pt>
                <c:pt idx="904">
                  <c:v>15.083333333333334</c:v>
                </c:pt>
                <c:pt idx="905">
                  <c:v>15.1</c:v>
                </c:pt>
                <c:pt idx="906">
                  <c:v>15.116666666666667</c:v>
                </c:pt>
                <c:pt idx="907">
                  <c:v>15.133333333333333</c:v>
                </c:pt>
                <c:pt idx="908">
                  <c:v>15.15</c:v>
                </c:pt>
                <c:pt idx="909">
                  <c:v>15.166666666666666</c:v>
                </c:pt>
                <c:pt idx="910">
                  <c:v>15.183333333333334</c:v>
                </c:pt>
                <c:pt idx="911">
                  <c:v>15.2</c:v>
                </c:pt>
                <c:pt idx="912">
                  <c:v>15.216666666666667</c:v>
                </c:pt>
                <c:pt idx="913">
                  <c:v>15.233333333333333</c:v>
                </c:pt>
                <c:pt idx="914">
                  <c:v>15.25</c:v>
                </c:pt>
                <c:pt idx="915">
                  <c:v>15.266666666666667</c:v>
                </c:pt>
                <c:pt idx="916">
                  <c:v>15.283333333333333</c:v>
                </c:pt>
                <c:pt idx="917">
                  <c:v>15.3</c:v>
                </c:pt>
                <c:pt idx="918">
                  <c:v>15.316666666666666</c:v>
                </c:pt>
                <c:pt idx="919">
                  <c:v>15.333333333333334</c:v>
                </c:pt>
                <c:pt idx="920">
                  <c:v>15.35</c:v>
                </c:pt>
                <c:pt idx="921">
                  <c:v>15.366666666666667</c:v>
                </c:pt>
                <c:pt idx="922">
                  <c:v>15.383333333333333</c:v>
                </c:pt>
                <c:pt idx="923">
                  <c:v>15.4</c:v>
                </c:pt>
                <c:pt idx="924">
                  <c:v>15.416666666666666</c:v>
                </c:pt>
                <c:pt idx="925">
                  <c:v>15.433333333333334</c:v>
                </c:pt>
                <c:pt idx="926">
                  <c:v>15.45</c:v>
                </c:pt>
                <c:pt idx="927">
                  <c:v>15.466666666666667</c:v>
                </c:pt>
                <c:pt idx="928">
                  <c:v>15.483333333333333</c:v>
                </c:pt>
                <c:pt idx="929">
                  <c:v>15.5</c:v>
                </c:pt>
                <c:pt idx="930">
                  <c:v>15.516666666666667</c:v>
                </c:pt>
                <c:pt idx="931">
                  <c:v>15.533333333333333</c:v>
                </c:pt>
                <c:pt idx="932">
                  <c:v>15.55</c:v>
                </c:pt>
                <c:pt idx="933">
                  <c:v>15.566666666666666</c:v>
                </c:pt>
                <c:pt idx="934">
                  <c:v>15.583333333333334</c:v>
                </c:pt>
                <c:pt idx="935">
                  <c:v>15.6</c:v>
                </c:pt>
                <c:pt idx="936">
                  <c:v>15.616666666666667</c:v>
                </c:pt>
                <c:pt idx="937">
                  <c:v>15.633333333333333</c:v>
                </c:pt>
                <c:pt idx="938">
                  <c:v>15.65</c:v>
                </c:pt>
                <c:pt idx="939">
                  <c:v>15.666666666666666</c:v>
                </c:pt>
                <c:pt idx="940">
                  <c:v>15.683333333333334</c:v>
                </c:pt>
                <c:pt idx="941">
                  <c:v>15.7</c:v>
                </c:pt>
                <c:pt idx="942">
                  <c:v>15.716666666666667</c:v>
                </c:pt>
                <c:pt idx="943">
                  <c:v>15.733333333333333</c:v>
                </c:pt>
                <c:pt idx="944">
                  <c:v>15.75</c:v>
                </c:pt>
                <c:pt idx="945">
                  <c:v>15.766666666666667</c:v>
                </c:pt>
                <c:pt idx="946">
                  <c:v>15.783333333333333</c:v>
                </c:pt>
                <c:pt idx="947">
                  <c:v>15.8</c:v>
                </c:pt>
                <c:pt idx="948">
                  <c:v>15.816666666666666</c:v>
                </c:pt>
                <c:pt idx="949">
                  <c:v>15.833333333333334</c:v>
                </c:pt>
                <c:pt idx="950">
                  <c:v>15.85</c:v>
                </c:pt>
                <c:pt idx="951">
                  <c:v>15.866666666666667</c:v>
                </c:pt>
                <c:pt idx="952">
                  <c:v>15.883333333333333</c:v>
                </c:pt>
                <c:pt idx="953">
                  <c:v>15.9</c:v>
                </c:pt>
                <c:pt idx="954">
                  <c:v>15.916666666666666</c:v>
                </c:pt>
                <c:pt idx="955">
                  <c:v>15.933333333333334</c:v>
                </c:pt>
                <c:pt idx="956">
                  <c:v>15.95</c:v>
                </c:pt>
                <c:pt idx="957">
                  <c:v>15.966666666666667</c:v>
                </c:pt>
                <c:pt idx="958">
                  <c:v>15.983333333333333</c:v>
                </c:pt>
                <c:pt idx="959">
                  <c:v>16</c:v>
                </c:pt>
                <c:pt idx="960">
                  <c:v>16.016666666666666</c:v>
                </c:pt>
                <c:pt idx="961">
                  <c:v>16.033333333333335</c:v>
                </c:pt>
                <c:pt idx="962">
                  <c:v>16.05</c:v>
                </c:pt>
                <c:pt idx="963">
                  <c:v>16.066666666666666</c:v>
                </c:pt>
                <c:pt idx="964">
                  <c:v>16.083333333333332</c:v>
                </c:pt>
                <c:pt idx="965">
                  <c:v>16.100000000000001</c:v>
                </c:pt>
                <c:pt idx="966">
                  <c:v>16.116666666666667</c:v>
                </c:pt>
                <c:pt idx="967">
                  <c:v>16.133333333333333</c:v>
                </c:pt>
                <c:pt idx="968">
                  <c:v>16.149999999999999</c:v>
                </c:pt>
                <c:pt idx="969">
                  <c:v>16.166666666666668</c:v>
                </c:pt>
                <c:pt idx="970">
                  <c:v>16.183333333333334</c:v>
                </c:pt>
                <c:pt idx="971">
                  <c:v>16.2</c:v>
                </c:pt>
                <c:pt idx="972">
                  <c:v>16.216666666666665</c:v>
                </c:pt>
                <c:pt idx="973">
                  <c:v>16.233333333333334</c:v>
                </c:pt>
                <c:pt idx="974">
                  <c:v>16.25</c:v>
                </c:pt>
                <c:pt idx="975">
                  <c:v>16.266666666666666</c:v>
                </c:pt>
                <c:pt idx="976">
                  <c:v>16.283333333333335</c:v>
                </c:pt>
                <c:pt idx="977">
                  <c:v>16.3</c:v>
                </c:pt>
                <c:pt idx="978">
                  <c:v>16.316666666666666</c:v>
                </c:pt>
                <c:pt idx="979">
                  <c:v>16.333333333333332</c:v>
                </c:pt>
                <c:pt idx="980">
                  <c:v>16.350000000000001</c:v>
                </c:pt>
                <c:pt idx="981">
                  <c:v>16.366666666666667</c:v>
                </c:pt>
                <c:pt idx="982">
                  <c:v>16.383333333333333</c:v>
                </c:pt>
                <c:pt idx="983">
                  <c:v>16.399999999999999</c:v>
                </c:pt>
                <c:pt idx="984">
                  <c:v>16.416666666666668</c:v>
                </c:pt>
                <c:pt idx="985">
                  <c:v>16.433333333333334</c:v>
                </c:pt>
                <c:pt idx="986">
                  <c:v>16.45</c:v>
                </c:pt>
                <c:pt idx="987">
                  <c:v>16.466666666666665</c:v>
                </c:pt>
                <c:pt idx="988">
                  <c:v>16.483333333333334</c:v>
                </c:pt>
                <c:pt idx="989">
                  <c:v>16.5</c:v>
                </c:pt>
                <c:pt idx="990">
                  <c:v>16.516666666666666</c:v>
                </c:pt>
                <c:pt idx="991">
                  <c:v>16.533333333333335</c:v>
                </c:pt>
                <c:pt idx="992">
                  <c:v>16.55</c:v>
                </c:pt>
                <c:pt idx="993">
                  <c:v>16.566666666666666</c:v>
                </c:pt>
                <c:pt idx="994">
                  <c:v>16.583333333333332</c:v>
                </c:pt>
                <c:pt idx="995">
                  <c:v>16.600000000000001</c:v>
                </c:pt>
                <c:pt idx="996">
                  <c:v>16.616666666666667</c:v>
                </c:pt>
                <c:pt idx="997">
                  <c:v>16.633333333333333</c:v>
                </c:pt>
                <c:pt idx="998">
                  <c:v>16.649999999999999</c:v>
                </c:pt>
                <c:pt idx="999">
                  <c:v>16.666666666666668</c:v>
                </c:pt>
                <c:pt idx="1000">
                  <c:v>16.683333333333334</c:v>
                </c:pt>
                <c:pt idx="1001">
                  <c:v>16.7</c:v>
                </c:pt>
                <c:pt idx="1002">
                  <c:v>16.716666666666665</c:v>
                </c:pt>
                <c:pt idx="1003">
                  <c:v>16.733333333333334</c:v>
                </c:pt>
                <c:pt idx="1004">
                  <c:v>16.75</c:v>
                </c:pt>
                <c:pt idx="1005">
                  <c:v>16.766666666666666</c:v>
                </c:pt>
                <c:pt idx="1006">
                  <c:v>16.783333333333335</c:v>
                </c:pt>
                <c:pt idx="1007">
                  <c:v>16.8</c:v>
                </c:pt>
                <c:pt idx="1008">
                  <c:v>16.816666666666666</c:v>
                </c:pt>
                <c:pt idx="1009">
                  <c:v>16.833333333333332</c:v>
                </c:pt>
                <c:pt idx="1010">
                  <c:v>16.850000000000001</c:v>
                </c:pt>
                <c:pt idx="1011">
                  <c:v>16.866666666666667</c:v>
                </c:pt>
                <c:pt idx="1012">
                  <c:v>16.883333333333333</c:v>
                </c:pt>
                <c:pt idx="1013">
                  <c:v>16.899999999999999</c:v>
                </c:pt>
                <c:pt idx="1014">
                  <c:v>16.916666666666668</c:v>
                </c:pt>
                <c:pt idx="1015">
                  <c:v>16.933333333333334</c:v>
                </c:pt>
                <c:pt idx="1016">
                  <c:v>16.95</c:v>
                </c:pt>
                <c:pt idx="1017">
                  <c:v>16.966666666666665</c:v>
                </c:pt>
                <c:pt idx="1018">
                  <c:v>16.983333333333334</c:v>
                </c:pt>
                <c:pt idx="1019">
                  <c:v>17</c:v>
                </c:pt>
                <c:pt idx="1020">
                  <c:v>17.016666666666666</c:v>
                </c:pt>
                <c:pt idx="1021">
                  <c:v>17.033333333333335</c:v>
                </c:pt>
                <c:pt idx="1022">
                  <c:v>17.05</c:v>
                </c:pt>
                <c:pt idx="1023">
                  <c:v>17.066666666666666</c:v>
                </c:pt>
                <c:pt idx="1024">
                  <c:v>17.083333333333332</c:v>
                </c:pt>
                <c:pt idx="1025">
                  <c:v>17.100000000000001</c:v>
                </c:pt>
                <c:pt idx="1026">
                  <c:v>17.116666666666667</c:v>
                </c:pt>
                <c:pt idx="1027">
                  <c:v>17.133333333333333</c:v>
                </c:pt>
                <c:pt idx="1028">
                  <c:v>17.149999999999999</c:v>
                </c:pt>
                <c:pt idx="1029">
                  <c:v>17.166666666666668</c:v>
                </c:pt>
                <c:pt idx="1030">
                  <c:v>17.183333333333334</c:v>
                </c:pt>
                <c:pt idx="1031">
                  <c:v>17.2</c:v>
                </c:pt>
                <c:pt idx="1032">
                  <c:v>17.216666666666665</c:v>
                </c:pt>
                <c:pt idx="1033">
                  <c:v>17.233333333333334</c:v>
                </c:pt>
                <c:pt idx="1034">
                  <c:v>17.25</c:v>
                </c:pt>
                <c:pt idx="1035">
                  <c:v>17.266666666666666</c:v>
                </c:pt>
                <c:pt idx="1036">
                  <c:v>17.283333333333335</c:v>
                </c:pt>
                <c:pt idx="1037">
                  <c:v>17.3</c:v>
                </c:pt>
                <c:pt idx="1038">
                  <c:v>17.316666666666666</c:v>
                </c:pt>
                <c:pt idx="1039">
                  <c:v>17.333333333333332</c:v>
                </c:pt>
                <c:pt idx="1040">
                  <c:v>17.350000000000001</c:v>
                </c:pt>
                <c:pt idx="1041">
                  <c:v>17.366666666666667</c:v>
                </c:pt>
                <c:pt idx="1042">
                  <c:v>17.383333333333333</c:v>
                </c:pt>
                <c:pt idx="1043">
                  <c:v>17.399999999999999</c:v>
                </c:pt>
                <c:pt idx="1044">
                  <c:v>17.416666666666668</c:v>
                </c:pt>
                <c:pt idx="1045">
                  <c:v>17.433333333333334</c:v>
                </c:pt>
                <c:pt idx="1046">
                  <c:v>17.45</c:v>
                </c:pt>
                <c:pt idx="1047">
                  <c:v>17.466666666666665</c:v>
                </c:pt>
                <c:pt idx="1048">
                  <c:v>17.483333333333334</c:v>
                </c:pt>
                <c:pt idx="1049">
                  <c:v>17.5</c:v>
                </c:pt>
                <c:pt idx="1050">
                  <c:v>17.516666666666666</c:v>
                </c:pt>
                <c:pt idx="1051">
                  <c:v>17.533333333333335</c:v>
                </c:pt>
                <c:pt idx="1052">
                  <c:v>17.55</c:v>
                </c:pt>
                <c:pt idx="1053">
                  <c:v>17.566666666666666</c:v>
                </c:pt>
                <c:pt idx="1054">
                  <c:v>17.583333333333332</c:v>
                </c:pt>
                <c:pt idx="1055">
                  <c:v>17.600000000000001</c:v>
                </c:pt>
                <c:pt idx="1056">
                  <c:v>17.616666666666667</c:v>
                </c:pt>
                <c:pt idx="1057">
                  <c:v>17.633333333333333</c:v>
                </c:pt>
                <c:pt idx="1058">
                  <c:v>17.649999999999999</c:v>
                </c:pt>
                <c:pt idx="1059">
                  <c:v>17.666666666666668</c:v>
                </c:pt>
                <c:pt idx="1060">
                  <c:v>17.683333333333334</c:v>
                </c:pt>
                <c:pt idx="1061">
                  <c:v>17.7</c:v>
                </c:pt>
                <c:pt idx="1062">
                  <c:v>17.716666666666665</c:v>
                </c:pt>
                <c:pt idx="1063">
                  <c:v>17.733333333333334</c:v>
                </c:pt>
                <c:pt idx="1064">
                  <c:v>17.75</c:v>
                </c:pt>
                <c:pt idx="1065">
                  <c:v>17.766666666666666</c:v>
                </c:pt>
                <c:pt idx="1066">
                  <c:v>17.783333333333335</c:v>
                </c:pt>
                <c:pt idx="1067">
                  <c:v>17.8</c:v>
                </c:pt>
                <c:pt idx="1068">
                  <c:v>17.816666666666666</c:v>
                </c:pt>
                <c:pt idx="1069">
                  <c:v>17.833333333333332</c:v>
                </c:pt>
                <c:pt idx="1070">
                  <c:v>17.850000000000001</c:v>
                </c:pt>
                <c:pt idx="1071">
                  <c:v>17.866666666666667</c:v>
                </c:pt>
                <c:pt idx="1072">
                  <c:v>17.883333333333333</c:v>
                </c:pt>
                <c:pt idx="1073">
                  <c:v>17.899999999999999</c:v>
                </c:pt>
                <c:pt idx="1074">
                  <c:v>17.916666666666668</c:v>
                </c:pt>
                <c:pt idx="1075">
                  <c:v>17.933333333333334</c:v>
                </c:pt>
                <c:pt idx="1076">
                  <c:v>17.95</c:v>
                </c:pt>
                <c:pt idx="1077">
                  <c:v>17.966666666666665</c:v>
                </c:pt>
                <c:pt idx="1078">
                  <c:v>17.983333333333334</c:v>
                </c:pt>
                <c:pt idx="1079">
                  <c:v>18</c:v>
                </c:pt>
                <c:pt idx="1080">
                  <c:v>18.016666666666666</c:v>
                </c:pt>
                <c:pt idx="1081">
                  <c:v>18.033333333333335</c:v>
                </c:pt>
                <c:pt idx="1082">
                  <c:v>18.05</c:v>
                </c:pt>
                <c:pt idx="1083">
                  <c:v>18.066666666666666</c:v>
                </c:pt>
                <c:pt idx="1084">
                  <c:v>18.083333333333332</c:v>
                </c:pt>
                <c:pt idx="1085">
                  <c:v>18.100000000000001</c:v>
                </c:pt>
                <c:pt idx="1086">
                  <c:v>18.116666666666667</c:v>
                </c:pt>
                <c:pt idx="1087">
                  <c:v>18.133333333333333</c:v>
                </c:pt>
                <c:pt idx="1088">
                  <c:v>18.149999999999999</c:v>
                </c:pt>
                <c:pt idx="1089">
                  <c:v>18.166666666666668</c:v>
                </c:pt>
                <c:pt idx="1090">
                  <c:v>18.183333333333334</c:v>
                </c:pt>
                <c:pt idx="1091">
                  <c:v>18.2</c:v>
                </c:pt>
                <c:pt idx="1092">
                  <c:v>18.216666666666665</c:v>
                </c:pt>
                <c:pt idx="1093">
                  <c:v>18.233333333333334</c:v>
                </c:pt>
                <c:pt idx="1094">
                  <c:v>18.25</c:v>
                </c:pt>
                <c:pt idx="1095">
                  <c:v>18.266666666666666</c:v>
                </c:pt>
                <c:pt idx="1096">
                  <c:v>18.283333333333335</c:v>
                </c:pt>
                <c:pt idx="1097">
                  <c:v>18.3</c:v>
                </c:pt>
                <c:pt idx="1098">
                  <c:v>18.316666666666666</c:v>
                </c:pt>
                <c:pt idx="1099">
                  <c:v>18.333333333333332</c:v>
                </c:pt>
                <c:pt idx="1100">
                  <c:v>18.350000000000001</c:v>
                </c:pt>
                <c:pt idx="1101">
                  <c:v>18.366666666666667</c:v>
                </c:pt>
                <c:pt idx="1102">
                  <c:v>18.383333333333333</c:v>
                </c:pt>
                <c:pt idx="1103">
                  <c:v>18.399999999999999</c:v>
                </c:pt>
                <c:pt idx="1104">
                  <c:v>18.416666666666668</c:v>
                </c:pt>
                <c:pt idx="1105">
                  <c:v>18.433333333333334</c:v>
                </c:pt>
                <c:pt idx="1106">
                  <c:v>18.45</c:v>
                </c:pt>
                <c:pt idx="1107">
                  <c:v>18.466666666666665</c:v>
                </c:pt>
                <c:pt idx="1108">
                  <c:v>18.483333333333334</c:v>
                </c:pt>
                <c:pt idx="1109">
                  <c:v>18.5</c:v>
                </c:pt>
                <c:pt idx="1110">
                  <c:v>18.516666666666666</c:v>
                </c:pt>
                <c:pt idx="1111">
                  <c:v>18.533333333333335</c:v>
                </c:pt>
                <c:pt idx="1112">
                  <c:v>18.55</c:v>
                </c:pt>
                <c:pt idx="1113">
                  <c:v>18.566666666666666</c:v>
                </c:pt>
                <c:pt idx="1114">
                  <c:v>18.583333333333332</c:v>
                </c:pt>
                <c:pt idx="1115">
                  <c:v>18.600000000000001</c:v>
                </c:pt>
                <c:pt idx="1116">
                  <c:v>18.616666666666667</c:v>
                </c:pt>
                <c:pt idx="1117">
                  <c:v>18.633333333333333</c:v>
                </c:pt>
                <c:pt idx="1118">
                  <c:v>18.649999999999999</c:v>
                </c:pt>
                <c:pt idx="1119">
                  <c:v>18.666666666666668</c:v>
                </c:pt>
                <c:pt idx="1120">
                  <c:v>18.683333333333334</c:v>
                </c:pt>
                <c:pt idx="1121">
                  <c:v>18.7</c:v>
                </c:pt>
                <c:pt idx="1122">
                  <c:v>18.716666666666665</c:v>
                </c:pt>
                <c:pt idx="1123">
                  <c:v>18.733333333333334</c:v>
                </c:pt>
                <c:pt idx="1124">
                  <c:v>18.75</c:v>
                </c:pt>
                <c:pt idx="1125">
                  <c:v>18.766666666666666</c:v>
                </c:pt>
                <c:pt idx="1126">
                  <c:v>18.783333333333335</c:v>
                </c:pt>
                <c:pt idx="1127">
                  <c:v>18.8</c:v>
                </c:pt>
                <c:pt idx="1128">
                  <c:v>18.816666666666666</c:v>
                </c:pt>
                <c:pt idx="1129">
                  <c:v>18.833333333333332</c:v>
                </c:pt>
                <c:pt idx="1130">
                  <c:v>18.850000000000001</c:v>
                </c:pt>
                <c:pt idx="1131">
                  <c:v>18.866666666666667</c:v>
                </c:pt>
                <c:pt idx="1132">
                  <c:v>18.883333333333333</c:v>
                </c:pt>
                <c:pt idx="1133">
                  <c:v>18.899999999999999</c:v>
                </c:pt>
                <c:pt idx="1134">
                  <c:v>18.916666666666668</c:v>
                </c:pt>
                <c:pt idx="1135">
                  <c:v>18.933333333333334</c:v>
                </c:pt>
                <c:pt idx="1136">
                  <c:v>18.95</c:v>
                </c:pt>
                <c:pt idx="1137">
                  <c:v>18.966666666666665</c:v>
                </c:pt>
                <c:pt idx="1138">
                  <c:v>18.983333333333334</c:v>
                </c:pt>
                <c:pt idx="1139">
                  <c:v>19</c:v>
                </c:pt>
                <c:pt idx="1140">
                  <c:v>19.016666666666666</c:v>
                </c:pt>
                <c:pt idx="1141">
                  <c:v>19.033333333333335</c:v>
                </c:pt>
                <c:pt idx="1142">
                  <c:v>19.05</c:v>
                </c:pt>
                <c:pt idx="1143">
                  <c:v>19.066666666666666</c:v>
                </c:pt>
                <c:pt idx="1144">
                  <c:v>19.083333333333332</c:v>
                </c:pt>
                <c:pt idx="1145">
                  <c:v>19.100000000000001</c:v>
                </c:pt>
                <c:pt idx="1146">
                  <c:v>19.116666666666667</c:v>
                </c:pt>
                <c:pt idx="1147">
                  <c:v>19.133333333333333</c:v>
                </c:pt>
                <c:pt idx="1148">
                  <c:v>19.149999999999999</c:v>
                </c:pt>
                <c:pt idx="1149">
                  <c:v>19.166666666666668</c:v>
                </c:pt>
                <c:pt idx="1150">
                  <c:v>19.183333333333334</c:v>
                </c:pt>
                <c:pt idx="1151">
                  <c:v>19.2</c:v>
                </c:pt>
                <c:pt idx="1152">
                  <c:v>19.216666666666665</c:v>
                </c:pt>
                <c:pt idx="1153">
                  <c:v>19.233333333333334</c:v>
                </c:pt>
                <c:pt idx="1154">
                  <c:v>19.25</c:v>
                </c:pt>
                <c:pt idx="1155">
                  <c:v>19.266666666666666</c:v>
                </c:pt>
                <c:pt idx="1156">
                  <c:v>19.283333333333335</c:v>
                </c:pt>
                <c:pt idx="1157">
                  <c:v>19.3</c:v>
                </c:pt>
                <c:pt idx="1158">
                  <c:v>19.316666666666666</c:v>
                </c:pt>
                <c:pt idx="1159">
                  <c:v>19.333333333333332</c:v>
                </c:pt>
                <c:pt idx="1160">
                  <c:v>19.350000000000001</c:v>
                </c:pt>
                <c:pt idx="1161">
                  <c:v>19.366666666666667</c:v>
                </c:pt>
                <c:pt idx="1162">
                  <c:v>19.383333333333333</c:v>
                </c:pt>
                <c:pt idx="1163">
                  <c:v>19.399999999999999</c:v>
                </c:pt>
                <c:pt idx="1164">
                  <c:v>19.416666666666668</c:v>
                </c:pt>
                <c:pt idx="1165">
                  <c:v>19.433333333333334</c:v>
                </c:pt>
                <c:pt idx="1166">
                  <c:v>19.45</c:v>
                </c:pt>
                <c:pt idx="1167">
                  <c:v>19.466666666666665</c:v>
                </c:pt>
                <c:pt idx="1168">
                  <c:v>19.483333333333334</c:v>
                </c:pt>
                <c:pt idx="1169">
                  <c:v>19.5</c:v>
                </c:pt>
                <c:pt idx="1170">
                  <c:v>19.516666666666666</c:v>
                </c:pt>
                <c:pt idx="1171">
                  <c:v>19.533333333333335</c:v>
                </c:pt>
                <c:pt idx="1172">
                  <c:v>19.55</c:v>
                </c:pt>
                <c:pt idx="1173">
                  <c:v>19.566666666666666</c:v>
                </c:pt>
                <c:pt idx="1174">
                  <c:v>19.583333333333332</c:v>
                </c:pt>
                <c:pt idx="1175">
                  <c:v>19.600000000000001</c:v>
                </c:pt>
                <c:pt idx="1176">
                  <c:v>19.616666666666667</c:v>
                </c:pt>
                <c:pt idx="1177">
                  <c:v>19.633333333333333</c:v>
                </c:pt>
                <c:pt idx="1178">
                  <c:v>19.649999999999999</c:v>
                </c:pt>
                <c:pt idx="1179">
                  <c:v>19.666666666666668</c:v>
                </c:pt>
                <c:pt idx="1180">
                  <c:v>19.683333333333334</c:v>
                </c:pt>
                <c:pt idx="1181">
                  <c:v>19.7</c:v>
                </c:pt>
                <c:pt idx="1182">
                  <c:v>19.716666666666665</c:v>
                </c:pt>
                <c:pt idx="1183">
                  <c:v>19.733333333333334</c:v>
                </c:pt>
                <c:pt idx="1184">
                  <c:v>19.75</c:v>
                </c:pt>
                <c:pt idx="1185">
                  <c:v>19.766666666666666</c:v>
                </c:pt>
                <c:pt idx="1186">
                  <c:v>19.783333333333335</c:v>
                </c:pt>
                <c:pt idx="1187">
                  <c:v>19.8</c:v>
                </c:pt>
                <c:pt idx="1188">
                  <c:v>19.816666666666666</c:v>
                </c:pt>
                <c:pt idx="1189">
                  <c:v>19.833333333333332</c:v>
                </c:pt>
                <c:pt idx="1190">
                  <c:v>19.850000000000001</c:v>
                </c:pt>
                <c:pt idx="1191">
                  <c:v>19.866666666666667</c:v>
                </c:pt>
                <c:pt idx="1192">
                  <c:v>19.883333333333333</c:v>
                </c:pt>
                <c:pt idx="1193">
                  <c:v>19.899999999999999</c:v>
                </c:pt>
                <c:pt idx="1194">
                  <c:v>19.916666666666668</c:v>
                </c:pt>
                <c:pt idx="1195">
                  <c:v>19.933333333333334</c:v>
                </c:pt>
                <c:pt idx="1196">
                  <c:v>19.95</c:v>
                </c:pt>
                <c:pt idx="1197">
                  <c:v>19.966666666666665</c:v>
                </c:pt>
                <c:pt idx="1198">
                  <c:v>19.983333333333334</c:v>
                </c:pt>
                <c:pt idx="1199">
                  <c:v>20</c:v>
                </c:pt>
                <c:pt idx="1200">
                  <c:v>20.016666666666666</c:v>
                </c:pt>
                <c:pt idx="1201">
                  <c:v>20.033333333333335</c:v>
                </c:pt>
                <c:pt idx="1202">
                  <c:v>20.05</c:v>
                </c:pt>
                <c:pt idx="1203">
                  <c:v>20.066666666666666</c:v>
                </c:pt>
                <c:pt idx="1204">
                  <c:v>20.083333333333332</c:v>
                </c:pt>
                <c:pt idx="1205">
                  <c:v>20.100000000000001</c:v>
                </c:pt>
                <c:pt idx="1206">
                  <c:v>20.116666666666667</c:v>
                </c:pt>
                <c:pt idx="1207">
                  <c:v>20.133333333333333</c:v>
                </c:pt>
                <c:pt idx="1208">
                  <c:v>20.149999999999999</c:v>
                </c:pt>
                <c:pt idx="1209">
                  <c:v>20.166666666666668</c:v>
                </c:pt>
                <c:pt idx="1210">
                  <c:v>20.183333333333334</c:v>
                </c:pt>
                <c:pt idx="1211">
                  <c:v>20.2</c:v>
                </c:pt>
                <c:pt idx="1212">
                  <c:v>20.216666666666665</c:v>
                </c:pt>
                <c:pt idx="1213">
                  <c:v>20.233333333333334</c:v>
                </c:pt>
                <c:pt idx="1214">
                  <c:v>20.25</c:v>
                </c:pt>
                <c:pt idx="1215">
                  <c:v>20.266666666666666</c:v>
                </c:pt>
                <c:pt idx="1216">
                  <c:v>20.283333333333335</c:v>
                </c:pt>
                <c:pt idx="1217">
                  <c:v>20.3</c:v>
                </c:pt>
                <c:pt idx="1218">
                  <c:v>20.316666666666666</c:v>
                </c:pt>
                <c:pt idx="1219">
                  <c:v>20.333333333333332</c:v>
                </c:pt>
                <c:pt idx="1220">
                  <c:v>20.350000000000001</c:v>
                </c:pt>
                <c:pt idx="1221">
                  <c:v>20.366666666666667</c:v>
                </c:pt>
                <c:pt idx="1222">
                  <c:v>20.383333333333333</c:v>
                </c:pt>
                <c:pt idx="1223">
                  <c:v>20.399999999999999</c:v>
                </c:pt>
                <c:pt idx="1224">
                  <c:v>20.416666666666668</c:v>
                </c:pt>
                <c:pt idx="1225">
                  <c:v>20.433333333333334</c:v>
                </c:pt>
                <c:pt idx="1226">
                  <c:v>20.45</c:v>
                </c:pt>
                <c:pt idx="1227">
                  <c:v>20.466666666666665</c:v>
                </c:pt>
                <c:pt idx="1228">
                  <c:v>20.483333333333334</c:v>
                </c:pt>
                <c:pt idx="1229">
                  <c:v>20.5</c:v>
                </c:pt>
                <c:pt idx="1230">
                  <c:v>20.516666666666666</c:v>
                </c:pt>
                <c:pt idx="1231">
                  <c:v>20.533333333333335</c:v>
                </c:pt>
                <c:pt idx="1232">
                  <c:v>20.55</c:v>
                </c:pt>
                <c:pt idx="1233">
                  <c:v>20.566666666666666</c:v>
                </c:pt>
                <c:pt idx="1234">
                  <c:v>20.583333333333332</c:v>
                </c:pt>
                <c:pt idx="1235">
                  <c:v>20.6</c:v>
                </c:pt>
                <c:pt idx="1236">
                  <c:v>20.616666666666667</c:v>
                </c:pt>
                <c:pt idx="1237">
                  <c:v>20.633333333333333</c:v>
                </c:pt>
                <c:pt idx="1238">
                  <c:v>20.65</c:v>
                </c:pt>
                <c:pt idx="1239">
                  <c:v>20.666666666666668</c:v>
                </c:pt>
                <c:pt idx="1240">
                  <c:v>20.683333333333334</c:v>
                </c:pt>
                <c:pt idx="1241">
                  <c:v>20.7</c:v>
                </c:pt>
                <c:pt idx="1242">
                  <c:v>20.716666666666665</c:v>
                </c:pt>
                <c:pt idx="1243">
                  <c:v>20.733333333333334</c:v>
                </c:pt>
                <c:pt idx="1244">
                  <c:v>20.75</c:v>
                </c:pt>
                <c:pt idx="1245">
                  <c:v>20.766666666666666</c:v>
                </c:pt>
                <c:pt idx="1246">
                  <c:v>20.783333333333335</c:v>
                </c:pt>
                <c:pt idx="1247">
                  <c:v>20.8</c:v>
                </c:pt>
                <c:pt idx="1248">
                  <c:v>20.816666666666666</c:v>
                </c:pt>
                <c:pt idx="1249">
                  <c:v>20.833333333333332</c:v>
                </c:pt>
                <c:pt idx="1250">
                  <c:v>20.85</c:v>
                </c:pt>
                <c:pt idx="1251">
                  <c:v>20.866666666666667</c:v>
                </c:pt>
                <c:pt idx="1252">
                  <c:v>20.883333333333333</c:v>
                </c:pt>
                <c:pt idx="1253">
                  <c:v>20.9</c:v>
                </c:pt>
                <c:pt idx="1254">
                  <c:v>20.916666666666668</c:v>
                </c:pt>
                <c:pt idx="1255">
                  <c:v>20.933333333333334</c:v>
                </c:pt>
                <c:pt idx="1256">
                  <c:v>20.95</c:v>
                </c:pt>
                <c:pt idx="1257">
                  <c:v>20.966666666666665</c:v>
                </c:pt>
                <c:pt idx="1258">
                  <c:v>20.983333333333334</c:v>
                </c:pt>
                <c:pt idx="1259">
                  <c:v>21</c:v>
                </c:pt>
                <c:pt idx="1260">
                  <c:v>21.016666666666666</c:v>
                </c:pt>
                <c:pt idx="1261">
                  <c:v>21.033333333333335</c:v>
                </c:pt>
                <c:pt idx="1262">
                  <c:v>21.05</c:v>
                </c:pt>
                <c:pt idx="1263">
                  <c:v>21.066666666666666</c:v>
                </c:pt>
                <c:pt idx="1264">
                  <c:v>21.083333333333332</c:v>
                </c:pt>
                <c:pt idx="1265">
                  <c:v>21.1</c:v>
                </c:pt>
                <c:pt idx="1266">
                  <c:v>21.116666666666667</c:v>
                </c:pt>
                <c:pt idx="1267">
                  <c:v>21.133333333333333</c:v>
                </c:pt>
                <c:pt idx="1268">
                  <c:v>21.15</c:v>
                </c:pt>
                <c:pt idx="1269">
                  <c:v>21.166666666666668</c:v>
                </c:pt>
                <c:pt idx="1270">
                  <c:v>21.183333333333334</c:v>
                </c:pt>
                <c:pt idx="1271">
                  <c:v>21.2</c:v>
                </c:pt>
                <c:pt idx="1272">
                  <c:v>21.216666666666665</c:v>
                </c:pt>
                <c:pt idx="1273">
                  <c:v>21.233333333333334</c:v>
                </c:pt>
                <c:pt idx="1274">
                  <c:v>21.25</c:v>
                </c:pt>
                <c:pt idx="1275">
                  <c:v>21.266666666666666</c:v>
                </c:pt>
                <c:pt idx="1276">
                  <c:v>21.283333333333335</c:v>
                </c:pt>
                <c:pt idx="1277">
                  <c:v>21.3</c:v>
                </c:pt>
                <c:pt idx="1278">
                  <c:v>21.316666666666666</c:v>
                </c:pt>
                <c:pt idx="1279">
                  <c:v>21.333333333333332</c:v>
                </c:pt>
                <c:pt idx="1280">
                  <c:v>21.35</c:v>
                </c:pt>
                <c:pt idx="1281">
                  <c:v>21.366666666666667</c:v>
                </c:pt>
                <c:pt idx="1282">
                  <c:v>21.383333333333333</c:v>
                </c:pt>
                <c:pt idx="1283">
                  <c:v>21.4</c:v>
                </c:pt>
                <c:pt idx="1284">
                  <c:v>21.416666666666668</c:v>
                </c:pt>
                <c:pt idx="1285">
                  <c:v>21.433333333333334</c:v>
                </c:pt>
                <c:pt idx="1286">
                  <c:v>21.45</c:v>
                </c:pt>
                <c:pt idx="1287">
                  <c:v>21.466666666666665</c:v>
                </c:pt>
                <c:pt idx="1288">
                  <c:v>21.483333333333334</c:v>
                </c:pt>
                <c:pt idx="1289">
                  <c:v>21.5</c:v>
                </c:pt>
                <c:pt idx="1290">
                  <c:v>21.516666666666666</c:v>
                </c:pt>
                <c:pt idx="1291">
                  <c:v>21.533333333333335</c:v>
                </c:pt>
                <c:pt idx="1292">
                  <c:v>21.55</c:v>
                </c:pt>
                <c:pt idx="1293">
                  <c:v>21.566666666666666</c:v>
                </c:pt>
                <c:pt idx="1294">
                  <c:v>21.583333333333332</c:v>
                </c:pt>
                <c:pt idx="1295">
                  <c:v>21.6</c:v>
                </c:pt>
                <c:pt idx="1296">
                  <c:v>21.616666666666667</c:v>
                </c:pt>
                <c:pt idx="1297">
                  <c:v>21.633333333333333</c:v>
                </c:pt>
                <c:pt idx="1298">
                  <c:v>21.65</c:v>
                </c:pt>
                <c:pt idx="1299">
                  <c:v>21.666666666666668</c:v>
                </c:pt>
                <c:pt idx="1300">
                  <c:v>21.683333333333334</c:v>
                </c:pt>
                <c:pt idx="1301">
                  <c:v>21.7</c:v>
                </c:pt>
                <c:pt idx="1302">
                  <c:v>21.716666666666665</c:v>
                </c:pt>
                <c:pt idx="1303">
                  <c:v>21.733333333333334</c:v>
                </c:pt>
                <c:pt idx="1304">
                  <c:v>21.75</c:v>
                </c:pt>
                <c:pt idx="1305">
                  <c:v>21.766666666666666</c:v>
                </c:pt>
                <c:pt idx="1306">
                  <c:v>21.783333333333335</c:v>
                </c:pt>
                <c:pt idx="1307">
                  <c:v>21.8</c:v>
                </c:pt>
                <c:pt idx="1308">
                  <c:v>21.816666666666666</c:v>
                </c:pt>
                <c:pt idx="1309">
                  <c:v>21.833333333333332</c:v>
                </c:pt>
                <c:pt idx="1310">
                  <c:v>21.85</c:v>
                </c:pt>
                <c:pt idx="1311">
                  <c:v>21.866666666666667</c:v>
                </c:pt>
                <c:pt idx="1312">
                  <c:v>21.883333333333333</c:v>
                </c:pt>
                <c:pt idx="1313">
                  <c:v>21.9</c:v>
                </c:pt>
                <c:pt idx="1314">
                  <c:v>21.916666666666668</c:v>
                </c:pt>
                <c:pt idx="1315">
                  <c:v>21.933333333333334</c:v>
                </c:pt>
                <c:pt idx="1316">
                  <c:v>21.95</c:v>
                </c:pt>
                <c:pt idx="1317">
                  <c:v>21.966666666666665</c:v>
                </c:pt>
                <c:pt idx="1318">
                  <c:v>21.983333333333334</c:v>
                </c:pt>
                <c:pt idx="1319">
                  <c:v>22</c:v>
                </c:pt>
                <c:pt idx="1320">
                  <c:v>22.016666666666666</c:v>
                </c:pt>
                <c:pt idx="1321">
                  <c:v>22.033333333333335</c:v>
                </c:pt>
                <c:pt idx="1322">
                  <c:v>22.05</c:v>
                </c:pt>
                <c:pt idx="1323">
                  <c:v>22.066666666666666</c:v>
                </c:pt>
                <c:pt idx="1324">
                  <c:v>22.083333333333332</c:v>
                </c:pt>
                <c:pt idx="1325">
                  <c:v>22.1</c:v>
                </c:pt>
                <c:pt idx="1326">
                  <c:v>22.116666666666667</c:v>
                </c:pt>
                <c:pt idx="1327">
                  <c:v>22.133333333333333</c:v>
                </c:pt>
                <c:pt idx="1328">
                  <c:v>22.15</c:v>
                </c:pt>
                <c:pt idx="1329">
                  <c:v>22.166666666666668</c:v>
                </c:pt>
                <c:pt idx="1330">
                  <c:v>22.183333333333334</c:v>
                </c:pt>
                <c:pt idx="1331">
                  <c:v>22.2</c:v>
                </c:pt>
                <c:pt idx="1332">
                  <c:v>22.216666666666665</c:v>
                </c:pt>
                <c:pt idx="1333">
                  <c:v>22.233333333333334</c:v>
                </c:pt>
                <c:pt idx="1334">
                  <c:v>22.25</c:v>
                </c:pt>
                <c:pt idx="1335">
                  <c:v>22.266666666666666</c:v>
                </c:pt>
                <c:pt idx="1336">
                  <c:v>22.283333333333335</c:v>
                </c:pt>
                <c:pt idx="1337">
                  <c:v>22.3</c:v>
                </c:pt>
                <c:pt idx="1338">
                  <c:v>22.316666666666666</c:v>
                </c:pt>
                <c:pt idx="1339">
                  <c:v>22.333333333333332</c:v>
                </c:pt>
                <c:pt idx="1340">
                  <c:v>22.35</c:v>
                </c:pt>
                <c:pt idx="1341">
                  <c:v>22.366666666666667</c:v>
                </c:pt>
                <c:pt idx="1342">
                  <c:v>22.383333333333333</c:v>
                </c:pt>
                <c:pt idx="1343">
                  <c:v>22.4</c:v>
                </c:pt>
                <c:pt idx="1344">
                  <c:v>22.416666666666668</c:v>
                </c:pt>
                <c:pt idx="1345">
                  <c:v>22.433333333333334</c:v>
                </c:pt>
                <c:pt idx="1346">
                  <c:v>22.45</c:v>
                </c:pt>
                <c:pt idx="1347">
                  <c:v>22.466666666666665</c:v>
                </c:pt>
                <c:pt idx="1348">
                  <c:v>22.483333333333334</c:v>
                </c:pt>
                <c:pt idx="1349">
                  <c:v>22.5</c:v>
                </c:pt>
                <c:pt idx="1350">
                  <c:v>22.516666666666666</c:v>
                </c:pt>
                <c:pt idx="1351">
                  <c:v>22.533333333333335</c:v>
                </c:pt>
                <c:pt idx="1352">
                  <c:v>22.55</c:v>
                </c:pt>
                <c:pt idx="1353">
                  <c:v>22.566666666666666</c:v>
                </c:pt>
                <c:pt idx="1354">
                  <c:v>22.583333333333332</c:v>
                </c:pt>
                <c:pt idx="1355">
                  <c:v>22.6</c:v>
                </c:pt>
                <c:pt idx="1356">
                  <c:v>22.616666666666667</c:v>
                </c:pt>
                <c:pt idx="1357">
                  <c:v>22.633333333333333</c:v>
                </c:pt>
                <c:pt idx="1358">
                  <c:v>22.65</c:v>
                </c:pt>
                <c:pt idx="1359">
                  <c:v>22.666666666666668</c:v>
                </c:pt>
                <c:pt idx="1360">
                  <c:v>22.683333333333334</c:v>
                </c:pt>
                <c:pt idx="1361">
                  <c:v>22.7</c:v>
                </c:pt>
                <c:pt idx="1362">
                  <c:v>22.716666666666665</c:v>
                </c:pt>
                <c:pt idx="1363">
                  <c:v>22.733333333333334</c:v>
                </c:pt>
                <c:pt idx="1364">
                  <c:v>22.75</c:v>
                </c:pt>
                <c:pt idx="1365">
                  <c:v>22.766666666666666</c:v>
                </c:pt>
                <c:pt idx="1366">
                  <c:v>22.783333333333335</c:v>
                </c:pt>
                <c:pt idx="1367">
                  <c:v>22.8</c:v>
                </c:pt>
                <c:pt idx="1368">
                  <c:v>22.816666666666666</c:v>
                </c:pt>
                <c:pt idx="1369">
                  <c:v>22.833333333333332</c:v>
                </c:pt>
                <c:pt idx="1370">
                  <c:v>22.85</c:v>
                </c:pt>
                <c:pt idx="1371">
                  <c:v>22.866666666666667</c:v>
                </c:pt>
                <c:pt idx="1372">
                  <c:v>22.883333333333333</c:v>
                </c:pt>
                <c:pt idx="1373">
                  <c:v>22.9</c:v>
                </c:pt>
                <c:pt idx="1374">
                  <c:v>22.916666666666668</c:v>
                </c:pt>
                <c:pt idx="1375">
                  <c:v>22.933333333333334</c:v>
                </c:pt>
                <c:pt idx="1376">
                  <c:v>22.95</c:v>
                </c:pt>
                <c:pt idx="1377">
                  <c:v>22.966666666666665</c:v>
                </c:pt>
                <c:pt idx="1378">
                  <c:v>22.983333333333334</c:v>
                </c:pt>
                <c:pt idx="1379">
                  <c:v>23</c:v>
                </c:pt>
                <c:pt idx="1380">
                  <c:v>23.016666666666666</c:v>
                </c:pt>
                <c:pt idx="1381">
                  <c:v>23.033333333333335</c:v>
                </c:pt>
                <c:pt idx="1382">
                  <c:v>23.05</c:v>
                </c:pt>
                <c:pt idx="1383">
                  <c:v>23.066666666666666</c:v>
                </c:pt>
                <c:pt idx="1384">
                  <c:v>23.083333333333332</c:v>
                </c:pt>
                <c:pt idx="1385">
                  <c:v>23.1</c:v>
                </c:pt>
                <c:pt idx="1386">
                  <c:v>23.116666666666667</c:v>
                </c:pt>
                <c:pt idx="1387">
                  <c:v>23.133333333333333</c:v>
                </c:pt>
                <c:pt idx="1388">
                  <c:v>23.15</c:v>
                </c:pt>
                <c:pt idx="1389">
                  <c:v>23.166666666666668</c:v>
                </c:pt>
                <c:pt idx="1390">
                  <c:v>23.183333333333334</c:v>
                </c:pt>
                <c:pt idx="1391">
                  <c:v>23.2</c:v>
                </c:pt>
                <c:pt idx="1392">
                  <c:v>23.216666666666665</c:v>
                </c:pt>
                <c:pt idx="1393">
                  <c:v>23.233333333333334</c:v>
                </c:pt>
                <c:pt idx="1394">
                  <c:v>23.25</c:v>
                </c:pt>
                <c:pt idx="1395">
                  <c:v>23.266666666666666</c:v>
                </c:pt>
                <c:pt idx="1396">
                  <c:v>23.283333333333335</c:v>
                </c:pt>
                <c:pt idx="1397">
                  <c:v>23.3</c:v>
                </c:pt>
                <c:pt idx="1398">
                  <c:v>23.316666666666666</c:v>
                </c:pt>
                <c:pt idx="1399">
                  <c:v>23.333333333333332</c:v>
                </c:pt>
                <c:pt idx="1400">
                  <c:v>23.35</c:v>
                </c:pt>
                <c:pt idx="1401">
                  <c:v>23.366666666666667</c:v>
                </c:pt>
                <c:pt idx="1402">
                  <c:v>23.383333333333333</c:v>
                </c:pt>
                <c:pt idx="1403">
                  <c:v>23.4</c:v>
                </c:pt>
                <c:pt idx="1404">
                  <c:v>23.416666666666668</c:v>
                </c:pt>
                <c:pt idx="1405">
                  <c:v>23.433333333333334</c:v>
                </c:pt>
                <c:pt idx="1406">
                  <c:v>23.45</c:v>
                </c:pt>
                <c:pt idx="1407">
                  <c:v>23.466666666666665</c:v>
                </c:pt>
                <c:pt idx="1408">
                  <c:v>23.483333333333334</c:v>
                </c:pt>
                <c:pt idx="1409">
                  <c:v>23.5</c:v>
                </c:pt>
                <c:pt idx="1410">
                  <c:v>23.516666666666666</c:v>
                </c:pt>
                <c:pt idx="1411">
                  <c:v>23.533333333333335</c:v>
                </c:pt>
                <c:pt idx="1412">
                  <c:v>23.55</c:v>
                </c:pt>
                <c:pt idx="1413">
                  <c:v>23.566666666666666</c:v>
                </c:pt>
                <c:pt idx="1414">
                  <c:v>23.583333333333332</c:v>
                </c:pt>
                <c:pt idx="1415">
                  <c:v>23.6</c:v>
                </c:pt>
                <c:pt idx="1416">
                  <c:v>23.616666666666667</c:v>
                </c:pt>
                <c:pt idx="1417">
                  <c:v>23.633333333333333</c:v>
                </c:pt>
                <c:pt idx="1418">
                  <c:v>23.65</c:v>
                </c:pt>
                <c:pt idx="1419">
                  <c:v>23.666666666666668</c:v>
                </c:pt>
                <c:pt idx="1420">
                  <c:v>23.683333333333334</c:v>
                </c:pt>
                <c:pt idx="1421">
                  <c:v>23.7</c:v>
                </c:pt>
                <c:pt idx="1422">
                  <c:v>23.716666666666665</c:v>
                </c:pt>
                <c:pt idx="1423">
                  <c:v>23.733333333333334</c:v>
                </c:pt>
                <c:pt idx="1424">
                  <c:v>23.75</c:v>
                </c:pt>
                <c:pt idx="1425">
                  <c:v>23.766666666666666</c:v>
                </c:pt>
                <c:pt idx="1426">
                  <c:v>23.783333333333335</c:v>
                </c:pt>
                <c:pt idx="1427">
                  <c:v>23.8</c:v>
                </c:pt>
                <c:pt idx="1428">
                  <c:v>23.816666666666666</c:v>
                </c:pt>
                <c:pt idx="1429">
                  <c:v>23.833333333333332</c:v>
                </c:pt>
                <c:pt idx="1430">
                  <c:v>23.85</c:v>
                </c:pt>
                <c:pt idx="1431">
                  <c:v>23.866666666666667</c:v>
                </c:pt>
                <c:pt idx="1432">
                  <c:v>23.883333333333333</c:v>
                </c:pt>
                <c:pt idx="1433">
                  <c:v>23.9</c:v>
                </c:pt>
                <c:pt idx="1434">
                  <c:v>23.916666666666668</c:v>
                </c:pt>
                <c:pt idx="1435">
                  <c:v>23.933333333333334</c:v>
                </c:pt>
                <c:pt idx="1436">
                  <c:v>23.95</c:v>
                </c:pt>
                <c:pt idx="1437">
                  <c:v>23.966666666666665</c:v>
                </c:pt>
                <c:pt idx="1438">
                  <c:v>23.983333333333334</c:v>
                </c:pt>
                <c:pt idx="1439">
                  <c:v>24</c:v>
                </c:pt>
                <c:pt idx="1440">
                  <c:v>24.016666666666666</c:v>
                </c:pt>
                <c:pt idx="1441">
                  <c:v>24.033333333333335</c:v>
                </c:pt>
                <c:pt idx="1442">
                  <c:v>24.05</c:v>
                </c:pt>
                <c:pt idx="1443">
                  <c:v>24.066666666666666</c:v>
                </c:pt>
                <c:pt idx="1444">
                  <c:v>24.083333333333332</c:v>
                </c:pt>
                <c:pt idx="1445">
                  <c:v>24.1</c:v>
                </c:pt>
                <c:pt idx="1446">
                  <c:v>24.116666666666667</c:v>
                </c:pt>
                <c:pt idx="1447">
                  <c:v>24.133333333333333</c:v>
                </c:pt>
                <c:pt idx="1448">
                  <c:v>24.15</c:v>
                </c:pt>
                <c:pt idx="1449">
                  <c:v>24.166666666666668</c:v>
                </c:pt>
                <c:pt idx="1450">
                  <c:v>24.183333333333334</c:v>
                </c:pt>
                <c:pt idx="1451">
                  <c:v>24.2</c:v>
                </c:pt>
                <c:pt idx="1452">
                  <c:v>24.216666666666665</c:v>
                </c:pt>
                <c:pt idx="1453">
                  <c:v>24.233333333333334</c:v>
                </c:pt>
                <c:pt idx="1454">
                  <c:v>24.25</c:v>
                </c:pt>
                <c:pt idx="1455">
                  <c:v>24.266666666666666</c:v>
                </c:pt>
                <c:pt idx="1456">
                  <c:v>24.283333333333335</c:v>
                </c:pt>
                <c:pt idx="1457">
                  <c:v>24.3</c:v>
                </c:pt>
                <c:pt idx="1458">
                  <c:v>24.316666666666666</c:v>
                </c:pt>
                <c:pt idx="1459">
                  <c:v>24.333333333333332</c:v>
                </c:pt>
                <c:pt idx="1460">
                  <c:v>24.35</c:v>
                </c:pt>
                <c:pt idx="1461">
                  <c:v>24.366666666666667</c:v>
                </c:pt>
                <c:pt idx="1462">
                  <c:v>24.383333333333333</c:v>
                </c:pt>
                <c:pt idx="1463">
                  <c:v>24.4</c:v>
                </c:pt>
                <c:pt idx="1464">
                  <c:v>24.416666666666668</c:v>
                </c:pt>
                <c:pt idx="1465">
                  <c:v>24.433333333333334</c:v>
                </c:pt>
                <c:pt idx="1466">
                  <c:v>24.45</c:v>
                </c:pt>
                <c:pt idx="1467">
                  <c:v>24.466666666666665</c:v>
                </c:pt>
                <c:pt idx="1468">
                  <c:v>24.483333333333334</c:v>
                </c:pt>
                <c:pt idx="1469">
                  <c:v>24.5</c:v>
                </c:pt>
                <c:pt idx="1470">
                  <c:v>24.516666666666666</c:v>
                </c:pt>
                <c:pt idx="1471">
                  <c:v>24.533333333333335</c:v>
                </c:pt>
                <c:pt idx="1472">
                  <c:v>24.55</c:v>
                </c:pt>
                <c:pt idx="1473">
                  <c:v>24.566666666666666</c:v>
                </c:pt>
                <c:pt idx="1474">
                  <c:v>24.583333333333332</c:v>
                </c:pt>
                <c:pt idx="1475">
                  <c:v>24.6</c:v>
                </c:pt>
                <c:pt idx="1476">
                  <c:v>24.616666666666667</c:v>
                </c:pt>
                <c:pt idx="1477">
                  <c:v>24.633333333333333</c:v>
                </c:pt>
                <c:pt idx="1478">
                  <c:v>24.65</c:v>
                </c:pt>
                <c:pt idx="1479">
                  <c:v>24.666666666666668</c:v>
                </c:pt>
                <c:pt idx="1480">
                  <c:v>24.683333333333334</c:v>
                </c:pt>
                <c:pt idx="1481">
                  <c:v>24.7</c:v>
                </c:pt>
                <c:pt idx="1482">
                  <c:v>24.716666666666665</c:v>
                </c:pt>
                <c:pt idx="1483">
                  <c:v>24.733333333333334</c:v>
                </c:pt>
                <c:pt idx="1484">
                  <c:v>24.75</c:v>
                </c:pt>
                <c:pt idx="1485">
                  <c:v>24.766666666666666</c:v>
                </c:pt>
                <c:pt idx="1486">
                  <c:v>24.783333333333335</c:v>
                </c:pt>
                <c:pt idx="1487">
                  <c:v>24.8</c:v>
                </c:pt>
                <c:pt idx="1488">
                  <c:v>24.816666666666666</c:v>
                </c:pt>
                <c:pt idx="1489">
                  <c:v>24.833333333333332</c:v>
                </c:pt>
                <c:pt idx="1490">
                  <c:v>24.85</c:v>
                </c:pt>
                <c:pt idx="1491">
                  <c:v>24.866666666666667</c:v>
                </c:pt>
                <c:pt idx="1492">
                  <c:v>24.883333333333333</c:v>
                </c:pt>
                <c:pt idx="1493">
                  <c:v>24.9</c:v>
                </c:pt>
                <c:pt idx="1494">
                  <c:v>24.916666666666668</c:v>
                </c:pt>
                <c:pt idx="1495">
                  <c:v>24.933333333333334</c:v>
                </c:pt>
                <c:pt idx="1496">
                  <c:v>24.95</c:v>
                </c:pt>
                <c:pt idx="1497">
                  <c:v>24.966666666666665</c:v>
                </c:pt>
                <c:pt idx="1498">
                  <c:v>24.983333333333334</c:v>
                </c:pt>
                <c:pt idx="1499">
                  <c:v>25</c:v>
                </c:pt>
                <c:pt idx="1500">
                  <c:v>25.016666666666666</c:v>
                </c:pt>
                <c:pt idx="1501">
                  <c:v>25.033333333333335</c:v>
                </c:pt>
                <c:pt idx="1502">
                  <c:v>25.05</c:v>
                </c:pt>
                <c:pt idx="1503">
                  <c:v>25.066666666666666</c:v>
                </c:pt>
                <c:pt idx="1504">
                  <c:v>25.083333333333332</c:v>
                </c:pt>
                <c:pt idx="1505">
                  <c:v>25.1</c:v>
                </c:pt>
                <c:pt idx="1506">
                  <c:v>25.116666666666667</c:v>
                </c:pt>
                <c:pt idx="1507">
                  <c:v>25.133333333333333</c:v>
                </c:pt>
                <c:pt idx="1508">
                  <c:v>25.15</c:v>
                </c:pt>
                <c:pt idx="1509">
                  <c:v>25.166666666666668</c:v>
                </c:pt>
                <c:pt idx="1510">
                  <c:v>25.183333333333334</c:v>
                </c:pt>
                <c:pt idx="1511">
                  <c:v>25.2</c:v>
                </c:pt>
                <c:pt idx="1512">
                  <c:v>25.216666666666665</c:v>
                </c:pt>
                <c:pt idx="1513">
                  <c:v>25.233333333333334</c:v>
                </c:pt>
                <c:pt idx="1514">
                  <c:v>25.25</c:v>
                </c:pt>
                <c:pt idx="1515">
                  <c:v>25.266666666666666</c:v>
                </c:pt>
                <c:pt idx="1516">
                  <c:v>25.283333333333335</c:v>
                </c:pt>
                <c:pt idx="1517">
                  <c:v>25.3</c:v>
                </c:pt>
                <c:pt idx="1518">
                  <c:v>25.316666666666666</c:v>
                </c:pt>
                <c:pt idx="1519">
                  <c:v>25.333333333333332</c:v>
                </c:pt>
                <c:pt idx="1520">
                  <c:v>25.35</c:v>
                </c:pt>
                <c:pt idx="1521">
                  <c:v>25.366666666666667</c:v>
                </c:pt>
                <c:pt idx="1522">
                  <c:v>25.383333333333333</c:v>
                </c:pt>
                <c:pt idx="1523">
                  <c:v>25.4</c:v>
                </c:pt>
                <c:pt idx="1524">
                  <c:v>25.416666666666668</c:v>
                </c:pt>
                <c:pt idx="1525">
                  <c:v>25.433333333333334</c:v>
                </c:pt>
                <c:pt idx="1526">
                  <c:v>25.45</c:v>
                </c:pt>
                <c:pt idx="1527">
                  <c:v>25.466666666666665</c:v>
                </c:pt>
                <c:pt idx="1528">
                  <c:v>25.483333333333334</c:v>
                </c:pt>
                <c:pt idx="1529">
                  <c:v>25.5</c:v>
                </c:pt>
                <c:pt idx="1530">
                  <c:v>25.516666666666666</c:v>
                </c:pt>
                <c:pt idx="1531">
                  <c:v>25.533333333333335</c:v>
                </c:pt>
                <c:pt idx="1532">
                  <c:v>25.55</c:v>
                </c:pt>
                <c:pt idx="1533">
                  <c:v>25.566666666666666</c:v>
                </c:pt>
                <c:pt idx="1534">
                  <c:v>25.583333333333332</c:v>
                </c:pt>
                <c:pt idx="1535">
                  <c:v>25.6</c:v>
                </c:pt>
                <c:pt idx="1536">
                  <c:v>25.616666666666667</c:v>
                </c:pt>
                <c:pt idx="1537">
                  <c:v>25.633333333333333</c:v>
                </c:pt>
                <c:pt idx="1538">
                  <c:v>25.65</c:v>
                </c:pt>
                <c:pt idx="1539">
                  <c:v>25.666666666666668</c:v>
                </c:pt>
                <c:pt idx="1540">
                  <c:v>25.683333333333334</c:v>
                </c:pt>
                <c:pt idx="1541">
                  <c:v>25.7</c:v>
                </c:pt>
                <c:pt idx="1542">
                  <c:v>25.716666666666665</c:v>
                </c:pt>
                <c:pt idx="1543">
                  <c:v>25.733333333333334</c:v>
                </c:pt>
                <c:pt idx="1544">
                  <c:v>25.75</c:v>
                </c:pt>
                <c:pt idx="1545">
                  <c:v>25.766666666666666</c:v>
                </c:pt>
                <c:pt idx="1546">
                  <c:v>25.783333333333335</c:v>
                </c:pt>
                <c:pt idx="1547">
                  <c:v>25.8</c:v>
                </c:pt>
                <c:pt idx="1548">
                  <c:v>25.816666666666666</c:v>
                </c:pt>
                <c:pt idx="1549">
                  <c:v>25.833333333333332</c:v>
                </c:pt>
                <c:pt idx="1550">
                  <c:v>25.85</c:v>
                </c:pt>
                <c:pt idx="1551">
                  <c:v>25.866666666666667</c:v>
                </c:pt>
                <c:pt idx="1552">
                  <c:v>25.883333333333333</c:v>
                </c:pt>
                <c:pt idx="1553">
                  <c:v>25.9</c:v>
                </c:pt>
                <c:pt idx="1554">
                  <c:v>25.916666666666668</c:v>
                </c:pt>
                <c:pt idx="1555">
                  <c:v>25.933333333333334</c:v>
                </c:pt>
                <c:pt idx="1556">
                  <c:v>25.95</c:v>
                </c:pt>
                <c:pt idx="1557">
                  <c:v>25.966666666666665</c:v>
                </c:pt>
                <c:pt idx="1558">
                  <c:v>25.983333333333334</c:v>
                </c:pt>
                <c:pt idx="1559">
                  <c:v>26</c:v>
                </c:pt>
                <c:pt idx="1560">
                  <c:v>26.016666666666666</c:v>
                </c:pt>
                <c:pt idx="1561">
                  <c:v>26.033333333333335</c:v>
                </c:pt>
                <c:pt idx="1562">
                  <c:v>26.05</c:v>
                </c:pt>
                <c:pt idx="1563">
                  <c:v>26.066666666666666</c:v>
                </c:pt>
                <c:pt idx="1564">
                  <c:v>26.083333333333332</c:v>
                </c:pt>
                <c:pt idx="1565">
                  <c:v>26.1</c:v>
                </c:pt>
                <c:pt idx="1566">
                  <c:v>26.116666666666667</c:v>
                </c:pt>
                <c:pt idx="1567">
                  <c:v>26.133333333333333</c:v>
                </c:pt>
                <c:pt idx="1568">
                  <c:v>26.15</c:v>
                </c:pt>
                <c:pt idx="1569">
                  <c:v>26.166666666666668</c:v>
                </c:pt>
                <c:pt idx="1570">
                  <c:v>26.183333333333334</c:v>
                </c:pt>
                <c:pt idx="1571">
                  <c:v>26.2</c:v>
                </c:pt>
                <c:pt idx="1572">
                  <c:v>26.216666666666665</c:v>
                </c:pt>
                <c:pt idx="1573">
                  <c:v>26.233333333333334</c:v>
                </c:pt>
                <c:pt idx="1574">
                  <c:v>26.25</c:v>
                </c:pt>
                <c:pt idx="1575">
                  <c:v>26.266666666666666</c:v>
                </c:pt>
                <c:pt idx="1576">
                  <c:v>26.283333333333335</c:v>
                </c:pt>
                <c:pt idx="1577">
                  <c:v>26.3</c:v>
                </c:pt>
                <c:pt idx="1578">
                  <c:v>26.316666666666666</c:v>
                </c:pt>
                <c:pt idx="1579">
                  <c:v>26.333333333333332</c:v>
                </c:pt>
                <c:pt idx="1580">
                  <c:v>26.35</c:v>
                </c:pt>
                <c:pt idx="1581">
                  <c:v>26.366666666666667</c:v>
                </c:pt>
                <c:pt idx="1582">
                  <c:v>26.383333333333333</c:v>
                </c:pt>
                <c:pt idx="1583">
                  <c:v>26.4</c:v>
                </c:pt>
                <c:pt idx="1584">
                  <c:v>26.416666666666668</c:v>
                </c:pt>
                <c:pt idx="1585">
                  <c:v>26.433333333333334</c:v>
                </c:pt>
                <c:pt idx="1586">
                  <c:v>26.45</c:v>
                </c:pt>
                <c:pt idx="1587">
                  <c:v>26.466666666666665</c:v>
                </c:pt>
                <c:pt idx="1588">
                  <c:v>26.483333333333334</c:v>
                </c:pt>
                <c:pt idx="1589">
                  <c:v>26.5</c:v>
                </c:pt>
                <c:pt idx="1590">
                  <c:v>26.516666666666666</c:v>
                </c:pt>
                <c:pt idx="1591">
                  <c:v>26.533333333333335</c:v>
                </c:pt>
                <c:pt idx="1592">
                  <c:v>26.55</c:v>
                </c:pt>
                <c:pt idx="1593">
                  <c:v>26.566666666666666</c:v>
                </c:pt>
                <c:pt idx="1594">
                  <c:v>26.583333333333332</c:v>
                </c:pt>
                <c:pt idx="1595">
                  <c:v>26.6</c:v>
                </c:pt>
                <c:pt idx="1596">
                  <c:v>26.616666666666667</c:v>
                </c:pt>
                <c:pt idx="1597">
                  <c:v>26.633333333333333</c:v>
                </c:pt>
                <c:pt idx="1598">
                  <c:v>26.65</c:v>
                </c:pt>
                <c:pt idx="1599">
                  <c:v>26.666666666666668</c:v>
                </c:pt>
                <c:pt idx="1600">
                  <c:v>26.683333333333334</c:v>
                </c:pt>
                <c:pt idx="1601">
                  <c:v>26.7</c:v>
                </c:pt>
                <c:pt idx="1602">
                  <c:v>26.716666666666665</c:v>
                </c:pt>
                <c:pt idx="1603">
                  <c:v>26.733333333333334</c:v>
                </c:pt>
                <c:pt idx="1604">
                  <c:v>26.75</c:v>
                </c:pt>
                <c:pt idx="1605">
                  <c:v>26.766666666666666</c:v>
                </c:pt>
                <c:pt idx="1606">
                  <c:v>26.783333333333335</c:v>
                </c:pt>
                <c:pt idx="1607">
                  <c:v>26.8</c:v>
                </c:pt>
                <c:pt idx="1608">
                  <c:v>26.816666666666666</c:v>
                </c:pt>
                <c:pt idx="1609">
                  <c:v>26.833333333333332</c:v>
                </c:pt>
                <c:pt idx="1610">
                  <c:v>26.85</c:v>
                </c:pt>
                <c:pt idx="1611">
                  <c:v>26.866666666666667</c:v>
                </c:pt>
                <c:pt idx="1612">
                  <c:v>26.883333333333333</c:v>
                </c:pt>
                <c:pt idx="1613">
                  <c:v>26.9</c:v>
                </c:pt>
                <c:pt idx="1614">
                  <c:v>26.916666666666668</c:v>
                </c:pt>
                <c:pt idx="1615">
                  <c:v>26.933333333333334</c:v>
                </c:pt>
                <c:pt idx="1616">
                  <c:v>26.95</c:v>
                </c:pt>
                <c:pt idx="1617">
                  <c:v>26.966666666666665</c:v>
                </c:pt>
                <c:pt idx="1618">
                  <c:v>26.983333333333334</c:v>
                </c:pt>
                <c:pt idx="1619">
                  <c:v>27</c:v>
                </c:pt>
                <c:pt idx="1620">
                  <c:v>27.016666666666666</c:v>
                </c:pt>
                <c:pt idx="1621">
                  <c:v>27.033333333333335</c:v>
                </c:pt>
                <c:pt idx="1622">
                  <c:v>27.05</c:v>
                </c:pt>
                <c:pt idx="1623">
                  <c:v>27.066666666666666</c:v>
                </c:pt>
                <c:pt idx="1624">
                  <c:v>27.083333333333332</c:v>
                </c:pt>
                <c:pt idx="1625">
                  <c:v>27.1</c:v>
                </c:pt>
                <c:pt idx="1626">
                  <c:v>27.116666666666667</c:v>
                </c:pt>
                <c:pt idx="1627">
                  <c:v>27.133333333333333</c:v>
                </c:pt>
                <c:pt idx="1628">
                  <c:v>27.15</c:v>
                </c:pt>
                <c:pt idx="1629">
                  <c:v>27.166666666666668</c:v>
                </c:pt>
                <c:pt idx="1630">
                  <c:v>27.183333333333334</c:v>
                </c:pt>
                <c:pt idx="1631">
                  <c:v>27.2</c:v>
                </c:pt>
                <c:pt idx="1632">
                  <c:v>27.216666666666665</c:v>
                </c:pt>
                <c:pt idx="1633">
                  <c:v>27.233333333333334</c:v>
                </c:pt>
                <c:pt idx="1634">
                  <c:v>27.25</c:v>
                </c:pt>
                <c:pt idx="1635">
                  <c:v>27.266666666666666</c:v>
                </c:pt>
                <c:pt idx="1636">
                  <c:v>27.283333333333335</c:v>
                </c:pt>
                <c:pt idx="1637">
                  <c:v>27.3</c:v>
                </c:pt>
                <c:pt idx="1638">
                  <c:v>27.316666666666666</c:v>
                </c:pt>
                <c:pt idx="1639">
                  <c:v>27.333333333333332</c:v>
                </c:pt>
                <c:pt idx="1640">
                  <c:v>27.35</c:v>
                </c:pt>
                <c:pt idx="1641">
                  <c:v>27.366666666666667</c:v>
                </c:pt>
                <c:pt idx="1642">
                  <c:v>27.383333333333333</c:v>
                </c:pt>
                <c:pt idx="1643">
                  <c:v>27.4</c:v>
                </c:pt>
                <c:pt idx="1644">
                  <c:v>27.416666666666668</c:v>
                </c:pt>
                <c:pt idx="1645">
                  <c:v>27.433333333333334</c:v>
                </c:pt>
                <c:pt idx="1646">
                  <c:v>27.45</c:v>
                </c:pt>
                <c:pt idx="1647">
                  <c:v>27.466666666666665</c:v>
                </c:pt>
                <c:pt idx="1648">
                  <c:v>27.483333333333334</c:v>
                </c:pt>
                <c:pt idx="1649">
                  <c:v>27.5</c:v>
                </c:pt>
                <c:pt idx="1650">
                  <c:v>27.516666666666666</c:v>
                </c:pt>
                <c:pt idx="1651">
                  <c:v>27.533333333333335</c:v>
                </c:pt>
                <c:pt idx="1652">
                  <c:v>27.55</c:v>
                </c:pt>
                <c:pt idx="1653">
                  <c:v>27.566666666666666</c:v>
                </c:pt>
                <c:pt idx="1654">
                  <c:v>27.583333333333332</c:v>
                </c:pt>
                <c:pt idx="1655">
                  <c:v>27.6</c:v>
                </c:pt>
                <c:pt idx="1656">
                  <c:v>27.616666666666667</c:v>
                </c:pt>
                <c:pt idx="1657">
                  <c:v>27.633333333333333</c:v>
                </c:pt>
                <c:pt idx="1658">
                  <c:v>27.65</c:v>
                </c:pt>
                <c:pt idx="1659">
                  <c:v>27.666666666666668</c:v>
                </c:pt>
                <c:pt idx="1660">
                  <c:v>27.683333333333334</c:v>
                </c:pt>
                <c:pt idx="1661">
                  <c:v>27.7</c:v>
                </c:pt>
                <c:pt idx="1662">
                  <c:v>27.716666666666665</c:v>
                </c:pt>
                <c:pt idx="1663">
                  <c:v>27.733333333333334</c:v>
                </c:pt>
                <c:pt idx="1664">
                  <c:v>27.75</c:v>
                </c:pt>
                <c:pt idx="1665">
                  <c:v>27.766666666666666</c:v>
                </c:pt>
                <c:pt idx="1666">
                  <c:v>27.783333333333335</c:v>
                </c:pt>
                <c:pt idx="1667">
                  <c:v>27.8</c:v>
                </c:pt>
                <c:pt idx="1668">
                  <c:v>27.816666666666666</c:v>
                </c:pt>
                <c:pt idx="1669">
                  <c:v>27.833333333333332</c:v>
                </c:pt>
                <c:pt idx="1670">
                  <c:v>27.85</c:v>
                </c:pt>
                <c:pt idx="1671">
                  <c:v>27.866666666666667</c:v>
                </c:pt>
                <c:pt idx="1672">
                  <c:v>27.883333333333333</c:v>
                </c:pt>
                <c:pt idx="1673">
                  <c:v>27.9</c:v>
                </c:pt>
                <c:pt idx="1674">
                  <c:v>27.916666666666668</c:v>
                </c:pt>
                <c:pt idx="1675">
                  <c:v>27.933333333333334</c:v>
                </c:pt>
                <c:pt idx="1676">
                  <c:v>27.95</c:v>
                </c:pt>
                <c:pt idx="1677">
                  <c:v>27.966666666666665</c:v>
                </c:pt>
                <c:pt idx="1678">
                  <c:v>27.983333333333334</c:v>
                </c:pt>
                <c:pt idx="1679">
                  <c:v>28</c:v>
                </c:pt>
                <c:pt idx="1680">
                  <c:v>28.016666666666666</c:v>
                </c:pt>
                <c:pt idx="1681">
                  <c:v>28.033333333333335</c:v>
                </c:pt>
                <c:pt idx="1682">
                  <c:v>28.05</c:v>
                </c:pt>
                <c:pt idx="1683">
                  <c:v>28.066666666666666</c:v>
                </c:pt>
                <c:pt idx="1684">
                  <c:v>28.083333333333332</c:v>
                </c:pt>
                <c:pt idx="1685">
                  <c:v>28.1</c:v>
                </c:pt>
                <c:pt idx="1686">
                  <c:v>28.116666666666667</c:v>
                </c:pt>
                <c:pt idx="1687">
                  <c:v>28.133333333333333</c:v>
                </c:pt>
                <c:pt idx="1688">
                  <c:v>28.15</c:v>
                </c:pt>
                <c:pt idx="1689">
                  <c:v>28.166666666666668</c:v>
                </c:pt>
                <c:pt idx="1690">
                  <c:v>28.183333333333334</c:v>
                </c:pt>
                <c:pt idx="1691">
                  <c:v>28.2</c:v>
                </c:pt>
                <c:pt idx="1692">
                  <c:v>28.216666666666665</c:v>
                </c:pt>
                <c:pt idx="1693">
                  <c:v>28.233333333333334</c:v>
                </c:pt>
                <c:pt idx="1694">
                  <c:v>28.25</c:v>
                </c:pt>
                <c:pt idx="1695">
                  <c:v>28.266666666666666</c:v>
                </c:pt>
                <c:pt idx="1696">
                  <c:v>28.283333333333335</c:v>
                </c:pt>
                <c:pt idx="1697">
                  <c:v>28.3</c:v>
                </c:pt>
                <c:pt idx="1698">
                  <c:v>28.316666666666666</c:v>
                </c:pt>
                <c:pt idx="1699">
                  <c:v>28.333333333333332</c:v>
                </c:pt>
                <c:pt idx="1700">
                  <c:v>28.35</c:v>
                </c:pt>
                <c:pt idx="1701">
                  <c:v>28.366666666666667</c:v>
                </c:pt>
                <c:pt idx="1702">
                  <c:v>28.383333333333333</c:v>
                </c:pt>
                <c:pt idx="1703">
                  <c:v>28.4</c:v>
                </c:pt>
                <c:pt idx="1704">
                  <c:v>28.416666666666668</c:v>
                </c:pt>
                <c:pt idx="1705">
                  <c:v>28.433333333333334</c:v>
                </c:pt>
                <c:pt idx="1706">
                  <c:v>28.45</c:v>
                </c:pt>
                <c:pt idx="1707">
                  <c:v>28.466666666666665</c:v>
                </c:pt>
                <c:pt idx="1708">
                  <c:v>28.483333333333334</c:v>
                </c:pt>
                <c:pt idx="1709">
                  <c:v>28.5</c:v>
                </c:pt>
                <c:pt idx="1710">
                  <c:v>28.516666666666666</c:v>
                </c:pt>
                <c:pt idx="1711">
                  <c:v>28.533333333333335</c:v>
                </c:pt>
                <c:pt idx="1712">
                  <c:v>28.55</c:v>
                </c:pt>
                <c:pt idx="1713">
                  <c:v>28.566666666666666</c:v>
                </c:pt>
                <c:pt idx="1714">
                  <c:v>28.583333333333332</c:v>
                </c:pt>
                <c:pt idx="1715">
                  <c:v>28.6</c:v>
                </c:pt>
                <c:pt idx="1716">
                  <c:v>28.616666666666667</c:v>
                </c:pt>
                <c:pt idx="1717">
                  <c:v>28.633333333333333</c:v>
                </c:pt>
                <c:pt idx="1718">
                  <c:v>28.65</c:v>
                </c:pt>
                <c:pt idx="1719">
                  <c:v>28.666666666666668</c:v>
                </c:pt>
                <c:pt idx="1720">
                  <c:v>28.683333333333334</c:v>
                </c:pt>
                <c:pt idx="1721">
                  <c:v>28.7</c:v>
                </c:pt>
                <c:pt idx="1722">
                  <c:v>28.716666666666665</c:v>
                </c:pt>
                <c:pt idx="1723">
                  <c:v>28.733333333333334</c:v>
                </c:pt>
                <c:pt idx="1724">
                  <c:v>28.75</c:v>
                </c:pt>
                <c:pt idx="1725">
                  <c:v>28.766666666666666</c:v>
                </c:pt>
                <c:pt idx="1726">
                  <c:v>28.783333333333335</c:v>
                </c:pt>
                <c:pt idx="1727">
                  <c:v>28.8</c:v>
                </c:pt>
                <c:pt idx="1728">
                  <c:v>28.816666666666666</c:v>
                </c:pt>
                <c:pt idx="1729">
                  <c:v>28.833333333333332</c:v>
                </c:pt>
                <c:pt idx="1730">
                  <c:v>28.85</c:v>
                </c:pt>
                <c:pt idx="1731">
                  <c:v>28.866666666666667</c:v>
                </c:pt>
                <c:pt idx="1732">
                  <c:v>28.883333333333333</c:v>
                </c:pt>
                <c:pt idx="1733">
                  <c:v>28.9</c:v>
                </c:pt>
                <c:pt idx="1734">
                  <c:v>28.916666666666668</c:v>
                </c:pt>
                <c:pt idx="1735">
                  <c:v>28.933333333333334</c:v>
                </c:pt>
                <c:pt idx="1736">
                  <c:v>28.95</c:v>
                </c:pt>
                <c:pt idx="1737">
                  <c:v>28.966666666666665</c:v>
                </c:pt>
                <c:pt idx="1738">
                  <c:v>28.983333333333334</c:v>
                </c:pt>
                <c:pt idx="1739">
                  <c:v>29</c:v>
                </c:pt>
                <c:pt idx="1740">
                  <c:v>29.016666666666666</c:v>
                </c:pt>
                <c:pt idx="1741">
                  <c:v>29.033333333333335</c:v>
                </c:pt>
                <c:pt idx="1742">
                  <c:v>29.05</c:v>
                </c:pt>
                <c:pt idx="1743">
                  <c:v>29.066666666666666</c:v>
                </c:pt>
                <c:pt idx="1744">
                  <c:v>29.083333333333332</c:v>
                </c:pt>
                <c:pt idx="1745">
                  <c:v>29.1</c:v>
                </c:pt>
                <c:pt idx="1746">
                  <c:v>29.116666666666667</c:v>
                </c:pt>
                <c:pt idx="1747">
                  <c:v>29.133333333333333</c:v>
                </c:pt>
                <c:pt idx="1748">
                  <c:v>29.15</c:v>
                </c:pt>
                <c:pt idx="1749">
                  <c:v>29.166666666666668</c:v>
                </c:pt>
                <c:pt idx="1750">
                  <c:v>29.183333333333334</c:v>
                </c:pt>
                <c:pt idx="1751">
                  <c:v>29.2</c:v>
                </c:pt>
                <c:pt idx="1752">
                  <c:v>29.216666666666665</c:v>
                </c:pt>
                <c:pt idx="1753">
                  <c:v>29.233333333333334</c:v>
                </c:pt>
                <c:pt idx="1754">
                  <c:v>29.25</c:v>
                </c:pt>
                <c:pt idx="1755">
                  <c:v>29.266666666666666</c:v>
                </c:pt>
                <c:pt idx="1756">
                  <c:v>29.283333333333335</c:v>
                </c:pt>
                <c:pt idx="1757">
                  <c:v>29.3</c:v>
                </c:pt>
                <c:pt idx="1758">
                  <c:v>29.316666666666666</c:v>
                </c:pt>
                <c:pt idx="1759">
                  <c:v>29.333333333333332</c:v>
                </c:pt>
                <c:pt idx="1760">
                  <c:v>29.35</c:v>
                </c:pt>
                <c:pt idx="1761">
                  <c:v>29.366666666666667</c:v>
                </c:pt>
                <c:pt idx="1762">
                  <c:v>29.383333333333333</c:v>
                </c:pt>
                <c:pt idx="1763">
                  <c:v>29.4</c:v>
                </c:pt>
                <c:pt idx="1764">
                  <c:v>29.416666666666668</c:v>
                </c:pt>
                <c:pt idx="1765">
                  <c:v>29.433333333333334</c:v>
                </c:pt>
                <c:pt idx="1766">
                  <c:v>29.45</c:v>
                </c:pt>
                <c:pt idx="1767">
                  <c:v>29.466666666666665</c:v>
                </c:pt>
                <c:pt idx="1768">
                  <c:v>29.483333333333334</c:v>
                </c:pt>
                <c:pt idx="1769">
                  <c:v>29.5</c:v>
                </c:pt>
                <c:pt idx="1770">
                  <c:v>29.516666666666666</c:v>
                </c:pt>
                <c:pt idx="1771">
                  <c:v>29.533333333333335</c:v>
                </c:pt>
                <c:pt idx="1772">
                  <c:v>29.55</c:v>
                </c:pt>
                <c:pt idx="1773">
                  <c:v>29.566666666666666</c:v>
                </c:pt>
                <c:pt idx="1774">
                  <c:v>29.583333333333332</c:v>
                </c:pt>
                <c:pt idx="1775">
                  <c:v>29.6</c:v>
                </c:pt>
                <c:pt idx="1776">
                  <c:v>29.616666666666667</c:v>
                </c:pt>
                <c:pt idx="1777">
                  <c:v>29.633333333333333</c:v>
                </c:pt>
                <c:pt idx="1778">
                  <c:v>29.65</c:v>
                </c:pt>
                <c:pt idx="1779">
                  <c:v>29.666666666666668</c:v>
                </c:pt>
                <c:pt idx="1780">
                  <c:v>29.683333333333334</c:v>
                </c:pt>
                <c:pt idx="1781">
                  <c:v>29.7</c:v>
                </c:pt>
                <c:pt idx="1782">
                  <c:v>29.716666666666665</c:v>
                </c:pt>
                <c:pt idx="1783">
                  <c:v>29.733333333333334</c:v>
                </c:pt>
                <c:pt idx="1784">
                  <c:v>29.75</c:v>
                </c:pt>
                <c:pt idx="1785">
                  <c:v>29.766666666666666</c:v>
                </c:pt>
                <c:pt idx="1786">
                  <c:v>29.783333333333335</c:v>
                </c:pt>
                <c:pt idx="1787">
                  <c:v>29.8</c:v>
                </c:pt>
                <c:pt idx="1788">
                  <c:v>29.816666666666666</c:v>
                </c:pt>
                <c:pt idx="1789">
                  <c:v>29.833333333333332</c:v>
                </c:pt>
                <c:pt idx="1790">
                  <c:v>29.85</c:v>
                </c:pt>
                <c:pt idx="1791">
                  <c:v>29.866666666666667</c:v>
                </c:pt>
                <c:pt idx="1792">
                  <c:v>29.883333333333333</c:v>
                </c:pt>
                <c:pt idx="1793">
                  <c:v>29.9</c:v>
                </c:pt>
                <c:pt idx="1794">
                  <c:v>29.916666666666668</c:v>
                </c:pt>
                <c:pt idx="1795">
                  <c:v>29.933333333333334</c:v>
                </c:pt>
                <c:pt idx="1796">
                  <c:v>29.95</c:v>
                </c:pt>
                <c:pt idx="1797">
                  <c:v>29.966666666666665</c:v>
                </c:pt>
                <c:pt idx="1798">
                  <c:v>29.983333333333334</c:v>
                </c:pt>
                <c:pt idx="1799">
                  <c:v>30</c:v>
                </c:pt>
                <c:pt idx="1800">
                  <c:v>30.016666666666666</c:v>
                </c:pt>
                <c:pt idx="1801">
                  <c:v>30.033333333333335</c:v>
                </c:pt>
                <c:pt idx="1802">
                  <c:v>30.05</c:v>
                </c:pt>
                <c:pt idx="1803">
                  <c:v>30.066666666666666</c:v>
                </c:pt>
                <c:pt idx="1804">
                  <c:v>30.083333333333332</c:v>
                </c:pt>
                <c:pt idx="1805">
                  <c:v>30.1</c:v>
                </c:pt>
                <c:pt idx="1806">
                  <c:v>30.116666666666667</c:v>
                </c:pt>
                <c:pt idx="1807">
                  <c:v>30.133333333333333</c:v>
                </c:pt>
                <c:pt idx="1808">
                  <c:v>30.15</c:v>
                </c:pt>
                <c:pt idx="1809">
                  <c:v>30.166666666666668</c:v>
                </c:pt>
                <c:pt idx="1810">
                  <c:v>30.183333333333334</c:v>
                </c:pt>
                <c:pt idx="1811">
                  <c:v>30.2</c:v>
                </c:pt>
                <c:pt idx="1812">
                  <c:v>30.216666666666665</c:v>
                </c:pt>
                <c:pt idx="1813">
                  <c:v>30.233333333333334</c:v>
                </c:pt>
                <c:pt idx="1814">
                  <c:v>30.25</c:v>
                </c:pt>
                <c:pt idx="1815">
                  <c:v>30.266666666666666</c:v>
                </c:pt>
                <c:pt idx="1816">
                  <c:v>30.283333333333335</c:v>
                </c:pt>
                <c:pt idx="1817">
                  <c:v>30.3</c:v>
                </c:pt>
                <c:pt idx="1818">
                  <c:v>30.316666666666666</c:v>
                </c:pt>
                <c:pt idx="1819">
                  <c:v>30.333333333333332</c:v>
                </c:pt>
                <c:pt idx="1820">
                  <c:v>30.35</c:v>
                </c:pt>
                <c:pt idx="1821">
                  <c:v>30.366666666666667</c:v>
                </c:pt>
                <c:pt idx="1822">
                  <c:v>30.383333333333333</c:v>
                </c:pt>
                <c:pt idx="1823">
                  <c:v>30.4</c:v>
                </c:pt>
                <c:pt idx="1824">
                  <c:v>30.416666666666668</c:v>
                </c:pt>
                <c:pt idx="1825">
                  <c:v>30.433333333333334</c:v>
                </c:pt>
                <c:pt idx="1826">
                  <c:v>30.45</c:v>
                </c:pt>
                <c:pt idx="1827">
                  <c:v>30.466666666666665</c:v>
                </c:pt>
                <c:pt idx="1828">
                  <c:v>30.483333333333334</c:v>
                </c:pt>
                <c:pt idx="1829">
                  <c:v>30.5</c:v>
                </c:pt>
                <c:pt idx="1830">
                  <c:v>30.516666666666666</c:v>
                </c:pt>
                <c:pt idx="1831">
                  <c:v>30.533333333333335</c:v>
                </c:pt>
                <c:pt idx="1832">
                  <c:v>30.55</c:v>
                </c:pt>
                <c:pt idx="1833">
                  <c:v>30.566666666666666</c:v>
                </c:pt>
                <c:pt idx="1834">
                  <c:v>30.583333333333332</c:v>
                </c:pt>
                <c:pt idx="1835">
                  <c:v>30.6</c:v>
                </c:pt>
                <c:pt idx="1836">
                  <c:v>30.616666666666667</c:v>
                </c:pt>
                <c:pt idx="1837">
                  <c:v>30.633333333333333</c:v>
                </c:pt>
                <c:pt idx="1838">
                  <c:v>30.65</c:v>
                </c:pt>
                <c:pt idx="1839">
                  <c:v>30.666666666666668</c:v>
                </c:pt>
                <c:pt idx="1840">
                  <c:v>30.683333333333334</c:v>
                </c:pt>
                <c:pt idx="1841">
                  <c:v>30.7</c:v>
                </c:pt>
                <c:pt idx="1842">
                  <c:v>30.716666666666665</c:v>
                </c:pt>
                <c:pt idx="1843">
                  <c:v>30.733333333333334</c:v>
                </c:pt>
                <c:pt idx="1844">
                  <c:v>30.75</c:v>
                </c:pt>
                <c:pt idx="1845">
                  <c:v>30.766666666666666</c:v>
                </c:pt>
                <c:pt idx="1846">
                  <c:v>30.783333333333335</c:v>
                </c:pt>
                <c:pt idx="1847">
                  <c:v>30.8</c:v>
                </c:pt>
                <c:pt idx="1848">
                  <c:v>30.816666666666666</c:v>
                </c:pt>
                <c:pt idx="1849">
                  <c:v>30.833333333333332</c:v>
                </c:pt>
                <c:pt idx="1850">
                  <c:v>30.85</c:v>
                </c:pt>
                <c:pt idx="1851">
                  <c:v>30.866666666666667</c:v>
                </c:pt>
                <c:pt idx="1852">
                  <c:v>30.883333333333333</c:v>
                </c:pt>
                <c:pt idx="1853">
                  <c:v>30.9</c:v>
                </c:pt>
                <c:pt idx="1854">
                  <c:v>30.916666666666668</c:v>
                </c:pt>
                <c:pt idx="1855">
                  <c:v>30.933333333333334</c:v>
                </c:pt>
                <c:pt idx="1856">
                  <c:v>30.95</c:v>
                </c:pt>
                <c:pt idx="1857">
                  <c:v>30.966666666666665</c:v>
                </c:pt>
                <c:pt idx="1858">
                  <c:v>30.983333333333334</c:v>
                </c:pt>
                <c:pt idx="1859">
                  <c:v>31</c:v>
                </c:pt>
                <c:pt idx="1860">
                  <c:v>31.016666666666666</c:v>
                </c:pt>
                <c:pt idx="1861">
                  <c:v>31.033333333333335</c:v>
                </c:pt>
                <c:pt idx="1862">
                  <c:v>31.05</c:v>
                </c:pt>
                <c:pt idx="1863">
                  <c:v>31.066666666666666</c:v>
                </c:pt>
                <c:pt idx="1864">
                  <c:v>31.083333333333332</c:v>
                </c:pt>
                <c:pt idx="1865">
                  <c:v>31.1</c:v>
                </c:pt>
                <c:pt idx="1866">
                  <c:v>31.116666666666667</c:v>
                </c:pt>
                <c:pt idx="1867">
                  <c:v>31.133333333333333</c:v>
                </c:pt>
                <c:pt idx="1868">
                  <c:v>31.15</c:v>
                </c:pt>
                <c:pt idx="1869">
                  <c:v>31.166666666666668</c:v>
                </c:pt>
                <c:pt idx="1870">
                  <c:v>31.183333333333334</c:v>
                </c:pt>
                <c:pt idx="1871">
                  <c:v>31.2</c:v>
                </c:pt>
                <c:pt idx="1872">
                  <c:v>31.216666666666665</c:v>
                </c:pt>
                <c:pt idx="1873">
                  <c:v>31.233333333333334</c:v>
                </c:pt>
                <c:pt idx="1874">
                  <c:v>31.25</c:v>
                </c:pt>
                <c:pt idx="1875">
                  <c:v>31.266666666666666</c:v>
                </c:pt>
                <c:pt idx="1876">
                  <c:v>31.283333333333335</c:v>
                </c:pt>
                <c:pt idx="1877">
                  <c:v>31.3</c:v>
                </c:pt>
                <c:pt idx="1878">
                  <c:v>31.316666666666666</c:v>
                </c:pt>
                <c:pt idx="1879">
                  <c:v>31.333333333333332</c:v>
                </c:pt>
                <c:pt idx="1880">
                  <c:v>31.35</c:v>
                </c:pt>
                <c:pt idx="1881">
                  <c:v>31.366666666666667</c:v>
                </c:pt>
                <c:pt idx="1882">
                  <c:v>31.383333333333333</c:v>
                </c:pt>
                <c:pt idx="1883">
                  <c:v>31.4</c:v>
                </c:pt>
                <c:pt idx="1884">
                  <c:v>31.416666666666668</c:v>
                </c:pt>
                <c:pt idx="1885">
                  <c:v>31.433333333333334</c:v>
                </c:pt>
                <c:pt idx="1886">
                  <c:v>31.45</c:v>
                </c:pt>
                <c:pt idx="1887">
                  <c:v>31.466666666666665</c:v>
                </c:pt>
                <c:pt idx="1888">
                  <c:v>31.483333333333334</c:v>
                </c:pt>
                <c:pt idx="1889">
                  <c:v>31.5</c:v>
                </c:pt>
                <c:pt idx="1890">
                  <c:v>31.516666666666666</c:v>
                </c:pt>
                <c:pt idx="1891">
                  <c:v>31.533333333333335</c:v>
                </c:pt>
                <c:pt idx="1892">
                  <c:v>31.55</c:v>
                </c:pt>
                <c:pt idx="1893">
                  <c:v>31.566666666666666</c:v>
                </c:pt>
                <c:pt idx="1894">
                  <c:v>31.583333333333332</c:v>
                </c:pt>
                <c:pt idx="1895">
                  <c:v>31.6</c:v>
                </c:pt>
                <c:pt idx="1896">
                  <c:v>31.616666666666667</c:v>
                </c:pt>
                <c:pt idx="1897">
                  <c:v>31.633333333333333</c:v>
                </c:pt>
                <c:pt idx="1898">
                  <c:v>31.65</c:v>
                </c:pt>
                <c:pt idx="1899">
                  <c:v>31.666666666666668</c:v>
                </c:pt>
                <c:pt idx="1900">
                  <c:v>31.683333333333334</c:v>
                </c:pt>
                <c:pt idx="1901">
                  <c:v>31.7</c:v>
                </c:pt>
                <c:pt idx="1902">
                  <c:v>31.716666666666665</c:v>
                </c:pt>
                <c:pt idx="1903">
                  <c:v>31.733333333333334</c:v>
                </c:pt>
                <c:pt idx="1904">
                  <c:v>31.75</c:v>
                </c:pt>
                <c:pt idx="1905">
                  <c:v>31.766666666666666</c:v>
                </c:pt>
                <c:pt idx="1906">
                  <c:v>31.783333333333335</c:v>
                </c:pt>
                <c:pt idx="1907">
                  <c:v>31.8</c:v>
                </c:pt>
                <c:pt idx="1908">
                  <c:v>31.816666666666666</c:v>
                </c:pt>
                <c:pt idx="1909">
                  <c:v>31.833333333333332</c:v>
                </c:pt>
                <c:pt idx="1910">
                  <c:v>31.85</c:v>
                </c:pt>
                <c:pt idx="1911">
                  <c:v>31.866666666666667</c:v>
                </c:pt>
                <c:pt idx="1912">
                  <c:v>31.883333333333333</c:v>
                </c:pt>
                <c:pt idx="1913">
                  <c:v>31.9</c:v>
                </c:pt>
                <c:pt idx="1914">
                  <c:v>31.916666666666668</c:v>
                </c:pt>
                <c:pt idx="1915">
                  <c:v>31.933333333333334</c:v>
                </c:pt>
                <c:pt idx="1916">
                  <c:v>31.95</c:v>
                </c:pt>
                <c:pt idx="1917">
                  <c:v>31.966666666666665</c:v>
                </c:pt>
                <c:pt idx="1918">
                  <c:v>31.983333333333334</c:v>
                </c:pt>
                <c:pt idx="1919">
                  <c:v>32</c:v>
                </c:pt>
                <c:pt idx="1920">
                  <c:v>32.016666666666666</c:v>
                </c:pt>
                <c:pt idx="1921">
                  <c:v>32.033333333333331</c:v>
                </c:pt>
                <c:pt idx="1922">
                  <c:v>32.049999999999997</c:v>
                </c:pt>
                <c:pt idx="1923">
                  <c:v>32.06666666666667</c:v>
                </c:pt>
                <c:pt idx="1924">
                  <c:v>32.083333333333336</c:v>
                </c:pt>
                <c:pt idx="1925">
                  <c:v>32.1</c:v>
                </c:pt>
                <c:pt idx="1926">
                  <c:v>32.116666666666667</c:v>
                </c:pt>
                <c:pt idx="1927">
                  <c:v>32.133333333333333</c:v>
                </c:pt>
                <c:pt idx="1928">
                  <c:v>32.15</c:v>
                </c:pt>
                <c:pt idx="1929">
                  <c:v>32.166666666666664</c:v>
                </c:pt>
                <c:pt idx="1930">
                  <c:v>32.18333333333333</c:v>
                </c:pt>
                <c:pt idx="1931">
                  <c:v>32.200000000000003</c:v>
                </c:pt>
                <c:pt idx="1932">
                  <c:v>32.216666666666669</c:v>
                </c:pt>
                <c:pt idx="1933">
                  <c:v>32.233333333333334</c:v>
                </c:pt>
                <c:pt idx="1934">
                  <c:v>32.25</c:v>
                </c:pt>
                <c:pt idx="1935">
                  <c:v>32.266666666666666</c:v>
                </c:pt>
                <c:pt idx="1936">
                  <c:v>32.283333333333331</c:v>
                </c:pt>
                <c:pt idx="1937">
                  <c:v>32.299999999999997</c:v>
                </c:pt>
                <c:pt idx="1938">
                  <c:v>32.31666666666667</c:v>
                </c:pt>
                <c:pt idx="1939">
                  <c:v>32.333333333333336</c:v>
                </c:pt>
                <c:pt idx="1940">
                  <c:v>32.35</c:v>
                </c:pt>
                <c:pt idx="1941">
                  <c:v>32.366666666666667</c:v>
                </c:pt>
                <c:pt idx="1942">
                  <c:v>32.383333333333333</c:v>
                </c:pt>
                <c:pt idx="1943">
                  <c:v>32.4</c:v>
                </c:pt>
                <c:pt idx="1944">
                  <c:v>32.416666666666664</c:v>
                </c:pt>
                <c:pt idx="1945">
                  <c:v>32.43333333333333</c:v>
                </c:pt>
                <c:pt idx="1946">
                  <c:v>32.450000000000003</c:v>
                </c:pt>
                <c:pt idx="1947">
                  <c:v>32.466666666666669</c:v>
                </c:pt>
                <c:pt idx="1948">
                  <c:v>32.483333333333334</c:v>
                </c:pt>
                <c:pt idx="1949">
                  <c:v>32.5</c:v>
                </c:pt>
                <c:pt idx="1950">
                  <c:v>32.516666666666666</c:v>
                </c:pt>
                <c:pt idx="1951">
                  <c:v>32.533333333333331</c:v>
                </c:pt>
                <c:pt idx="1952">
                  <c:v>32.549999999999997</c:v>
                </c:pt>
                <c:pt idx="1953">
                  <c:v>32.56666666666667</c:v>
                </c:pt>
                <c:pt idx="1954">
                  <c:v>32.583333333333336</c:v>
                </c:pt>
                <c:pt idx="1955">
                  <c:v>32.6</c:v>
                </c:pt>
                <c:pt idx="1956">
                  <c:v>32.616666666666667</c:v>
                </c:pt>
                <c:pt idx="1957">
                  <c:v>32.633333333333333</c:v>
                </c:pt>
                <c:pt idx="1958">
                  <c:v>32.65</c:v>
                </c:pt>
                <c:pt idx="1959">
                  <c:v>32.666666666666664</c:v>
                </c:pt>
                <c:pt idx="1960">
                  <c:v>32.68333333333333</c:v>
                </c:pt>
                <c:pt idx="1961">
                  <c:v>32.700000000000003</c:v>
                </c:pt>
                <c:pt idx="1962">
                  <c:v>32.716666666666669</c:v>
                </c:pt>
                <c:pt idx="1963">
                  <c:v>32.733333333333334</c:v>
                </c:pt>
                <c:pt idx="1964">
                  <c:v>32.75</c:v>
                </c:pt>
                <c:pt idx="1965">
                  <c:v>32.766666666666666</c:v>
                </c:pt>
                <c:pt idx="1966">
                  <c:v>32.783333333333331</c:v>
                </c:pt>
                <c:pt idx="1967">
                  <c:v>32.799999999999997</c:v>
                </c:pt>
                <c:pt idx="1968">
                  <c:v>32.81666666666667</c:v>
                </c:pt>
                <c:pt idx="1969">
                  <c:v>32.833333333333336</c:v>
                </c:pt>
                <c:pt idx="1970">
                  <c:v>32.85</c:v>
                </c:pt>
                <c:pt idx="1971">
                  <c:v>32.866666666666667</c:v>
                </c:pt>
                <c:pt idx="1972">
                  <c:v>32.883333333333333</c:v>
                </c:pt>
                <c:pt idx="1973">
                  <c:v>32.9</c:v>
                </c:pt>
                <c:pt idx="1974">
                  <c:v>32.916666666666664</c:v>
                </c:pt>
                <c:pt idx="1975">
                  <c:v>32.93333333333333</c:v>
                </c:pt>
                <c:pt idx="1976">
                  <c:v>32.950000000000003</c:v>
                </c:pt>
                <c:pt idx="1977">
                  <c:v>32.966666666666669</c:v>
                </c:pt>
                <c:pt idx="1978">
                  <c:v>32.983333333333334</c:v>
                </c:pt>
                <c:pt idx="1979">
                  <c:v>33</c:v>
                </c:pt>
                <c:pt idx="1980">
                  <c:v>33.016666666666666</c:v>
                </c:pt>
                <c:pt idx="1981">
                  <c:v>33.033333333333331</c:v>
                </c:pt>
                <c:pt idx="1982">
                  <c:v>33.049999999999997</c:v>
                </c:pt>
                <c:pt idx="1983">
                  <c:v>33.06666666666667</c:v>
                </c:pt>
                <c:pt idx="1984">
                  <c:v>33.083333333333336</c:v>
                </c:pt>
                <c:pt idx="1985">
                  <c:v>33.1</c:v>
                </c:pt>
                <c:pt idx="1986">
                  <c:v>33.116666666666667</c:v>
                </c:pt>
                <c:pt idx="1987">
                  <c:v>33.133333333333333</c:v>
                </c:pt>
                <c:pt idx="1988">
                  <c:v>33.15</c:v>
                </c:pt>
                <c:pt idx="1989">
                  <c:v>33.166666666666664</c:v>
                </c:pt>
                <c:pt idx="1990">
                  <c:v>33.18333333333333</c:v>
                </c:pt>
                <c:pt idx="1991">
                  <c:v>33.200000000000003</c:v>
                </c:pt>
                <c:pt idx="1992">
                  <c:v>33.216666666666669</c:v>
                </c:pt>
                <c:pt idx="1993">
                  <c:v>33.233333333333334</c:v>
                </c:pt>
                <c:pt idx="1994">
                  <c:v>33.25</c:v>
                </c:pt>
                <c:pt idx="1995">
                  <c:v>33.266666666666666</c:v>
                </c:pt>
                <c:pt idx="1996">
                  <c:v>33.283333333333331</c:v>
                </c:pt>
                <c:pt idx="1997">
                  <c:v>33.299999999999997</c:v>
                </c:pt>
                <c:pt idx="1998">
                  <c:v>33.31666666666667</c:v>
                </c:pt>
                <c:pt idx="1999">
                  <c:v>33.333333333333336</c:v>
                </c:pt>
                <c:pt idx="2000">
                  <c:v>33.35</c:v>
                </c:pt>
                <c:pt idx="2001">
                  <c:v>33.366666666666667</c:v>
                </c:pt>
                <c:pt idx="2002">
                  <c:v>33.383333333333333</c:v>
                </c:pt>
                <c:pt idx="2003">
                  <c:v>33.4</c:v>
                </c:pt>
                <c:pt idx="2004">
                  <c:v>33.416666666666664</c:v>
                </c:pt>
                <c:pt idx="2005">
                  <c:v>33.43333333333333</c:v>
                </c:pt>
                <c:pt idx="2006">
                  <c:v>33.450000000000003</c:v>
                </c:pt>
                <c:pt idx="2007">
                  <c:v>33.466666666666669</c:v>
                </c:pt>
                <c:pt idx="2008">
                  <c:v>33.483333333333334</c:v>
                </c:pt>
                <c:pt idx="2009">
                  <c:v>33.5</c:v>
                </c:pt>
                <c:pt idx="2010">
                  <c:v>33.516666666666666</c:v>
                </c:pt>
                <c:pt idx="2011">
                  <c:v>33.533333333333331</c:v>
                </c:pt>
                <c:pt idx="2012">
                  <c:v>33.549999999999997</c:v>
                </c:pt>
                <c:pt idx="2013">
                  <c:v>33.56666666666667</c:v>
                </c:pt>
                <c:pt idx="2014">
                  <c:v>33.583333333333336</c:v>
                </c:pt>
                <c:pt idx="2015">
                  <c:v>33.6</c:v>
                </c:pt>
                <c:pt idx="2016">
                  <c:v>33.616666666666667</c:v>
                </c:pt>
                <c:pt idx="2017">
                  <c:v>33.633333333333333</c:v>
                </c:pt>
                <c:pt idx="2018">
                  <c:v>33.65</c:v>
                </c:pt>
                <c:pt idx="2019">
                  <c:v>33.666666666666664</c:v>
                </c:pt>
                <c:pt idx="2020">
                  <c:v>33.68333333333333</c:v>
                </c:pt>
                <c:pt idx="2021">
                  <c:v>33.700000000000003</c:v>
                </c:pt>
                <c:pt idx="2022">
                  <c:v>33.716666666666669</c:v>
                </c:pt>
                <c:pt idx="2023">
                  <c:v>33.733333333333334</c:v>
                </c:pt>
                <c:pt idx="2024">
                  <c:v>33.75</c:v>
                </c:pt>
                <c:pt idx="2025">
                  <c:v>33.766666666666666</c:v>
                </c:pt>
                <c:pt idx="2026">
                  <c:v>33.783333333333331</c:v>
                </c:pt>
                <c:pt idx="2027">
                  <c:v>33.799999999999997</c:v>
                </c:pt>
                <c:pt idx="2028">
                  <c:v>33.81666666666667</c:v>
                </c:pt>
                <c:pt idx="2029">
                  <c:v>33.833333333333336</c:v>
                </c:pt>
                <c:pt idx="2030">
                  <c:v>33.85</c:v>
                </c:pt>
                <c:pt idx="2031">
                  <c:v>33.866666666666667</c:v>
                </c:pt>
                <c:pt idx="2032">
                  <c:v>33.883333333333333</c:v>
                </c:pt>
                <c:pt idx="2033">
                  <c:v>33.9</c:v>
                </c:pt>
                <c:pt idx="2034">
                  <c:v>33.916666666666664</c:v>
                </c:pt>
                <c:pt idx="2035">
                  <c:v>33.93333333333333</c:v>
                </c:pt>
                <c:pt idx="2036">
                  <c:v>33.950000000000003</c:v>
                </c:pt>
                <c:pt idx="2037">
                  <c:v>33.966666666666669</c:v>
                </c:pt>
                <c:pt idx="2038">
                  <c:v>33.983333333333334</c:v>
                </c:pt>
                <c:pt idx="2039">
                  <c:v>34</c:v>
                </c:pt>
                <c:pt idx="2040">
                  <c:v>34.016666666666666</c:v>
                </c:pt>
                <c:pt idx="2041">
                  <c:v>34.033333333333331</c:v>
                </c:pt>
                <c:pt idx="2042">
                  <c:v>34.049999999999997</c:v>
                </c:pt>
                <c:pt idx="2043">
                  <c:v>34.06666666666667</c:v>
                </c:pt>
                <c:pt idx="2044">
                  <c:v>34.083333333333336</c:v>
                </c:pt>
                <c:pt idx="2045">
                  <c:v>34.1</c:v>
                </c:pt>
                <c:pt idx="2046">
                  <c:v>34.116666666666667</c:v>
                </c:pt>
                <c:pt idx="2047">
                  <c:v>34.133333333333333</c:v>
                </c:pt>
                <c:pt idx="2048">
                  <c:v>34.15</c:v>
                </c:pt>
                <c:pt idx="2049">
                  <c:v>34.166666666666664</c:v>
                </c:pt>
                <c:pt idx="2050">
                  <c:v>34.18333333333333</c:v>
                </c:pt>
                <c:pt idx="2051">
                  <c:v>34.200000000000003</c:v>
                </c:pt>
                <c:pt idx="2052">
                  <c:v>34.216666666666669</c:v>
                </c:pt>
                <c:pt idx="2053">
                  <c:v>34.233333333333334</c:v>
                </c:pt>
                <c:pt idx="2054">
                  <c:v>34.25</c:v>
                </c:pt>
                <c:pt idx="2055">
                  <c:v>34.266666666666666</c:v>
                </c:pt>
                <c:pt idx="2056">
                  <c:v>34.283333333333331</c:v>
                </c:pt>
                <c:pt idx="2057">
                  <c:v>34.299999999999997</c:v>
                </c:pt>
                <c:pt idx="2058">
                  <c:v>34.31666666666667</c:v>
                </c:pt>
                <c:pt idx="2059">
                  <c:v>34.333333333333336</c:v>
                </c:pt>
                <c:pt idx="2060">
                  <c:v>34.35</c:v>
                </c:pt>
                <c:pt idx="2061">
                  <c:v>34.366666666666667</c:v>
                </c:pt>
                <c:pt idx="2062">
                  <c:v>34.383333333333333</c:v>
                </c:pt>
                <c:pt idx="2063">
                  <c:v>34.4</c:v>
                </c:pt>
                <c:pt idx="2064">
                  <c:v>34.416666666666664</c:v>
                </c:pt>
                <c:pt idx="2065">
                  <c:v>34.43333333333333</c:v>
                </c:pt>
                <c:pt idx="2066">
                  <c:v>34.450000000000003</c:v>
                </c:pt>
                <c:pt idx="2067">
                  <c:v>34.466666666666669</c:v>
                </c:pt>
                <c:pt idx="2068">
                  <c:v>34.483333333333334</c:v>
                </c:pt>
                <c:pt idx="2069">
                  <c:v>34.5</c:v>
                </c:pt>
                <c:pt idx="2070">
                  <c:v>34.516666666666666</c:v>
                </c:pt>
                <c:pt idx="2071">
                  <c:v>34.533333333333331</c:v>
                </c:pt>
                <c:pt idx="2072">
                  <c:v>34.549999999999997</c:v>
                </c:pt>
                <c:pt idx="2073">
                  <c:v>34.56666666666667</c:v>
                </c:pt>
                <c:pt idx="2074">
                  <c:v>34.583333333333336</c:v>
                </c:pt>
                <c:pt idx="2075">
                  <c:v>34.6</c:v>
                </c:pt>
                <c:pt idx="2076">
                  <c:v>34.616666666666667</c:v>
                </c:pt>
                <c:pt idx="2077">
                  <c:v>34.633333333333333</c:v>
                </c:pt>
                <c:pt idx="2078">
                  <c:v>34.65</c:v>
                </c:pt>
                <c:pt idx="2079">
                  <c:v>34.666666666666664</c:v>
                </c:pt>
                <c:pt idx="2080">
                  <c:v>34.68333333333333</c:v>
                </c:pt>
                <c:pt idx="2081">
                  <c:v>34.700000000000003</c:v>
                </c:pt>
                <c:pt idx="2082">
                  <c:v>34.716666666666669</c:v>
                </c:pt>
                <c:pt idx="2083">
                  <c:v>34.733333333333334</c:v>
                </c:pt>
                <c:pt idx="2084">
                  <c:v>34.75</c:v>
                </c:pt>
                <c:pt idx="2085">
                  <c:v>34.766666666666666</c:v>
                </c:pt>
                <c:pt idx="2086">
                  <c:v>34.783333333333331</c:v>
                </c:pt>
                <c:pt idx="2087">
                  <c:v>34.799999999999997</c:v>
                </c:pt>
                <c:pt idx="2088">
                  <c:v>34.81666666666667</c:v>
                </c:pt>
                <c:pt idx="2089">
                  <c:v>34.833333333333336</c:v>
                </c:pt>
                <c:pt idx="2090">
                  <c:v>34.85</c:v>
                </c:pt>
                <c:pt idx="2091">
                  <c:v>34.866666666666667</c:v>
                </c:pt>
                <c:pt idx="2092">
                  <c:v>34.883333333333333</c:v>
                </c:pt>
                <c:pt idx="2093">
                  <c:v>34.9</c:v>
                </c:pt>
                <c:pt idx="2094">
                  <c:v>34.916666666666664</c:v>
                </c:pt>
                <c:pt idx="2095">
                  <c:v>34.93333333333333</c:v>
                </c:pt>
                <c:pt idx="2096">
                  <c:v>34.950000000000003</c:v>
                </c:pt>
                <c:pt idx="2097">
                  <c:v>34.966666666666669</c:v>
                </c:pt>
                <c:pt idx="2098">
                  <c:v>34.983333333333334</c:v>
                </c:pt>
                <c:pt idx="2099">
                  <c:v>35</c:v>
                </c:pt>
                <c:pt idx="2100">
                  <c:v>35.016666666666666</c:v>
                </c:pt>
                <c:pt idx="2101">
                  <c:v>35.033333333333331</c:v>
                </c:pt>
                <c:pt idx="2102">
                  <c:v>35.049999999999997</c:v>
                </c:pt>
                <c:pt idx="2103">
                  <c:v>35.06666666666667</c:v>
                </c:pt>
                <c:pt idx="2104">
                  <c:v>35.083333333333336</c:v>
                </c:pt>
                <c:pt idx="2105">
                  <c:v>35.1</c:v>
                </c:pt>
                <c:pt idx="2106">
                  <c:v>35.116666666666667</c:v>
                </c:pt>
                <c:pt idx="2107">
                  <c:v>35.133333333333333</c:v>
                </c:pt>
                <c:pt idx="2108">
                  <c:v>35.15</c:v>
                </c:pt>
                <c:pt idx="2109">
                  <c:v>35.166666666666664</c:v>
                </c:pt>
                <c:pt idx="2110">
                  <c:v>35.18333333333333</c:v>
                </c:pt>
                <c:pt idx="2111">
                  <c:v>35.200000000000003</c:v>
                </c:pt>
                <c:pt idx="2112">
                  <c:v>35.216666666666669</c:v>
                </c:pt>
                <c:pt idx="2113">
                  <c:v>35.233333333333334</c:v>
                </c:pt>
                <c:pt idx="2114">
                  <c:v>35.25</c:v>
                </c:pt>
                <c:pt idx="2115">
                  <c:v>35.266666666666666</c:v>
                </c:pt>
                <c:pt idx="2116">
                  <c:v>35.283333333333331</c:v>
                </c:pt>
                <c:pt idx="2117">
                  <c:v>35.299999999999997</c:v>
                </c:pt>
                <c:pt idx="2118">
                  <c:v>35.31666666666667</c:v>
                </c:pt>
                <c:pt idx="2119">
                  <c:v>35.333333333333336</c:v>
                </c:pt>
                <c:pt idx="2120">
                  <c:v>35.35</c:v>
                </c:pt>
                <c:pt idx="2121">
                  <c:v>35.366666666666667</c:v>
                </c:pt>
                <c:pt idx="2122">
                  <c:v>35.383333333333333</c:v>
                </c:pt>
                <c:pt idx="2123">
                  <c:v>35.4</c:v>
                </c:pt>
                <c:pt idx="2124">
                  <c:v>35.416666666666664</c:v>
                </c:pt>
                <c:pt idx="2125">
                  <c:v>35.43333333333333</c:v>
                </c:pt>
                <c:pt idx="2126">
                  <c:v>35.450000000000003</c:v>
                </c:pt>
                <c:pt idx="2127">
                  <c:v>35.466666666666669</c:v>
                </c:pt>
                <c:pt idx="2128">
                  <c:v>35.483333333333334</c:v>
                </c:pt>
                <c:pt idx="2129">
                  <c:v>35.5</c:v>
                </c:pt>
                <c:pt idx="2130">
                  <c:v>35.516666666666666</c:v>
                </c:pt>
                <c:pt idx="2131">
                  <c:v>35.533333333333331</c:v>
                </c:pt>
                <c:pt idx="2132">
                  <c:v>35.549999999999997</c:v>
                </c:pt>
                <c:pt idx="2133">
                  <c:v>35.56666666666667</c:v>
                </c:pt>
                <c:pt idx="2134">
                  <c:v>35.583333333333336</c:v>
                </c:pt>
                <c:pt idx="2135">
                  <c:v>35.6</c:v>
                </c:pt>
                <c:pt idx="2136">
                  <c:v>35.616666666666667</c:v>
                </c:pt>
                <c:pt idx="2137">
                  <c:v>35.633333333333333</c:v>
                </c:pt>
                <c:pt idx="2138">
                  <c:v>35.65</c:v>
                </c:pt>
                <c:pt idx="2139">
                  <c:v>35.666666666666664</c:v>
                </c:pt>
                <c:pt idx="2140">
                  <c:v>35.68333333333333</c:v>
                </c:pt>
                <c:pt idx="2141">
                  <c:v>35.700000000000003</c:v>
                </c:pt>
                <c:pt idx="2142">
                  <c:v>35.716666666666669</c:v>
                </c:pt>
                <c:pt idx="2143">
                  <c:v>35.733333333333334</c:v>
                </c:pt>
                <c:pt idx="2144">
                  <c:v>35.75</c:v>
                </c:pt>
                <c:pt idx="2145">
                  <c:v>35.766666666666666</c:v>
                </c:pt>
                <c:pt idx="2146">
                  <c:v>35.783333333333331</c:v>
                </c:pt>
                <c:pt idx="2147">
                  <c:v>35.799999999999997</c:v>
                </c:pt>
                <c:pt idx="2148">
                  <c:v>35.81666666666667</c:v>
                </c:pt>
                <c:pt idx="2149">
                  <c:v>35.833333333333336</c:v>
                </c:pt>
                <c:pt idx="2150">
                  <c:v>35.85</c:v>
                </c:pt>
                <c:pt idx="2151">
                  <c:v>35.866666666666667</c:v>
                </c:pt>
                <c:pt idx="2152">
                  <c:v>35.883333333333333</c:v>
                </c:pt>
                <c:pt idx="2153">
                  <c:v>35.9</c:v>
                </c:pt>
                <c:pt idx="2154">
                  <c:v>35.916666666666664</c:v>
                </c:pt>
                <c:pt idx="2155">
                  <c:v>35.93333333333333</c:v>
                </c:pt>
                <c:pt idx="2156">
                  <c:v>35.950000000000003</c:v>
                </c:pt>
                <c:pt idx="2157">
                  <c:v>35.966666666666669</c:v>
                </c:pt>
                <c:pt idx="2158">
                  <c:v>35.983333333333334</c:v>
                </c:pt>
                <c:pt idx="2159">
                  <c:v>36</c:v>
                </c:pt>
                <c:pt idx="2160">
                  <c:v>36.016666666666666</c:v>
                </c:pt>
                <c:pt idx="2161">
                  <c:v>36.033333333333331</c:v>
                </c:pt>
                <c:pt idx="2162">
                  <c:v>36.049999999999997</c:v>
                </c:pt>
                <c:pt idx="2163">
                  <c:v>36.06666666666667</c:v>
                </c:pt>
                <c:pt idx="2164">
                  <c:v>36.083333333333336</c:v>
                </c:pt>
                <c:pt idx="2165">
                  <c:v>36.1</c:v>
                </c:pt>
                <c:pt idx="2166">
                  <c:v>36.116666666666667</c:v>
                </c:pt>
                <c:pt idx="2167">
                  <c:v>36.133333333333333</c:v>
                </c:pt>
                <c:pt idx="2168">
                  <c:v>36.15</c:v>
                </c:pt>
                <c:pt idx="2169">
                  <c:v>36.166666666666664</c:v>
                </c:pt>
                <c:pt idx="2170">
                  <c:v>36.18333333333333</c:v>
                </c:pt>
                <c:pt idx="2171">
                  <c:v>36.200000000000003</c:v>
                </c:pt>
                <c:pt idx="2172">
                  <c:v>36.216666666666669</c:v>
                </c:pt>
                <c:pt idx="2173">
                  <c:v>36.233333333333334</c:v>
                </c:pt>
                <c:pt idx="2174">
                  <c:v>36.25</c:v>
                </c:pt>
                <c:pt idx="2175">
                  <c:v>36.266666666666666</c:v>
                </c:pt>
                <c:pt idx="2176">
                  <c:v>36.283333333333331</c:v>
                </c:pt>
                <c:pt idx="2177">
                  <c:v>36.299999999999997</c:v>
                </c:pt>
                <c:pt idx="2178">
                  <c:v>36.31666666666667</c:v>
                </c:pt>
                <c:pt idx="2179">
                  <c:v>36.333333333333336</c:v>
                </c:pt>
                <c:pt idx="2180">
                  <c:v>36.35</c:v>
                </c:pt>
                <c:pt idx="2181">
                  <c:v>36.366666666666667</c:v>
                </c:pt>
                <c:pt idx="2182">
                  <c:v>36.383333333333333</c:v>
                </c:pt>
                <c:pt idx="2183">
                  <c:v>36.4</c:v>
                </c:pt>
                <c:pt idx="2184">
                  <c:v>36.416666666666664</c:v>
                </c:pt>
                <c:pt idx="2185">
                  <c:v>36.43333333333333</c:v>
                </c:pt>
                <c:pt idx="2186">
                  <c:v>36.450000000000003</c:v>
                </c:pt>
                <c:pt idx="2187">
                  <c:v>36.466666666666669</c:v>
                </c:pt>
                <c:pt idx="2188">
                  <c:v>36.483333333333334</c:v>
                </c:pt>
                <c:pt idx="2189">
                  <c:v>36.5</c:v>
                </c:pt>
                <c:pt idx="2190">
                  <c:v>36.516666666666666</c:v>
                </c:pt>
                <c:pt idx="2191">
                  <c:v>36.533333333333331</c:v>
                </c:pt>
                <c:pt idx="2192">
                  <c:v>36.549999999999997</c:v>
                </c:pt>
                <c:pt idx="2193">
                  <c:v>36.56666666666667</c:v>
                </c:pt>
                <c:pt idx="2194">
                  <c:v>36.583333333333336</c:v>
                </c:pt>
                <c:pt idx="2195">
                  <c:v>36.6</c:v>
                </c:pt>
                <c:pt idx="2196">
                  <c:v>36.616666666666667</c:v>
                </c:pt>
                <c:pt idx="2197">
                  <c:v>36.633333333333333</c:v>
                </c:pt>
                <c:pt idx="2198">
                  <c:v>36.65</c:v>
                </c:pt>
                <c:pt idx="2199">
                  <c:v>36.666666666666664</c:v>
                </c:pt>
                <c:pt idx="2200">
                  <c:v>36.68333333333333</c:v>
                </c:pt>
                <c:pt idx="2201">
                  <c:v>36.700000000000003</c:v>
                </c:pt>
                <c:pt idx="2202">
                  <c:v>36.716666666666669</c:v>
                </c:pt>
                <c:pt idx="2203">
                  <c:v>36.733333333333334</c:v>
                </c:pt>
                <c:pt idx="2204">
                  <c:v>36.75</c:v>
                </c:pt>
                <c:pt idx="2205">
                  <c:v>36.766666666666666</c:v>
                </c:pt>
                <c:pt idx="2206">
                  <c:v>36.783333333333331</c:v>
                </c:pt>
                <c:pt idx="2207">
                  <c:v>36.799999999999997</c:v>
                </c:pt>
                <c:pt idx="2208">
                  <c:v>36.81666666666667</c:v>
                </c:pt>
                <c:pt idx="2209">
                  <c:v>36.833333333333336</c:v>
                </c:pt>
                <c:pt idx="2210">
                  <c:v>36.85</c:v>
                </c:pt>
                <c:pt idx="2211">
                  <c:v>36.866666666666667</c:v>
                </c:pt>
                <c:pt idx="2212">
                  <c:v>36.883333333333333</c:v>
                </c:pt>
                <c:pt idx="2213">
                  <c:v>36.9</c:v>
                </c:pt>
                <c:pt idx="2214">
                  <c:v>36.916666666666664</c:v>
                </c:pt>
                <c:pt idx="2215">
                  <c:v>36.93333333333333</c:v>
                </c:pt>
                <c:pt idx="2216">
                  <c:v>36.950000000000003</c:v>
                </c:pt>
                <c:pt idx="2217">
                  <c:v>36.966666666666669</c:v>
                </c:pt>
                <c:pt idx="2218">
                  <c:v>36.983333333333334</c:v>
                </c:pt>
                <c:pt idx="2219">
                  <c:v>37</c:v>
                </c:pt>
                <c:pt idx="2220">
                  <c:v>37.016666666666666</c:v>
                </c:pt>
                <c:pt idx="2221">
                  <c:v>37.033333333333331</c:v>
                </c:pt>
                <c:pt idx="2222">
                  <c:v>37.049999999999997</c:v>
                </c:pt>
                <c:pt idx="2223">
                  <c:v>37.06666666666667</c:v>
                </c:pt>
                <c:pt idx="2224">
                  <c:v>37.083333333333336</c:v>
                </c:pt>
                <c:pt idx="2225">
                  <c:v>37.1</c:v>
                </c:pt>
                <c:pt idx="2226">
                  <c:v>37.116666666666667</c:v>
                </c:pt>
                <c:pt idx="2227">
                  <c:v>37.133333333333333</c:v>
                </c:pt>
                <c:pt idx="2228">
                  <c:v>37.15</c:v>
                </c:pt>
                <c:pt idx="2229">
                  <c:v>37.166666666666664</c:v>
                </c:pt>
                <c:pt idx="2230">
                  <c:v>37.18333333333333</c:v>
                </c:pt>
                <c:pt idx="2231">
                  <c:v>37.200000000000003</c:v>
                </c:pt>
                <c:pt idx="2232">
                  <c:v>37.216666666666669</c:v>
                </c:pt>
                <c:pt idx="2233">
                  <c:v>37.233333333333334</c:v>
                </c:pt>
                <c:pt idx="2234">
                  <c:v>37.25</c:v>
                </c:pt>
                <c:pt idx="2235">
                  <c:v>37.266666666666666</c:v>
                </c:pt>
                <c:pt idx="2236">
                  <c:v>37.283333333333331</c:v>
                </c:pt>
                <c:pt idx="2237">
                  <c:v>37.299999999999997</c:v>
                </c:pt>
                <c:pt idx="2238">
                  <c:v>37.31666666666667</c:v>
                </c:pt>
                <c:pt idx="2239">
                  <c:v>37.333333333333336</c:v>
                </c:pt>
                <c:pt idx="2240">
                  <c:v>37.35</c:v>
                </c:pt>
                <c:pt idx="2241">
                  <c:v>37.366666666666667</c:v>
                </c:pt>
                <c:pt idx="2242">
                  <c:v>37.383333333333333</c:v>
                </c:pt>
                <c:pt idx="2243">
                  <c:v>37.4</c:v>
                </c:pt>
                <c:pt idx="2244">
                  <c:v>37.416666666666664</c:v>
                </c:pt>
                <c:pt idx="2245">
                  <c:v>37.43333333333333</c:v>
                </c:pt>
                <c:pt idx="2246">
                  <c:v>37.450000000000003</c:v>
                </c:pt>
                <c:pt idx="2247">
                  <c:v>37.466666666666669</c:v>
                </c:pt>
                <c:pt idx="2248">
                  <c:v>37.483333333333334</c:v>
                </c:pt>
                <c:pt idx="2249">
                  <c:v>37.5</c:v>
                </c:pt>
                <c:pt idx="2250">
                  <c:v>37.516666666666666</c:v>
                </c:pt>
                <c:pt idx="2251">
                  <c:v>37.533333333333331</c:v>
                </c:pt>
                <c:pt idx="2252">
                  <c:v>37.549999999999997</c:v>
                </c:pt>
                <c:pt idx="2253">
                  <c:v>37.56666666666667</c:v>
                </c:pt>
                <c:pt idx="2254">
                  <c:v>37.583333333333336</c:v>
                </c:pt>
                <c:pt idx="2255">
                  <c:v>37.6</c:v>
                </c:pt>
                <c:pt idx="2256">
                  <c:v>37.616666666666667</c:v>
                </c:pt>
                <c:pt idx="2257">
                  <c:v>37.633333333333333</c:v>
                </c:pt>
                <c:pt idx="2258">
                  <c:v>37.65</c:v>
                </c:pt>
                <c:pt idx="2259">
                  <c:v>37.666666666666664</c:v>
                </c:pt>
                <c:pt idx="2260">
                  <c:v>37.68333333333333</c:v>
                </c:pt>
                <c:pt idx="2261">
                  <c:v>37.700000000000003</c:v>
                </c:pt>
                <c:pt idx="2262">
                  <c:v>37.716666666666669</c:v>
                </c:pt>
                <c:pt idx="2263">
                  <c:v>37.733333333333334</c:v>
                </c:pt>
                <c:pt idx="2264">
                  <c:v>37.75</c:v>
                </c:pt>
                <c:pt idx="2265">
                  <c:v>37.766666666666666</c:v>
                </c:pt>
                <c:pt idx="2266">
                  <c:v>37.783333333333331</c:v>
                </c:pt>
                <c:pt idx="2267">
                  <c:v>37.799999999999997</c:v>
                </c:pt>
                <c:pt idx="2268">
                  <c:v>37.81666666666667</c:v>
                </c:pt>
                <c:pt idx="2269">
                  <c:v>37.833333333333336</c:v>
                </c:pt>
                <c:pt idx="2270">
                  <c:v>37.85</c:v>
                </c:pt>
                <c:pt idx="2271">
                  <c:v>37.866666666666667</c:v>
                </c:pt>
                <c:pt idx="2272">
                  <c:v>37.883333333333333</c:v>
                </c:pt>
                <c:pt idx="2273">
                  <c:v>37.9</c:v>
                </c:pt>
                <c:pt idx="2274">
                  <c:v>37.916666666666664</c:v>
                </c:pt>
                <c:pt idx="2275">
                  <c:v>37.93333333333333</c:v>
                </c:pt>
                <c:pt idx="2276">
                  <c:v>37.950000000000003</c:v>
                </c:pt>
                <c:pt idx="2277">
                  <c:v>37.966666666666669</c:v>
                </c:pt>
                <c:pt idx="2278">
                  <c:v>37.983333333333334</c:v>
                </c:pt>
                <c:pt idx="2279">
                  <c:v>38</c:v>
                </c:pt>
                <c:pt idx="2280">
                  <c:v>38.016666666666666</c:v>
                </c:pt>
                <c:pt idx="2281">
                  <c:v>38.033333333333331</c:v>
                </c:pt>
                <c:pt idx="2282">
                  <c:v>38.049999999999997</c:v>
                </c:pt>
                <c:pt idx="2283">
                  <c:v>38.06666666666667</c:v>
                </c:pt>
                <c:pt idx="2284">
                  <c:v>38.083333333333336</c:v>
                </c:pt>
                <c:pt idx="2285">
                  <c:v>38.1</c:v>
                </c:pt>
                <c:pt idx="2286">
                  <c:v>38.116666666666667</c:v>
                </c:pt>
                <c:pt idx="2287">
                  <c:v>38.133333333333333</c:v>
                </c:pt>
                <c:pt idx="2288">
                  <c:v>38.15</c:v>
                </c:pt>
                <c:pt idx="2289">
                  <c:v>38.166666666666664</c:v>
                </c:pt>
                <c:pt idx="2290">
                  <c:v>38.18333333333333</c:v>
                </c:pt>
                <c:pt idx="2291">
                  <c:v>38.200000000000003</c:v>
                </c:pt>
                <c:pt idx="2292">
                  <c:v>38.216666666666669</c:v>
                </c:pt>
                <c:pt idx="2293">
                  <c:v>38.233333333333334</c:v>
                </c:pt>
                <c:pt idx="2294">
                  <c:v>38.25</c:v>
                </c:pt>
                <c:pt idx="2295">
                  <c:v>38.266666666666666</c:v>
                </c:pt>
                <c:pt idx="2296">
                  <c:v>38.283333333333331</c:v>
                </c:pt>
                <c:pt idx="2297">
                  <c:v>38.299999999999997</c:v>
                </c:pt>
                <c:pt idx="2298">
                  <c:v>38.31666666666667</c:v>
                </c:pt>
                <c:pt idx="2299">
                  <c:v>38.333333333333336</c:v>
                </c:pt>
                <c:pt idx="2300">
                  <c:v>38.35</c:v>
                </c:pt>
                <c:pt idx="2301">
                  <c:v>38.366666666666667</c:v>
                </c:pt>
                <c:pt idx="2302">
                  <c:v>38.383333333333333</c:v>
                </c:pt>
                <c:pt idx="2303">
                  <c:v>38.4</c:v>
                </c:pt>
                <c:pt idx="2304">
                  <c:v>38.416666666666664</c:v>
                </c:pt>
                <c:pt idx="2305">
                  <c:v>38.43333333333333</c:v>
                </c:pt>
                <c:pt idx="2306">
                  <c:v>38.450000000000003</c:v>
                </c:pt>
                <c:pt idx="2307">
                  <c:v>38.466666666666669</c:v>
                </c:pt>
                <c:pt idx="2308">
                  <c:v>38.483333333333334</c:v>
                </c:pt>
                <c:pt idx="2309">
                  <c:v>38.5</c:v>
                </c:pt>
                <c:pt idx="2310">
                  <c:v>38.516666666666666</c:v>
                </c:pt>
                <c:pt idx="2311">
                  <c:v>38.533333333333331</c:v>
                </c:pt>
                <c:pt idx="2312">
                  <c:v>38.549999999999997</c:v>
                </c:pt>
                <c:pt idx="2313">
                  <c:v>38.56666666666667</c:v>
                </c:pt>
                <c:pt idx="2314">
                  <c:v>38.583333333333336</c:v>
                </c:pt>
                <c:pt idx="2315">
                  <c:v>38.6</c:v>
                </c:pt>
                <c:pt idx="2316">
                  <c:v>38.616666666666667</c:v>
                </c:pt>
                <c:pt idx="2317">
                  <c:v>38.633333333333333</c:v>
                </c:pt>
                <c:pt idx="2318">
                  <c:v>38.65</c:v>
                </c:pt>
                <c:pt idx="2319">
                  <c:v>38.666666666666664</c:v>
                </c:pt>
                <c:pt idx="2320">
                  <c:v>38.68333333333333</c:v>
                </c:pt>
                <c:pt idx="2321">
                  <c:v>38.700000000000003</c:v>
                </c:pt>
                <c:pt idx="2322">
                  <c:v>38.716666666666669</c:v>
                </c:pt>
                <c:pt idx="2323">
                  <c:v>38.733333333333334</c:v>
                </c:pt>
                <c:pt idx="2324">
                  <c:v>38.75</c:v>
                </c:pt>
                <c:pt idx="2325">
                  <c:v>38.766666666666666</c:v>
                </c:pt>
                <c:pt idx="2326">
                  <c:v>38.783333333333331</c:v>
                </c:pt>
                <c:pt idx="2327">
                  <c:v>38.799999999999997</c:v>
                </c:pt>
                <c:pt idx="2328">
                  <c:v>38.81666666666667</c:v>
                </c:pt>
                <c:pt idx="2329">
                  <c:v>38.833333333333336</c:v>
                </c:pt>
                <c:pt idx="2330">
                  <c:v>38.85</c:v>
                </c:pt>
                <c:pt idx="2331">
                  <c:v>38.866666666666667</c:v>
                </c:pt>
                <c:pt idx="2332">
                  <c:v>38.883333333333333</c:v>
                </c:pt>
                <c:pt idx="2333">
                  <c:v>38.9</c:v>
                </c:pt>
                <c:pt idx="2334">
                  <c:v>38.916666666666664</c:v>
                </c:pt>
                <c:pt idx="2335">
                  <c:v>38.93333333333333</c:v>
                </c:pt>
                <c:pt idx="2336">
                  <c:v>38.950000000000003</c:v>
                </c:pt>
                <c:pt idx="2337">
                  <c:v>38.966666666666669</c:v>
                </c:pt>
                <c:pt idx="2338">
                  <c:v>38.983333333333334</c:v>
                </c:pt>
                <c:pt idx="2339">
                  <c:v>39</c:v>
                </c:pt>
                <c:pt idx="2340">
                  <c:v>39.016666666666666</c:v>
                </c:pt>
                <c:pt idx="2341">
                  <c:v>39.033333333333331</c:v>
                </c:pt>
                <c:pt idx="2342">
                  <c:v>39.049999999999997</c:v>
                </c:pt>
                <c:pt idx="2343">
                  <c:v>39.06666666666667</c:v>
                </c:pt>
                <c:pt idx="2344">
                  <c:v>39.083333333333336</c:v>
                </c:pt>
                <c:pt idx="2345">
                  <c:v>39.1</c:v>
                </c:pt>
                <c:pt idx="2346">
                  <c:v>39.116666666666667</c:v>
                </c:pt>
                <c:pt idx="2347">
                  <c:v>39.133333333333333</c:v>
                </c:pt>
                <c:pt idx="2348">
                  <c:v>39.15</c:v>
                </c:pt>
                <c:pt idx="2349">
                  <c:v>39.166666666666664</c:v>
                </c:pt>
                <c:pt idx="2350">
                  <c:v>39.18333333333333</c:v>
                </c:pt>
                <c:pt idx="2351">
                  <c:v>39.200000000000003</c:v>
                </c:pt>
                <c:pt idx="2352">
                  <c:v>39.216666666666669</c:v>
                </c:pt>
                <c:pt idx="2353">
                  <c:v>39.233333333333334</c:v>
                </c:pt>
                <c:pt idx="2354">
                  <c:v>39.25</c:v>
                </c:pt>
                <c:pt idx="2355">
                  <c:v>39.266666666666666</c:v>
                </c:pt>
                <c:pt idx="2356">
                  <c:v>39.283333333333331</c:v>
                </c:pt>
                <c:pt idx="2357">
                  <c:v>39.299999999999997</c:v>
                </c:pt>
                <c:pt idx="2358">
                  <c:v>39.31666666666667</c:v>
                </c:pt>
                <c:pt idx="2359">
                  <c:v>39.333333333333336</c:v>
                </c:pt>
                <c:pt idx="2360">
                  <c:v>39.35</c:v>
                </c:pt>
                <c:pt idx="2361">
                  <c:v>39.366666666666667</c:v>
                </c:pt>
                <c:pt idx="2362">
                  <c:v>39.383333333333333</c:v>
                </c:pt>
                <c:pt idx="2363">
                  <c:v>39.4</c:v>
                </c:pt>
                <c:pt idx="2364">
                  <c:v>39.416666666666664</c:v>
                </c:pt>
                <c:pt idx="2365">
                  <c:v>39.43333333333333</c:v>
                </c:pt>
                <c:pt idx="2366">
                  <c:v>39.450000000000003</c:v>
                </c:pt>
                <c:pt idx="2367">
                  <c:v>39.466666666666669</c:v>
                </c:pt>
                <c:pt idx="2368">
                  <c:v>39.483333333333334</c:v>
                </c:pt>
                <c:pt idx="2369">
                  <c:v>39.5</c:v>
                </c:pt>
                <c:pt idx="2370">
                  <c:v>39.516666666666666</c:v>
                </c:pt>
                <c:pt idx="2371">
                  <c:v>39.533333333333331</c:v>
                </c:pt>
                <c:pt idx="2372">
                  <c:v>39.549999999999997</c:v>
                </c:pt>
                <c:pt idx="2373">
                  <c:v>39.56666666666667</c:v>
                </c:pt>
                <c:pt idx="2374">
                  <c:v>39.583333333333336</c:v>
                </c:pt>
                <c:pt idx="2375">
                  <c:v>39.6</c:v>
                </c:pt>
                <c:pt idx="2376">
                  <c:v>39.616666666666667</c:v>
                </c:pt>
                <c:pt idx="2377">
                  <c:v>39.633333333333333</c:v>
                </c:pt>
                <c:pt idx="2378">
                  <c:v>39.65</c:v>
                </c:pt>
                <c:pt idx="2379">
                  <c:v>39.666666666666664</c:v>
                </c:pt>
                <c:pt idx="2380">
                  <c:v>39.68333333333333</c:v>
                </c:pt>
                <c:pt idx="2381">
                  <c:v>39.700000000000003</c:v>
                </c:pt>
                <c:pt idx="2382">
                  <c:v>39.716666666666669</c:v>
                </c:pt>
                <c:pt idx="2383">
                  <c:v>39.733333333333334</c:v>
                </c:pt>
                <c:pt idx="2384">
                  <c:v>39.75</c:v>
                </c:pt>
                <c:pt idx="2385">
                  <c:v>39.766666666666666</c:v>
                </c:pt>
                <c:pt idx="2386">
                  <c:v>39.783333333333331</c:v>
                </c:pt>
                <c:pt idx="2387">
                  <c:v>39.799999999999997</c:v>
                </c:pt>
                <c:pt idx="2388">
                  <c:v>39.81666666666667</c:v>
                </c:pt>
                <c:pt idx="2389">
                  <c:v>39.833333333333336</c:v>
                </c:pt>
                <c:pt idx="2390">
                  <c:v>39.85</c:v>
                </c:pt>
                <c:pt idx="2391">
                  <c:v>39.866666666666667</c:v>
                </c:pt>
                <c:pt idx="2392">
                  <c:v>39.883333333333333</c:v>
                </c:pt>
                <c:pt idx="2393">
                  <c:v>39.9</c:v>
                </c:pt>
                <c:pt idx="2394">
                  <c:v>39.916666666666664</c:v>
                </c:pt>
                <c:pt idx="2395">
                  <c:v>39.93333333333333</c:v>
                </c:pt>
                <c:pt idx="2396">
                  <c:v>39.950000000000003</c:v>
                </c:pt>
                <c:pt idx="2397">
                  <c:v>39.966666666666669</c:v>
                </c:pt>
                <c:pt idx="2398">
                  <c:v>39.983333333333334</c:v>
                </c:pt>
                <c:pt idx="2399">
                  <c:v>40</c:v>
                </c:pt>
                <c:pt idx="2400">
                  <c:v>40.016666666666666</c:v>
                </c:pt>
                <c:pt idx="2401">
                  <c:v>40.033333333333331</c:v>
                </c:pt>
                <c:pt idx="2402">
                  <c:v>40.049999999999997</c:v>
                </c:pt>
                <c:pt idx="2403">
                  <c:v>40.06666666666667</c:v>
                </c:pt>
                <c:pt idx="2404">
                  <c:v>40.083333333333336</c:v>
                </c:pt>
                <c:pt idx="2405">
                  <c:v>40.1</c:v>
                </c:pt>
                <c:pt idx="2406">
                  <c:v>40.116666666666667</c:v>
                </c:pt>
                <c:pt idx="2407">
                  <c:v>40.133333333333333</c:v>
                </c:pt>
                <c:pt idx="2408">
                  <c:v>40.15</c:v>
                </c:pt>
                <c:pt idx="2409">
                  <c:v>40.166666666666664</c:v>
                </c:pt>
                <c:pt idx="2410">
                  <c:v>40.18333333333333</c:v>
                </c:pt>
                <c:pt idx="2411">
                  <c:v>40.200000000000003</c:v>
                </c:pt>
                <c:pt idx="2412">
                  <c:v>40.216666666666669</c:v>
                </c:pt>
                <c:pt idx="2413">
                  <c:v>40.233333333333334</c:v>
                </c:pt>
                <c:pt idx="2414">
                  <c:v>40.25</c:v>
                </c:pt>
                <c:pt idx="2415">
                  <c:v>40.266666666666666</c:v>
                </c:pt>
                <c:pt idx="2416">
                  <c:v>40.283333333333331</c:v>
                </c:pt>
                <c:pt idx="2417">
                  <c:v>40.299999999999997</c:v>
                </c:pt>
                <c:pt idx="2418">
                  <c:v>40.31666666666667</c:v>
                </c:pt>
                <c:pt idx="2419">
                  <c:v>40.333333333333336</c:v>
                </c:pt>
                <c:pt idx="2420">
                  <c:v>40.35</c:v>
                </c:pt>
                <c:pt idx="2421">
                  <c:v>40.366666666666667</c:v>
                </c:pt>
                <c:pt idx="2422">
                  <c:v>40.383333333333333</c:v>
                </c:pt>
                <c:pt idx="2423">
                  <c:v>40.4</c:v>
                </c:pt>
                <c:pt idx="2424">
                  <c:v>40.416666666666664</c:v>
                </c:pt>
                <c:pt idx="2425">
                  <c:v>40.43333333333333</c:v>
                </c:pt>
                <c:pt idx="2426">
                  <c:v>40.450000000000003</c:v>
                </c:pt>
                <c:pt idx="2427">
                  <c:v>40.466666666666669</c:v>
                </c:pt>
                <c:pt idx="2428">
                  <c:v>40.483333333333334</c:v>
                </c:pt>
                <c:pt idx="2429">
                  <c:v>40.5</c:v>
                </c:pt>
                <c:pt idx="2430">
                  <c:v>40.516666666666666</c:v>
                </c:pt>
                <c:pt idx="2431">
                  <c:v>40.533333333333331</c:v>
                </c:pt>
                <c:pt idx="2432">
                  <c:v>40.549999999999997</c:v>
                </c:pt>
                <c:pt idx="2433">
                  <c:v>40.56666666666667</c:v>
                </c:pt>
                <c:pt idx="2434">
                  <c:v>40.583333333333336</c:v>
                </c:pt>
                <c:pt idx="2435">
                  <c:v>40.6</c:v>
                </c:pt>
                <c:pt idx="2436">
                  <c:v>40.616666666666667</c:v>
                </c:pt>
                <c:pt idx="2437">
                  <c:v>40.633333333333333</c:v>
                </c:pt>
                <c:pt idx="2438">
                  <c:v>40.65</c:v>
                </c:pt>
                <c:pt idx="2439">
                  <c:v>40.666666666666664</c:v>
                </c:pt>
                <c:pt idx="2440">
                  <c:v>40.68333333333333</c:v>
                </c:pt>
                <c:pt idx="2441">
                  <c:v>40.700000000000003</c:v>
                </c:pt>
                <c:pt idx="2442">
                  <c:v>40.716666666666669</c:v>
                </c:pt>
                <c:pt idx="2443">
                  <c:v>40.733333333333334</c:v>
                </c:pt>
                <c:pt idx="2444">
                  <c:v>40.75</c:v>
                </c:pt>
                <c:pt idx="2445">
                  <c:v>40.766666666666666</c:v>
                </c:pt>
                <c:pt idx="2446">
                  <c:v>40.783333333333331</c:v>
                </c:pt>
                <c:pt idx="2447">
                  <c:v>40.799999999999997</c:v>
                </c:pt>
                <c:pt idx="2448">
                  <c:v>40.81666666666667</c:v>
                </c:pt>
                <c:pt idx="2449">
                  <c:v>40.833333333333336</c:v>
                </c:pt>
                <c:pt idx="2450">
                  <c:v>40.85</c:v>
                </c:pt>
                <c:pt idx="2451">
                  <c:v>40.866666666666667</c:v>
                </c:pt>
                <c:pt idx="2452">
                  <c:v>40.883333333333333</c:v>
                </c:pt>
                <c:pt idx="2453">
                  <c:v>40.9</c:v>
                </c:pt>
                <c:pt idx="2454">
                  <c:v>40.916666666666664</c:v>
                </c:pt>
                <c:pt idx="2455">
                  <c:v>40.93333333333333</c:v>
                </c:pt>
                <c:pt idx="2456">
                  <c:v>40.950000000000003</c:v>
                </c:pt>
                <c:pt idx="2457">
                  <c:v>40.966666666666669</c:v>
                </c:pt>
                <c:pt idx="2458">
                  <c:v>40.983333333333334</c:v>
                </c:pt>
                <c:pt idx="2459">
                  <c:v>41</c:v>
                </c:pt>
                <c:pt idx="2460">
                  <c:v>41.016666666666666</c:v>
                </c:pt>
                <c:pt idx="2461">
                  <c:v>41.033333333333331</c:v>
                </c:pt>
                <c:pt idx="2462">
                  <c:v>41.05</c:v>
                </c:pt>
                <c:pt idx="2463">
                  <c:v>41.06666666666667</c:v>
                </c:pt>
                <c:pt idx="2464">
                  <c:v>41.083333333333336</c:v>
                </c:pt>
                <c:pt idx="2465">
                  <c:v>41.1</c:v>
                </c:pt>
                <c:pt idx="2466">
                  <c:v>41.116666666666667</c:v>
                </c:pt>
                <c:pt idx="2467">
                  <c:v>41.133333333333333</c:v>
                </c:pt>
                <c:pt idx="2468">
                  <c:v>41.15</c:v>
                </c:pt>
                <c:pt idx="2469">
                  <c:v>41.166666666666664</c:v>
                </c:pt>
                <c:pt idx="2470">
                  <c:v>41.18333333333333</c:v>
                </c:pt>
                <c:pt idx="2471">
                  <c:v>41.2</c:v>
                </c:pt>
                <c:pt idx="2472">
                  <c:v>41.216666666666669</c:v>
                </c:pt>
                <c:pt idx="2473">
                  <c:v>41.233333333333334</c:v>
                </c:pt>
                <c:pt idx="2474">
                  <c:v>41.25</c:v>
                </c:pt>
                <c:pt idx="2475">
                  <c:v>41.266666666666666</c:v>
                </c:pt>
                <c:pt idx="2476">
                  <c:v>41.283333333333331</c:v>
                </c:pt>
                <c:pt idx="2477">
                  <c:v>41.3</c:v>
                </c:pt>
                <c:pt idx="2478">
                  <c:v>41.31666666666667</c:v>
                </c:pt>
                <c:pt idx="2479">
                  <c:v>41.333333333333336</c:v>
                </c:pt>
                <c:pt idx="2480">
                  <c:v>41.35</c:v>
                </c:pt>
                <c:pt idx="2481">
                  <c:v>41.366666666666667</c:v>
                </c:pt>
                <c:pt idx="2482">
                  <c:v>41.383333333333333</c:v>
                </c:pt>
                <c:pt idx="2483">
                  <c:v>41.4</c:v>
                </c:pt>
                <c:pt idx="2484">
                  <c:v>41.416666666666664</c:v>
                </c:pt>
                <c:pt idx="2485">
                  <c:v>41.43333333333333</c:v>
                </c:pt>
                <c:pt idx="2486">
                  <c:v>41.45</c:v>
                </c:pt>
                <c:pt idx="2487">
                  <c:v>41.466666666666669</c:v>
                </c:pt>
                <c:pt idx="2488">
                  <c:v>41.483333333333334</c:v>
                </c:pt>
                <c:pt idx="2489">
                  <c:v>41.5</c:v>
                </c:pt>
                <c:pt idx="2490">
                  <c:v>41.516666666666666</c:v>
                </c:pt>
                <c:pt idx="2491">
                  <c:v>41.533333333333331</c:v>
                </c:pt>
                <c:pt idx="2492">
                  <c:v>41.55</c:v>
                </c:pt>
                <c:pt idx="2493">
                  <c:v>41.56666666666667</c:v>
                </c:pt>
                <c:pt idx="2494">
                  <c:v>41.583333333333336</c:v>
                </c:pt>
                <c:pt idx="2495">
                  <c:v>41.6</c:v>
                </c:pt>
                <c:pt idx="2496">
                  <c:v>41.616666666666667</c:v>
                </c:pt>
                <c:pt idx="2497">
                  <c:v>41.633333333333333</c:v>
                </c:pt>
                <c:pt idx="2498">
                  <c:v>41.65</c:v>
                </c:pt>
                <c:pt idx="2499">
                  <c:v>41.666666666666664</c:v>
                </c:pt>
                <c:pt idx="2500">
                  <c:v>41.68333333333333</c:v>
                </c:pt>
                <c:pt idx="2501">
                  <c:v>41.7</c:v>
                </c:pt>
                <c:pt idx="2502">
                  <c:v>41.716666666666669</c:v>
                </c:pt>
                <c:pt idx="2503">
                  <c:v>41.733333333333334</c:v>
                </c:pt>
                <c:pt idx="2504">
                  <c:v>41.75</c:v>
                </c:pt>
                <c:pt idx="2505">
                  <c:v>41.766666666666666</c:v>
                </c:pt>
                <c:pt idx="2506">
                  <c:v>41.783333333333331</c:v>
                </c:pt>
                <c:pt idx="2507">
                  <c:v>41.8</c:v>
                </c:pt>
                <c:pt idx="2508">
                  <c:v>41.81666666666667</c:v>
                </c:pt>
                <c:pt idx="2509">
                  <c:v>41.833333333333336</c:v>
                </c:pt>
                <c:pt idx="2510">
                  <c:v>41.85</c:v>
                </c:pt>
                <c:pt idx="2511">
                  <c:v>41.866666666666667</c:v>
                </c:pt>
                <c:pt idx="2512">
                  <c:v>41.883333333333333</c:v>
                </c:pt>
                <c:pt idx="2513">
                  <c:v>41.9</c:v>
                </c:pt>
                <c:pt idx="2514">
                  <c:v>41.916666666666664</c:v>
                </c:pt>
                <c:pt idx="2515">
                  <c:v>41.93333333333333</c:v>
                </c:pt>
                <c:pt idx="2516">
                  <c:v>41.95</c:v>
                </c:pt>
                <c:pt idx="2517">
                  <c:v>41.966666666666669</c:v>
                </c:pt>
                <c:pt idx="2518">
                  <c:v>41.983333333333334</c:v>
                </c:pt>
                <c:pt idx="2519">
                  <c:v>42</c:v>
                </c:pt>
                <c:pt idx="2520">
                  <c:v>42.016666666666666</c:v>
                </c:pt>
                <c:pt idx="2521">
                  <c:v>42.033333333333331</c:v>
                </c:pt>
                <c:pt idx="2522">
                  <c:v>42.05</c:v>
                </c:pt>
                <c:pt idx="2523">
                  <c:v>42.06666666666667</c:v>
                </c:pt>
                <c:pt idx="2524">
                  <c:v>42.083333333333336</c:v>
                </c:pt>
                <c:pt idx="2525">
                  <c:v>42.1</c:v>
                </c:pt>
                <c:pt idx="2526">
                  <c:v>42.116666666666667</c:v>
                </c:pt>
                <c:pt idx="2527">
                  <c:v>42.133333333333333</c:v>
                </c:pt>
                <c:pt idx="2528">
                  <c:v>42.15</c:v>
                </c:pt>
                <c:pt idx="2529">
                  <c:v>42.166666666666664</c:v>
                </c:pt>
                <c:pt idx="2530">
                  <c:v>42.18333333333333</c:v>
                </c:pt>
                <c:pt idx="2531">
                  <c:v>42.2</c:v>
                </c:pt>
                <c:pt idx="2532">
                  <c:v>42.216666666666669</c:v>
                </c:pt>
                <c:pt idx="2533">
                  <c:v>42.233333333333334</c:v>
                </c:pt>
                <c:pt idx="2534">
                  <c:v>42.25</c:v>
                </c:pt>
                <c:pt idx="2535">
                  <c:v>42.266666666666666</c:v>
                </c:pt>
                <c:pt idx="2536">
                  <c:v>42.283333333333331</c:v>
                </c:pt>
                <c:pt idx="2537">
                  <c:v>42.3</c:v>
                </c:pt>
                <c:pt idx="2538">
                  <c:v>42.31666666666667</c:v>
                </c:pt>
                <c:pt idx="2539">
                  <c:v>42.333333333333336</c:v>
                </c:pt>
                <c:pt idx="2540">
                  <c:v>42.35</c:v>
                </c:pt>
                <c:pt idx="2541">
                  <c:v>42.366666666666667</c:v>
                </c:pt>
                <c:pt idx="2542">
                  <c:v>42.383333333333333</c:v>
                </c:pt>
                <c:pt idx="2543">
                  <c:v>42.4</c:v>
                </c:pt>
                <c:pt idx="2544">
                  <c:v>42.416666666666664</c:v>
                </c:pt>
                <c:pt idx="2545">
                  <c:v>42.43333333333333</c:v>
                </c:pt>
                <c:pt idx="2546">
                  <c:v>42.45</c:v>
                </c:pt>
                <c:pt idx="2547">
                  <c:v>42.466666666666669</c:v>
                </c:pt>
                <c:pt idx="2548">
                  <c:v>42.483333333333334</c:v>
                </c:pt>
                <c:pt idx="2549">
                  <c:v>42.5</c:v>
                </c:pt>
                <c:pt idx="2550">
                  <c:v>42.516666666666666</c:v>
                </c:pt>
                <c:pt idx="2551">
                  <c:v>42.533333333333331</c:v>
                </c:pt>
                <c:pt idx="2552">
                  <c:v>42.55</c:v>
                </c:pt>
                <c:pt idx="2553">
                  <c:v>42.56666666666667</c:v>
                </c:pt>
                <c:pt idx="2554">
                  <c:v>42.583333333333336</c:v>
                </c:pt>
                <c:pt idx="2555">
                  <c:v>42.6</c:v>
                </c:pt>
                <c:pt idx="2556">
                  <c:v>42.616666666666667</c:v>
                </c:pt>
                <c:pt idx="2557">
                  <c:v>42.633333333333333</c:v>
                </c:pt>
                <c:pt idx="2558">
                  <c:v>42.65</c:v>
                </c:pt>
                <c:pt idx="2559">
                  <c:v>42.666666666666664</c:v>
                </c:pt>
                <c:pt idx="2560">
                  <c:v>42.68333333333333</c:v>
                </c:pt>
                <c:pt idx="2561">
                  <c:v>42.7</c:v>
                </c:pt>
                <c:pt idx="2562">
                  <c:v>42.716666666666669</c:v>
                </c:pt>
                <c:pt idx="2563">
                  <c:v>42.733333333333334</c:v>
                </c:pt>
                <c:pt idx="2564">
                  <c:v>42.75</c:v>
                </c:pt>
                <c:pt idx="2565">
                  <c:v>42.766666666666666</c:v>
                </c:pt>
                <c:pt idx="2566">
                  <c:v>42.783333333333331</c:v>
                </c:pt>
                <c:pt idx="2567">
                  <c:v>42.8</c:v>
                </c:pt>
                <c:pt idx="2568">
                  <c:v>42.81666666666667</c:v>
                </c:pt>
                <c:pt idx="2569">
                  <c:v>42.833333333333336</c:v>
                </c:pt>
                <c:pt idx="2570">
                  <c:v>42.85</c:v>
                </c:pt>
                <c:pt idx="2571">
                  <c:v>42.866666666666667</c:v>
                </c:pt>
                <c:pt idx="2572">
                  <c:v>42.883333333333333</c:v>
                </c:pt>
                <c:pt idx="2573">
                  <c:v>42.9</c:v>
                </c:pt>
                <c:pt idx="2574">
                  <c:v>42.916666666666664</c:v>
                </c:pt>
                <c:pt idx="2575">
                  <c:v>42.93333333333333</c:v>
                </c:pt>
                <c:pt idx="2576">
                  <c:v>42.95</c:v>
                </c:pt>
                <c:pt idx="2577">
                  <c:v>42.966666666666669</c:v>
                </c:pt>
                <c:pt idx="2578">
                  <c:v>42.983333333333334</c:v>
                </c:pt>
                <c:pt idx="2579">
                  <c:v>43</c:v>
                </c:pt>
                <c:pt idx="2580">
                  <c:v>43.016666666666666</c:v>
                </c:pt>
                <c:pt idx="2581">
                  <c:v>43.033333333333331</c:v>
                </c:pt>
                <c:pt idx="2582">
                  <c:v>43.05</c:v>
                </c:pt>
                <c:pt idx="2583">
                  <c:v>43.06666666666667</c:v>
                </c:pt>
                <c:pt idx="2584">
                  <c:v>43.083333333333336</c:v>
                </c:pt>
                <c:pt idx="2585">
                  <c:v>43.1</c:v>
                </c:pt>
                <c:pt idx="2586">
                  <c:v>43.116666666666667</c:v>
                </c:pt>
                <c:pt idx="2587">
                  <c:v>43.133333333333333</c:v>
                </c:pt>
                <c:pt idx="2588">
                  <c:v>43.15</c:v>
                </c:pt>
                <c:pt idx="2589">
                  <c:v>43.166666666666664</c:v>
                </c:pt>
                <c:pt idx="2590">
                  <c:v>43.18333333333333</c:v>
                </c:pt>
                <c:pt idx="2591">
                  <c:v>43.2</c:v>
                </c:pt>
                <c:pt idx="2592">
                  <c:v>43.216666666666669</c:v>
                </c:pt>
                <c:pt idx="2593">
                  <c:v>43.233333333333334</c:v>
                </c:pt>
                <c:pt idx="2594">
                  <c:v>43.25</c:v>
                </c:pt>
                <c:pt idx="2595">
                  <c:v>43.266666666666666</c:v>
                </c:pt>
                <c:pt idx="2596">
                  <c:v>43.283333333333331</c:v>
                </c:pt>
                <c:pt idx="2597">
                  <c:v>43.3</c:v>
                </c:pt>
                <c:pt idx="2598">
                  <c:v>43.31666666666667</c:v>
                </c:pt>
                <c:pt idx="2599">
                  <c:v>43.333333333333336</c:v>
                </c:pt>
                <c:pt idx="2600">
                  <c:v>43.35</c:v>
                </c:pt>
                <c:pt idx="2601">
                  <c:v>43.366666666666667</c:v>
                </c:pt>
                <c:pt idx="2602">
                  <c:v>43.383333333333333</c:v>
                </c:pt>
                <c:pt idx="2603">
                  <c:v>43.4</c:v>
                </c:pt>
                <c:pt idx="2604">
                  <c:v>43.416666666666664</c:v>
                </c:pt>
                <c:pt idx="2605">
                  <c:v>43.43333333333333</c:v>
                </c:pt>
                <c:pt idx="2606">
                  <c:v>43.45</c:v>
                </c:pt>
                <c:pt idx="2607">
                  <c:v>43.466666666666669</c:v>
                </c:pt>
                <c:pt idx="2608">
                  <c:v>43.483333333333334</c:v>
                </c:pt>
                <c:pt idx="2609">
                  <c:v>43.5</c:v>
                </c:pt>
                <c:pt idx="2610">
                  <c:v>43.516666666666666</c:v>
                </c:pt>
                <c:pt idx="2611">
                  <c:v>43.533333333333331</c:v>
                </c:pt>
                <c:pt idx="2612">
                  <c:v>43.55</c:v>
                </c:pt>
                <c:pt idx="2613">
                  <c:v>43.56666666666667</c:v>
                </c:pt>
                <c:pt idx="2614">
                  <c:v>43.583333333333336</c:v>
                </c:pt>
                <c:pt idx="2615">
                  <c:v>43.6</c:v>
                </c:pt>
                <c:pt idx="2616">
                  <c:v>43.616666666666667</c:v>
                </c:pt>
                <c:pt idx="2617">
                  <c:v>43.633333333333333</c:v>
                </c:pt>
                <c:pt idx="2618">
                  <c:v>43.65</c:v>
                </c:pt>
                <c:pt idx="2619">
                  <c:v>43.666666666666664</c:v>
                </c:pt>
                <c:pt idx="2620">
                  <c:v>43.68333333333333</c:v>
                </c:pt>
                <c:pt idx="2621">
                  <c:v>43.7</c:v>
                </c:pt>
                <c:pt idx="2622">
                  <c:v>43.716666666666669</c:v>
                </c:pt>
                <c:pt idx="2623">
                  <c:v>43.733333333333334</c:v>
                </c:pt>
                <c:pt idx="2624">
                  <c:v>43.75</c:v>
                </c:pt>
                <c:pt idx="2625">
                  <c:v>43.766666666666666</c:v>
                </c:pt>
                <c:pt idx="2626">
                  <c:v>43.783333333333331</c:v>
                </c:pt>
                <c:pt idx="2627">
                  <c:v>43.8</c:v>
                </c:pt>
                <c:pt idx="2628">
                  <c:v>43.81666666666667</c:v>
                </c:pt>
                <c:pt idx="2629">
                  <c:v>43.833333333333336</c:v>
                </c:pt>
                <c:pt idx="2630">
                  <c:v>43.85</c:v>
                </c:pt>
                <c:pt idx="2631">
                  <c:v>43.866666666666667</c:v>
                </c:pt>
                <c:pt idx="2632">
                  <c:v>43.883333333333333</c:v>
                </c:pt>
                <c:pt idx="2633">
                  <c:v>43.9</c:v>
                </c:pt>
                <c:pt idx="2634">
                  <c:v>43.916666666666664</c:v>
                </c:pt>
                <c:pt idx="2635">
                  <c:v>43.93333333333333</c:v>
                </c:pt>
                <c:pt idx="2636">
                  <c:v>43.95</c:v>
                </c:pt>
                <c:pt idx="2637">
                  <c:v>43.966666666666669</c:v>
                </c:pt>
                <c:pt idx="2638">
                  <c:v>43.983333333333334</c:v>
                </c:pt>
                <c:pt idx="2639">
                  <c:v>44</c:v>
                </c:pt>
                <c:pt idx="2640">
                  <c:v>44.016666666666666</c:v>
                </c:pt>
                <c:pt idx="2641">
                  <c:v>44.033333333333331</c:v>
                </c:pt>
                <c:pt idx="2642">
                  <c:v>44.05</c:v>
                </c:pt>
                <c:pt idx="2643">
                  <c:v>44.06666666666667</c:v>
                </c:pt>
                <c:pt idx="2644">
                  <c:v>44.083333333333336</c:v>
                </c:pt>
                <c:pt idx="2645">
                  <c:v>44.1</c:v>
                </c:pt>
                <c:pt idx="2646">
                  <c:v>44.116666666666667</c:v>
                </c:pt>
                <c:pt idx="2647">
                  <c:v>44.133333333333333</c:v>
                </c:pt>
                <c:pt idx="2648">
                  <c:v>44.15</c:v>
                </c:pt>
                <c:pt idx="2649">
                  <c:v>44.166666666666664</c:v>
                </c:pt>
                <c:pt idx="2650">
                  <c:v>44.18333333333333</c:v>
                </c:pt>
                <c:pt idx="2651">
                  <c:v>44.2</c:v>
                </c:pt>
                <c:pt idx="2652">
                  <c:v>44.216666666666669</c:v>
                </c:pt>
                <c:pt idx="2653">
                  <c:v>44.233333333333334</c:v>
                </c:pt>
                <c:pt idx="2654">
                  <c:v>44.25</c:v>
                </c:pt>
                <c:pt idx="2655">
                  <c:v>44.266666666666666</c:v>
                </c:pt>
                <c:pt idx="2656">
                  <c:v>44.283333333333331</c:v>
                </c:pt>
                <c:pt idx="2657">
                  <c:v>44.3</c:v>
                </c:pt>
                <c:pt idx="2658">
                  <c:v>44.31666666666667</c:v>
                </c:pt>
                <c:pt idx="2659">
                  <c:v>44.333333333333336</c:v>
                </c:pt>
                <c:pt idx="2660">
                  <c:v>44.35</c:v>
                </c:pt>
                <c:pt idx="2661">
                  <c:v>44.366666666666667</c:v>
                </c:pt>
                <c:pt idx="2662">
                  <c:v>44.383333333333333</c:v>
                </c:pt>
                <c:pt idx="2663">
                  <c:v>44.4</c:v>
                </c:pt>
                <c:pt idx="2664">
                  <c:v>44.416666666666664</c:v>
                </c:pt>
                <c:pt idx="2665">
                  <c:v>44.43333333333333</c:v>
                </c:pt>
                <c:pt idx="2666">
                  <c:v>44.45</c:v>
                </c:pt>
                <c:pt idx="2667">
                  <c:v>44.466666666666669</c:v>
                </c:pt>
                <c:pt idx="2668">
                  <c:v>44.483333333333334</c:v>
                </c:pt>
                <c:pt idx="2669">
                  <c:v>44.5</c:v>
                </c:pt>
                <c:pt idx="2670">
                  <c:v>44.516666666666666</c:v>
                </c:pt>
                <c:pt idx="2671">
                  <c:v>44.533333333333331</c:v>
                </c:pt>
                <c:pt idx="2672">
                  <c:v>44.55</c:v>
                </c:pt>
                <c:pt idx="2673">
                  <c:v>44.56666666666667</c:v>
                </c:pt>
                <c:pt idx="2674">
                  <c:v>44.583333333333336</c:v>
                </c:pt>
                <c:pt idx="2675">
                  <c:v>44.6</c:v>
                </c:pt>
                <c:pt idx="2676">
                  <c:v>44.616666666666667</c:v>
                </c:pt>
                <c:pt idx="2677">
                  <c:v>44.633333333333333</c:v>
                </c:pt>
                <c:pt idx="2678">
                  <c:v>44.65</c:v>
                </c:pt>
                <c:pt idx="2679">
                  <c:v>44.666666666666664</c:v>
                </c:pt>
                <c:pt idx="2680">
                  <c:v>44.68333333333333</c:v>
                </c:pt>
                <c:pt idx="2681">
                  <c:v>44.7</c:v>
                </c:pt>
                <c:pt idx="2682">
                  <c:v>44.716666666666669</c:v>
                </c:pt>
                <c:pt idx="2683">
                  <c:v>44.733333333333334</c:v>
                </c:pt>
                <c:pt idx="2684">
                  <c:v>44.75</c:v>
                </c:pt>
                <c:pt idx="2685">
                  <c:v>44.766666666666666</c:v>
                </c:pt>
                <c:pt idx="2686">
                  <c:v>44.783333333333331</c:v>
                </c:pt>
                <c:pt idx="2687">
                  <c:v>44.8</c:v>
                </c:pt>
                <c:pt idx="2688">
                  <c:v>44.81666666666667</c:v>
                </c:pt>
                <c:pt idx="2689">
                  <c:v>44.833333333333336</c:v>
                </c:pt>
                <c:pt idx="2690">
                  <c:v>44.85</c:v>
                </c:pt>
                <c:pt idx="2691">
                  <c:v>44.866666666666667</c:v>
                </c:pt>
                <c:pt idx="2692">
                  <c:v>44.883333333333333</c:v>
                </c:pt>
                <c:pt idx="2693">
                  <c:v>44.9</c:v>
                </c:pt>
                <c:pt idx="2694">
                  <c:v>44.916666666666664</c:v>
                </c:pt>
                <c:pt idx="2695">
                  <c:v>44.93333333333333</c:v>
                </c:pt>
                <c:pt idx="2696">
                  <c:v>44.95</c:v>
                </c:pt>
                <c:pt idx="2697">
                  <c:v>44.966666666666669</c:v>
                </c:pt>
                <c:pt idx="2698">
                  <c:v>44.983333333333334</c:v>
                </c:pt>
                <c:pt idx="2699">
                  <c:v>45</c:v>
                </c:pt>
                <c:pt idx="2700">
                  <c:v>45.016666666666666</c:v>
                </c:pt>
                <c:pt idx="2701">
                  <c:v>45.033333333333331</c:v>
                </c:pt>
                <c:pt idx="2702">
                  <c:v>45.05</c:v>
                </c:pt>
                <c:pt idx="2703">
                  <c:v>45.06666666666667</c:v>
                </c:pt>
                <c:pt idx="2704">
                  <c:v>45.083333333333336</c:v>
                </c:pt>
                <c:pt idx="2705">
                  <c:v>45.1</c:v>
                </c:pt>
                <c:pt idx="2706">
                  <c:v>45.116666666666667</c:v>
                </c:pt>
                <c:pt idx="2707">
                  <c:v>45.133333333333333</c:v>
                </c:pt>
                <c:pt idx="2708">
                  <c:v>45.15</c:v>
                </c:pt>
                <c:pt idx="2709">
                  <c:v>45.166666666666664</c:v>
                </c:pt>
                <c:pt idx="2710">
                  <c:v>45.18333333333333</c:v>
                </c:pt>
                <c:pt idx="2711">
                  <c:v>45.2</c:v>
                </c:pt>
                <c:pt idx="2712">
                  <c:v>45.216666666666669</c:v>
                </c:pt>
                <c:pt idx="2713">
                  <c:v>45.233333333333334</c:v>
                </c:pt>
                <c:pt idx="2714">
                  <c:v>45.25</c:v>
                </c:pt>
                <c:pt idx="2715">
                  <c:v>45.266666666666666</c:v>
                </c:pt>
                <c:pt idx="2716">
                  <c:v>45.283333333333331</c:v>
                </c:pt>
                <c:pt idx="2717">
                  <c:v>45.3</c:v>
                </c:pt>
                <c:pt idx="2718">
                  <c:v>45.31666666666667</c:v>
                </c:pt>
                <c:pt idx="2719">
                  <c:v>45.333333333333336</c:v>
                </c:pt>
                <c:pt idx="2720">
                  <c:v>45.35</c:v>
                </c:pt>
                <c:pt idx="2721">
                  <c:v>45.366666666666667</c:v>
                </c:pt>
                <c:pt idx="2722">
                  <c:v>45.383333333333333</c:v>
                </c:pt>
                <c:pt idx="2723">
                  <c:v>45.4</c:v>
                </c:pt>
                <c:pt idx="2724">
                  <c:v>45.416666666666664</c:v>
                </c:pt>
                <c:pt idx="2725">
                  <c:v>45.43333333333333</c:v>
                </c:pt>
                <c:pt idx="2726">
                  <c:v>45.45</c:v>
                </c:pt>
                <c:pt idx="2727">
                  <c:v>45.466666666666669</c:v>
                </c:pt>
                <c:pt idx="2728">
                  <c:v>45.483333333333334</c:v>
                </c:pt>
                <c:pt idx="2729">
                  <c:v>45.5</c:v>
                </c:pt>
                <c:pt idx="2730">
                  <c:v>45.516666666666666</c:v>
                </c:pt>
                <c:pt idx="2731">
                  <c:v>45.533333333333331</c:v>
                </c:pt>
                <c:pt idx="2732">
                  <c:v>45.55</c:v>
                </c:pt>
                <c:pt idx="2733">
                  <c:v>45.56666666666667</c:v>
                </c:pt>
                <c:pt idx="2734">
                  <c:v>45.583333333333336</c:v>
                </c:pt>
                <c:pt idx="2735">
                  <c:v>45.6</c:v>
                </c:pt>
                <c:pt idx="2736">
                  <c:v>45.616666666666667</c:v>
                </c:pt>
                <c:pt idx="2737">
                  <c:v>45.633333333333333</c:v>
                </c:pt>
                <c:pt idx="2738">
                  <c:v>45.65</c:v>
                </c:pt>
                <c:pt idx="2739">
                  <c:v>45.666666666666664</c:v>
                </c:pt>
                <c:pt idx="2740">
                  <c:v>45.68333333333333</c:v>
                </c:pt>
                <c:pt idx="2741">
                  <c:v>45.7</c:v>
                </c:pt>
                <c:pt idx="2742">
                  <c:v>45.716666666666669</c:v>
                </c:pt>
                <c:pt idx="2743">
                  <c:v>45.733333333333334</c:v>
                </c:pt>
                <c:pt idx="2744">
                  <c:v>45.75</c:v>
                </c:pt>
                <c:pt idx="2745">
                  <c:v>45.766666666666666</c:v>
                </c:pt>
                <c:pt idx="2746">
                  <c:v>45.783333333333331</c:v>
                </c:pt>
                <c:pt idx="2747">
                  <c:v>45.8</c:v>
                </c:pt>
                <c:pt idx="2748">
                  <c:v>45.81666666666667</c:v>
                </c:pt>
                <c:pt idx="2749">
                  <c:v>45.833333333333336</c:v>
                </c:pt>
                <c:pt idx="2750">
                  <c:v>45.85</c:v>
                </c:pt>
                <c:pt idx="2751">
                  <c:v>45.866666666666667</c:v>
                </c:pt>
                <c:pt idx="2752">
                  <c:v>45.883333333333333</c:v>
                </c:pt>
                <c:pt idx="2753">
                  <c:v>45.9</c:v>
                </c:pt>
                <c:pt idx="2754">
                  <c:v>45.916666666666664</c:v>
                </c:pt>
                <c:pt idx="2755">
                  <c:v>45.93333333333333</c:v>
                </c:pt>
                <c:pt idx="2756">
                  <c:v>45.95</c:v>
                </c:pt>
                <c:pt idx="2757">
                  <c:v>45.966666666666669</c:v>
                </c:pt>
                <c:pt idx="2758">
                  <c:v>45.983333333333334</c:v>
                </c:pt>
                <c:pt idx="2759">
                  <c:v>46</c:v>
                </c:pt>
                <c:pt idx="2760">
                  <c:v>46.016666666666666</c:v>
                </c:pt>
                <c:pt idx="2761">
                  <c:v>46.033333333333331</c:v>
                </c:pt>
                <c:pt idx="2762">
                  <c:v>46.05</c:v>
                </c:pt>
                <c:pt idx="2763">
                  <c:v>46.06666666666667</c:v>
                </c:pt>
                <c:pt idx="2764">
                  <c:v>46.083333333333336</c:v>
                </c:pt>
                <c:pt idx="2765">
                  <c:v>46.1</c:v>
                </c:pt>
                <c:pt idx="2766">
                  <c:v>46.116666666666667</c:v>
                </c:pt>
                <c:pt idx="2767">
                  <c:v>46.133333333333333</c:v>
                </c:pt>
                <c:pt idx="2768">
                  <c:v>46.15</c:v>
                </c:pt>
                <c:pt idx="2769">
                  <c:v>46.166666666666664</c:v>
                </c:pt>
                <c:pt idx="2770">
                  <c:v>46.18333333333333</c:v>
                </c:pt>
                <c:pt idx="2771">
                  <c:v>46.2</c:v>
                </c:pt>
                <c:pt idx="2772">
                  <c:v>46.216666666666669</c:v>
                </c:pt>
                <c:pt idx="2773">
                  <c:v>46.233333333333334</c:v>
                </c:pt>
                <c:pt idx="2774">
                  <c:v>46.25</c:v>
                </c:pt>
                <c:pt idx="2775">
                  <c:v>46.266666666666666</c:v>
                </c:pt>
                <c:pt idx="2776">
                  <c:v>46.283333333333331</c:v>
                </c:pt>
                <c:pt idx="2777">
                  <c:v>46.3</c:v>
                </c:pt>
                <c:pt idx="2778">
                  <c:v>46.31666666666667</c:v>
                </c:pt>
                <c:pt idx="2779">
                  <c:v>46.333333333333336</c:v>
                </c:pt>
                <c:pt idx="2780">
                  <c:v>46.35</c:v>
                </c:pt>
                <c:pt idx="2781">
                  <c:v>46.366666666666667</c:v>
                </c:pt>
                <c:pt idx="2782">
                  <c:v>46.383333333333333</c:v>
                </c:pt>
                <c:pt idx="2783">
                  <c:v>46.4</c:v>
                </c:pt>
                <c:pt idx="2784">
                  <c:v>46.416666666666664</c:v>
                </c:pt>
                <c:pt idx="2785">
                  <c:v>46.43333333333333</c:v>
                </c:pt>
                <c:pt idx="2786">
                  <c:v>46.45</c:v>
                </c:pt>
                <c:pt idx="2787">
                  <c:v>46.466666666666669</c:v>
                </c:pt>
                <c:pt idx="2788">
                  <c:v>46.483333333333334</c:v>
                </c:pt>
                <c:pt idx="2789">
                  <c:v>46.5</c:v>
                </c:pt>
                <c:pt idx="2790">
                  <c:v>46.516666666666666</c:v>
                </c:pt>
                <c:pt idx="2791">
                  <c:v>46.533333333333331</c:v>
                </c:pt>
                <c:pt idx="2792">
                  <c:v>46.55</c:v>
                </c:pt>
                <c:pt idx="2793">
                  <c:v>46.56666666666667</c:v>
                </c:pt>
                <c:pt idx="2794">
                  <c:v>46.583333333333336</c:v>
                </c:pt>
                <c:pt idx="2795">
                  <c:v>46.6</c:v>
                </c:pt>
                <c:pt idx="2796">
                  <c:v>46.616666666666667</c:v>
                </c:pt>
                <c:pt idx="2797">
                  <c:v>46.633333333333333</c:v>
                </c:pt>
                <c:pt idx="2798">
                  <c:v>46.65</c:v>
                </c:pt>
                <c:pt idx="2799">
                  <c:v>46.666666666666664</c:v>
                </c:pt>
                <c:pt idx="2800">
                  <c:v>46.68333333333333</c:v>
                </c:pt>
                <c:pt idx="2801">
                  <c:v>46.7</c:v>
                </c:pt>
                <c:pt idx="2802">
                  <c:v>46.716666666666669</c:v>
                </c:pt>
                <c:pt idx="2803">
                  <c:v>46.733333333333334</c:v>
                </c:pt>
                <c:pt idx="2804">
                  <c:v>46.75</c:v>
                </c:pt>
                <c:pt idx="2805">
                  <c:v>46.766666666666666</c:v>
                </c:pt>
                <c:pt idx="2806">
                  <c:v>46.783333333333331</c:v>
                </c:pt>
                <c:pt idx="2807">
                  <c:v>46.8</c:v>
                </c:pt>
                <c:pt idx="2808">
                  <c:v>46.81666666666667</c:v>
                </c:pt>
                <c:pt idx="2809">
                  <c:v>46.833333333333336</c:v>
                </c:pt>
                <c:pt idx="2810">
                  <c:v>46.85</c:v>
                </c:pt>
                <c:pt idx="2811">
                  <c:v>46.866666666666667</c:v>
                </c:pt>
                <c:pt idx="2812">
                  <c:v>46.883333333333333</c:v>
                </c:pt>
                <c:pt idx="2813">
                  <c:v>46.9</c:v>
                </c:pt>
                <c:pt idx="2814">
                  <c:v>46.916666666666664</c:v>
                </c:pt>
                <c:pt idx="2815">
                  <c:v>46.93333333333333</c:v>
                </c:pt>
                <c:pt idx="2816">
                  <c:v>46.95</c:v>
                </c:pt>
                <c:pt idx="2817">
                  <c:v>46.966666666666669</c:v>
                </c:pt>
                <c:pt idx="2818">
                  <c:v>46.983333333333334</c:v>
                </c:pt>
                <c:pt idx="2819">
                  <c:v>47</c:v>
                </c:pt>
                <c:pt idx="2820">
                  <c:v>47.016666666666666</c:v>
                </c:pt>
                <c:pt idx="2821">
                  <c:v>47.033333333333331</c:v>
                </c:pt>
                <c:pt idx="2822">
                  <c:v>47.05</c:v>
                </c:pt>
                <c:pt idx="2823">
                  <c:v>47.06666666666667</c:v>
                </c:pt>
                <c:pt idx="2824">
                  <c:v>47.083333333333336</c:v>
                </c:pt>
                <c:pt idx="2825">
                  <c:v>47.1</c:v>
                </c:pt>
                <c:pt idx="2826">
                  <c:v>47.116666666666667</c:v>
                </c:pt>
                <c:pt idx="2827">
                  <c:v>47.133333333333333</c:v>
                </c:pt>
                <c:pt idx="2828">
                  <c:v>47.15</c:v>
                </c:pt>
                <c:pt idx="2829">
                  <c:v>47.166666666666664</c:v>
                </c:pt>
                <c:pt idx="2830">
                  <c:v>47.18333333333333</c:v>
                </c:pt>
                <c:pt idx="2831">
                  <c:v>47.2</c:v>
                </c:pt>
                <c:pt idx="2832">
                  <c:v>47.216666666666669</c:v>
                </c:pt>
                <c:pt idx="2833">
                  <c:v>47.233333333333334</c:v>
                </c:pt>
                <c:pt idx="2834">
                  <c:v>47.25</c:v>
                </c:pt>
                <c:pt idx="2835">
                  <c:v>47.266666666666666</c:v>
                </c:pt>
                <c:pt idx="2836">
                  <c:v>47.283333333333331</c:v>
                </c:pt>
                <c:pt idx="2837">
                  <c:v>47.3</c:v>
                </c:pt>
                <c:pt idx="2838">
                  <c:v>47.31666666666667</c:v>
                </c:pt>
                <c:pt idx="2839">
                  <c:v>47.333333333333336</c:v>
                </c:pt>
                <c:pt idx="2840">
                  <c:v>47.35</c:v>
                </c:pt>
                <c:pt idx="2841">
                  <c:v>47.366666666666667</c:v>
                </c:pt>
                <c:pt idx="2842">
                  <c:v>47.383333333333333</c:v>
                </c:pt>
                <c:pt idx="2843">
                  <c:v>47.4</c:v>
                </c:pt>
                <c:pt idx="2844">
                  <c:v>47.416666666666664</c:v>
                </c:pt>
                <c:pt idx="2845">
                  <c:v>47.43333333333333</c:v>
                </c:pt>
                <c:pt idx="2846">
                  <c:v>47.45</c:v>
                </c:pt>
                <c:pt idx="2847">
                  <c:v>47.466666666666669</c:v>
                </c:pt>
                <c:pt idx="2848">
                  <c:v>47.483333333333334</c:v>
                </c:pt>
                <c:pt idx="2849">
                  <c:v>47.5</c:v>
                </c:pt>
                <c:pt idx="2850">
                  <c:v>47.516666666666666</c:v>
                </c:pt>
                <c:pt idx="2851">
                  <c:v>47.533333333333331</c:v>
                </c:pt>
                <c:pt idx="2852">
                  <c:v>47.55</c:v>
                </c:pt>
                <c:pt idx="2853">
                  <c:v>47.56666666666667</c:v>
                </c:pt>
                <c:pt idx="2854">
                  <c:v>47.583333333333336</c:v>
                </c:pt>
                <c:pt idx="2855">
                  <c:v>47.6</c:v>
                </c:pt>
                <c:pt idx="2856">
                  <c:v>47.616666666666667</c:v>
                </c:pt>
                <c:pt idx="2857">
                  <c:v>47.633333333333333</c:v>
                </c:pt>
                <c:pt idx="2858">
                  <c:v>47.65</c:v>
                </c:pt>
                <c:pt idx="2859">
                  <c:v>47.666666666666664</c:v>
                </c:pt>
                <c:pt idx="2860">
                  <c:v>47.68333333333333</c:v>
                </c:pt>
                <c:pt idx="2861">
                  <c:v>47.7</c:v>
                </c:pt>
                <c:pt idx="2862">
                  <c:v>47.716666666666669</c:v>
                </c:pt>
                <c:pt idx="2863">
                  <c:v>47.733333333333334</c:v>
                </c:pt>
                <c:pt idx="2864">
                  <c:v>47.75</c:v>
                </c:pt>
                <c:pt idx="2865">
                  <c:v>47.766666666666666</c:v>
                </c:pt>
                <c:pt idx="2866">
                  <c:v>47.783333333333331</c:v>
                </c:pt>
                <c:pt idx="2867">
                  <c:v>47.8</c:v>
                </c:pt>
                <c:pt idx="2868">
                  <c:v>47.81666666666667</c:v>
                </c:pt>
                <c:pt idx="2869">
                  <c:v>47.833333333333336</c:v>
                </c:pt>
                <c:pt idx="2870">
                  <c:v>47.85</c:v>
                </c:pt>
                <c:pt idx="2871">
                  <c:v>47.866666666666667</c:v>
                </c:pt>
                <c:pt idx="2872">
                  <c:v>47.883333333333333</c:v>
                </c:pt>
                <c:pt idx="2873">
                  <c:v>47.9</c:v>
                </c:pt>
                <c:pt idx="2874">
                  <c:v>47.916666666666664</c:v>
                </c:pt>
                <c:pt idx="2875">
                  <c:v>47.93333333333333</c:v>
                </c:pt>
                <c:pt idx="2876">
                  <c:v>47.95</c:v>
                </c:pt>
                <c:pt idx="2877">
                  <c:v>47.966666666666669</c:v>
                </c:pt>
                <c:pt idx="2878">
                  <c:v>47.983333333333334</c:v>
                </c:pt>
                <c:pt idx="2879">
                  <c:v>48</c:v>
                </c:pt>
                <c:pt idx="2880">
                  <c:v>48.016666666666666</c:v>
                </c:pt>
                <c:pt idx="2881">
                  <c:v>48.033333333333331</c:v>
                </c:pt>
                <c:pt idx="2882">
                  <c:v>48.05</c:v>
                </c:pt>
                <c:pt idx="2883">
                  <c:v>48.06666666666667</c:v>
                </c:pt>
                <c:pt idx="2884">
                  <c:v>48.083333333333336</c:v>
                </c:pt>
                <c:pt idx="2885">
                  <c:v>48.1</c:v>
                </c:pt>
                <c:pt idx="2886">
                  <c:v>48.116666666666667</c:v>
                </c:pt>
                <c:pt idx="2887">
                  <c:v>48.133333333333333</c:v>
                </c:pt>
                <c:pt idx="2888">
                  <c:v>48.15</c:v>
                </c:pt>
                <c:pt idx="2889">
                  <c:v>48.166666666666664</c:v>
                </c:pt>
                <c:pt idx="2890">
                  <c:v>48.18333333333333</c:v>
                </c:pt>
                <c:pt idx="2891">
                  <c:v>48.2</c:v>
                </c:pt>
                <c:pt idx="2892">
                  <c:v>48.216666666666669</c:v>
                </c:pt>
                <c:pt idx="2893">
                  <c:v>48.233333333333334</c:v>
                </c:pt>
                <c:pt idx="2894">
                  <c:v>48.25</c:v>
                </c:pt>
                <c:pt idx="2895">
                  <c:v>48.266666666666666</c:v>
                </c:pt>
                <c:pt idx="2896">
                  <c:v>48.283333333333331</c:v>
                </c:pt>
                <c:pt idx="2897">
                  <c:v>48.3</c:v>
                </c:pt>
                <c:pt idx="2898">
                  <c:v>48.31666666666667</c:v>
                </c:pt>
                <c:pt idx="2899">
                  <c:v>48.333333333333336</c:v>
                </c:pt>
                <c:pt idx="2900">
                  <c:v>48.35</c:v>
                </c:pt>
                <c:pt idx="2901">
                  <c:v>48.366666666666667</c:v>
                </c:pt>
                <c:pt idx="2902">
                  <c:v>48.383333333333333</c:v>
                </c:pt>
                <c:pt idx="2903">
                  <c:v>48.4</c:v>
                </c:pt>
                <c:pt idx="2904">
                  <c:v>48.416666666666664</c:v>
                </c:pt>
                <c:pt idx="2905">
                  <c:v>48.43333333333333</c:v>
                </c:pt>
                <c:pt idx="2906">
                  <c:v>48.45</c:v>
                </c:pt>
                <c:pt idx="2907">
                  <c:v>48.466666666666669</c:v>
                </c:pt>
                <c:pt idx="2908">
                  <c:v>48.483333333333334</c:v>
                </c:pt>
                <c:pt idx="2909">
                  <c:v>48.5</c:v>
                </c:pt>
                <c:pt idx="2910">
                  <c:v>48.516666666666666</c:v>
                </c:pt>
                <c:pt idx="2911">
                  <c:v>48.533333333333331</c:v>
                </c:pt>
                <c:pt idx="2912">
                  <c:v>48.55</c:v>
                </c:pt>
                <c:pt idx="2913">
                  <c:v>48.56666666666667</c:v>
                </c:pt>
                <c:pt idx="2914">
                  <c:v>48.583333333333336</c:v>
                </c:pt>
                <c:pt idx="2915">
                  <c:v>48.6</c:v>
                </c:pt>
                <c:pt idx="2916">
                  <c:v>48.616666666666667</c:v>
                </c:pt>
                <c:pt idx="2917">
                  <c:v>48.633333333333333</c:v>
                </c:pt>
                <c:pt idx="2918">
                  <c:v>48.65</c:v>
                </c:pt>
                <c:pt idx="2919">
                  <c:v>48.666666666666664</c:v>
                </c:pt>
                <c:pt idx="2920">
                  <c:v>48.68333333333333</c:v>
                </c:pt>
                <c:pt idx="2921">
                  <c:v>48.7</c:v>
                </c:pt>
                <c:pt idx="2922">
                  <c:v>48.716666666666669</c:v>
                </c:pt>
                <c:pt idx="2923">
                  <c:v>48.733333333333334</c:v>
                </c:pt>
                <c:pt idx="2924">
                  <c:v>48.75</c:v>
                </c:pt>
                <c:pt idx="2925">
                  <c:v>48.766666666666666</c:v>
                </c:pt>
                <c:pt idx="2926">
                  <c:v>48.783333333333331</c:v>
                </c:pt>
                <c:pt idx="2927">
                  <c:v>48.8</c:v>
                </c:pt>
                <c:pt idx="2928">
                  <c:v>48.81666666666667</c:v>
                </c:pt>
                <c:pt idx="2929">
                  <c:v>48.833333333333336</c:v>
                </c:pt>
                <c:pt idx="2930">
                  <c:v>48.85</c:v>
                </c:pt>
                <c:pt idx="2931">
                  <c:v>48.866666666666667</c:v>
                </c:pt>
                <c:pt idx="2932">
                  <c:v>48.883333333333333</c:v>
                </c:pt>
                <c:pt idx="2933">
                  <c:v>48.9</c:v>
                </c:pt>
                <c:pt idx="2934">
                  <c:v>48.916666666666664</c:v>
                </c:pt>
                <c:pt idx="2935">
                  <c:v>48.93333333333333</c:v>
                </c:pt>
                <c:pt idx="2936">
                  <c:v>48.95</c:v>
                </c:pt>
                <c:pt idx="2937">
                  <c:v>48.966666666666669</c:v>
                </c:pt>
                <c:pt idx="2938">
                  <c:v>48.983333333333334</c:v>
                </c:pt>
                <c:pt idx="2939">
                  <c:v>49</c:v>
                </c:pt>
                <c:pt idx="2940">
                  <c:v>49.016666666666666</c:v>
                </c:pt>
                <c:pt idx="2941">
                  <c:v>49.033333333333331</c:v>
                </c:pt>
                <c:pt idx="2942">
                  <c:v>49.05</c:v>
                </c:pt>
                <c:pt idx="2943">
                  <c:v>49.06666666666667</c:v>
                </c:pt>
                <c:pt idx="2944">
                  <c:v>49.083333333333336</c:v>
                </c:pt>
                <c:pt idx="2945">
                  <c:v>49.1</c:v>
                </c:pt>
                <c:pt idx="2946">
                  <c:v>49.116666666666667</c:v>
                </c:pt>
                <c:pt idx="2947">
                  <c:v>49.133333333333333</c:v>
                </c:pt>
                <c:pt idx="2948">
                  <c:v>49.15</c:v>
                </c:pt>
                <c:pt idx="2949">
                  <c:v>49.166666666666664</c:v>
                </c:pt>
                <c:pt idx="2950">
                  <c:v>49.18333333333333</c:v>
                </c:pt>
                <c:pt idx="2951">
                  <c:v>49.2</c:v>
                </c:pt>
                <c:pt idx="2952">
                  <c:v>49.216666666666669</c:v>
                </c:pt>
                <c:pt idx="2953">
                  <c:v>49.233333333333334</c:v>
                </c:pt>
                <c:pt idx="2954">
                  <c:v>49.25</c:v>
                </c:pt>
                <c:pt idx="2955">
                  <c:v>49.266666666666666</c:v>
                </c:pt>
                <c:pt idx="2956">
                  <c:v>49.283333333333331</c:v>
                </c:pt>
                <c:pt idx="2957">
                  <c:v>49.3</c:v>
                </c:pt>
                <c:pt idx="2958">
                  <c:v>49.31666666666667</c:v>
                </c:pt>
                <c:pt idx="2959">
                  <c:v>49.333333333333336</c:v>
                </c:pt>
                <c:pt idx="2960">
                  <c:v>49.35</c:v>
                </c:pt>
                <c:pt idx="2961">
                  <c:v>49.366666666666667</c:v>
                </c:pt>
                <c:pt idx="2962">
                  <c:v>49.383333333333333</c:v>
                </c:pt>
                <c:pt idx="2963">
                  <c:v>49.4</c:v>
                </c:pt>
                <c:pt idx="2964">
                  <c:v>49.416666666666664</c:v>
                </c:pt>
                <c:pt idx="2965">
                  <c:v>49.43333333333333</c:v>
                </c:pt>
                <c:pt idx="2966">
                  <c:v>49.45</c:v>
                </c:pt>
                <c:pt idx="2967">
                  <c:v>49.466666666666669</c:v>
                </c:pt>
                <c:pt idx="2968">
                  <c:v>49.483333333333334</c:v>
                </c:pt>
                <c:pt idx="2969">
                  <c:v>49.5</c:v>
                </c:pt>
                <c:pt idx="2970">
                  <c:v>49.516666666666666</c:v>
                </c:pt>
                <c:pt idx="2971">
                  <c:v>49.533333333333331</c:v>
                </c:pt>
                <c:pt idx="2972">
                  <c:v>49.55</c:v>
                </c:pt>
                <c:pt idx="2973">
                  <c:v>49.56666666666667</c:v>
                </c:pt>
                <c:pt idx="2974">
                  <c:v>49.583333333333336</c:v>
                </c:pt>
                <c:pt idx="2975">
                  <c:v>49.6</c:v>
                </c:pt>
                <c:pt idx="2976">
                  <c:v>49.616666666666667</c:v>
                </c:pt>
                <c:pt idx="2977">
                  <c:v>49.633333333333333</c:v>
                </c:pt>
                <c:pt idx="2978">
                  <c:v>49.65</c:v>
                </c:pt>
                <c:pt idx="2979">
                  <c:v>49.666666666666664</c:v>
                </c:pt>
                <c:pt idx="2980">
                  <c:v>49.68333333333333</c:v>
                </c:pt>
                <c:pt idx="2981">
                  <c:v>49.7</c:v>
                </c:pt>
                <c:pt idx="2982">
                  <c:v>49.716666666666669</c:v>
                </c:pt>
                <c:pt idx="2983">
                  <c:v>49.733333333333334</c:v>
                </c:pt>
                <c:pt idx="2984">
                  <c:v>49.75</c:v>
                </c:pt>
                <c:pt idx="2985">
                  <c:v>49.766666666666666</c:v>
                </c:pt>
                <c:pt idx="2986">
                  <c:v>49.783333333333331</c:v>
                </c:pt>
                <c:pt idx="2987">
                  <c:v>49.8</c:v>
                </c:pt>
                <c:pt idx="2988">
                  <c:v>49.81666666666667</c:v>
                </c:pt>
                <c:pt idx="2989">
                  <c:v>49.833333333333336</c:v>
                </c:pt>
                <c:pt idx="2990">
                  <c:v>49.85</c:v>
                </c:pt>
                <c:pt idx="2991">
                  <c:v>49.866666666666667</c:v>
                </c:pt>
                <c:pt idx="2992">
                  <c:v>49.883333333333333</c:v>
                </c:pt>
                <c:pt idx="2993">
                  <c:v>49.9</c:v>
                </c:pt>
                <c:pt idx="2994">
                  <c:v>49.916666666666664</c:v>
                </c:pt>
                <c:pt idx="2995">
                  <c:v>49.93333333333333</c:v>
                </c:pt>
                <c:pt idx="2996">
                  <c:v>49.95</c:v>
                </c:pt>
                <c:pt idx="2997">
                  <c:v>49.966666666666669</c:v>
                </c:pt>
                <c:pt idx="2998">
                  <c:v>49.983333333333334</c:v>
                </c:pt>
                <c:pt idx="2999">
                  <c:v>50</c:v>
                </c:pt>
                <c:pt idx="3000">
                  <c:v>50.016666666666666</c:v>
                </c:pt>
                <c:pt idx="3001">
                  <c:v>50.033333333333331</c:v>
                </c:pt>
                <c:pt idx="3002">
                  <c:v>50.05</c:v>
                </c:pt>
                <c:pt idx="3003">
                  <c:v>50.06666666666667</c:v>
                </c:pt>
                <c:pt idx="3004">
                  <c:v>50.083333333333336</c:v>
                </c:pt>
                <c:pt idx="3005">
                  <c:v>50.1</c:v>
                </c:pt>
                <c:pt idx="3006">
                  <c:v>50.116666666666667</c:v>
                </c:pt>
                <c:pt idx="3007">
                  <c:v>50.133333333333333</c:v>
                </c:pt>
                <c:pt idx="3008">
                  <c:v>50.15</c:v>
                </c:pt>
                <c:pt idx="3009">
                  <c:v>50.166666666666664</c:v>
                </c:pt>
                <c:pt idx="3010">
                  <c:v>50.18333333333333</c:v>
                </c:pt>
                <c:pt idx="3011">
                  <c:v>50.2</c:v>
                </c:pt>
                <c:pt idx="3012">
                  <c:v>50.216666666666669</c:v>
                </c:pt>
                <c:pt idx="3013">
                  <c:v>50.233333333333334</c:v>
                </c:pt>
                <c:pt idx="3014">
                  <c:v>50.25</c:v>
                </c:pt>
                <c:pt idx="3015">
                  <c:v>50.266666666666666</c:v>
                </c:pt>
                <c:pt idx="3016">
                  <c:v>50.283333333333331</c:v>
                </c:pt>
                <c:pt idx="3017">
                  <c:v>50.3</c:v>
                </c:pt>
                <c:pt idx="3018">
                  <c:v>50.31666666666667</c:v>
                </c:pt>
                <c:pt idx="3019">
                  <c:v>50.333333333333336</c:v>
                </c:pt>
                <c:pt idx="3020">
                  <c:v>50.35</c:v>
                </c:pt>
                <c:pt idx="3021">
                  <c:v>50.366666666666667</c:v>
                </c:pt>
                <c:pt idx="3022">
                  <c:v>50.383333333333333</c:v>
                </c:pt>
                <c:pt idx="3023">
                  <c:v>50.4</c:v>
                </c:pt>
                <c:pt idx="3024">
                  <c:v>50.416666666666664</c:v>
                </c:pt>
                <c:pt idx="3025">
                  <c:v>50.43333333333333</c:v>
                </c:pt>
                <c:pt idx="3026">
                  <c:v>50.45</c:v>
                </c:pt>
                <c:pt idx="3027">
                  <c:v>50.466666666666669</c:v>
                </c:pt>
                <c:pt idx="3028">
                  <c:v>50.483333333333334</c:v>
                </c:pt>
                <c:pt idx="3029">
                  <c:v>50.5</c:v>
                </c:pt>
                <c:pt idx="3030">
                  <c:v>50.516666666666666</c:v>
                </c:pt>
                <c:pt idx="3031">
                  <c:v>50.533333333333331</c:v>
                </c:pt>
                <c:pt idx="3032">
                  <c:v>50.55</c:v>
                </c:pt>
                <c:pt idx="3033">
                  <c:v>50.56666666666667</c:v>
                </c:pt>
                <c:pt idx="3034">
                  <c:v>50.583333333333336</c:v>
                </c:pt>
                <c:pt idx="3035">
                  <c:v>50.6</c:v>
                </c:pt>
                <c:pt idx="3036">
                  <c:v>50.616666666666667</c:v>
                </c:pt>
                <c:pt idx="3037">
                  <c:v>50.633333333333333</c:v>
                </c:pt>
                <c:pt idx="3038">
                  <c:v>50.65</c:v>
                </c:pt>
                <c:pt idx="3039">
                  <c:v>50.666666666666664</c:v>
                </c:pt>
                <c:pt idx="3040">
                  <c:v>50.68333333333333</c:v>
                </c:pt>
                <c:pt idx="3041">
                  <c:v>50.7</c:v>
                </c:pt>
                <c:pt idx="3042">
                  <c:v>50.716666666666669</c:v>
                </c:pt>
                <c:pt idx="3043">
                  <c:v>50.733333333333334</c:v>
                </c:pt>
                <c:pt idx="3044">
                  <c:v>50.75</c:v>
                </c:pt>
                <c:pt idx="3045">
                  <c:v>50.766666666666666</c:v>
                </c:pt>
                <c:pt idx="3046">
                  <c:v>50.783333333333331</c:v>
                </c:pt>
                <c:pt idx="3047">
                  <c:v>50.8</c:v>
                </c:pt>
                <c:pt idx="3048">
                  <c:v>50.81666666666667</c:v>
                </c:pt>
                <c:pt idx="3049">
                  <c:v>50.833333333333336</c:v>
                </c:pt>
                <c:pt idx="3050">
                  <c:v>50.85</c:v>
                </c:pt>
                <c:pt idx="3051">
                  <c:v>50.866666666666667</c:v>
                </c:pt>
                <c:pt idx="3052">
                  <c:v>50.883333333333333</c:v>
                </c:pt>
                <c:pt idx="3053">
                  <c:v>50.9</c:v>
                </c:pt>
                <c:pt idx="3054">
                  <c:v>50.916666666666664</c:v>
                </c:pt>
                <c:pt idx="3055">
                  <c:v>50.93333333333333</c:v>
                </c:pt>
                <c:pt idx="3056">
                  <c:v>50.95</c:v>
                </c:pt>
                <c:pt idx="3057">
                  <c:v>50.966666666666669</c:v>
                </c:pt>
                <c:pt idx="3058">
                  <c:v>50.983333333333334</c:v>
                </c:pt>
                <c:pt idx="3059">
                  <c:v>51</c:v>
                </c:pt>
                <c:pt idx="3060">
                  <c:v>51.016666666666666</c:v>
                </c:pt>
                <c:pt idx="3061">
                  <c:v>51.033333333333331</c:v>
                </c:pt>
                <c:pt idx="3062">
                  <c:v>51.05</c:v>
                </c:pt>
                <c:pt idx="3063">
                  <c:v>51.06666666666667</c:v>
                </c:pt>
                <c:pt idx="3064">
                  <c:v>51.083333333333336</c:v>
                </c:pt>
                <c:pt idx="3065">
                  <c:v>51.1</c:v>
                </c:pt>
                <c:pt idx="3066">
                  <c:v>51.116666666666667</c:v>
                </c:pt>
                <c:pt idx="3067">
                  <c:v>51.133333333333333</c:v>
                </c:pt>
                <c:pt idx="3068">
                  <c:v>51.15</c:v>
                </c:pt>
                <c:pt idx="3069">
                  <c:v>51.166666666666664</c:v>
                </c:pt>
                <c:pt idx="3070">
                  <c:v>51.18333333333333</c:v>
                </c:pt>
                <c:pt idx="3071">
                  <c:v>51.2</c:v>
                </c:pt>
                <c:pt idx="3072">
                  <c:v>51.216666666666669</c:v>
                </c:pt>
                <c:pt idx="3073">
                  <c:v>51.233333333333334</c:v>
                </c:pt>
                <c:pt idx="3074">
                  <c:v>51.25</c:v>
                </c:pt>
                <c:pt idx="3075">
                  <c:v>51.266666666666666</c:v>
                </c:pt>
                <c:pt idx="3076">
                  <c:v>51.283333333333331</c:v>
                </c:pt>
                <c:pt idx="3077">
                  <c:v>51.3</c:v>
                </c:pt>
                <c:pt idx="3078">
                  <c:v>51.31666666666667</c:v>
                </c:pt>
                <c:pt idx="3079">
                  <c:v>51.333333333333336</c:v>
                </c:pt>
                <c:pt idx="3080">
                  <c:v>51.35</c:v>
                </c:pt>
                <c:pt idx="3081">
                  <c:v>51.366666666666667</c:v>
                </c:pt>
                <c:pt idx="3082">
                  <c:v>51.383333333333333</c:v>
                </c:pt>
                <c:pt idx="3083">
                  <c:v>51.4</c:v>
                </c:pt>
                <c:pt idx="3084">
                  <c:v>51.416666666666664</c:v>
                </c:pt>
                <c:pt idx="3085">
                  <c:v>51.43333333333333</c:v>
                </c:pt>
                <c:pt idx="3086">
                  <c:v>51.45</c:v>
                </c:pt>
                <c:pt idx="3087">
                  <c:v>51.466666666666669</c:v>
                </c:pt>
                <c:pt idx="3088">
                  <c:v>51.483333333333334</c:v>
                </c:pt>
                <c:pt idx="3089">
                  <c:v>51.5</c:v>
                </c:pt>
                <c:pt idx="3090">
                  <c:v>51.516666666666666</c:v>
                </c:pt>
                <c:pt idx="3091">
                  <c:v>51.533333333333331</c:v>
                </c:pt>
                <c:pt idx="3092">
                  <c:v>51.55</c:v>
                </c:pt>
                <c:pt idx="3093">
                  <c:v>51.56666666666667</c:v>
                </c:pt>
                <c:pt idx="3094">
                  <c:v>51.583333333333336</c:v>
                </c:pt>
                <c:pt idx="3095">
                  <c:v>51.6</c:v>
                </c:pt>
                <c:pt idx="3096">
                  <c:v>51.616666666666667</c:v>
                </c:pt>
                <c:pt idx="3097">
                  <c:v>51.633333333333333</c:v>
                </c:pt>
                <c:pt idx="3098">
                  <c:v>51.65</c:v>
                </c:pt>
                <c:pt idx="3099">
                  <c:v>51.666666666666664</c:v>
                </c:pt>
                <c:pt idx="3100">
                  <c:v>51.68333333333333</c:v>
                </c:pt>
                <c:pt idx="3101">
                  <c:v>51.7</c:v>
                </c:pt>
                <c:pt idx="3102">
                  <c:v>51.716666666666669</c:v>
                </c:pt>
                <c:pt idx="3103">
                  <c:v>51.733333333333334</c:v>
                </c:pt>
                <c:pt idx="3104">
                  <c:v>51.75</c:v>
                </c:pt>
                <c:pt idx="3105">
                  <c:v>51.766666666666666</c:v>
                </c:pt>
                <c:pt idx="3106">
                  <c:v>51.783333333333331</c:v>
                </c:pt>
                <c:pt idx="3107">
                  <c:v>51.8</c:v>
                </c:pt>
                <c:pt idx="3108">
                  <c:v>51.81666666666667</c:v>
                </c:pt>
                <c:pt idx="3109">
                  <c:v>51.833333333333336</c:v>
                </c:pt>
                <c:pt idx="3110">
                  <c:v>51.85</c:v>
                </c:pt>
                <c:pt idx="3111">
                  <c:v>51.866666666666667</c:v>
                </c:pt>
                <c:pt idx="3112">
                  <c:v>51.883333333333333</c:v>
                </c:pt>
                <c:pt idx="3113">
                  <c:v>51.9</c:v>
                </c:pt>
                <c:pt idx="3114">
                  <c:v>51.916666666666664</c:v>
                </c:pt>
                <c:pt idx="3115">
                  <c:v>51.93333333333333</c:v>
                </c:pt>
                <c:pt idx="3116">
                  <c:v>51.95</c:v>
                </c:pt>
                <c:pt idx="3117">
                  <c:v>51.966666666666669</c:v>
                </c:pt>
                <c:pt idx="3118">
                  <c:v>51.983333333333334</c:v>
                </c:pt>
                <c:pt idx="3119">
                  <c:v>52</c:v>
                </c:pt>
                <c:pt idx="3120">
                  <c:v>52.016666666666666</c:v>
                </c:pt>
                <c:pt idx="3121">
                  <c:v>52.033333333333331</c:v>
                </c:pt>
                <c:pt idx="3122">
                  <c:v>52.05</c:v>
                </c:pt>
                <c:pt idx="3123">
                  <c:v>52.06666666666667</c:v>
                </c:pt>
                <c:pt idx="3124">
                  <c:v>52.083333333333336</c:v>
                </c:pt>
                <c:pt idx="3125">
                  <c:v>52.1</c:v>
                </c:pt>
                <c:pt idx="3126">
                  <c:v>52.116666666666667</c:v>
                </c:pt>
                <c:pt idx="3127">
                  <c:v>52.133333333333333</c:v>
                </c:pt>
                <c:pt idx="3128">
                  <c:v>52.15</c:v>
                </c:pt>
                <c:pt idx="3129">
                  <c:v>52.166666666666664</c:v>
                </c:pt>
                <c:pt idx="3130">
                  <c:v>52.18333333333333</c:v>
                </c:pt>
                <c:pt idx="3131">
                  <c:v>52.2</c:v>
                </c:pt>
                <c:pt idx="3132">
                  <c:v>52.216666666666669</c:v>
                </c:pt>
                <c:pt idx="3133">
                  <c:v>52.233333333333334</c:v>
                </c:pt>
                <c:pt idx="3134">
                  <c:v>52.25</c:v>
                </c:pt>
                <c:pt idx="3135">
                  <c:v>52.266666666666666</c:v>
                </c:pt>
                <c:pt idx="3136">
                  <c:v>52.283333333333331</c:v>
                </c:pt>
                <c:pt idx="3137">
                  <c:v>52.3</c:v>
                </c:pt>
                <c:pt idx="3138">
                  <c:v>52.31666666666667</c:v>
                </c:pt>
                <c:pt idx="3139">
                  <c:v>52.333333333333336</c:v>
                </c:pt>
                <c:pt idx="3140">
                  <c:v>52.35</c:v>
                </c:pt>
                <c:pt idx="3141">
                  <c:v>52.366666666666667</c:v>
                </c:pt>
                <c:pt idx="3142">
                  <c:v>52.383333333333333</c:v>
                </c:pt>
                <c:pt idx="3143">
                  <c:v>52.4</c:v>
                </c:pt>
                <c:pt idx="3144">
                  <c:v>52.416666666666664</c:v>
                </c:pt>
                <c:pt idx="3145">
                  <c:v>52.43333333333333</c:v>
                </c:pt>
                <c:pt idx="3146">
                  <c:v>52.45</c:v>
                </c:pt>
                <c:pt idx="3147">
                  <c:v>52.466666666666669</c:v>
                </c:pt>
                <c:pt idx="3148">
                  <c:v>52.483333333333334</c:v>
                </c:pt>
                <c:pt idx="3149">
                  <c:v>52.5</c:v>
                </c:pt>
                <c:pt idx="3150">
                  <c:v>52.516666666666666</c:v>
                </c:pt>
                <c:pt idx="3151">
                  <c:v>52.533333333333331</c:v>
                </c:pt>
                <c:pt idx="3152">
                  <c:v>52.55</c:v>
                </c:pt>
                <c:pt idx="3153">
                  <c:v>52.56666666666667</c:v>
                </c:pt>
                <c:pt idx="3154">
                  <c:v>52.583333333333336</c:v>
                </c:pt>
                <c:pt idx="3155">
                  <c:v>52.6</c:v>
                </c:pt>
                <c:pt idx="3156">
                  <c:v>52.616666666666667</c:v>
                </c:pt>
                <c:pt idx="3157">
                  <c:v>52.633333333333333</c:v>
                </c:pt>
                <c:pt idx="3158">
                  <c:v>52.65</c:v>
                </c:pt>
                <c:pt idx="3159">
                  <c:v>52.666666666666664</c:v>
                </c:pt>
                <c:pt idx="3160">
                  <c:v>52.68333333333333</c:v>
                </c:pt>
                <c:pt idx="3161">
                  <c:v>52.7</c:v>
                </c:pt>
                <c:pt idx="3162">
                  <c:v>52.716666666666669</c:v>
                </c:pt>
                <c:pt idx="3163">
                  <c:v>52.733333333333334</c:v>
                </c:pt>
                <c:pt idx="3164">
                  <c:v>52.75</c:v>
                </c:pt>
                <c:pt idx="3165">
                  <c:v>52.766666666666666</c:v>
                </c:pt>
                <c:pt idx="3166">
                  <c:v>52.783333333333331</c:v>
                </c:pt>
                <c:pt idx="3167">
                  <c:v>52.8</c:v>
                </c:pt>
                <c:pt idx="3168">
                  <c:v>52.81666666666667</c:v>
                </c:pt>
                <c:pt idx="3169">
                  <c:v>52.833333333333336</c:v>
                </c:pt>
                <c:pt idx="3170">
                  <c:v>52.85</c:v>
                </c:pt>
                <c:pt idx="3171">
                  <c:v>52.866666666666667</c:v>
                </c:pt>
                <c:pt idx="3172">
                  <c:v>52.883333333333333</c:v>
                </c:pt>
                <c:pt idx="3173">
                  <c:v>52.9</c:v>
                </c:pt>
                <c:pt idx="3174">
                  <c:v>52.916666666666664</c:v>
                </c:pt>
                <c:pt idx="3175">
                  <c:v>52.93333333333333</c:v>
                </c:pt>
                <c:pt idx="3176">
                  <c:v>52.95</c:v>
                </c:pt>
                <c:pt idx="3177">
                  <c:v>52.966666666666669</c:v>
                </c:pt>
                <c:pt idx="3178">
                  <c:v>52.983333333333334</c:v>
                </c:pt>
                <c:pt idx="3179">
                  <c:v>53</c:v>
                </c:pt>
                <c:pt idx="3180">
                  <c:v>53.016666666666666</c:v>
                </c:pt>
                <c:pt idx="3181">
                  <c:v>53.033333333333331</c:v>
                </c:pt>
                <c:pt idx="3182">
                  <c:v>53.05</c:v>
                </c:pt>
                <c:pt idx="3183">
                  <c:v>53.06666666666667</c:v>
                </c:pt>
                <c:pt idx="3184">
                  <c:v>53.083333333333336</c:v>
                </c:pt>
                <c:pt idx="3185">
                  <c:v>53.1</c:v>
                </c:pt>
                <c:pt idx="3186">
                  <c:v>53.116666666666667</c:v>
                </c:pt>
                <c:pt idx="3187">
                  <c:v>53.133333333333333</c:v>
                </c:pt>
                <c:pt idx="3188">
                  <c:v>53.15</c:v>
                </c:pt>
                <c:pt idx="3189">
                  <c:v>53.166666666666664</c:v>
                </c:pt>
                <c:pt idx="3190">
                  <c:v>53.18333333333333</c:v>
                </c:pt>
                <c:pt idx="3191">
                  <c:v>53.2</c:v>
                </c:pt>
                <c:pt idx="3192">
                  <c:v>53.216666666666669</c:v>
                </c:pt>
                <c:pt idx="3193">
                  <c:v>53.233333333333334</c:v>
                </c:pt>
                <c:pt idx="3194">
                  <c:v>53.25</c:v>
                </c:pt>
                <c:pt idx="3195">
                  <c:v>53.266666666666666</c:v>
                </c:pt>
                <c:pt idx="3196">
                  <c:v>53.283333333333331</c:v>
                </c:pt>
                <c:pt idx="3197">
                  <c:v>53.3</c:v>
                </c:pt>
                <c:pt idx="3198">
                  <c:v>53.31666666666667</c:v>
                </c:pt>
                <c:pt idx="3199">
                  <c:v>53.333333333333336</c:v>
                </c:pt>
                <c:pt idx="3200">
                  <c:v>53.35</c:v>
                </c:pt>
                <c:pt idx="3201">
                  <c:v>53.366666666666667</c:v>
                </c:pt>
                <c:pt idx="3202">
                  <c:v>53.383333333333333</c:v>
                </c:pt>
                <c:pt idx="3203">
                  <c:v>53.4</c:v>
                </c:pt>
                <c:pt idx="3204">
                  <c:v>53.416666666666664</c:v>
                </c:pt>
                <c:pt idx="3205">
                  <c:v>53.43333333333333</c:v>
                </c:pt>
                <c:pt idx="3206">
                  <c:v>53.45</c:v>
                </c:pt>
                <c:pt idx="3207">
                  <c:v>53.466666666666669</c:v>
                </c:pt>
                <c:pt idx="3208">
                  <c:v>53.483333333333334</c:v>
                </c:pt>
                <c:pt idx="3209">
                  <c:v>53.5</c:v>
                </c:pt>
                <c:pt idx="3210">
                  <c:v>53.516666666666666</c:v>
                </c:pt>
                <c:pt idx="3211">
                  <c:v>53.533333333333331</c:v>
                </c:pt>
                <c:pt idx="3212">
                  <c:v>53.55</c:v>
                </c:pt>
                <c:pt idx="3213">
                  <c:v>53.56666666666667</c:v>
                </c:pt>
                <c:pt idx="3214">
                  <c:v>53.583333333333336</c:v>
                </c:pt>
                <c:pt idx="3215">
                  <c:v>53.6</c:v>
                </c:pt>
                <c:pt idx="3216">
                  <c:v>53.616666666666667</c:v>
                </c:pt>
                <c:pt idx="3217">
                  <c:v>53.633333333333333</c:v>
                </c:pt>
                <c:pt idx="3218">
                  <c:v>53.65</c:v>
                </c:pt>
                <c:pt idx="3219">
                  <c:v>53.666666666666664</c:v>
                </c:pt>
                <c:pt idx="3220">
                  <c:v>53.68333333333333</c:v>
                </c:pt>
                <c:pt idx="3221">
                  <c:v>53.7</c:v>
                </c:pt>
                <c:pt idx="3222">
                  <c:v>53.716666666666669</c:v>
                </c:pt>
                <c:pt idx="3223">
                  <c:v>53.733333333333334</c:v>
                </c:pt>
                <c:pt idx="3224">
                  <c:v>53.75</c:v>
                </c:pt>
                <c:pt idx="3225">
                  <c:v>53.766666666666666</c:v>
                </c:pt>
                <c:pt idx="3226">
                  <c:v>53.783333333333331</c:v>
                </c:pt>
                <c:pt idx="3227">
                  <c:v>53.8</c:v>
                </c:pt>
                <c:pt idx="3228">
                  <c:v>53.81666666666667</c:v>
                </c:pt>
                <c:pt idx="3229">
                  <c:v>53.833333333333336</c:v>
                </c:pt>
                <c:pt idx="3230">
                  <c:v>53.85</c:v>
                </c:pt>
                <c:pt idx="3231">
                  <c:v>53.866666666666667</c:v>
                </c:pt>
                <c:pt idx="3232">
                  <c:v>53.883333333333333</c:v>
                </c:pt>
                <c:pt idx="3233">
                  <c:v>53.9</c:v>
                </c:pt>
                <c:pt idx="3234">
                  <c:v>53.916666666666664</c:v>
                </c:pt>
                <c:pt idx="3235">
                  <c:v>53.93333333333333</c:v>
                </c:pt>
                <c:pt idx="3236">
                  <c:v>53.95</c:v>
                </c:pt>
                <c:pt idx="3237">
                  <c:v>53.966666666666669</c:v>
                </c:pt>
                <c:pt idx="3238">
                  <c:v>53.983333333333334</c:v>
                </c:pt>
                <c:pt idx="3239">
                  <c:v>54</c:v>
                </c:pt>
                <c:pt idx="3240">
                  <c:v>54.016666666666666</c:v>
                </c:pt>
                <c:pt idx="3241">
                  <c:v>54.033333333333331</c:v>
                </c:pt>
                <c:pt idx="3242">
                  <c:v>54.05</c:v>
                </c:pt>
                <c:pt idx="3243">
                  <c:v>54.06666666666667</c:v>
                </c:pt>
                <c:pt idx="3244">
                  <c:v>54.083333333333336</c:v>
                </c:pt>
                <c:pt idx="3245">
                  <c:v>54.1</c:v>
                </c:pt>
                <c:pt idx="3246">
                  <c:v>54.116666666666667</c:v>
                </c:pt>
                <c:pt idx="3247">
                  <c:v>54.133333333333333</c:v>
                </c:pt>
                <c:pt idx="3248">
                  <c:v>54.15</c:v>
                </c:pt>
                <c:pt idx="3249">
                  <c:v>54.166666666666664</c:v>
                </c:pt>
                <c:pt idx="3250">
                  <c:v>54.18333333333333</c:v>
                </c:pt>
                <c:pt idx="3251">
                  <c:v>54.2</c:v>
                </c:pt>
                <c:pt idx="3252">
                  <c:v>54.216666666666669</c:v>
                </c:pt>
                <c:pt idx="3253">
                  <c:v>54.233333333333334</c:v>
                </c:pt>
                <c:pt idx="3254">
                  <c:v>54.25</c:v>
                </c:pt>
                <c:pt idx="3255">
                  <c:v>54.266666666666666</c:v>
                </c:pt>
                <c:pt idx="3256">
                  <c:v>54.283333333333331</c:v>
                </c:pt>
                <c:pt idx="3257">
                  <c:v>54.3</c:v>
                </c:pt>
                <c:pt idx="3258">
                  <c:v>54.31666666666667</c:v>
                </c:pt>
                <c:pt idx="3259">
                  <c:v>54.333333333333336</c:v>
                </c:pt>
                <c:pt idx="3260">
                  <c:v>54.35</c:v>
                </c:pt>
                <c:pt idx="3261">
                  <c:v>54.366666666666667</c:v>
                </c:pt>
                <c:pt idx="3262">
                  <c:v>54.383333333333333</c:v>
                </c:pt>
                <c:pt idx="3263">
                  <c:v>54.4</c:v>
                </c:pt>
                <c:pt idx="3264">
                  <c:v>54.416666666666664</c:v>
                </c:pt>
                <c:pt idx="3265">
                  <c:v>54.43333333333333</c:v>
                </c:pt>
                <c:pt idx="3266">
                  <c:v>54.45</c:v>
                </c:pt>
                <c:pt idx="3267">
                  <c:v>54.466666666666669</c:v>
                </c:pt>
                <c:pt idx="3268">
                  <c:v>54.483333333333334</c:v>
                </c:pt>
                <c:pt idx="3269">
                  <c:v>54.5</c:v>
                </c:pt>
                <c:pt idx="3270">
                  <c:v>54.516666666666666</c:v>
                </c:pt>
                <c:pt idx="3271">
                  <c:v>54.533333333333331</c:v>
                </c:pt>
                <c:pt idx="3272">
                  <c:v>54.55</c:v>
                </c:pt>
                <c:pt idx="3273">
                  <c:v>54.56666666666667</c:v>
                </c:pt>
                <c:pt idx="3274">
                  <c:v>54.583333333333336</c:v>
                </c:pt>
                <c:pt idx="3275">
                  <c:v>54.6</c:v>
                </c:pt>
                <c:pt idx="3276">
                  <c:v>54.616666666666667</c:v>
                </c:pt>
                <c:pt idx="3277">
                  <c:v>54.633333333333333</c:v>
                </c:pt>
                <c:pt idx="3278">
                  <c:v>54.65</c:v>
                </c:pt>
                <c:pt idx="3279">
                  <c:v>54.666666666666664</c:v>
                </c:pt>
                <c:pt idx="3280">
                  <c:v>54.68333333333333</c:v>
                </c:pt>
                <c:pt idx="3281">
                  <c:v>54.7</c:v>
                </c:pt>
                <c:pt idx="3282">
                  <c:v>54.716666666666669</c:v>
                </c:pt>
                <c:pt idx="3283">
                  <c:v>54.733333333333334</c:v>
                </c:pt>
                <c:pt idx="3284">
                  <c:v>54.75</c:v>
                </c:pt>
                <c:pt idx="3285">
                  <c:v>54.766666666666666</c:v>
                </c:pt>
                <c:pt idx="3286">
                  <c:v>54.783333333333331</c:v>
                </c:pt>
                <c:pt idx="3287">
                  <c:v>54.8</c:v>
                </c:pt>
                <c:pt idx="3288">
                  <c:v>54.81666666666667</c:v>
                </c:pt>
                <c:pt idx="3289">
                  <c:v>54.833333333333336</c:v>
                </c:pt>
                <c:pt idx="3290">
                  <c:v>54.85</c:v>
                </c:pt>
                <c:pt idx="3291">
                  <c:v>54.866666666666667</c:v>
                </c:pt>
                <c:pt idx="3292">
                  <c:v>54.883333333333333</c:v>
                </c:pt>
                <c:pt idx="3293">
                  <c:v>54.9</c:v>
                </c:pt>
                <c:pt idx="3294">
                  <c:v>54.916666666666664</c:v>
                </c:pt>
                <c:pt idx="3295">
                  <c:v>54.93333333333333</c:v>
                </c:pt>
                <c:pt idx="3296">
                  <c:v>54.95</c:v>
                </c:pt>
                <c:pt idx="3297">
                  <c:v>54.966666666666669</c:v>
                </c:pt>
                <c:pt idx="3298">
                  <c:v>54.983333333333334</c:v>
                </c:pt>
                <c:pt idx="3299">
                  <c:v>55</c:v>
                </c:pt>
                <c:pt idx="3300">
                  <c:v>55.016666666666666</c:v>
                </c:pt>
                <c:pt idx="3301">
                  <c:v>55.033333333333331</c:v>
                </c:pt>
                <c:pt idx="3302">
                  <c:v>55.05</c:v>
                </c:pt>
                <c:pt idx="3303">
                  <c:v>55.06666666666667</c:v>
                </c:pt>
                <c:pt idx="3304">
                  <c:v>55.083333333333336</c:v>
                </c:pt>
                <c:pt idx="3305">
                  <c:v>55.1</c:v>
                </c:pt>
                <c:pt idx="3306">
                  <c:v>55.116666666666667</c:v>
                </c:pt>
                <c:pt idx="3307">
                  <c:v>55.133333333333333</c:v>
                </c:pt>
                <c:pt idx="3308">
                  <c:v>55.15</c:v>
                </c:pt>
                <c:pt idx="3309">
                  <c:v>55.166666666666664</c:v>
                </c:pt>
                <c:pt idx="3310">
                  <c:v>55.18333333333333</c:v>
                </c:pt>
                <c:pt idx="3311">
                  <c:v>55.2</c:v>
                </c:pt>
                <c:pt idx="3312">
                  <c:v>55.216666666666669</c:v>
                </c:pt>
                <c:pt idx="3313">
                  <c:v>55.233333333333334</c:v>
                </c:pt>
                <c:pt idx="3314">
                  <c:v>55.25</c:v>
                </c:pt>
                <c:pt idx="3315">
                  <c:v>55.266666666666666</c:v>
                </c:pt>
                <c:pt idx="3316">
                  <c:v>55.283333333333331</c:v>
                </c:pt>
                <c:pt idx="3317">
                  <c:v>55.3</c:v>
                </c:pt>
                <c:pt idx="3318">
                  <c:v>55.31666666666667</c:v>
                </c:pt>
                <c:pt idx="3319">
                  <c:v>55.333333333333336</c:v>
                </c:pt>
                <c:pt idx="3320">
                  <c:v>55.35</c:v>
                </c:pt>
                <c:pt idx="3321">
                  <c:v>55.366666666666667</c:v>
                </c:pt>
                <c:pt idx="3322">
                  <c:v>55.383333333333333</c:v>
                </c:pt>
                <c:pt idx="3323">
                  <c:v>55.4</c:v>
                </c:pt>
                <c:pt idx="3324">
                  <c:v>55.416666666666664</c:v>
                </c:pt>
                <c:pt idx="3325">
                  <c:v>55.43333333333333</c:v>
                </c:pt>
                <c:pt idx="3326">
                  <c:v>55.45</c:v>
                </c:pt>
                <c:pt idx="3327">
                  <c:v>55.466666666666669</c:v>
                </c:pt>
                <c:pt idx="3328">
                  <c:v>55.483333333333334</c:v>
                </c:pt>
                <c:pt idx="3329">
                  <c:v>55.5</c:v>
                </c:pt>
                <c:pt idx="3330">
                  <c:v>55.516666666666666</c:v>
                </c:pt>
                <c:pt idx="3331">
                  <c:v>55.533333333333331</c:v>
                </c:pt>
                <c:pt idx="3332">
                  <c:v>55.55</c:v>
                </c:pt>
                <c:pt idx="3333">
                  <c:v>55.56666666666667</c:v>
                </c:pt>
                <c:pt idx="3334">
                  <c:v>55.583333333333336</c:v>
                </c:pt>
                <c:pt idx="3335">
                  <c:v>55.6</c:v>
                </c:pt>
                <c:pt idx="3336">
                  <c:v>55.616666666666667</c:v>
                </c:pt>
                <c:pt idx="3337">
                  <c:v>55.633333333333333</c:v>
                </c:pt>
                <c:pt idx="3338">
                  <c:v>55.65</c:v>
                </c:pt>
                <c:pt idx="3339">
                  <c:v>55.666666666666664</c:v>
                </c:pt>
                <c:pt idx="3340">
                  <c:v>55.68333333333333</c:v>
                </c:pt>
                <c:pt idx="3341">
                  <c:v>55.7</c:v>
                </c:pt>
                <c:pt idx="3342">
                  <c:v>55.716666666666669</c:v>
                </c:pt>
                <c:pt idx="3343">
                  <c:v>55.733333333333334</c:v>
                </c:pt>
                <c:pt idx="3344">
                  <c:v>55.75</c:v>
                </c:pt>
                <c:pt idx="3345">
                  <c:v>55.766666666666666</c:v>
                </c:pt>
                <c:pt idx="3346">
                  <c:v>55.783333333333331</c:v>
                </c:pt>
                <c:pt idx="3347">
                  <c:v>55.8</c:v>
                </c:pt>
                <c:pt idx="3348">
                  <c:v>55.81666666666667</c:v>
                </c:pt>
                <c:pt idx="3349">
                  <c:v>55.833333333333336</c:v>
                </c:pt>
                <c:pt idx="3350">
                  <c:v>55.85</c:v>
                </c:pt>
                <c:pt idx="3351">
                  <c:v>55.866666666666667</c:v>
                </c:pt>
                <c:pt idx="3352">
                  <c:v>55.883333333333333</c:v>
                </c:pt>
                <c:pt idx="3353">
                  <c:v>55.9</c:v>
                </c:pt>
                <c:pt idx="3354">
                  <c:v>55.916666666666664</c:v>
                </c:pt>
                <c:pt idx="3355">
                  <c:v>55.93333333333333</c:v>
                </c:pt>
                <c:pt idx="3356">
                  <c:v>55.95</c:v>
                </c:pt>
                <c:pt idx="3357">
                  <c:v>55.966666666666669</c:v>
                </c:pt>
                <c:pt idx="3358">
                  <c:v>55.983333333333334</c:v>
                </c:pt>
                <c:pt idx="3359">
                  <c:v>56</c:v>
                </c:pt>
                <c:pt idx="3360">
                  <c:v>56.016666666666666</c:v>
                </c:pt>
                <c:pt idx="3361">
                  <c:v>56.033333333333331</c:v>
                </c:pt>
                <c:pt idx="3362">
                  <c:v>56.05</c:v>
                </c:pt>
                <c:pt idx="3363">
                  <c:v>56.06666666666667</c:v>
                </c:pt>
                <c:pt idx="3364">
                  <c:v>56.083333333333336</c:v>
                </c:pt>
                <c:pt idx="3365">
                  <c:v>56.1</c:v>
                </c:pt>
                <c:pt idx="3366">
                  <c:v>56.116666666666667</c:v>
                </c:pt>
                <c:pt idx="3367">
                  <c:v>56.133333333333333</c:v>
                </c:pt>
                <c:pt idx="3368">
                  <c:v>56.15</c:v>
                </c:pt>
                <c:pt idx="3369">
                  <c:v>56.166666666666664</c:v>
                </c:pt>
                <c:pt idx="3370">
                  <c:v>56.18333333333333</c:v>
                </c:pt>
                <c:pt idx="3371">
                  <c:v>56.2</c:v>
                </c:pt>
                <c:pt idx="3372">
                  <c:v>56.216666666666669</c:v>
                </c:pt>
                <c:pt idx="3373">
                  <c:v>56.233333333333334</c:v>
                </c:pt>
                <c:pt idx="3374">
                  <c:v>56.25</c:v>
                </c:pt>
                <c:pt idx="3375">
                  <c:v>56.266666666666666</c:v>
                </c:pt>
                <c:pt idx="3376">
                  <c:v>56.283333333333331</c:v>
                </c:pt>
                <c:pt idx="3377">
                  <c:v>56.3</c:v>
                </c:pt>
                <c:pt idx="3378">
                  <c:v>56.31666666666667</c:v>
                </c:pt>
                <c:pt idx="3379">
                  <c:v>56.333333333333336</c:v>
                </c:pt>
                <c:pt idx="3380">
                  <c:v>56.35</c:v>
                </c:pt>
                <c:pt idx="3381">
                  <c:v>56.366666666666667</c:v>
                </c:pt>
                <c:pt idx="3382">
                  <c:v>56.383333333333333</c:v>
                </c:pt>
                <c:pt idx="3383">
                  <c:v>56.4</c:v>
                </c:pt>
                <c:pt idx="3384">
                  <c:v>56.416666666666664</c:v>
                </c:pt>
                <c:pt idx="3385">
                  <c:v>56.43333333333333</c:v>
                </c:pt>
                <c:pt idx="3386">
                  <c:v>56.45</c:v>
                </c:pt>
                <c:pt idx="3387">
                  <c:v>56.466666666666669</c:v>
                </c:pt>
                <c:pt idx="3388">
                  <c:v>56.483333333333334</c:v>
                </c:pt>
                <c:pt idx="3389">
                  <c:v>56.5</c:v>
                </c:pt>
                <c:pt idx="3390">
                  <c:v>56.516666666666666</c:v>
                </c:pt>
                <c:pt idx="3391">
                  <c:v>56.533333333333331</c:v>
                </c:pt>
                <c:pt idx="3392">
                  <c:v>56.55</c:v>
                </c:pt>
                <c:pt idx="3393">
                  <c:v>56.56666666666667</c:v>
                </c:pt>
                <c:pt idx="3394">
                  <c:v>56.583333333333336</c:v>
                </c:pt>
                <c:pt idx="3395">
                  <c:v>56.6</c:v>
                </c:pt>
                <c:pt idx="3396">
                  <c:v>56.616666666666667</c:v>
                </c:pt>
                <c:pt idx="3397">
                  <c:v>56.633333333333333</c:v>
                </c:pt>
                <c:pt idx="3398">
                  <c:v>56.65</c:v>
                </c:pt>
                <c:pt idx="3399">
                  <c:v>56.666666666666664</c:v>
                </c:pt>
                <c:pt idx="3400">
                  <c:v>56.68333333333333</c:v>
                </c:pt>
                <c:pt idx="3401">
                  <c:v>56.7</c:v>
                </c:pt>
                <c:pt idx="3402">
                  <c:v>56.716666666666669</c:v>
                </c:pt>
                <c:pt idx="3403">
                  <c:v>56.733333333333334</c:v>
                </c:pt>
                <c:pt idx="3404">
                  <c:v>56.75</c:v>
                </c:pt>
                <c:pt idx="3405">
                  <c:v>56.766666666666666</c:v>
                </c:pt>
                <c:pt idx="3406">
                  <c:v>56.783333333333331</c:v>
                </c:pt>
                <c:pt idx="3407">
                  <c:v>56.8</c:v>
                </c:pt>
                <c:pt idx="3408">
                  <c:v>56.81666666666667</c:v>
                </c:pt>
                <c:pt idx="3409">
                  <c:v>56.833333333333336</c:v>
                </c:pt>
                <c:pt idx="3410">
                  <c:v>56.85</c:v>
                </c:pt>
                <c:pt idx="3411">
                  <c:v>56.866666666666667</c:v>
                </c:pt>
                <c:pt idx="3412">
                  <c:v>56.883333333333333</c:v>
                </c:pt>
                <c:pt idx="3413">
                  <c:v>56.9</c:v>
                </c:pt>
                <c:pt idx="3414">
                  <c:v>56.916666666666664</c:v>
                </c:pt>
                <c:pt idx="3415">
                  <c:v>56.93333333333333</c:v>
                </c:pt>
                <c:pt idx="3416">
                  <c:v>56.95</c:v>
                </c:pt>
                <c:pt idx="3417">
                  <c:v>56.966666666666669</c:v>
                </c:pt>
                <c:pt idx="3418">
                  <c:v>56.983333333333334</c:v>
                </c:pt>
                <c:pt idx="3419">
                  <c:v>57</c:v>
                </c:pt>
                <c:pt idx="3420">
                  <c:v>57.016666666666666</c:v>
                </c:pt>
                <c:pt idx="3421">
                  <c:v>57.033333333333331</c:v>
                </c:pt>
                <c:pt idx="3422">
                  <c:v>57.05</c:v>
                </c:pt>
                <c:pt idx="3423">
                  <c:v>57.06666666666667</c:v>
                </c:pt>
                <c:pt idx="3424">
                  <c:v>57.083333333333336</c:v>
                </c:pt>
                <c:pt idx="3425">
                  <c:v>57.1</c:v>
                </c:pt>
                <c:pt idx="3426">
                  <c:v>57.116666666666667</c:v>
                </c:pt>
                <c:pt idx="3427">
                  <c:v>57.133333333333333</c:v>
                </c:pt>
                <c:pt idx="3428">
                  <c:v>57.15</c:v>
                </c:pt>
                <c:pt idx="3429">
                  <c:v>57.166666666666664</c:v>
                </c:pt>
                <c:pt idx="3430">
                  <c:v>57.18333333333333</c:v>
                </c:pt>
                <c:pt idx="3431">
                  <c:v>57.2</c:v>
                </c:pt>
                <c:pt idx="3432">
                  <c:v>57.216666666666669</c:v>
                </c:pt>
                <c:pt idx="3433">
                  <c:v>57.233333333333334</c:v>
                </c:pt>
                <c:pt idx="3434">
                  <c:v>57.25</c:v>
                </c:pt>
                <c:pt idx="3435">
                  <c:v>57.266666666666666</c:v>
                </c:pt>
                <c:pt idx="3436">
                  <c:v>57.283333333333331</c:v>
                </c:pt>
                <c:pt idx="3437">
                  <c:v>57.3</c:v>
                </c:pt>
                <c:pt idx="3438">
                  <c:v>57.31666666666667</c:v>
                </c:pt>
                <c:pt idx="3439">
                  <c:v>57.333333333333336</c:v>
                </c:pt>
                <c:pt idx="3440">
                  <c:v>57.35</c:v>
                </c:pt>
                <c:pt idx="3441">
                  <c:v>57.366666666666667</c:v>
                </c:pt>
                <c:pt idx="3442">
                  <c:v>57.383333333333333</c:v>
                </c:pt>
                <c:pt idx="3443">
                  <c:v>57.4</c:v>
                </c:pt>
                <c:pt idx="3444">
                  <c:v>57.416666666666664</c:v>
                </c:pt>
                <c:pt idx="3445">
                  <c:v>57.43333333333333</c:v>
                </c:pt>
                <c:pt idx="3446">
                  <c:v>57.45</c:v>
                </c:pt>
                <c:pt idx="3447">
                  <c:v>57.466666666666669</c:v>
                </c:pt>
                <c:pt idx="3448">
                  <c:v>57.483333333333334</c:v>
                </c:pt>
                <c:pt idx="3449">
                  <c:v>57.5</c:v>
                </c:pt>
                <c:pt idx="3450">
                  <c:v>57.516666666666666</c:v>
                </c:pt>
                <c:pt idx="3451">
                  <c:v>57.533333333333331</c:v>
                </c:pt>
                <c:pt idx="3452">
                  <c:v>57.55</c:v>
                </c:pt>
                <c:pt idx="3453">
                  <c:v>57.56666666666667</c:v>
                </c:pt>
                <c:pt idx="3454">
                  <c:v>57.583333333333336</c:v>
                </c:pt>
                <c:pt idx="3455">
                  <c:v>57.6</c:v>
                </c:pt>
                <c:pt idx="3456">
                  <c:v>57.616666666666667</c:v>
                </c:pt>
                <c:pt idx="3457">
                  <c:v>57.633333333333333</c:v>
                </c:pt>
                <c:pt idx="3458">
                  <c:v>57.65</c:v>
                </c:pt>
                <c:pt idx="3459">
                  <c:v>57.666666666666664</c:v>
                </c:pt>
                <c:pt idx="3460">
                  <c:v>57.68333333333333</c:v>
                </c:pt>
                <c:pt idx="3461">
                  <c:v>57.7</c:v>
                </c:pt>
                <c:pt idx="3462">
                  <c:v>57.716666666666669</c:v>
                </c:pt>
                <c:pt idx="3463">
                  <c:v>57.733333333333334</c:v>
                </c:pt>
                <c:pt idx="3464">
                  <c:v>57.75</c:v>
                </c:pt>
                <c:pt idx="3465">
                  <c:v>57.766666666666666</c:v>
                </c:pt>
                <c:pt idx="3466">
                  <c:v>57.783333333333331</c:v>
                </c:pt>
                <c:pt idx="3467">
                  <c:v>57.8</c:v>
                </c:pt>
                <c:pt idx="3468">
                  <c:v>57.81666666666667</c:v>
                </c:pt>
                <c:pt idx="3469">
                  <c:v>57.833333333333336</c:v>
                </c:pt>
                <c:pt idx="3470">
                  <c:v>57.85</c:v>
                </c:pt>
                <c:pt idx="3471">
                  <c:v>57.866666666666667</c:v>
                </c:pt>
                <c:pt idx="3472">
                  <c:v>57.883333333333333</c:v>
                </c:pt>
                <c:pt idx="3473">
                  <c:v>57.9</c:v>
                </c:pt>
                <c:pt idx="3474">
                  <c:v>57.916666666666664</c:v>
                </c:pt>
                <c:pt idx="3475">
                  <c:v>57.93333333333333</c:v>
                </c:pt>
                <c:pt idx="3476">
                  <c:v>57.95</c:v>
                </c:pt>
                <c:pt idx="3477">
                  <c:v>57.966666666666669</c:v>
                </c:pt>
                <c:pt idx="3478">
                  <c:v>57.983333333333334</c:v>
                </c:pt>
                <c:pt idx="3479">
                  <c:v>58</c:v>
                </c:pt>
                <c:pt idx="3480">
                  <c:v>58.016666666666666</c:v>
                </c:pt>
                <c:pt idx="3481">
                  <c:v>58.033333333333331</c:v>
                </c:pt>
                <c:pt idx="3482">
                  <c:v>58.05</c:v>
                </c:pt>
                <c:pt idx="3483">
                  <c:v>58.06666666666667</c:v>
                </c:pt>
                <c:pt idx="3484">
                  <c:v>58.083333333333336</c:v>
                </c:pt>
                <c:pt idx="3485">
                  <c:v>58.1</c:v>
                </c:pt>
                <c:pt idx="3486">
                  <c:v>58.116666666666667</c:v>
                </c:pt>
                <c:pt idx="3487">
                  <c:v>58.133333333333333</c:v>
                </c:pt>
                <c:pt idx="3488">
                  <c:v>58.15</c:v>
                </c:pt>
                <c:pt idx="3489">
                  <c:v>58.166666666666664</c:v>
                </c:pt>
                <c:pt idx="3490">
                  <c:v>58.18333333333333</c:v>
                </c:pt>
                <c:pt idx="3491">
                  <c:v>58.2</c:v>
                </c:pt>
                <c:pt idx="3492">
                  <c:v>58.216666666666669</c:v>
                </c:pt>
                <c:pt idx="3493">
                  <c:v>58.233333333333334</c:v>
                </c:pt>
                <c:pt idx="3494">
                  <c:v>58.25</c:v>
                </c:pt>
                <c:pt idx="3495">
                  <c:v>58.266666666666666</c:v>
                </c:pt>
                <c:pt idx="3496">
                  <c:v>58.283333333333331</c:v>
                </c:pt>
                <c:pt idx="3497">
                  <c:v>58.3</c:v>
                </c:pt>
                <c:pt idx="3498">
                  <c:v>58.31666666666667</c:v>
                </c:pt>
                <c:pt idx="3499">
                  <c:v>58.333333333333336</c:v>
                </c:pt>
                <c:pt idx="3500">
                  <c:v>58.35</c:v>
                </c:pt>
                <c:pt idx="3501">
                  <c:v>58.366666666666667</c:v>
                </c:pt>
                <c:pt idx="3502">
                  <c:v>58.383333333333333</c:v>
                </c:pt>
                <c:pt idx="3503">
                  <c:v>58.4</c:v>
                </c:pt>
                <c:pt idx="3504">
                  <c:v>58.416666666666664</c:v>
                </c:pt>
                <c:pt idx="3505">
                  <c:v>58.43333333333333</c:v>
                </c:pt>
                <c:pt idx="3506">
                  <c:v>58.45</c:v>
                </c:pt>
                <c:pt idx="3507">
                  <c:v>58.466666666666669</c:v>
                </c:pt>
                <c:pt idx="3508">
                  <c:v>58.483333333333334</c:v>
                </c:pt>
                <c:pt idx="3509">
                  <c:v>58.5</c:v>
                </c:pt>
                <c:pt idx="3510">
                  <c:v>58.516666666666666</c:v>
                </c:pt>
                <c:pt idx="3511">
                  <c:v>58.533333333333331</c:v>
                </c:pt>
                <c:pt idx="3512">
                  <c:v>58.55</c:v>
                </c:pt>
                <c:pt idx="3513">
                  <c:v>58.56666666666667</c:v>
                </c:pt>
                <c:pt idx="3514">
                  <c:v>58.583333333333336</c:v>
                </c:pt>
                <c:pt idx="3515">
                  <c:v>58.6</c:v>
                </c:pt>
                <c:pt idx="3516">
                  <c:v>58.616666666666667</c:v>
                </c:pt>
                <c:pt idx="3517">
                  <c:v>58.633333333333333</c:v>
                </c:pt>
                <c:pt idx="3518">
                  <c:v>58.65</c:v>
                </c:pt>
                <c:pt idx="3519">
                  <c:v>58.666666666666664</c:v>
                </c:pt>
                <c:pt idx="3520">
                  <c:v>58.68333333333333</c:v>
                </c:pt>
                <c:pt idx="3521">
                  <c:v>58.7</c:v>
                </c:pt>
                <c:pt idx="3522">
                  <c:v>58.716666666666669</c:v>
                </c:pt>
                <c:pt idx="3523">
                  <c:v>58.733333333333334</c:v>
                </c:pt>
                <c:pt idx="3524">
                  <c:v>58.75</c:v>
                </c:pt>
                <c:pt idx="3525">
                  <c:v>58.766666666666666</c:v>
                </c:pt>
                <c:pt idx="3526">
                  <c:v>58.783333333333331</c:v>
                </c:pt>
                <c:pt idx="3527">
                  <c:v>58.8</c:v>
                </c:pt>
                <c:pt idx="3528">
                  <c:v>58.81666666666667</c:v>
                </c:pt>
                <c:pt idx="3529">
                  <c:v>58.833333333333336</c:v>
                </c:pt>
                <c:pt idx="3530">
                  <c:v>58.85</c:v>
                </c:pt>
                <c:pt idx="3531">
                  <c:v>58.866666666666667</c:v>
                </c:pt>
                <c:pt idx="3532">
                  <c:v>58.883333333333333</c:v>
                </c:pt>
                <c:pt idx="3533">
                  <c:v>58.9</c:v>
                </c:pt>
                <c:pt idx="3534">
                  <c:v>58.916666666666664</c:v>
                </c:pt>
                <c:pt idx="3535">
                  <c:v>58.93333333333333</c:v>
                </c:pt>
                <c:pt idx="3536">
                  <c:v>58.95</c:v>
                </c:pt>
                <c:pt idx="3537">
                  <c:v>58.966666666666669</c:v>
                </c:pt>
                <c:pt idx="3538">
                  <c:v>58.983333333333334</c:v>
                </c:pt>
                <c:pt idx="3539">
                  <c:v>59</c:v>
                </c:pt>
                <c:pt idx="3540">
                  <c:v>59.016666666666666</c:v>
                </c:pt>
                <c:pt idx="3541">
                  <c:v>59.033333333333331</c:v>
                </c:pt>
                <c:pt idx="3542">
                  <c:v>59.05</c:v>
                </c:pt>
                <c:pt idx="3543">
                  <c:v>59.06666666666667</c:v>
                </c:pt>
                <c:pt idx="3544">
                  <c:v>59.083333333333336</c:v>
                </c:pt>
                <c:pt idx="3545">
                  <c:v>59.1</c:v>
                </c:pt>
                <c:pt idx="3546">
                  <c:v>59.116666666666667</c:v>
                </c:pt>
                <c:pt idx="3547">
                  <c:v>59.133333333333333</c:v>
                </c:pt>
                <c:pt idx="3548">
                  <c:v>59.15</c:v>
                </c:pt>
                <c:pt idx="3549">
                  <c:v>59.166666666666664</c:v>
                </c:pt>
                <c:pt idx="3550">
                  <c:v>59.18333333333333</c:v>
                </c:pt>
                <c:pt idx="3551">
                  <c:v>59.2</c:v>
                </c:pt>
                <c:pt idx="3552">
                  <c:v>59.216666666666669</c:v>
                </c:pt>
                <c:pt idx="3553">
                  <c:v>59.233333333333334</c:v>
                </c:pt>
                <c:pt idx="3554">
                  <c:v>59.25</c:v>
                </c:pt>
                <c:pt idx="3555">
                  <c:v>59.266666666666666</c:v>
                </c:pt>
                <c:pt idx="3556">
                  <c:v>59.283333333333331</c:v>
                </c:pt>
                <c:pt idx="3557">
                  <c:v>59.3</c:v>
                </c:pt>
                <c:pt idx="3558">
                  <c:v>59.31666666666667</c:v>
                </c:pt>
                <c:pt idx="3559">
                  <c:v>59.333333333333336</c:v>
                </c:pt>
                <c:pt idx="3560">
                  <c:v>59.35</c:v>
                </c:pt>
                <c:pt idx="3561">
                  <c:v>59.366666666666667</c:v>
                </c:pt>
                <c:pt idx="3562">
                  <c:v>59.383333333333333</c:v>
                </c:pt>
                <c:pt idx="3563">
                  <c:v>59.4</c:v>
                </c:pt>
                <c:pt idx="3564">
                  <c:v>59.416666666666664</c:v>
                </c:pt>
                <c:pt idx="3565">
                  <c:v>59.43333333333333</c:v>
                </c:pt>
                <c:pt idx="3566">
                  <c:v>59.45</c:v>
                </c:pt>
                <c:pt idx="3567">
                  <c:v>59.466666666666669</c:v>
                </c:pt>
                <c:pt idx="3568">
                  <c:v>59.483333333333334</c:v>
                </c:pt>
                <c:pt idx="3569">
                  <c:v>59.5</c:v>
                </c:pt>
                <c:pt idx="3570">
                  <c:v>59.516666666666666</c:v>
                </c:pt>
                <c:pt idx="3571">
                  <c:v>59.533333333333331</c:v>
                </c:pt>
                <c:pt idx="3572">
                  <c:v>59.55</c:v>
                </c:pt>
                <c:pt idx="3573">
                  <c:v>59.56666666666667</c:v>
                </c:pt>
                <c:pt idx="3574">
                  <c:v>59.583333333333336</c:v>
                </c:pt>
                <c:pt idx="3575">
                  <c:v>59.6</c:v>
                </c:pt>
                <c:pt idx="3576">
                  <c:v>59.616666666666667</c:v>
                </c:pt>
                <c:pt idx="3577">
                  <c:v>59.633333333333333</c:v>
                </c:pt>
                <c:pt idx="3578">
                  <c:v>59.65</c:v>
                </c:pt>
                <c:pt idx="3579">
                  <c:v>59.666666666666664</c:v>
                </c:pt>
                <c:pt idx="3580">
                  <c:v>59.68333333333333</c:v>
                </c:pt>
                <c:pt idx="3581">
                  <c:v>59.7</c:v>
                </c:pt>
                <c:pt idx="3582">
                  <c:v>59.716666666666669</c:v>
                </c:pt>
                <c:pt idx="3583">
                  <c:v>59.733333333333334</c:v>
                </c:pt>
                <c:pt idx="3584">
                  <c:v>59.75</c:v>
                </c:pt>
                <c:pt idx="3585">
                  <c:v>59.766666666666666</c:v>
                </c:pt>
                <c:pt idx="3586">
                  <c:v>59.783333333333331</c:v>
                </c:pt>
                <c:pt idx="3587">
                  <c:v>59.8</c:v>
                </c:pt>
                <c:pt idx="3588">
                  <c:v>59.81666666666667</c:v>
                </c:pt>
                <c:pt idx="3589">
                  <c:v>59.833333333333336</c:v>
                </c:pt>
                <c:pt idx="3590">
                  <c:v>59.85</c:v>
                </c:pt>
                <c:pt idx="3591">
                  <c:v>59.866666666666667</c:v>
                </c:pt>
                <c:pt idx="3592">
                  <c:v>59.883333333333333</c:v>
                </c:pt>
                <c:pt idx="3593">
                  <c:v>59.9</c:v>
                </c:pt>
                <c:pt idx="3594">
                  <c:v>59.916666666666664</c:v>
                </c:pt>
                <c:pt idx="3595">
                  <c:v>59.93333333333333</c:v>
                </c:pt>
                <c:pt idx="3596">
                  <c:v>59.95</c:v>
                </c:pt>
                <c:pt idx="3597">
                  <c:v>59.966666666666669</c:v>
                </c:pt>
                <c:pt idx="3598">
                  <c:v>59.983333333333334</c:v>
                </c:pt>
                <c:pt idx="3599">
                  <c:v>60</c:v>
                </c:pt>
                <c:pt idx="3600">
                  <c:v>60.016666666666666</c:v>
                </c:pt>
                <c:pt idx="3601">
                  <c:v>60.033333333333331</c:v>
                </c:pt>
                <c:pt idx="3602">
                  <c:v>60.05</c:v>
                </c:pt>
                <c:pt idx="3603">
                  <c:v>60.06666666666667</c:v>
                </c:pt>
                <c:pt idx="3604">
                  <c:v>60.083333333333336</c:v>
                </c:pt>
                <c:pt idx="3605">
                  <c:v>60.1</c:v>
                </c:pt>
                <c:pt idx="3606">
                  <c:v>60.116666666666667</c:v>
                </c:pt>
                <c:pt idx="3607">
                  <c:v>60.133333333333333</c:v>
                </c:pt>
                <c:pt idx="3608">
                  <c:v>60.15</c:v>
                </c:pt>
                <c:pt idx="3609">
                  <c:v>60.166666666666664</c:v>
                </c:pt>
                <c:pt idx="3610">
                  <c:v>60.18333333333333</c:v>
                </c:pt>
                <c:pt idx="3611">
                  <c:v>60.2</c:v>
                </c:pt>
                <c:pt idx="3612">
                  <c:v>60.216666666666669</c:v>
                </c:pt>
                <c:pt idx="3613">
                  <c:v>60.233333333333334</c:v>
                </c:pt>
                <c:pt idx="3614">
                  <c:v>60.25</c:v>
                </c:pt>
                <c:pt idx="3615">
                  <c:v>60.266666666666666</c:v>
                </c:pt>
                <c:pt idx="3616">
                  <c:v>60.283333333333331</c:v>
                </c:pt>
                <c:pt idx="3617">
                  <c:v>60.3</c:v>
                </c:pt>
                <c:pt idx="3618">
                  <c:v>60.31666666666667</c:v>
                </c:pt>
                <c:pt idx="3619">
                  <c:v>60.333333333333336</c:v>
                </c:pt>
                <c:pt idx="3620">
                  <c:v>60.35</c:v>
                </c:pt>
                <c:pt idx="3621">
                  <c:v>60.366666666666667</c:v>
                </c:pt>
                <c:pt idx="3622">
                  <c:v>60.383333333333333</c:v>
                </c:pt>
                <c:pt idx="3623">
                  <c:v>60.4</c:v>
                </c:pt>
                <c:pt idx="3624">
                  <c:v>60.416666666666664</c:v>
                </c:pt>
                <c:pt idx="3625">
                  <c:v>60.43333333333333</c:v>
                </c:pt>
                <c:pt idx="3626">
                  <c:v>60.45</c:v>
                </c:pt>
                <c:pt idx="3627">
                  <c:v>60.466666666666669</c:v>
                </c:pt>
                <c:pt idx="3628">
                  <c:v>60.483333333333334</c:v>
                </c:pt>
                <c:pt idx="3629">
                  <c:v>60.5</c:v>
                </c:pt>
                <c:pt idx="3630">
                  <c:v>60.516666666666666</c:v>
                </c:pt>
                <c:pt idx="3631">
                  <c:v>60.533333333333331</c:v>
                </c:pt>
                <c:pt idx="3632">
                  <c:v>60.55</c:v>
                </c:pt>
                <c:pt idx="3633">
                  <c:v>60.56666666666667</c:v>
                </c:pt>
                <c:pt idx="3634">
                  <c:v>60.583333333333336</c:v>
                </c:pt>
                <c:pt idx="3635">
                  <c:v>60.6</c:v>
                </c:pt>
                <c:pt idx="3636">
                  <c:v>60.616666666666667</c:v>
                </c:pt>
                <c:pt idx="3637">
                  <c:v>60.633333333333333</c:v>
                </c:pt>
                <c:pt idx="3638">
                  <c:v>60.65</c:v>
                </c:pt>
                <c:pt idx="3639">
                  <c:v>60.666666666666664</c:v>
                </c:pt>
                <c:pt idx="3640">
                  <c:v>60.68333333333333</c:v>
                </c:pt>
                <c:pt idx="3641">
                  <c:v>60.7</c:v>
                </c:pt>
                <c:pt idx="3642">
                  <c:v>60.716666666666669</c:v>
                </c:pt>
                <c:pt idx="3643">
                  <c:v>60.733333333333334</c:v>
                </c:pt>
                <c:pt idx="3644">
                  <c:v>60.75</c:v>
                </c:pt>
                <c:pt idx="3645">
                  <c:v>60.766666666666666</c:v>
                </c:pt>
                <c:pt idx="3646">
                  <c:v>60.783333333333331</c:v>
                </c:pt>
                <c:pt idx="3647">
                  <c:v>60.8</c:v>
                </c:pt>
                <c:pt idx="3648">
                  <c:v>60.81666666666667</c:v>
                </c:pt>
                <c:pt idx="3649">
                  <c:v>60.833333333333336</c:v>
                </c:pt>
                <c:pt idx="3650">
                  <c:v>60.85</c:v>
                </c:pt>
                <c:pt idx="3651">
                  <c:v>60.866666666666667</c:v>
                </c:pt>
                <c:pt idx="3652">
                  <c:v>60.883333333333333</c:v>
                </c:pt>
                <c:pt idx="3653">
                  <c:v>60.9</c:v>
                </c:pt>
                <c:pt idx="3654">
                  <c:v>60.916666666666664</c:v>
                </c:pt>
                <c:pt idx="3655">
                  <c:v>60.93333333333333</c:v>
                </c:pt>
                <c:pt idx="3656">
                  <c:v>60.95</c:v>
                </c:pt>
                <c:pt idx="3657">
                  <c:v>60.966666666666669</c:v>
                </c:pt>
                <c:pt idx="3658">
                  <c:v>60.983333333333334</c:v>
                </c:pt>
                <c:pt idx="3659">
                  <c:v>61</c:v>
                </c:pt>
                <c:pt idx="3660">
                  <c:v>61.016666666666666</c:v>
                </c:pt>
                <c:pt idx="3661">
                  <c:v>61.033333333333331</c:v>
                </c:pt>
                <c:pt idx="3662">
                  <c:v>61.05</c:v>
                </c:pt>
                <c:pt idx="3663">
                  <c:v>61.06666666666667</c:v>
                </c:pt>
                <c:pt idx="3664">
                  <c:v>61.083333333333336</c:v>
                </c:pt>
                <c:pt idx="3665">
                  <c:v>61.1</c:v>
                </c:pt>
                <c:pt idx="3666">
                  <c:v>61.116666666666667</c:v>
                </c:pt>
                <c:pt idx="3667">
                  <c:v>61.133333333333333</c:v>
                </c:pt>
                <c:pt idx="3668">
                  <c:v>61.15</c:v>
                </c:pt>
                <c:pt idx="3669">
                  <c:v>61.166666666666664</c:v>
                </c:pt>
                <c:pt idx="3670">
                  <c:v>61.18333333333333</c:v>
                </c:pt>
                <c:pt idx="3671">
                  <c:v>61.2</c:v>
                </c:pt>
                <c:pt idx="3672">
                  <c:v>61.216666666666669</c:v>
                </c:pt>
                <c:pt idx="3673">
                  <c:v>61.233333333333334</c:v>
                </c:pt>
                <c:pt idx="3674">
                  <c:v>61.25</c:v>
                </c:pt>
                <c:pt idx="3675">
                  <c:v>61.266666666666666</c:v>
                </c:pt>
                <c:pt idx="3676">
                  <c:v>61.283333333333331</c:v>
                </c:pt>
                <c:pt idx="3677">
                  <c:v>61.3</c:v>
                </c:pt>
                <c:pt idx="3678">
                  <c:v>61.31666666666667</c:v>
                </c:pt>
                <c:pt idx="3679">
                  <c:v>61.333333333333336</c:v>
                </c:pt>
                <c:pt idx="3680">
                  <c:v>61.35</c:v>
                </c:pt>
                <c:pt idx="3681">
                  <c:v>61.366666666666667</c:v>
                </c:pt>
                <c:pt idx="3682">
                  <c:v>61.383333333333333</c:v>
                </c:pt>
                <c:pt idx="3683">
                  <c:v>61.4</c:v>
                </c:pt>
                <c:pt idx="3684">
                  <c:v>61.416666666666664</c:v>
                </c:pt>
                <c:pt idx="3685">
                  <c:v>61.43333333333333</c:v>
                </c:pt>
                <c:pt idx="3686">
                  <c:v>61.45</c:v>
                </c:pt>
                <c:pt idx="3687">
                  <c:v>61.466666666666669</c:v>
                </c:pt>
                <c:pt idx="3688">
                  <c:v>61.483333333333334</c:v>
                </c:pt>
                <c:pt idx="3689">
                  <c:v>61.5</c:v>
                </c:pt>
                <c:pt idx="3690">
                  <c:v>61.516666666666666</c:v>
                </c:pt>
                <c:pt idx="3691">
                  <c:v>61.533333333333331</c:v>
                </c:pt>
                <c:pt idx="3692">
                  <c:v>61.55</c:v>
                </c:pt>
                <c:pt idx="3693">
                  <c:v>61.56666666666667</c:v>
                </c:pt>
                <c:pt idx="3694">
                  <c:v>61.583333333333336</c:v>
                </c:pt>
                <c:pt idx="3695">
                  <c:v>61.6</c:v>
                </c:pt>
                <c:pt idx="3696">
                  <c:v>61.616666666666667</c:v>
                </c:pt>
                <c:pt idx="3697">
                  <c:v>61.633333333333333</c:v>
                </c:pt>
                <c:pt idx="3698">
                  <c:v>61.65</c:v>
                </c:pt>
                <c:pt idx="3699">
                  <c:v>61.666666666666664</c:v>
                </c:pt>
                <c:pt idx="3700">
                  <c:v>61.68333333333333</c:v>
                </c:pt>
                <c:pt idx="3701">
                  <c:v>61.7</c:v>
                </c:pt>
                <c:pt idx="3702">
                  <c:v>61.716666666666669</c:v>
                </c:pt>
                <c:pt idx="3703">
                  <c:v>61.733333333333334</c:v>
                </c:pt>
                <c:pt idx="3704">
                  <c:v>61.75</c:v>
                </c:pt>
                <c:pt idx="3705">
                  <c:v>61.766666666666666</c:v>
                </c:pt>
                <c:pt idx="3706">
                  <c:v>61.783333333333331</c:v>
                </c:pt>
                <c:pt idx="3707">
                  <c:v>61.8</c:v>
                </c:pt>
                <c:pt idx="3708">
                  <c:v>61.81666666666667</c:v>
                </c:pt>
                <c:pt idx="3709">
                  <c:v>61.833333333333336</c:v>
                </c:pt>
                <c:pt idx="3710">
                  <c:v>61.85</c:v>
                </c:pt>
                <c:pt idx="3711">
                  <c:v>61.866666666666667</c:v>
                </c:pt>
                <c:pt idx="3712">
                  <c:v>61.883333333333333</c:v>
                </c:pt>
                <c:pt idx="3713">
                  <c:v>61.9</c:v>
                </c:pt>
                <c:pt idx="3714">
                  <c:v>61.916666666666664</c:v>
                </c:pt>
                <c:pt idx="3715">
                  <c:v>61.93333333333333</c:v>
                </c:pt>
                <c:pt idx="3716">
                  <c:v>61.95</c:v>
                </c:pt>
                <c:pt idx="3717">
                  <c:v>61.966666666666669</c:v>
                </c:pt>
                <c:pt idx="3718">
                  <c:v>61.983333333333334</c:v>
                </c:pt>
                <c:pt idx="3719">
                  <c:v>62</c:v>
                </c:pt>
                <c:pt idx="3720">
                  <c:v>62.016666666666666</c:v>
                </c:pt>
                <c:pt idx="3721">
                  <c:v>62.033333333333331</c:v>
                </c:pt>
                <c:pt idx="3722">
                  <c:v>62.05</c:v>
                </c:pt>
                <c:pt idx="3723">
                  <c:v>62.06666666666667</c:v>
                </c:pt>
                <c:pt idx="3724">
                  <c:v>62.083333333333336</c:v>
                </c:pt>
                <c:pt idx="3725">
                  <c:v>62.1</c:v>
                </c:pt>
                <c:pt idx="3726">
                  <c:v>62.116666666666667</c:v>
                </c:pt>
                <c:pt idx="3727">
                  <c:v>62.133333333333333</c:v>
                </c:pt>
                <c:pt idx="3728">
                  <c:v>62.15</c:v>
                </c:pt>
                <c:pt idx="3729">
                  <c:v>62.166666666666664</c:v>
                </c:pt>
                <c:pt idx="3730">
                  <c:v>62.18333333333333</c:v>
                </c:pt>
                <c:pt idx="3731">
                  <c:v>62.2</c:v>
                </c:pt>
                <c:pt idx="3732">
                  <c:v>62.216666666666669</c:v>
                </c:pt>
                <c:pt idx="3733">
                  <c:v>62.233333333333334</c:v>
                </c:pt>
                <c:pt idx="3734">
                  <c:v>62.25</c:v>
                </c:pt>
                <c:pt idx="3735">
                  <c:v>62.266666666666666</c:v>
                </c:pt>
                <c:pt idx="3736">
                  <c:v>62.283333333333331</c:v>
                </c:pt>
                <c:pt idx="3737">
                  <c:v>62.3</c:v>
                </c:pt>
                <c:pt idx="3738">
                  <c:v>62.31666666666667</c:v>
                </c:pt>
                <c:pt idx="3739">
                  <c:v>62.333333333333336</c:v>
                </c:pt>
                <c:pt idx="3740">
                  <c:v>62.35</c:v>
                </c:pt>
                <c:pt idx="3741">
                  <c:v>62.366666666666667</c:v>
                </c:pt>
                <c:pt idx="3742">
                  <c:v>62.383333333333333</c:v>
                </c:pt>
                <c:pt idx="3743">
                  <c:v>62.4</c:v>
                </c:pt>
                <c:pt idx="3744">
                  <c:v>62.416666666666664</c:v>
                </c:pt>
                <c:pt idx="3745">
                  <c:v>62.43333333333333</c:v>
                </c:pt>
                <c:pt idx="3746">
                  <c:v>62.45</c:v>
                </c:pt>
                <c:pt idx="3747">
                  <c:v>62.466666666666669</c:v>
                </c:pt>
                <c:pt idx="3748">
                  <c:v>62.483333333333334</c:v>
                </c:pt>
                <c:pt idx="3749">
                  <c:v>62.5</c:v>
                </c:pt>
                <c:pt idx="3750">
                  <c:v>62.516666666666666</c:v>
                </c:pt>
                <c:pt idx="3751">
                  <c:v>62.533333333333331</c:v>
                </c:pt>
                <c:pt idx="3752">
                  <c:v>62.55</c:v>
                </c:pt>
                <c:pt idx="3753">
                  <c:v>62.56666666666667</c:v>
                </c:pt>
                <c:pt idx="3754">
                  <c:v>62.583333333333336</c:v>
                </c:pt>
                <c:pt idx="3755">
                  <c:v>62.6</c:v>
                </c:pt>
                <c:pt idx="3756">
                  <c:v>62.616666666666667</c:v>
                </c:pt>
                <c:pt idx="3757">
                  <c:v>62.633333333333333</c:v>
                </c:pt>
                <c:pt idx="3758">
                  <c:v>62.65</c:v>
                </c:pt>
                <c:pt idx="3759">
                  <c:v>62.666666666666664</c:v>
                </c:pt>
                <c:pt idx="3760">
                  <c:v>62.68333333333333</c:v>
                </c:pt>
                <c:pt idx="3761">
                  <c:v>62.7</c:v>
                </c:pt>
                <c:pt idx="3762">
                  <c:v>62.716666666666669</c:v>
                </c:pt>
                <c:pt idx="3763">
                  <c:v>62.733333333333334</c:v>
                </c:pt>
                <c:pt idx="3764">
                  <c:v>62.75</c:v>
                </c:pt>
                <c:pt idx="3765">
                  <c:v>62.766666666666666</c:v>
                </c:pt>
                <c:pt idx="3766">
                  <c:v>62.783333333333331</c:v>
                </c:pt>
                <c:pt idx="3767">
                  <c:v>62.8</c:v>
                </c:pt>
                <c:pt idx="3768">
                  <c:v>62.81666666666667</c:v>
                </c:pt>
                <c:pt idx="3769">
                  <c:v>62.833333333333336</c:v>
                </c:pt>
                <c:pt idx="3770">
                  <c:v>62.85</c:v>
                </c:pt>
                <c:pt idx="3771">
                  <c:v>62.866666666666667</c:v>
                </c:pt>
                <c:pt idx="3772">
                  <c:v>62.883333333333333</c:v>
                </c:pt>
                <c:pt idx="3773">
                  <c:v>62.9</c:v>
                </c:pt>
                <c:pt idx="3774">
                  <c:v>62.916666666666664</c:v>
                </c:pt>
                <c:pt idx="3775">
                  <c:v>62.93333333333333</c:v>
                </c:pt>
                <c:pt idx="3776">
                  <c:v>62.95</c:v>
                </c:pt>
                <c:pt idx="3777">
                  <c:v>62.966666666666669</c:v>
                </c:pt>
                <c:pt idx="3778">
                  <c:v>62.983333333333334</c:v>
                </c:pt>
                <c:pt idx="3779">
                  <c:v>63</c:v>
                </c:pt>
                <c:pt idx="3780">
                  <c:v>63.016666666666666</c:v>
                </c:pt>
                <c:pt idx="3781">
                  <c:v>63.033333333333331</c:v>
                </c:pt>
                <c:pt idx="3782">
                  <c:v>63.05</c:v>
                </c:pt>
                <c:pt idx="3783">
                  <c:v>63.06666666666667</c:v>
                </c:pt>
                <c:pt idx="3784">
                  <c:v>63.083333333333336</c:v>
                </c:pt>
                <c:pt idx="3785">
                  <c:v>63.1</c:v>
                </c:pt>
                <c:pt idx="3786">
                  <c:v>63.116666666666667</c:v>
                </c:pt>
                <c:pt idx="3787">
                  <c:v>63.133333333333333</c:v>
                </c:pt>
                <c:pt idx="3788">
                  <c:v>63.15</c:v>
                </c:pt>
                <c:pt idx="3789">
                  <c:v>63.166666666666664</c:v>
                </c:pt>
                <c:pt idx="3790">
                  <c:v>63.18333333333333</c:v>
                </c:pt>
                <c:pt idx="3791">
                  <c:v>63.2</c:v>
                </c:pt>
                <c:pt idx="3792">
                  <c:v>63.216666666666669</c:v>
                </c:pt>
                <c:pt idx="3793">
                  <c:v>63.233333333333334</c:v>
                </c:pt>
                <c:pt idx="3794">
                  <c:v>63.25</c:v>
                </c:pt>
                <c:pt idx="3795">
                  <c:v>63.266666666666666</c:v>
                </c:pt>
                <c:pt idx="3796">
                  <c:v>63.283333333333331</c:v>
                </c:pt>
                <c:pt idx="3797">
                  <c:v>63.3</c:v>
                </c:pt>
                <c:pt idx="3798">
                  <c:v>63.31666666666667</c:v>
                </c:pt>
                <c:pt idx="3799">
                  <c:v>63.333333333333336</c:v>
                </c:pt>
                <c:pt idx="3800">
                  <c:v>63.35</c:v>
                </c:pt>
                <c:pt idx="3801">
                  <c:v>63.366666666666667</c:v>
                </c:pt>
                <c:pt idx="3802">
                  <c:v>63.383333333333333</c:v>
                </c:pt>
                <c:pt idx="3803">
                  <c:v>63.4</c:v>
                </c:pt>
                <c:pt idx="3804">
                  <c:v>63.416666666666664</c:v>
                </c:pt>
                <c:pt idx="3805">
                  <c:v>63.43333333333333</c:v>
                </c:pt>
                <c:pt idx="3806">
                  <c:v>63.45</c:v>
                </c:pt>
                <c:pt idx="3807">
                  <c:v>63.466666666666669</c:v>
                </c:pt>
                <c:pt idx="3808">
                  <c:v>63.483333333333334</c:v>
                </c:pt>
                <c:pt idx="3809">
                  <c:v>63.5</c:v>
                </c:pt>
                <c:pt idx="3810">
                  <c:v>63.516666666666666</c:v>
                </c:pt>
                <c:pt idx="3811">
                  <c:v>63.533333333333331</c:v>
                </c:pt>
                <c:pt idx="3812">
                  <c:v>63.55</c:v>
                </c:pt>
                <c:pt idx="3813">
                  <c:v>63.56666666666667</c:v>
                </c:pt>
                <c:pt idx="3814">
                  <c:v>63.583333333333336</c:v>
                </c:pt>
                <c:pt idx="3815">
                  <c:v>63.6</c:v>
                </c:pt>
                <c:pt idx="3816">
                  <c:v>63.616666666666667</c:v>
                </c:pt>
                <c:pt idx="3817">
                  <c:v>63.633333333333333</c:v>
                </c:pt>
                <c:pt idx="3818">
                  <c:v>63.65</c:v>
                </c:pt>
                <c:pt idx="3819">
                  <c:v>63.666666666666664</c:v>
                </c:pt>
                <c:pt idx="3820">
                  <c:v>63.68333333333333</c:v>
                </c:pt>
                <c:pt idx="3821">
                  <c:v>63.7</c:v>
                </c:pt>
                <c:pt idx="3822">
                  <c:v>63.716666666666669</c:v>
                </c:pt>
                <c:pt idx="3823">
                  <c:v>63.733333333333334</c:v>
                </c:pt>
                <c:pt idx="3824">
                  <c:v>63.75</c:v>
                </c:pt>
                <c:pt idx="3825">
                  <c:v>63.766666666666666</c:v>
                </c:pt>
                <c:pt idx="3826">
                  <c:v>63.783333333333331</c:v>
                </c:pt>
                <c:pt idx="3827">
                  <c:v>63.8</c:v>
                </c:pt>
                <c:pt idx="3828">
                  <c:v>63.81666666666667</c:v>
                </c:pt>
                <c:pt idx="3829">
                  <c:v>63.833333333333336</c:v>
                </c:pt>
                <c:pt idx="3830">
                  <c:v>63.85</c:v>
                </c:pt>
                <c:pt idx="3831">
                  <c:v>63.866666666666667</c:v>
                </c:pt>
                <c:pt idx="3832">
                  <c:v>63.883333333333333</c:v>
                </c:pt>
                <c:pt idx="3833">
                  <c:v>63.9</c:v>
                </c:pt>
                <c:pt idx="3834">
                  <c:v>63.916666666666664</c:v>
                </c:pt>
                <c:pt idx="3835">
                  <c:v>63.93333333333333</c:v>
                </c:pt>
                <c:pt idx="3836">
                  <c:v>63.95</c:v>
                </c:pt>
                <c:pt idx="3837">
                  <c:v>63.966666666666669</c:v>
                </c:pt>
                <c:pt idx="3838">
                  <c:v>63.983333333333334</c:v>
                </c:pt>
                <c:pt idx="3839">
                  <c:v>64</c:v>
                </c:pt>
                <c:pt idx="3840">
                  <c:v>64.016666666666666</c:v>
                </c:pt>
                <c:pt idx="3841">
                  <c:v>64.033333333333331</c:v>
                </c:pt>
                <c:pt idx="3842">
                  <c:v>64.05</c:v>
                </c:pt>
                <c:pt idx="3843">
                  <c:v>64.066666666666663</c:v>
                </c:pt>
                <c:pt idx="3844">
                  <c:v>64.083333333333329</c:v>
                </c:pt>
                <c:pt idx="3845">
                  <c:v>64.099999999999994</c:v>
                </c:pt>
                <c:pt idx="3846">
                  <c:v>64.11666666666666</c:v>
                </c:pt>
                <c:pt idx="3847">
                  <c:v>64.13333333333334</c:v>
                </c:pt>
                <c:pt idx="3848">
                  <c:v>64.150000000000006</c:v>
                </c:pt>
                <c:pt idx="3849">
                  <c:v>64.166666666666671</c:v>
                </c:pt>
                <c:pt idx="3850">
                  <c:v>64.183333333333337</c:v>
                </c:pt>
                <c:pt idx="3851">
                  <c:v>64.2</c:v>
                </c:pt>
                <c:pt idx="3852">
                  <c:v>64.216666666666669</c:v>
                </c:pt>
                <c:pt idx="3853">
                  <c:v>64.233333333333334</c:v>
                </c:pt>
                <c:pt idx="3854">
                  <c:v>64.25</c:v>
                </c:pt>
                <c:pt idx="3855">
                  <c:v>64.266666666666666</c:v>
                </c:pt>
                <c:pt idx="3856">
                  <c:v>64.283333333333331</c:v>
                </c:pt>
                <c:pt idx="3857">
                  <c:v>64.3</c:v>
                </c:pt>
                <c:pt idx="3858">
                  <c:v>64.316666666666663</c:v>
                </c:pt>
                <c:pt idx="3859">
                  <c:v>64.333333333333329</c:v>
                </c:pt>
                <c:pt idx="3860">
                  <c:v>64.349999999999994</c:v>
                </c:pt>
                <c:pt idx="3861">
                  <c:v>64.36666666666666</c:v>
                </c:pt>
                <c:pt idx="3862">
                  <c:v>64.38333333333334</c:v>
                </c:pt>
                <c:pt idx="3863">
                  <c:v>64.400000000000006</c:v>
                </c:pt>
                <c:pt idx="3864">
                  <c:v>64.416666666666671</c:v>
                </c:pt>
                <c:pt idx="3865">
                  <c:v>64.433333333333337</c:v>
                </c:pt>
                <c:pt idx="3866">
                  <c:v>64.45</c:v>
                </c:pt>
                <c:pt idx="3867">
                  <c:v>64.466666666666669</c:v>
                </c:pt>
                <c:pt idx="3868">
                  <c:v>64.483333333333334</c:v>
                </c:pt>
                <c:pt idx="3869">
                  <c:v>64.5</c:v>
                </c:pt>
                <c:pt idx="3870">
                  <c:v>64.516666666666666</c:v>
                </c:pt>
                <c:pt idx="3871">
                  <c:v>64.533333333333331</c:v>
                </c:pt>
                <c:pt idx="3872">
                  <c:v>64.55</c:v>
                </c:pt>
                <c:pt idx="3873">
                  <c:v>64.566666666666663</c:v>
                </c:pt>
                <c:pt idx="3874">
                  <c:v>64.583333333333329</c:v>
                </c:pt>
                <c:pt idx="3875">
                  <c:v>64.599999999999994</c:v>
                </c:pt>
                <c:pt idx="3876">
                  <c:v>64.61666666666666</c:v>
                </c:pt>
                <c:pt idx="3877">
                  <c:v>64.63333333333334</c:v>
                </c:pt>
                <c:pt idx="3878">
                  <c:v>64.650000000000006</c:v>
                </c:pt>
                <c:pt idx="3879">
                  <c:v>64.666666666666671</c:v>
                </c:pt>
                <c:pt idx="3880">
                  <c:v>64.683333333333337</c:v>
                </c:pt>
                <c:pt idx="3881">
                  <c:v>64.7</c:v>
                </c:pt>
                <c:pt idx="3882">
                  <c:v>64.716666666666669</c:v>
                </c:pt>
                <c:pt idx="3883">
                  <c:v>64.733333333333334</c:v>
                </c:pt>
                <c:pt idx="3884">
                  <c:v>64.75</c:v>
                </c:pt>
                <c:pt idx="3885">
                  <c:v>64.766666666666666</c:v>
                </c:pt>
                <c:pt idx="3886">
                  <c:v>64.783333333333331</c:v>
                </c:pt>
                <c:pt idx="3887">
                  <c:v>64.8</c:v>
                </c:pt>
                <c:pt idx="3888">
                  <c:v>64.816666666666663</c:v>
                </c:pt>
                <c:pt idx="3889">
                  <c:v>64.833333333333329</c:v>
                </c:pt>
                <c:pt idx="3890">
                  <c:v>64.849999999999994</c:v>
                </c:pt>
                <c:pt idx="3891">
                  <c:v>64.86666666666666</c:v>
                </c:pt>
                <c:pt idx="3892">
                  <c:v>64.88333333333334</c:v>
                </c:pt>
                <c:pt idx="3893">
                  <c:v>64.900000000000006</c:v>
                </c:pt>
                <c:pt idx="3894">
                  <c:v>64.916666666666671</c:v>
                </c:pt>
                <c:pt idx="3895">
                  <c:v>64.933333333333337</c:v>
                </c:pt>
                <c:pt idx="3896">
                  <c:v>64.95</c:v>
                </c:pt>
                <c:pt idx="3897">
                  <c:v>64.966666666666669</c:v>
                </c:pt>
                <c:pt idx="3898">
                  <c:v>64.983333333333334</c:v>
                </c:pt>
                <c:pt idx="3899">
                  <c:v>65</c:v>
                </c:pt>
                <c:pt idx="3900">
                  <c:v>65.016666666666666</c:v>
                </c:pt>
                <c:pt idx="3901">
                  <c:v>65.033333333333331</c:v>
                </c:pt>
                <c:pt idx="3902">
                  <c:v>65.05</c:v>
                </c:pt>
                <c:pt idx="3903">
                  <c:v>65.066666666666663</c:v>
                </c:pt>
                <c:pt idx="3904">
                  <c:v>65.083333333333329</c:v>
                </c:pt>
                <c:pt idx="3905">
                  <c:v>65.099999999999994</c:v>
                </c:pt>
                <c:pt idx="3906">
                  <c:v>65.11666666666666</c:v>
                </c:pt>
                <c:pt idx="3907">
                  <c:v>65.13333333333334</c:v>
                </c:pt>
                <c:pt idx="3908">
                  <c:v>65.150000000000006</c:v>
                </c:pt>
                <c:pt idx="3909">
                  <c:v>65.166666666666671</c:v>
                </c:pt>
                <c:pt idx="3910">
                  <c:v>65.183333333333337</c:v>
                </c:pt>
                <c:pt idx="3911">
                  <c:v>65.2</c:v>
                </c:pt>
                <c:pt idx="3912">
                  <c:v>65.216666666666669</c:v>
                </c:pt>
                <c:pt idx="3913">
                  <c:v>65.233333333333334</c:v>
                </c:pt>
                <c:pt idx="3914">
                  <c:v>65.25</c:v>
                </c:pt>
                <c:pt idx="3915">
                  <c:v>65.266666666666666</c:v>
                </c:pt>
                <c:pt idx="3916">
                  <c:v>65.283333333333331</c:v>
                </c:pt>
                <c:pt idx="3917">
                  <c:v>65.3</c:v>
                </c:pt>
                <c:pt idx="3918">
                  <c:v>65.316666666666663</c:v>
                </c:pt>
                <c:pt idx="3919">
                  <c:v>65.333333333333329</c:v>
                </c:pt>
                <c:pt idx="3920">
                  <c:v>65.349999999999994</c:v>
                </c:pt>
                <c:pt idx="3921">
                  <c:v>65.36666666666666</c:v>
                </c:pt>
                <c:pt idx="3922">
                  <c:v>65.38333333333334</c:v>
                </c:pt>
                <c:pt idx="3923">
                  <c:v>65.400000000000006</c:v>
                </c:pt>
                <c:pt idx="3924">
                  <c:v>65.416666666666671</c:v>
                </c:pt>
                <c:pt idx="3925">
                  <c:v>65.433333333333337</c:v>
                </c:pt>
                <c:pt idx="3926">
                  <c:v>65.45</c:v>
                </c:pt>
                <c:pt idx="3927">
                  <c:v>65.466666666666669</c:v>
                </c:pt>
                <c:pt idx="3928">
                  <c:v>65.483333333333334</c:v>
                </c:pt>
                <c:pt idx="3929">
                  <c:v>65.5</c:v>
                </c:pt>
                <c:pt idx="3930">
                  <c:v>65.516666666666666</c:v>
                </c:pt>
                <c:pt idx="3931">
                  <c:v>65.533333333333331</c:v>
                </c:pt>
                <c:pt idx="3932">
                  <c:v>65.55</c:v>
                </c:pt>
                <c:pt idx="3933">
                  <c:v>65.566666666666663</c:v>
                </c:pt>
                <c:pt idx="3934">
                  <c:v>65.583333333333329</c:v>
                </c:pt>
                <c:pt idx="3935">
                  <c:v>65.599999999999994</c:v>
                </c:pt>
                <c:pt idx="3936">
                  <c:v>65.61666666666666</c:v>
                </c:pt>
                <c:pt idx="3937">
                  <c:v>65.63333333333334</c:v>
                </c:pt>
                <c:pt idx="3938">
                  <c:v>65.650000000000006</c:v>
                </c:pt>
                <c:pt idx="3939">
                  <c:v>65.666666666666671</c:v>
                </c:pt>
                <c:pt idx="3940">
                  <c:v>65.683333333333337</c:v>
                </c:pt>
                <c:pt idx="3941">
                  <c:v>65.7</c:v>
                </c:pt>
                <c:pt idx="3942">
                  <c:v>65.716666666666669</c:v>
                </c:pt>
                <c:pt idx="3943">
                  <c:v>65.733333333333334</c:v>
                </c:pt>
                <c:pt idx="3944">
                  <c:v>65.75</c:v>
                </c:pt>
                <c:pt idx="3945">
                  <c:v>65.766666666666666</c:v>
                </c:pt>
                <c:pt idx="3946">
                  <c:v>65.783333333333331</c:v>
                </c:pt>
                <c:pt idx="3947">
                  <c:v>65.8</c:v>
                </c:pt>
                <c:pt idx="3948">
                  <c:v>65.816666666666663</c:v>
                </c:pt>
                <c:pt idx="3949">
                  <c:v>65.833333333333329</c:v>
                </c:pt>
                <c:pt idx="3950">
                  <c:v>65.849999999999994</c:v>
                </c:pt>
                <c:pt idx="3951">
                  <c:v>65.86666666666666</c:v>
                </c:pt>
                <c:pt idx="3952">
                  <c:v>65.88333333333334</c:v>
                </c:pt>
                <c:pt idx="3953">
                  <c:v>65.900000000000006</c:v>
                </c:pt>
                <c:pt idx="3954">
                  <c:v>65.916666666666671</c:v>
                </c:pt>
                <c:pt idx="3955">
                  <c:v>65.933333333333337</c:v>
                </c:pt>
                <c:pt idx="3956">
                  <c:v>65.95</c:v>
                </c:pt>
                <c:pt idx="3957">
                  <c:v>65.966666666666669</c:v>
                </c:pt>
                <c:pt idx="3958">
                  <c:v>65.983333333333334</c:v>
                </c:pt>
                <c:pt idx="3959">
                  <c:v>66</c:v>
                </c:pt>
                <c:pt idx="3960">
                  <c:v>66.016666666666666</c:v>
                </c:pt>
                <c:pt idx="3961">
                  <c:v>66.033333333333331</c:v>
                </c:pt>
                <c:pt idx="3962">
                  <c:v>66.05</c:v>
                </c:pt>
                <c:pt idx="3963">
                  <c:v>66.066666666666663</c:v>
                </c:pt>
                <c:pt idx="3964">
                  <c:v>66.083333333333329</c:v>
                </c:pt>
                <c:pt idx="3965">
                  <c:v>66.099999999999994</c:v>
                </c:pt>
                <c:pt idx="3966">
                  <c:v>66.11666666666666</c:v>
                </c:pt>
                <c:pt idx="3967">
                  <c:v>66.13333333333334</c:v>
                </c:pt>
                <c:pt idx="3968">
                  <c:v>66.150000000000006</c:v>
                </c:pt>
                <c:pt idx="3969">
                  <c:v>66.166666666666671</c:v>
                </c:pt>
                <c:pt idx="3970">
                  <c:v>66.183333333333337</c:v>
                </c:pt>
                <c:pt idx="3971">
                  <c:v>66.2</c:v>
                </c:pt>
                <c:pt idx="3972">
                  <c:v>66.216666666666669</c:v>
                </c:pt>
                <c:pt idx="3973">
                  <c:v>66.233333333333334</c:v>
                </c:pt>
                <c:pt idx="3974">
                  <c:v>66.25</c:v>
                </c:pt>
                <c:pt idx="3975">
                  <c:v>66.266666666666666</c:v>
                </c:pt>
                <c:pt idx="3976">
                  <c:v>66.283333333333331</c:v>
                </c:pt>
                <c:pt idx="3977">
                  <c:v>66.3</c:v>
                </c:pt>
                <c:pt idx="3978">
                  <c:v>66.316666666666663</c:v>
                </c:pt>
                <c:pt idx="3979">
                  <c:v>66.333333333333329</c:v>
                </c:pt>
                <c:pt idx="3980">
                  <c:v>66.349999999999994</c:v>
                </c:pt>
                <c:pt idx="3981">
                  <c:v>66.36666666666666</c:v>
                </c:pt>
                <c:pt idx="3982">
                  <c:v>66.38333333333334</c:v>
                </c:pt>
                <c:pt idx="3983">
                  <c:v>66.400000000000006</c:v>
                </c:pt>
                <c:pt idx="3984">
                  <c:v>66.416666666666671</c:v>
                </c:pt>
                <c:pt idx="3985">
                  <c:v>66.433333333333337</c:v>
                </c:pt>
                <c:pt idx="3986">
                  <c:v>66.45</c:v>
                </c:pt>
                <c:pt idx="3987">
                  <c:v>66.466666666666669</c:v>
                </c:pt>
                <c:pt idx="3988">
                  <c:v>66.483333333333334</c:v>
                </c:pt>
                <c:pt idx="3989">
                  <c:v>66.5</c:v>
                </c:pt>
                <c:pt idx="3990">
                  <c:v>66.516666666666666</c:v>
                </c:pt>
                <c:pt idx="3991">
                  <c:v>66.533333333333331</c:v>
                </c:pt>
                <c:pt idx="3992">
                  <c:v>66.55</c:v>
                </c:pt>
                <c:pt idx="3993">
                  <c:v>66.566666666666663</c:v>
                </c:pt>
                <c:pt idx="3994">
                  <c:v>66.583333333333329</c:v>
                </c:pt>
                <c:pt idx="3995">
                  <c:v>66.599999999999994</c:v>
                </c:pt>
                <c:pt idx="3996">
                  <c:v>66.61666666666666</c:v>
                </c:pt>
                <c:pt idx="3997">
                  <c:v>66.63333333333334</c:v>
                </c:pt>
                <c:pt idx="3998">
                  <c:v>66.650000000000006</c:v>
                </c:pt>
                <c:pt idx="3999">
                  <c:v>66.666666666666671</c:v>
                </c:pt>
                <c:pt idx="4000">
                  <c:v>66.683333333333337</c:v>
                </c:pt>
                <c:pt idx="4001">
                  <c:v>66.7</c:v>
                </c:pt>
                <c:pt idx="4002">
                  <c:v>66.716666666666669</c:v>
                </c:pt>
                <c:pt idx="4003">
                  <c:v>66.733333333333334</c:v>
                </c:pt>
                <c:pt idx="4004">
                  <c:v>66.75</c:v>
                </c:pt>
                <c:pt idx="4005">
                  <c:v>66.766666666666666</c:v>
                </c:pt>
                <c:pt idx="4006">
                  <c:v>66.783333333333331</c:v>
                </c:pt>
                <c:pt idx="4007">
                  <c:v>66.8</c:v>
                </c:pt>
                <c:pt idx="4008">
                  <c:v>66.816666666666663</c:v>
                </c:pt>
                <c:pt idx="4009">
                  <c:v>66.833333333333329</c:v>
                </c:pt>
                <c:pt idx="4010">
                  <c:v>66.849999999999994</c:v>
                </c:pt>
                <c:pt idx="4011">
                  <c:v>66.86666666666666</c:v>
                </c:pt>
                <c:pt idx="4012">
                  <c:v>66.88333333333334</c:v>
                </c:pt>
                <c:pt idx="4013">
                  <c:v>66.900000000000006</c:v>
                </c:pt>
                <c:pt idx="4014">
                  <c:v>66.916666666666671</c:v>
                </c:pt>
                <c:pt idx="4015">
                  <c:v>66.933333333333337</c:v>
                </c:pt>
                <c:pt idx="4016">
                  <c:v>66.95</c:v>
                </c:pt>
                <c:pt idx="4017">
                  <c:v>66.966666666666669</c:v>
                </c:pt>
                <c:pt idx="4018">
                  <c:v>66.983333333333334</c:v>
                </c:pt>
                <c:pt idx="4019">
                  <c:v>67</c:v>
                </c:pt>
                <c:pt idx="4020">
                  <c:v>67.016666666666666</c:v>
                </c:pt>
                <c:pt idx="4021">
                  <c:v>67.033333333333331</c:v>
                </c:pt>
                <c:pt idx="4022">
                  <c:v>67.05</c:v>
                </c:pt>
                <c:pt idx="4023">
                  <c:v>67.066666666666663</c:v>
                </c:pt>
                <c:pt idx="4024">
                  <c:v>67.083333333333329</c:v>
                </c:pt>
                <c:pt idx="4025">
                  <c:v>67.099999999999994</c:v>
                </c:pt>
                <c:pt idx="4026">
                  <c:v>67.11666666666666</c:v>
                </c:pt>
                <c:pt idx="4027">
                  <c:v>67.13333333333334</c:v>
                </c:pt>
                <c:pt idx="4028">
                  <c:v>67.150000000000006</c:v>
                </c:pt>
                <c:pt idx="4029">
                  <c:v>67.166666666666671</c:v>
                </c:pt>
                <c:pt idx="4030">
                  <c:v>67.183333333333337</c:v>
                </c:pt>
                <c:pt idx="4031">
                  <c:v>67.2</c:v>
                </c:pt>
                <c:pt idx="4032">
                  <c:v>67.216666666666669</c:v>
                </c:pt>
                <c:pt idx="4033">
                  <c:v>67.233333333333334</c:v>
                </c:pt>
                <c:pt idx="4034">
                  <c:v>67.25</c:v>
                </c:pt>
                <c:pt idx="4035">
                  <c:v>67.266666666666666</c:v>
                </c:pt>
                <c:pt idx="4036">
                  <c:v>67.283333333333331</c:v>
                </c:pt>
                <c:pt idx="4037">
                  <c:v>67.3</c:v>
                </c:pt>
                <c:pt idx="4038">
                  <c:v>67.316666666666663</c:v>
                </c:pt>
                <c:pt idx="4039">
                  <c:v>67.333333333333329</c:v>
                </c:pt>
                <c:pt idx="4040">
                  <c:v>67.349999999999994</c:v>
                </c:pt>
                <c:pt idx="4041">
                  <c:v>67.36666666666666</c:v>
                </c:pt>
                <c:pt idx="4042">
                  <c:v>67.38333333333334</c:v>
                </c:pt>
                <c:pt idx="4043">
                  <c:v>67.400000000000006</c:v>
                </c:pt>
                <c:pt idx="4044">
                  <c:v>67.416666666666671</c:v>
                </c:pt>
                <c:pt idx="4045">
                  <c:v>67.433333333333337</c:v>
                </c:pt>
                <c:pt idx="4046">
                  <c:v>67.45</c:v>
                </c:pt>
                <c:pt idx="4047">
                  <c:v>67.466666666666669</c:v>
                </c:pt>
                <c:pt idx="4048">
                  <c:v>67.483333333333334</c:v>
                </c:pt>
                <c:pt idx="4049">
                  <c:v>67.5</c:v>
                </c:pt>
                <c:pt idx="4050">
                  <c:v>67.516666666666666</c:v>
                </c:pt>
                <c:pt idx="4051">
                  <c:v>67.533333333333331</c:v>
                </c:pt>
                <c:pt idx="4052">
                  <c:v>67.55</c:v>
                </c:pt>
                <c:pt idx="4053">
                  <c:v>67.566666666666663</c:v>
                </c:pt>
                <c:pt idx="4054">
                  <c:v>67.583333333333329</c:v>
                </c:pt>
                <c:pt idx="4055">
                  <c:v>67.599999999999994</c:v>
                </c:pt>
                <c:pt idx="4056">
                  <c:v>67.61666666666666</c:v>
                </c:pt>
                <c:pt idx="4057">
                  <c:v>67.63333333333334</c:v>
                </c:pt>
                <c:pt idx="4058">
                  <c:v>67.650000000000006</c:v>
                </c:pt>
                <c:pt idx="4059">
                  <c:v>67.666666666666671</c:v>
                </c:pt>
                <c:pt idx="4060">
                  <c:v>67.683333333333337</c:v>
                </c:pt>
                <c:pt idx="4061">
                  <c:v>67.7</c:v>
                </c:pt>
                <c:pt idx="4062">
                  <c:v>67.716666666666669</c:v>
                </c:pt>
                <c:pt idx="4063">
                  <c:v>67.733333333333334</c:v>
                </c:pt>
                <c:pt idx="4064">
                  <c:v>67.75</c:v>
                </c:pt>
                <c:pt idx="4065">
                  <c:v>67.766666666666666</c:v>
                </c:pt>
                <c:pt idx="4066">
                  <c:v>67.783333333333331</c:v>
                </c:pt>
                <c:pt idx="4067">
                  <c:v>67.8</c:v>
                </c:pt>
                <c:pt idx="4068">
                  <c:v>67.816666666666663</c:v>
                </c:pt>
                <c:pt idx="4069">
                  <c:v>67.833333333333329</c:v>
                </c:pt>
                <c:pt idx="4070">
                  <c:v>67.849999999999994</c:v>
                </c:pt>
                <c:pt idx="4071">
                  <c:v>67.86666666666666</c:v>
                </c:pt>
                <c:pt idx="4072">
                  <c:v>67.88333333333334</c:v>
                </c:pt>
                <c:pt idx="4073">
                  <c:v>67.900000000000006</c:v>
                </c:pt>
                <c:pt idx="4074">
                  <c:v>67.916666666666671</c:v>
                </c:pt>
                <c:pt idx="4075">
                  <c:v>67.933333333333337</c:v>
                </c:pt>
                <c:pt idx="4076">
                  <c:v>67.95</c:v>
                </c:pt>
                <c:pt idx="4077">
                  <c:v>67.966666666666669</c:v>
                </c:pt>
                <c:pt idx="4078">
                  <c:v>67.983333333333334</c:v>
                </c:pt>
                <c:pt idx="4079">
                  <c:v>68</c:v>
                </c:pt>
                <c:pt idx="4080">
                  <c:v>68.016666666666666</c:v>
                </c:pt>
                <c:pt idx="4081">
                  <c:v>68.033333333333331</c:v>
                </c:pt>
                <c:pt idx="4082">
                  <c:v>68.05</c:v>
                </c:pt>
                <c:pt idx="4083">
                  <c:v>68.066666666666663</c:v>
                </c:pt>
                <c:pt idx="4084">
                  <c:v>68.083333333333329</c:v>
                </c:pt>
                <c:pt idx="4085">
                  <c:v>68.099999999999994</c:v>
                </c:pt>
                <c:pt idx="4086">
                  <c:v>68.11666666666666</c:v>
                </c:pt>
                <c:pt idx="4087">
                  <c:v>68.13333333333334</c:v>
                </c:pt>
                <c:pt idx="4088">
                  <c:v>68.150000000000006</c:v>
                </c:pt>
                <c:pt idx="4089">
                  <c:v>68.166666666666671</c:v>
                </c:pt>
                <c:pt idx="4090">
                  <c:v>68.183333333333337</c:v>
                </c:pt>
                <c:pt idx="4091">
                  <c:v>68.2</c:v>
                </c:pt>
                <c:pt idx="4092">
                  <c:v>68.216666666666669</c:v>
                </c:pt>
                <c:pt idx="4093">
                  <c:v>68.233333333333334</c:v>
                </c:pt>
                <c:pt idx="4094">
                  <c:v>68.25</c:v>
                </c:pt>
                <c:pt idx="4095">
                  <c:v>68.266666666666666</c:v>
                </c:pt>
                <c:pt idx="4096">
                  <c:v>68.283333333333331</c:v>
                </c:pt>
                <c:pt idx="4097">
                  <c:v>68.3</c:v>
                </c:pt>
                <c:pt idx="4098">
                  <c:v>68.316666666666663</c:v>
                </c:pt>
                <c:pt idx="4099">
                  <c:v>68.333333333333329</c:v>
                </c:pt>
                <c:pt idx="4100">
                  <c:v>68.349999999999994</c:v>
                </c:pt>
                <c:pt idx="4101">
                  <c:v>68.36666666666666</c:v>
                </c:pt>
                <c:pt idx="4102">
                  <c:v>68.38333333333334</c:v>
                </c:pt>
                <c:pt idx="4103">
                  <c:v>68.400000000000006</c:v>
                </c:pt>
                <c:pt idx="4104">
                  <c:v>68.416666666666671</c:v>
                </c:pt>
                <c:pt idx="4105">
                  <c:v>68.433333333333337</c:v>
                </c:pt>
                <c:pt idx="4106">
                  <c:v>68.45</c:v>
                </c:pt>
                <c:pt idx="4107">
                  <c:v>68.466666666666669</c:v>
                </c:pt>
                <c:pt idx="4108">
                  <c:v>68.483333333333334</c:v>
                </c:pt>
                <c:pt idx="4109">
                  <c:v>68.5</c:v>
                </c:pt>
                <c:pt idx="4110">
                  <c:v>68.516666666666666</c:v>
                </c:pt>
                <c:pt idx="4111">
                  <c:v>68.533333333333331</c:v>
                </c:pt>
                <c:pt idx="4112">
                  <c:v>68.55</c:v>
                </c:pt>
                <c:pt idx="4113">
                  <c:v>68.566666666666663</c:v>
                </c:pt>
                <c:pt idx="4114">
                  <c:v>68.583333333333329</c:v>
                </c:pt>
                <c:pt idx="4115">
                  <c:v>68.599999999999994</c:v>
                </c:pt>
                <c:pt idx="4116">
                  <c:v>68.61666666666666</c:v>
                </c:pt>
                <c:pt idx="4117">
                  <c:v>68.63333333333334</c:v>
                </c:pt>
                <c:pt idx="4118">
                  <c:v>68.650000000000006</c:v>
                </c:pt>
                <c:pt idx="4119">
                  <c:v>68.666666666666671</c:v>
                </c:pt>
                <c:pt idx="4120">
                  <c:v>68.683333333333337</c:v>
                </c:pt>
                <c:pt idx="4121">
                  <c:v>68.7</c:v>
                </c:pt>
                <c:pt idx="4122">
                  <c:v>68.716666666666669</c:v>
                </c:pt>
                <c:pt idx="4123">
                  <c:v>68.733333333333334</c:v>
                </c:pt>
                <c:pt idx="4124">
                  <c:v>68.75</c:v>
                </c:pt>
                <c:pt idx="4125">
                  <c:v>68.766666666666666</c:v>
                </c:pt>
                <c:pt idx="4126">
                  <c:v>68.783333333333331</c:v>
                </c:pt>
                <c:pt idx="4127">
                  <c:v>68.8</c:v>
                </c:pt>
                <c:pt idx="4128">
                  <c:v>68.816666666666663</c:v>
                </c:pt>
                <c:pt idx="4129">
                  <c:v>68.833333333333329</c:v>
                </c:pt>
                <c:pt idx="4130">
                  <c:v>68.849999999999994</c:v>
                </c:pt>
                <c:pt idx="4131">
                  <c:v>68.86666666666666</c:v>
                </c:pt>
                <c:pt idx="4132">
                  <c:v>68.88333333333334</c:v>
                </c:pt>
                <c:pt idx="4133">
                  <c:v>68.900000000000006</c:v>
                </c:pt>
                <c:pt idx="4134">
                  <c:v>68.916666666666671</c:v>
                </c:pt>
                <c:pt idx="4135">
                  <c:v>68.933333333333337</c:v>
                </c:pt>
                <c:pt idx="4136">
                  <c:v>68.95</c:v>
                </c:pt>
                <c:pt idx="4137">
                  <c:v>68.966666666666669</c:v>
                </c:pt>
                <c:pt idx="4138">
                  <c:v>68.983333333333334</c:v>
                </c:pt>
                <c:pt idx="4139">
                  <c:v>69</c:v>
                </c:pt>
                <c:pt idx="4140">
                  <c:v>69.016666666666666</c:v>
                </c:pt>
                <c:pt idx="4141">
                  <c:v>69.033333333333331</c:v>
                </c:pt>
                <c:pt idx="4142">
                  <c:v>69.05</c:v>
                </c:pt>
                <c:pt idx="4143">
                  <c:v>69.066666666666663</c:v>
                </c:pt>
                <c:pt idx="4144">
                  <c:v>69.083333333333329</c:v>
                </c:pt>
                <c:pt idx="4145">
                  <c:v>69.099999999999994</c:v>
                </c:pt>
                <c:pt idx="4146">
                  <c:v>69.11666666666666</c:v>
                </c:pt>
                <c:pt idx="4147">
                  <c:v>69.13333333333334</c:v>
                </c:pt>
                <c:pt idx="4148">
                  <c:v>69.150000000000006</c:v>
                </c:pt>
                <c:pt idx="4149">
                  <c:v>69.166666666666671</c:v>
                </c:pt>
                <c:pt idx="4150">
                  <c:v>69.183333333333337</c:v>
                </c:pt>
                <c:pt idx="4151">
                  <c:v>69.2</c:v>
                </c:pt>
                <c:pt idx="4152">
                  <c:v>69.216666666666669</c:v>
                </c:pt>
                <c:pt idx="4153">
                  <c:v>69.233333333333334</c:v>
                </c:pt>
                <c:pt idx="4154">
                  <c:v>69.25</c:v>
                </c:pt>
                <c:pt idx="4155">
                  <c:v>69.266666666666666</c:v>
                </c:pt>
                <c:pt idx="4156">
                  <c:v>69.283333333333331</c:v>
                </c:pt>
                <c:pt idx="4157">
                  <c:v>69.3</c:v>
                </c:pt>
                <c:pt idx="4158">
                  <c:v>69.316666666666663</c:v>
                </c:pt>
                <c:pt idx="4159">
                  <c:v>69.333333333333329</c:v>
                </c:pt>
                <c:pt idx="4160">
                  <c:v>69.349999999999994</c:v>
                </c:pt>
                <c:pt idx="4161">
                  <c:v>69.36666666666666</c:v>
                </c:pt>
                <c:pt idx="4162">
                  <c:v>69.38333333333334</c:v>
                </c:pt>
                <c:pt idx="4163">
                  <c:v>69.400000000000006</c:v>
                </c:pt>
                <c:pt idx="4164">
                  <c:v>69.416666666666671</c:v>
                </c:pt>
                <c:pt idx="4165">
                  <c:v>69.433333333333337</c:v>
                </c:pt>
                <c:pt idx="4166">
                  <c:v>69.45</c:v>
                </c:pt>
                <c:pt idx="4167">
                  <c:v>69.466666666666669</c:v>
                </c:pt>
                <c:pt idx="4168">
                  <c:v>69.483333333333334</c:v>
                </c:pt>
                <c:pt idx="4169">
                  <c:v>69.5</c:v>
                </c:pt>
                <c:pt idx="4170">
                  <c:v>69.516666666666666</c:v>
                </c:pt>
                <c:pt idx="4171">
                  <c:v>69.533333333333331</c:v>
                </c:pt>
                <c:pt idx="4172">
                  <c:v>69.55</c:v>
                </c:pt>
                <c:pt idx="4173">
                  <c:v>69.566666666666663</c:v>
                </c:pt>
                <c:pt idx="4174">
                  <c:v>69.583333333333329</c:v>
                </c:pt>
                <c:pt idx="4175">
                  <c:v>69.599999999999994</c:v>
                </c:pt>
                <c:pt idx="4176">
                  <c:v>69.61666666666666</c:v>
                </c:pt>
                <c:pt idx="4177">
                  <c:v>69.63333333333334</c:v>
                </c:pt>
                <c:pt idx="4178">
                  <c:v>69.650000000000006</c:v>
                </c:pt>
                <c:pt idx="4179">
                  <c:v>69.666666666666671</c:v>
                </c:pt>
                <c:pt idx="4180">
                  <c:v>69.683333333333337</c:v>
                </c:pt>
                <c:pt idx="4181">
                  <c:v>69.7</c:v>
                </c:pt>
                <c:pt idx="4182">
                  <c:v>69.716666666666669</c:v>
                </c:pt>
                <c:pt idx="4183">
                  <c:v>69.733333333333334</c:v>
                </c:pt>
                <c:pt idx="4184">
                  <c:v>69.75</c:v>
                </c:pt>
                <c:pt idx="4185">
                  <c:v>69.766666666666666</c:v>
                </c:pt>
                <c:pt idx="4186">
                  <c:v>69.783333333333331</c:v>
                </c:pt>
                <c:pt idx="4187">
                  <c:v>69.8</c:v>
                </c:pt>
                <c:pt idx="4188">
                  <c:v>69.816666666666663</c:v>
                </c:pt>
                <c:pt idx="4189">
                  <c:v>69.833333333333329</c:v>
                </c:pt>
                <c:pt idx="4190">
                  <c:v>69.849999999999994</c:v>
                </c:pt>
                <c:pt idx="4191">
                  <c:v>69.86666666666666</c:v>
                </c:pt>
                <c:pt idx="4192">
                  <c:v>69.88333333333334</c:v>
                </c:pt>
                <c:pt idx="4193">
                  <c:v>69.900000000000006</c:v>
                </c:pt>
                <c:pt idx="4194">
                  <c:v>69.916666666666671</c:v>
                </c:pt>
                <c:pt idx="4195">
                  <c:v>69.933333333333337</c:v>
                </c:pt>
                <c:pt idx="4196">
                  <c:v>69.95</c:v>
                </c:pt>
                <c:pt idx="4197">
                  <c:v>69.966666666666669</c:v>
                </c:pt>
                <c:pt idx="4198">
                  <c:v>69.983333333333334</c:v>
                </c:pt>
                <c:pt idx="4199">
                  <c:v>70</c:v>
                </c:pt>
                <c:pt idx="4200">
                  <c:v>70.016666666666666</c:v>
                </c:pt>
                <c:pt idx="4201">
                  <c:v>70.033333333333331</c:v>
                </c:pt>
                <c:pt idx="4202">
                  <c:v>70.05</c:v>
                </c:pt>
                <c:pt idx="4203">
                  <c:v>70.066666666666663</c:v>
                </c:pt>
                <c:pt idx="4204">
                  <c:v>70.083333333333329</c:v>
                </c:pt>
                <c:pt idx="4205">
                  <c:v>70.099999999999994</c:v>
                </c:pt>
                <c:pt idx="4206">
                  <c:v>70.11666666666666</c:v>
                </c:pt>
                <c:pt idx="4207">
                  <c:v>70.13333333333334</c:v>
                </c:pt>
                <c:pt idx="4208">
                  <c:v>70.150000000000006</c:v>
                </c:pt>
                <c:pt idx="4209">
                  <c:v>70.166666666666671</c:v>
                </c:pt>
                <c:pt idx="4210">
                  <c:v>70.183333333333337</c:v>
                </c:pt>
                <c:pt idx="4211">
                  <c:v>70.2</c:v>
                </c:pt>
                <c:pt idx="4212">
                  <c:v>70.216666666666669</c:v>
                </c:pt>
                <c:pt idx="4213">
                  <c:v>70.233333333333334</c:v>
                </c:pt>
                <c:pt idx="4214">
                  <c:v>70.25</c:v>
                </c:pt>
                <c:pt idx="4215">
                  <c:v>70.266666666666666</c:v>
                </c:pt>
                <c:pt idx="4216">
                  <c:v>70.283333333333331</c:v>
                </c:pt>
                <c:pt idx="4217">
                  <c:v>70.3</c:v>
                </c:pt>
                <c:pt idx="4218">
                  <c:v>70.316666666666663</c:v>
                </c:pt>
                <c:pt idx="4219">
                  <c:v>70.333333333333329</c:v>
                </c:pt>
                <c:pt idx="4220">
                  <c:v>70.349999999999994</c:v>
                </c:pt>
                <c:pt idx="4221">
                  <c:v>70.36666666666666</c:v>
                </c:pt>
                <c:pt idx="4222">
                  <c:v>70.38333333333334</c:v>
                </c:pt>
                <c:pt idx="4223">
                  <c:v>70.400000000000006</c:v>
                </c:pt>
                <c:pt idx="4224">
                  <c:v>70.416666666666671</c:v>
                </c:pt>
                <c:pt idx="4225">
                  <c:v>70.433333333333337</c:v>
                </c:pt>
                <c:pt idx="4226">
                  <c:v>70.45</c:v>
                </c:pt>
                <c:pt idx="4227">
                  <c:v>70.466666666666669</c:v>
                </c:pt>
                <c:pt idx="4228">
                  <c:v>70.483333333333334</c:v>
                </c:pt>
                <c:pt idx="4229">
                  <c:v>70.5</c:v>
                </c:pt>
                <c:pt idx="4230">
                  <c:v>70.516666666666666</c:v>
                </c:pt>
                <c:pt idx="4231">
                  <c:v>70.533333333333331</c:v>
                </c:pt>
                <c:pt idx="4232">
                  <c:v>70.55</c:v>
                </c:pt>
                <c:pt idx="4233">
                  <c:v>70.566666666666663</c:v>
                </c:pt>
                <c:pt idx="4234">
                  <c:v>70.583333333333329</c:v>
                </c:pt>
                <c:pt idx="4235">
                  <c:v>70.599999999999994</c:v>
                </c:pt>
                <c:pt idx="4236">
                  <c:v>70.61666666666666</c:v>
                </c:pt>
                <c:pt idx="4237">
                  <c:v>70.63333333333334</c:v>
                </c:pt>
                <c:pt idx="4238">
                  <c:v>70.650000000000006</c:v>
                </c:pt>
                <c:pt idx="4239">
                  <c:v>70.666666666666671</c:v>
                </c:pt>
                <c:pt idx="4240">
                  <c:v>70.683333333333337</c:v>
                </c:pt>
                <c:pt idx="4241">
                  <c:v>70.7</c:v>
                </c:pt>
                <c:pt idx="4242">
                  <c:v>70.716666666666669</c:v>
                </c:pt>
                <c:pt idx="4243">
                  <c:v>70.733333333333334</c:v>
                </c:pt>
                <c:pt idx="4244">
                  <c:v>70.75</c:v>
                </c:pt>
                <c:pt idx="4245">
                  <c:v>70.766666666666666</c:v>
                </c:pt>
                <c:pt idx="4246">
                  <c:v>70.783333333333331</c:v>
                </c:pt>
                <c:pt idx="4247">
                  <c:v>70.8</c:v>
                </c:pt>
                <c:pt idx="4248">
                  <c:v>70.816666666666663</c:v>
                </c:pt>
                <c:pt idx="4249">
                  <c:v>70.833333333333329</c:v>
                </c:pt>
                <c:pt idx="4250">
                  <c:v>70.849999999999994</c:v>
                </c:pt>
                <c:pt idx="4251">
                  <c:v>70.86666666666666</c:v>
                </c:pt>
                <c:pt idx="4252">
                  <c:v>70.88333333333334</c:v>
                </c:pt>
                <c:pt idx="4253">
                  <c:v>70.900000000000006</c:v>
                </c:pt>
                <c:pt idx="4254">
                  <c:v>70.916666666666671</c:v>
                </c:pt>
                <c:pt idx="4255">
                  <c:v>70.933333333333337</c:v>
                </c:pt>
                <c:pt idx="4256">
                  <c:v>70.95</c:v>
                </c:pt>
                <c:pt idx="4257">
                  <c:v>70.966666666666669</c:v>
                </c:pt>
                <c:pt idx="4258">
                  <c:v>70.983333333333334</c:v>
                </c:pt>
                <c:pt idx="4259">
                  <c:v>71</c:v>
                </c:pt>
                <c:pt idx="4260">
                  <c:v>71.016666666666666</c:v>
                </c:pt>
                <c:pt idx="4261">
                  <c:v>71.033333333333331</c:v>
                </c:pt>
                <c:pt idx="4262">
                  <c:v>71.05</c:v>
                </c:pt>
                <c:pt idx="4263">
                  <c:v>71.066666666666663</c:v>
                </c:pt>
                <c:pt idx="4264">
                  <c:v>71.083333333333329</c:v>
                </c:pt>
                <c:pt idx="4265">
                  <c:v>71.099999999999994</c:v>
                </c:pt>
                <c:pt idx="4266">
                  <c:v>71.11666666666666</c:v>
                </c:pt>
                <c:pt idx="4267">
                  <c:v>71.13333333333334</c:v>
                </c:pt>
                <c:pt idx="4268">
                  <c:v>71.150000000000006</c:v>
                </c:pt>
                <c:pt idx="4269">
                  <c:v>71.166666666666671</c:v>
                </c:pt>
                <c:pt idx="4270">
                  <c:v>71.183333333333337</c:v>
                </c:pt>
                <c:pt idx="4271">
                  <c:v>71.2</c:v>
                </c:pt>
                <c:pt idx="4272">
                  <c:v>71.216666666666669</c:v>
                </c:pt>
                <c:pt idx="4273">
                  <c:v>71.233333333333334</c:v>
                </c:pt>
                <c:pt idx="4274">
                  <c:v>71.25</c:v>
                </c:pt>
                <c:pt idx="4275">
                  <c:v>71.266666666666666</c:v>
                </c:pt>
                <c:pt idx="4276">
                  <c:v>71.283333333333331</c:v>
                </c:pt>
                <c:pt idx="4277">
                  <c:v>71.3</c:v>
                </c:pt>
                <c:pt idx="4278">
                  <c:v>71.316666666666663</c:v>
                </c:pt>
                <c:pt idx="4279">
                  <c:v>71.333333333333329</c:v>
                </c:pt>
                <c:pt idx="4280">
                  <c:v>71.349999999999994</c:v>
                </c:pt>
                <c:pt idx="4281">
                  <c:v>71.36666666666666</c:v>
                </c:pt>
                <c:pt idx="4282">
                  <c:v>71.38333333333334</c:v>
                </c:pt>
                <c:pt idx="4283">
                  <c:v>71.400000000000006</c:v>
                </c:pt>
                <c:pt idx="4284">
                  <c:v>71.416666666666671</c:v>
                </c:pt>
                <c:pt idx="4285">
                  <c:v>71.433333333333337</c:v>
                </c:pt>
                <c:pt idx="4286">
                  <c:v>71.45</c:v>
                </c:pt>
                <c:pt idx="4287">
                  <c:v>71.466666666666669</c:v>
                </c:pt>
                <c:pt idx="4288">
                  <c:v>71.483333333333334</c:v>
                </c:pt>
                <c:pt idx="4289">
                  <c:v>71.5</c:v>
                </c:pt>
                <c:pt idx="4290">
                  <c:v>71.516666666666666</c:v>
                </c:pt>
                <c:pt idx="4291">
                  <c:v>71.533333333333331</c:v>
                </c:pt>
                <c:pt idx="4292">
                  <c:v>71.55</c:v>
                </c:pt>
                <c:pt idx="4293">
                  <c:v>71.566666666666663</c:v>
                </c:pt>
                <c:pt idx="4294">
                  <c:v>71.583333333333329</c:v>
                </c:pt>
                <c:pt idx="4295">
                  <c:v>71.599999999999994</c:v>
                </c:pt>
                <c:pt idx="4296">
                  <c:v>71.61666666666666</c:v>
                </c:pt>
                <c:pt idx="4297">
                  <c:v>71.63333333333334</c:v>
                </c:pt>
                <c:pt idx="4298">
                  <c:v>71.650000000000006</c:v>
                </c:pt>
                <c:pt idx="4299">
                  <c:v>71.666666666666671</c:v>
                </c:pt>
                <c:pt idx="4300">
                  <c:v>71.683333333333337</c:v>
                </c:pt>
                <c:pt idx="4301">
                  <c:v>71.7</c:v>
                </c:pt>
                <c:pt idx="4302">
                  <c:v>71.716666666666669</c:v>
                </c:pt>
                <c:pt idx="4303">
                  <c:v>71.733333333333334</c:v>
                </c:pt>
                <c:pt idx="4304">
                  <c:v>71.75</c:v>
                </c:pt>
                <c:pt idx="4305">
                  <c:v>71.766666666666666</c:v>
                </c:pt>
                <c:pt idx="4306">
                  <c:v>71.783333333333331</c:v>
                </c:pt>
                <c:pt idx="4307">
                  <c:v>71.8</c:v>
                </c:pt>
                <c:pt idx="4308">
                  <c:v>71.816666666666663</c:v>
                </c:pt>
                <c:pt idx="4309">
                  <c:v>71.833333333333329</c:v>
                </c:pt>
                <c:pt idx="4310">
                  <c:v>71.849999999999994</c:v>
                </c:pt>
                <c:pt idx="4311">
                  <c:v>71.86666666666666</c:v>
                </c:pt>
                <c:pt idx="4312">
                  <c:v>71.88333333333334</c:v>
                </c:pt>
                <c:pt idx="4313">
                  <c:v>71.900000000000006</c:v>
                </c:pt>
                <c:pt idx="4314">
                  <c:v>71.916666666666671</c:v>
                </c:pt>
                <c:pt idx="4315">
                  <c:v>71.933333333333337</c:v>
                </c:pt>
                <c:pt idx="4316">
                  <c:v>71.95</c:v>
                </c:pt>
                <c:pt idx="4317">
                  <c:v>71.966666666666669</c:v>
                </c:pt>
                <c:pt idx="4318">
                  <c:v>71.983333333333334</c:v>
                </c:pt>
                <c:pt idx="4319">
                  <c:v>72</c:v>
                </c:pt>
                <c:pt idx="4320">
                  <c:v>72.016666666666666</c:v>
                </c:pt>
                <c:pt idx="4321">
                  <c:v>72.033333333333331</c:v>
                </c:pt>
                <c:pt idx="4322">
                  <c:v>72.05</c:v>
                </c:pt>
                <c:pt idx="4323">
                  <c:v>72.066666666666663</c:v>
                </c:pt>
                <c:pt idx="4324">
                  <c:v>72.083333333333329</c:v>
                </c:pt>
                <c:pt idx="4325">
                  <c:v>72.099999999999994</c:v>
                </c:pt>
                <c:pt idx="4326">
                  <c:v>72.11666666666666</c:v>
                </c:pt>
                <c:pt idx="4327">
                  <c:v>72.13333333333334</c:v>
                </c:pt>
                <c:pt idx="4328">
                  <c:v>72.150000000000006</c:v>
                </c:pt>
                <c:pt idx="4329">
                  <c:v>72.166666666666671</c:v>
                </c:pt>
                <c:pt idx="4330">
                  <c:v>72.183333333333337</c:v>
                </c:pt>
                <c:pt idx="4331">
                  <c:v>72.2</c:v>
                </c:pt>
                <c:pt idx="4332">
                  <c:v>72.216666666666669</c:v>
                </c:pt>
                <c:pt idx="4333">
                  <c:v>72.233333333333334</c:v>
                </c:pt>
                <c:pt idx="4334">
                  <c:v>72.25</c:v>
                </c:pt>
                <c:pt idx="4335">
                  <c:v>72.266666666666666</c:v>
                </c:pt>
                <c:pt idx="4336">
                  <c:v>72.283333333333331</c:v>
                </c:pt>
                <c:pt idx="4337">
                  <c:v>72.3</c:v>
                </c:pt>
                <c:pt idx="4338">
                  <c:v>72.316666666666663</c:v>
                </c:pt>
                <c:pt idx="4339">
                  <c:v>72.333333333333329</c:v>
                </c:pt>
                <c:pt idx="4340">
                  <c:v>72.349999999999994</c:v>
                </c:pt>
                <c:pt idx="4341">
                  <c:v>72.36666666666666</c:v>
                </c:pt>
                <c:pt idx="4342">
                  <c:v>72.38333333333334</c:v>
                </c:pt>
                <c:pt idx="4343">
                  <c:v>72.400000000000006</c:v>
                </c:pt>
                <c:pt idx="4344">
                  <c:v>72.416666666666671</c:v>
                </c:pt>
                <c:pt idx="4345">
                  <c:v>72.433333333333337</c:v>
                </c:pt>
                <c:pt idx="4346">
                  <c:v>72.45</c:v>
                </c:pt>
                <c:pt idx="4347">
                  <c:v>72.466666666666669</c:v>
                </c:pt>
                <c:pt idx="4348">
                  <c:v>72.483333333333334</c:v>
                </c:pt>
                <c:pt idx="4349">
                  <c:v>72.5</c:v>
                </c:pt>
                <c:pt idx="4350">
                  <c:v>72.516666666666666</c:v>
                </c:pt>
                <c:pt idx="4351">
                  <c:v>72.533333333333331</c:v>
                </c:pt>
                <c:pt idx="4352">
                  <c:v>72.55</c:v>
                </c:pt>
                <c:pt idx="4353">
                  <c:v>72.566666666666663</c:v>
                </c:pt>
                <c:pt idx="4354">
                  <c:v>72.583333333333329</c:v>
                </c:pt>
                <c:pt idx="4355">
                  <c:v>72.599999999999994</c:v>
                </c:pt>
                <c:pt idx="4356">
                  <c:v>72.61666666666666</c:v>
                </c:pt>
                <c:pt idx="4357">
                  <c:v>72.63333333333334</c:v>
                </c:pt>
                <c:pt idx="4358">
                  <c:v>72.650000000000006</c:v>
                </c:pt>
                <c:pt idx="4359">
                  <c:v>72.666666666666671</c:v>
                </c:pt>
                <c:pt idx="4360">
                  <c:v>72.683333333333337</c:v>
                </c:pt>
                <c:pt idx="4361">
                  <c:v>72.7</c:v>
                </c:pt>
                <c:pt idx="4362">
                  <c:v>72.716666666666669</c:v>
                </c:pt>
                <c:pt idx="4363">
                  <c:v>72.733333333333334</c:v>
                </c:pt>
                <c:pt idx="4364">
                  <c:v>72.75</c:v>
                </c:pt>
                <c:pt idx="4365">
                  <c:v>72.766666666666666</c:v>
                </c:pt>
                <c:pt idx="4366">
                  <c:v>72.783333333333331</c:v>
                </c:pt>
                <c:pt idx="4367">
                  <c:v>72.8</c:v>
                </c:pt>
                <c:pt idx="4368">
                  <c:v>72.816666666666663</c:v>
                </c:pt>
                <c:pt idx="4369">
                  <c:v>72.833333333333329</c:v>
                </c:pt>
                <c:pt idx="4370">
                  <c:v>72.849999999999994</c:v>
                </c:pt>
                <c:pt idx="4371">
                  <c:v>72.86666666666666</c:v>
                </c:pt>
                <c:pt idx="4372">
                  <c:v>72.88333333333334</c:v>
                </c:pt>
                <c:pt idx="4373">
                  <c:v>72.900000000000006</c:v>
                </c:pt>
                <c:pt idx="4374">
                  <c:v>72.916666666666671</c:v>
                </c:pt>
                <c:pt idx="4375">
                  <c:v>72.933333333333337</c:v>
                </c:pt>
                <c:pt idx="4376">
                  <c:v>72.95</c:v>
                </c:pt>
                <c:pt idx="4377">
                  <c:v>72.966666666666669</c:v>
                </c:pt>
                <c:pt idx="4378">
                  <c:v>72.983333333333334</c:v>
                </c:pt>
                <c:pt idx="4379">
                  <c:v>73</c:v>
                </c:pt>
                <c:pt idx="4380">
                  <c:v>73.016666666666666</c:v>
                </c:pt>
                <c:pt idx="4381">
                  <c:v>73.033333333333331</c:v>
                </c:pt>
                <c:pt idx="4382">
                  <c:v>73.05</c:v>
                </c:pt>
                <c:pt idx="4383">
                  <c:v>73.066666666666663</c:v>
                </c:pt>
                <c:pt idx="4384">
                  <c:v>73.083333333333329</c:v>
                </c:pt>
                <c:pt idx="4385">
                  <c:v>73.099999999999994</c:v>
                </c:pt>
                <c:pt idx="4386">
                  <c:v>73.11666666666666</c:v>
                </c:pt>
                <c:pt idx="4387">
                  <c:v>73.13333333333334</c:v>
                </c:pt>
                <c:pt idx="4388">
                  <c:v>73.150000000000006</c:v>
                </c:pt>
                <c:pt idx="4389">
                  <c:v>73.166666666666671</c:v>
                </c:pt>
                <c:pt idx="4390">
                  <c:v>73.183333333333337</c:v>
                </c:pt>
                <c:pt idx="4391">
                  <c:v>73.2</c:v>
                </c:pt>
                <c:pt idx="4392">
                  <c:v>73.216666666666669</c:v>
                </c:pt>
                <c:pt idx="4393">
                  <c:v>73.233333333333334</c:v>
                </c:pt>
                <c:pt idx="4394">
                  <c:v>73.25</c:v>
                </c:pt>
                <c:pt idx="4395">
                  <c:v>73.266666666666666</c:v>
                </c:pt>
                <c:pt idx="4396">
                  <c:v>73.283333333333331</c:v>
                </c:pt>
                <c:pt idx="4397">
                  <c:v>73.3</c:v>
                </c:pt>
                <c:pt idx="4398">
                  <c:v>73.316666666666663</c:v>
                </c:pt>
                <c:pt idx="4399">
                  <c:v>73.333333333333329</c:v>
                </c:pt>
                <c:pt idx="4400">
                  <c:v>73.349999999999994</c:v>
                </c:pt>
                <c:pt idx="4401">
                  <c:v>73.36666666666666</c:v>
                </c:pt>
                <c:pt idx="4402">
                  <c:v>73.38333333333334</c:v>
                </c:pt>
                <c:pt idx="4403">
                  <c:v>73.400000000000006</c:v>
                </c:pt>
                <c:pt idx="4404">
                  <c:v>73.416666666666671</c:v>
                </c:pt>
                <c:pt idx="4405">
                  <c:v>73.433333333333337</c:v>
                </c:pt>
                <c:pt idx="4406">
                  <c:v>73.45</c:v>
                </c:pt>
                <c:pt idx="4407">
                  <c:v>73.466666666666669</c:v>
                </c:pt>
                <c:pt idx="4408">
                  <c:v>73.483333333333334</c:v>
                </c:pt>
                <c:pt idx="4409">
                  <c:v>73.5</c:v>
                </c:pt>
                <c:pt idx="4410">
                  <c:v>73.516666666666666</c:v>
                </c:pt>
                <c:pt idx="4411">
                  <c:v>73.533333333333331</c:v>
                </c:pt>
                <c:pt idx="4412">
                  <c:v>73.55</c:v>
                </c:pt>
                <c:pt idx="4413">
                  <c:v>73.566666666666663</c:v>
                </c:pt>
                <c:pt idx="4414">
                  <c:v>73.583333333333329</c:v>
                </c:pt>
                <c:pt idx="4415">
                  <c:v>73.599999999999994</c:v>
                </c:pt>
                <c:pt idx="4416">
                  <c:v>73.61666666666666</c:v>
                </c:pt>
                <c:pt idx="4417">
                  <c:v>73.63333333333334</c:v>
                </c:pt>
                <c:pt idx="4418">
                  <c:v>73.650000000000006</c:v>
                </c:pt>
                <c:pt idx="4419">
                  <c:v>73.666666666666671</c:v>
                </c:pt>
                <c:pt idx="4420">
                  <c:v>73.683333333333337</c:v>
                </c:pt>
                <c:pt idx="4421">
                  <c:v>73.7</c:v>
                </c:pt>
                <c:pt idx="4422">
                  <c:v>73.716666666666669</c:v>
                </c:pt>
                <c:pt idx="4423">
                  <c:v>73.733333333333334</c:v>
                </c:pt>
                <c:pt idx="4424">
                  <c:v>73.75</c:v>
                </c:pt>
                <c:pt idx="4425">
                  <c:v>73.766666666666666</c:v>
                </c:pt>
                <c:pt idx="4426">
                  <c:v>73.783333333333331</c:v>
                </c:pt>
                <c:pt idx="4427">
                  <c:v>73.8</c:v>
                </c:pt>
                <c:pt idx="4428">
                  <c:v>73.816666666666663</c:v>
                </c:pt>
                <c:pt idx="4429">
                  <c:v>73.833333333333329</c:v>
                </c:pt>
                <c:pt idx="4430">
                  <c:v>73.849999999999994</c:v>
                </c:pt>
                <c:pt idx="4431">
                  <c:v>73.86666666666666</c:v>
                </c:pt>
                <c:pt idx="4432">
                  <c:v>73.88333333333334</c:v>
                </c:pt>
                <c:pt idx="4433">
                  <c:v>73.900000000000006</c:v>
                </c:pt>
                <c:pt idx="4434">
                  <c:v>73.916666666666671</c:v>
                </c:pt>
                <c:pt idx="4435">
                  <c:v>73.933333333333337</c:v>
                </c:pt>
                <c:pt idx="4436">
                  <c:v>73.95</c:v>
                </c:pt>
                <c:pt idx="4437">
                  <c:v>73.966666666666669</c:v>
                </c:pt>
                <c:pt idx="4438">
                  <c:v>73.983333333333334</c:v>
                </c:pt>
                <c:pt idx="4439">
                  <c:v>74</c:v>
                </c:pt>
                <c:pt idx="4440">
                  <c:v>74.016666666666666</c:v>
                </c:pt>
                <c:pt idx="4441">
                  <c:v>74.033333333333331</c:v>
                </c:pt>
                <c:pt idx="4442">
                  <c:v>74.05</c:v>
                </c:pt>
                <c:pt idx="4443">
                  <c:v>74.066666666666663</c:v>
                </c:pt>
                <c:pt idx="4444">
                  <c:v>74.083333333333329</c:v>
                </c:pt>
                <c:pt idx="4445">
                  <c:v>74.099999999999994</c:v>
                </c:pt>
                <c:pt idx="4446">
                  <c:v>74.11666666666666</c:v>
                </c:pt>
                <c:pt idx="4447">
                  <c:v>74.13333333333334</c:v>
                </c:pt>
                <c:pt idx="4448">
                  <c:v>74.150000000000006</c:v>
                </c:pt>
                <c:pt idx="4449">
                  <c:v>74.166666666666671</c:v>
                </c:pt>
                <c:pt idx="4450">
                  <c:v>74.183333333333337</c:v>
                </c:pt>
                <c:pt idx="4451">
                  <c:v>74.2</c:v>
                </c:pt>
                <c:pt idx="4452">
                  <c:v>74.216666666666669</c:v>
                </c:pt>
                <c:pt idx="4453">
                  <c:v>74.233333333333334</c:v>
                </c:pt>
                <c:pt idx="4454">
                  <c:v>74.25</c:v>
                </c:pt>
                <c:pt idx="4455">
                  <c:v>74.266666666666666</c:v>
                </c:pt>
                <c:pt idx="4456">
                  <c:v>74.283333333333331</c:v>
                </c:pt>
                <c:pt idx="4457">
                  <c:v>74.3</c:v>
                </c:pt>
                <c:pt idx="4458">
                  <c:v>74.316666666666663</c:v>
                </c:pt>
                <c:pt idx="4459">
                  <c:v>74.333333333333329</c:v>
                </c:pt>
                <c:pt idx="4460">
                  <c:v>74.349999999999994</c:v>
                </c:pt>
                <c:pt idx="4461">
                  <c:v>74.36666666666666</c:v>
                </c:pt>
                <c:pt idx="4462">
                  <c:v>74.38333333333334</c:v>
                </c:pt>
                <c:pt idx="4463">
                  <c:v>74.400000000000006</c:v>
                </c:pt>
                <c:pt idx="4464">
                  <c:v>74.416666666666671</c:v>
                </c:pt>
                <c:pt idx="4465">
                  <c:v>74.433333333333337</c:v>
                </c:pt>
                <c:pt idx="4466">
                  <c:v>74.45</c:v>
                </c:pt>
                <c:pt idx="4467">
                  <c:v>74.466666666666669</c:v>
                </c:pt>
                <c:pt idx="4468">
                  <c:v>74.483333333333334</c:v>
                </c:pt>
                <c:pt idx="4469">
                  <c:v>74.5</c:v>
                </c:pt>
                <c:pt idx="4470">
                  <c:v>74.516666666666666</c:v>
                </c:pt>
                <c:pt idx="4471">
                  <c:v>74.533333333333331</c:v>
                </c:pt>
                <c:pt idx="4472">
                  <c:v>74.55</c:v>
                </c:pt>
                <c:pt idx="4473">
                  <c:v>74.566666666666663</c:v>
                </c:pt>
                <c:pt idx="4474">
                  <c:v>74.583333333333329</c:v>
                </c:pt>
                <c:pt idx="4475">
                  <c:v>74.599999999999994</c:v>
                </c:pt>
                <c:pt idx="4476">
                  <c:v>74.61666666666666</c:v>
                </c:pt>
                <c:pt idx="4477">
                  <c:v>74.63333333333334</c:v>
                </c:pt>
                <c:pt idx="4478">
                  <c:v>74.650000000000006</c:v>
                </c:pt>
                <c:pt idx="4479">
                  <c:v>74.666666666666671</c:v>
                </c:pt>
                <c:pt idx="4480">
                  <c:v>74.683333333333337</c:v>
                </c:pt>
                <c:pt idx="4481">
                  <c:v>74.7</c:v>
                </c:pt>
                <c:pt idx="4482">
                  <c:v>74.716666666666669</c:v>
                </c:pt>
                <c:pt idx="4483">
                  <c:v>74.733333333333334</c:v>
                </c:pt>
                <c:pt idx="4484">
                  <c:v>74.75</c:v>
                </c:pt>
                <c:pt idx="4485">
                  <c:v>74.766666666666666</c:v>
                </c:pt>
                <c:pt idx="4486">
                  <c:v>74.783333333333331</c:v>
                </c:pt>
                <c:pt idx="4487">
                  <c:v>74.8</c:v>
                </c:pt>
                <c:pt idx="4488">
                  <c:v>74.816666666666663</c:v>
                </c:pt>
                <c:pt idx="4489">
                  <c:v>74.833333333333329</c:v>
                </c:pt>
                <c:pt idx="4490">
                  <c:v>74.849999999999994</c:v>
                </c:pt>
                <c:pt idx="4491">
                  <c:v>74.86666666666666</c:v>
                </c:pt>
                <c:pt idx="4492">
                  <c:v>74.88333333333334</c:v>
                </c:pt>
                <c:pt idx="4493">
                  <c:v>74.900000000000006</c:v>
                </c:pt>
                <c:pt idx="4494">
                  <c:v>74.916666666666671</c:v>
                </c:pt>
                <c:pt idx="4495">
                  <c:v>74.933333333333337</c:v>
                </c:pt>
                <c:pt idx="4496">
                  <c:v>74.95</c:v>
                </c:pt>
                <c:pt idx="4497">
                  <c:v>74.966666666666669</c:v>
                </c:pt>
                <c:pt idx="4498">
                  <c:v>74.983333333333334</c:v>
                </c:pt>
                <c:pt idx="4499">
                  <c:v>75</c:v>
                </c:pt>
                <c:pt idx="4500">
                  <c:v>75.016666666666666</c:v>
                </c:pt>
                <c:pt idx="4501">
                  <c:v>75.033333333333331</c:v>
                </c:pt>
                <c:pt idx="4502">
                  <c:v>75.05</c:v>
                </c:pt>
                <c:pt idx="4503">
                  <c:v>75.066666666666663</c:v>
                </c:pt>
                <c:pt idx="4504">
                  <c:v>75.083333333333329</c:v>
                </c:pt>
                <c:pt idx="4505">
                  <c:v>75.099999999999994</c:v>
                </c:pt>
                <c:pt idx="4506">
                  <c:v>75.11666666666666</c:v>
                </c:pt>
                <c:pt idx="4507">
                  <c:v>75.13333333333334</c:v>
                </c:pt>
                <c:pt idx="4508">
                  <c:v>75.150000000000006</c:v>
                </c:pt>
                <c:pt idx="4509">
                  <c:v>75.166666666666671</c:v>
                </c:pt>
                <c:pt idx="4510">
                  <c:v>75.183333333333337</c:v>
                </c:pt>
                <c:pt idx="4511">
                  <c:v>75.2</c:v>
                </c:pt>
                <c:pt idx="4512">
                  <c:v>75.216666666666669</c:v>
                </c:pt>
                <c:pt idx="4513">
                  <c:v>75.233333333333334</c:v>
                </c:pt>
                <c:pt idx="4514">
                  <c:v>75.25</c:v>
                </c:pt>
                <c:pt idx="4515">
                  <c:v>75.266666666666666</c:v>
                </c:pt>
                <c:pt idx="4516">
                  <c:v>75.283333333333331</c:v>
                </c:pt>
                <c:pt idx="4517">
                  <c:v>75.3</c:v>
                </c:pt>
                <c:pt idx="4518">
                  <c:v>75.316666666666663</c:v>
                </c:pt>
                <c:pt idx="4519">
                  <c:v>75.333333333333329</c:v>
                </c:pt>
                <c:pt idx="4520">
                  <c:v>75.349999999999994</c:v>
                </c:pt>
                <c:pt idx="4521">
                  <c:v>75.36666666666666</c:v>
                </c:pt>
                <c:pt idx="4522">
                  <c:v>75.38333333333334</c:v>
                </c:pt>
                <c:pt idx="4523">
                  <c:v>75.400000000000006</c:v>
                </c:pt>
                <c:pt idx="4524">
                  <c:v>75.416666666666671</c:v>
                </c:pt>
                <c:pt idx="4525">
                  <c:v>75.433333333333337</c:v>
                </c:pt>
                <c:pt idx="4526">
                  <c:v>75.45</c:v>
                </c:pt>
                <c:pt idx="4527">
                  <c:v>75.466666666666669</c:v>
                </c:pt>
                <c:pt idx="4528">
                  <c:v>75.483333333333334</c:v>
                </c:pt>
                <c:pt idx="4529">
                  <c:v>75.5</c:v>
                </c:pt>
                <c:pt idx="4530">
                  <c:v>75.516666666666666</c:v>
                </c:pt>
                <c:pt idx="4531">
                  <c:v>75.533333333333331</c:v>
                </c:pt>
                <c:pt idx="4532">
                  <c:v>75.55</c:v>
                </c:pt>
                <c:pt idx="4533">
                  <c:v>75.566666666666663</c:v>
                </c:pt>
                <c:pt idx="4534">
                  <c:v>75.583333333333329</c:v>
                </c:pt>
                <c:pt idx="4535">
                  <c:v>75.599999999999994</c:v>
                </c:pt>
                <c:pt idx="4536">
                  <c:v>75.61666666666666</c:v>
                </c:pt>
                <c:pt idx="4537">
                  <c:v>75.63333333333334</c:v>
                </c:pt>
                <c:pt idx="4538">
                  <c:v>75.650000000000006</c:v>
                </c:pt>
                <c:pt idx="4539">
                  <c:v>75.666666666666671</c:v>
                </c:pt>
                <c:pt idx="4540">
                  <c:v>75.683333333333337</c:v>
                </c:pt>
                <c:pt idx="4541">
                  <c:v>75.7</c:v>
                </c:pt>
                <c:pt idx="4542">
                  <c:v>75.716666666666669</c:v>
                </c:pt>
                <c:pt idx="4543">
                  <c:v>75.733333333333334</c:v>
                </c:pt>
                <c:pt idx="4544">
                  <c:v>75.75</c:v>
                </c:pt>
                <c:pt idx="4545">
                  <c:v>75.766666666666666</c:v>
                </c:pt>
                <c:pt idx="4546">
                  <c:v>75.783333333333331</c:v>
                </c:pt>
                <c:pt idx="4547">
                  <c:v>75.8</c:v>
                </c:pt>
                <c:pt idx="4548">
                  <c:v>75.816666666666663</c:v>
                </c:pt>
                <c:pt idx="4549">
                  <c:v>75.833333333333329</c:v>
                </c:pt>
                <c:pt idx="4550">
                  <c:v>75.849999999999994</c:v>
                </c:pt>
                <c:pt idx="4551">
                  <c:v>75.86666666666666</c:v>
                </c:pt>
                <c:pt idx="4552">
                  <c:v>75.88333333333334</c:v>
                </c:pt>
                <c:pt idx="4553">
                  <c:v>75.900000000000006</c:v>
                </c:pt>
                <c:pt idx="4554">
                  <c:v>75.916666666666671</c:v>
                </c:pt>
                <c:pt idx="4555">
                  <c:v>75.933333333333337</c:v>
                </c:pt>
                <c:pt idx="4556">
                  <c:v>75.95</c:v>
                </c:pt>
                <c:pt idx="4557">
                  <c:v>75.966666666666669</c:v>
                </c:pt>
                <c:pt idx="4558">
                  <c:v>75.983333333333334</c:v>
                </c:pt>
                <c:pt idx="4559">
                  <c:v>76</c:v>
                </c:pt>
                <c:pt idx="4560">
                  <c:v>76.016666666666666</c:v>
                </c:pt>
                <c:pt idx="4561">
                  <c:v>76.033333333333331</c:v>
                </c:pt>
                <c:pt idx="4562">
                  <c:v>76.05</c:v>
                </c:pt>
                <c:pt idx="4563">
                  <c:v>76.066666666666663</c:v>
                </c:pt>
                <c:pt idx="4564">
                  <c:v>76.083333333333329</c:v>
                </c:pt>
                <c:pt idx="4565">
                  <c:v>76.099999999999994</c:v>
                </c:pt>
                <c:pt idx="4566">
                  <c:v>76.11666666666666</c:v>
                </c:pt>
                <c:pt idx="4567">
                  <c:v>76.13333333333334</c:v>
                </c:pt>
                <c:pt idx="4568">
                  <c:v>76.150000000000006</c:v>
                </c:pt>
                <c:pt idx="4569">
                  <c:v>76.166666666666671</c:v>
                </c:pt>
                <c:pt idx="4570">
                  <c:v>76.183333333333337</c:v>
                </c:pt>
                <c:pt idx="4571">
                  <c:v>76.2</c:v>
                </c:pt>
                <c:pt idx="4572">
                  <c:v>76.216666666666669</c:v>
                </c:pt>
                <c:pt idx="4573">
                  <c:v>76.233333333333334</c:v>
                </c:pt>
                <c:pt idx="4574">
                  <c:v>76.25</c:v>
                </c:pt>
                <c:pt idx="4575">
                  <c:v>76.266666666666666</c:v>
                </c:pt>
                <c:pt idx="4576">
                  <c:v>76.283333333333331</c:v>
                </c:pt>
                <c:pt idx="4577">
                  <c:v>76.3</c:v>
                </c:pt>
                <c:pt idx="4578">
                  <c:v>76.316666666666663</c:v>
                </c:pt>
                <c:pt idx="4579">
                  <c:v>76.333333333333329</c:v>
                </c:pt>
                <c:pt idx="4580">
                  <c:v>76.349999999999994</c:v>
                </c:pt>
                <c:pt idx="4581">
                  <c:v>76.36666666666666</c:v>
                </c:pt>
                <c:pt idx="4582">
                  <c:v>76.38333333333334</c:v>
                </c:pt>
                <c:pt idx="4583">
                  <c:v>76.400000000000006</c:v>
                </c:pt>
                <c:pt idx="4584">
                  <c:v>76.416666666666671</c:v>
                </c:pt>
                <c:pt idx="4585">
                  <c:v>76.433333333333337</c:v>
                </c:pt>
                <c:pt idx="4586">
                  <c:v>76.45</c:v>
                </c:pt>
                <c:pt idx="4587">
                  <c:v>76.466666666666669</c:v>
                </c:pt>
                <c:pt idx="4588">
                  <c:v>76.483333333333334</c:v>
                </c:pt>
                <c:pt idx="4589">
                  <c:v>76.5</c:v>
                </c:pt>
                <c:pt idx="4590">
                  <c:v>76.516666666666666</c:v>
                </c:pt>
                <c:pt idx="4591">
                  <c:v>76.533333333333331</c:v>
                </c:pt>
                <c:pt idx="4592">
                  <c:v>76.55</c:v>
                </c:pt>
                <c:pt idx="4593">
                  <c:v>76.566666666666663</c:v>
                </c:pt>
                <c:pt idx="4594">
                  <c:v>76.583333333333329</c:v>
                </c:pt>
                <c:pt idx="4595">
                  <c:v>76.599999999999994</c:v>
                </c:pt>
                <c:pt idx="4596">
                  <c:v>76.61666666666666</c:v>
                </c:pt>
                <c:pt idx="4597">
                  <c:v>76.63333333333334</c:v>
                </c:pt>
                <c:pt idx="4598">
                  <c:v>76.650000000000006</c:v>
                </c:pt>
                <c:pt idx="4599">
                  <c:v>76.666666666666671</c:v>
                </c:pt>
                <c:pt idx="4600">
                  <c:v>76.683333333333337</c:v>
                </c:pt>
                <c:pt idx="4601">
                  <c:v>76.7</c:v>
                </c:pt>
                <c:pt idx="4602">
                  <c:v>76.716666666666669</c:v>
                </c:pt>
                <c:pt idx="4603">
                  <c:v>76.733333333333334</c:v>
                </c:pt>
                <c:pt idx="4604">
                  <c:v>76.75</c:v>
                </c:pt>
                <c:pt idx="4605">
                  <c:v>76.766666666666666</c:v>
                </c:pt>
                <c:pt idx="4606">
                  <c:v>76.783333333333331</c:v>
                </c:pt>
                <c:pt idx="4607">
                  <c:v>76.8</c:v>
                </c:pt>
                <c:pt idx="4608">
                  <c:v>76.816666666666663</c:v>
                </c:pt>
                <c:pt idx="4609">
                  <c:v>76.833333333333329</c:v>
                </c:pt>
                <c:pt idx="4610">
                  <c:v>76.849999999999994</c:v>
                </c:pt>
                <c:pt idx="4611">
                  <c:v>76.86666666666666</c:v>
                </c:pt>
                <c:pt idx="4612">
                  <c:v>76.88333333333334</c:v>
                </c:pt>
                <c:pt idx="4613">
                  <c:v>76.900000000000006</c:v>
                </c:pt>
                <c:pt idx="4614">
                  <c:v>76.916666666666671</c:v>
                </c:pt>
                <c:pt idx="4615">
                  <c:v>76.933333333333337</c:v>
                </c:pt>
                <c:pt idx="4616">
                  <c:v>76.95</c:v>
                </c:pt>
                <c:pt idx="4617">
                  <c:v>76.966666666666669</c:v>
                </c:pt>
                <c:pt idx="4618">
                  <c:v>76.983333333333334</c:v>
                </c:pt>
                <c:pt idx="4619">
                  <c:v>77</c:v>
                </c:pt>
                <c:pt idx="4620">
                  <c:v>77.016666666666666</c:v>
                </c:pt>
                <c:pt idx="4621">
                  <c:v>77.033333333333331</c:v>
                </c:pt>
                <c:pt idx="4622">
                  <c:v>77.05</c:v>
                </c:pt>
                <c:pt idx="4623">
                  <c:v>77.066666666666663</c:v>
                </c:pt>
                <c:pt idx="4624">
                  <c:v>77.083333333333329</c:v>
                </c:pt>
                <c:pt idx="4625">
                  <c:v>77.099999999999994</c:v>
                </c:pt>
                <c:pt idx="4626">
                  <c:v>77.11666666666666</c:v>
                </c:pt>
                <c:pt idx="4627">
                  <c:v>77.13333333333334</c:v>
                </c:pt>
                <c:pt idx="4628">
                  <c:v>77.150000000000006</c:v>
                </c:pt>
                <c:pt idx="4629">
                  <c:v>77.166666666666671</c:v>
                </c:pt>
                <c:pt idx="4630">
                  <c:v>77.183333333333337</c:v>
                </c:pt>
                <c:pt idx="4631">
                  <c:v>77.2</c:v>
                </c:pt>
                <c:pt idx="4632">
                  <c:v>77.216666666666669</c:v>
                </c:pt>
                <c:pt idx="4633">
                  <c:v>77.233333333333334</c:v>
                </c:pt>
                <c:pt idx="4634">
                  <c:v>77.25</c:v>
                </c:pt>
                <c:pt idx="4635">
                  <c:v>77.266666666666666</c:v>
                </c:pt>
                <c:pt idx="4636">
                  <c:v>77.283333333333331</c:v>
                </c:pt>
                <c:pt idx="4637">
                  <c:v>77.3</c:v>
                </c:pt>
                <c:pt idx="4638">
                  <c:v>77.316666666666663</c:v>
                </c:pt>
                <c:pt idx="4639">
                  <c:v>77.333333333333329</c:v>
                </c:pt>
                <c:pt idx="4640">
                  <c:v>77.349999999999994</c:v>
                </c:pt>
                <c:pt idx="4641">
                  <c:v>77.36666666666666</c:v>
                </c:pt>
                <c:pt idx="4642">
                  <c:v>77.38333333333334</c:v>
                </c:pt>
                <c:pt idx="4643">
                  <c:v>77.400000000000006</c:v>
                </c:pt>
                <c:pt idx="4644">
                  <c:v>77.416666666666671</c:v>
                </c:pt>
                <c:pt idx="4645">
                  <c:v>77.433333333333337</c:v>
                </c:pt>
                <c:pt idx="4646">
                  <c:v>77.45</c:v>
                </c:pt>
                <c:pt idx="4647">
                  <c:v>77.466666666666669</c:v>
                </c:pt>
                <c:pt idx="4648">
                  <c:v>77.483333333333334</c:v>
                </c:pt>
                <c:pt idx="4649">
                  <c:v>77.5</c:v>
                </c:pt>
                <c:pt idx="4650">
                  <c:v>77.516666666666666</c:v>
                </c:pt>
                <c:pt idx="4651">
                  <c:v>77.533333333333331</c:v>
                </c:pt>
                <c:pt idx="4652">
                  <c:v>77.55</c:v>
                </c:pt>
                <c:pt idx="4653">
                  <c:v>77.566666666666663</c:v>
                </c:pt>
                <c:pt idx="4654">
                  <c:v>77.583333333333329</c:v>
                </c:pt>
                <c:pt idx="4655">
                  <c:v>77.599999999999994</c:v>
                </c:pt>
                <c:pt idx="4656">
                  <c:v>77.61666666666666</c:v>
                </c:pt>
                <c:pt idx="4657">
                  <c:v>77.63333333333334</c:v>
                </c:pt>
                <c:pt idx="4658">
                  <c:v>77.650000000000006</c:v>
                </c:pt>
                <c:pt idx="4659">
                  <c:v>77.666666666666671</c:v>
                </c:pt>
                <c:pt idx="4660">
                  <c:v>77.683333333333337</c:v>
                </c:pt>
                <c:pt idx="4661">
                  <c:v>77.7</c:v>
                </c:pt>
                <c:pt idx="4662">
                  <c:v>77.716666666666669</c:v>
                </c:pt>
                <c:pt idx="4663">
                  <c:v>77.733333333333334</c:v>
                </c:pt>
                <c:pt idx="4664">
                  <c:v>77.75</c:v>
                </c:pt>
                <c:pt idx="4665">
                  <c:v>77.766666666666666</c:v>
                </c:pt>
                <c:pt idx="4666">
                  <c:v>77.783333333333331</c:v>
                </c:pt>
                <c:pt idx="4667">
                  <c:v>77.8</c:v>
                </c:pt>
                <c:pt idx="4668">
                  <c:v>77.816666666666663</c:v>
                </c:pt>
                <c:pt idx="4669">
                  <c:v>77.833333333333329</c:v>
                </c:pt>
                <c:pt idx="4670">
                  <c:v>77.849999999999994</c:v>
                </c:pt>
                <c:pt idx="4671">
                  <c:v>77.86666666666666</c:v>
                </c:pt>
                <c:pt idx="4672">
                  <c:v>77.88333333333334</c:v>
                </c:pt>
                <c:pt idx="4673">
                  <c:v>77.900000000000006</c:v>
                </c:pt>
                <c:pt idx="4674">
                  <c:v>77.916666666666671</c:v>
                </c:pt>
                <c:pt idx="4675">
                  <c:v>77.933333333333337</c:v>
                </c:pt>
                <c:pt idx="4676">
                  <c:v>77.95</c:v>
                </c:pt>
                <c:pt idx="4677">
                  <c:v>77.966666666666669</c:v>
                </c:pt>
                <c:pt idx="4678">
                  <c:v>77.983333333333334</c:v>
                </c:pt>
                <c:pt idx="4679">
                  <c:v>78</c:v>
                </c:pt>
                <c:pt idx="4680">
                  <c:v>78.016666666666666</c:v>
                </c:pt>
                <c:pt idx="4681">
                  <c:v>78.033333333333331</c:v>
                </c:pt>
                <c:pt idx="4682">
                  <c:v>78.05</c:v>
                </c:pt>
                <c:pt idx="4683">
                  <c:v>78.066666666666663</c:v>
                </c:pt>
                <c:pt idx="4684">
                  <c:v>78.083333333333329</c:v>
                </c:pt>
                <c:pt idx="4685">
                  <c:v>78.099999999999994</c:v>
                </c:pt>
                <c:pt idx="4686">
                  <c:v>78.11666666666666</c:v>
                </c:pt>
                <c:pt idx="4687">
                  <c:v>78.13333333333334</c:v>
                </c:pt>
                <c:pt idx="4688">
                  <c:v>78.150000000000006</c:v>
                </c:pt>
                <c:pt idx="4689">
                  <c:v>78.166666666666671</c:v>
                </c:pt>
                <c:pt idx="4690">
                  <c:v>78.183333333333337</c:v>
                </c:pt>
                <c:pt idx="4691">
                  <c:v>78.2</c:v>
                </c:pt>
                <c:pt idx="4692">
                  <c:v>78.216666666666669</c:v>
                </c:pt>
                <c:pt idx="4693">
                  <c:v>78.233333333333334</c:v>
                </c:pt>
                <c:pt idx="4694">
                  <c:v>78.25</c:v>
                </c:pt>
                <c:pt idx="4695">
                  <c:v>78.266666666666666</c:v>
                </c:pt>
                <c:pt idx="4696">
                  <c:v>78.283333333333331</c:v>
                </c:pt>
                <c:pt idx="4697">
                  <c:v>78.3</c:v>
                </c:pt>
                <c:pt idx="4698">
                  <c:v>78.316666666666663</c:v>
                </c:pt>
                <c:pt idx="4699">
                  <c:v>78.333333333333329</c:v>
                </c:pt>
                <c:pt idx="4700">
                  <c:v>78.349999999999994</c:v>
                </c:pt>
                <c:pt idx="4701">
                  <c:v>78.36666666666666</c:v>
                </c:pt>
                <c:pt idx="4702">
                  <c:v>78.38333333333334</c:v>
                </c:pt>
                <c:pt idx="4703">
                  <c:v>78.400000000000006</c:v>
                </c:pt>
                <c:pt idx="4704">
                  <c:v>78.416666666666671</c:v>
                </c:pt>
                <c:pt idx="4705">
                  <c:v>78.433333333333337</c:v>
                </c:pt>
                <c:pt idx="4706">
                  <c:v>78.45</c:v>
                </c:pt>
                <c:pt idx="4707">
                  <c:v>78.466666666666669</c:v>
                </c:pt>
                <c:pt idx="4708">
                  <c:v>78.483333333333334</c:v>
                </c:pt>
                <c:pt idx="4709">
                  <c:v>78.5</c:v>
                </c:pt>
                <c:pt idx="4710">
                  <c:v>78.516666666666666</c:v>
                </c:pt>
                <c:pt idx="4711">
                  <c:v>78.533333333333331</c:v>
                </c:pt>
                <c:pt idx="4712">
                  <c:v>78.55</c:v>
                </c:pt>
                <c:pt idx="4713">
                  <c:v>78.566666666666663</c:v>
                </c:pt>
                <c:pt idx="4714">
                  <c:v>78.583333333333329</c:v>
                </c:pt>
                <c:pt idx="4715">
                  <c:v>78.599999999999994</c:v>
                </c:pt>
                <c:pt idx="4716">
                  <c:v>78.61666666666666</c:v>
                </c:pt>
                <c:pt idx="4717">
                  <c:v>78.63333333333334</c:v>
                </c:pt>
                <c:pt idx="4718">
                  <c:v>78.650000000000006</c:v>
                </c:pt>
                <c:pt idx="4719">
                  <c:v>78.666666666666671</c:v>
                </c:pt>
                <c:pt idx="4720">
                  <c:v>78.683333333333337</c:v>
                </c:pt>
                <c:pt idx="4721">
                  <c:v>78.7</c:v>
                </c:pt>
                <c:pt idx="4722">
                  <c:v>78.716666666666669</c:v>
                </c:pt>
                <c:pt idx="4723">
                  <c:v>78.733333333333334</c:v>
                </c:pt>
                <c:pt idx="4724">
                  <c:v>78.75</c:v>
                </c:pt>
                <c:pt idx="4725">
                  <c:v>78.766666666666666</c:v>
                </c:pt>
                <c:pt idx="4726">
                  <c:v>78.783333333333331</c:v>
                </c:pt>
                <c:pt idx="4727">
                  <c:v>78.8</c:v>
                </c:pt>
                <c:pt idx="4728">
                  <c:v>78.816666666666663</c:v>
                </c:pt>
                <c:pt idx="4729">
                  <c:v>78.833333333333329</c:v>
                </c:pt>
                <c:pt idx="4730">
                  <c:v>78.849999999999994</c:v>
                </c:pt>
                <c:pt idx="4731">
                  <c:v>78.86666666666666</c:v>
                </c:pt>
                <c:pt idx="4732">
                  <c:v>78.88333333333334</c:v>
                </c:pt>
                <c:pt idx="4733">
                  <c:v>78.900000000000006</c:v>
                </c:pt>
                <c:pt idx="4734">
                  <c:v>78.916666666666671</c:v>
                </c:pt>
                <c:pt idx="4735">
                  <c:v>78.933333333333337</c:v>
                </c:pt>
                <c:pt idx="4736">
                  <c:v>78.95</c:v>
                </c:pt>
                <c:pt idx="4737">
                  <c:v>78.966666666666669</c:v>
                </c:pt>
                <c:pt idx="4738">
                  <c:v>78.983333333333334</c:v>
                </c:pt>
                <c:pt idx="4739">
                  <c:v>79</c:v>
                </c:pt>
                <c:pt idx="4740">
                  <c:v>79.016666666666666</c:v>
                </c:pt>
                <c:pt idx="4741">
                  <c:v>79.033333333333331</c:v>
                </c:pt>
                <c:pt idx="4742">
                  <c:v>79.05</c:v>
                </c:pt>
                <c:pt idx="4743">
                  <c:v>79.066666666666663</c:v>
                </c:pt>
                <c:pt idx="4744">
                  <c:v>79.083333333333329</c:v>
                </c:pt>
                <c:pt idx="4745">
                  <c:v>79.099999999999994</c:v>
                </c:pt>
                <c:pt idx="4746">
                  <c:v>79.11666666666666</c:v>
                </c:pt>
                <c:pt idx="4747">
                  <c:v>79.13333333333334</c:v>
                </c:pt>
                <c:pt idx="4748">
                  <c:v>79.150000000000006</c:v>
                </c:pt>
                <c:pt idx="4749">
                  <c:v>79.166666666666671</c:v>
                </c:pt>
                <c:pt idx="4750">
                  <c:v>79.183333333333337</c:v>
                </c:pt>
                <c:pt idx="4751">
                  <c:v>79.2</c:v>
                </c:pt>
                <c:pt idx="4752">
                  <c:v>79.216666666666669</c:v>
                </c:pt>
                <c:pt idx="4753">
                  <c:v>79.233333333333334</c:v>
                </c:pt>
                <c:pt idx="4754">
                  <c:v>79.25</c:v>
                </c:pt>
                <c:pt idx="4755">
                  <c:v>79.266666666666666</c:v>
                </c:pt>
                <c:pt idx="4756">
                  <c:v>79.283333333333331</c:v>
                </c:pt>
                <c:pt idx="4757">
                  <c:v>79.3</c:v>
                </c:pt>
                <c:pt idx="4758">
                  <c:v>79.316666666666663</c:v>
                </c:pt>
                <c:pt idx="4759">
                  <c:v>79.333333333333329</c:v>
                </c:pt>
                <c:pt idx="4760">
                  <c:v>79.349999999999994</c:v>
                </c:pt>
                <c:pt idx="4761">
                  <c:v>79.36666666666666</c:v>
                </c:pt>
                <c:pt idx="4762">
                  <c:v>79.38333333333334</c:v>
                </c:pt>
                <c:pt idx="4763">
                  <c:v>79.400000000000006</c:v>
                </c:pt>
                <c:pt idx="4764">
                  <c:v>79.416666666666671</c:v>
                </c:pt>
                <c:pt idx="4765">
                  <c:v>79.433333333333337</c:v>
                </c:pt>
                <c:pt idx="4766">
                  <c:v>79.45</c:v>
                </c:pt>
                <c:pt idx="4767">
                  <c:v>79.466666666666669</c:v>
                </c:pt>
                <c:pt idx="4768">
                  <c:v>79.483333333333334</c:v>
                </c:pt>
                <c:pt idx="4769">
                  <c:v>79.5</c:v>
                </c:pt>
                <c:pt idx="4770">
                  <c:v>79.516666666666666</c:v>
                </c:pt>
                <c:pt idx="4771">
                  <c:v>79.533333333333331</c:v>
                </c:pt>
                <c:pt idx="4772">
                  <c:v>79.55</c:v>
                </c:pt>
                <c:pt idx="4773">
                  <c:v>79.566666666666663</c:v>
                </c:pt>
                <c:pt idx="4774">
                  <c:v>79.583333333333329</c:v>
                </c:pt>
                <c:pt idx="4775">
                  <c:v>79.599999999999994</c:v>
                </c:pt>
                <c:pt idx="4776">
                  <c:v>79.61666666666666</c:v>
                </c:pt>
                <c:pt idx="4777">
                  <c:v>79.63333333333334</c:v>
                </c:pt>
                <c:pt idx="4778">
                  <c:v>79.650000000000006</c:v>
                </c:pt>
                <c:pt idx="4779">
                  <c:v>79.666666666666671</c:v>
                </c:pt>
                <c:pt idx="4780">
                  <c:v>79.683333333333337</c:v>
                </c:pt>
                <c:pt idx="4781">
                  <c:v>79.7</c:v>
                </c:pt>
                <c:pt idx="4782">
                  <c:v>79.716666666666669</c:v>
                </c:pt>
                <c:pt idx="4783">
                  <c:v>79.733333333333334</c:v>
                </c:pt>
                <c:pt idx="4784">
                  <c:v>79.75</c:v>
                </c:pt>
                <c:pt idx="4785">
                  <c:v>79.766666666666666</c:v>
                </c:pt>
                <c:pt idx="4786">
                  <c:v>79.783333333333331</c:v>
                </c:pt>
                <c:pt idx="4787">
                  <c:v>79.8</c:v>
                </c:pt>
                <c:pt idx="4788">
                  <c:v>79.816666666666663</c:v>
                </c:pt>
                <c:pt idx="4789">
                  <c:v>79.833333333333329</c:v>
                </c:pt>
                <c:pt idx="4790">
                  <c:v>79.849999999999994</c:v>
                </c:pt>
                <c:pt idx="4791">
                  <c:v>79.86666666666666</c:v>
                </c:pt>
                <c:pt idx="4792">
                  <c:v>79.88333333333334</c:v>
                </c:pt>
                <c:pt idx="4793">
                  <c:v>79.900000000000006</c:v>
                </c:pt>
                <c:pt idx="4794">
                  <c:v>79.916666666666671</c:v>
                </c:pt>
                <c:pt idx="4795">
                  <c:v>79.933333333333337</c:v>
                </c:pt>
                <c:pt idx="4796">
                  <c:v>79.95</c:v>
                </c:pt>
                <c:pt idx="4797">
                  <c:v>79.966666666666669</c:v>
                </c:pt>
                <c:pt idx="4798">
                  <c:v>79.983333333333334</c:v>
                </c:pt>
                <c:pt idx="4799">
                  <c:v>80</c:v>
                </c:pt>
                <c:pt idx="4800">
                  <c:v>80.016666666666666</c:v>
                </c:pt>
                <c:pt idx="4801">
                  <c:v>80.033333333333331</c:v>
                </c:pt>
                <c:pt idx="4802">
                  <c:v>80.05</c:v>
                </c:pt>
                <c:pt idx="4803">
                  <c:v>80.066666666666663</c:v>
                </c:pt>
                <c:pt idx="4804">
                  <c:v>80.083333333333329</c:v>
                </c:pt>
                <c:pt idx="4805">
                  <c:v>80.099999999999994</c:v>
                </c:pt>
                <c:pt idx="4806">
                  <c:v>80.11666666666666</c:v>
                </c:pt>
                <c:pt idx="4807">
                  <c:v>80.13333333333334</c:v>
                </c:pt>
                <c:pt idx="4808">
                  <c:v>80.150000000000006</c:v>
                </c:pt>
                <c:pt idx="4809">
                  <c:v>80.166666666666671</c:v>
                </c:pt>
                <c:pt idx="4810">
                  <c:v>80.183333333333337</c:v>
                </c:pt>
                <c:pt idx="4811">
                  <c:v>80.2</c:v>
                </c:pt>
                <c:pt idx="4812">
                  <c:v>80.216666666666669</c:v>
                </c:pt>
                <c:pt idx="4813">
                  <c:v>80.233333333333334</c:v>
                </c:pt>
                <c:pt idx="4814">
                  <c:v>80.25</c:v>
                </c:pt>
                <c:pt idx="4815">
                  <c:v>80.266666666666666</c:v>
                </c:pt>
                <c:pt idx="4816">
                  <c:v>80.283333333333331</c:v>
                </c:pt>
                <c:pt idx="4817">
                  <c:v>80.3</c:v>
                </c:pt>
                <c:pt idx="4818">
                  <c:v>80.316666666666663</c:v>
                </c:pt>
                <c:pt idx="4819">
                  <c:v>80.333333333333329</c:v>
                </c:pt>
                <c:pt idx="4820">
                  <c:v>80.349999999999994</c:v>
                </c:pt>
                <c:pt idx="4821">
                  <c:v>80.36666666666666</c:v>
                </c:pt>
                <c:pt idx="4822">
                  <c:v>80.38333333333334</c:v>
                </c:pt>
                <c:pt idx="4823">
                  <c:v>80.400000000000006</c:v>
                </c:pt>
                <c:pt idx="4824">
                  <c:v>80.416666666666671</c:v>
                </c:pt>
                <c:pt idx="4825">
                  <c:v>80.433333333333337</c:v>
                </c:pt>
                <c:pt idx="4826">
                  <c:v>80.45</c:v>
                </c:pt>
                <c:pt idx="4827">
                  <c:v>80.466666666666669</c:v>
                </c:pt>
                <c:pt idx="4828">
                  <c:v>80.483333333333334</c:v>
                </c:pt>
                <c:pt idx="4829">
                  <c:v>80.5</c:v>
                </c:pt>
                <c:pt idx="4830">
                  <c:v>80.516666666666666</c:v>
                </c:pt>
                <c:pt idx="4831">
                  <c:v>80.533333333333331</c:v>
                </c:pt>
                <c:pt idx="4832">
                  <c:v>80.55</c:v>
                </c:pt>
                <c:pt idx="4833">
                  <c:v>80.566666666666663</c:v>
                </c:pt>
                <c:pt idx="4834">
                  <c:v>80.583333333333329</c:v>
                </c:pt>
                <c:pt idx="4835">
                  <c:v>80.599999999999994</c:v>
                </c:pt>
                <c:pt idx="4836">
                  <c:v>80.61666666666666</c:v>
                </c:pt>
                <c:pt idx="4837">
                  <c:v>80.63333333333334</c:v>
                </c:pt>
                <c:pt idx="4838">
                  <c:v>80.650000000000006</c:v>
                </c:pt>
                <c:pt idx="4839">
                  <c:v>80.666666666666671</c:v>
                </c:pt>
                <c:pt idx="4840">
                  <c:v>80.683333333333337</c:v>
                </c:pt>
                <c:pt idx="4841">
                  <c:v>80.7</c:v>
                </c:pt>
                <c:pt idx="4842">
                  <c:v>80.716666666666669</c:v>
                </c:pt>
                <c:pt idx="4843">
                  <c:v>80.733333333333334</c:v>
                </c:pt>
                <c:pt idx="4844">
                  <c:v>80.75</c:v>
                </c:pt>
                <c:pt idx="4845">
                  <c:v>80.766666666666666</c:v>
                </c:pt>
                <c:pt idx="4846">
                  <c:v>80.783333333333331</c:v>
                </c:pt>
                <c:pt idx="4847">
                  <c:v>80.8</c:v>
                </c:pt>
                <c:pt idx="4848">
                  <c:v>80.816666666666663</c:v>
                </c:pt>
                <c:pt idx="4849">
                  <c:v>80.833333333333329</c:v>
                </c:pt>
                <c:pt idx="4850">
                  <c:v>80.849999999999994</c:v>
                </c:pt>
                <c:pt idx="4851">
                  <c:v>80.86666666666666</c:v>
                </c:pt>
                <c:pt idx="4852">
                  <c:v>80.88333333333334</c:v>
                </c:pt>
                <c:pt idx="4853">
                  <c:v>80.900000000000006</c:v>
                </c:pt>
                <c:pt idx="4854">
                  <c:v>80.916666666666671</c:v>
                </c:pt>
                <c:pt idx="4855">
                  <c:v>80.933333333333337</c:v>
                </c:pt>
                <c:pt idx="4856">
                  <c:v>80.95</c:v>
                </c:pt>
                <c:pt idx="4857">
                  <c:v>80.966666666666669</c:v>
                </c:pt>
                <c:pt idx="4858">
                  <c:v>80.983333333333334</c:v>
                </c:pt>
                <c:pt idx="4859">
                  <c:v>81</c:v>
                </c:pt>
                <c:pt idx="4860">
                  <c:v>81.016666666666666</c:v>
                </c:pt>
                <c:pt idx="4861">
                  <c:v>81.033333333333331</c:v>
                </c:pt>
                <c:pt idx="4862">
                  <c:v>81.05</c:v>
                </c:pt>
                <c:pt idx="4863">
                  <c:v>81.066666666666663</c:v>
                </c:pt>
                <c:pt idx="4864">
                  <c:v>81.083333333333329</c:v>
                </c:pt>
                <c:pt idx="4865">
                  <c:v>81.099999999999994</c:v>
                </c:pt>
                <c:pt idx="4866">
                  <c:v>81.11666666666666</c:v>
                </c:pt>
                <c:pt idx="4867">
                  <c:v>81.13333333333334</c:v>
                </c:pt>
                <c:pt idx="4868">
                  <c:v>81.150000000000006</c:v>
                </c:pt>
                <c:pt idx="4869">
                  <c:v>81.166666666666671</c:v>
                </c:pt>
                <c:pt idx="4870">
                  <c:v>81.183333333333337</c:v>
                </c:pt>
                <c:pt idx="4871">
                  <c:v>81.2</c:v>
                </c:pt>
                <c:pt idx="4872">
                  <c:v>81.216666666666669</c:v>
                </c:pt>
                <c:pt idx="4873">
                  <c:v>81.233333333333334</c:v>
                </c:pt>
                <c:pt idx="4874">
                  <c:v>81.25</c:v>
                </c:pt>
                <c:pt idx="4875">
                  <c:v>81.266666666666666</c:v>
                </c:pt>
                <c:pt idx="4876">
                  <c:v>81.283333333333331</c:v>
                </c:pt>
                <c:pt idx="4877">
                  <c:v>81.3</c:v>
                </c:pt>
                <c:pt idx="4878">
                  <c:v>81.316666666666663</c:v>
                </c:pt>
                <c:pt idx="4879">
                  <c:v>81.333333333333329</c:v>
                </c:pt>
                <c:pt idx="4880">
                  <c:v>81.349999999999994</c:v>
                </c:pt>
                <c:pt idx="4881">
                  <c:v>81.36666666666666</c:v>
                </c:pt>
                <c:pt idx="4882">
                  <c:v>81.38333333333334</c:v>
                </c:pt>
                <c:pt idx="4883">
                  <c:v>81.400000000000006</c:v>
                </c:pt>
                <c:pt idx="4884">
                  <c:v>81.416666666666671</c:v>
                </c:pt>
                <c:pt idx="4885">
                  <c:v>81.433333333333337</c:v>
                </c:pt>
                <c:pt idx="4886">
                  <c:v>81.45</c:v>
                </c:pt>
                <c:pt idx="4887">
                  <c:v>81.466666666666669</c:v>
                </c:pt>
                <c:pt idx="4888">
                  <c:v>81.483333333333334</c:v>
                </c:pt>
                <c:pt idx="4889">
                  <c:v>81.5</c:v>
                </c:pt>
                <c:pt idx="4890">
                  <c:v>81.516666666666666</c:v>
                </c:pt>
                <c:pt idx="4891">
                  <c:v>81.533333333333331</c:v>
                </c:pt>
                <c:pt idx="4892">
                  <c:v>81.55</c:v>
                </c:pt>
                <c:pt idx="4893">
                  <c:v>81.566666666666663</c:v>
                </c:pt>
                <c:pt idx="4894">
                  <c:v>81.583333333333329</c:v>
                </c:pt>
                <c:pt idx="4895">
                  <c:v>81.599999999999994</c:v>
                </c:pt>
                <c:pt idx="4896">
                  <c:v>81.61666666666666</c:v>
                </c:pt>
                <c:pt idx="4897">
                  <c:v>81.63333333333334</c:v>
                </c:pt>
                <c:pt idx="4898">
                  <c:v>81.650000000000006</c:v>
                </c:pt>
                <c:pt idx="4899">
                  <c:v>81.666666666666671</c:v>
                </c:pt>
                <c:pt idx="4900">
                  <c:v>81.683333333333337</c:v>
                </c:pt>
                <c:pt idx="4901">
                  <c:v>81.7</c:v>
                </c:pt>
                <c:pt idx="4902">
                  <c:v>81.716666666666669</c:v>
                </c:pt>
                <c:pt idx="4903">
                  <c:v>81.733333333333334</c:v>
                </c:pt>
                <c:pt idx="4904">
                  <c:v>81.75</c:v>
                </c:pt>
                <c:pt idx="4905">
                  <c:v>81.766666666666666</c:v>
                </c:pt>
                <c:pt idx="4906">
                  <c:v>81.783333333333331</c:v>
                </c:pt>
                <c:pt idx="4907">
                  <c:v>81.8</c:v>
                </c:pt>
                <c:pt idx="4908">
                  <c:v>81.816666666666663</c:v>
                </c:pt>
                <c:pt idx="4909">
                  <c:v>81.833333333333329</c:v>
                </c:pt>
                <c:pt idx="4910">
                  <c:v>81.849999999999994</c:v>
                </c:pt>
                <c:pt idx="4911">
                  <c:v>81.86666666666666</c:v>
                </c:pt>
                <c:pt idx="4912">
                  <c:v>81.88333333333334</c:v>
                </c:pt>
                <c:pt idx="4913">
                  <c:v>81.900000000000006</c:v>
                </c:pt>
                <c:pt idx="4914">
                  <c:v>81.916666666666671</c:v>
                </c:pt>
                <c:pt idx="4915">
                  <c:v>81.933333333333337</c:v>
                </c:pt>
                <c:pt idx="4916">
                  <c:v>81.95</c:v>
                </c:pt>
                <c:pt idx="4917">
                  <c:v>81.966666666666669</c:v>
                </c:pt>
                <c:pt idx="4918">
                  <c:v>81.983333333333334</c:v>
                </c:pt>
                <c:pt idx="4919">
                  <c:v>82</c:v>
                </c:pt>
                <c:pt idx="4920">
                  <c:v>82.016666666666666</c:v>
                </c:pt>
                <c:pt idx="4921">
                  <c:v>82.033333333333331</c:v>
                </c:pt>
                <c:pt idx="4922">
                  <c:v>82.05</c:v>
                </c:pt>
                <c:pt idx="4923">
                  <c:v>82.066666666666663</c:v>
                </c:pt>
                <c:pt idx="4924">
                  <c:v>82.083333333333329</c:v>
                </c:pt>
                <c:pt idx="4925">
                  <c:v>82.1</c:v>
                </c:pt>
                <c:pt idx="4926">
                  <c:v>82.11666666666666</c:v>
                </c:pt>
                <c:pt idx="4927">
                  <c:v>82.13333333333334</c:v>
                </c:pt>
                <c:pt idx="4928">
                  <c:v>82.15</c:v>
                </c:pt>
                <c:pt idx="4929">
                  <c:v>82.166666666666671</c:v>
                </c:pt>
                <c:pt idx="4930">
                  <c:v>82.183333333333337</c:v>
                </c:pt>
                <c:pt idx="4931">
                  <c:v>82.2</c:v>
                </c:pt>
                <c:pt idx="4932">
                  <c:v>82.216666666666669</c:v>
                </c:pt>
                <c:pt idx="4933">
                  <c:v>82.233333333333334</c:v>
                </c:pt>
                <c:pt idx="4934">
                  <c:v>82.25</c:v>
                </c:pt>
                <c:pt idx="4935">
                  <c:v>82.266666666666666</c:v>
                </c:pt>
                <c:pt idx="4936">
                  <c:v>82.283333333333331</c:v>
                </c:pt>
                <c:pt idx="4937">
                  <c:v>82.3</c:v>
                </c:pt>
                <c:pt idx="4938">
                  <c:v>82.316666666666663</c:v>
                </c:pt>
                <c:pt idx="4939">
                  <c:v>82.333333333333329</c:v>
                </c:pt>
                <c:pt idx="4940">
                  <c:v>82.35</c:v>
                </c:pt>
                <c:pt idx="4941">
                  <c:v>82.36666666666666</c:v>
                </c:pt>
                <c:pt idx="4942">
                  <c:v>82.38333333333334</c:v>
                </c:pt>
                <c:pt idx="4943">
                  <c:v>82.4</c:v>
                </c:pt>
                <c:pt idx="4944">
                  <c:v>82.416666666666671</c:v>
                </c:pt>
                <c:pt idx="4945">
                  <c:v>82.433333333333337</c:v>
                </c:pt>
                <c:pt idx="4946">
                  <c:v>82.45</c:v>
                </c:pt>
                <c:pt idx="4947">
                  <c:v>82.466666666666669</c:v>
                </c:pt>
                <c:pt idx="4948">
                  <c:v>82.483333333333334</c:v>
                </c:pt>
                <c:pt idx="4949">
                  <c:v>82.5</c:v>
                </c:pt>
                <c:pt idx="4950">
                  <c:v>82.516666666666666</c:v>
                </c:pt>
                <c:pt idx="4951">
                  <c:v>82.533333333333331</c:v>
                </c:pt>
                <c:pt idx="4952">
                  <c:v>82.55</c:v>
                </c:pt>
                <c:pt idx="4953">
                  <c:v>82.566666666666663</c:v>
                </c:pt>
                <c:pt idx="4954">
                  <c:v>82.583333333333329</c:v>
                </c:pt>
                <c:pt idx="4955">
                  <c:v>82.6</c:v>
                </c:pt>
                <c:pt idx="4956">
                  <c:v>82.61666666666666</c:v>
                </c:pt>
                <c:pt idx="4957">
                  <c:v>82.63333333333334</c:v>
                </c:pt>
                <c:pt idx="4958">
                  <c:v>82.65</c:v>
                </c:pt>
                <c:pt idx="4959">
                  <c:v>82.666666666666671</c:v>
                </c:pt>
                <c:pt idx="4960">
                  <c:v>82.683333333333337</c:v>
                </c:pt>
                <c:pt idx="4961">
                  <c:v>82.7</c:v>
                </c:pt>
                <c:pt idx="4962">
                  <c:v>82.716666666666669</c:v>
                </c:pt>
                <c:pt idx="4963">
                  <c:v>82.733333333333334</c:v>
                </c:pt>
                <c:pt idx="4964">
                  <c:v>82.75</c:v>
                </c:pt>
                <c:pt idx="4965">
                  <c:v>82.766666666666666</c:v>
                </c:pt>
                <c:pt idx="4966">
                  <c:v>82.783333333333331</c:v>
                </c:pt>
                <c:pt idx="4967">
                  <c:v>82.8</c:v>
                </c:pt>
                <c:pt idx="4968">
                  <c:v>82.816666666666663</c:v>
                </c:pt>
                <c:pt idx="4969">
                  <c:v>82.833333333333329</c:v>
                </c:pt>
                <c:pt idx="4970">
                  <c:v>82.85</c:v>
                </c:pt>
                <c:pt idx="4971">
                  <c:v>82.86666666666666</c:v>
                </c:pt>
                <c:pt idx="4972">
                  <c:v>82.88333333333334</c:v>
                </c:pt>
                <c:pt idx="4973">
                  <c:v>82.9</c:v>
                </c:pt>
                <c:pt idx="4974">
                  <c:v>82.916666666666671</c:v>
                </c:pt>
                <c:pt idx="4975">
                  <c:v>82.933333333333337</c:v>
                </c:pt>
                <c:pt idx="4976">
                  <c:v>82.95</c:v>
                </c:pt>
                <c:pt idx="4977">
                  <c:v>82.966666666666669</c:v>
                </c:pt>
                <c:pt idx="4978">
                  <c:v>82.983333333333334</c:v>
                </c:pt>
                <c:pt idx="4979">
                  <c:v>83</c:v>
                </c:pt>
                <c:pt idx="4980">
                  <c:v>83.016666666666666</c:v>
                </c:pt>
                <c:pt idx="4981">
                  <c:v>83.033333333333331</c:v>
                </c:pt>
                <c:pt idx="4982">
                  <c:v>83.05</c:v>
                </c:pt>
                <c:pt idx="4983">
                  <c:v>83.066666666666663</c:v>
                </c:pt>
                <c:pt idx="4984">
                  <c:v>83.083333333333329</c:v>
                </c:pt>
                <c:pt idx="4985">
                  <c:v>83.1</c:v>
                </c:pt>
                <c:pt idx="4986">
                  <c:v>83.11666666666666</c:v>
                </c:pt>
                <c:pt idx="4987">
                  <c:v>83.13333333333334</c:v>
                </c:pt>
                <c:pt idx="4988">
                  <c:v>83.15</c:v>
                </c:pt>
                <c:pt idx="4989">
                  <c:v>83.166666666666671</c:v>
                </c:pt>
                <c:pt idx="4990">
                  <c:v>83.183333333333337</c:v>
                </c:pt>
                <c:pt idx="4991">
                  <c:v>83.2</c:v>
                </c:pt>
                <c:pt idx="4992">
                  <c:v>83.216666666666669</c:v>
                </c:pt>
                <c:pt idx="4993">
                  <c:v>83.233333333333334</c:v>
                </c:pt>
                <c:pt idx="4994">
                  <c:v>83.25</c:v>
                </c:pt>
                <c:pt idx="4995">
                  <c:v>83.266666666666666</c:v>
                </c:pt>
                <c:pt idx="4996">
                  <c:v>83.283333333333331</c:v>
                </c:pt>
                <c:pt idx="4997">
                  <c:v>83.3</c:v>
                </c:pt>
                <c:pt idx="4998">
                  <c:v>83.316666666666663</c:v>
                </c:pt>
                <c:pt idx="4999">
                  <c:v>83.333333333333329</c:v>
                </c:pt>
                <c:pt idx="5000">
                  <c:v>83.35</c:v>
                </c:pt>
                <c:pt idx="5001">
                  <c:v>83.36666666666666</c:v>
                </c:pt>
                <c:pt idx="5002">
                  <c:v>83.38333333333334</c:v>
                </c:pt>
                <c:pt idx="5003">
                  <c:v>83.4</c:v>
                </c:pt>
                <c:pt idx="5004">
                  <c:v>83.416666666666671</c:v>
                </c:pt>
                <c:pt idx="5005">
                  <c:v>83.433333333333337</c:v>
                </c:pt>
                <c:pt idx="5006">
                  <c:v>83.45</c:v>
                </c:pt>
                <c:pt idx="5007">
                  <c:v>83.466666666666669</c:v>
                </c:pt>
                <c:pt idx="5008">
                  <c:v>83.483333333333334</c:v>
                </c:pt>
                <c:pt idx="5009">
                  <c:v>83.5</c:v>
                </c:pt>
                <c:pt idx="5010">
                  <c:v>83.516666666666666</c:v>
                </c:pt>
                <c:pt idx="5011">
                  <c:v>83.533333333333331</c:v>
                </c:pt>
                <c:pt idx="5012">
                  <c:v>83.55</c:v>
                </c:pt>
                <c:pt idx="5013">
                  <c:v>83.566666666666663</c:v>
                </c:pt>
                <c:pt idx="5014">
                  <c:v>83.583333333333329</c:v>
                </c:pt>
                <c:pt idx="5015">
                  <c:v>83.6</c:v>
                </c:pt>
                <c:pt idx="5016">
                  <c:v>83.61666666666666</c:v>
                </c:pt>
                <c:pt idx="5017">
                  <c:v>83.63333333333334</c:v>
                </c:pt>
                <c:pt idx="5018">
                  <c:v>83.65</c:v>
                </c:pt>
                <c:pt idx="5019">
                  <c:v>83.666666666666671</c:v>
                </c:pt>
                <c:pt idx="5020">
                  <c:v>83.683333333333337</c:v>
                </c:pt>
                <c:pt idx="5021">
                  <c:v>83.7</c:v>
                </c:pt>
                <c:pt idx="5022">
                  <c:v>83.716666666666669</c:v>
                </c:pt>
                <c:pt idx="5023">
                  <c:v>83.733333333333334</c:v>
                </c:pt>
                <c:pt idx="5024">
                  <c:v>83.75</c:v>
                </c:pt>
                <c:pt idx="5025">
                  <c:v>83.766666666666666</c:v>
                </c:pt>
                <c:pt idx="5026">
                  <c:v>83.783333333333331</c:v>
                </c:pt>
                <c:pt idx="5027">
                  <c:v>83.8</c:v>
                </c:pt>
                <c:pt idx="5028">
                  <c:v>83.816666666666663</c:v>
                </c:pt>
                <c:pt idx="5029">
                  <c:v>83.833333333333329</c:v>
                </c:pt>
                <c:pt idx="5030">
                  <c:v>83.85</c:v>
                </c:pt>
                <c:pt idx="5031">
                  <c:v>83.86666666666666</c:v>
                </c:pt>
                <c:pt idx="5032">
                  <c:v>83.88333333333334</c:v>
                </c:pt>
                <c:pt idx="5033">
                  <c:v>83.9</c:v>
                </c:pt>
                <c:pt idx="5034">
                  <c:v>83.916666666666671</c:v>
                </c:pt>
                <c:pt idx="5035">
                  <c:v>83.933333333333337</c:v>
                </c:pt>
                <c:pt idx="5036">
                  <c:v>83.95</c:v>
                </c:pt>
                <c:pt idx="5037">
                  <c:v>83.966666666666669</c:v>
                </c:pt>
                <c:pt idx="5038">
                  <c:v>83.983333333333334</c:v>
                </c:pt>
                <c:pt idx="5039">
                  <c:v>84</c:v>
                </c:pt>
                <c:pt idx="5040">
                  <c:v>84.016666666666666</c:v>
                </c:pt>
                <c:pt idx="5041">
                  <c:v>84.033333333333331</c:v>
                </c:pt>
                <c:pt idx="5042">
                  <c:v>84.05</c:v>
                </c:pt>
                <c:pt idx="5043">
                  <c:v>84.066666666666663</c:v>
                </c:pt>
                <c:pt idx="5044">
                  <c:v>84.083333333333329</c:v>
                </c:pt>
                <c:pt idx="5045">
                  <c:v>84.1</c:v>
                </c:pt>
                <c:pt idx="5046">
                  <c:v>84.11666666666666</c:v>
                </c:pt>
                <c:pt idx="5047">
                  <c:v>84.13333333333334</c:v>
                </c:pt>
                <c:pt idx="5048">
                  <c:v>84.15</c:v>
                </c:pt>
                <c:pt idx="5049">
                  <c:v>84.166666666666671</c:v>
                </c:pt>
                <c:pt idx="5050">
                  <c:v>84.183333333333337</c:v>
                </c:pt>
                <c:pt idx="5051">
                  <c:v>84.2</c:v>
                </c:pt>
                <c:pt idx="5052">
                  <c:v>84.216666666666669</c:v>
                </c:pt>
                <c:pt idx="5053">
                  <c:v>84.233333333333334</c:v>
                </c:pt>
                <c:pt idx="5054">
                  <c:v>84.25</c:v>
                </c:pt>
                <c:pt idx="5055">
                  <c:v>84.266666666666666</c:v>
                </c:pt>
                <c:pt idx="5056">
                  <c:v>84.283333333333331</c:v>
                </c:pt>
                <c:pt idx="5057">
                  <c:v>84.3</c:v>
                </c:pt>
                <c:pt idx="5058">
                  <c:v>84.316666666666663</c:v>
                </c:pt>
                <c:pt idx="5059">
                  <c:v>84.333333333333329</c:v>
                </c:pt>
                <c:pt idx="5060">
                  <c:v>84.35</c:v>
                </c:pt>
                <c:pt idx="5061">
                  <c:v>84.36666666666666</c:v>
                </c:pt>
                <c:pt idx="5062">
                  <c:v>84.38333333333334</c:v>
                </c:pt>
                <c:pt idx="5063">
                  <c:v>84.4</c:v>
                </c:pt>
                <c:pt idx="5064">
                  <c:v>84.416666666666671</c:v>
                </c:pt>
                <c:pt idx="5065">
                  <c:v>84.433333333333337</c:v>
                </c:pt>
                <c:pt idx="5066">
                  <c:v>84.45</c:v>
                </c:pt>
                <c:pt idx="5067">
                  <c:v>84.466666666666669</c:v>
                </c:pt>
                <c:pt idx="5068">
                  <c:v>84.483333333333334</c:v>
                </c:pt>
                <c:pt idx="5069">
                  <c:v>84.5</c:v>
                </c:pt>
                <c:pt idx="5070">
                  <c:v>84.516666666666666</c:v>
                </c:pt>
                <c:pt idx="5071">
                  <c:v>84.533333333333331</c:v>
                </c:pt>
                <c:pt idx="5072">
                  <c:v>84.55</c:v>
                </c:pt>
                <c:pt idx="5073">
                  <c:v>84.566666666666663</c:v>
                </c:pt>
                <c:pt idx="5074">
                  <c:v>84.583333333333329</c:v>
                </c:pt>
                <c:pt idx="5075">
                  <c:v>84.6</c:v>
                </c:pt>
                <c:pt idx="5076">
                  <c:v>84.61666666666666</c:v>
                </c:pt>
                <c:pt idx="5077">
                  <c:v>84.63333333333334</c:v>
                </c:pt>
                <c:pt idx="5078">
                  <c:v>84.65</c:v>
                </c:pt>
                <c:pt idx="5079">
                  <c:v>84.666666666666671</c:v>
                </c:pt>
                <c:pt idx="5080">
                  <c:v>84.683333333333337</c:v>
                </c:pt>
                <c:pt idx="5081">
                  <c:v>84.7</c:v>
                </c:pt>
                <c:pt idx="5082">
                  <c:v>84.716666666666669</c:v>
                </c:pt>
                <c:pt idx="5083">
                  <c:v>84.733333333333334</c:v>
                </c:pt>
                <c:pt idx="5084">
                  <c:v>84.75</c:v>
                </c:pt>
                <c:pt idx="5085">
                  <c:v>84.766666666666666</c:v>
                </c:pt>
                <c:pt idx="5086">
                  <c:v>84.783333333333331</c:v>
                </c:pt>
                <c:pt idx="5087">
                  <c:v>84.8</c:v>
                </c:pt>
                <c:pt idx="5088">
                  <c:v>84.816666666666663</c:v>
                </c:pt>
                <c:pt idx="5089">
                  <c:v>84.833333333333329</c:v>
                </c:pt>
                <c:pt idx="5090">
                  <c:v>84.85</c:v>
                </c:pt>
                <c:pt idx="5091">
                  <c:v>84.86666666666666</c:v>
                </c:pt>
                <c:pt idx="5092">
                  <c:v>84.88333333333334</c:v>
                </c:pt>
                <c:pt idx="5093">
                  <c:v>84.9</c:v>
                </c:pt>
                <c:pt idx="5094">
                  <c:v>84.916666666666671</c:v>
                </c:pt>
                <c:pt idx="5095">
                  <c:v>84.933333333333337</c:v>
                </c:pt>
                <c:pt idx="5096">
                  <c:v>84.95</c:v>
                </c:pt>
                <c:pt idx="5097">
                  <c:v>84.966666666666669</c:v>
                </c:pt>
                <c:pt idx="5098">
                  <c:v>84.983333333333334</c:v>
                </c:pt>
                <c:pt idx="5099">
                  <c:v>85</c:v>
                </c:pt>
                <c:pt idx="5100">
                  <c:v>85.016666666666666</c:v>
                </c:pt>
                <c:pt idx="5101">
                  <c:v>85.033333333333331</c:v>
                </c:pt>
                <c:pt idx="5102">
                  <c:v>85.05</c:v>
                </c:pt>
                <c:pt idx="5103">
                  <c:v>85.066666666666663</c:v>
                </c:pt>
                <c:pt idx="5104">
                  <c:v>85.083333333333329</c:v>
                </c:pt>
                <c:pt idx="5105">
                  <c:v>85.1</c:v>
                </c:pt>
                <c:pt idx="5106">
                  <c:v>85.11666666666666</c:v>
                </c:pt>
                <c:pt idx="5107">
                  <c:v>85.13333333333334</c:v>
                </c:pt>
                <c:pt idx="5108">
                  <c:v>85.15</c:v>
                </c:pt>
                <c:pt idx="5109">
                  <c:v>85.166666666666671</c:v>
                </c:pt>
                <c:pt idx="5110">
                  <c:v>85.183333333333337</c:v>
                </c:pt>
                <c:pt idx="5111">
                  <c:v>85.2</c:v>
                </c:pt>
                <c:pt idx="5112">
                  <c:v>85.216666666666669</c:v>
                </c:pt>
                <c:pt idx="5113">
                  <c:v>85.233333333333334</c:v>
                </c:pt>
                <c:pt idx="5114">
                  <c:v>85.25</c:v>
                </c:pt>
                <c:pt idx="5115">
                  <c:v>85.266666666666666</c:v>
                </c:pt>
                <c:pt idx="5116">
                  <c:v>85.283333333333331</c:v>
                </c:pt>
                <c:pt idx="5117">
                  <c:v>85.3</c:v>
                </c:pt>
                <c:pt idx="5118">
                  <c:v>85.316666666666663</c:v>
                </c:pt>
                <c:pt idx="5119">
                  <c:v>85.333333333333329</c:v>
                </c:pt>
                <c:pt idx="5120">
                  <c:v>85.35</c:v>
                </c:pt>
                <c:pt idx="5121">
                  <c:v>85.36666666666666</c:v>
                </c:pt>
                <c:pt idx="5122">
                  <c:v>85.38333333333334</c:v>
                </c:pt>
                <c:pt idx="5123">
                  <c:v>85.4</c:v>
                </c:pt>
                <c:pt idx="5124">
                  <c:v>85.416666666666671</c:v>
                </c:pt>
                <c:pt idx="5125">
                  <c:v>85.433333333333337</c:v>
                </c:pt>
                <c:pt idx="5126">
                  <c:v>85.45</c:v>
                </c:pt>
                <c:pt idx="5127">
                  <c:v>85.466666666666669</c:v>
                </c:pt>
                <c:pt idx="5128">
                  <c:v>85.483333333333334</c:v>
                </c:pt>
                <c:pt idx="5129">
                  <c:v>85.5</c:v>
                </c:pt>
                <c:pt idx="5130">
                  <c:v>85.516666666666666</c:v>
                </c:pt>
                <c:pt idx="5131">
                  <c:v>85.533333333333331</c:v>
                </c:pt>
                <c:pt idx="5132">
                  <c:v>85.55</c:v>
                </c:pt>
                <c:pt idx="5133">
                  <c:v>85.566666666666663</c:v>
                </c:pt>
                <c:pt idx="5134">
                  <c:v>85.583333333333329</c:v>
                </c:pt>
                <c:pt idx="5135">
                  <c:v>85.6</c:v>
                </c:pt>
                <c:pt idx="5136">
                  <c:v>85.61666666666666</c:v>
                </c:pt>
                <c:pt idx="5137">
                  <c:v>85.63333333333334</c:v>
                </c:pt>
                <c:pt idx="5138">
                  <c:v>85.65</c:v>
                </c:pt>
                <c:pt idx="5139">
                  <c:v>85.666666666666671</c:v>
                </c:pt>
                <c:pt idx="5140">
                  <c:v>85.683333333333337</c:v>
                </c:pt>
                <c:pt idx="5141">
                  <c:v>85.7</c:v>
                </c:pt>
                <c:pt idx="5142">
                  <c:v>85.716666666666669</c:v>
                </c:pt>
                <c:pt idx="5143">
                  <c:v>85.733333333333334</c:v>
                </c:pt>
                <c:pt idx="5144">
                  <c:v>85.75</c:v>
                </c:pt>
                <c:pt idx="5145">
                  <c:v>85.766666666666666</c:v>
                </c:pt>
                <c:pt idx="5146">
                  <c:v>85.783333333333331</c:v>
                </c:pt>
                <c:pt idx="5147">
                  <c:v>85.8</c:v>
                </c:pt>
                <c:pt idx="5148">
                  <c:v>85.816666666666663</c:v>
                </c:pt>
                <c:pt idx="5149">
                  <c:v>85.833333333333329</c:v>
                </c:pt>
                <c:pt idx="5150">
                  <c:v>85.85</c:v>
                </c:pt>
                <c:pt idx="5151">
                  <c:v>85.86666666666666</c:v>
                </c:pt>
                <c:pt idx="5152">
                  <c:v>85.88333333333334</c:v>
                </c:pt>
                <c:pt idx="5153">
                  <c:v>85.9</c:v>
                </c:pt>
                <c:pt idx="5154">
                  <c:v>85.916666666666671</c:v>
                </c:pt>
                <c:pt idx="5155">
                  <c:v>85.933333333333337</c:v>
                </c:pt>
                <c:pt idx="5156">
                  <c:v>85.95</c:v>
                </c:pt>
                <c:pt idx="5157">
                  <c:v>85.966666666666669</c:v>
                </c:pt>
                <c:pt idx="5158">
                  <c:v>85.983333333333334</c:v>
                </c:pt>
                <c:pt idx="5159">
                  <c:v>86</c:v>
                </c:pt>
                <c:pt idx="5160">
                  <c:v>86.016666666666666</c:v>
                </c:pt>
                <c:pt idx="5161">
                  <c:v>86.033333333333331</c:v>
                </c:pt>
                <c:pt idx="5162">
                  <c:v>86.05</c:v>
                </c:pt>
                <c:pt idx="5163">
                  <c:v>86.066666666666663</c:v>
                </c:pt>
                <c:pt idx="5164">
                  <c:v>86.083333333333329</c:v>
                </c:pt>
                <c:pt idx="5165">
                  <c:v>86.1</c:v>
                </c:pt>
                <c:pt idx="5166">
                  <c:v>86.11666666666666</c:v>
                </c:pt>
                <c:pt idx="5167">
                  <c:v>86.13333333333334</c:v>
                </c:pt>
                <c:pt idx="5168">
                  <c:v>86.15</c:v>
                </c:pt>
                <c:pt idx="5169">
                  <c:v>86.166666666666671</c:v>
                </c:pt>
                <c:pt idx="5170">
                  <c:v>86.183333333333337</c:v>
                </c:pt>
                <c:pt idx="5171">
                  <c:v>86.2</c:v>
                </c:pt>
                <c:pt idx="5172">
                  <c:v>86.216666666666669</c:v>
                </c:pt>
                <c:pt idx="5173">
                  <c:v>86.233333333333334</c:v>
                </c:pt>
                <c:pt idx="5174">
                  <c:v>86.25</c:v>
                </c:pt>
                <c:pt idx="5175">
                  <c:v>86.266666666666666</c:v>
                </c:pt>
                <c:pt idx="5176">
                  <c:v>86.283333333333331</c:v>
                </c:pt>
                <c:pt idx="5177">
                  <c:v>86.3</c:v>
                </c:pt>
                <c:pt idx="5178">
                  <c:v>86.316666666666663</c:v>
                </c:pt>
                <c:pt idx="5179">
                  <c:v>86.333333333333329</c:v>
                </c:pt>
                <c:pt idx="5180">
                  <c:v>86.35</c:v>
                </c:pt>
                <c:pt idx="5181">
                  <c:v>86.36666666666666</c:v>
                </c:pt>
                <c:pt idx="5182">
                  <c:v>86.38333333333334</c:v>
                </c:pt>
                <c:pt idx="5183">
                  <c:v>86.4</c:v>
                </c:pt>
                <c:pt idx="5184">
                  <c:v>86.416666666666671</c:v>
                </c:pt>
                <c:pt idx="5185">
                  <c:v>86.433333333333337</c:v>
                </c:pt>
                <c:pt idx="5186">
                  <c:v>86.45</c:v>
                </c:pt>
                <c:pt idx="5187">
                  <c:v>86.466666666666669</c:v>
                </c:pt>
                <c:pt idx="5188">
                  <c:v>86.483333333333334</c:v>
                </c:pt>
                <c:pt idx="5189">
                  <c:v>86.5</c:v>
                </c:pt>
                <c:pt idx="5190">
                  <c:v>86.516666666666666</c:v>
                </c:pt>
                <c:pt idx="5191">
                  <c:v>86.533333333333331</c:v>
                </c:pt>
                <c:pt idx="5192">
                  <c:v>86.55</c:v>
                </c:pt>
                <c:pt idx="5193">
                  <c:v>86.566666666666663</c:v>
                </c:pt>
                <c:pt idx="5194">
                  <c:v>86.583333333333329</c:v>
                </c:pt>
                <c:pt idx="5195">
                  <c:v>86.6</c:v>
                </c:pt>
                <c:pt idx="5196">
                  <c:v>86.61666666666666</c:v>
                </c:pt>
                <c:pt idx="5197">
                  <c:v>86.63333333333334</c:v>
                </c:pt>
                <c:pt idx="5198">
                  <c:v>86.65</c:v>
                </c:pt>
                <c:pt idx="5199">
                  <c:v>86.666666666666671</c:v>
                </c:pt>
                <c:pt idx="5200">
                  <c:v>86.683333333333337</c:v>
                </c:pt>
                <c:pt idx="5201">
                  <c:v>86.7</c:v>
                </c:pt>
                <c:pt idx="5202">
                  <c:v>86.716666666666669</c:v>
                </c:pt>
                <c:pt idx="5203">
                  <c:v>86.733333333333334</c:v>
                </c:pt>
                <c:pt idx="5204">
                  <c:v>86.75</c:v>
                </c:pt>
                <c:pt idx="5205">
                  <c:v>86.766666666666666</c:v>
                </c:pt>
                <c:pt idx="5206">
                  <c:v>86.783333333333331</c:v>
                </c:pt>
                <c:pt idx="5207">
                  <c:v>86.8</c:v>
                </c:pt>
                <c:pt idx="5208">
                  <c:v>86.816666666666663</c:v>
                </c:pt>
                <c:pt idx="5209">
                  <c:v>86.833333333333329</c:v>
                </c:pt>
                <c:pt idx="5210">
                  <c:v>86.85</c:v>
                </c:pt>
                <c:pt idx="5211">
                  <c:v>86.86666666666666</c:v>
                </c:pt>
                <c:pt idx="5212">
                  <c:v>86.88333333333334</c:v>
                </c:pt>
                <c:pt idx="5213">
                  <c:v>86.9</c:v>
                </c:pt>
                <c:pt idx="5214">
                  <c:v>86.916666666666671</c:v>
                </c:pt>
                <c:pt idx="5215">
                  <c:v>86.933333333333337</c:v>
                </c:pt>
                <c:pt idx="5216">
                  <c:v>86.95</c:v>
                </c:pt>
                <c:pt idx="5217">
                  <c:v>86.966666666666669</c:v>
                </c:pt>
                <c:pt idx="5218">
                  <c:v>86.983333333333334</c:v>
                </c:pt>
                <c:pt idx="5219">
                  <c:v>87</c:v>
                </c:pt>
                <c:pt idx="5220">
                  <c:v>87.016666666666666</c:v>
                </c:pt>
                <c:pt idx="5221">
                  <c:v>87.033333333333331</c:v>
                </c:pt>
                <c:pt idx="5222">
                  <c:v>87.05</c:v>
                </c:pt>
                <c:pt idx="5223">
                  <c:v>87.066666666666663</c:v>
                </c:pt>
                <c:pt idx="5224">
                  <c:v>87.083333333333329</c:v>
                </c:pt>
                <c:pt idx="5225">
                  <c:v>87.1</c:v>
                </c:pt>
                <c:pt idx="5226">
                  <c:v>87.11666666666666</c:v>
                </c:pt>
                <c:pt idx="5227">
                  <c:v>87.13333333333334</c:v>
                </c:pt>
                <c:pt idx="5228">
                  <c:v>87.15</c:v>
                </c:pt>
                <c:pt idx="5229">
                  <c:v>87.166666666666671</c:v>
                </c:pt>
                <c:pt idx="5230">
                  <c:v>87.183333333333337</c:v>
                </c:pt>
                <c:pt idx="5231">
                  <c:v>87.2</c:v>
                </c:pt>
                <c:pt idx="5232">
                  <c:v>87.216666666666669</c:v>
                </c:pt>
                <c:pt idx="5233">
                  <c:v>87.233333333333334</c:v>
                </c:pt>
                <c:pt idx="5234">
                  <c:v>87.25</c:v>
                </c:pt>
                <c:pt idx="5235">
                  <c:v>87.266666666666666</c:v>
                </c:pt>
                <c:pt idx="5236">
                  <c:v>87.283333333333331</c:v>
                </c:pt>
                <c:pt idx="5237">
                  <c:v>87.3</c:v>
                </c:pt>
                <c:pt idx="5238">
                  <c:v>87.316666666666663</c:v>
                </c:pt>
                <c:pt idx="5239">
                  <c:v>87.333333333333329</c:v>
                </c:pt>
                <c:pt idx="5240">
                  <c:v>87.35</c:v>
                </c:pt>
                <c:pt idx="5241">
                  <c:v>87.36666666666666</c:v>
                </c:pt>
                <c:pt idx="5242">
                  <c:v>87.38333333333334</c:v>
                </c:pt>
                <c:pt idx="5243">
                  <c:v>87.4</c:v>
                </c:pt>
                <c:pt idx="5244">
                  <c:v>87.416666666666671</c:v>
                </c:pt>
                <c:pt idx="5245">
                  <c:v>87.433333333333337</c:v>
                </c:pt>
                <c:pt idx="5246">
                  <c:v>87.45</c:v>
                </c:pt>
                <c:pt idx="5247">
                  <c:v>87.466666666666669</c:v>
                </c:pt>
                <c:pt idx="5248">
                  <c:v>87.483333333333334</c:v>
                </c:pt>
                <c:pt idx="5249">
                  <c:v>87.5</c:v>
                </c:pt>
                <c:pt idx="5250">
                  <c:v>87.516666666666666</c:v>
                </c:pt>
                <c:pt idx="5251">
                  <c:v>87.533333333333331</c:v>
                </c:pt>
                <c:pt idx="5252">
                  <c:v>87.55</c:v>
                </c:pt>
                <c:pt idx="5253">
                  <c:v>87.566666666666663</c:v>
                </c:pt>
                <c:pt idx="5254">
                  <c:v>87.583333333333329</c:v>
                </c:pt>
                <c:pt idx="5255">
                  <c:v>87.6</c:v>
                </c:pt>
                <c:pt idx="5256">
                  <c:v>87.61666666666666</c:v>
                </c:pt>
                <c:pt idx="5257">
                  <c:v>87.63333333333334</c:v>
                </c:pt>
                <c:pt idx="5258">
                  <c:v>87.65</c:v>
                </c:pt>
                <c:pt idx="5259">
                  <c:v>87.666666666666671</c:v>
                </c:pt>
                <c:pt idx="5260">
                  <c:v>87.683333333333337</c:v>
                </c:pt>
                <c:pt idx="5261">
                  <c:v>87.7</c:v>
                </c:pt>
                <c:pt idx="5262">
                  <c:v>87.716666666666669</c:v>
                </c:pt>
                <c:pt idx="5263">
                  <c:v>87.733333333333334</c:v>
                </c:pt>
                <c:pt idx="5264">
                  <c:v>87.75</c:v>
                </c:pt>
                <c:pt idx="5265">
                  <c:v>87.766666666666666</c:v>
                </c:pt>
                <c:pt idx="5266">
                  <c:v>87.783333333333331</c:v>
                </c:pt>
                <c:pt idx="5267">
                  <c:v>87.8</c:v>
                </c:pt>
                <c:pt idx="5268">
                  <c:v>87.816666666666663</c:v>
                </c:pt>
                <c:pt idx="5269">
                  <c:v>87.833333333333329</c:v>
                </c:pt>
                <c:pt idx="5270">
                  <c:v>87.85</c:v>
                </c:pt>
                <c:pt idx="5271">
                  <c:v>87.86666666666666</c:v>
                </c:pt>
                <c:pt idx="5272">
                  <c:v>87.88333333333334</c:v>
                </c:pt>
                <c:pt idx="5273">
                  <c:v>87.9</c:v>
                </c:pt>
                <c:pt idx="5274">
                  <c:v>87.916666666666671</c:v>
                </c:pt>
                <c:pt idx="5275">
                  <c:v>87.933333333333337</c:v>
                </c:pt>
                <c:pt idx="5276">
                  <c:v>87.95</c:v>
                </c:pt>
                <c:pt idx="5277">
                  <c:v>87.966666666666669</c:v>
                </c:pt>
                <c:pt idx="5278">
                  <c:v>87.983333333333334</c:v>
                </c:pt>
                <c:pt idx="5279">
                  <c:v>88</c:v>
                </c:pt>
                <c:pt idx="5280">
                  <c:v>88.016666666666666</c:v>
                </c:pt>
                <c:pt idx="5281">
                  <c:v>88.033333333333331</c:v>
                </c:pt>
                <c:pt idx="5282">
                  <c:v>88.05</c:v>
                </c:pt>
                <c:pt idx="5283">
                  <c:v>88.066666666666663</c:v>
                </c:pt>
                <c:pt idx="5284">
                  <c:v>88.083333333333329</c:v>
                </c:pt>
                <c:pt idx="5285">
                  <c:v>88.1</c:v>
                </c:pt>
                <c:pt idx="5286">
                  <c:v>88.11666666666666</c:v>
                </c:pt>
                <c:pt idx="5287">
                  <c:v>88.13333333333334</c:v>
                </c:pt>
                <c:pt idx="5288">
                  <c:v>88.15</c:v>
                </c:pt>
                <c:pt idx="5289">
                  <c:v>88.166666666666671</c:v>
                </c:pt>
                <c:pt idx="5290">
                  <c:v>88.183333333333337</c:v>
                </c:pt>
                <c:pt idx="5291">
                  <c:v>88.2</c:v>
                </c:pt>
                <c:pt idx="5292">
                  <c:v>88.216666666666669</c:v>
                </c:pt>
                <c:pt idx="5293">
                  <c:v>88.233333333333334</c:v>
                </c:pt>
                <c:pt idx="5294">
                  <c:v>88.25</c:v>
                </c:pt>
                <c:pt idx="5295">
                  <c:v>88.266666666666666</c:v>
                </c:pt>
                <c:pt idx="5296">
                  <c:v>88.283333333333331</c:v>
                </c:pt>
                <c:pt idx="5297">
                  <c:v>88.3</c:v>
                </c:pt>
                <c:pt idx="5298">
                  <c:v>88.316666666666663</c:v>
                </c:pt>
                <c:pt idx="5299">
                  <c:v>88.333333333333329</c:v>
                </c:pt>
                <c:pt idx="5300">
                  <c:v>88.35</c:v>
                </c:pt>
                <c:pt idx="5301">
                  <c:v>88.36666666666666</c:v>
                </c:pt>
                <c:pt idx="5302">
                  <c:v>88.38333333333334</c:v>
                </c:pt>
                <c:pt idx="5303">
                  <c:v>88.4</c:v>
                </c:pt>
                <c:pt idx="5304">
                  <c:v>88.416666666666671</c:v>
                </c:pt>
                <c:pt idx="5305">
                  <c:v>88.433333333333337</c:v>
                </c:pt>
                <c:pt idx="5306">
                  <c:v>88.45</c:v>
                </c:pt>
                <c:pt idx="5307">
                  <c:v>88.466666666666669</c:v>
                </c:pt>
                <c:pt idx="5308">
                  <c:v>88.483333333333334</c:v>
                </c:pt>
                <c:pt idx="5309">
                  <c:v>88.5</c:v>
                </c:pt>
                <c:pt idx="5310">
                  <c:v>88.516666666666666</c:v>
                </c:pt>
                <c:pt idx="5311">
                  <c:v>88.533333333333331</c:v>
                </c:pt>
                <c:pt idx="5312">
                  <c:v>88.55</c:v>
                </c:pt>
                <c:pt idx="5313">
                  <c:v>88.566666666666663</c:v>
                </c:pt>
                <c:pt idx="5314">
                  <c:v>88.583333333333329</c:v>
                </c:pt>
                <c:pt idx="5315">
                  <c:v>88.6</c:v>
                </c:pt>
                <c:pt idx="5316">
                  <c:v>88.61666666666666</c:v>
                </c:pt>
                <c:pt idx="5317">
                  <c:v>88.63333333333334</c:v>
                </c:pt>
                <c:pt idx="5318">
                  <c:v>88.65</c:v>
                </c:pt>
                <c:pt idx="5319">
                  <c:v>88.666666666666671</c:v>
                </c:pt>
                <c:pt idx="5320">
                  <c:v>88.683333333333337</c:v>
                </c:pt>
                <c:pt idx="5321">
                  <c:v>88.7</c:v>
                </c:pt>
                <c:pt idx="5322">
                  <c:v>88.716666666666669</c:v>
                </c:pt>
                <c:pt idx="5323">
                  <c:v>88.733333333333334</c:v>
                </c:pt>
                <c:pt idx="5324">
                  <c:v>88.75</c:v>
                </c:pt>
                <c:pt idx="5325">
                  <c:v>88.766666666666666</c:v>
                </c:pt>
                <c:pt idx="5326">
                  <c:v>88.783333333333331</c:v>
                </c:pt>
                <c:pt idx="5327">
                  <c:v>88.8</c:v>
                </c:pt>
                <c:pt idx="5328">
                  <c:v>88.816666666666663</c:v>
                </c:pt>
                <c:pt idx="5329">
                  <c:v>88.833333333333329</c:v>
                </c:pt>
                <c:pt idx="5330">
                  <c:v>88.85</c:v>
                </c:pt>
                <c:pt idx="5331">
                  <c:v>88.86666666666666</c:v>
                </c:pt>
                <c:pt idx="5332">
                  <c:v>88.88333333333334</c:v>
                </c:pt>
                <c:pt idx="5333">
                  <c:v>88.9</c:v>
                </c:pt>
                <c:pt idx="5334">
                  <c:v>88.916666666666671</c:v>
                </c:pt>
                <c:pt idx="5335">
                  <c:v>88.933333333333337</c:v>
                </c:pt>
                <c:pt idx="5336">
                  <c:v>88.95</c:v>
                </c:pt>
                <c:pt idx="5337">
                  <c:v>88.966666666666669</c:v>
                </c:pt>
                <c:pt idx="5338">
                  <c:v>88.983333333333334</c:v>
                </c:pt>
                <c:pt idx="5339">
                  <c:v>89</c:v>
                </c:pt>
                <c:pt idx="5340">
                  <c:v>89.016666666666666</c:v>
                </c:pt>
                <c:pt idx="5341">
                  <c:v>89.033333333333331</c:v>
                </c:pt>
                <c:pt idx="5342">
                  <c:v>89.05</c:v>
                </c:pt>
                <c:pt idx="5343">
                  <c:v>89.066666666666663</c:v>
                </c:pt>
                <c:pt idx="5344">
                  <c:v>89.083333333333329</c:v>
                </c:pt>
                <c:pt idx="5345">
                  <c:v>89.1</c:v>
                </c:pt>
                <c:pt idx="5346">
                  <c:v>89.11666666666666</c:v>
                </c:pt>
                <c:pt idx="5347">
                  <c:v>89.13333333333334</c:v>
                </c:pt>
                <c:pt idx="5348">
                  <c:v>89.15</c:v>
                </c:pt>
                <c:pt idx="5349">
                  <c:v>89.166666666666671</c:v>
                </c:pt>
                <c:pt idx="5350">
                  <c:v>89.183333333333337</c:v>
                </c:pt>
                <c:pt idx="5351">
                  <c:v>89.2</c:v>
                </c:pt>
                <c:pt idx="5352">
                  <c:v>89.216666666666669</c:v>
                </c:pt>
                <c:pt idx="5353">
                  <c:v>89.233333333333334</c:v>
                </c:pt>
                <c:pt idx="5354">
                  <c:v>89.25</c:v>
                </c:pt>
                <c:pt idx="5355">
                  <c:v>89.266666666666666</c:v>
                </c:pt>
                <c:pt idx="5356">
                  <c:v>89.283333333333331</c:v>
                </c:pt>
                <c:pt idx="5357">
                  <c:v>89.3</c:v>
                </c:pt>
                <c:pt idx="5358">
                  <c:v>89.316666666666663</c:v>
                </c:pt>
                <c:pt idx="5359">
                  <c:v>89.333333333333329</c:v>
                </c:pt>
                <c:pt idx="5360">
                  <c:v>89.35</c:v>
                </c:pt>
                <c:pt idx="5361">
                  <c:v>89.36666666666666</c:v>
                </c:pt>
                <c:pt idx="5362">
                  <c:v>89.38333333333334</c:v>
                </c:pt>
                <c:pt idx="5363">
                  <c:v>89.4</c:v>
                </c:pt>
                <c:pt idx="5364">
                  <c:v>89.416666666666671</c:v>
                </c:pt>
                <c:pt idx="5365">
                  <c:v>89.433333333333337</c:v>
                </c:pt>
                <c:pt idx="5366">
                  <c:v>89.45</c:v>
                </c:pt>
                <c:pt idx="5367">
                  <c:v>89.466666666666669</c:v>
                </c:pt>
                <c:pt idx="5368">
                  <c:v>89.483333333333334</c:v>
                </c:pt>
                <c:pt idx="5369">
                  <c:v>89.5</c:v>
                </c:pt>
                <c:pt idx="5370">
                  <c:v>89.516666666666666</c:v>
                </c:pt>
                <c:pt idx="5371">
                  <c:v>89.533333333333331</c:v>
                </c:pt>
                <c:pt idx="5372">
                  <c:v>89.55</c:v>
                </c:pt>
                <c:pt idx="5373">
                  <c:v>89.566666666666663</c:v>
                </c:pt>
                <c:pt idx="5374">
                  <c:v>89.583333333333329</c:v>
                </c:pt>
                <c:pt idx="5375">
                  <c:v>89.6</c:v>
                </c:pt>
                <c:pt idx="5376">
                  <c:v>89.61666666666666</c:v>
                </c:pt>
                <c:pt idx="5377">
                  <c:v>89.63333333333334</c:v>
                </c:pt>
                <c:pt idx="5378">
                  <c:v>89.65</c:v>
                </c:pt>
                <c:pt idx="5379">
                  <c:v>89.666666666666671</c:v>
                </c:pt>
                <c:pt idx="5380">
                  <c:v>89.683333333333337</c:v>
                </c:pt>
                <c:pt idx="5381">
                  <c:v>89.7</c:v>
                </c:pt>
                <c:pt idx="5382">
                  <c:v>89.716666666666669</c:v>
                </c:pt>
                <c:pt idx="5383">
                  <c:v>89.733333333333334</c:v>
                </c:pt>
                <c:pt idx="5384">
                  <c:v>89.75</c:v>
                </c:pt>
                <c:pt idx="5385">
                  <c:v>89.766666666666666</c:v>
                </c:pt>
                <c:pt idx="5386">
                  <c:v>89.783333333333331</c:v>
                </c:pt>
                <c:pt idx="5387">
                  <c:v>89.8</c:v>
                </c:pt>
                <c:pt idx="5388">
                  <c:v>89.816666666666663</c:v>
                </c:pt>
                <c:pt idx="5389">
                  <c:v>89.833333333333329</c:v>
                </c:pt>
                <c:pt idx="5390">
                  <c:v>89.85</c:v>
                </c:pt>
                <c:pt idx="5391">
                  <c:v>89.86666666666666</c:v>
                </c:pt>
                <c:pt idx="5392">
                  <c:v>89.88333333333334</c:v>
                </c:pt>
                <c:pt idx="5393">
                  <c:v>89.9</c:v>
                </c:pt>
                <c:pt idx="5394">
                  <c:v>89.916666666666671</c:v>
                </c:pt>
                <c:pt idx="5395">
                  <c:v>89.933333333333337</c:v>
                </c:pt>
                <c:pt idx="5396">
                  <c:v>89.95</c:v>
                </c:pt>
                <c:pt idx="5397">
                  <c:v>89.966666666666669</c:v>
                </c:pt>
                <c:pt idx="5398">
                  <c:v>89.983333333333334</c:v>
                </c:pt>
                <c:pt idx="5399">
                  <c:v>90</c:v>
                </c:pt>
                <c:pt idx="5400">
                  <c:v>90.016666666666666</c:v>
                </c:pt>
                <c:pt idx="5401">
                  <c:v>90.033333333333331</c:v>
                </c:pt>
                <c:pt idx="5402">
                  <c:v>90.05</c:v>
                </c:pt>
                <c:pt idx="5403">
                  <c:v>90.066666666666663</c:v>
                </c:pt>
                <c:pt idx="5404">
                  <c:v>90.083333333333329</c:v>
                </c:pt>
                <c:pt idx="5405">
                  <c:v>90.1</c:v>
                </c:pt>
                <c:pt idx="5406">
                  <c:v>90.11666666666666</c:v>
                </c:pt>
                <c:pt idx="5407">
                  <c:v>90.13333333333334</c:v>
                </c:pt>
                <c:pt idx="5408">
                  <c:v>90.15</c:v>
                </c:pt>
                <c:pt idx="5409">
                  <c:v>90.166666666666671</c:v>
                </c:pt>
                <c:pt idx="5410">
                  <c:v>90.183333333333337</c:v>
                </c:pt>
                <c:pt idx="5411">
                  <c:v>90.2</c:v>
                </c:pt>
                <c:pt idx="5412">
                  <c:v>90.216666666666669</c:v>
                </c:pt>
                <c:pt idx="5413">
                  <c:v>90.233333333333334</c:v>
                </c:pt>
                <c:pt idx="5414">
                  <c:v>90.25</c:v>
                </c:pt>
                <c:pt idx="5415">
                  <c:v>90.266666666666666</c:v>
                </c:pt>
                <c:pt idx="5416">
                  <c:v>90.283333333333331</c:v>
                </c:pt>
                <c:pt idx="5417">
                  <c:v>90.3</c:v>
                </c:pt>
                <c:pt idx="5418">
                  <c:v>90.316666666666663</c:v>
                </c:pt>
                <c:pt idx="5419">
                  <c:v>90.333333333333329</c:v>
                </c:pt>
                <c:pt idx="5420">
                  <c:v>90.35</c:v>
                </c:pt>
                <c:pt idx="5421">
                  <c:v>90.36666666666666</c:v>
                </c:pt>
                <c:pt idx="5422">
                  <c:v>90.38333333333334</c:v>
                </c:pt>
                <c:pt idx="5423">
                  <c:v>90.4</c:v>
                </c:pt>
                <c:pt idx="5424">
                  <c:v>90.416666666666671</c:v>
                </c:pt>
                <c:pt idx="5425">
                  <c:v>90.433333333333337</c:v>
                </c:pt>
                <c:pt idx="5426">
                  <c:v>90.45</c:v>
                </c:pt>
                <c:pt idx="5427">
                  <c:v>90.466666666666669</c:v>
                </c:pt>
                <c:pt idx="5428">
                  <c:v>90.483333333333334</c:v>
                </c:pt>
                <c:pt idx="5429">
                  <c:v>90.5</c:v>
                </c:pt>
                <c:pt idx="5430">
                  <c:v>90.516666666666666</c:v>
                </c:pt>
                <c:pt idx="5431">
                  <c:v>90.533333333333331</c:v>
                </c:pt>
                <c:pt idx="5432">
                  <c:v>90.55</c:v>
                </c:pt>
                <c:pt idx="5433">
                  <c:v>90.566666666666663</c:v>
                </c:pt>
                <c:pt idx="5434">
                  <c:v>90.583333333333329</c:v>
                </c:pt>
                <c:pt idx="5435">
                  <c:v>90.6</c:v>
                </c:pt>
                <c:pt idx="5436">
                  <c:v>90.61666666666666</c:v>
                </c:pt>
                <c:pt idx="5437">
                  <c:v>90.63333333333334</c:v>
                </c:pt>
                <c:pt idx="5438">
                  <c:v>90.65</c:v>
                </c:pt>
                <c:pt idx="5439">
                  <c:v>90.666666666666671</c:v>
                </c:pt>
                <c:pt idx="5440">
                  <c:v>90.683333333333337</c:v>
                </c:pt>
                <c:pt idx="5441">
                  <c:v>90.7</c:v>
                </c:pt>
                <c:pt idx="5442">
                  <c:v>90.716666666666669</c:v>
                </c:pt>
                <c:pt idx="5443">
                  <c:v>90.733333333333334</c:v>
                </c:pt>
                <c:pt idx="5444">
                  <c:v>90.75</c:v>
                </c:pt>
                <c:pt idx="5445">
                  <c:v>90.766666666666666</c:v>
                </c:pt>
                <c:pt idx="5446">
                  <c:v>90.783333333333331</c:v>
                </c:pt>
                <c:pt idx="5447">
                  <c:v>90.8</c:v>
                </c:pt>
                <c:pt idx="5448">
                  <c:v>90.816666666666663</c:v>
                </c:pt>
                <c:pt idx="5449">
                  <c:v>90.833333333333329</c:v>
                </c:pt>
                <c:pt idx="5450">
                  <c:v>90.85</c:v>
                </c:pt>
                <c:pt idx="5451">
                  <c:v>90.86666666666666</c:v>
                </c:pt>
                <c:pt idx="5452">
                  <c:v>90.88333333333334</c:v>
                </c:pt>
                <c:pt idx="5453">
                  <c:v>90.9</c:v>
                </c:pt>
                <c:pt idx="5454">
                  <c:v>90.916666666666671</c:v>
                </c:pt>
                <c:pt idx="5455">
                  <c:v>90.933333333333337</c:v>
                </c:pt>
                <c:pt idx="5456">
                  <c:v>90.95</c:v>
                </c:pt>
                <c:pt idx="5457">
                  <c:v>90.966666666666669</c:v>
                </c:pt>
                <c:pt idx="5458">
                  <c:v>90.983333333333334</c:v>
                </c:pt>
                <c:pt idx="5459">
                  <c:v>91</c:v>
                </c:pt>
                <c:pt idx="5460">
                  <c:v>91.016666666666666</c:v>
                </c:pt>
                <c:pt idx="5461">
                  <c:v>91.033333333333331</c:v>
                </c:pt>
                <c:pt idx="5462">
                  <c:v>91.05</c:v>
                </c:pt>
                <c:pt idx="5463">
                  <c:v>91.066666666666663</c:v>
                </c:pt>
                <c:pt idx="5464">
                  <c:v>91.083333333333329</c:v>
                </c:pt>
                <c:pt idx="5465">
                  <c:v>91.1</c:v>
                </c:pt>
                <c:pt idx="5466">
                  <c:v>91.11666666666666</c:v>
                </c:pt>
                <c:pt idx="5467">
                  <c:v>91.13333333333334</c:v>
                </c:pt>
                <c:pt idx="5468">
                  <c:v>91.15</c:v>
                </c:pt>
                <c:pt idx="5469">
                  <c:v>91.166666666666671</c:v>
                </c:pt>
                <c:pt idx="5470">
                  <c:v>91.183333333333337</c:v>
                </c:pt>
                <c:pt idx="5471">
                  <c:v>91.2</c:v>
                </c:pt>
                <c:pt idx="5472">
                  <c:v>91.216666666666669</c:v>
                </c:pt>
                <c:pt idx="5473">
                  <c:v>91.233333333333334</c:v>
                </c:pt>
                <c:pt idx="5474">
                  <c:v>91.25</c:v>
                </c:pt>
                <c:pt idx="5475">
                  <c:v>91.266666666666666</c:v>
                </c:pt>
                <c:pt idx="5476">
                  <c:v>91.283333333333331</c:v>
                </c:pt>
                <c:pt idx="5477">
                  <c:v>91.3</c:v>
                </c:pt>
                <c:pt idx="5478">
                  <c:v>91.316666666666663</c:v>
                </c:pt>
                <c:pt idx="5479">
                  <c:v>91.333333333333329</c:v>
                </c:pt>
                <c:pt idx="5480">
                  <c:v>91.35</c:v>
                </c:pt>
                <c:pt idx="5481">
                  <c:v>91.36666666666666</c:v>
                </c:pt>
                <c:pt idx="5482">
                  <c:v>91.38333333333334</c:v>
                </c:pt>
                <c:pt idx="5483">
                  <c:v>91.4</c:v>
                </c:pt>
                <c:pt idx="5484">
                  <c:v>91.416666666666671</c:v>
                </c:pt>
                <c:pt idx="5485">
                  <c:v>91.433333333333337</c:v>
                </c:pt>
                <c:pt idx="5486">
                  <c:v>91.45</c:v>
                </c:pt>
                <c:pt idx="5487">
                  <c:v>91.466666666666669</c:v>
                </c:pt>
                <c:pt idx="5488">
                  <c:v>91.483333333333334</c:v>
                </c:pt>
                <c:pt idx="5489">
                  <c:v>91.5</c:v>
                </c:pt>
                <c:pt idx="5490">
                  <c:v>91.516666666666666</c:v>
                </c:pt>
                <c:pt idx="5491">
                  <c:v>91.533333333333331</c:v>
                </c:pt>
                <c:pt idx="5492">
                  <c:v>91.55</c:v>
                </c:pt>
                <c:pt idx="5493">
                  <c:v>91.566666666666663</c:v>
                </c:pt>
                <c:pt idx="5494">
                  <c:v>91.583333333333329</c:v>
                </c:pt>
                <c:pt idx="5495">
                  <c:v>91.6</c:v>
                </c:pt>
                <c:pt idx="5496">
                  <c:v>91.61666666666666</c:v>
                </c:pt>
                <c:pt idx="5497">
                  <c:v>91.63333333333334</c:v>
                </c:pt>
                <c:pt idx="5498">
                  <c:v>91.65</c:v>
                </c:pt>
                <c:pt idx="5499">
                  <c:v>91.666666666666671</c:v>
                </c:pt>
                <c:pt idx="5500">
                  <c:v>91.683333333333337</c:v>
                </c:pt>
                <c:pt idx="5501">
                  <c:v>91.7</c:v>
                </c:pt>
                <c:pt idx="5502">
                  <c:v>91.716666666666669</c:v>
                </c:pt>
                <c:pt idx="5503">
                  <c:v>91.733333333333334</c:v>
                </c:pt>
                <c:pt idx="5504">
                  <c:v>91.75</c:v>
                </c:pt>
                <c:pt idx="5505">
                  <c:v>91.766666666666666</c:v>
                </c:pt>
                <c:pt idx="5506">
                  <c:v>91.783333333333331</c:v>
                </c:pt>
                <c:pt idx="5507">
                  <c:v>91.8</c:v>
                </c:pt>
                <c:pt idx="5508">
                  <c:v>91.816666666666663</c:v>
                </c:pt>
                <c:pt idx="5509">
                  <c:v>91.833333333333329</c:v>
                </c:pt>
                <c:pt idx="5510">
                  <c:v>91.85</c:v>
                </c:pt>
                <c:pt idx="5511">
                  <c:v>91.86666666666666</c:v>
                </c:pt>
                <c:pt idx="5512">
                  <c:v>91.88333333333334</c:v>
                </c:pt>
                <c:pt idx="5513">
                  <c:v>91.9</c:v>
                </c:pt>
                <c:pt idx="5514">
                  <c:v>91.916666666666671</c:v>
                </c:pt>
                <c:pt idx="5515">
                  <c:v>91.933333333333337</c:v>
                </c:pt>
                <c:pt idx="5516">
                  <c:v>91.95</c:v>
                </c:pt>
                <c:pt idx="5517">
                  <c:v>91.966666666666669</c:v>
                </c:pt>
                <c:pt idx="5518">
                  <c:v>91.983333333333334</c:v>
                </c:pt>
                <c:pt idx="5519">
                  <c:v>92</c:v>
                </c:pt>
                <c:pt idx="5520">
                  <c:v>92.016666666666666</c:v>
                </c:pt>
                <c:pt idx="5521">
                  <c:v>92.033333333333331</c:v>
                </c:pt>
                <c:pt idx="5522">
                  <c:v>92.05</c:v>
                </c:pt>
                <c:pt idx="5523">
                  <c:v>92.066666666666663</c:v>
                </c:pt>
                <c:pt idx="5524">
                  <c:v>92.083333333333329</c:v>
                </c:pt>
                <c:pt idx="5525">
                  <c:v>92.1</c:v>
                </c:pt>
                <c:pt idx="5526">
                  <c:v>92.11666666666666</c:v>
                </c:pt>
                <c:pt idx="5527">
                  <c:v>92.13333333333334</c:v>
                </c:pt>
                <c:pt idx="5528">
                  <c:v>92.15</c:v>
                </c:pt>
                <c:pt idx="5529">
                  <c:v>92.166666666666671</c:v>
                </c:pt>
                <c:pt idx="5530">
                  <c:v>92.183333333333337</c:v>
                </c:pt>
                <c:pt idx="5531">
                  <c:v>92.2</c:v>
                </c:pt>
                <c:pt idx="5532">
                  <c:v>92.216666666666669</c:v>
                </c:pt>
                <c:pt idx="5533">
                  <c:v>92.233333333333334</c:v>
                </c:pt>
                <c:pt idx="5534">
                  <c:v>92.25</c:v>
                </c:pt>
                <c:pt idx="5535">
                  <c:v>92.266666666666666</c:v>
                </c:pt>
                <c:pt idx="5536">
                  <c:v>92.283333333333331</c:v>
                </c:pt>
                <c:pt idx="5537">
                  <c:v>92.3</c:v>
                </c:pt>
                <c:pt idx="5538">
                  <c:v>92.316666666666663</c:v>
                </c:pt>
                <c:pt idx="5539">
                  <c:v>92.333333333333329</c:v>
                </c:pt>
                <c:pt idx="5540">
                  <c:v>92.35</c:v>
                </c:pt>
                <c:pt idx="5541">
                  <c:v>92.36666666666666</c:v>
                </c:pt>
                <c:pt idx="5542">
                  <c:v>92.38333333333334</c:v>
                </c:pt>
                <c:pt idx="5543">
                  <c:v>92.4</c:v>
                </c:pt>
                <c:pt idx="5544">
                  <c:v>92.416666666666671</c:v>
                </c:pt>
                <c:pt idx="5545">
                  <c:v>92.433333333333337</c:v>
                </c:pt>
                <c:pt idx="5546">
                  <c:v>92.45</c:v>
                </c:pt>
                <c:pt idx="5547">
                  <c:v>92.466666666666669</c:v>
                </c:pt>
                <c:pt idx="5548">
                  <c:v>92.483333333333334</c:v>
                </c:pt>
                <c:pt idx="5549">
                  <c:v>92.5</c:v>
                </c:pt>
                <c:pt idx="5550">
                  <c:v>92.516666666666666</c:v>
                </c:pt>
                <c:pt idx="5551">
                  <c:v>92.533333333333331</c:v>
                </c:pt>
                <c:pt idx="5552">
                  <c:v>92.55</c:v>
                </c:pt>
                <c:pt idx="5553">
                  <c:v>92.566666666666663</c:v>
                </c:pt>
                <c:pt idx="5554">
                  <c:v>92.583333333333329</c:v>
                </c:pt>
                <c:pt idx="5555">
                  <c:v>92.6</c:v>
                </c:pt>
                <c:pt idx="5556">
                  <c:v>92.61666666666666</c:v>
                </c:pt>
                <c:pt idx="5557">
                  <c:v>92.63333333333334</c:v>
                </c:pt>
                <c:pt idx="5558">
                  <c:v>92.65</c:v>
                </c:pt>
                <c:pt idx="5559">
                  <c:v>92.666666666666671</c:v>
                </c:pt>
                <c:pt idx="5560">
                  <c:v>92.683333333333337</c:v>
                </c:pt>
                <c:pt idx="5561">
                  <c:v>92.7</c:v>
                </c:pt>
                <c:pt idx="5562">
                  <c:v>92.716666666666669</c:v>
                </c:pt>
                <c:pt idx="5563">
                  <c:v>92.733333333333334</c:v>
                </c:pt>
                <c:pt idx="5564">
                  <c:v>92.75</c:v>
                </c:pt>
                <c:pt idx="5565">
                  <c:v>92.766666666666666</c:v>
                </c:pt>
                <c:pt idx="5566">
                  <c:v>92.783333333333331</c:v>
                </c:pt>
                <c:pt idx="5567">
                  <c:v>92.8</c:v>
                </c:pt>
                <c:pt idx="5568">
                  <c:v>92.816666666666663</c:v>
                </c:pt>
                <c:pt idx="5569">
                  <c:v>92.833333333333329</c:v>
                </c:pt>
                <c:pt idx="5570">
                  <c:v>92.85</c:v>
                </c:pt>
                <c:pt idx="5571">
                  <c:v>92.86666666666666</c:v>
                </c:pt>
                <c:pt idx="5572">
                  <c:v>92.88333333333334</c:v>
                </c:pt>
                <c:pt idx="5573">
                  <c:v>92.9</c:v>
                </c:pt>
                <c:pt idx="5574">
                  <c:v>92.916666666666671</c:v>
                </c:pt>
                <c:pt idx="5575">
                  <c:v>92.933333333333337</c:v>
                </c:pt>
                <c:pt idx="5576">
                  <c:v>92.95</c:v>
                </c:pt>
                <c:pt idx="5577">
                  <c:v>92.966666666666669</c:v>
                </c:pt>
                <c:pt idx="5578">
                  <c:v>92.983333333333334</c:v>
                </c:pt>
                <c:pt idx="5579">
                  <c:v>93</c:v>
                </c:pt>
                <c:pt idx="5580">
                  <c:v>93.016666666666666</c:v>
                </c:pt>
                <c:pt idx="5581">
                  <c:v>93.033333333333331</c:v>
                </c:pt>
                <c:pt idx="5582">
                  <c:v>93.05</c:v>
                </c:pt>
                <c:pt idx="5583">
                  <c:v>93.066666666666663</c:v>
                </c:pt>
                <c:pt idx="5584">
                  <c:v>93.083333333333329</c:v>
                </c:pt>
                <c:pt idx="5585">
                  <c:v>93.1</c:v>
                </c:pt>
                <c:pt idx="5586">
                  <c:v>93.11666666666666</c:v>
                </c:pt>
                <c:pt idx="5587">
                  <c:v>93.13333333333334</c:v>
                </c:pt>
                <c:pt idx="5588">
                  <c:v>93.15</c:v>
                </c:pt>
                <c:pt idx="5589">
                  <c:v>93.166666666666671</c:v>
                </c:pt>
                <c:pt idx="5590">
                  <c:v>93.183333333333337</c:v>
                </c:pt>
                <c:pt idx="5591">
                  <c:v>93.2</c:v>
                </c:pt>
                <c:pt idx="5592">
                  <c:v>93.216666666666669</c:v>
                </c:pt>
                <c:pt idx="5593">
                  <c:v>93.233333333333334</c:v>
                </c:pt>
                <c:pt idx="5594">
                  <c:v>93.25</c:v>
                </c:pt>
                <c:pt idx="5595">
                  <c:v>93.266666666666666</c:v>
                </c:pt>
                <c:pt idx="5596">
                  <c:v>93.283333333333331</c:v>
                </c:pt>
                <c:pt idx="5597">
                  <c:v>93.3</c:v>
                </c:pt>
                <c:pt idx="5598">
                  <c:v>93.316666666666663</c:v>
                </c:pt>
                <c:pt idx="5599">
                  <c:v>93.333333333333329</c:v>
                </c:pt>
                <c:pt idx="5600">
                  <c:v>93.35</c:v>
                </c:pt>
                <c:pt idx="5601">
                  <c:v>93.36666666666666</c:v>
                </c:pt>
                <c:pt idx="5602">
                  <c:v>93.38333333333334</c:v>
                </c:pt>
                <c:pt idx="5603">
                  <c:v>93.4</c:v>
                </c:pt>
                <c:pt idx="5604">
                  <c:v>93.416666666666671</c:v>
                </c:pt>
                <c:pt idx="5605">
                  <c:v>93.433333333333337</c:v>
                </c:pt>
                <c:pt idx="5606">
                  <c:v>93.45</c:v>
                </c:pt>
                <c:pt idx="5607">
                  <c:v>93.466666666666669</c:v>
                </c:pt>
                <c:pt idx="5608">
                  <c:v>93.483333333333334</c:v>
                </c:pt>
                <c:pt idx="5609">
                  <c:v>93.5</c:v>
                </c:pt>
                <c:pt idx="5610">
                  <c:v>93.516666666666666</c:v>
                </c:pt>
                <c:pt idx="5611">
                  <c:v>93.533333333333331</c:v>
                </c:pt>
                <c:pt idx="5612">
                  <c:v>93.55</c:v>
                </c:pt>
                <c:pt idx="5613">
                  <c:v>93.566666666666663</c:v>
                </c:pt>
                <c:pt idx="5614">
                  <c:v>93.583333333333329</c:v>
                </c:pt>
                <c:pt idx="5615">
                  <c:v>93.6</c:v>
                </c:pt>
                <c:pt idx="5616">
                  <c:v>93.61666666666666</c:v>
                </c:pt>
                <c:pt idx="5617">
                  <c:v>93.63333333333334</c:v>
                </c:pt>
                <c:pt idx="5618">
                  <c:v>93.65</c:v>
                </c:pt>
                <c:pt idx="5619">
                  <c:v>93.666666666666671</c:v>
                </c:pt>
                <c:pt idx="5620">
                  <c:v>93.683333333333337</c:v>
                </c:pt>
                <c:pt idx="5621">
                  <c:v>93.7</c:v>
                </c:pt>
                <c:pt idx="5622">
                  <c:v>93.716666666666669</c:v>
                </c:pt>
                <c:pt idx="5623">
                  <c:v>93.733333333333334</c:v>
                </c:pt>
                <c:pt idx="5624">
                  <c:v>93.75</c:v>
                </c:pt>
                <c:pt idx="5625">
                  <c:v>93.766666666666666</c:v>
                </c:pt>
                <c:pt idx="5626">
                  <c:v>93.783333333333331</c:v>
                </c:pt>
                <c:pt idx="5627">
                  <c:v>93.8</c:v>
                </c:pt>
                <c:pt idx="5628">
                  <c:v>93.816666666666663</c:v>
                </c:pt>
                <c:pt idx="5629">
                  <c:v>93.833333333333329</c:v>
                </c:pt>
                <c:pt idx="5630">
                  <c:v>93.85</c:v>
                </c:pt>
                <c:pt idx="5631">
                  <c:v>93.86666666666666</c:v>
                </c:pt>
                <c:pt idx="5632">
                  <c:v>93.88333333333334</c:v>
                </c:pt>
                <c:pt idx="5633">
                  <c:v>93.9</c:v>
                </c:pt>
                <c:pt idx="5634">
                  <c:v>93.916666666666671</c:v>
                </c:pt>
                <c:pt idx="5635">
                  <c:v>93.933333333333337</c:v>
                </c:pt>
                <c:pt idx="5636">
                  <c:v>93.95</c:v>
                </c:pt>
                <c:pt idx="5637">
                  <c:v>93.966666666666669</c:v>
                </c:pt>
                <c:pt idx="5638">
                  <c:v>93.983333333333334</c:v>
                </c:pt>
                <c:pt idx="5639">
                  <c:v>94</c:v>
                </c:pt>
                <c:pt idx="5640">
                  <c:v>94.016666666666666</c:v>
                </c:pt>
                <c:pt idx="5641">
                  <c:v>94.033333333333331</c:v>
                </c:pt>
                <c:pt idx="5642">
                  <c:v>94.05</c:v>
                </c:pt>
                <c:pt idx="5643">
                  <c:v>94.066666666666663</c:v>
                </c:pt>
                <c:pt idx="5644">
                  <c:v>94.083333333333329</c:v>
                </c:pt>
                <c:pt idx="5645">
                  <c:v>94.1</c:v>
                </c:pt>
                <c:pt idx="5646">
                  <c:v>94.11666666666666</c:v>
                </c:pt>
                <c:pt idx="5647">
                  <c:v>94.13333333333334</c:v>
                </c:pt>
                <c:pt idx="5648">
                  <c:v>94.15</c:v>
                </c:pt>
                <c:pt idx="5649">
                  <c:v>94.166666666666671</c:v>
                </c:pt>
                <c:pt idx="5650">
                  <c:v>94.183333333333337</c:v>
                </c:pt>
                <c:pt idx="5651">
                  <c:v>94.2</c:v>
                </c:pt>
                <c:pt idx="5652">
                  <c:v>94.216666666666669</c:v>
                </c:pt>
                <c:pt idx="5653">
                  <c:v>94.233333333333334</c:v>
                </c:pt>
                <c:pt idx="5654">
                  <c:v>94.25</c:v>
                </c:pt>
                <c:pt idx="5655">
                  <c:v>94.266666666666666</c:v>
                </c:pt>
                <c:pt idx="5656">
                  <c:v>94.283333333333331</c:v>
                </c:pt>
                <c:pt idx="5657">
                  <c:v>94.3</c:v>
                </c:pt>
                <c:pt idx="5658">
                  <c:v>94.316666666666663</c:v>
                </c:pt>
                <c:pt idx="5659">
                  <c:v>94.333333333333329</c:v>
                </c:pt>
                <c:pt idx="5660">
                  <c:v>94.35</c:v>
                </c:pt>
                <c:pt idx="5661">
                  <c:v>94.36666666666666</c:v>
                </c:pt>
                <c:pt idx="5662">
                  <c:v>94.38333333333334</c:v>
                </c:pt>
                <c:pt idx="5663">
                  <c:v>94.4</c:v>
                </c:pt>
                <c:pt idx="5664">
                  <c:v>94.416666666666671</c:v>
                </c:pt>
                <c:pt idx="5665">
                  <c:v>94.433333333333337</c:v>
                </c:pt>
                <c:pt idx="5666">
                  <c:v>94.45</c:v>
                </c:pt>
                <c:pt idx="5667">
                  <c:v>94.466666666666669</c:v>
                </c:pt>
                <c:pt idx="5668">
                  <c:v>94.483333333333334</c:v>
                </c:pt>
                <c:pt idx="5669">
                  <c:v>94.5</c:v>
                </c:pt>
                <c:pt idx="5670">
                  <c:v>94.516666666666666</c:v>
                </c:pt>
                <c:pt idx="5671">
                  <c:v>94.533333333333331</c:v>
                </c:pt>
                <c:pt idx="5672">
                  <c:v>94.55</c:v>
                </c:pt>
                <c:pt idx="5673">
                  <c:v>94.566666666666663</c:v>
                </c:pt>
                <c:pt idx="5674">
                  <c:v>94.583333333333329</c:v>
                </c:pt>
                <c:pt idx="5675">
                  <c:v>94.6</c:v>
                </c:pt>
                <c:pt idx="5676">
                  <c:v>94.61666666666666</c:v>
                </c:pt>
                <c:pt idx="5677">
                  <c:v>94.63333333333334</c:v>
                </c:pt>
                <c:pt idx="5678">
                  <c:v>94.65</c:v>
                </c:pt>
                <c:pt idx="5679">
                  <c:v>94.666666666666671</c:v>
                </c:pt>
                <c:pt idx="5680">
                  <c:v>94.683333333333337</c:v>
                </c:pt>
                <c:pt idx="5681">
                  <c:v>94.7</c:v>
                </c:pt>
                <c:pt idx="5682">
                  <c:v>94.716666666666669</c:v>
                </c:pt>
                <c:pt idx="5683">
                  <c:v>94.733333333333334</c:v>
                </c:pt>
                <c:pt idx="5684">
                  <c:v>94.75</c:v>
                </c:pt>
                <c:pt idx="5685">
                  <c:v>94.766666666666666</c:v>
                </c:pt>
                <c:pt idx="5686">
                  <c:v>94.783333333333331</c:v>
                </c:pt>
                <c:pt idx="5687">
                  <c:v>94.8</c:v>
                </c:pt>
                <c:pt idx="5688">
                  <c:v>94.816666666666663</c:v>
                </c:pt>
                <c:pt idx="5689">
                  <c:v>94.833333333333329</c:v>
                </c:pt>
                <c:pt idx="5690">
                  <c:v>94.85</c:v>
                </c:pt>
                <c:pt idx="5691">
                  <c:v>94.86666666666666</c:v>
                </c:pt>
                <c:pt idx="5692">
                  <c:v>94.88333333333334</c:v>
                </c:pt>
                <c:pt idx="5693">
                  <c:v>94.9</c:v>
                </c:pt>
                <c:pt idx="5694">
                  <c:v>94.916666666666671</c:v>
                </c:pt>
                <c:pt idx="5695">
                  <c:v>94.933333333333337</c:v>
                </c:pt>
                <c:pt idx="5696">
                  <c:v>94.95</c:v>
                </c:pt>
                <c:pt idx="5697">
                  <c:v>94.966666666666669</c:v>
                </c:pt>
                <c:pt idx="5698">
                  <c:v>94.983333333333334</c:v>
                </c:pt>
                <c:pt idx="5699">
                  <c:v>95</c:v>
                </c:pt>
                <c:pt idx="5700">
                  <c:v>95.016666666666666</c:v>
                </c:pt>
                <c:pt idx="5701">
                  <c:v>95.033333333333331</c:v>
                </c:pt>
                <c:pt idx="5702">
                  <c:v>95.05</c:v>
                </c:pt>
                <c:pt idx="5703">
                  <c:v>95.066666666666663</c:v>
                </c:pt>
                <c:pt idx="5704">
                  <c:v>95.083333333333329</c:v>
                </c:pt>
                <c:pt idx="5705">
                  <c:v>95.1</c:v>
                </c:pt>
                <c:pt idx="5706">
                  <c:v>95.11666666666666</c:v>
                </c:pt>
                <c:pt idx="5707">
                  <c:v>95.13333333333334</c:v>
                </c:pt>
                <c:pt idx="5708">
                  <c:v>95.15</c:v>
                </c:pt>
                <c:pt idx="5709">
                  <c:v>95.166666666666671</c:v>
                </c:pt>
                <c:pt idx="5710">
                  <c:v>95.183333333333337</c:v>
                </c:pt>
                <c:pt idx="5711">
                  <c:v>95.2</c:v>
                </c:pt>
                <c:pt idx="5712">
                  <c:v>95.216666666666669</c:v>
                </c:pt>
                <c:pt idx="5713">
                  <c:v>95.233333333333334</c:v>
                </c:pt>
                <c:pt idx="5714">
                  <c:v>95.25</c:v>
                </c:pt>
                <c:pt idx="5715">
                  <c:v>95.266666666666666</c:v>
                </c:pt>
                <c:pt idx="5716">
                  <c:v>95.283333333333331</c:v>
                </c:pt>
                <c:pt idx="5717">
                  <c:v>95.3</c:v>
                </c:pt>
                <c:pt idx="5718">
                  <c:v>95.316666666666663</c:v>
                </c:pt>
                <c:pt idx="5719">
                  <c:v>95.333333333333329</c:v>
                </c:pt>
                <c:pt idx="5720">
                  <c:v>95.35</c:v>
                </c:pt>
                <c:pt idx="5721">
                  <c:v>95.36666666666666</c:v>
                </c:pt>
                <c:pt idx="5722">
                  <c:v>95.38333333333334</c:v>
                </c:pt>
                <c:pt idx="5723">
                  <c:v>95.4</c:v>
                </c:pt>
                <c:pt idx="5724">
                  <c:v>95.416666666666671</c:v>
                </c:pt>
                <c:pt idx="5725">
                  <c:v>95.433333333333337</c:v>
                </c:pt>
                <c:pt idx="5726">
                  <c:v>95.45</c:v>
                </c:pt>
                <c:pt idx="5727">
                  <c:v>95.466666666666669</c:v>
                </c:pt>
                <c:pt idx="5728">
                  <c:v>95.483333333333334</c:v>
                </c:pt>
                <c:pt idx="5729">
                  <c:v>95.5</c:v>
                </c:pt>
                <c:pt idx="5730">
                  <c:v>95.516666666666666</c:v>
                </c:pt>
                <c:pt idx="5731">
                  <c:v>95.533333333333331</c:v>
                </c:pt>
                <c:pt idx="5732">
                  <c:v>95.55</c:v>
                </c:pt>
                <c:pt idx="5733">
                  <c:v>95.566666666666663</c:v>
                </c:pt>
                <c:pt idx="5734">
                  <c:v>95.583333333333329</c:v>
                </c:pt>
                <c:pt idx="5735">
                  <c:v>95.6</c:v>
                </c:pt>
                <c:pt idx="5736">
                  <c:v>95.61666666666666</c:v>
                </c:pt>
                <c:pt idx="5737">
                  <c:v>95.63333333333334</c:v>
                </c:pt>
                <c:pt idx="5738">
                  <c:v>95.65</c:v>
                </c:pt>
                <c:pt idx="5739">
                  <c:v>95.666666666666671</c:v>
                </c:pt>
                <c:pt idx="5740">
                  <c:v>95.683333333333337</c:v>
                </c:pt>
                <c:pt idx="5741">
                  <c:v>95.7</c:v>
                </c:pt>
                <c:pt idx="5742">
                  <c:v>95.716666666666669</c:v>
                </c:pt>
                <c:pt idx="5743">
                  <c:v>95.733333333333334</c:v>
                </c:pt>
                <c:pt idx="5744">
                  <c:v>95.75</c:v>
                </c:pt>
                <c:pt idx="5745">
                  <c:v>95.766666666666666</c:v>
                </c:pt>
                <c:pt idx="5746">
                  <c:v>95.783333333333331</c:v>
                </c:pt>
                <c:pt idx="5747">
                  <c:v>95.8</c:v>
                </c:pt>
                <c:pt idx="5748">
                  <c:v>95.816666666666663</c:v>
                </c:pt>
                <c:pt idx="5749">
                  <c:v>95.833333333333329</c:v>
                </c:pt>
                <c:pt idx="5750">
                  <c:v>95.85</c:v>
                </c:pt>
                <c:pt idx="5751">
                  <c:v>95.86666666666666</c:v>
                </c:pt>
                <c:pt idx="5752">
                  <c:v>95.88333333333334</c:v>
                </c:pt>
                <c:pt idx="5753">
                  <c:v>95.9</c:v>
                </c:pt>
                <c:pt idx="5754">
                  <c:v>95.916666666666671</c:v>
                </c:pt>
                <c:pt idx="5755">
                  <c:v>95.933333333333337</c:v>
                </c:pt>
                <c:pt idx="5756">
                  <c:v>95.95</c:v>
                </c:pt>
                <c:pt idx="5757">
                  <c:v>95.966666666666669</c:v>
                </c:pt>
                <c:pt idx="5758">
                  <c:v>95.983333333333334</c:v>
                </c:pt>
                <c:pt idx="5759">
                  <c:v>96</c:v>
                </c:pt>
                <c:pt idx="5760">
                  <c:v>96.016666666666666</c:v>
                </c:pt>
                <c:pt idx="5761">
                  <c:v>96.033333333333331</c:v>
                </c:pt>
                <c:pt idx="5762">
                  <c:v>96.05</c:v>
                </c:pt>
                <c:pt idx="5763">
                  <c:v>96.066666666666663</c:v>
                </c:pt>
                <c:pt idx="5764">
                  <c:v>96.083333333333329</c:v>
                </c:pt>
                <c:pt idx="5765">
                  <c:v>96.1</c:v>
                </c:pt>
                <c:pt idx="5766">
                  <c:v>96.11666666666666</c:v>
                </c:pt>
                <c:pt idx="5767">
                  <c:v>96.13333333333334</c:v>
                </c:pt>
                <c:pt idx="5768">
                  <c:v>96.15</c:v>
                </c:pt>
                <c:pt idx="5769">
                  <c:v>96.166666666666671</c:v>
                </c:pt>
                <c:pt idx="5770">
                  <c:v>96.183333333333337</c:v>
                </c:pt>
                <c:pt idx="5771">
                  <c:v>96.2</c:v>
                </c:pt>
                <c:pt idx="5772">
                  <c:v>96.216666666666669</c:v>
                </c:pt>
                <c:pt idx="5773">
                  <c:v>96.233333333333334</c:v>
                </c:pt>
                <c:pt idx="5774">
                  <c:v>96.25</c:v>
                </c:pt>
                <c:pt idx="5775">
                  <c:v>96.266666666666666</c:v>
                </c:pt>
                <c:pt idx="5776">
                  <c:v>96.283333333333331</c:v>
                </c:pt>
                <c:pt idx="5777">
                  <c:v>96.3</c:v>
                </c:pt>
                <c:pt idx="5778">
                  <c:v>96.316666666666663</c:v>
                </c:pt>
                <c:pt idx="5779">
                  <c:v>96.333333333333329</c:v>
                </c:pt>
                <c:pt idx="5780">
                  <c:v>96.35</c:v>
                </c:pt>
                <c:pt idx="5781">
                  <c:v>96.36666666666666</c:v>
                </c:pt>
                <c:pt idx="5782">
                  <c:v>96.38333333333334</c:v>
                </c:pt>
                <c:pt idx="5783">
                  <c:v>96.4</c:v>
                </c:pt>
                <c:pt idx="5784">
                  <c:v>96.416666666666671</c:v>
                </c:pt>
                <c:pt idx="5785">
                  <c:v>96.433333333333337</c:v>
                </c:pt>
                <c:pt idx="5786">
                  <c:v>96.45</c:v>
                </c:pt>
                <c:pt idx="5787">
                  <c:v>96.466666666666669</c:v>
                </c:pt>
                <c:pt idx="5788">
                  <c:v>96.483333333333334</c:v>
                </c:pt>
                <c:pt idx="5789">
                  <c:v>96.5</c:v>
                </c:pt>
                <c:pt idx="5790">
                  <c:v>96.516666666666666</c:v>
                </c:pt>
                <c:pt idx="5791">
                  <c:v>96.533333333333331</c:v>
                </c:pt>
                <c:pt idx="5792">
                  <c:v>96.55</c:v>
                </c:pt>
                <c:pt idx="5793">
                  <c:v>96.566666666666663</c:v>
                </c:pt>
                <c:pt idx="5794">
                  <c:v>96.583333333333329</c:v>
                </c:pt>
                <c:pt idx="5795">
                  <c:v>96.6</c:v>
                </c:pt>
                <c:pt idx="5796">
                  <c:v>96.61666666666666</c:v>
                </c:pt>
                <c:pt idx="5797">
                  <c:v>96.63333333333334</c:v>
                </c:pt>
                <c:pt idx="5798">
                  <c:v>96.65</c:v>
                </c:pt>
                <c:pt idx="5799">
                  <c:v>96.666666666666671</c:v>
                </c:pt>
                <c:pt idx="5800">
                  <c:v>96.683333333333337</c:v>
                </c:pt>
                <c:pt idx="5801">
                  <c:v>96.7</c:v>
                </c:pt>
                <c:pt idx="5802">
                  <c:v>96.716666666666669</c:v>
                </c:pt>
                <c:pt idx="5803">
                  <c:v>96.733333333333334</c:v>
                </c:pt>
                <c:pt idx="5804">
                  <c:v>96.75</c:v>
                </c:pt>
                <c:pt idx="5805">
                  <c:v>96.766666666666666</c:v>
                </c:pt>
                <c:pt idx="5806">
                  <c:v>96.783333333333331</c:v>
                </c:pt>
                <c:pt idx="5807">
                  <c:v>96.8</c:v>
                </c:pt>
                <c:pt idx="5808">
                  <c:v>96.816666666666663</c:v>
                </c:pt>
                <c:pt idx="5809">
                  <c:v>96.833333333333329</c:v>
                </c:pt>
                <c:pt idx="5810">
                  <c:v>96.85</c:v>
                </c:pt>
                <c:pt idx="5811">
                  <c:v>96.86666666666666</c:v>
                </c:pt>
                <c:pt idx="5812">
                  <c:v>96.88333333333334</c:v>
                </c:pt>
                <c:pt idx="5813">
                  <c:v>96.9</c:v>
                </c:pt>
                <c:pt idx="5814">
                  <c:v>96.916666666666671</c:v>
                </c:pt>
                <c:pt idx="5815">
                  <c:v>96.933333333333337</c:v>
                </c:pt>
                <c:pt idx="5816">
                  <c:v>96.95</c:v>
                </c:pt>
                <c:pt idx="5817">
                  <c:v>96.966666666666669</c:v>
                </c:pt>
                <c:pt idx="5818">
                  <c:v>96.983333333333334</c:v>
                </c:pt>
                <c:pt idx="5819">
                  <c:v>97</c:v>
                </c:pt>
                <c:pt idx="5820">
                  <c:v>97.016666666666666</c:v>
                </c:pt>
                <c:pt idx="5821">
                  <c:v>97.033333333333331</c:v>
                </c:pt>
                <c:pt idx="5822">
                  <c:v>97.05</c:v>
                </c:pt>
                <c:pt idx="5823">
                  <c:v>97.066666666666663</c:v>
                </c:pt>
                <c:pt idx="5824">
                  <c:v>97.083333333333329</c:v>
                </c:pt>
                <c:pt idx="5825">
                  <c:v>97.1</c:v>
                </c:pt>
                <c:pt idx="5826">
                  <c:v>97.11666666666666</c:v>
                </c:pt>
                <c:pt idx="5827">
                  <c:v>97.13333333333334</c:v>
                </c:pt>
                <c:pt idx="5828">
                  <c:v>97.15</c:v>
                </c:pt>
                <c:pt idx="5829">
                  <c:v>97.166666666666671</c:v>
                </c:pt>
                <c:pt idx="5830">
                  <c:v>97.183333333333337</c:v>
                </c:pt>
                <c:pt idx="5831">
                  <c:v>97.2</c:v>
                </c:pt>
                <c:pt idx="5832">
                  <c:v>97.216666666666669</c:v>
                </c:pt>
                <c:pt idx="5833">
                  <c:v>97.233333333333334</c:v>
                </c:pt>
                <c:pt idx="5834">
                  <c:v>97.25</c:v>
                </c:pt>
                <c:pt idx="5835">
                  <c:v>97.266666666666666</c:v>
                </c:pt>
                <c:pt idx="5836">
                  <c:v>97.283333333333331</c:v>
                </c:pt>
                <c:pt idx="5837">
                  <c:v>97.3</c:v>
                </c:pt>
                <c:pt idx="5838">
                  <c:v>97.316666666666663</c:v>
                </c:pt>
                <c:pt idx="5839">
                  <c:v>97.333333333333329</c:v>
                </c:pt>
                <c:pt idx="5840">
                  <c:v>97.35</c:v>
                </c:pt>
                <c:pt idx="5841">
                  <c:v>97.36666666666666</c:v>
                </c:pt>
                <c:pt idx="5842">
                  <c:v>97.38333333333334</c:v>
                </c:pt>
                <c:pt idx="5843">
                  <c:v>97.4</c:v>
                </c:pt>
                <c:pt idx="5844">
                  <c:v>97.416666666666671</c:v>
                </c:pt>
                <c:pt idx="5845">
                  <c:v>97.433333333333337</c:v>
                </c:pt>
                <c:pt idx="5846">
                  <c:v>97.45</c:v>
                </c:pt>
                <c:pt idx="5847">
                  <c:v>97.466666666666669</c:v>
                </c:pt>
                <c:pt idx="5848">
                  <c:v>97.483333333333334</c:v>
                </c:pt>
                <c:pt idx="5849">
                  <c:v>97.5</c:v>
                </c:pt>
                <c:pt idx="5850">
                  <c:v>97.516666666666666</c:v>
                </c:pt>
                <c:pt idx="5851">
                  <c:v>97.533333333333331</c:v>
                </c:pt>
                <c:pt idx="5852">
                  <c:v>97.55</c:v>
                </c:pt>
                <c:pt idx="5853">
                  <c:v>97.566666666666663</c:v>
                </c:pt>
                <c:pt idx="5854">
                  <c:v>97.583333333333329</c:v>
                </c:pt>
                <c:pt idx="5855">
                  <c:v>97.6</c:v>
                </c:pt>
                <c:pt idx="5856">
                  <c:v>97.61666666666666</c:v>
                </c:pt>
                <c:pt idx="5857">
                  <c:v>97.63333333333334</c:v>
                </c:pt>
                <c:pt idx="5858">
                  <c:v>97.65</c:v>
                </c:pt>
                <c:pt idx="5859">
                  <c:v>97.666666666666671</c:v>
                </c:pt>
                <c:pt idx="5860">
                  <c:v>97.683333333333337</c:v>
                </c:pt>
                <c:pt idx="5861">
                  <c:v>97.7</c:v>
                </c:pt>
                <c:pt idx="5862">
                  <c:v>97.716666666666669</c:v>
                </c:pt>
                <c:pt idx="5863">
                  <c:v>97.733333333333334</c:v>
                </c:pt>
                <c:pt idx="5864">
                  <c:v>97.75</c:v>
                </c:pt>
                <c:pt idx="5865">
                  <c:v>97.766666666666666</c:v>
                </c:pt>
                <c:pt idx="5866">
                  <c:v>97.783333333333331</c:v>
                </c:pt>
                <c:pt idx="5867">
                  <c:v>97.8</c:v>
                </c:pt>
                <c:pt idx="5868">
                  <c:v>97.816666666666663</c:v>
                </c:pt>
                <c:pt idx="5869">
                  <c:v>97.833333333333329</c:v>
                </c:pt>
                <c:pt idx="5870">
                  <c:v>97.85</c:v>
                </c:pt>
                <c:pt idx="5871">
                  <c:v>97.86666666666666</c:v>
                </c:pt>
                <c:pt idx="5872">
                  <c:v>97.88333333333334</c:v>
                </c:pt>
                <c:pt idx="5873">
                  <c:v>97.9</c:v>
                </c:pt>
                <c:pt idx="5874">
                  <c:v>97.916666666666671</c:v>
                </c:pt>
                <c:pt idx="5875">
                  <c:v>97.933333333333337</c:v>
                </c:pt>
                <c:pt idx="5876">
                  <c:v>97.95</c:v>
                </c:pt>
                <c:pt idx="5877">
                  <c:v>97.966666666666669</c:v>
                </c:pt>
                <c:pt idx="5878">
                  <c:v>97.983333333333334</c:v>
                </c:pt>
                <c:pt idx="5879">
                  <c:v>98</c:v>
                </c:pt>
                <c:pt idx="5880">
                  <c:v>98.016666666666666</c:v>
                </c:pt>
                <c:pt idx="5881">
                  <c:v>98.033333333333331</c:v>
                </c:pt>
                <c:pt idx="5882">
                  <c:v>98.05</c:v>
                </c:pt>
                <c:pt idx="5883">
                  <c:v>98.066666666666663</c:v>
                </c:pt>
                <c:pt idx="5884">
                  <c:v>98.083333333333329</c:v>
                </c:pt>
                <c:pt idx="5885">
                  <c:v>98.1</c:v>
                </c:pt>
                <c:pt idx="5886">
                  <c:v>98.11666666666666</c:v>
                </c:pt>
                <c:pt idx="5887">
                  <c:v>98.13333333333334</c:v>
                </c:pt>
                <c:pt idx="5888">
                  <c:v>98.15</c:v>
                </c:pt>
                <c:pt idx="5889">
                  <c:v>98.166666666666671</c:v>
                </c:pt>
                <c:pt idx="5890">
                  <c:v>98.183333333333337</c:v>
                </c:pt>
                <c:pt idx="5891">
                  <c:v>98.2</c:v>
                </c:pt>
                <c:pt idx="5892">
                  <c:v>98.216666666666669</c:v>
                </c:pt>
                <c:pt idx="5893">
                  <c:v>98.233333333333334</c:v>
                </c:pt>
                <c:pt idx="5894">
                  <c:v>98.25</c:v>
                </c:pt>
                <c:pt idx="5895">
                  <c:v>98.266666666666666</c:v>
                </c:pt>
                <c:pt idx="5896">
                  <c:v>98.283333333333331</c:v>
                </c:pt>
                <c:pt idx="5897">
                  <c:v>98.3</c:v>
                </c:pt>
                <c:pt idx="5898">
                  <c:v>98.316666666666663</c:v>
                </c:pt>
                <c:pt idx="5899">
                  <c:v>98.333333333333329</c:v>
                </c:pt>
                <c:pt idx="5900">
                  <c:v>98.35</c:v>
                </c:pt>
                <c:pt idx="5901">
                  <c:v>98.36666666666666</c:v>
                </c:pt>
                <c:pt idx="5902">
                  <c:v>98.38333333333334</c:v>
                </c:pt>
                <c:pt idx="5903">
                  <c:v>98.4</c:v>
                </c:pt>
                <c:pt idx="5904">
                  <c:v>98.416666666666671</c:v>
                </c:pt>
                <c:pt idx="5905">
                  <c:v>98.433333333333337</c:v>
                </c:pt>
                <c:pt idx="5906">
                  <c:v>98.45</c:v>
                </c:pt>
                <c:pt idx="5907">
                  <c:v>98.466666666666669</c:v>
                </c:pt>
                <c:pt idx="5908">
                  <c:v>98.483333333333334</c:v>
                </c:pt>
                <c:pt idx="5909">
                  <c:v>98.5</c:v>
                </c:pt>
                <c:pt idx="5910">
                  <c:v>98.516666666666666</c:v>
                </c:pt>
                <c:pt idx="5911">
                  <c:v>98.533333333333331</c:v>
                </c:pt>
                <c:pt idx="5912">
                  <c:v>98.55</c:v>
                </c:pt>
                <c:pt idx="5913">
                  <c:v>98.566666666666663</c:v>
                </c:pt>
                <c:pt idx="5914">
                  <c:v>98.583333333333329</c:v>
                </c:pt>
                <c:pt idx="5915">
                  <c:v>98.6</c:v>
                </c:pt>
                <c:pt idx="5916">
                  <c:v>98.61666666666666</c:v>
                </c:pt>
                <c:pt idx="5917">
                  <c:v>98.63333333333334</c:v>
                </c:pt>
                <c:pt idx="5918">
                  <c:v>98.65</c:v>
                </c:pt>
                <c:pt idx="5919">
                  <c:v>98.666666666666671</c:v>
                </c:pt>
                <c:pt idx="5920">
                  <c:v>98.683333333333337</c:v>
                </c:pt>
                <c:pt idx="5921">
                  <c:v>98.7</c:v>
                </c:pt>
                <c:pt idx="5922">
                  <c:v>98.716666666666669</c:v>
                </c:pt>
                <c:pt idx="5923">
                  <c:v>98.733333333333334</c:v>
                </c:pt>
                <c:pt idx="5924">
                  <c:v>98.75</c:v>
                </c:pt>
                <c:pt idx="5925">
                  <c:v>98.766666666666666</c:v>
                </c:pt>
                <c:pt idx="5926">
                  <c:v>98.783333333333331</c:v>
                </c:pt>
                <c:pt idx="5927">
                  <c:v>98.8</c:v>
                </c:pt>
                <c:pt idx="5928">
                  <c:v>98.816666666666663</c:v>
                </c:pt>
                <c:pt idx="5929">
                  <c:v>98.833333333333329</c:v>
                </c:pt>
                <c:pt idx="5930">
                  <c:v>98.85</c:v>
                </c:pt>
                <c:pt idx="5931">
                  <c:v>98.86666666666666</c:v>
                </c:pt>
                <c:pt idx="5932">
                  <c:v>98.88333333333334</c:v>
                </c:pt>
                <c:pt idx="5933">
                  <c:v>98.9</c:v>
                </c:pt>
                <c:pt idx="5934">
                  <c:v>98.916666666666671</c:v>
                </c:pt>
                <c:pt idx="5935">
                  <c:v>98.933333333333337</c:v>
                </c:pt>
                <c:pt idx="5936">
                  <c:v>98.95</c:v>
                </c:pt>
                <c:pt idx="5937">
                  <c:v>98.966666666666669</c:v>
                </c:pt>
                <c:pt idx="5938">
                  <c:v>98.983333333333334</c:v>
                </c:pt>
                <c:pt idx="5939">
                  <c:v>99</c:v>
                </c:pt>
                <c:pt idx="5940">
                  <c:v>99.016666666666666</c:v>
                </c:pt>
                <c:pt idx="5941">
                  <c:v>99.033333333333331</c:v>
                </c:pt>
                <c:pt idx="5942">
                  <c:v>99.05</c:v>
                </c:pt>
                <c:pt idx="5943">
                  <c:v>99.066666666666663</c:v>
                </c:pt>
                <c:pt idx="5944">
                  <c:v>99.083333333333329</c:v>
                </c:pt>
                <c:pt idx="5945">
                  <c:v>99.1</c:v>
                </c:pt>
                <c:pt idx="5946">
                  <c:v>99.11666666666666</c:v>
                </c:pt>
                <c:pt idx="5947">
                  <c:v>99.13333333333334</c:v>
                </c:pt>
                <c:pt idx="5948">
                  <c:v>99.15</c:v>
                </c:pt>
                <c:pt idx="5949">
                  <c:v>99.166666666666671</c:v>
                </c:pt>
                <c:pt idx="5950">
                  <c:v>99.183333333333337</c:v>
                </c:pt>
                <c:pt idx="5951">
                  <c:v>99.2</c:v>
                </c:pt>
                <c:pt idx="5952">
                  <c:v>99.216666666666669</c:v>
                </c:pt>
                <c:pt idx="5953">
                  <c:v>99.233333333333334</c:v>
                </c:pt>
                <c:pt idx="5954">
                  <c:v>99.25</c:v>
                </c:pt>
                <c:pt idx="5955">
                  <c:v>99.266666666666666</c:v>
                </c:pt>
                <c:pt idx="5956">
                  <c:v>99.283333333333331</c:v>
                </c:pt>
                <c:pt idx="5957">
                  <c:v>99.3</c:v>
                </c:pt>
                <c:pt idx="5958">
                  <c:v>99.316666666666663</c:v>
                </c:pt>
                <c:pt idx="5959">
                  <c:v>99.333333333333329</c:v>
                </c:pt>
                <c:pt idx="5960">
                  <c:v>99.35</c:v>
                </c:pt>
                <c:pt idx="5961">
                  <c:v>99.36666666666666</c:v>
                </c:pt>
                <c:pt idx="5962">
                  <c:v>99.38333333333334</c:v>
                </c:pt>
                <c:pt idx="5963">
                  <c:v>99.4</c:v>
                </c:pt>
                <c:pt idx="5964">
                  <c:v>99.416666666666671</c:v>
                </c:pt>
                <c:pt idx="5965">
                  <c:v>99.433333333333337</c:v>
                </c:pt>
                <c:pt idx="5966">
                  <c:v>99.45</c:v>
                </c:pt>
                <c:pt idx="5967">
                  <c:v>99.466666666666669</c:v>
                </c:pt>
                <c:pt idx="5968">
                  <c:v>99.483333333333334</c:v>
                </c:pt>
                <c:pt idx="5969">
                  <c:v>99.5</c:v>
                </c:pt>
                <c:pt idx="5970">
                  <c:v>99.516666666666666</c:v>
                </c:pt>
                <c:pt idx="5971">
                  <c:v>99.533333333333331</c:v>
                </c:pt>
                <c:pt idx="5972">
                  <c:v>99.55</c:v>
                </c:pt>
                <c:pt idx="5973">
                  <c:v>99.566666666666663</c:v>
                </c:pt>
                <c:pt idx="5974">
                  <c:v>99.583333333333329</c:v>
                </c:pt>
                <c:pt idx="5975">
                  <c:v>99.6</c:v>
                </c:pt>
                <c:pt idx="5976">
                  <c:v>99.61666666666666</c:v>
                </c:pt>
                <c:pt idx="5977">
                  <c:v>99.63333333333334</c:v>
                </c:pt>
                <c:pt idx="5978">
                  <c:v>99.65</c:v>
                </c:pt>
                <c:pt idx="5979">
                  <c:v>99.666666666666671</c:v>
                </c:pt>
                <c:pt idx="5980">
                  <c:v>99.683333333333337</c:v>
                </c:pt>
                <c:pt idx="5981">
                  <c:v>99.7</c:v>
                </c:pt>
                <c:pt idx="5982">
                  <c:v>99.716666666666669</c:v>
                </c:pt>
                <c:pt idx="5983">
                  <c:v>99.733333333333334</c:v>
                </c:pt>
                <c:pt idx="5984">
                  <c:v>99.75</c:v>
                </c:pt>
                <c:pt idx="5985">
                  <c:v>99.766666666666666</c:v>
                </c:pt>
                <c:pt idx="5986">
                  <c:v>99.783333333333331</c:v>
                </c:pt>
                <c:pt idx="5987">
                  <c:v>99.8</c:v>
                </c:pt>
                <c:pt idx="5988">
                  <c:v>99.816666666666663</c:v>
                </c:pt>
                <c:pt idx="5989">
                  <c:v>99.833333333333329</c:v>
                </c:pt>
                <c:pt idx="5990">
                  <c:v>99.85</c:v>
                </c:pt>
                <c:pt idx="5991">
                  <c:v>99.86666666666666</c:v>
                </c:pt>
                <c:pt idx="5992">
                  <c:v>99.88333333333334</c:v>
                </c:pt>
                <c:pt idx="5993">
                  <c:v>99.9</c:v>
                </c:pt>
                <c:pt idx="5994">
                  <c:v>99.916666666666671</c:v>
                </c:pt>
                <c:pt idx="5995">
                  <c:v>99.933333333333337</c:v>
                </c:pt>
                <c:pt idx="5996">
                  <c:v>99.95</c:v>
                </c:pt>
                <c:pt idx="5997">
                  <c:v>99.966666666666669</c:v>
                </c:pt>
                <c:pt idx="5998">
                  <c:v>99.983333333333334</c:v>
                </c:pt>
                <c:pt idx="5999">
                  <c:v>100</c:v>
                </c:pt>
                <c:pt idx="6000">
                  <c:v>100.01666666666667</c:v>
                </c:pt>
                <c:pt idx="6001">
                  <c:v>100.03333333333333</c:v>
                </c:pt>
                <c:pt idx="6002">
                  <c:v>100.05</c:v>
                </c:pt>
                <c:pt idx="6003">
                  <c:v>100.06666666666666</c:v>
                </c:pt>
                <c:pt idx="6004">
                  <c:v>100.08333333333333</c:v>
                </c:pt>
                <c:pt idx="6005">
                  <c:v>100.1</c:v>
                </c:pt>
                <c:pt idx="6006">
                  <c:v>100.11666666666666</c:v>
                </c:pt>
                <c:pt idx="6007">
                  <c:v>100.13333333333334</c:v>
                </c:pt>
                <c:pt idx="6008">
                  <c:v>100.15</c:v>
                </c:pt>
                <c:pt idx="6009">
                  <c:v>100.16666666666667</c:v>
                </c:pt>
                <c:pt idx="6010">
                  <c:v>100.18333333333334</c:v>
                </c:pt>
                <c:pt idx="6011">
                  <c:v>100.2</c:v>
                </c:pt>
                <c:pt idx="6012">
                  <c:v>100.21666666666667</c:v>
                </c:pt>
                <c:pt idx="6013">
                  <c:v>100.23333333333333</c:v>
                </c:pt>
                <c:pt idx="6014">
                  <c:v>100.25</c:v>
                </c:pt>
                <c:pt idx="6015">
                  <c:v>100.26666666666667</c:v>
                </c:pt>
                <c:pt idx="6016">
                  <c:v>100.28333333333333</c:v>
                </c:pt>
                <c:pt idx="6017">
                  <c:v>100.3</c:v>
                </c:pt>
                <c:pt idx="6018">
                  <c:v>100.31666666666666</c:v>
                </c:pt>
                <c:pt idx="6019">
                  <c:v>100.33333333333333</c:v>
                </c:pt>
                <c:pt idx="6020">
                  <c:v>100.35</c:v>
                </c:pt>
                <c:pt idx="6021">
                  <c:v>100.36666666666666</c:v>
                </c:pt>
                <c:pt idx="6022">
                  <c:v>100.38333333333334</c:v>
                </c:pt>
                <c:pt idx="6023">
                  <c:v>100.4</c:v>
                </c:pt>
                <c:pt idx="6024">
                  <c:v>100.41666666666667</c:v>
                </c:pt>
                <c:pt idx="6025">
                  <c:v>100.43333333333334</c:v>
                </c:pt>
                <c:pt idx="6026">
                  <c:v>100.45</c:v>
                </c:pt>
                <c:pt idx="6027">
                  <c:v>100.46666666666667</c:v>
                </c:pt>
                <c:pt idx="6028">
                  <c:v>100.48333333333333</c:v>
                </c:pt>
                <c:pt idx="6029">
                  <c:v>100.5</c:v>
                </c:pt>
                <c:pt idx="6030">
                  <c:v>100.51666666666667</c:v>
                </c:pt>
                <c:pt idx="6031">
                  <c:v>100.53333333333333</c:v>
                </c:pt>
                <c:pt idx="6032">
                  <c:v>100.55</c:v>
                </c:pt>
                <c:pt idx="6033">
                  <c:v>100.56666666666666</c:v>
                </c:pt>
                <c:pt idx="6034">
                  <c:v>100.58333333333333</c:v>
                </c:pt>
                <c:pt idx="6035">
                  <c:v>100.6</c:v>
                </c:pt>
                <c:pt idx="6036">
                  <c:v>100.61666666666666</c:v>
                </c:pt>
                <c:pt idx="6037">
                  <c:v>100.63333333333334</c:v>
                </c:pt>
                <c:pt idx="6038">
                  <c:v>100.65</c:v>
                </c:pt>
                <c:pt idx="6039">
                  <c:v>100.66666666666667</c:v>
                </c:pt>
                <c:pt idx="6040">
                  <c:v>100.68333333333334</c:v>
                </c:pt>
                <c:pt idx="6041">
                  <c:v>100.7</c:v>
                </c:pt>
                <c:pt idx="6042">
                  <c:v>100.71666666666667</c:v>
                </c:pt>
                <c:pt idx="6043">
                  <c:v>100.73333333333333</c:v>
                </c:pt>
                <c:pt idx="6044">
                  <c:v>100.75</c:v>
                </c:pt>
                <c:pt idx="6045">
                  <c:v>100.76666666666667</c:v>
                </c:pt>
                <c:pt idx="6046">
                  <c:v>100.78333333333333</c:v>
                </c:pt>
                <c:pt idx="6047">
                  <c:v>100.8</c:v>
                </c:pt>
                <c:pt idx="6048">
                  <c:v>100.81666666666666</c:v>
                </c:pt>
                <c:pt idx="6049">
                  <c:v>100.83333333333333</c:v>
                </c:pt>
                <c:pt idx="6050">
                  <c:v>100.85</c:v>
                </c:pt>
                <c:pt idx="6051">
                  <c:v>100.86666666666666</c:v>
                </c:pt>
                <c:pt idx="6052">
                  <c:v>100.88333333333334</c:v>
                </c:pt>
                <c:pt idx="6053">
                  <c:v>100.9</c:v>
                </c:pt>
                <c:pt idx="6054">
                  <c:v>100.91666666666667</c:v>
                </c:pt>
                <c:pt idx="6055">
                  <c:v>100.93333333333334</c:v>
                </c:pt>
                <c:pt idx="6056">
                  <c:v>100.95</c:v>
                </c:pt>
                <c:pt idx="6057">
                  <c:v>100.96666666666667</c:v>
                </c:pt>
                <c:pt idx="6058">
                  <c:v>100.98333333333333</c:v>
                </c:pt>
                <c:pt idx="6059">
                  <c:v>101</c:v>
                </c:pt>
                <c:pt idx="6060">
                  <c:v>101.01666666666667</c:v>
                </c:pt>
                <c:pt idx="6061">
                  <c:v>101.03333333333333</c:v>
                </c:pt>
                <c:pt idx="6062">
                  <c:v>101.05</c:v>
                </c:pt>
                <c:pt idx="6063">
                  <c:v>101.06666666666666</c:v>
                </c:pt>
                <c:pt idx="6064">
                  <c:v>101.08333333333333</c:v>
                </c:pt>
                <c:pt idx="6065">
                  <c:v>101.1</c:v>
                </c:pt>
                <c:pt idx="6066">
                  <c:v>101.11666666666666</c:v>
                </c:pt>
                <c:pt idx="6067">
                  <c:v>101.13333333333334</c:v>
                </c:pt>
                <c:pt idx="6068">
                  <c:v>101.15</c:v>
                </c:pt>
                <c:pt idx="6069">
                  <c:v>101.16666666666667</c:v>
                </c:pt>
                <c:pt idx="6070">
                  <c:v>101.18333333333334</c:v>
                </c:pt>
                <c:pt idx="6071">
                  <c:v>101.2</c:v>
                </c:pt>
                <c:pt idx="6072">
                  <c:v>101.21666666666667</c:v>
                </c:pt>
                <c:pt idx="6073">
                  <c:v>101.23333333333333</c:v>
                </c:pt>
                <c:pt idx="6074">
                  <c:v>101.25</c:v>
                </c:pt>
                <c:pt idx="6075">
                  <c:v>101.26666666666667</c:v>
                </c:pt>
                <c:pt idx="6076">
                  <c:v>101.28333333333333</c:v>
                </c:pt>
                <c:pt idx="6077">
                  <c:v>101.3</c:v>
                </c:pt>
                <c:pt idx="6078">
                  <c:v>101.31666666666666</c:v>
                </c:pt>
                <c:pt idx="6079">
                  <c:v>101.33333333333333</c:v>
                </c:pt>
                <c:pt idx="6080">
                  <c:v>101.35</c:v>
                </c:pt>
                <c:pt idx="6081">
                  <c:v>101.36666666666666</c:v>
                </c:pt>
                <c:pt idx="6082">
                  <c:v>101.38333333333334</c:v>
                </c:pt>
                <c:pt idx="6083">
                  <c:v>101.4</c:v>
                </c:pt>
                <c:pt idx="6084">
                  <c:v>101.41666666666667</c:v>
                </c:pt>
                <c:pt idx="6085">
                  <c:v>101.43333333333334</c:v>
                </c:pt>
                <c:pt idx="6086">
                  <c:v>101.45</c:v>
                </c:pt>
                <c:pt idx="6087">
                  <c:v>101.46666666666667</c:v>
                </c:pt>
                <c:pt idx="6088">
                  <c:v>101.48333333333333</c:v>
                </c:pt>
                <c:pt idx="6089">
                  <c:v>101.5</c:v>
                </c:pt>
                <c:pt idx="6090">
                  <c:v>101.51666666666667</c:v>
                </c:pt>
                <c:pt idx="6091">
                  <c:v>101.53333333333333</c:v>
                </c:pt>
                <c:pt idx="6092">
                  <c:v>101.55</c:v>
                </c:pt>
                <c:pt idx="6093">
                  <c:v>101.56666666666666</c:v>
                </c:pt>
                <c:pt idx="6094">
                  <c:v>101.58333333333333</c:v>
                </c:pt>
                <c:pt idx="6095">
                  <c:v>101.6</c:v>
                </c:pt>
                <c:pt idx="6096">
                  <c:v>101.61666666666666</c:v>
                </c:pt>
                <c:pt idx="6097">
                  <c:v>101.63333333333334</c:v>
                </c:pt>
                <c:pt idx="6098">
                  <c:v>101.65</c:v>
                </c:pt>
                <c:pt idx="6099">
                  <c:v>101.66666666666667</c:v>
                </c:pt>
                <c:pt idx="6100">
                  <c:v>101.68333333333334</c:v>
                </c:pt>
                <c:pt idx="6101">
                  <c:v>101.7</c:v>
                </c:pt>
                <c:pt idx="6102">
                  <c:v>101.71666666666667</c:v>
                </c:pt>
                <c:pt idx="6103">
                  <c:v>101.73333333333333</c:v>
                </c:pt>
                <c:pt idx="6104">
                  <c:v>101.75</c:v>
                </c:pt>
                <c:pt idx="6105">
                  <c:v>101.76666666666667</c:v>
                </c:pt>
                <c:pt idx="6106">
                  <c:v>101.78333333333333</c:v>
                </c:pt>
                <c:pt idx="6107">
                  <c:v>101.8</c:v>
                </c:pt>
                <c:pt idx="6108">
                  <c:v>101.81666666666666</c:v>
                </c:pt>
                <c:pt idx="6109">
                  <c:v>101.83333333333333</c:v>
                </c:pt>
                <c:pt idx="6110">
                  <c:v>101.85</c:v>
                </c:pt>
                <c:pt idx="6111">
                  <c:v>101.86666666666666</c:v>
                </c:pt>
                <c:pt idx="6112">
                  <c:v>101.88333333333334</c:v>
                </c:pt>
                <c:pt idx="6113">
                  <c:v>101.9</c:v>
                </c:pt>
                <c:pt idx="6114">
                  <c:v>101.91666666666667</c:v>
                </c:pt>
                <c:pt idx="6115">
                  <c:v>101.93333333333334</c:v>
                </c:pt>
                <c:pt idx="6116">
                  <c:v>101.95</c:v>
                </c:pt>
                <c:pt idx="6117">
                  <c:v>101.96666666666667</c:v>
                </c:pt>
                <c:pt idx="6118">
                  <c:v>101.98333333333333</c:v>
                </c:pt>
                <c:pt idx="6119">
                  <c:v>102</c:v>
                </c:pt>
                <c:pt idx="6120">
                  <c:v>102.01666666666667</c:v>
                </c:pt>
                <c:pt idx="6121">
                  <c:v>102.03333333333333</c:v>
                </c:pt>
                <c:pt idx="6122">
                  <c:v>102.05</c:v>
                </c:pt>
                <c:pt idx="6123">
                  <c:v>102.06666666666666</c:v>
                </c:pt>
                <c:pt idx="6124">
                  <c:v>102.08333333333333</c:v>
                </c:pt>
                <c:pt idx="6125">
                  <c:v>102.1</c:v>
                </c:pt>
                <c:pt idx="6126">
                  <c:v>102.11666666666666</c:v>
                </c:pt>
                <c:pt idx="6127">
                  <c:v>102.13333333333334</c:v>
                </c:pt>
                <c:pt idx="6128">
                  <c:v>102.15</c:v>
                </c:pt>
                <c:pt idx="6129">
                  <c:v>102.16666666666667</c:v>
                </c:pt>
                <c:pt idx="6130">
                  <c:v>102.18333333333334</c:v>
                </c:pt>
                <c:pt idx="6131">
                  <c:v>102.2</c:v>
                </c:pt>
                <c:pt idx="6132">
                  <c:v>102.21666666666667</c:v>
                </c:pt>
                <c:pt idx="6133">
                  <c:v>102.23333333333333</c:v>
                </c:pt>
                <c:pt idx="6134">
                  <c:v>102.25</c:v>
                </c:pt>
                <c:pt idx="6135">
                  <c:v>102.26666666666667</c:v>
                </c:pt>
                <c:pt idx="6136">
                  <c:v>102.28333333333333</c:v>
                </c:pt>
                <c:pt idx="6137">
                  <c:v>102.3</c:v>
                </c:pt>
                <c:pt idx="6138">
                  <c:v>102.31666666666666</c:v>
                </c:pt>
                <c:pt idx="6139">
                  <c:v>102.33333333333333</c:v>
                </c:pt>
                <c:pt idx="6140">
                  <c:v>102.35</c:v>
                </c:pt>
                <c:pt idx="6141">
                  <c:v>102.36666666666666</c:v>
                </c:pt>
                <c:pt idx="6142">
                  <c:v>102.38333333333334</c:v>
                </c:pt>
                <c:pt idx="6143">
                  <c:v>102.4</c:v>
                </c:pt>
                <c:pt idx="6144">
                  <c:v>102.41666666666667</c:v>
                </c:pt>
                <c:pt idx="6145">
                  <c:v>102.43333333333334</c:v>
                </c:pt>
                <c:pt idx="6146">
                  <c:v>102.45</c:v>
                </c:pt>
                <c:pt idx="6147">
                  <c:v>102.46666666666667</c:v>
                </c:pt>
                <c:pt idx="6148">
                  <c:v>102.48333333333333</c:v>
                </c:pt>
                <c:pt idx="6149">
                  <c:v>102.5</c:v>
                </c:pt>
                <c:pt idx="6150">
                  <c:v>102.51666666666667</c:v>
                </c:pt>
                <c:pt idx="6151">
                  <c:v>102.53333333333333</c:v>
                </c:pt>
                <c:pt idx="6152">
                  <c:v>102.55</c:v>
                </c:pt>
                <c:pt idx="6153">
                  <c:v>102.56666666666666</c:v>
                </c:pt>
                <c:pt idx="6154">
                  <c:v>102.58333333333333</c:v>
                </c:pt>
                <c:pt idx="6155">
                  <c:v>102.6</c:v>
                </c:pt>
                <c:pt idx="6156">
                  <c:v>102.61666666666666</c:v>
                </c:pt>
                <c:pt idx="6157">
                  <c:v>102.63333333333334</c:v>
                </c:pt>
                <c:pt idx="6158">
                  <c:v>102.65</c:v>
                </c:pt>
                <c:pt idx="6159">
                  <c:v>102.66666666666667</c:v>
                </c:pt>
                <c:pt idx="6160">
                  <c:v>102.68333333333334</c:v>
                </c:pt>
                <c:pt idx="6161">
                  <c:v>102.7</c:v>
                </c:pt>
                <c:pt idx="6162">
                  <c:v>102.71666666666667</c:v>
                </c:pt>
                <c:pt idx="6163">
                  <c:v>102.73333333333333</c:v>
                </c:pt>
                <c:pt idx="6164">
                  <c:v>102.75</c:v>
                </c:pt>
                <c:pt idx="6165">
                  <c:v>102.76666666666667</c:v>
                </c:pt>
                <c:pt idx="6166">
                  <c:v>102.78333333333333</c:v>
                </c:pt>
                <c:pt idx="6167">
                  <c:v>102.8</c:v>
                </c:pt>
                <c:pt idx="6168">
                  <c:v>102.81666666666666</c:v>
                </c:pt>
                <c:pt idx="6169">
                  <c:v>102.83333333333333</c:v>
                </c:pt>
                <c:pt idx="6170">
                  <c:v>102.85</c:v>
                </c:pt>
                <c:pt idx="6171">
                  <c:v>102.86666666666666</c:v>
                </c:pt>
                <c:pt idx="6172">
                  <c:v>102.88333333333334</c:v>
                </c:pt>
                <c:pt idx="6173">
                  <c:v>102.9</c:v>
                </c:pt>
                <c:pt idx="6174">
                  <c:v>102.91666666666667</c:v>
                </c:pt>
                <c:pt idx="6175">
                  <c:v>102.93333333333334</c:v>
                </c:pt>
                <c:pt idx="6176">
                  <c:v>102.95</c:v>
                </c:pt>
                <c:pt idx="6177">
                  <c:v>102.96666666666667</c:v>
                </c:pt>
                <c:pt idx="6178">
                  <c:v>102.98333333333333</c:v>
                </c:pt>
                <c:pt idx="6179">
                  <c:v>103</c:v>
                </c:pt>
                <c:pt idx="6180">
                  <c:v>103.01666666666667</c:v>
                </c:pt>
                <c:pt idx="6181">
                  <c:v>103.03333333333333</c:v>
                </c:pt>
                <c:pt idx="6182">
                  <c:v>103.05</c:v>
                </c:pt>
                <c:pt idx="6183">
                  <c:v>103.06666666666666</c:v>
                </c:pt>
                <c:pt idx="6184">
                  <c:v>103.08333333333333</c:v>
                </c:pt>
                <c:pt idx="6185">
                  <c:v>103.1</c:v>
                </c:pt>
                <c:pt idx="6186">
                  <c:v>103.11666666666666</c:v>
                </c:pt>
                <c:pt idx="6187">
                  <c:v>103.13333333333334</c:v>
                </c:pt>
                <c:pt idx="6188">
                  <c:v>103.15</c:v>
                </c:pt>
                <c:pt idx="6189">
                  <c:v>103.16666666666667</c:v>
                </c:pt>
                <c:pt idx="6190">
                  <c:v>103.18333333333334</c:v>
                </c:pt>
                <c:pt idx="6191">
                  <c:v>103.2</c:v>
                </c:pt>
                <c:pt idx="6192">
                  <c:v>103.21666666666667</c:v>
                </c:pt>
                <c:pt idx="6193">
                  <c:v>103.23333333333333</c:v>
                </c:pt>
                <c:pt idx="6194">
                  <c:v>103.25</c:v>
                </c:pt>
                <c:pt idx="6195">
                  <c:v>103.26666666666667</c:v>
                </c:pt>
                <c:pt idx="6196">
                  <c:v>103.28333333333333</c:v>
                </c:pt>
                <c:pt idx="6197">
                  <c:v>103.3</c:v>
                </c:pt>
                <c:pt idx="6198">
                  <c:v>103.31666666666666</c:v>
                </c:pt>
                <c:pt idx="6199">
                  <c:v>103.33333333333333</c:v>
                </c:pt>
                <c:pt idx="6200">
                  <c:v>103.35</c:v>
                </c:pt>
                <c:pt idx="6201">
                  <c:v>103.36666666666666</c:v>
                </c:pt>
                <c:pt idx="6202">
                  <c:v>103.38333333333334</c:v>
                </c:pt>
                <c:pt idx="6203">
                  <c:v>103.4</c:v>
                </c:pt>
                <c:pt idx="6204">
                  <c:v>103.41666666666667</c:v>
                </c:pt>
                <c:pt idx="6205">
                  <c:v>103.43333333333334</c:v>
                </c:pt>
                <c:pt idx="6206">
                  <c:v>103.45</c:v>
                </c:pt>
                <c:pt idx="6207">
                  <c:v>103.46666666666667</c:v>
                </c:pt>
                <c:pt idx="6208">
                  <c:v>103.48333333333333</c:v>
                </c:pt>
                <c:pt idx="6209">
                  <c:v>103.5</c:v>
                </c:pt>
                <c:pt idx="6210">
                  <c:v>103.51666666666667</c:v>
                </c:pt>
                <c:pt idx="6211">
                  <c:v>103.53333333333333</c:v>
                </c:pt>
                <c:pt idx="6212">
                  <c:v>103.55</c:v>
                </c:pt>
                <c:pt idx="6213">
                  <c:v>103.56666666666666</c:v>
                </c:pt>
                <c:pt idx="6214">
                  <c:v>103.58333333333333</c:v>
                </c:pt>
                <c:pt idx="6215">
                  <c:v>103.6</c:v>
                </c:pt>
                <c:pt idx="6216">
                  <c:v>103.61666666666666</c:v>
                </c:pt>
                <c:pt idx="6217">
                  <c:v>103.63333333333334</c:v>
                </c:pt>
                <c:pt idx="6218">
                  <c:v>103.65</c:v>
                </c:pt>
                <c:pt idx="6219">
                  <c:v>103.66666666666667</c:v>
                </c:pt>
                <c:pt idx="6220">
                  <c:v>103.68333333333334</c:v>
                </c:pt>
                <c:pt idx="6221">
                  <c:v>103.7</c:v>
                </c:pt>
                <c:pt idx="6222">
                  <c:v>103.71666666666667</c:v>
                </c:pt>
                <c:pt idx="6223">
                  <c:v>103.73333333333333</c:v>
                </c:pt>
                <c:pt idx="6224">
                  <c:v>103.75</c:v>
                </c:pt>
                <c:pt idx="6225">
                  <c:v>103.76666666666667</c:v>
                </c:pt>
                <c:pt idx="6226">
                  <c:v>103.78333333333333</c:v>
                </c:pt>
                <c:pt idx="6227">
                  <c:v>103.8</c:v>
                </c:pt>
                <c:pt idx="6228">
                  <c:v>103.81666666666666</c:v>
                </c:pt>
                <c:pt idx="6229">
                  <c:v>103.83333333333333</c:v>
                </c:pt>
                <c:pt idx="6230">
                  <c:v>103.85</c:v>
                </c:pt>
                <c:pt idx="6231">
                  <c:v>103.86666666666666</c:v>
                </c:pt>
                <c:pt idx="6232">
                  <c:v>103.88333333333334</c:v>
                </c:pt>
                <c:pt idx="6233">
                  <c:v>103.9</c:v>
                </c:pt>
                <c:pt idx="6234">
                  <c:v>103.91666666666667</c:v>
                </c:pt>
                <c:pt idx="6235">
                  <c:v>103.93333333333334</c:v>
                </c:pt>
                <c:pt idx="6236">
                  <c:v>103.95</c:v>
                </c:pt>
                <c:pt idx="6237">
                  <c:v>103.96666666666667</c:v>
                </c:pt>
                <c:pt idx="6238">
                  <c:v>103.98333333333333</c:v>
                </c:pt>
                <c:pt idx="6239">
                  <c:v>104</c:v>
                </c:pt>
                <c:pt idx="6240">
                  <c:v>104.01666666666667</c:v>
                </c:pt>
                <c:pt idx="6241">
                  <c:v>104.03333333333333</c:v>
                </c:pt>
                <c:pt idx="6242">
                  <c:v>104.05</c:v>
                </c:pt>
                <c:pt idx="6243">
                  <c:v>104.06666666666666</c:v>
                </c:pt>
                <c:pt idx="6244">
                  <c:v>104.08333333333333</c:v>
                </c:pt>
                <c:pt idx="6245">
                  <c:v>104.1</c:v>
                </c:pt>
                <c:pt idx="6246">
                  <c:v>104.11666666666666</c:v>
                </c:pt>
                <c:pt idx="6247">
                  <c:v>104.13333333333334</c:v>
                </c:pt>
                <c:pt idx="6248">
                  <c:v>104.15</c:v>
                </c:pt>
                <c:pt idx="6249">
                  <c:v>104.16666666666667</c:v>
                </c:pt>
                <c:pt idx="6250">
                  <c:v>104.18333333333334</c:v>
                </c:pt>
                <c:pt idx="6251">
                  <c:v>104.2</c:v>
                </c:pt>
                <c:pt idx="6252">
                  <c:v>104.21666666666667</c:v>
                </c:pt>
                <c:pt idx="6253">
                  <c:v>104.23333333333333</c:v>
                </c:pt>
                <c:pt idx="6254">
                  <c:v>104.25</c:v>
                </c:pt>
                <c:pt idx="6255">
                  <c:v>104.26666666666667</c:v>
                </c:pt>
                <c:pt idx="6256">
                  <c:v>104.28333333333333</c:v>
                </c:pt>
                <c:pt idx="6257">
                  <c:v>104.3</c:v>
                </c:pt>
                <c:pt idx="6258">
                  <c:v>104.31666666666666</c:v>
                </c:pt>
                <c:pt idx="6259">
                  <c:v>104.33333333333333</c:v>
                </c:pt>
                <c:pt idx="6260">
                  <c:v>104.35</c:v>
                </c:pt>
                <c:pt idx="6261">
                  <c:v>104.36666666666666</c:v>
                </c:pt>
                <c:pt idx="6262">
                  <c:v>104.38333333333334</c:v>
                </c:pt>
                <c:pt idx="6263">
                  <c:v>104.4</c:v>
                </c:pt>
                <c:pt idx="6264">
                  <c:v>104.41666666666667</c:v>
                </c:pt>
                <c:pt idx="6265">
                  <c:v>104.43333333333334</c:v>
                </c:pt>
                <c:pt idx="6266">
                  <c:v>104.45</c:v>
                </c:pt>
                <c:pt idx="6267">
                  <c:v>104.46666666666667</c:v>
                </c:pt>
                <c:pt idx="6268">
                  <c:v>104.48333333333333</c:v>
                </c:pt>
                <c:pt idx="6269">
                  <c:v>104.5</c:v>
                </c:pt>
                <c:pt idx="6270">
                  <c:v>104.51666666666667</c:v>
                </c:pt>
                <c:pt idx="6271">
                  <c:v>104.53333333333333</c:v>
                </c:pt>
                <c:pt idx="6272">
                  <c:v>104.55</c:v>
                </c:pt>
                <c:pt idx="6273">
                  <c:v>104.56666666666666</c:v>
                </c:pt>
                <c:pt idx="6274">
                  <c:v>104.58333333333333</c:v>
                </c:pt>
                <c:pt idx="6275">
                  <c:v>104.6</c:v>
                </c:pt>
                <c:pt idx="6276">
                  <c:v>104.61666666666666</c:v>
                </c:pt>
                <c:pt idx="6277">
                  <c:v>104.63333333333334</c:v>
                </c:pt>
                <c:pt idx="6278">
                  <c:v>104.65</c:v>
                </c:pt>
                <c:pt idx="6279">
                  <c:v>104.66666666666667</c:v>
                </c:pt>
                <c:pt idx="6280">
                  <c:v>104.68333333333334</c:v>
                </c:pt>
                <c:pt idx="6281">
                  <c:v>104.7</c:v>
                </c:pt>
                <c:pt idx="6282">
                  <c:v>104.71666666666667</c:v>
                </c:pt>
                <c:pt idx="6283">
                  <c:v>104.73333333333333</c:v>
                </c:pt>
                <c:pt idx="6284">
                  <c:v>104.75</c:v>
                </c:pt>
                <c:pt idx="6285">
                  <c:v>104.76666666666667</c:v>
                </c:pt>
                <c:pt idx="6286">
                  <c:v>104.78333333333333</c:v>
                </c:pt>
                <c:pt idx="6287">
                  <c:v>104.8</c:v>
                </c:pt>
                <c:pt idx="6288">
                  <c:v>104.81666666666666</c:v>
                </c:pt>
                <c:pt idx="6289">
                  <c:v>104.83333333333333</c:v>
                </c:pt>
                <c:pt idx="6290">
                  <c:v>104.85</c:v>
                </c:pt>
                <c:pt idx="6291">
                  <c:v>104.86666666666666</c:v>
                </c:pt>
                <c:pt idx="6292">
                  <c:v>104.88333333333334</c:v>
                </c:pt>
                <c:pt idx="6293">
                  <c:v>104.9</c:v>
                </c:pt>
                <c:pt idx="6294">
                  <c:v>104.91666666666667</c:v>
                </c:pt>
                <c:pt idx="6295">
                  <c:v>104.93333333333334</c:v>
                </c:pt>
                <c:pt idx="6296">
                  <c:v>104.95</c:v>
                </c:pt>
                <c:pt idx="6297">
                  <c:v>104.96666666666667</c:v>
                </c:pt>
                <c:pt idx="6298">
                  <c:v>104.98333333333333</c:v>
                </c:pt>
                <c:pt idx="6299">
                  <c:v>105</c:v>
                </c:pt>
                <c:pt idx="6300">
                  <c:v>105.01666666666667</c:v>
                </c:pt>
                <c:pt idx="6301">
                  <c:v>105.03333333333333</c:v>
                </c:pt>
                <c:pt idx="6302">
                  <c:v>105.05</c:v>
                </c:pt>
                <c:pt idx="6303">
                  <c:v>105.06666666666666</c:v>
                </c:pt>
                <c:pt idx="6304">
                  <c:v>105.08333333333333</c:v>
                </c:pt>
                <c:pt idx="6305">
                  <c:v>105.1</c:v>
                </c:pt>
                <c:pt idx="6306">
                  <c:v>105.11666666666666</c:v>
                </c:pt>
                <c:pt idx="6307">
                  <c:v>105.13333333333334</c:v>
                </c:pt>
                <c:pt idx="6308">
                  <c:v>105.15</c:v>
                </c:pt>
                <c:pt idx="6309">
                  <c:v>105.16666666666667</c:v>
                </c:pt>
                <c:pt idx="6310">
                  <c:v>105.18333333333334</c:v>
                </c:pt>
                <c:pt idx="6311">
                  <c:v>105.2</c:v>
                </c:pt>
                <c:pt idx="6312">
                  <c:v>105.21666666666667</c:v>
                </c:pt>
                <c:pt idx="6313">
                  <c:v>105.23333333333333</c:v>
                </c:pt>
                <c:pt idx="6314">
                  <c:v>105.25</c:v>
                </c:pt>
                <c:pt idx="6315">
                  <c:v>105.26666666666667</c:v>
                </c:pt>
                <c:pt idx="6316">
                  <c:v>105.28333333333333</c:v>
                </c:pt>
                <c:pt idx="6317">
                  <c:v>105.3</c:v>
                </c:pt>
                <c:pt idx="6318">
                  <c:v>105.31666666666666</c:v>
                </c:pt>
                <c:pt idx="6319">
                  <c:v>105.33333333333333</c:v>
                </c:pt>
                <c:pt idx="6320">
                  <c:v>105.35</c:v>
                </c:pt>
                <c:pt idx="6321">
                  <c:v>105.36666666666666</c:v>
                </c:pt>
                <c:pt idx="6322">
                  <c:v>105.38333333333334</c:v>
                </c:pt>
                <c:pt idx="6323">
                  <c:v>105.4</c:v>
                </c:pt>
                <c:pt idx="6324">
                  <c:v>105.41666666666667</c:v>
                </c:pt>
                <c:pt idx="6325">
                  <c:v>105.43333333333334</c:v>
                </c:pt>
                <c:pt idx="6326">
                  <c:v>105.45</c:v>
                </c:pt>
                <c:pt idx="6327">
                  <c:v>105.46666666666667</c:v>
                </c:pt>
                <c:pt idx="6328">
                  <c:v>105.48333333333333</c:v>
                </c:pt>
                <c:pt idx="6329">
                  <c:v>105.5</c:v>
                </c:pt>
                <c:pt idx="6330">
                  <c:v>105.51666666666667</c:v>
                </c:pt>
                <c:pt idx="6331">
                  <c:v>105.53333333333333</c:v>
                </c:pt>
                <c:pt idx="6332">
                  <c:v>105.55</c:v>
                </c:pt>
                <c:pt idx="6333">
                  <c:v>105.56666666666666</c:v>
                </c:pt>
                <c:pt idx="6334">
                  <c:v>105.58333333333333</c:v>
                </c:pt>
                <c:pt idx="6335">
                  <c:v>105.6</c:v>
                </c:pt>
                <c:pt idx="6336">
                  <c:v>105.61666666666666</c:v>
                </c:pt>
                <c:pt idx="6337">
                  <c:v>105.63333333333334</c:v>
                </c:pt>
                <c:pt idx="6338">
                  <c:v>105.65</c:v>
                </c:pt>
                <c:pt idx="6339">
                  <c:v>105.66666666666667</c:v>
                </c:pt>
                <c:pt idx="6340">
                  <c:v>105.68333333333334</c:v>
                </c:pt>
                <c:pt idx="6341">
                  <c:v>105.7</c:v>
                </c:pt>
                <c:pt idx="6342">
                  <c:v>105.71666666666667</c:v>
                </c:pt>
                <c:pt idx="6343">
                  <c:v>105.73333333333333</c:v>
                </c:pt>
                <c:pt idx="6344">
                  <c:v>105.75</c:v>
                </c:pt>
                <c:pt idx="6345">
                  <c:v>105.76666666666667</c:v>
                </c:pt>
                <c:pt idx="6346">
                  <c:v>105.78333333333333</c:v>
                </c:pt>
                <c:pt idx="6347">
                  <c:v>105.8</c:v>
                </c:pt>
                <c:pt idx="6348">
                  <c:v>105.81666666666666</c:v>
                </c:pt>
                <c:pt idx="6349">
                  <c:v>105.83333333333333</c:v>
                </c:pt>
                <c:pt idx="6350">
                  <c:v>105.85</c:v>
                </c:pt>
                <c:pt idx="6351">
                  <c:v>105.86666666666666</c:v>
                </c:pt>
                <c:pt idx="6352">
                  <c:v>105.88333333333334</c:v>
                </c:pt>
                <c:pt idx="6353">
                  <c:v>105.9</c:v>
                </c:pt>
                <c:pt idx="6354">
                  <c:v>105.91666666666667</c:v>
                </c:pt>
                <c:pt idx="6355">
                  <c:v>105.93333333333334</c:v>
                </c:pt>
                <c:pt idx="6356">
                  <c:v>105.95</c:v>
                </c:pt>
                <c:pt idx="6357">
                  <c:v>105.96666666666667</c:v>
                </c:pt>
                <c:pt idx="6358">
                  <c:v>105.98333333333333</c:v>
                </c:pt>
                <c:pt idx="6359">
                  <c:v>106</c:v>
                </c:pt>
                <c:pt idx="6360">
                  <c:v>106.01666666666667</c:v>
                </c:pt>
                <c:pt idx="6361">
                  <c:v>106.03333333333333</c:v>
                </c:pt>
                <c:pt idx="6362">
                  <c:v>106.05</c:v>
                </c:pt>
                <c:pt idx="6363">
                  <c:v>106.06666666666666</c:v>
                </c:pt>
                <c:pt idx="6364">
                  <c:v>106.08333333333333</c:v>
                </c:pt>
                <c:pt idx="6365">
                  <c:v>106.1</c:v>
                </c:pt>
                <c:pt idx="6366">
                  <c:v>106.11666666666666</c:v>
                </c:pt>
                <c:pt idx="6367">
                  <c:v>106.13333333333334</c:v>
                </c:pt>
                <c:pt idx="6368">
                  <c:v>106.15</c:v>
                </c:pt>
                <c:pt idx="6369">
                  <c:v>106.16666666666667</c:v>
                </c:pt>
                <c:pt idx="6370">
                  <c:v>106.18333333333334</c:v>
                </c:pt>
                <c:pt idx="6371">
                  <c:v>106.2</c:v>
                </c:pt>
                <c:pt idx="6372">
                  <c:v>106.21666666666667</c:v>
                </c:pt>
                <c:pt idx="6373">
                  <c:v>106.23333333333333</c:v>
                </c:pt>
                <c:pt idx="6374">
                  <c:v>106.25</c:v>
                </c:pt>
                <c:pt idx="6375">
                  <c:v>106.26666666666667</c:v>
                </c:pt>
                <c:pt idx="6376">
                  <c:v>106.28333333333333</c:v>
                </c:pt>
                <c:pt idx="6377">
                  <c:v>106.3</c:v>
                </c:pt>
                <c:pt idx="6378">
                  <c:v>106.31666666666666</c:v>
                </c:pt>
                <c:pt idx="6379">
                  <c:v>106.33333333333333</c:v>
                </c:pt>
                <c:pt idx="6380">
                  <c:v>106.35</c:v>
                </c:pt>
                <c:pt idx="6381">
                  <c:v>106.36666666666666</c:v>
                </c:pt>
                <c:pt idx="6382">
                  <c:v>106.38333333333334</c:v>
                </c:pt>
                <c:pt idx="6383">
                  <c:v>106.4</c:v>
                </c:pt>
                <c:pt idx="6384">
                  <c:v>106.41666666666667</c:v>
                </c:pt>
                <c:pt idx="6385">
                  <c:v>106.43333333333334</c:v>
                </c:pt>
                <c:pt idx="6386">
                  <c:v>106.45</c:v>
                </c:pt>
                <c:pt idx="6387">
                  <c:v>106.46666666666667</c:v>
                </c:pt>
                <c:pt idx="6388">
                  <c:v>106.48333333333333</c:v>
                </c:pt>
                <c:pt idx="6389">
                  <c:v>106.5</c:v>
                </c:pt>
                <c:pt idx="6390">
                  <c:v>106.51666666666667</c:v>
                </c:pt>
                <c:pt idx="6391">
                  <c:v>106.53333333333333</c:v>
                </c:pt>
                <c:pt idx="6392">
                  <c:v>106.55</c:v>
                </c:pt>
                <c:pt idx="6393">
                  <c:v>106.56666666666666</c:v>
                </c:pt>
                <c:pt idx="6394">
                  <c:v>106.58333333333333</c:v>
                </c:pt>
                <c:pt idx="6395">
                  <c:v>106.6</c:v>
                </c:pt>
                <c:pt idx="6396">
                  <c:v>106.61666666666666</c:v>
                </c:pt>
                <c:pt idx="6397">
                  <c:v>106.63333333333334</c:v>
                </c:pt>
                <c:pt idx="6398">
                  <c:v>106.65</c:v>
                </c:pt>
                <c:pt idx="6399">
                  <c:v>106.66666666666667</c:v>
                </c:pt>
                <c:pt idx="6400">
                  <c:v>106.68333333333334</c:v>
                </c:pt>
                <c:pt idx="6401">
                  <c:v>106.7</c:v>
                </c:pt>
                <c:pt idx="6402">
                  <c:v>106.71666666666667</c:v>
                </c:pt>
                <c:pt idx="6403">
                  <c:v>106.73333333333333</c:v>
                </c:pt>
                <c:pt idx="6404">
                  <c:v>106.75</c:v>
                </c:pt>
                <c:pt idx="6405">
                  <c:v>106.76666666666667</c:v>
                </c:pt>
                <c:pt idx="6406">
                  <c:v>106.78333333333333</c:v>
                </c:pt>
                <c:pt idx="6407">
                  <c:v>106.8</c:v>
                </c:pt>
                <c:pt idx="6408">
                  <c:v>106.81666666666666</c:v>
                </c:pt>
                <c:pt idx="6409">
                  <c:v>106.83333333333333</c:v>
                </c:pt>
                <c:pt idx="6410">
                  <c:v>106.85</c:v>
                </c:pt>
                <c:pt idx="6411">
                  <c:v>106.86666666666666</c:v>
                </c:pt>
                <c:pt idx="6412">
                  <c:v>106.88333333333334</c:v>
                </c:pt>
                <c:pt idx="6413">
                  <c:v>106.9</c:v>
                </c:pt>
                <c:pt idx="6414">
                  <c:v>106.91666666666667</c:v>
                </c:pt>
                <c:pt idx="6415">
                  <c:v>106.93333333333334</c:v>
                </c:pt>
                <c:pt idx="6416">
                  <c:v>106.95</c:v>
                </c:pt>
                <c:pt idx="6417">
                  <c:v>106.96666666666667</c:v>
                </c:pt>
                <c:pt idx="6418">
                  <c:v>106.98333333333333</c:v>
                </c:pt>
                <c:pt idx="6419">
                  <c:v>107</c:v>
                </c:pt>
                <c:pt idx="6420">
                  <c:v>107.01666666666667</c:v>
                </c:pt>
                <c:pt idx="6421">
                  <c:v>107.03333333333333</c:v>
                </c:pt>
                <c:pt idx="6422">
                  <c:v>107.05</c:v>
                </c:pt>
                <c:pt idx="6423">
                  <c:v>107.06666666666666</c:v>
                </c:pt>
                <c:pt idx="6424">
                  <c:v>107.08333333333333</c:v>
                </c:pt>
                <c:pt idx="6425">
                  <c:v>107.1</c:v>
                </c:pt>
                <c:pt idx="6426">
                  <c:v>107.11666666666666</c:v>
                </c:pt>
                <c:pt idx="6427">
                  <c:v>107.13333333333334</c:v>
                </c:pt>
                <c:pt idx="6428">
                  <c:v>107.15</c:v>
                </c:pt>
                <c:pt idx="6429">
                  <c:v>107.16666666666667</c:v>
                </c:pt>
                <c:pt idx="6430">
                  <c:v>107.18333333333334</c:v>
                </c:pt>
                <c:pt idx="6431">
                  <c:v>107.2</c:v>
                </c:pt>
                <c:pt idx="6432">
                  <c:v>107.21666666666667</c:v>
                </c:pt>
                <c:pt idx="6433">
                  <c:v>107.23333333333333</c:v>
                </c:pt>
                <c:pt idx="6434">
                  <c:v>107.25</c:v>
                </c:pt>
                <c:pt idx="6435">
                  <c:v>107.26666666666667</c:v>
                </c:pt>
                <c:pt idx="6436">
                  <c:v>107.28333333333333</c:v>
                </c:pt>
                <c:pt idx="6437">
                  <c:v>107.3</c:v>
                </c:pt>
                <c:pt idx="6438">
                  <c:v>107.31666666666666</c:v>
                </c:pt>
                <c:pt idx="6439">
                  <c:v>107.33333333333333</c:v>
                </c:pt>
                <c:pt idx="6440">
                  <c:v>107.35</c:v>
                </c:pt>
                <c:pt idx="6441">
                  <c:v>107.36666666666666</c:v>
                </c:pt>
                <c:pt idx="6442">
                  <c:v>107.38333333333334</c:v>
                </c:pt>
                <c:pt idx="6443">
                  <c:v>107.4</c:v>
                </c:pt>
                <c:pt idx="6444">
                  <c:v>107.41666666666667</c:v>
                </c:pt>
                <c:pt idx="6445">
                  <c:v>107.43333333333334</c:v>
                </c:pt>
                <c:pt idx="6446">
                  <c:v>107.45</c:v>
                </c:pt>
                <c:pt idx="6447">
                  <c:v>107.46666666666667</c:v>
                </c:pt>
                <c:pt idx="6448">
                  <c:v>107.48333333333333</c:v>
                </c:pt>
                <c:pt idx="6449">
                  <c:v>107.5</c:v>
                </c:pt>
                <c:pt idx="6450">
                  <c:v>107.51666666666667</c:v>
                </c:pt>
                <c:pt idx="6451">
                  <c:v>107.53333333333333</c:v>
                </c:pt>
                <c:pt idx="6452">
                  <c:v>107.55</c:v>
                </c:pt>
                <c:pt idx="6453">
                  <c:v>107.56666666666666</c:v>
                </c:pt>
                <c:pt idx="6454">
                  <c:v>107.58333333333333</c:v>
                </c:pt>
                <c:pt idx="6455">
                  <c:v>107.6</c:v>
                </c:pt>
                <c:pt idx="6456">
                  <c:v>107.61666666666666</c:v>
                </c:pt>
                <c:pt idx="6457">
                  <c:v>107.63333333333334</c:v>
                </c:pt>
                <c:pt idx="6458">
                  <c:v>107.65</c:v>
                </c:pt>
                <c:pt idx="6459">
                  <c:v>107.66666666666667</c:v>
                </c:pt>
                <c:pt idx="6460">
                  <c:v>107.68333333333334</c:v>
                </c:pt>
                <c:pt idx="6461">
                  <c:v>107.7</c:v>
                </c:pt>
                <c:pt idx="6462">
                  <c:v>107.71666666666667</c:v>
                </c:pt>
                <c:pt idx="6463">
                  <c:v>107.73333333333333</c:v>
                </c:pt>
                <c:pt idx="6464">
                  <c:v>107.75</c:v>
                </c:pt>
                <c:pt idx="6465">
                  <c:v>107.76666666666667</c:v>
                </c:pt>
                <c:pt idx="6466">
                  <c:v>107.78333333333333</c:v>
                </c:pt>
                <c:pt idx="6467">
                  <c:v>107.8</c:v>
                </c:pt>
                <c:pt idx="6468">
                  <c:v>107.81666666666666</c:v>
                </c:pt>
                <c:pt idx="6469">
                  <c:v>107.83333333333333</c:v>
                </c:pt>
                <c:pt idx="6470">
                  <c:v>107.85</c:v>
                </c:pt>
                <c:pt idx="6471">
                  <c:v>107.86666666666666</c:v>
                </c:pt>
                <c:pt idx="6472">
                  <c:v>107.88333333333334</c:v>
                </c:pt>
                <c:pt idx="6473">
                  <c:v>107.9</c:v>
                </c:pt>
                <c:pt idx="6474">
                  <c:v>107.91666666666667</c:v>
                </c:pt>
                <c:pt idx="6475">
                  <c:v>107.93333333333334</c:v>
                </c:pt>
                <c:pt idx="6476">
                  <c:v>107.95</c:v>
                </c:pt>
                <c:pt idx="6477">
                  <c:v>107.96666666666667</c:v>
                </c:pt>
                <c:pt idx="6478">
                  <c:v>107.98333333333333</c:v>
                </c:pt>
                <c:pt idx="6479">
                  <c:v>108</c:v>
                </c:pt>
                <c:pt idx="6480">
                  <c:v>108.01666666666667</c:v>
                </c:pt>
                <c:pt idx="6481">
                  <c:v>108.03333333333333</c:v>
                </c:pt>
                <c:pt idx="6482">
                  <c:v>108.05</c:v>
                </c:pt>
                <c:pt idx="6483">
                  <c:v>108.06666666666666</c:v>
                </c:pt>
                <c:pt idx="6484">
                  <c:v>108.08333333333333</c:v>
                </c:pt>
                <c:pt idx="6485">
                  <c:v>108.1</c:v>
                </c:pt>
                <c:pt idx="6486">
                  <c:v>108.11666666666666</c:v>
                </c:pt>
                <c:pt idx="6487">
                  <c:v>108.13333333333334</c:v>
                </c:pt>
                <c:pt idx="6488">
                  <c:v>108.15</c:v>
                </c:pt>
                <c:pt idx="6489">
                  <c:v>108.16666666666667</c:v>
                </c:pt>
                <c:pt idx="6490">
                  <c:v>108.18333333333334</c:v>
                </c:pt>
                <c:pt idx="6491">
                  <c:v>108.2</c:v>
                </c:pt>
                <c:pt idx="6492">
                  <c:v>108.21666666666667</c:v>
                </c:pt>
                <c:pt idx="6493">
                  <c:v>108.23333333333333</c:v>
                </c:pt>
                <c:pt idx="6494">
                  <c:v>108.25</c:v>
                </c:pt>
                <c:pt idx="6495">
                  <c:v>108.26666666666667</c:v>
                </c:pt>
                <c:pt idx="6496">
                  <c:v>108.28333333333333</c:v>
                </c:pt>
                <c:pt idx="6497">
                  <c:v>108.3</c:v>
                </c:pt>
                <c:pt idx="6498">
                  <c:v>108.31666666666666</c:v>
                </c:pt>
                <c:pt idx="6499">
                  <c:v>108.33333333333333</c:v>
                </c:pt>
                <c:pt idx="6500">
                  <c:v>108.35</c:v>
                </c:pt>
                <c:pt idx="6501">
                  <c:v>108.36666666666666</c:v>
                </c:pt>
                <c:pt idx="6502">
                  <c:v>108.38333333333334</c:v>
                </c:pt>
                <c:pt idx="6503">
                  <c:v>108.4</c:v>
                </c:pt>
                <c:pt idx="6504">
                  <c:v>108.41666666666667</c:v>
                </c:pt>
                <c:pt idx="6505">
                  <c:v>108.43333333333334</c:v>
                </c:pt>
                <c:pt idx="6506">
                  <c:v>108.45</c:v>
                </c:pt>
                <c:pt idx="6507">
                  <c:v>108.46666666666667</c:v>
                </c:pt>
                <c:pt idx="6508">
                  <c:v>108.48333333333333</c:v>
                </c:pt>
                <c:pt idx="6509">
                  <c:v>108.5</c:v>
                </c:pt>
                <c:pt idx="6510">
                  <c:v>108.51666666666667</c:v>
                </c:pt>
                <c:pt idx="6511">
                  <c:v>108.53333333333333</c:v>
                </c:pt>
                <c:pt idx="6512">
                  <c:v>108.55</c:v>
                </c:pt>
                <c:pt idx="6513">
                  <c:v>108.56666666666666</c:v>
                </c:pt>
                <c:pt idx="6514">
                  <c:v>108.58333333333333</c:v>
                </c:pt>
                <c:pt idx="6515">
                  <c:v>108.6</c:v>
                </c:pt>
                <c:pt idx="6516">
                  <c:v>108.61666666666666</c:v>
                </c:pt>
                <c:pt idx="6517">
                  <c:v>108.63333333333334</c:v>
                </c:pt>
                <c:pt idx="6518">
                  <c:v>108.65</c:v>
                </c:pt>
                <c:pt idx="6519">
                  <c:v>108.66666666666667</c:v>
                </c:pt>
                <c:pt idx="6520">
                  <c:v>108.68333333333334</c:v>
                </c:pt>
                <c:pt idx="6521">
                  <c:v>108.7</c:v>
                </c:pt>
                <c:pt idx="6522">
                  <c:v>108.71666666666667</c:v>
                </c:pt>
                <c:pt idx="6523">
                  <c:v>108.73333333333333</c:v>
                </c:pt>
                <c:pt idx="6524">
                  <c:v>108.75</c:v>
                </c:pt>
                <c:pt idx="6525">
                  <c:v>108.76666666666667</c:v>
                </c:pt>
                <c:pt idx="6526">
                  <c:v>108.78333333333333</c:v>
                </c:pt>
                <c:pt idx="6527">
                  <c:v>108.8</c:v>
                </c:pt>
                <c:pt idx="6528">
                  <c:v>108.81666666666666</c:v>
                </c:pt>
                <c:pt idx="6529">
                  <c:v>108.83333333333333</c:v>
                </c:pt>
                <c:pt idx="6530">
                  <c:v>108.85</c:v>
                </c:pt>
                <c:pt idx="6531">
                  <c:v>108.86666666666666</c:v>
                </c:pt>
                <c:pt idx="6532">
                  <c:v>108.88333333333334</c:v>
                </c:pt>
                <c:pt idx="6533">
                  <c:v>108.9</c:v>
                </c:pt>
                <c:pt idx="6534">
                  <c:v>108.91666666666667</c:v>
                </c:pt>
                <c:pt idx="6535">
                  <c:v>108.93333333333334</c:v>
                </c:pt>
                <c:pt idx="6536">
                  <c:v>108.95</c:v>
                </c:pt>
                <c:pt idx="6537">
                  <c:v>108.96666666666667</c:v>
                </c:pt>
                <c:pt idx="6538">
                  <c:v>108.98333333333333</c:v>
                </c:pt>
                <c:pt idx="6539">
                  <c:v>109</c:v>
                </c:pt>
                <c:pt idx="6540">
                  <c:v>109.01666666666667</c:v>
                </c:pt>
                <c:pt idx="6541">
                  <c:v>109.03333333333333</c:v>
                </c:pt>
                <c:pt idx="6542">
                  <c:v>109.05</c:v>
                </c:pt>
                <c:pt idx="6543">
                  <c:v>109.06666666666666</c:v>
                </c:pt>
                <c:pt idx="6544">
                  <c:v>109.08333333333333</c:v>
                </c:pt>
                <c:pt idx="6545">
                  <c:v>109.1</c:v>
                </c:pt>
                <c:pt idx="6546">
                  <c:v>109.11666666666666</c:v>
                </c:pt>
                <c:pt idx="6547">
                  <c:v>109.13333333333334</c:v>
                </c:pt>
                <c:pt idx="6548">
                  <c:v>109.15</c:v>
                </c:pt>
                <c:pt idx="6549">
                  <c:v>109.16666666666667</c:v>
                </c:pt>
                <c:pt idx="6550">
                  <c:v>109.18333333333334</c:v>
                </c:pt>
                <c:pt idx="6551">
                  <c:v>109.2</c:v>
                </c:pt>
                <c:pt idx="6552">
                  <c:v>109.21666666666667</c:v>
                </c:pt>
                <c:pt idx="6553">
                  <c:v>109.23333333333333</c:v>
                </c:pt>
                <c:pt idx="6554">
                  <c:v>109.25</c:v>
                </c:pt>
                <c:pt idx="6555">
                  <c:v>109.26666666666667</c:v>
                </c:pt>
                <c:pt idx="6556">
                  <c:v>109.28333333333333</c:v>
                </c:pt>
                <c:pt idx="6557">
                  <c:v>109.3</c:v>
                </c:pt>
                <c:pt idx="6558">
                  <c:v>109.31666666666666</c:v>
                </c:pt>
                <c:pt idx="6559">
                  <c:v>109.33333333333333</c:v>
                </c:pt>
                <c:pt idx="6560">
                  <c:v>109.35</c:v>
                </c:pt>
                <c:pt idx="6561">
                  <c:v>109.36666666666666</c:v>
                </c:pt>
                <c:pt idx="6562">
                  <c:v>109.38333333333334</c:v>
                </c:pt>
                <c:pt idx="6563">
                  <c:v>109.4</c:v>
                </c:pt>
                <c:pt idx="6564">
                  <c:v>109.41666666666667</c:v>
                </c:pt>
                <c:pt idx="6565">
                  <c:v>109.43333333333334</c:v>
                </c:pt>
                <c:pt idx="6566">
                  <c:v>109.45</c:v>
                </c:pt>
                <c:pt idx="6567">
                  <c:v>109.46666666666667</c:v>
                </c:pt>
                <c:pt idx="6568">
                  <c:v>109.48333333333333</c:v>
                </c:pt>
                <c:pt idx="6569">
                  <c:v>109.5</c:v>
                </c:pt>
                <c:pt idx="6570">
                  <c:v>109.51666666666667</c:v>
                </c:pt>
                <c:pt idx="6571">
                  <c:v>109.53333333333333</c:v>
                </c:pt>
                <c:pt idx="6572">
                  <c:v>109.55</c:v>
                </c:pt>
                <c:pt idx="6573">
                  <c:v>109.56666666666666</c:v>
                </c:pt>
                <c:pt idx="6574">
                  <c:v>109.58333333333333</c:v>
                </c:pt>
                <c:pt idx="6575">
                  <c:v>109.6</c:v>
                </c:pt>
                <c:pt idx="6576">
                  <c:v>109.61666666666666</c:v>
                </c:pt>
                <c:pt idx="6577">
                  <c:v>109.63333333333334</c:v>
                </c:pt>
                <c:pt idx="6578">
                  <c:v>109.65</c:v>
                </c:pt>
                <c:pt idx="6579">
                  <c:v>109.66666666666667</c:v>
                </c:pt>
                <c:pt idx="6580">
                  <c:v>109.68333333333334</c:v>
                </c:pt>
                <c:pt idx="6581">
                  <c:v>109.7</c:v>
                </c:pt>
                <c:pt idx="6582">
                  <c:v>109.71666666666667</c:v>
                </c:pt>
                <c:pt idx="6583">
                  <c:v>109.73333333333333</c:v>
                </c:pt>
                <c:pt idx="6584">
                  <c:v>109.75</c:v>
                </c:pt>
                <c:pt idx="6585">
                  <c:v>109.76666666666667</c:v>
                </c:pt>
                <c:pt idx="6586">
                  <c:v>109.78333333333333</c:v>
                </c:pt>
                <c:pt idx="6587">
                  <c:v>109.8</c:v>
                </c:pt>
                <c:pt idx="6588">
                  <c:v>109.81666666666666</c:v>
                </c:pt>
                <c:pt idx="6589">
                  <c:v>109.83333333333333</c:v>
                </c:pt>
                <c:pt idx="6590">
                  <c:v>109.85</c:v>
                </c:pt>
                <c:pt idx="6591">
                  <c:v>109.86666666666666</c:v>
                </c:pt>
                <c:pt idx="6592">
                  <c:v>109.88333333333334</c:v>
                </c:pt>
                <c:pt idx="6593">
                  <c:v>109.9</c:v>
                </c:pt>
                <c:pt idx="6594">
                  <c:v>109.91666666666667</c:v>
                </c:pt>
                <c:pt idx="6595">
                  <c:v>109.93333333333334</c:v>
                </c:pt>
                <c:pt idx="6596">
                  <c:v>109.95</c:v>
                </c:pt>
                <c:pt idx="6597">
                  <c:v>109.96666666666667</c:v>
                </c:pt>
                <c:pt idx="6598">
                  <c:v>109.98333333333333</c:v>
                </c:pt>
                <c:pt idx="6599">
                  <c:v>110</c:v>
                </c:pt>
                <c:pt idx="6600">
                  <c:v>110.01666666666667</c:v>
                </c:pt>
                <c:pt idx="6601">
                  <c:v>110.03333333333333</c:v>
                </c:pt>
                <c:pt idx="6602">
                  <c:v>110.05</c:v>
                </c:pt>
                <c:pt idx="6603">
                  <c:v>110.06666666666666</c:v>
                </c:pt>
                <c:pt idx="6604">
                  <c:v>110.08333333333333</c:v>
                </c:pt>
                <c:pt idx="6605">
                  <c:v>110.1</c:v>
                </c:pt>
                <c:pt idx="6606">
                  <c:v>110.11666666666666</c:v>
                </c:pt>
                <c:pt idx="6607">
                  <c:v>110.13333333333334</c:v>
                </c:pt>
                <c:pt idx="6608">
                  <c:v>110.15</c:v>
                </c:pt>
                <c:pt idx="6609">
                  <c:v>110.16666666666667</c:v>
                </c:pt>
                <c:pt idx="6610">
                  <c:v>110.18333333333334</c:v>
                </c:pt>
                <c:pt idx="6611">
                  <c:v>110.2</c:v>
                </c:pt>
                <c:pt idx="6612">
                  <c:v>110.21666666666667</c:v>
                </c:pt>
                <c:pt idx="6613">
                  <c:v>110.23333333333333</c:v>
                </c:pt>
                <c:pt idx="6614">
                  <c:v>110.25</c:v>
                </c:pt>
                <c:pt idx="6615">
                  <c:v>110.26666666666667</c:v>
                </c:pt>
                <c:pt idx="6616">
                  <c:v>110.28333333333333</c:v>
                </c:pt>
                <c:pt idx="6617">
                  <c:v>110.3</c:v>
                </c:pt>
                <c:pt idx="6618">
                  <c:v>110.31666666666666</c:v>
                </c:pt>
                <c:pt idx="6619">
                  <c:v>110.33333333333333</c:v>
                </c:pt>
                <c:pt idx="6620">
                  <c:v>110.35</c:v>
                </c:pt>
                <c:pt idx="6621">
                  <c:v>110.36666666666666</c:v>
                </c:pt>
                <c:pt idx="6622">
                  <c:v>110.38333333333334</c:v>
                </c:pt>
                <c:pt idx="6623">
                  <c:v>110.4</c:v>
                </c:pt>
                <c:pt idx="6624">
                  <c:v>110.41666666666667</c:v>
                </c:pt>
                <c:pt idx="6625">
                  <c:v>110.43333333333334</c:v>
                </c:pt>
                <c:pt idx="6626">
                  <c:v>110.45</c:v>
                </c:pt>
                <c:pt idx="6627">
                  <c:v>110.46666666666667</c:v>
                </c:pt>
                <c:pt idx="6628">
                  <c:v>110.48333333333333</c:v>
                </c:pt>
                <c:pt idx="6629">
                  <c:v>110.5</c:v>
                </c:pt>
                <c:pt idx="6630">
                  <c:v>110.51666666666667</c:v>
                </c:pt>
                <c:pt idx="6631">
                  <c:v>110.53333333333333</c:v>
                </c:pt>
                <c:pt idx="6632">
                  <c:v>110.55</c:v>
                </c:pt>
                <c:pt idx="6633">
                  <c:v>110.56666666666666</c:v>
                </c:pt>
                <c:pt idx="6634">
                  <c:v>110.58333333333333</c:v>
                </c:pt>
                <c:pt idx="6635">
                  <c:v>110.6</c:v>
                </c:pt>
                <c:pt idx="6636">
                  <c:v>110.61666666666666</c:v>
                </c:pt>
                <c:pt idx="6637">
                  <c:v>110.63333333333334</c:v>
                </c:pt>
                <c:pt idx="6638">
                  <c:v>110.65</c:v>
                </c:pt>
                <c:pt idx="6639">
                  <c:v>110.66666666666667</c:v>
                </c:pt>
                <c:pt idx="6640">
                  <c:v>110.68333333333334</c:v>
                </c:pt>
                <c:pt idx="6641">
                  <c:v>110.7</c:v>
                </c:pt>
                <c:pt idx="6642">
                  <c:v>110.71666666666667</c:v>
                </c:pt>
                <c:pt idx="6643">
                  <c:v>110.73333333333333</c:v>
                </c:pt>
                <c:pt idx="6644">
                  <c:v>110.75</c:v>
                </c:pt>
                <c:pt idx="6645">
                  <c:v>110.76666666666667</c:v>
                </c:pt>
                <c:pt idx="6646">
                  <c:v>110.78333333333333</c:v>
                </c:pt>
                <c:pt idx="6647">
                  <c:v>110.8</c:v>
                </c:pt>
                <c:pt idx="6648">
                  <c:v>110.81666666666666</c:v>
                </c:pt>
                <c:pt idx="6649">
                  <c:v>110.83333333333333</c:v>
                </c:pt>
                <c:pt idx="6650">
                  <c:v>110.85</c:v>
                </c:pt>
                <c:pt idx="6651">
                  <c:v>110.86666666666666</c:v>
                </c:pt>
                <c:pt idx="6652">
                  <c:v>110.88333333333334</c:v>
                </c:pt>
                <c:pt idx="6653">
                  <c:v>110.9</c:v>
                </c:pt>
                <c:pt idx="6654">
                  <c:v>110.91666666666667</c:v>
                </c:pt>
                <c:pt idx="6655">
                  <c:v>110.93333333333334</c:v>
                </c:pt>
                <c:pt idx="6656">
                  <c:v>110.95</c:v>
                </c:pt>
                <c:pt idx="6657">
                  <c:v>110.96666666666667</c:v>
                </c:pt>
                <c:pt idx="6658">
                  <c:v>110.98333333333333</c:v>
                </c:pt>
                <c:pt idx="6659">
                  <c:v>111</c:v>
                </c:pt>
                <c:pt idx="6660">
                  <c:v>111.01666666666667</c:v>
                </c:pt>
                <c:pt idx="6661">
                  <c:v>111.03333333333333</c:v>
                </c:pt>
                <c:pt idx="6662">
                  <c:v>111.05</c:v>
                </c:pt>
                <c:pt idx="6663">
                  <c:v>111.06666666666666</c:v>
                </c:pt>
                <c:pt idx="6664">
                  <c:v>111.08333333333333</c:v>
                </c:pt>
                <c:pt idx="6665">
                  <c:v>111.1</c:v>
                </c:pt>
                <c:pt idx="6666">
                  <c:v>111.11666666666666</c:v>
                </c:pt>
                <c:pt idx="6667">
                  <c:v>111.13333333333334</c:v>
                </c:pt>
                <c:pt idx="6668">
                  <c:v>111.15</c:v>
                </c:pt>
                <c:pt idx="6669">
                  <c:v>111.16666666666667</c:v>
                </c:pt>
                <c:pt idx="6670">
                  <c:v>111.18333333333334</c:v>
                </c:pt>
                <c:pt idx="6671">
                  <c:v>111.2</c:v>
                </c:pt>
                <c:pt idx="6672">
                  <c:v>111.21666666666667</c:v>
                </c:pt>
                <c:pt idx="6673">
                  <c:v>111.23333333333333</c:v>
                </c:pt>
                <c:pt idx="6674">
                  <c:v>111.25</c:v>
                </c:pt>
                <c:pt idx="6675">
                  <c:v>111.26666666666667</c:v>
                </c:pt>
                <c:pt idx="6676">
                  <c:v>111.28333333333333</c:v>
                </c:pt>
                <c:pt idx="6677">
                  <c:v>111.3</c:v>
                </c:pt>
                <c:pt idx="6678">
                  <c:v>111.31666666666666</c:v>
                </c:pt>
                <c:pt idx="6679">
                  <c:v>111.33333333333333</c:v>
                </c:pt>
                <c:pt idx="6680">
                  <c:v>111.35</c:v>
                </c:pt>
                <c:pt idx="6681">
                  <c:v>111.36666666666666</c:v>
                </c:pt>
                <c:pt idx="6682">
                  <c:v>111.38333333333334</c:v>
                </c:pt>
                <c:pt idx="6683">
                  <c:v>111.4</c:v>
                </c:pt>
                <c:pt idx="6684">
                  <c:v>111.41666666666667</c:v>
                </c:pt>
                <c:pt idx="6685">
                  <c:v>111.43333333333334</c:v>
                </c:pt>
                <c:pt idx="6686">
                  <c:v>111.45</c:v>
                </c:pt>
                <c:pt idx="6687">
                  <c:v>111.46666666666667</c:v>
                </c:pt>
                <c:pt idx="6688">
                  <c:v>111.48333333333333</c:v>
                </c:pt>
                <c:pt idx="6689">
                  <c:v>111.5</c:v>
                </c:pt>
                <c:pt idx="6690">
                  <c:v>111.51666666666667</c:v>
                </c:pt>
                <c:pt idx="6691">
                  <c:v>111.53333333333333</c:v>
                </c:pt>
                <c:pt idx="6692">
                  <c:v>111.55</c:v>
                </c:pt>
                <c:pt idx="6693">
                  <c:v>111.56666666666666</c:v>
                </c:pt>
                <c:pt idx="6694">
                  <c:v>111.58333333333333</c:v>
                </c:pt>
                <c:pt idx="6695">
                  <c:v>111.6</c:v>
                </c:pt>
                <c:pt idx="6696">
                  <c:v>111.61666666666666</c:v>
                </c:pt>
                <c:pt idx="6697">
                  <c:v>111.63333333333334</c:v>
                </c:pt>
                <c:pt idx="6698">
                  <c:v>111.65</c:v>
                </c:pt>
                <c:pt idx="6699">
                  <c:v>111.66666666666667</c:v>
                </c:pt>
                <c:pt idx="6700">
                  <c:v>111.68333333333334</c:v>
                </c:pt>
                <c:pt idx="6701">
                  <c:v>111.7</c:v>
                </c:pt>
                <c:pt idx="6702">
                  <c:v>111.71666666666667</c:v>
                </c:pt>
                <c:pt idx="6703">
                  <c:v>111.73333333333333</c:v>
                </c:pt>
                <c:pt idx="6704">
                  <c:v>111.75</c:v>
                </c:pt>
                <c:pt idx="6705">
                  <c:v>111.76666666666667</c:v>
                </c:pt>
                <c:pt idx="6706">
                  <c:v>111.78333333333333</c:v>
                </c:pt>
                <c:pt idx="6707">
                  <c:v>111.8</c:v>
                </c:pt>
                <c:pt idx="6708">
                  <c:v>111.81666666666666</c:v>
                </c:pt>
                <c:pt idx="6709">
                  <c:v>111.83333333333333</c:v>
                </c:pt>
                <c:pt idx="6710">
                  <c:v>111.85</c:v>
                </c:pt>
                <c:pt idx="6711">
                  <c:v>111.86666666666666</c:v>
                </c:pt>
                <c:pt idx="6712">
                  <c:v>111.88333333333334</c:v>
                </c:pt>
                <c:pt idx="6713">
                  <c:v>111.9</c:v>
                </c:pt>
                <c:pt idx="6714">
                  <c:v>111.91666666666667</c:v>
                </c:pt>
                <c:pt idx="6715">
                  <c:v>111.93333333333334</c:v>
                </c:pt>
                <c:pt idx="6716">
                  <c:v>111.95</c:v>
                </c:pt>
                <c:pt idx="6717">
                  <c:v>111.96666666666667</c:v>
                </c:pt>
                <c:pt idx="6718">
                  <c:v>111.98333333333333</c:v>
                </c:pt>
                <c:pt idx="6719">
                  <c:v>112</c:v>
                </c:pt>
                <c:pt idx="6720">
                  <c:v>112.01666666666667</c:v>
                </c:pt>
                <c:pt idx="6721">
                  <c:v>112.03333333333333</c:v>
                </c:pt>
                <c:pt idx="6722">
                  <c:v>112.05</c:v>
                </c:pt>
                <c:pt idx="6723">
                  <c:v>112.06666666666666</c:v>
                </c:pt>
                <c:pt idx="6724">
                  <c:v>112.08333333333333</c:v>
                </c:pt>
                <c:pt idx="6725">
                  <c:v>112.1</c:v>
                </c:pt>
                <c:pt idx="6726">
                  <c:v>112.11666666666666</c:v>
                </c:pt>
                <c:pt idx="6727">
                  <c:v>112.13333333333334</c:v>
                </c:pt>
                <c:pt idx="6728">
                  <c:v>112.15</c:v>
                </c:pt>
                <c:pt idx="6729">
                  <c:v>112.16666666666667</c:v>
                </c:pt>
                <c:pt idx="6730">
                  <c:v>112.18333333333334</c:v>
                </c:pt>
                <c:pt idx="6731">
                  <c:v>112.2</c:v>
                </c:pt>
                <c:pt idx="6732">
                  <c:v>112.21666666666667</c:v>
                </c:pt>
                <c:pt idx="6733">
                  <c:v>112.23333333333333</c:v>
                </c:pt>
                <c:pt idx="6734">
                  <c:v>112.25</c:v>
                </c:pt>
                <c:pt idx="6735">
                  <c:v>112.26666666666667</c:v>
                </c:pt>
                <c:pt idx="6736">
                  <c:v>112.28333333333333</c:v>
                </c:pt>
                <c:pt idx="6737">
                  <c:v>112.3</c:v>
                </c:pt>
                <c:pt idx="6738">
                  <c:v>112.31666666666666</c:v>
                </c:pt>
                <c:pt idx="6739">
                  <c:v>112.33333333333333</c:v>
                </c:pt>
                <c:pt idx="6740">
                  <c:v>112.35</c:v>
                </c:pt>
                <c:pt idx="6741">
                  <c:v>112.36666666666666</c:v>
                </c:pt>
                <c:pt idx="6742">
                  <c:v>112.38333333333334</c:v>
                </c:pt>
                <c:pt idx="6743">
                  <c:v>112.4</c:v>
                </c:pt>
                <c:pt idx="6744">
                  <c:v>112.41666666666667</c:v>
                </c:pt>
                <c:pt idx="6745">
                  <c:v>112.43333333333334</c:v>
                </c:pt>
                <c:pt idx="6746">
                  <c:v>112.45</c:v>
                </c:pt>
                <c:pt idx="6747">
                  <c:v>112.46666666666667</c:v>
                </c:pt>
                <c:pt idx="6748">
                  <c:v>112.48333333333333</c:v>
                </c:pt>
                <c:pt idx="6749">
                  <c:v>112.5</c:v>
                </c:pt>
                <c:pt idx="6750">
                  <c:v>112.51666666666667</c:v>
                </c:pt>
                <c:pt idx="6751">
                  <c:v>112.53333333333333</c:v>
                </c:pt>
                <c:pt idx="6752">
                  <c:v>112.55</c:v>
                </c:pt>
                <c:pt idx="6753">
                  <c:v>112.56666666666666</c:v>
                </c:pt>
                <c:pt idx="6754">
                  <c:v>112.58333333333333</c:v>
                </c:pt>
                <c:pt idx="6755">
                  <c:v>112.6</c:v>
                </c:pt>
                <c:pt idx="6756">
                  <c:v>112.61666666666666</c:v>
                </c:pt>
                <c:pt idx="6757">
                  <c:v>112.63333333333334</c:v>
                </c:pt>
                <c:pt idx="6758">
                  <c:v>112.65</c:v>
                </c:pt>
                <c:pt idx="6759">
                  <c:v>112.66666666666667</c:v>
                </c:pt>
                <c:pt idx="6760">
                  <c:v>112.68333333333334</c:v>
                </c:pt>
                <c:pt idx="6761">
                  <c:v>112.7</c:v>
                </c:pt>
                <c:pt idx="6762">
                  <c:v>112.71666666666667</c:v>
                </c:pt>
                <c:pt idx="6763">
                  <c:v>112.73333333333333</c:v>
                </c:pt>
                <c:pt idx="6764">
                  <c:v>112.75</c:v>
                </c:pt>
                <c:pt idx="6765">
                  <c:v>112.76666666666667</c:v>
                </c:pt>
                <c:pt idx="6766">
                  <c:v>112.78333333333333</c:v>
                </c:pt>
                <c:pt idx="6767">
                  <c:v>112.8</c:v>
                </c:pt>
                <c:pt idx="6768">
                  <c:v>112.81666666666666</c:v>
                </c:pt>
                <c:pt idx="6769">
                  <c:v>112.83333333333333</c:v>
                </c:pt>
                <c:pt idx="6770">
                  <c:v>112.85</c:v>
                </c:pt>
                <c:pt idx="6771">
                  <c:v>112.86666666666666</c:v>
                </c:pt>
                <c:pt idx="6772">
                  <c:v>112.88333333333334</c:v>
                </c:pt>
                <c:pt idx="6773">
                  <c:v>112.9</c:v>
                </c:pt>
                <c:pt idx="6774">
                  <c:v>112.91666666666667</c:v>
                </c:pt>
                <c:pt idx="6775">
                  <c:v>112.93333333333334</c:v>
                </c:pt>
                <c:pt idx="6776">
                  <c:v>112.95</c:v>
                </c:pt>
                <c:pt idx="6777">
                  <c:v>112.96666666666667</c:v>
                </c:pt>
                <c:pt idx="6778">
                  <c:v>112.98333333333333</c:v>
                </c:pt>
                <c:pt idx="6779">
                  <c:v>113</c:v>
                </c:pt>
                <c:pt idx="6780">
                  <c:v>113.01666666666667</c:v>
                </c:pt>
                <c:pt idx="6781">
                  <c:v>113.03333333333333</c:v>
                </c:pt>
                <c:pt idx="6782">
                  <c:v>113.05</c:v>
                </c:pt>
                <c:pt idx="6783">
                  <c:v>113.06666666666666</c:v>
                </c:pt>
                <c:pt idx="6784">
                  <c:v>113.08333333333333</c:v>
                </c:pt>
                <c:pt idx="6785">
                  <c:v>113.1</c:v>
                </c:pt>
                <c:pt idx="6786">
                  <c:v>113.11666666666666</c:v>
                </c:pt>
                <c:pt idx="6787">
                  <c:v>113.13333333333334</c:v>
                </c:pt>
                <c:pt idx="6788">
                  <c:v>113.15</c:v>
                </c:pt>
                <c:pt idx="6789">
                  <c:v>113.16666666666667</c:v>
                </c:pt>
                <c:pt idx="6790">
                  <c:v>113.18333333333334</c:v>
                </c:pt>
                <c:pt idx="6791">
                  <c:v>113.2</c:v>
                </c:pt>
                <c:pt idx="6792">
                  <c:v>113.21666666666667</c:v>
                </c:pt>
                <c:pt idx="6793">
                  <c:v>113.23333333333333</c:v>
                </c:pt>
                <c:pt idx="6794">
                  <c:v>113.25</c:v>
                </c:pt>
                <c:pt idx="6795">
                  <c:v>113.26666666666667</c:v>
                </c:pt>
                <c:pt idx="6796">
                  <c:v>113.28333333333333</c:v>
                </c:pt>
                <c:pt idx="6797">
                  <c:v>113.3</c:v>
                </c:pt>
                <c:pt idx="6798">
                  <c:v>113.31666666666666</c:v>
                </c:pt>
                <c:pt idx="6799">
                  <c:v>113.33333333333333</c:v>
                </c:pt>
                <c:pt idx="6800">
                  <c:v>113.35</c:v>
                </c:pt>
                <c:pt idx="6801">
                  <c:v>113.36666666666666</c:v>
                </c:pt>
                <c:pt idx="6802">
                  <c:v>113.38333333333334</c:v>
                </c:pt>
                <c:pt idx="6803">
                  <c:v>113.4</c:v>
                </c:pt>
                <c:pt idx="6804">
                  <c:v>113.41666666666667</c:v>
                </c:pt>
                <c:pt idx="6805">
                  <c:v>113.43333333333334</c:v>
                </c:pt>
                <c:pt idx="6806">
                  <c:v>113.45</c:v>
                </c:pt>
                <c:pt idx="6807">
                  <c:v>113.46666666666667</c:v>
                </c:pt>
                <c:pt idx="6808">
                  <c:v>113.48333333333333</c:v>
                </c:pt>
                <c:pt idx="6809">
                  <c:v>113.5</c:v>
                </c:pt>
                <c:pt idx="6810">
                  <c:v>113.51666666666667</c:v>
                </c:pt>
                <c:pt idx="6811">
                  <c:v>113.53333333333333</c:v>
                </c:pt>
                <c:pt idx="6812">
                  <c:v>113.55</c:v>
                </c:pt>
                <c:pt idx="6813">
                  <c:v>113.56666666666666</c:v>
                </c:pt>
                <c:pt idx="6814">
                  <c:v>113.58333333333333</c:v>
                </c:pt>
                <c:pt idx="6815">
                  <c:v>113.6</c:v>
                </c:pt>
                <c:pt idx="6816">
                  <c:v>113.61666666666666</c:v>
                </c:pt>
                <c:pt idx="6817">
                  <c:v>113.63333333333334</c:v>
                </c:pt>
                <c:pt idx="6818">
                  <c:v>113.65</c:v>
                </c:pt>
                <c:pt idx="6819">
                  <c:v>113.66666666666667</c:v>
                </c:pt>
                <c:pt idx="6820">
                  <c:v>113.68333333333334</c:v>
                </c:pt>
                <c:pt idx="6821">
                  <c:v>113.7</c:v>
                </c:pt>
                <c:pt idx="6822">
                  <c:v>113.71666666666667</c:v>
                </c:pt>
                <c:pt idx="6823">
                  <c:v>113.73333333333333</c:v>
                </c:pt>
                <c:pt idx="6824">
                  <c:v>113.75</c:v>
                </c:pt>
                <c:pt idx="6825">
                  <c:v>113.76666666666667</c:v>
                </c:pt>
                <c:pt idx="6826">
                  <c:v>113.78333333333333</c:v>
                </c:pt>
                <c:pt idx="6827">
                  <c:v>113.8</c:v>
                </c:pt>
                <c:pt idx="6828">
                  <c:v>113.81666666666666</c:v>
                </c:pt>
                <c:pt idx="6829">
                  <c:v>113.83333333333333</c:v>
                </c:pt>
                <c:pt idx="6830">
                  <c:v>113.85</c:v>
                </c:pt>
                <c:pt idx="6831">
                  <c:v>113.86666666666666</c:v>
                </c:pt>
                <c:pt idx="6832">
                  <c:v>113.88333333333334</c:v>
                </c:pt>
                <c:pt idx="6833">
                  <c:v>113.9</c:v>
                </c:pt>
                <c:pt idx="6834">
                  <c:v>113.91666666666667</c:v>
                </c:pt>
                <c:pt idx="6835">
                  <c:v>113.93333333333334</c:v>
                </c:pt>
                <c:pt idx="6836">
                  <c:v>113.95</c:v>
                </c:pt>
                <c:pt idx="6837">
                  <c:v>113.96666666666667</c:v>
                </c:pt>
                <c:pt idx="6838">
                  <c:v>113.98333333333333</c:v>
                </c:pt>
                <c:pt idx="6839">
                  <c:v>114</c:v>
                </c:pt>
                <c:pt idx="6840">
                  <c:v>114.01666666666667</c:v>
                </c:pt>
                <c:pt idx="6841">
                  <c:v>114.03333333333333</c:v>
                </c:pt>
                <c:pt idx="6842">
                  <c:v>114.05</c:v>
                </c:pt>
                <c:pt idx="6843">
                  <c:v>114.06666666666666</c:v>
                </c:pt>
                <c:pt idx="6844">
                  <c:v>114.08333333333333</c:v>
                </c:pt>
                <c:pt idx="6845">
                  <c:v>114.1</c:v>
                </c:pt>
                <c:pt idx="6846">
                  <c:v>114.11666666666666</c:v>
                </c:pt>
                <c:pt idx="6847">
                  <c:v>114.13333333333334</c:v>
                </c:pt>
                <c:pt idx="6848">
                  <c:v>114.15</c:v>
                </c:pt>
                <c:pt idx="6849">
                  <c:v>114.16666666666667</c:v>
                </c:pt>
                <c:pt idx="6850">
                  <c:v>114.18333333333334</c:v>
                </c:pt>
                <c:pt idx="6851">
                  <c:v>114.2</c:v>
                </c:pt>
                <c:pt idx="6852">
                  <c:v>114.21666666666667</c:v>
                </c:pt>
                <c:pt idx="6853">
                  <c:v>114.23333333333333</c:v>
                </c:pt>
                <c:pt idx="6854">
                  <c:v>114.25</c:v>
                </c:pt>
                <c:pt idx="6855">
                  <c:v>114.26666666666667</c:v>
                </c:pt>
                <c:pt idx="6856">
                  <c:v>114.28333333333333</c:v>
                </c:pt>
                <c:pt idx="6857">
                  <c:v>114.3</c:v>
                </c:pt>
                <c:pt idx="6858">
                  <c:v>114.31666666666666</c:v>
                </c:pt>
                <c:pt idx="6859">
                  <c:v>114.33333333333333</c:v>
                </c:pt>
                <c:pt idx="6860">
                  <c:v>114.35</c:v>
                </c:pt>
                <c:pt idx="6861">
                  <c:v>114.36666666666666</c:v>
                </c:pt>
                <c:pt idx="6862">
                  <c:v>114.38333333333334</c:v>
                </c:pt>
                <c:pt idx="6863">
                  <c:v>114.4</c:v>
                </c:pt>
                <c:pt idx="6864">
                  <c:v>114.41666666666667</c:v>
                </c:pt>
                <c:pt idx="6865">
                  <c:v>114.43333333333334</c:v>
                </c:pt>
                <c:pt idx="6866">
                  <c:v>114.45</c:v>
                </c:pt>
                <c:pt idx="6867">
                  <c:v>114.46666666666667</c:v>
                </c:pt>
                <c:pt idx="6868">
                  <c:v>114.48333333333333</c:v>
                </c:pt>
                <c:pt idx="6869">
                  <c:v>114.5</c:v>
                </c:pt>
                <c:pt idx="6870">
                  <c:v>114.51666666666667</c:v>
                </c:pt>
                <c:pt idx="6871">
                  <c:v>114.53333333333333</c:v>
                </c:pt>
                <c:pt idx="6872">
                  <c:v>114.55</c:v>
                </c:pt>
                <c:pt idx="6873">
                  <c:v>114.56666666666666</c:v>
                </c:pt>
                <c:pt idx="6874">
                  <c:v>114.58333333333333</c:v>
                </c:pt>
                <c:pt idx="6875">
                  <c:v>114.6</c:v>
                </c:pt>
                <c:pt idx="6876">
                  <c:v>114.61666666666666</c:v>
                </c:pt>
                <c:pt idx="6877">
                  <c:v>114.63333333333334</c:v>
                </c:pt>
                <c:pt idx="6878">
                  <c:v>114.65</c:v>
                </c:pt>
                <c:pt idx="6879">
                  <c:v>114.66666666666667</c:v>
                </c:pt>
                <c:pt idx="6880">
                  <c:v>114.68333333333334</c:v>
                </c:pt>
                <c:pt idx="6881">
                  <c:v>114.7</c:v>
                </c:pt>
                <c:pt idx="6882">
                  <c:v>114.71666666666667</c:v>
                </c:pt>
                <c:pt idx="6883">
                  <c:v>114.73333333333333</c:v>
                </c:pt>
                <c:pt idx="6884">
                  <c:v>114.75</c:v>
                </c:pt>
                <c:pt idx="6885">
                  <c:v>114.76666666666667</c:v>
                </c:pt>
                <c:pt idx="6886">
                  <c:v>114.78333333333333</c:v>
                </c:pt>
                <c:pt idx="6887">
                  <c:v>114.8</c:v>
                </c:pt>
                <c:pt idx="6888">
                  <c:v>114.81666666666666</c:v>
                </c:pt>
                <c:pt idx="6889">
                  <c:v>114.83333333333333</c:v>
                </c:pt>
                <c:pt idx="6890">
                  <c:v>114.85</c:v>
                </c:pt>
                <c:pt idx="6891">
                  <c:v>114.86666666666666</c:v>
                </c:pt>
                <c:pt idx="6892">
                  <c:v>114.88333333333334</c:v>
                </c:pt>
                <c:pt idx="6893">
                  <c:v>114.9</c:v>
                </c:pt>
                <c:pt idx="6894">
                  <c:v>114.91666666666667</c:v>
                </c:pt>
                <c:pt idx="6895">
                  <c:v>114.93333333333334</c:v>
                </c:pt>
                <c:pt idx="6896">
                  <c:v>114.95</c:v>
                </c:pt>
                <c:pt idx="6897">
                  <c:v>114.96666666666667</c:v>
                </c:pt>
                <c:pt idx="6898">
                  <c:v>114.98333333333333</c:v>
                </c:pt>
                <c:pt idx="6899">
                  <c:v>115</c:v>
                </c:pt>
                <c:pt idx="6900">
                  <c:v>115.01666666666667</c:v>
                </c:pt>
                <c:pt idx="6901">
                  <c:v>115.03333333333333</c:v>
                </c:pt>
                <c:pt idx="6902">
                  <c:v>115.05</c:v>
                </c:pt>
                <c:pt idx="6903">
                  <c:v>115.06666666666666</c:v>
                </c:pt>
                <c:pt idx="6904">
                  <c:v>115.08333333333333</c:v>
                </c:pt>
                <c:pt idx="6905">
                  <c:v>115.1</c:v>
                </c:pt>
                <c:pt idx="6906">
                  <c:v>115.11666666666666</c:v>
                </c:pt>
                <c:pt idx="6907">
                  <c:v>115.13333333333334</c:v>
                </c:pt>
                <c:pt idx="6908">
                  <c:v>115.15</c:v>
                </c:pt>
                <c:pt idx="6909">
                  <c:v>115.16666666666667</c:v>
                </c:pt>
                <c:pt idx="6910">
                  <c:v>115.18333333333334</c:v>
                </c:pt>
                <c:pt idx="6911">
                  <c:v>115.2</c:v>
                </c:pt>
                <c:pt idx="6912">
                  <c:v>115.21666666666667</c:v>
                </c:pt>
                <c:pt idx="6913">
                  <c:v>115.23333333333333</c:v>
                </c:pt>
                <c:pt idx="6914">
                  <c:v>115.25</c:v>
                </c:pt>
                <c:pt idx="6915">
                  <c:v>115.26666666666667</c:v>
                </c:pt>
                <c:pt idx="6916">
                  <c:v>115.28333333333333</c:v>
                </c:pt>
                <c:pt idx="6917">
                  <c:v>115.3</c:v>
                </c:pt>
                <c:pt idx="6918">
                  <c:v>115.31666666666666</c:v>
                </c:pt>
                <c:pt idx="6919">
                  <c:v>115.33333333333333</c:v>
                </c:pt>
                <c:pt idx="6920">
                  <c:v>115.35</c:v>
                </c:pt>
                <c:pt idx="6921">
                  <c:v>115.36666666666666</c:v>
                </c:pt>
                <c:pt idx="6922">
                  <c:v>115.38333333333334</c:v>
                </c:pt>
                <c:pt idx="6923">
                  <c:v>115.4</c:v>
                </c:pt>
                <c:pt idx="6924">
                  <c:v>115.41666666666667</c:v>
                </c:pt>
                <c:pt idx="6925">
                  <c:v>115.43333333333334</c:v>
                </c:pt>
                <c:pt idx="6926">
                  <c:v>115.45</c:v>
                </c:pt>
                <c:pt idx="6927">
                  <c:v>115.46666666666667</c:v>
                </c:pt>
                <c:pt idx="6928">
                  <c:v>115.48333333333333</c:v>
                </c:pt>
                <c:pt idx="6929">
                  <c:v>115.5</c:v>
                </c:pt>
                <c:pt idx="6930">
                  <c:v>115.51666666666667</c:v>
                </c:pt>
                <c:pt idx="6931">
                  <c:v>115.53333333333333</c:v>
                </c:pt>
                <c:pt idx="6932">
                  <c:v>115.55</c:v>
                </c:pt>
                <c:pt idx="6933">
                  <c:v>115.56666666666666</c:v>
                </c:pt>
                <c:pt idx="6934">
                  <c:v>115.58333333333333</c:v>
                </c:pt>
                <c:pt idx="6935">
                  <c:v>115.6</c:v>
                </c:pt>
                <c:pt idx="6936">
                  <c:v>115.61666666666666</c:v>
                </c:pt>
                <c:pt idx="6937">
                  <c:v>115.63333333333334</c:v>
                </c:pt>
                <c:pt idx="6938">
                  <c:v>115.65</c:v>
                </c:pt>
                <c:pt idx="6939">
                  <c:v>115.66666666666667</c:v>
                </c:pt>
                <c:pt idx="6940">
                  <c:v>115.68333333333334</c:v>
                </c:pt>
                <c:pt idx="6941">
                  <c:v>115.7</c:v>
                </c:pt>
                <c:pt idx="6942">
                  <c:v>115.71666666666667</c:v>
                </c:pt>
                <c:pt idx="6943">
                  <c:v>115.73333333333333</c:v>
                </c:pt>
                <c:pt idx="6944">
                  <c:v>115.75</c:v>
                </c:pt>
                <c:pt idx="6945">
                  <c:v>115.76666666666667</c:v>
                </c:pt>
                <c:pt idx="6946">
                  <c:v>115.78333333333333</c:v>
                </c:pt>
                <c:pt idx="6947">
                  <c:v>115.8</c:v>
                </c:pt>
                <c:pt idx="6948">
                  <c:v>115.81666666666666</c:v>
                </c:pt>
                <c:pt idx="6949">
                  <c:v>115.83333333333333</c:v>
                </c:pt>
                <c:pt idx="6950">
                  <c:v>115.85</c:v>
                </c:pt>
                <c:pt idx="6951">
                  <c:v>115.86666666666666</c:v>
                </c:pt>
                <c:pt idx="6952">
                  <c:v>115.88333333333334</c:v>
                </c:pt>
                <c:pt idx="6953">
                  <c:v>115.9</c:v>
                </c:pt>
                <c:pt idx="6954">
                  <c:v>115.91666666666667</c:v>
                </c:pt>
                <c:pt idx="6955">
                  <c:v>115.93333333333334</c:v>
                </c:pt>
                <c:pt idx="6956">
                  <c:v>115.95</c:v>
                </c:pt>
                <c:pt idx="6957">
                  <c:v>115.96666666666667</c:v>
                </c:pt>
                <c:pt idx="6958">
                  <c:v>115.98333333333333</c:v>
                </c:pt>
                <c:pt idx="6959">
                  <c:v>116</c:v>
                </c:pt>
                <c:pt idx="6960">
                  <c:v>116.01666666666667</c:v>
                </c:pt>
                <c:pt idx="6961">
                  <c:v>116.03333333333333</c:v>
                </c:pt>
                <c:pt idx="6962">
                  <c:v>116.05</c:v>
                </c:pt>
                <c:pt idx="6963">
                  <c:v>116.06666666666666</c:v>
                </c:pt>
                <c:pt idx="6964">
                  <c:v>116.08333333333333</c:v>
                </c:pt>
                <c:pt idx="6965">
                  <c:v>116.1</c:v>
                </c:pt>
                <c:pt idx="6966">
                  <c:v>116.11666666666666</c:v>
                </c:pt>
                <c:pt idx="6967">
                  <c:v>116.13333333333334</c:v>
                </c:pt>
                <c:pt idx="6968">
                  <c:v>116.15</c:v>
                </c:pt>
                <c:pt idx="6969">
                  <c:v>116.16666666666667</c:v>
                </c:pt>
                <c:pt idx="6970">
                  <c:v>116.18333333333334</c:v>
                </c:pt>
                <c:pt idx="6971">
                  <c:v>116.2</c:v>
                </c:pt>
                <c:pt idx="6972">
                  <c:v>116.21666666666667</c:v>
                </c:pt>
                <c:pt idx="6973">
                  <c:v>116.23333333333333</c:v>
                </c:pt>
                <c:pt idx="6974">
                  <c:v>116.25</c:v>
                </c:pt>
                <c:pt idx="6975">
                  <c:v>116.26666666666667</c:v>
                </c:pt>
                <c:pt idx="6976">
                  <c:v>116.28333333333333</c:v>
                </c:pt>
                <c:pt idx="6977">
                  <c:v>116.3</c:v>
                </c:pt>
                <c:pt idx="6978">
                  <c:v>116.31666666666666</c:v>
                </c:pt>
                <c:pt idx="6979">
                  <c:v>116.33333333333333</c:v>
                </c:pt>
                <c:pt idx="6980">
                  <c:v>116.35</c:v>
                </c:pt>
                <c:pt idx="6981">
                  <c:v>116.36666666666666</c:v>
                </c:pt>
                <c:pt idx="6982">
                  <c:v>116.38333333333334</c:v>
                </c:pt>
                <c:pt idx="6983">
                  <c:v>116.4</c:v>
                </c:pt>
                <c:pt idx="6984">
                  <c:v>116.41666666666667</c:v>
                </c:pt>
                <c:pt idx="6985">
                  <c:v>116.43333333333334</c:v>
                </c:pt>
                <c:pt idx="6986">
                  <c:v>116.45</c:v>
                </c:pt>
                <c:pt idx="6987">
                  <c:v>116.46666666666667</c:v>
                </c:pt>
                <c:pt idx="6988">
                  <c:v>116.48333333333333</c:v>
                </c:pt>
                <c:pt idx="6989">
                  <c:v>116.5</c:v>
                </c:pt>
                <c:pt idx="6990">
                  <c:v>116.51666666666667</c:v>
                </c:pt>
                <c:pt idx="6991">
                  <c:v>116.53333333333333</c:v>
                </c:pt>
                <c:pt idx="6992">
                  <c:v>116.55</c:v>
                </c:pt>
                <c:pt idx="6993">
                  <c:v>116.56666666666666</c:v>
                </c:pt>
                <c:pt idx="6994">
                  <c:v>116.58333333333333</c:v>
                </c:pt>
                <c:pt idx="6995">
                  <c:v>116.6</c:v>
                </c:pt>
                <c:pt idx="6996">
                  <c:v>116.61666666666666</c:v>
                </c:pt>
                <c:pt idx="6997">
                  <c:v>116.63333333333334</c:v>
                </c:pt>
                <c:pt idx="6998">
                  <c:v>116.65</c:v>
                </c:pt>
                <c:pt idx="6999">
                  <c:v>116.66666666666667</c:v>
                </c:pt>
                <c:pt idx="7000">
                  <c:v>116.68333333333334</c:v>
                </c:pt>
                <c:pt idx="7001">
                  <c:v>116.7</c:v>
                </c:pt>
                <c:pt idx="7002">
                  <c:v>116.71666666666667</c:v>
                </c:pt>
                <c:pt idx="7003">
                  <c:v>116.73333333333333</c:v>
                </c:pt>
                <c:pt idx="7004">
                  <c:v>116.75</c:v>
                </c:pt>
                <c:pt idx="7005">
                  <c:v>116.76666666666667</c:v>
                </c:pt>
                <c:pt idx="7006">
                  <c:v>116.78333333333333</c:v>
                </c:pt>
                <c:pt idx="7007">
                  <c:v>116.8</c:v>
                </c:pt>
                <c:pt idx="7008">
                  <c:v>116.81666666666666</c:v>
                </c:pt>
                <c:pt idx="7009">
                  <c:v>116.83333333333333</c:v>
                </c:pt>
                <c:pt idx="7010">
                  <c:v>116.85</c:v>
                </c:pt>
                <c:pt idx="7011">
                  <c:v>116.86666666666666</c:v>
                </c:pt>
                <c:pt idx="7012">
                  <c:v>116.88333333333334</c:v>
                </c:pt>
                <c:pt idx="7013">
                  <c:v>116.9</c:v>
                </c:pt>
                <c:pt idx="7014">
                  <c:v>116.91666666666667</c:v>
                </c:pt>
                <c:pt idx="7015">
                  <c:v>116.93333333333334</c:v>
                </c:pt>
                <c:pt idx="7016">
                  <c:v>116.95</c:v>
                </c:pt>
                <c:pt idx="7017">
                  <c:v>116.96666666666667</c:v>
                </c:pt>
                <c:pt idx="7018">
                  <c:v>116.98333333333333</c:v>
                </c:pt>
                <c:pt idx="7019">
                  <c:v>117</c:v>
                </c:pt>
                <c:pt idx="7020">
                  <c:v>117.01666666666667</c:v>
                </c:pt>
                <c:pt idx="7021">
                  <c:v>117.03333333333333</c:v>
                </c:pt>
                <c:pt idx="7022">
                  <c:v>117.05</c:v>
                </c:pt>
                <c:pt idx="7023">
                  <c:v>117.06666666666666</c:v>
                </c:pt>
                <c:pt idx="7024">
                  <c:v>117.08333333333333</c:v>
                </c:pt>
                <c:pt idx="7025">
                  <c:v>117.1</c:v>
                </c:pt>
                <c:pt idx="7026">
                  <c:v>117.11666666666666</c:v>
                </c:pt>
                <c:pt idx="7027">
                  <c:v>117.13333333333334</c:v>
                </c:pt>
                <c:pt idx="7028">
                  <c:v>117.15</c:v>
                </c:pt>
                <c:pt idx="7029">
                  <c:v>117.16666666666667</c:v>
                </c:pt>
                <c:pt idx="7030">
                  <c:v>117.18333333333334</c:v>
                </c:pt>
                <c:pt idx="7031">
                  <c:v>117.2</c:v>
                </c:pt>
                <c:pt idx="7032">
                  <c:v>117.21666666666667</c:v>
                </c:pt>
                <c:pt idx="7033">
                  <c:v>117.23333333333333</c:v>
                </c:pt>
                <c:pt idx="7034">
                  <c:v>117.25</c:v>
                </c:pt>
                <c:pt idx="7035">
                  <c:v>117.26666666666667</c:v>
                </c:pt>
                <c:pt idx="7036">
                  <c:v>117.28333333333333</c:v>
                </c:pt>
                <c:pt idx="7037">
                  <c:v>117.3</c:v>
                </c:pt>
                <c:pt idx="7038">
                  <c:v>117.31666666666666</c:v>
                </c:pt>
                <c:pt idx="7039">
                  <c:v>117.33333333333333</c:v>
                </c:pt>
                <c:pt idx="7040">
                  <c:v>117.35</c:v>
                </c:pt>
                <c:pt idx="7041">
                  <c:v>117.36666666666666</c:v>
                </c:pt>
                <c:pt idx="7042">
                  <c:v>117.38333333333334</c:v>
                </c:pt>
                <c:pt idx="7043">
                  <c:v>117.4</c:v>
                </c:pt>
                <c:pt idx="7044">
                  <c:v>117.41666666666667</c:v>
                </c:pt>
                <c:pt idx="7045">
                  <c:v>117.43333333333334</c:v>
                </c:pt>
                <c:pt idx="7046">
                  <c:v>117.45</c:v>
                </c:pt>
                <c:pt idx="7047">
                  <c:v>117.46666666666667</c:v>
                </c:pt>
                <c:pt idx="7048">
                  <c:v>117.48333333333333</c:v>
                </c:pt>
                <c:pt idx="7049">
                  <c:v>117.5</c:v>
                </c:pt>
                <c:pt idx="7050">
                  <c:v>117.51666666666667</c:v>
                </c:pt>
                <c:pt idx="7051">
                  <c:v>117.53333333333333</c:v>
                </c:pt>
                <c:pt idx="7052">
                  <c:v>117.55</c:v>
                </c:pt>
                <c:pt idx="7053">
                  <c:v>117.56666666666666</c:v>
                </c:pt>
                <c:pt idx="7054">
                  <c:v>117.58333333333333</c:v>
                </c:pt>
                <c:pt idx="7055">
                  <c:v>117.6</c:v>
                </c:pt>
                <c:pt idx="7056">
                  <c:v>117.61666666666666</c:v>
                </c:pt>
                <c:pt idx="7057">
                  <c:v>117.63333333333334</c:v>
                </c:pt>
                <c:pt idx="7058">
                  <c:v>117.65</c:v>
                </c:pt>
                <c:pt idx="7059">
                  <c:v>117.66666666666667</c:v>
                </c:pt>
                <c:pt idx="7060">
                  <c:v>117.68333333333334</c:v>
                </c:pt>
                <c:pt idx="7061">
                  <c:v>117.7</c:v>
                </c:pt>
                <c:pt idx="7062">
                  <c:v>117.71666666666667</c:v>
                </c:pt>
                <c:pt idx="7063">
                  <c:v>117.73333333333333</c:v>
                </c:pt>
                <c:pt idx="7064">
                  <c:v>117.75</c:v>
                </c:pt>
                <c:pt idx="7065">
                  <c:v>117.76666666666667</c:v>
                </c:pt>
                <c:pt idx="7066">
                  <c:v>117.78333333333333</c:v>
                </c:pt>
                <c:pt idx="7067">
                  <c:v>117.8</c:v>
                </c:pt>
                <c:pt idx="7068">
                  <c:v>117.81666666666666</c:v>
                </c:pt>
                <c:pt idx="7069">
                  <c:v>117.83333333333333</c:v>
                </c:pt>
                <c:pt idx="7070">
                  <c:v>117.85</c:v>
                </c:pt>
                <c:pt idx="7071">
                  <c:v>117.86666666666666</c:v>
                </c:pt>
                <c:pt idx="7072">
                  <c:v>117.88333333333334</c:v>
                </c:pt>
                <c:pt idx="7073">
                  <c:v>117.9</c:v>
                </c:pt>
                <c:pt idx="7074">
                  <c:v>117.91666666666667</c:v>
                </c:pt>
                <c:pt idx="7075">
                  <c:v>117.93333333333334</c:v>
                </c:pt>
                <c:pt idx="7076">
                  <c:v>117.95</c:v>
                </c:pt>
                <c:pt idx="7077">
                  <c:v>117.96666666666667</c:v>
                </c:pt>
                <c:pt idx="7078">
                  <c:v>117.98333333333333</c:v>
                </c:pt>
                <c:pt idx="7079">
                  <c:v>118</c:v>
                </c:pt>
                <c:pt idx="7080">
                  <c:v>118.01666666666667</c:v>
                </c:pt>
                <c:pt idx="7081">
                  <c:v>118.03333333333333</c:v>
                </c:pt>
                <c:pt idx="7082">
                  <c:v>118.05</c:v>
                </c:pt>
                <c:pt idx="7083">
                  <c:v>118.06666666666666</c:v>
                </c:pt>
                <c:pt idx="7084">
                  <c:v>118.08333333333333</c:v>
                </c:pt>
                <c:pt idx="7085">
                  <c:v>118.1</c:v>
                </c:pt>
                <c:pt idx="7086">
                  <c:v>118.11666666666666</c:v>
                </c:pt>
                <c:pt idx="7087">
                  <c:v>118.13333333333334</c:v>
                </c:pt>
                <c:pt idx="7088">
                  <c:v>118.15</c:v>
                </c:pt>
                <c:pt idx="7089">
                  <c:v>118.16666666666667</c:v>
                </c:pt>
                <c:pt idx="7090">
                  <c:v>118.18333333333334</c:v>
                </c:pt>
                <c:pt idx="7091">
                  <c:v>118.2</c:v>
                </c:pt>
                <c:pt idx="7092">
                  <c:v>118.21666666666667</c:v>
                </c:pt>
                <c:pt idx="7093">
                  <c:v>118.23333333333333</c:v>
                </c:pt>
                <c:pt idx="7094">
                  <c:v>118.25</c:v>
                </c:pt>
                <c:pt idx="7095">
                  <c:v>118.26666666666667</c:v>
                </c:pt>
                <c:pt idx="7096">
                  <c:v>118.28333333333333</c:v>
                </c:pt>
                <c:pt idx="7097">
                  <c:v>118.3</c:v>
                </c:pt>
                <c:pt idx="7098">
                  <c:v>118.31666666666666</c:v>
                </c:pt>
                <c:pt idx="7099">
                  <c:v>118.33333333333333</c:v>
                </c:pt>
                <c:pt idx="7100">
                  <c:v>118.35</c:v>
                </c:pt>
                <c:pt idx="7101">
                  <c:v>118.36666666666666</c:v>
                </c:pt>
                <c:pt idx="7102">
                  <c:v>118.38333333333334</c:v>
                </c:pt>
                <c:pt idx="7103">
                  <c:v>118.4</c:v>
                </c:pt>
                <c:pt idx="7104">
                  <c:v>118.41666666666667</c:v>
                </c:pt>
                <c:pt idx="7105">
                  <c:v>118.43333333333334</c:v>
                </c:pt>
                <c:pt idx="7106">
                  <c:v>118.45</c:v>
                </c:pt>
                <c:pt idx="7107">
                  <c:v>118.46666666666667</c:v>
                </c:pt>
                <c:pt idx="7108">
                  <c:v>118.48333333333333</c:v>
                </c:pt>
                <c:pt idx="7109">
                  <c:v>118.5</c:v>
                </c:pt>
                <c:pt idx="7110">
                  <c:v>118.51666666666667</c:v>
                </c:pt>
                <c:pt idx="7111">
                  <c:v>118.53333333333333</c:v>
                </c:pt>
                <c:pt idx="7112">
                  <c:v>118.55</c:v>
                </c:pt>
                <c:pt idx="7113">
                  <c:v>118.56666666666666</c:v>
                </c:pt>
                <c:pt idx="7114">
                  <c:v>118.58333333333333</c:v>
                </c:pt>
                <c:pt idx="7115">
                  <c:v>118.6</c:v>
                </c:pt>
                <c:pt idx="7116">
                  <c:v>118.61666666666666</c:v>
                </c:pt>
                <c:pt idx="7117">
                  <c:v>118.63333333333334</c:v>
                </c:pt>
                <c:pt idx="7118">
                  <c:v>118.65</c:v>
                </c:pt>
                <c:pt idx="7119">
                  <c:v>118.66666666666667</c:v>
                </c:pt>
                <c:pt idx="7120">
                  <c:v>118.68333333333334</c:v>
                </c:pt>
                <c:pt idx="7121">
                  <c:v>118.7</c:v>
                </c:pt>
                <c:pt idx="7122">
                  <c:v>118.71666666666667</c:v>
                </c:pt>
                <c:pt idx="7123">
                  <c:v>118.73333333333333</c:v>
                </c:pt>
                <c:pt idx="7124">
                  <c:v>118.75</c:v>
                </c:pt>
                <c:pt idx="7125">
                  <c:v>118.76666666666667</c:v>
                </c:pt>
                <c:pt idx="7126">
                  <c:v>118.78333333333333</c:v>
                </c:pt>
                <c:pt idx="7127">
                  <c:v>118.8</c:v>
                </c:pt>
                <c:pt idx="7128">
                  <c:v>118.81666666666666</c:v>
                </c:pt>
                <c:pt idx="7129">
                  <c:v>118.83333333333333</c:v>
                </c:pt>
                <c:pt idx="7130">
                  <c:v>118.85</c:v>
                </c:pt>
                <c:pt idx="7131">
                  <c:v>118.86666666666666</c:v>
                </c:pt>
                <c:pt idx="7132">
                  <c:v>118.88333333333334</c:v>
                </c:pt>
                <c:pt idx="7133">
                  <c:v>118.9</c:v>
                </c:pt>
                <c:pt idx="7134">
                  <c:v>118.91666666666667</c:v>
                </c:pt>
                <c:pt idx="7135">
                  <c:v>118.93333333333334</c:v>
                </c:pt>
                <c:pt idx="7136">
                  <c:v>118.95</c:v>
                </c:pt>
                <c:pt idx="7137">
                  <c:v>118.96666666666667</c:v>
                </c:pt>
                <c:pt idx="7138">
                  <c:v>118.98333333333333</c:v>
                </c:pt>
                <c:pt idx="7139">
                  <c:v>119</c:v>
                </c:pt>
                <c:pt idx="7140">
                  <c:v>119.01666666666667</c:v>
                </c:pt>
                <c:pt idx="7141">
                  <c:v>119.03333333333333</c:v>
                </c:pt>
                <c:pt idx="7142">
                  <c:v>119.05</c:v>
                </c:pt>
                <c:pt idx="7143">
                  <c:v>119.06666666666666</c:v>
                </c:pt>
                <c:pt idx="7144">
                  <c:v>119.08333333333333</c:v>
                </c:pt>
                <c:pt idx="7145">
                  <c:v>119.1</c:v>
                </c:pt>
                <c:pt idx="7146">
                  <c:v>119.11666666666666</c:v>
                </c:pt>
                <c:pt idx="7147">
                  <c:v>119.13333333333334</c:v>
                </c:pt>
                <c:pt idx="7148">
                  <c:v>119.15</c:v>
                </c:pt>
                <c:pt idx="7149">
                  <c:v>119.16666666666667</c:v>
                </c:pt>
                <c:pt idx="7150">
                  <c:v>119.18333333333334</c:v>
                </c:pt>
                <c:pt idx="7151">
                  <c:v>119.2</c:v>
                </c:pt>
                <c:pt idx="7152">
                  <c:v>119.21666666666667</c:v>
                </c:pt>
                <c:pt idx="7153">
                  <c:v>119.23333333333333</c:v>
                </c:pt>
                <c:pt idx="7154">
                  <c:v>119.25</c:v>
                </c:pt>
                <c:pt idx="7155">
                  <c:v>119.26666666666667</c:v>
                </c:pt>
                <c:pt idx="7156">
                  <c:v>119.28333333333333</c:v>
                </c:pt>
                <c:pt idx="7157">
                  <c:v>119.3</c:v>
                </c:pt>
                <c:pt idx="7158">
                  <c:v>119.31666666666666</c:v>
                </c:pt>
                <c:pt idx="7159">
                  <c:v>119.33333333333333</c:v>
                </c:pt>
                <c:pt idx="7160">
                  <c:v>119.35</c:v>
                </c:pt>
                <c:pt idx="7161">
                  <c:v>119.36666666666666</c:v>
                </c:pt>
                <c:pt idx="7162">
                  <c:v>119.38333333333334</c:v>
                </c:pt>
                <c:pt idx="7163">
                  <c:v>119.4</c:v>
                </c:pt>
                <c:pt idx="7164">
                  <c:v>119.41666666666667</c:v>
                </c:pt>
                <c:pt idx="7165">
                  <c:v>119.43333333333334</c:v>
                </c:pt>
                <c:pt idx="7166">
                  <c:v>119.45</c:v>
                </c:pt>
                <c:pt idx="7167">
                  <c:v>119.46666666666667</c:v>
                </c:pt>
                <c:pt idx="7168">
                  <c:v>119.48333333333333</c:v>
                </c:pt>
                <c:pt idx="7169">
                  <c:v>119.5</c:v>
                </c:pt>
                <c:pt idx="7170">
                  <c:v>119.51666666666667</c:v>
                </c:pt>
                <c:pt idx="7171">
                  <c:v>119.53333333333333</c:v>
                </c:pt>
                <c:pt idx="7172">
                  <c:v>119.55</c:v>
                </c:pt>
                <c:pt idx="7173">
                  <c:v>119.56666666666666</c:v>
                </c:pt>
                <c:pt idx="7174">
                  <c:v>119.58333333333333</c:v>
                </c:pt>
                <c:pt idx="7175">
                  <c:v>119.6</c:v>
                </c:pt>
                <c:pt idx="7176">
                  <c:v>119.61666666666666</c:v>
                </c:pt>
                <c:pt idx="7177">
                  <c:v>119.63333333333334</c:v>
                </c:pt>
                <c:pt idx="7178">
                  <c:v>119.65</c:v>
                </c:pt>
                <c:pt idx="7179">
                  <c:v>119.66666666666667</c:v>
                </c:pt>
                <c:pt idx="7180">
                  <c:v>119.68333333333334</c:v>
                </c:pt>
                <c:pt idx="7181">
                  <c:v>119.7</c:v>
                </c:pt>
                <c:pt idx="7182">
                  <c:v>119.71666666666667</c:v>
                </c:pt>
                <c:pt idx="7183">
                  <c:v>119.73333333333333</c:v>
                </c:pt>
                <c:pt idx="7184">
                  <c:v>119.75</c:v>
                </c:pt>
                <c:pt idx="7185">
                  <c:v>119.76666666666667</c:v>
                </c:pt>
                <c:pt idx="7186">
                  <c:v>119.78333333333333</c:v>
                </c:pt>
                <c:pt idx="7187">
                  <c:v>119.8</c:v>
                </c:pt>
                <c:pt idx="7188">
                  <c:v>119.81666666666666</c:v>
                </c:pt>
                <c:pt idx="7189">
                  <c:v>119.83333333333333</c:v>
                </c:pt>
                <c:pt idx="7190">
                  <c:v>119.85</c:v>
                </c:pt>
                <c:pt idx="7191">
                  <c:v>119.86666666666666</c:v>
                </c:pt>
                <c:pt idx="7192">
                  <c:v>119.88333333333334</c:v>
                </c:pt>
                <c:pt idx="7193">
                  <c:v>119.9</c:v>
                </c:pt>
                <c:pt idx="7194">
                  <c:v>119.91666666666667</c:v>
                </c:pt>
                <c:pt idx="7195">
                  <c:v>119.93333333333334</c:v>
                </c:pt>
                <c:pt idx="7196">
                  <c:v>119.95</c:v>
                </c:pt>
                <c:pt idx="7197">
                  <c:v>119.96666666666667</c:v>
                </c:pt>
                <c:pt idx="7198">
                  <c:v>119.98333333333333</c:v>
                </c:pt>
                <c:pt idx="7199">
                  <c:v>120</c:v>
                </c:pt>
                <c:pt idx="7200">
                  <c:v>120.01666666666667</c:v>
                </c:pt>
                <c:pt idx="7201">
                  <c:v>120.03333333333333</c:v>
                </c:pt>
                <c:pt idx="7202">
                  <c:v>120.05</c:v>
                </c:pt>
                <c:pt idx="7203">
                  <c:v>120.06666666666666</c:v>
                </c:pt>
                <c:pt idx="7204">
                  <c:v>120.08333333333333</c:v>
                </c:pt>
                <c:pt idx="7205">
                  <c:v>120.1</c:v>
                </c:pt>
                <c:pt idx="7206">
                  <c:v>120.11666666666666</c:v>
                </c:pt>
                <c:pt idx="7207">
                  <c:v>120.13333333333334</c:v>
                </c:pt>
                <c:pt idx="7208">
                  <c:v>120.15</c:v>
                </c:pt>
                <c:pt idx="7209">
                  <c:v>120.16666666666667</c:v>
                </c:pt>
                <c:pt idx="7210">
                  <c:v>120.18333333333334</c:v>
                </c:pt>
                <c:pt idx="7211">
                  <c:v>120.2</c:v>
                </c:pt>
                <c:pt idx="7212">
                  <c:v>120.21666666666667</c:v>
                </c:pt>
                <c:pt idx="7213">
                  <c:v>120.23333333333333</c:v>
                </c:pt>
                <c:pt idx="7214">
                  <c:v>120.25</c:v>
                </c:pt>
                <c:pt idx="7215">
                  <c:v>120.26666666666667</c:v>
                </c:pt>
                <c:pt idx="7216">
                  <c:v>120.28333333333333</c:v>
                </c:pt>
                <c:pt idx="7217">
                  <c:v>120.3</c:v>
                </c:pt>
                <c:pt idx="7218">
                  <c:v>120.31666666666666</c:v>
                </c:pt>
                <c:pt idx="7219">
                  <c:v>120.33333333333333</c:v>
                </c:pt>
                <c:pt idx="7220">
                  <c:v>120.35</c:v>
                </c:pt>
                <c:pt idx="7221">
                  <c:v>120.36666666666666</c:v>
                </c:pt>
                <c:pt idx="7222">
                  <c:v>120.38333333333334</c:v>
                </c:pt>
                <c:pt idx="7223">
                  <c:v>120.4</c:v>
                </c:pt>
                <c:pt idx="7224">
                  <c:v>120.41666666666667</c:v>
                </c:pt>
                <c:pt idx="7225">
                  <c:v>120.43333333333334</c:v>
                </c:pt>
                <c:pt idx="7226">
                  <c:v>120.45</c:v>
                </c:pt>
                <c:pt idx="7227">
                  <c:v>120.46666666666667</c:v>
                </c:pt>
                <c:pt idx="7228">
                  <c:v>120.48333333333333</c:v>
                </c:pt>
                <c:pt idx="7229">
                  <c:v>120.5</c:v>
                </c:pt>
                <c:pt idx="7230">
                  <c:v>120.51666666666667</c:v>
                </c:pt>
                <c:pt idx="7231">
                  <c:v>120.53333333333333</c:v>
                </c:pt>
                <c:pt idx="7232">
                  <c:v>120.55</c:v>
                </c:pt>
                <c:pt idx="7233">
                  <c:v>120.56666666666666</c:v>
                </c:pt>
                <c:pt idx="7234">
                  <c:v>120.58333333333333</c:v>
                </c:pt>
                <c:pt idx="7235">
                  <c:v>120.6</c:v>
                </c:pt>
                <c:pt idx="7236">
                  <c:v>120.61666666666666</c:v>
                </c:pt>
                <c:pt idx="7237">
                  <c:v>120.63333333333334</c:v>
                </c:pt>
                <c:pt idx="7238">
                  <c:v>120.65</c:v>
                </c:pt>
                <c:pt idx="7239">
                  <c:v>120.66666666666667</c:v>
                </c:pt>
                <c:pt idx="7240">
                  <c:v>120.68333333333334</c:v>
                </c:pt>
                <c:pt idx="7241">
                  <c:v>120.7</c:v>
                </c:pt>
                <c:pt idx="7242">
                  <c:v>120.71666666666667</c:v>
                </c:pt>
                <c:pt idx="7243">
                  <c:v>120.73333333333333</c:v>
                </c:pt>
                <c:pt idx="7244">
                  <c:v>120.75</c:v>
                </c:pt>
                <c:pt idx="7245">
                  <c:v>120.76666666666667</c:v>
                </c:pt>
                <c:pt idx="7246">
                  <c:v>120.78333333333333</c:v>
                </c:pt>
                <c:pt idx="7247">
                  <c:v>120.8</c:v>
                </c:pt>
                <c:pt idx="7248">
                  <c:v>120.81666666666666</c:v>
                </c:pt>
                <c:pt idx="7249">
                  <c:v>120.83333333333333</c:v>
                </c:pt>
                <c:pt idx="7250">
                  <c:v>120.85</c:v>
                </c:pt>
                <c:pt idx="7251">
                  <c:v>120.86666666666666</c:v>
                </c:pt>
                <c:pt idx="7252">
                  <c:v>120.88333333333334</c:v>
                </c:pt>
                <c:pt idx="7253">
                  <c:v>120.9</c:v>
                </c:pt>
                <c:pt idx="7254">
                  <c:v>120.91666666666667</c:v>
                </c:pt>
                <c:pt idx="7255">
                  <c:v>120.93333333333334</c:v>
                </c:pt>
                <c:pt idx="7256">
                  <c:v>120.95</c:v>
                </c:pt>
                <c:pt idx="7257">
                  <c:v>120.96666666666667</c:v>
                </c:pt>
                <c:pt idx="7258">
                  <c:v>120.98333333333333</c:v>
                </c:pt>
                <c:pt idx="7259">
                  <c:v>121</c:v>
                </c:pt>
                <c:pt idx="7260">
                  <c:v>121.01666666666667</c:v>
                </c:pt>
                <c:pt idx="7261">
                  <c:v>121.03333333333333</c:v>
                </c:pt>
                <c:pt idx="7262">
                  <c:v>121.05</c:v>
                </c:pt>
                <c:pt idx="7263">
                  <c:v>121.06666666666666</c:v>
                </c:pt>
                <c:pt idx="7264">
                  <c:v>121.08333333333333</c:v>
                </c:pt>
                <c:pt idx="7265">
                  <c:v>121.1</c:v>
                </c:pt>
                <c:pt idx="7266">
                  <c:v>121.11666666666666</c:v>
                </c:pt>
                <c:pt idx="7267">
                  <c:v>121.13333333333334</c:v>
                </c:pt>
                <c:pt idx="7268">
                  <c:v>121.15</c:v>
                </c:pt>
                <c:pt idx="7269">
                  <c:v>121.16666666666667</c:v>
                </c:pt>
                <c:pt idx="7270">
                  <c:v>121.18333333333334</c:v>
                </c:pt>
                <c:pt idx="7271">
                  <c:v>121.2</c:v>
                </c:pt>
                <c:pt idx="7272">
                  <c:v>121.21666666666667</c:v>
                </c:pt>
                <c:pt idx="7273">
                  <c:v>121.23333333333333</c:v>
                </c:pt>
                <c:pt idx="7274">
                  <c:v>121.25</c:v>
                </c:pt>
                <c:pt idx="7275">
                  <c:v>121.26666666666667</c:v>
                </c:pt>
                <c:pt idx="7276">
                  <c:v>121.28333333333333</c:v>
                </c:pt>
                <c:pt idx="7277">
                  <c:v>121.3</c:v>
                </c:pt>
                <c:pt idx="7278">
                  <c:v>121.31666666666666</c:v>
                </c:pt>
                <c:pt idx="7279">
                  <c:v>121.33333333333333</c:v>
                </c:pt>
                <c:pt idx="7280">
                  <c:v>121.35</c:v>
                </c:pt>
                <c:pt idx="7281">
                  <c:v>121.36666666666666</c:v>
                </c:pt>
                <c:pt idx="7282">
                  <c:v>121.38333333333334</c:v>
                </c:pt>
                <c:pt idx="7283">
                  <c:v>121.4</c:v>
                </c:pt>
                <c:pt idx="7284">
                  <c:v>121.41666666666667</c:v>
                </c:pt>
                <c:pt idx="7285">
                  <c:v>121.43333333333334</c:v>
                </c:pt>
                <c:pt idx="7286">
                  <c:v>121.45</c:v>
                </c:pt>
                <c:pt idx="7287">
                  <c:v>121.46666666666667</c:v>
                </c:pt>
                <c:pt idx="7288">
                  <c:v>121.48333333333333</c:v>
                </c:pt>
                <c:pt idx="7289">
                  <c:v>121.5</c:v>
                </c:pt>
                <c:pt idx="7290">
                  <c:v>121.51666666666667</c:v>
                </c:pt>
                <c:pt idx="7291">
                  <c:v>121.53333333333333</c:v>
                </c:pt>
                <c:pt idx="7292">
                  <c:v>121.55</c:v>
                </c:pt>
                <c:pt idx="7293">
                  <c:v>121.56666666666666</c:v>
                </c:pt>
                <c:pt idx="7294">
                  <c:v>121.58333333333333</c:v>
                </c:pt>
                <c:pt idx="7295">
                  <c:v>121.6</c:v>
                </c:pt>
                <c:pt idx="7296">
                  <c:v>121.61666666666666</c:v>
                </c:pt>
                <c:pt idx="7297">
                  <c:v>121.63333333333334</c:v>
                </c:pt>
                <c:pt idx="7298">
                  <c:v>121.65</c:v>
                </c:pt>
                <c:pt idx="7299">
                  <c:v>121.66666666666667</c:v>
                </c:pt>
                <c:pt idx="7300">
                  <c:v>121.68333333333334</c:v>
                </c:pt>
                <c:pt idx="7301">
                  <c:v>121.7</c:v>
                </c:pt>
                <c:pt idx="7302">
                  <c:v>121.71666666666667</c:v>
                </c:pt>
                <c:pt idx="7303">
                  <c:v>121.73333333333333</c:v>
                </c:pt>
                <c:pt idx="7304">
                  <c:v>121.75</c:v>
                </c:pt>
                <c:pt idx="7305">
                  <c:v>121.76666666666667</c:v>
                </c:pt>
                <c:pt idx="7306">
                  <c:v>121.78333333333333</c:v>
                </c:pt>
                <c:pt idx="7307">
                  <c:v>121.8</c:v>
                </c:pt>
                <c:pt idx="7308">
                  <c:v>121.81666666666666</c:v>
                </c:pt>
                <c:pt idx="7309">
                  <c:v>121.83333333333333</c:v>
                </c:pt>
                <c:pt idx="7310">
                  <c:v>121.85</c:v>
                </c:pt>
                <c:pt idx="7311">
                  <c:v>121.86666666666666</c:v>
                </c:pt>
                <c:pt idx="7312">
                  <c:v>121.88333333333334</c:v>
                </c:pt>
                <c:pt idx="7313">
                  <c:v>121.9</c:v>
                </c:pt>
                <c:pt idx="7314">
                  <c:v>121.91666666666667</c:v>
                </c:pt>
                <c:pt idx="7315">
                  <c:v>121.93333333333334</c:v>
                </c:pt>
                <c:pt idx="7316">
                  <c:v>121.95</c:v>
                </c:pt>
                <c:pt idx="7317">
                  <c:v>121.96666666666667</c:v>
                </c:pt>
                <c:pt idx="7318">
                  <c:v>121.98333333333333</c:v>
                </c:pt>
                <c:pt idx="7319">
                  <c:v>122</c:v>
                </c:pt>
                <c:pt idx="7320">
                  <c:v>122.01666666666667</c:v>
                </c:pt>
                <c:pt idx="7321">
                  <c:v>122.03333333333333</c:v>
                </c:pt>
                <c:pt idx="7322">
                  <c:v>122.05</c:v>
                </c:pt>
                <c:pt idx="7323">
                  <c:v>122.06666666666666</c:v>
                </c:pt>
                <c:pt idx="7324">
                  <c:v>122.08333333333333</c:v>
                </c:pt>
                <c:pt idx="7325">
                  <c:v>122.1</c:v>
                </c:pt>
                <c:pt idx="7326">
                  <c:v>122.11666666666666</c:v>
                </c:pt>
                <c:pt idx="7327">
                  <c:v>122.13333333333334</c:v>
                </c:pt>
                <c:pt idx="7328">
                  <c:v>122.15</c:v>
                </c:pt>
                <c:pt idx="7329">
                  <c:v>122.16666666666667</c:v>
                </c:pt>
                <c:pt idx="7330">
                  <c:v>122.18333333333334</c:v>
                </c:pt>
                <c:pt idx="7331">
                  <c:v>122.2</c:v>
                </c:pt>
                <c:pt idx="7332">
                  <c:v>122.21666666666667</c:v>
                </c:pt>
                <c:pt idx="7333">
                  <c:v>122.23333333333333</c:v>
                </c:pt>
                <c:pt idx="7334">
                  <c:v>122.25</c:v>
                </c:pt>
                <c:pt idx="7335">
                  <c:v>122.26666666666667</c:v>
                </c:pt>
                <c:pt idx="7336">
                  <c:v>122.28333333333333</c:v>
                </c:pt>
                <c:pt idx="7337">
                  <c:v>122.3</c:v>
                </c:pt>
                <c:pt idx="7338">
                  <c:v>122.31666666666666</c:v>
                </c:pt>
                <c:pt idx="7339">
                  <c:v>122.33333333333333</c:v>
                </c:pt>
                <c:pt idx="7340">
                  <c:v>122.35</c:v>
                </c:pt>
                <c:pt idx="7341">
                  <c:v>122.36666666666666</c:v>
                </c:pt>
                <c:pt idx="7342">
                  <c:v>122.38333333333334</c:v>
                </c:pt>
                <c:pt idx="7343">
                  <c:v>122.4</c:v>
                </c:pt>
                <c:pt idx="7344">
                  <c:v>122.41666666666667</c:v>
                </c:pt>
                <c:pt idx="7345">
                  <c:v>122.43333333333334</c:v>
                </c:pt>
                <c:pt idx="7346">
                  <c:v>122.45</c:v>
                </c:pt>
                <c:pt idx="7347">
                  <c:v>122.46666666666667</c:v>
                </c:pt>
                <c:pt idx="7348">
                  <c:v>122.48333333333333</c:v>
                </c:pt>
                <c:pt idx="7349">
                  <c:v>122.5</c:v>
                </c:pt>
                <c:pt idx="7350">
                  <c:v>122.51666666666667</c:v>
                </c:pt>
                <c:pt idx="7351">
                  <c:v>122.53333333333333</c:v>
                </c:pt>
                <c:pt idx="7352">
                  <c:v>122.55</c:v>
                </c:pt>
                <c:pt idx="7353">
                  <c:v>122.56666666666666</c:v>
                </c:pt>
                <c:pt idx="7354">
                  <c:v>122.58333333333333</c:v>
                </c:pt>
                <c:pt idx="7355">
                  <c:v>122.6</c:v>
                </c:pt>
                <c:pt idx="7356">
                  <c:v>122.61666666666666</c:v>
                </c:pt>
                <c:pt idx="7357">
                  <c:v>122.63333333333334</c:v>
                </c:pt>
                <c:pt idx="7358">
                  <c:v>122.65</c:v>
                </c:pt>
                <c:pt idx="7359">
                  <c:v>122.66666666666667</c:v>
                </c:pt>
                <c:pt idx="7360">
                  <c:v>122.68333333333334</c:v>
                </c:pt>
                <c:pt idx="7361">
                  <c:v>122.7</c:v>
                </c:pt>
                <c:pt idx="7362">
                  <c:v>122.71666666666667</c:v>
                </c:pt>
                <c:pt idx="7363">
                  <c:v>122.73333333333333</c:v>
                </c:pt>
                <c:pt idx="7364">
                  <c:v>122.75</c:v>
                </c:pt>
                <c:pt idx="7365">
                  <c:v>122.76666666666667</c:v>
                </c:pt>
                <c:pt idx="7366">
                  <c:v>122.78333333333333</c:v>
                </c:pt>
                <c:pt idx="7367">
                  <c:v>122.8</c:v>
                </c:pt>
                <c:pt idx="7368">
                  <c:v>122.81666666666666</c:v>
                </c:pt>
                <c:pt idx="7369">
                  <c:v>122.83333333333333</c:v>
                </c:pt>
                <c:pt idx="7370">
                  <c:v>122.85</c:v>
                </c:pt>
                <c:pt idx="7371">
                  <c:v>122.86666666666666</c:v>
                </c:pt>
                <c:pt idx="7372">
                  <c:v>122.88333333333334</c:v>
                </c:pt>
                <c:pt idx="7373">
                  <c:v>122.9</c:v>
                </c:pt>
                <c:pt idx="7374">
                  <c:v>122.91666666666667</c:v>
                </c:pt>
                <c:pt idx="7375">
                  <c:v>122.93333333333334</c:v>
                </c:pt>
                <c:pt idx="7376">
                  <c:v>122.95</c:v>
                </c:pt>
                <c:pt idx="7377">
                  <c:v>122.96666666666667</c:v>
                </c:pt>
                <c:pt idx="7378">
                  <c:v>122.98333333333333</c:v>
                </c:pt>
                <c:pt idx="7379">
                  <c:v>123</c:v>
                </c:pt>
                <c:pt idx="7380">
                  <c:v>123.01666666666667</c:v>
                </c:pt>
                <c:pt idx="7381">
                  <c:v>123.03333333333333</c:v>
                </c:pt>
                <c:pt idx="7382">
                  <c:v>123.05</c:v>
                </c:pt>
                <c:pt idx="7383">
                  <c:v>123.06666666666666</c:v>
                </c:pt>
                <c:pt idx="7384">
                  <c:v>123.08333333333333</c:v>
                </c:pt>
                <c:pt idx="7385">
                  <c:v>123.1</c:v>
                </c:pt>
                <c:pt idx="7386">
                  <c:v>123.11666666666666</c:v>
                </c:pt>
                <c:pt idx="7387">
                  <c:v>123.13333333333334</c:v>
                </c:pt>
                <c:pt idx="7388">
                  <c:v>123.15</c:v>
                </c:pt>
                <c:pt idx="7389">
                  <c:v>123.16666666666667</c:v>
                </c:pt>
                <c:pt idx="7390">
                  <c:v>123.18333333333334</c:v>
                </c:pt>
                <c:pt idx="7391">
                  <c:v>123.2</c:v>
                </c:pt>
                <c:pt idx="7392">
                  <c:v>123.21666666666667</c:v>
                </c:pt>
                <c:pt idx="7393">
                  <c:v>123.23333333333333</c:v>
                </c:pt>
                <c:pt idx="7394">
                  <c:v>123.25</c:v>
                </c:pt>
                <c:pt idx="7395">
                  <c:v>123.26666666666667</c:v>
                </c:pt>
                <c:pt idx="7396">
                  <c:v>123.28333333333333</c:v>
                </c:pt>
                <c:pt idx="7397">
                  <c:v>123.3</c:v>
                </c:pt>
                <c:pt idx="7398">
                  <c:v>123.31666666666666</c:v>
                </c:pt>
                <c:pt idx="7399">
                  <c:v>123.33333333333333</c:v>
                </c:pt>
                <c:pt idx="7400">
                  <c:v>123.35</c:v>
                </c:pt>
                <c:pt idx="7401">
                  <c:v>123.36666666666666</c:v>
                </c:pt>
                <c:pt idx="7402">
                  <c:v>123.38333333333334</c:v>
                </c:pt>
                <c:pt idx="7403">
                  <c:v>123.4</c:v>
                </c:pt>
                <c:pt idx="7404">
                  <c:v>123.41666666666667</c:v>
                </c:pt>
                <c:pt idx="7405">
                  <c:v>123.43333333333334</c:v>
                </c:pt>
                <c:pt idx="7406">
                  <c:v>123.45</c:v>
                </c:pt>
                <c:pt idx="7407">
                  <c:v>123.46666666666667</c:v>
                </c:pt>
                <c:pt idx="7408">
                  <c:v>123.48333333333333</c:v>
                </c:pt>
                <c:pt idx="7409">
                  <c:v>123.5</c:v>
                </c:pt>
                <c:pt idx="7410">
                  <c:v>123.51666666666667</c:v>
                </c:pt>
                <c:pt idx="7411">
                  <c:v>123.53333333333333</c:v>
                </c:pt>
                <c:pt idx="7412">
                  <c:v>123.55</c:v>
                </c:pt>
                <c:pt idx="7413">
                  <c:v>123.56666666666666</c:v>
                </c:pt>
                <c:pt idx="7414">
                  <c:v>123.58333333333333</c:v>
                </c:pt>
                <c:pt idx="7415">
                  <c:v>123.6</c:v>
                </c:pt>
                <c:pt idx="7416">
                  <c:v>123.61666666666666</c:v>
                </c:pt>
                <c:pt idx="7417">
                  <c:v>123.63333333333334</c:v>
                </c:pt>
                <c:pt idx="7418">
                  <c:v>123.65</c:v>
                </c:pt>
                <c:pt idx="7419">
                  <c:v>123.66666666666667</c:v>
                </c:pt>
                <c:pt idx="7420">
                  <c:v>123.68333333333334</c:v>
                </c:pt>
                <c:pt idx="7421">
                  <c:v>123.7</c:v>
                </c:pt>
                <c:pt idx="7422">
                  <c:v>123.71666666666667</c:v>
                </c:pt>
                <c:pt idx="7423">
                  <c:v>123.73333333333333</c:v>
                </c:pt>
                <c:pt idx="7424">
                  <c:v>123.75</c:v>
                </c:pt>
                <c:pt idx="7425">
                  <c:v>123.76666666666667</c:v>
                </c:pt>
                <c:pt idx="7426">
                  <c:v>123.78333333333333</c:v>
                </c:pt>
                <c:pt idx="7427">
                  <c:v>123.8</c:v>
                </c:pt>
                <c:pt idx="7428">
                  <c:v>123.81666666666666</c:v>
                </c:pt>
                <c:pt idx="7429">
                  <c:v>123.83333333333333</c:v>
                </c:pt>
                <c:pt idx="7430">
                  <c:v>123.85</c:v>
                </c:pt>
                <c:pt idx="7431">
                  <c:v>123.86666666666666</c:v>
                </c:pt>
                <c:pt idx="7432">
                  <c:v>123.88333333333334</c:v>
                </c:pt>
                <c:pt idx="7433">
                  <c:v>123.9</c:v>
                </c:pt>
                <c:pt idx="7434">
                  <c:v>123.91666666666667</c:v>
                </c:pt>
                <c:pt idx="7435">
                  <c:v>123.93333333333334</c:v>
                </c:pt>
                <c:pt idx="7436">
                  <c:v>123.95</c:v>
                </c:pt>
                <c:pt idx="7437">
                  <c:v>123.96666666666667</c:v>
                </c:pt>
                <c:pt idx="7438">
                  <c:v>123.98333333333333</c:v>
                </c:pt>
                <c:pt idx="7439">
                  <c:v>124</c:v>
                </c:pt>
                <c:pt idx="7440">
                  <c:v>124.01666666666667</c:v>
                </c:pt>
                <c:pt idx="7441">
                  <c:v>124.03333333333333</c:v>
                </c:pt>
                <c:pt idx="7442">
                  <c:v>124.05</c:v>
                </c:pt>
                <c:pt idx="7443">
                  <c:v>124.06666666666666</c:v>
                </c:pt>
                <c:pt idx="7444">
                  <c:v>124.08333333333333</c:v>
                </c:pt>
                <c:pt idx="7445">
                  <c:v>124.1</c:v>
                </c:pt>
                <c:pt idx="7446">
                  <c:v>124.11666666666666</c:v>
                </c:pt>
                <c:pt idx="7447">
                  <c:v>124.13333333333334</c:v>
                </c:pt>
                <c:pt idx="7448">
                  <c:v>124.15</c:v>
                </c:pt>
                <c:pt idx="7449">
                  <c:v>124.16666666666667</c:v>
                </c:pt>
                <c:pt idx="7450">
                  <c:v>124.18333333333334</c:v>
                </c:pt>
                <c:pt idx="7451">
                  <c:v>124.2</c:v>
                </c:pt>
                <c:pt idx="7452">
                  <c:v>124.21666666666667</c:v>
                </c:pt>
                <c:pt idx="7453">
                  <c:v>124.23333333333333</c:v>
                </c:pt>
                <c:pt idx="7454">
                  <c:v>124.25</c:v>
                </c:pt>
                <c:pt idx="7455">
                  <c:v>124.26666666666667</c:v>
                </c:pt>
                <c:pt idx="7456">
                  <c:v>124.28333333333333</c:v>
                </c:pt>
                <c:pt idx="7457">
                  <c:v>124.3</c:v>
                </c:pt>
                <c:pt idx="7458">
                  <c:v>124.31666666666666</c:v>
                </c:pt>
                <c:pt idx="7459">
                  <c:v>124.33333333333333</c:v>
                </c:pt>
                <c:pt idx="7460">
                  <c:v>124.35</c:v>
                </c:pt>
                <c:pt idx="7461">
                  <c:v>124.36666666666666</c:v>
                </c:pt>
                <c:pt idx="7462">
                  <c:v>124.38333333333334</c:v>
                </c:pt>
                <c:pt idx="7463">
                  <c:v>124.4</c:v>
                </c:pt>
                <c:pt idx="7464">
                  <c:v>124.41666666666667</c:v>
                </c:pt>
                <c:pt idx="7465">
                  <c:v>124.43333333333334</c:v>
                </c:pt>
                <c:pt idx="7466">
                  <c:v>124.45</c:v>
                </c:pt>
                <c:pt idx="7467">
                  <c:v>124.46666666666667</c:v>
                </c:pt>
                <c:pt idx="7468">
                  <c:v>124.48333333333333</c:v>
                </c:pt>
                <c:pt idx="7469">
                  <c:v>124.5</c:v>
                </c:pt>
                <c:pt idx="7470">
                  <c:v>124.51666666666667</c:v>
                </c:pt>
                <c:pt idx="7471">
                  <c:v>124.53333333333333</c:v>
                </c:pt>
                <c:pt idx="7472">
                  <c:v>124.55</c:v>
                </c:pt>
                <c:pt idx="7473">
                  <c:v>124.56666666666666</c:v>
                </c:pt>
                <c:pt idx="7474">
                  <c:v>124.58333333333333</c:v>
                </c:pt>
                <c:pt idx="7475">
                  <c:v>124.6</c:v>
                </c:pt>
                <c:pt idx="7476">
                  <c:v>124.61666666666666</c:v>
                </c:pt>
                <c:pt idx="7477">
                  <c:v>124.63333333333334</c:v>
                </c:pt>
                <c:pt idx="7478">
                  <c:v>124.65</c:v>
                </c:pt>
                <c:pt idx="7479">
                  <c:v>124.66666666666667</c:v>
                </c:pt>
                <c:pt idx="7480">
                  <c:v>124.68333333333334</c:v>
                </c:pt>
                <c:pt idx="7481">
                  <c:v>124.7</c:v>
                </c:pt>
                <c:pt idx="7482">
                  <c:v>124.71666666666667</c:v>
                </c:pt>
                <c:pt idx="7483">
                  <c:v>124.73333333333333</c:v>
                </c:pt>
                <c:pt idx="7484">
                  <c:v>124.75</c:v>
                </c:pt>
                <c:pt idx="7485">
                  <c:v>124.76666666666667</c:v>
                </c:pt>
                <c:pt idx="7486">
                  <c:v>124.78333333333333</c:v>
                </c:pt>
                <c:pt idx="7487">
                  <c:v>124.8</c:v>
                </c:pt>
                <c:pt idx="7488">
                  <c:v>124.81666666666666</c:v>
                </c:pt>
                <c:pt idx="7489">
                  <c:v>124.83333333333333</c:v>
                </c:pt>
                <c:pt idx="7490">
                  <c:v>124.85</c:v>
                </c:pt>
                <c:pt idx="7491">
                  <c:v>124.86666666666666</c:v>
                </c:pt>
                <c:pt idx="7492">
                  <c:v>124.88333333333334</c:v>
                </c:pt>
                <c:pt idx="7493">
                  <c:v>124.9</c:v>
                </c:pt>
                <c:pt idx="7494">
                  <c:v>124.91666666666667</c:v>
                </c:pt>
                <c:pt idx="7495">
                  <c:v>124.93333333333334</c:v>
                </c:pt>
                <c:pt idx="7496">
                  <c:v>124.95</c:v>
                </c:pt>
                <c:pt idx="7497">
                  <c:v>124.96666666666667</c:v>
                </c:pt>
                <c:pt idx="7498">
                  <c:v>124.98333333333333</c:v>
                </c:pt>
                <c:pt idx="7499">
                  <c:v>125</c:v>
                </c:pt>
                <c:pt idx="7500">
                  <c:v>125.01666666666667</c:v>
                </c:pt>
                <c:pt idx="7501">
                  <c:v>125.03333333333333</c:v>
                </c:pt>
                <c:pt idx="7502">
                  <c:v>125.05</c:v>
                </c:pt>
                <c:pt idx="7503">
                  <c:v>125.06666666666666</c:v>
                </c:pt>
                <c:pt idx="7504">
                  <c:v>125.08333333333333</c:v>
                </c:pt>
                <c:pt idx="7505">
                  <c:v>125.1</c:v>
                </c:pt>
                <c:pt idx="7506">
                  <c:v>125.11666666666666</c:v>
                </c:pt>
                <c:pt idx="7507">
                  <c:v>125.13333333333334</c:v>
                </c:pt>
                <c:pt idx="7508">
                  <c:v>125.15</c:v>
                </c:pt>
                <c:pt idx="7509">
                  <c:v>125.16666666666667</c:v>
                </c:pt>
                <c:pt idx="7510">
                  <c:v>125.18333333333334</c:v>
                </c:pt>
                <c:pt idx="7511">
                  <c:v>125.2</c:v>
                </c:pt>
                <c:pt idx="7512">
                  <c:v>125.21666666666667</c:v>
                </c:pt>
                <c:pt idx="7513">
                  <c:v>125.23333333333333</c:v>
                </c:pt>
                <c:pt idx="7514">
                  <c:v>125.25</c:v>
                </c:pt>
                <c:pt idx="7515">
                  <c:v>125.26666666666667</c:v>
                </c:pt>
                <c:pt idx="7516">
                  <c:v>125.28333333333333</c:v>
                </c:pt>
                <c:pt idx="7517">
                  <c:v>125.3</c:v>
                </c:pt>
                <c:pt idx="7518">
                  <c:v>125.31666666666666</c:v>
                </c:pt>
                <c:pt idx="7519">
                  <c:v>125.33333333333333</c:v>
                </c:pt>
                <c:pt idx="7520">
                  <c:v>125.35</c:v>
                </c:pt>
                <c:pt idx="7521">
                  <c:v>125.36666666666666</c:v>
                </c:pt>
                <c:pt idx="7522">
                  <c:v>125.38333333333334</c:v>
                </c:pt>
                <c:pt idx="7523">
                  <c:v>125.4</c:v>
                </c:pt>
                <c:pt idx="7524">
                  <c:v>125.41666666666667</c:v>
                </c:pt>
                <c:pt idx="7525">
                  <c:v>125.43333333333334</c:v>
                </c:pt>
                <c:pt idx="7526">
                  <c:v>125.45</c:v>
                </c:pt>
                <c:pt idx="7527">
                  <c:v>125.46666666666667</c:v>
                </c:pt>
                <c:pt idx="7528">
                  <c:v>125.48333333333333</c:v>
                </c:pt>
                <c:pt idx="7529">
                  <c:v>125.5</c:v>
                </c:pt>
                <c:pt idx="7530">
                  <c:v>125.51666666666667</c:v>
                </c:pt>
                <c:pt idx="7531">
                  <c:v>125.53333333333333</c:v>
                </c:pt>
                <c:pt idx="7532">
                  <c:v>125.55</c:v>
                </c:pt>
                <c:pt idx="7533">
                  <c:v>125.56666666666666</c:v>
                </c:pt>
                <c:pt idx="7534">
                  <c:v>125.58333333333333</c:v>
                </c:pt>
                <c:pt idx="7535">
                  <c:v>125.6</c:v>
                </c:pt>
                <c:pt idx="7536">
                  <c:v>125.61666666666666</c:v>
                </c:pt>
                <c:pt idx="7537">
                  <c:v>125.63333333333334</c:v>
                </c:pt>
                <c:pt idx="7538">
                  <c:v>125.65</c:v>
                </c:pt>
                <c:pt idx="7539">
                  <c:v>125.66666666666667</c:v>
                </c:pt>
                <c:pt idx="7540">
                  <c:v>125.68333333333334</c:v>
                </c:pt>
                <c:pt idx="7541">
                  <c:v>125.7</c:v>
                </c:pt>
                <c:pt idx="7542">
                  <c:v>125.71666666666667</c:v>
                </c:pt>
                <c:pt idx="7543">
                  <c:v>125.73333333333333</c:v>
                </c:pt>
                <c:pt idx="7544">
                  <c:v>125.75</c:v>
                </c:pt>
                <c:pt idx="7545">
                  <c:v>125.76666666666667</c:v>
                </c:pt>
                <c:pt idx="7546">
                  <c:v>125.78333333333333</c:v>
                </c:pt>
                <c:pt idx="7547">
                  <c:v>125.8</c:v>
                </c:pt>
                <c:pt idx="7548">
                  <c:v>125.81666666666666</c:v>
                </c:pt>
                <c:pt idx="7549">
                  <c:v>125.83333333333333</c:v>
                </c:pt>
                <c:pt idx="7550">
                  <c:v>125.85</c:v>
                </c:pt>
                <c:pt idx="7551">
                  <c:v>125.86666666666666</c:v>
                </c:pt>
                <c:pt idx="7552">
                  <c:v>125.88333333333334</c:v>
                </c:pt>
                <c:pt idx="7553">
                  <c:v>125.9</c:v>
                </c:pt>
                <c:pt idx="7554">
                  <c:v>125.91666666666667</c:v>
                </c:pt>
                <c:pt idx="7555">
                  <c:v>125.93333333333334</c:v>
                </c:pt>
                <c:pt idx="7556">
                  <c:v>125.95</c:v>
                </c:pt>
                <c:pt idx="7557">
                  <c:v>125.96666666666667</c:v>
                </c:pt>
                <c:pt idx="7558">
                  <c:v>125.98333333333333</c:v>
                </c:pt>
                <c:pt idx="7559">
                  <c:v>126</c:v>
                </c:pt>
                <c:pt idx="7560">
                  <c:v>126.01666666666667</c:v>
                </c:pt>
                <c:pt idx="7561">
                  <c:v>126.03333333333333</c:v>
                </c:pt>
                <c:pt idx="7562">
                  <c:v>126.05</c:v>
                </c:pt>
                <c:pt idx="7563">
                  <c:v>126.06666666666666</c:v>
                </c:pt>
                <c:pt idx="7564">
                  <c:v>126.08333333333333</c:v>
                </c:pt>
                <c:pt idx="7565">
                  <c:v>126.1</c:v>
                </c:pt>
                <c:pt idx="7566">
                  <c:v>126.11666666666666</c:v>
                </c:pt>
                <c:pt idx="7567">
                  <c:v>126.13333333333334</c:v>
                </c:pt>
                <c:pt idx="7568">
                  <c:v>126.15</c:v>
                </c:pt>
                <c:pt idx="7569">
                  <c:v>126.16666666666667</c:v>
                </c:pt>
                <c:pt idx="7570">
                  <c:v>126.18333333333334</c:v>
                </c:pt>
                <c:pt idx="7571">
                  <c:v>126.2</c:v>
                </c:pt>
                <c:pt idx="7572">
                  <c:v>126.21666666666667</c:v>
                </c:pt>
                <c:pt idx="7573">
                  <c:v>126.23333333333333</c:v>
                </c:pt>
                <c:pt idx="7574">
                  <c:v>126.25</c:v>
                </c:pt>
                <c:pt idx="7575">
                  <c:v>126.26666666666667</c:v>
                </c:pt>
                <c:pt idx="7576">
                  <c:v>126.28333333333333</c:v>
                </c:pt>
                <c:pt idx="7577">
                  <c:v>126.3</c:v>
                </c:pt>
                <c:pt idx="7578">
                  <c:v>126.31666666666666</c:v>
                </c:pt>
                <c:pt idx="7579">
                  <c:v>126.33333333333333</c:v>
                </c:pt>
                <c:pt idx="7580">
                  <c:v>126.35</c:v>
                </c:pt>
                <c:pt idx="7581">
                  <c:v>126.36666666666666</c:v>
                </c:pt>
                <c:pt idx="7582">
                  <c:v>126.38333333333334</c:v>
                </c:pt>
                <c:pt idx="7583">
                  <c:v>126.4</c:v>
                </c:pt>
                <c:pt idx="7584">
                  <c:v>126.41666666666667</c:v>
                </c:pt>
                <c:pt idx="7585">
                  <c:v>126.43333333333334</c:v>
                </c:pt>
                <c:pt idx="7586">
                  <c:v>126.45</c:v>
                </c:pt>
                <c:pt idx="7587">
                  <c:v>126.46666666666667</c:v>
                </c:pt>
                <c:pt idx="7588">
                  <c:v>126.48333333333333</c:v>
                </c:pt>
                <c:pt idx="7589">
                  <c:v>126.5</c:v>
                </c:pt>
                <c:pt idx="7590">
                  <c:v>126.51666666666667</c:v>
                </c:pt>
                <c:pt idx="7591">
                  <c:v>126.53333333333333</c:v>
                </c:pt>
                <c:pt idx="7592">
                  <c:v>126.55</c:v>
                </c:pt>
                <c:pt idx="7593">
                  <c:v>126.56666666666666</c:v>
                </c:pt>
                <c:pt idx="7594">
                  <c:v>126.58333333333333</c:v>
                </c:pt>
                <c:pt idx="7595">
                  <c:v>126.6</c:v>
                </c:pt>
                <c:pt idx="7596">
                  <c:v>126.61666666666666</c:v>
                </c:pt>
                <c:pt idx="7597">
                  <c:v>126.63333333333334</c:v>
                </c:pt>
                <c:pt idx="7598">
                  <c:v>126.65</c:v>
                </c:pt>
                <c:pt idx="7599">
                  <c:v>126.66666666666667</c:v>
                </c:pt>
                <c:pt idx="7600">
                  <c:v>126.68333333333334</c:v>
                </c:pt>
                <c:pt idx="7601">
                  <c:v>126.7</c:v>
                </c:pt>
                <c:pt idx="7602">
                  <c:v>126.71666666666667</c:v>
                </c:pt>
                <c:pt idx="7603">
                  <c:v>126.73333333333333</c:v>
                </c:pt>
                <c:pt idx="7604">
                  <c:v>126.75</c:v>
                </c:pt>
                <c:pt idx="7605">
                  <c:v>126.76666666666667</c:v>
                </c:pt>
                <c:pt idx="7606">
                  <c:v>126.78333333333333</c:v>
                </c:pt>
                <c:pt idx="7607">
                  <c:v>126.8</c:v>
                </c:pt>
                <c:pt idx="7608">
                  <c:v>126.81666666666666</c:v>
                </c:pt>
                <c:pt idx="7609">
                  <c:v>126.83333333333333</c:v>
                </c:pt>
                <c:pt idx="7610">
                  <c:v>126.85</c:v>
                </c:pt>
                <c:pt idx="7611">
                  <c:v>126.86666666666666</c:v>
                </c:pt>
                <c:pt idx="7612">
                  <c:v>126.88333333333334</c:v>
                </c:pt>
                <c:pt idx="7613">
                  <c:v>126.9</c:v>
                </c:pt>
                <c:pt idx="7614">
                  <c:v>126.91666666666667</c:v>
                </c:pt>
                <c:pt idx="7615">
                  <c:v>126.93333333333334</c:v>
                </c:pt>
                <c:pt idx="7616">
                  <c:v>126.95</c:v>
                </c:pt>
                <c:pt idx="7617">
                  <c:v>126.96666666666667</c:v>
                </c:pt>
                <c:pt idx="7618">
                  <c:v>126.98333333333333</c:v>
                </c:pt>
                <c:pt idx="7619">
                  <c:v>127</c:v>
                </c:pt>
                <c:pt idx="7620">
                  <c:v>127.01666666666667</c:v>
                </c:pt>
                <c:pt idx="7621">
                  <c:v>127.03333333333333</c:v>
                </c:pt>
                <c:pt idx="7622">
                  <c:v>127.05</c:v>
                </c:pt>
                <c:pt idx="7623">
                  <c:v>127.06666666666666</c:v>
                </c:pt>
                <c:pt idx="7624">
                  <c:v>127.08333333333333</c:v>
                </c:pt>
                <c:pt idx="7625">
                  <c:v>127.1</c:v>
                </c:pt>
                <c:pt idx="7626">
                  <c:v>127.11666666666666</c:v>
                </c:pt>
                <c:pt idx="7627">
                  <c:v>127.13333333333334</c:v>
                </c:pt>
                <c:pt idx="7628">
                  <c:v>127.15</c:v>
                </c:pt>
                <c:pt idx="7629">
                  <c:v>127.16666666666667</c:v>
                </c:pt>
                <c:pt idx="7630">
                  <c:v>127.18333333333334</c:v>
                </c:pt>
                <c:pt idx="7631">
                  <c:v>127.2</c:v>
                </c:pt>
                <c:pt idx="7632">
                  <c:v>127.21666666666667</c:v>
                </c:pt>
                <c:pt idx="7633">
                  <c:v>127.23333333333333</c:v>
                </c:pt>
                <c:pt idx="7634">
                  <c:v>127.25</c:v>
                </c:pt>
                <c:pt idx="7635">
                  <c:v>127.26666666666667</c:v>
                </c:pt>
                <c:pt idx="7636">
                  <c:v>127.28333333333333</c:v>
                </c:pt>
                <c:pt idx="7637">
                  <c:v>127.3</c:v>
                </c:pt>
                <c:pt idx="7638">
                  <c:v>127.31666666666666</c:v>
                </c:pt>
                <c:pt idx="7639">
                  <c:v>127.33333333333333</c:v>
                </c:pt>
                <c:pt idx="7640">
                  <c:v>127.35</c:v>
                </c:pt>
                <c:pt idx="7641">
                  <c:v>127.36666666666666</c:v>
                </c:pt>
                <c:pt idx="7642">
                  <c:v>127.38333333333334</c:v>
                </c:pt>
                <c:pt idx="7643">
                  <c:v>127.4</c:v>
                </c:pt>
                <c:pt idx="7644">
                  <c:v>127.41666666666667</c:v>
                </c:pt>
                <c:pt idx="7645">
                  <c:v>127.43333333333334</c:v>
                </c:pt>
                <c:pt idx="7646">
                  <c:v>127.45</c:v>
                </c:pt>
                <c:pt idx="7647">
                  <c:v>127.46666666666667</c:v>
                </c:pt>
                <c:pt idx="7648">
                  <c:v>127.48333333333333</c:v>
                </c:pt>
                <c:pt idx="7649">
                  <c:v>127.5</c:v>
                </c:pt>
                <c:pt idx="7650">
                  <c:v>127.51666666666667</c:v>
                </c:pt>
                <c:pt idx="7651">
                  <c:v>127.53333333333333</c:v>
                </c:pt>
                <c:pt idx="7652">
                  <c:v>127.55</c:v>
                </c:pt>
                <c:pt idx="7653">
                  <c:v>127.56666666666666</c:v>
                </c:pt>
                <c:pt idx="7654">
                  <c:v>127.58333333333333</c:v>
                </c:pt>
                <c:pt idx="7655">
                  <c:v>127.6</c:v>
                </c:pt>
                <c:pt idx="7656">
                  <c:v>127.61666666666666</c:v>
                </c:pt>
                <c:pt idx="7657">
                  <c:v>127.63333333333334</c:v>
                </c:pt>
                <c:pt idx="7658">
                  <c:v>127.65</c:v>
                </c:pt>
                <c:pt idx="7659">
                  <c:v>127.66666666666667</c:v>
                </c:pt>
                <c:pt idx="7660">
                  <c:v>127.68333333333334</c:v>
                </c:pt>
                <c:pt idx="7661">
                  <c:v>127.7</c:v>
                </c:pt>
                <c:pt idx="7662">
                  <c:v>127.71666666666667</c:v>
                </c:pt>
                <c:pt idx="7663">
                  <c:v>127.73333333333333</c:v>
                </c:pt>
                <c:pt idx="7664">
                  <c:v>127.75</c:v>
                </c:pt>
                <c:pt idx="7665">
                  <c:v>127.76666666666667</c:v>
                </c:pt>
                <c:pt idx="7666">
                  <c:v>127.78333333333333</c:v>
                </c:pt>
                <c:pt idx="7667">
                  <c:v>127.8</c:v>
                </c:pt>
                <c:pt idx="7668">
                  <c:v>127.81666666666666</c:v>
                </c:pt>
                <c:pt idx="7669">
                  <c:v>127.83333333333333</c:v>
                </c:pt>
                <c:pt idx="7670">
                  <c:v>127.85</c:v>
                </c:pt>
                <c:pt idx="7671">
                  <c:v>127.86666666666666</c:v>
                </c:pt>
                <c:pt idx="7672">
                  <c:v>127.88333333333334</c:v>
                </c:pt>
                <c:pt idx="7673">
                  <c:v>127.9</c:v>
                </c:pt>
                <c:pt idx="7674">
                  <c:v>127.91666666666667</c:v>
                </c:pt>
                <c:pt idx="7675">
                  <c:v>127.93333333333334</c:v>
                </c:pt>
                <c:pt idx="7676">
                  <c:v>127.95</c:v>
                </c:pt>
                <c:pt idx="7677">
                  <c:v>127.96666666666667</c:v>
                </c:pt>
                <c:pt idx="7678">
                  <c:v>127.98333333333333</c:v>
                </c:pt>
                <c:pt idx="7679">
                  <c:v>128</c:v>
                </c:pt>
                <c:pt idx="7680">
                  <c:v>128.01666666666668</c:v>
                </c:pt>
                <c:pt idx="7681">
                  <c:v>128.03333333333333</c:v>
                </c:pt>
                <c:pt idx="7682">
                  <c:v>128.05000000000001</c:v>
                </c:pt>
                <c:pt idx="7683">
                  <c:v>128.06666666666666</c:v>
                </c:pt>
                <c:pt idx="7684">
                  <c:v>128.08333333333334</c:v>
                </c:pt>
                <c:pt idx="7685">
                  <c:v>128.1</c:v>
                </c:pt>
                <c:pt idx="7686">
                  <c:v>128.11666666666667</c:v>
                </c:pt>
                <c:pt idx="7687">
                  <c:v>128.13333333333333</c:v>
                </c:pt>
                <c:pt idx="7688">
                  <c:v>128.15</c:v>
                </c:pt>
                <c:pt idx="7689">
                  <c:v>128.16666666666666</c:v>
                </c:pt>
                <c:pt idx="7690">
                  <c:v>128.18333333333334</c:v>
                </c:pt>
                <c:pt idx="7691">
                  <c:v>128.19999999999999</c:v>
                </c:pt>
                <c:pt idx="7692">
                  <c:v>128.21666666666667</c:v>
                </c:pt>
                <c:pt idx="7693">
                  <c:v>128.23333333333332</c:v>
                </c:pt>
                <c:pt idx="7694">
                  <c:v>128.25</c:v>
                </c:pt>
                <c:pt idx="7695">
                  <c:v>128.26666666666668</c:v>
                </c:pt>
                <c:pt idx="7696">
                  <c:v>128.28333333333333</c:v>
                </c:pt>
                <c:pt idx="7697">
                  <c:v>128.30000000000001</c:v>
                </c:pt>
                <c:pt idx="7698">
                  <c:v>128.31666666666666</c:v>
                </c:pt>
                <c:pt idx="7699">
                  <c:v>128.33333333333334</c:v>
                </c:pt>
                <c:pt idx="7700">
                  <c:v>128.35</c:v>
                </c:pt>
                <c:pt idx="7701">
                  <c:v>128.36666666666667</c:v>
                </c:pt>
                <c:pt idx="7702">
                  <c:v>128.38333333333333</c:v>
                </c:pt>
                <c:pt idx="7703">
                  <c:v>128.4</c:v>
                </c:pt>
                <c:pt idx="7704">
                  <c:v>128.41666666666666</c:v>
                </c:pt>
                <c:pt idx="7705">
                  <c:v>128.43333333333334</c:v>
                </c:pt>
                <c:pt idx="7706">
                  <c:v>128.44999999999999</c:v>
                </c:pt>
                <c:pt idx="7707">
                  <c:v>128.46666666666667</c:v>
                </c:pt>
                <c:pt idx="7708">
                  <c:v>128.48333333333332</c:v>
                </c:pt>
                <c:pt idx="7709">
                  <c:v>128.5</c:v>
                </c:pt>
                <c:pt idx="7710">
                  <c:v>128.51666666666668</c:v>
                </c:pt>
                <c:pt idx="7711">
                  <c:v>128.53333333333333</c:v>
                </c:pt>
                <c:pt idx="7712">
                  <c:v>128.55000000000001</c:v>
                </c:pt>
                <c:pt idx="7713">
                  <c:v>128.56666666666666</c:v>
                </c:pt>
                <c:pt idx="7714">
                  <c:v>128.58333333333334</c:v>
                </c:pt>
                <c:pt idx="7715">
                  <c:v>128.6</c:v>
                </c:pt>
                <c:pt idx="7716">
                  <c:v>128.61666666666667</c:v>
                </c:pt>
                <c:pt idx="7717">
                  <c:v>128.63333333333333</c:v>
                </c:pt>
                <c:pt idx="7718">
                  <c:v>128.65</c:v>
                </c:pt>
                <c:pt idx="7719">
                  <c:v>128.66666666666666</c:v>
                </c:pt>
                <c:pt idx="7720">
                  <c:v>128.68333333333334</c:v>
                </c:pt>
                <c:pt idx="7721">
                  <c:v>128.69999999999999</c:v>
                </c:pt>
                <c:pt idx="7722">
                  <c:v>128.71666666666667</c:v>
                </c:pt>
                <c:pt idx="7723">
                  <c:v>128.73333333333332</c:v>
                </c:pt>
                <c:pt idx="7724">
                  <c:v>128.75</c:v>
                </c:pt>
                <c:pt idx="7725">
                  <c:v>128.76666666666668</c:v>
                </c:pt>
                <c:pt idx="7726">
                  <c:v>128.78333333333333</c:v>
                </c:pt>
                <c:pt idx="7727">
                  <c:v>128.80000000000001</c:v>
                </c:pt>
                <c:pt idx="7728">
                  <c:v>128.81666666666666</c:v>
                </c:pt>
                <c:pt idx="7729">
                  <c:v>128.83333333333334</c:v>
                </c:pt>
                <c:pt idx="7730">
                  <c:v>128.85</c:v>
                </c:pt>
                <c:pt idx="7731">
                  <c:v>128.86666666666667</c:v>
                </c:pt>
                <c:pt idx="7732">
                  <c:v>128.88333333333333</c:v>
                </c:pt>
                <c:pt idx="7733">
                  <c:v>128.9</c:v>
                </c:pt>
                <c:pt idx="7734">
                  <c:v>128.91666666666666</c:v>
                </c:pt>
                <c:pt idx="7735">
                  <c:v>128.93333333333334</c:v>
                </c:pt>
                <c:pt idx="7736">
                  <c:v>128.94999999999999</c:v>
                </c:pt>
                <c:pt idx="7737">
                  <c:v>128.96666666666667</c:v>
                </c:pt>
                <c:pt idx="7738">
                  <c:v>128.98333333333332</c:v>
                </c:pt>
                <c:pt idx="7739">
                  <c:v>129</c:v>
                </c:pt>
                <c:pt idx="7740">
                  <c:v>129.01666666666668</c:v>
                </c:pt>
                <c:pt idx="7741">
                  <c:v>129.03333333333333</c:v>
                </c:pt>
                <c:pt idx="7742">
                  <c:v>129.05000000000001</c:v>
                </c:pt>
                <c:pt idx="7743">
                  <c:v>129.06666666666666</c:v>
                </c:pt>
                <c:pt idx="7744">
                  <c:v>129.08333333333334</c:v>
                </c:pt>
                <c:pt idx="7745">
                  <c:v>129.1</c:v>
                </c:pt>
                <c:pt idx="7746">
                  <c:v>129.11666666666667</c:v>
                </c:pt>
                <c:pt idx="7747">
                  <c:v>129.13333333333333</c:v>
                </c:pt>
                <c:pt idx="7748">
                  <c:v>129.15</c:v>
                </c:pt>
                <c:pt idx="7749">
                  <c:v>129.16666666666666</c:v>
                </c:pt>
                <c:pt idx="7750">
                  <c:v>129.18333333333334</c:v>
                </c:pt>
                <c:pt idx="7751">
                  <c:v>129.19999999999999</c:v>
                </c:pt>
                <c:pt idx="7752">
                  <c:v>129.21666666666667</c:v>
                </c:pt>
                <c:pt idx="7753">
                  <c:v>129.23333333333332</c:v>
                </c:pt>
                <c:pt idx="7754">
                  <c:v>129.25</c:v>
                </c:pt>
                <c:pt idx="7755">
                  <c:v>129.26666666666668</c:v>
                </c:pt>
                <c:pt idx="7756">
                  <c:v>129.28333333333333</c:v>
                </c:pt>
                <c:pt idx="7757">
                  <c:v>129.30000000000001</c:v>
                </c:pt>
                <c:pt idx="7758">
                  <c:v>129.31666666666666</c:v>
                </c:pt>
                <c:pt idx="7759">
                  <c:v>129.33333333333334</c:v>
                </c:pt>
                <c:pt idx="7760">
                  <c:v>129.35</c:v>
                </c:pt>
                <c:pt idx="7761">
                  <c:v>129.36666666666667</c:v>
                </c:pt>
                <c:pt idx="7762">
                  <c:v>129.38333333333333</c:v>
                </c:pt>
                <c:pt idx="7763">
                  <c:v>129.4</c:v>
                </c:pt>
                <c:pt idx="7764">
                  <c:v>129.41666666666666</c:v>
                </c:pt>
                <c:pt idx="7765">
                  <c:v>129.43333333333334</c:v>
                </c:pt>
                <c:pt idx="7766">
                  <c:v>129.44999999999999</c:v>
                </c:pt>
                <c:pt idx="7767">
                  <c:v>129.46666666666667</c:v>
                </c:pt>
                <c:pt idx="7768">
                  <c:v>129.48333333333332</c:v>
                </c:pt>
                <c:pt idx="7769">
                  <c:v>129.5</c:v>
                </c:pt>
                <c:pt idx="7770">
                  <c:v>129.51666666666668</c:v>
                </c:pt>
                <c:pt idx="7771">
                  <c:v>129.53333333333333</c:v>
                </c:pt>
                <c:pt idx="7772">
                  <c:v>129.55000000000001</c:v>
                </c:pt>
                <c:pt idx="7773">
                  <c:v>129.56666666666666</c:v>
                </c:pt>
                <c:pt idx="7774">
                  <c:v>129.58333333333334</c:v>
                </c:pt>
                <c:pt idx="7775">
                  <c:v>129.6</c:v>
                </c:pt>
                <c:pt idx="7776">
                  <c:v>129.61666666666667</c:v>
                </c:pt>
                <c:pt idx="7777">
                  <c:v>129.63333333333333</c:v>
                </c:pt>
                <c:pt idx="7778">
                  <c:v>129.65</c:v>
                </c:pt>
                <c:pt idx="7779">
                  <c:v>129.66666666666666</c:v>
                </c:pt>
                <c:pt idx="7780">
                  <c:v>129.68333333333334</c:v>
                </c:pt>
                <c:pt idx="7781">
                  <c:v>129.69999999999999</c:v>
                </c:pt>
                <c:pt idx="7782">
                  <c:v>129.71666666666667</c:v>
                </c:pt>
                <c:pt idx="7783">
                  <c:v>129.73333333333332</c:v>
                </c:pt>
                <c:pt idx="7784">
                  <c:v>129.75</c:v>
                </c:pt>
                <c:pt idx="7785">
                  <c:v>129.76666666666668</c:v>
                </c:pt>
                <c:pt idx="7786">
                  <c:v>129.78333333333333</c:v>
                </c:pt>
                <c:pt idx="7787">
                  <c:v>129.80000000000001</c:v>
                </c:pt>
                <c:pt idx="7788">
                  <c:v>129.81666666666666</c:v>
                </c:pt>
                <c:pt idx="7789">
                  <c:v>129.83333333333334</c:v>
                </c:pt>
                <c:pt idx="7790">
                  <c:v>129.85</c:v>
                </c:pt>
                <c:pt idx="7791">
                  <c:v>129.86666666666667</c:v>
                </c:pt>
                <c:pt idx="7792">
                  <c:v>129.88333333333333</c:v>
                </c:pt>
                <c:pt idx="7793">
                  <c:v>129.9</c:v>
                </c:pt>
                <c:pt idx="7794">
                  <c:v>129.91666666666666</c:v>
                </c:pt>
                <c:pt idx="7795">
                  <c:v>129.93333333333334</c:v>
                </c:pt>
                <c:pt idx="7796">
                  <c:v>129.94999999999999</c:v>
                </c:pt>
                <c:pt idx="7797">
                  <c:v>129.96666666666667</c:v>
                </c:pt>
                <c:pt idx="7798">
                  <c:v>129.98333333333332</c:v>
                </c:pt>
                <c:pt idx="7799">
                  <c:v>130</c:v>
                </c:pt>
                <c:pt idx="7800">
                  <c:v>130.01666666666668</c:v>
                </c:pt>
                <c:pt idx="7801">
                  <c:v>130.03333333333333</c:v>
                </c:pt>
                <c:pt idx="7802">
                  <c:v>130.05000000000001</c:v>
                </c:pt>
                <c:pt idx="7803">
                  <c:v>130.06666666666666</c:v>
                </c:pt>
                <c:pt idx="7804">
                  <c:v>130.08333333333334</c:v>
                </c:pt>
                <c:pt idx="7805">
                  <c:v>130.1</c:v>
                </c:pt>
                <c:pt idx="7806">
                  <c:v>130.11666666666667</c:v>
                </c:pt>
                <c:pt idx="7807">
                  <c:v>130.13333333333333</c:v>
                </c:pt>
                <c:pt idx="7808">
                  <c:v>130.15</c:v>
                </c:pt>
                <c:pt idx="7809">
                  <c:v>130.16666666666666</c:v>
                </c:pt>
                <c:pt idx="7810">
                  <c:v>130.18333333333334</c:v>
                </c:pt>
                <c:pt idx="7811">
                  <c:v>130.19999999999999</c:v>
                </c:pt>
                <c:pt idx="7812">
                  <c:v>130.21666666666667</c:v>
                </c:pt>
                <c:pt idx="7813">
                  <c:v>130.23333333333332</c:v>
                </c:pt>
                <c:pt idx="7814">
                  <c:v>130.25</c:v>
                </c:pt>
                <c:pt idx="7815">
                  <c:v>130.26666666666668</c:v>
                </c:pt>
                <c:pt idx="7816">
                  <c:v>130.28333333333333</c:v>
                </c:pt>
                <c:pt idx="7817">
                  <c:v>130.30000000000001</c:v>
                </c:pt>
                <c:pt idx="7818">
                  <c:v>130.31666666666666</c:v>
                </c:pt>
                <c:pt idx="7819">
                  <c:v>130.33333333333334</c:v>
                </c:pt>
                <c:pt idx="7820">
                  <c:v>130.35</c:v>
                </c:pt>
                <c:pt idx="7821">
                  <c:v>130.36666666666667</c:v>
                </c:pt>
                <c:pt idx="7822">
                  <c:v>130.38333333333333</c:v>
                </c:pt>
                <c:pt idx="7823">
                  <c:v>130.4</c:v>
                </c:pt>
                <c:pt idx="7824">
                  <c:v>130.41666666666666</c:v>
                </c:pt>
                <c:pt idx="7825">
                  <c:v>130.43333333333334</c:v>
                </c:pt>
                <c:pt idx="7826">
                  <c:v>130.44999999999999</c:v>
                </c:pt>
                <c:pt idx="7827">
                  <c:v>130.46666666666667</c:v>
                </c:pt>
                <c:pt idx="7828">
                  <c:v>130.48333333333332</c:v>
                </c:pt>
                <c:pt idx="7829">
                  <c:v>130.5</c:v>
                </c:pt>
                <c:pt idx="7830">
                  <c:v>130.51666666666668</c:v>
                </c:pt>
                <c:pt idx="7831">
                  <c:v>130.53333333333333</c:v>
                </c:pt>
                <c:pt idx="7832">
                  <c:v>130.55000000000001</c:v>
                </c:pt>
                <c:pt idx="7833">
                  <c:v>130.56666666666666</c:v>
                </c:pt>
                <c:pt idx="7834">
                  <c:v>130.58333333333334</c:v>
                </c:pt>
                <c:pt idx="7835">
                  <c:v>130.6</c:v>
                </c:pt>
                <c:pt idx="7836">
                  <c:v>130.61666666666667</c:v>
                </c:pt>
                <c:pt idx="7837">
                  <c:v>130.63333333333333</c:v>
                </c:pt>
                <c:pt idx="7838">
                  <c:v>130.65</c:v>
                </c:pt>
                <c:pt idx="7839">
                  <c:v>130.66666666666666</c:v>
                </c:pt>
                <c:pt idx="7840">
                  <c:v>130.68333333333334</c:v>
                </c:pt>
                <c:pt idx="7841">
                  <c:v>130.69999999999999</c:v>
                </c:pt>
                <c:pt idx="7842">
                  <c:v>130.71666666666667</c:v>
                </c:pt>
                <c:pt idx="7843">
                  <c:v>130.73333333333332</c:v>
                </c:pt>
                <c:pt idx="7844">
                  <c:v>130.75</c:v>
                </c:pt>
                <c:pt idx="7845">
                  <c:v>130.76666666666668</c:v>
                </c:pt>
                <c:pt idx="7846">
                  <c:v>130.78333333333333</c:v>
                </c:pt>
                <c:pt idx="7847">
                  <c:v>130.80000000000001</c:v>
                </c:pt>
                <c:pt idx="7848">
                  <c:v>130.81666666666666</c:v>
                </c:pt>
                <c:pt idx="7849">
                  <c:v>130.83333333333334</c:v>
                </c:pt>
                <c:pt idx="7850">
                  <c:v>130.85</c:v>
                </c:pt>
                <c:pt idx="7851">
                  <c:v>130.86666666666667</c:v>
                </c:pt>
                <c:pt idx="7852">
                  <c:v>130.88333333333333</c:v>
                </c:pt>
                <c:pt idx="7853">
                  <c:v>130.9</c:v>
                </c:pt>
                <c:pt idx="7854">
                  <c:v>130.91666666666666</c:v>
                </c:pt>
                <c:pt idx="7855">
                  <c:v>130.93333333333334</c:v>
                </c:pt>
                <c:pt idx="7856">
                  <c:v>130.94999999999999</c:v>
                </c:pt>
                <c:pt idx="7857">
                  <c:v>130.96666666666667</c:v>
                </c:pt>
                <c:pt idx="7858">
                  <c:v>130.98333333333332</c:v>
                </c:pt>
                <c:pt idx="7859">
                  <c:v>131</c:v>
                </c:pt>
                <c:pt idx="7860">
                  <c:v>131.01666666666668</c:v>
                </c:pt>
                <c:pt idx="7861">
                  <c:v>131.03333333333333</c:v>
                </c:pt>
                <c:pt idx="7862">
                  <c:v>131.05000000000001</c:v>
                </c:pt>
                <c:pt idx="7863">
                  <c:v>131.06666666666666</c:v>
                </c:pt>
                <c:pt idx="7864">
                  <c:v>131.08333333333334</c:v>
                </c:pt>
                <c:pt idx="7865">
                  <c:v>131.1</c:v>
                </c:pt>
                <c:pt idx="7866">
                  <c:v>131.11666666666667</c:v>
                </c:pt>
                <c:pt idx="7867">
                  <c:v>131.13333333333333</c:v>
                </c:pt>
                <c:pt idx="7868">
                  <c:v>131.15</c:v>
                </c:pt>
                <c:pt idx="7869">
                  <c:v>131.16666666666666</c:v>
                </c:pt>
                <c:pt idx="7870">
                  <c:v>131.18333333333334</c:v>
                </c:pt>
                <c:pt idx="7871">
                  <c:v>131.19999999999999</c:v>
                </c:pt>
                <c:pt idx="7872">
                  <c:v>131.21666666666667</c:v>
                </c:pt>
                <c:pt idx="7873">
                  <c:v>131.23333333333332</c:v>
                </c:pt>
                <c:pt idx="7874">
                  <c:v>131.25</c:v>
                </c:pt>
                <c:pt idx="7875">
                  <c:v>131.26666666666668</c:v>
                </c:pt>
                <c:pt idx="7876">
                  <c:v>131.28333333333333</c:v>
                </c:pt>
                <c:pt idx="7877">
                  <c:v>131.30000000000001</c:v>
                </c:pt>
                <c:pt idx="7878">
                  <c:v>131.31666666666666</c:v>
                </c:pt>
                <c:pt idx="7879">
                  <c:v>131.33333333333334</c:v>
                </c:pt>
                <c:pt idx="7880">
                  <c:v>131.35</c:v>
                </c:pt>
                <c:pt idx="7881">
                  <c:v>131.36666666666667</c:v>
                </c:pt>
                <c:pt idx="7882">
                  <c:v>131.38333333333333</c:v>
                </c:pt>
                <c:pt idx="7883">
                  <c:v>131.4</c:v>
                </c:pt>
                <c:pt idx="7884">
                  <c:v>131.41666666666666</c:v>
                </c:pt>
                <c:pt idx="7885">
                  <c:v>131.43333333333334</c:v>
                </c:pt>
                <c:pt idx="7886">
                  <c:v>131.44999999999999</c:v>
                </c:pt>
                <c:pt idx="7887">
                  <c:v>131.46666666666667</c:v>
                </c:pt>
                <c:pt idx="7888">
                  <c:v>131.48333333333332</c:v>
                </c:pt>
                <c:pt idx="7889">
                  <c:v>131.5</c:v>
                </c:pt>
                <c:pt idx="7890">
                  <c:v>131.51666666666668</c:v>
                </c:pt>
                <c:pt idx="7891">
                  <c:v>131.53333333333333</c:v>
                </c:pt>
                <c:pt idx="7892">
                  <c:v>131.55000000000001</c:v>
                </c:pt>
                <c:pt idx="7893">
                  <c:v>131.56666666666666</c:v>
                </c:pt>
                <c:pt idx="7894">
                  <c:v>131.58333333333334</c:v>
                </c:pt>
                <c:pt idx="7895">
                  <c:v>131.6</c:v>
                </c:pt>
                <c:pt idx="7896">
                  <c:v>131.61666666666667</c:v>
                </c:pt>
                <c:pt idx="7897">
                  <c:v>131.63333333333333</c:v>
                </c:pt>
                <c:pt idx="7898">
                  <c:v>131.65</c:v>
                </c:pt>
                <c:pt idx="7899">
                  <c:v>131.66666666666666</c:v>
                </c:pt>
                <c:pt idx="7900">
                  <c:v>131.68333333333334</c:v>
                </c:pt>
                <c:pt idx="7901">
                  <c:v>131.69999999999999</c:v>
                </c:pt>
                <c:pt idx="7902">
                  <c:v>131.71666666666667</c:v>
                </c:pt>
                <c:pt idx="7903">
                  <c:v>131.73333333333332</c:v>
                </c:pt>
                <c:pt idx="7904">
                  <c:v>131.75</c:v>
                </c:pt>
                <c:pt idx="7905">
                  <c:v>131.76666666666668</c:v>
                </c:pt>
                <c:pt idx="7906">
                  <c:v>131.78333333333333</c:v>
                </c:pt>
                <c:pt idx="7907">
                  <c:v>131.80000000000001</c:v>
                </c:pt>
                <c:pt idx="7908">
                  <c:v>131.81666666666666</c:v>
                </c:pt>
                <c:pt idx="7909">
                  <c:v>131.83333333333334</c:v>
                </c:pt>
                <c:pt idx="7910">
                  <c:v>131.85</c:v>
                </c:pt>
                <c:pt idx="7911">
                  <c:v>131.86666666666667</c:v>
                </c:pt>
                <c:pt idx="7912">
                  <c:v>131.88333333333333</c:v>
                </c:pt>
                <c:pt idx="7913">
                  <c:v>131.9</c:v>
                </c:pt>
                <c:pt idx="7914">
                  <c:v>131.91666666666666</c:v>
                </c:pt>
                <c:pt idx="7915">
                  <c:v>131.93333333333334</c:v>
                </c:pt>
                <c:pt idx="7916">
                  <c:v>131.94999999999999</c:v>
                </c:pt>
                <c:pt idx="7917">
                  <c:v>131.96666666666667</c:v>
                </c:pt>
                <c:pt idx="7918">
                  <c:v>131.98333333333332</c:v>
                </c:pt>
                <c:pt idx="7919">
                  <c:v>132</c:v>
                </c:pt>
                <c:pt idx="7920">
                  <c:v>132.01666666666668</c:v>
                </c:pt>
                <c:pt idx="7921">
                  <c:v>132.03333333333333</c:v>
                </c:pt>
                <c:pt idx="7922">
                  <c:v>132.05000000000001</c:v>
                </c:pt>
                <c:pt idx="7923">
                  <c:v>132.06666666666666</c:v>
                </c:pt>
                <c:pt idx="7924">
                  <c:v>132.08333333333334</c:v>
                </c:pt>
                <c:pt idx="7925">
                  <c:v>132.1</c:v>
                </c:pt>
                <c:pt idx="7926">
                  <c:v>132.11666666666667</c:v>
                </c:pt>
                <c:pt idx="7927">
                  <c:v>132.13333333333333</c:v>
                </c:pt>
                <c:pt idx="7928">
                  <c:v>132.15</c:v>
                </c:pt>
                <c:pt idx="7929">
                  <c:v>132.16666666666666</c:v>
                </c:pt>
                <c:pt idx="7930">
                  <c:v>132.18333333333334</c:v>
                </c:pt>
                <c:pt idx="7931">
                  <c:v>132.19999999999999</c:v>
                </c:pt>
                <c:pt idx="7932">
                  <c:v>132.21666666666667</c:v>
                </c:pt>
                <c:pt idx="7933">
                  <c:v>132.23333333333332</c:v>
                </c:pt>
                <c:pt idx="7934">
                  <c:v>132.25</c:v>
                </c:pt>
                <c:pt idx="7935">
                  <c:v>132.26666666666668</c:v>
                </c:pt>
                <c:pt idx="7936">
                  <c:v>132.28333333333333</c:v>
                </c:pt>
                <c:pt idx="7937">
                  <c:v>132.30000000000001</c:v>
                </c:pt>
                <c:pt idx="7938">
                  <c:v>132.31666666666666</c:v>
                </c:pt>
                <c:pt idx="7939">
                  <c:v>132.33333333333334</c:v>
                </c:pt>
                <c:pt idx="7940">
                  <c:v>132.35</c:v>
                </c:pt>
                <c:pt idx="7941">
                  <c:v>132.36666666666667</c:v>
                </c:pt>
                <c:pt idx="7942">
                  <c:v>132.38333333333333</c:v>
                </c:pt>
                <c:pt idx="7943">
                  <c:v>132.4</c:v>
                </c:pt>
                <c:pt idx="7944">
                  <c:v>132.41666666666666</c:v>
                </c:pt>
                <c:pt idx="7945">
                  <c:v>132.43333333333334</c:v>
                </c:pt>
                <c:pt idx="7946">
                  <c:v>132.44999999999999</c:v>
                </c:pt>
                <c:pt idx="7947">
                  <c:v>132.46666666666667</c:v>
                </c:pt>
                <c:pt idx="7948">
                  <c:v>132.48333333333332</c:v>
                </c:pt>
                <c:pt idx="7949">
                  <c:v>132.5</c:v>
                </c:pt>
                <c:pt idx="7950">
                  <c:v>132.51666666666668</c:v>
                </c:pt>
                <c:pt idx="7951">
                  <c:v>132.53333333333333</c:v>
                </c:pt>
                <c:pt idx="7952">
                  <c:v>132.55000000000001</c:v>
                </c:pt>
                <c:pt idx="7953">
                  <c:v>132.56666666666666</c:v>
                </c:pt>
                <c:pt idx="7954">
                  <c:v>132.58333333333334</c:v>
                </c:pt>
                <c:pt idx="7955">
                  <c:v>132.6</c:v>
                </c:pt>
                <c:pt idx="7956">
                  <c:v>132.61666666666667</c:v>
                </c:pt>
                <c:pt idx="7957">
                  <c:v>132.63333333333333</c:v>
                </c:pt>
                <c:pt idx="7958">
                  <c:v>132.65</c:v>
                </c:pt>
                <c:pt idx="7959">
                  <c:v>132.66666666666666</c:v>
                </c:pt>
                <c:pt idx="7960">
                  <c:v>132.68333333333334</c:v>
                </c:pt>
                <c:pt idx="7961">
                  <c:v>132.69999999999999</c:v>
                </c:pt>
                <c:pt idx="7962">
                  <c:v>132.71666666666667</c:v>
                </c:pt>
                <c:pt idx="7963">
                  <c:v>132.73333333333332</c:v>
                </c:pt>
                <c:pt idx="7964">
                  <c:v>132.75</c:v>
                </c:pt>
                <c:pt idx="7965">
                  <c:v>132.76666666666668</c:v>
                </c:pt>
                <c:pt idx="7966">
                  <c:v>132.78333333333333</c:v>
                </c:pt>
                <c:pt idx="7967">
                  <c:v>132.80000000000001</c:v>
                </c:pt>
                <c:pt idx="7968">
                  <c:v>132.81666666666666</c:v>
                </c:pt>
                <c:pt idx="7969">
                  <c:v>132.83333333333334</c:v>
                </c:pt>
                <c:pt idx="7970">
                  <c:v>132.85</c:v>
                </c:pt>
                <c:pt idx="7971">
                  <c:v>132.86666666666667</c:v>
                </c:pt>
                <c:pt idx="7972">
                  <c:v>132.88333333333333</c:v>
                </c:pt>
                <c:pt idx="7973">
                  <c:v>132.9</c:v>
                </c:pt>
                <c:pt idx="7974">
                  <c:v>132.91666666666666</c:v>
                </c:pt>
                <c:pt idx="7975">
                  <c:v>132.93333333333334</c:v>
                </c:pt>
                <c:pt idx="7976">
                  <c:v>132.94999999999999</c:v>
                </c:pt>
                <c:pt idx="7977">
                  <c:v>132.96666666666667</c:v>
                </c:pt>
                <c:pt idx="7978">
                  <c:v>132.98333333333332</c:v>
                </c:pt>
                <c:pt idx="7979">
                  <c:v>133</c:v>
                </c:pt>
                <c:pt idx="7980">
                  <c:v>133.01666666666668</c:v>
                </c:pt>
                <c:pt idx="7981">
                  <c:v>133.03333333333333</c:v>
                </c:pt>
                <c:pt idx="7982">
                  <c:v>133.05000000000001</c:v>
                </c:pt>
                <c:pt idx="7983">
                  <c:v>133.06666666666666</c:v>
                </c:pt>
                <c:pt idx="7984">
                  <c:v>133.08333333333334</c:v>
                </c:pt>
                <c:pt idx="7985">
                  <c:v>133.1</c:v>
                </c:pt>
                <c:pt idx="7986">
                  <c:v>133.11666666666667</c:v>
                </c:pt>
                <c:pt idx="7987">
                  <c:v>133.13333333333333</c:v>
                </c:pt>
                <c:pt idx="7988">
                  <c:v>133.15</c:v>
                </c:pt>
                <c:pt idx="7989">
                  <c:v>133.16666666666666</c:v>
                </c:pt>
                <c:pt idx="7990">
                  <c:v>133.18333333333334</c:v>
                </c:pt>
                <c:pt idx="7991">
                  <c:v>133.19999999999999</c:v>
                </c:pt>
                <c:pt idx="7992">
                  <c:v>133.21666666666667</c:v>
                </c:pt>
                <c:pt idx="7993">
                  <c:v>133.23333333333332</c:v>
                </c:pt>
                <c:pt idx="7994">
                  <c:v>133.25</c:v>
                </c:pt>
                <c:pt idx="7995">
                  <c:v>133.26666666666668</c:v>
                </c:pt>
                <c:pt idx="7996">
                  <c:v>133.28333333333333</c:v>
                </c:pt>
                <c:pt idx="7997">
                  <c:v>133.30000000000001</c:v>
                </c:pt>
                <c:pt idx="7998">
                  <c:v>133.31666666666666</c:v>
                </c:pt>
                <c:pt idx="7999">
                  <c:v>133.33333333333334</c:v>
                </c:pt>
                <c:pt idx="8000">
                  <c:v>133.35</c:v>
                </c:pt>
                <c:pt idx="8001">
                  <c:v>133.36666666666667</c:v>
                </c:pt>
                <c:pt idx="8002">
                  <c:v>133.38333333333333</c:v>
                </c:pt>
                <c:pt idx="8003">
                  <c:v>133.4</c:v>
                </c:pt>
                <c:pt idx="8004">
                  <c:v>133.41666666666666</c:v>
                </c:pt>
                <c:pt idx="8005">
                  <c:v>133.43333333333334</c:v>
                </c:pt>
                <c:pt idx="8006">
                  <c:v>133.44999999999999</c:v>
                </c:pt>
                <c:pt idx="8007">
                  <c:v>133.46666666666667</c:v>
                </c:pt>
                <c:pt idx="8008">
                  <c:v>133.48333333333332</c:v>
                </c:pt>
                <c:pt idx="8009">
                  <c:v>133.5</c:v>
                </c:pt>
                <c:pt idx="8010">
                  <c:v>133.51666666666668</c:v>
                </c:pt>
                <c:pt idx="8011">
                  <c:v>133.53333333333333</c:v>
                </c:pt>
                <c:pt idx="8012">
                  <c:v>133.55000000000001</c:v>
                </c:pt>
                <c:pt idx="8013">
                  <c:v>133.56666666666666</c:v>
                </c:pt>
                <c:pt idx="8014">
                  <c:v>133.58333333333334</c:v>
                </c:pt>
                <c:pt idx="8015">
                  <c:v>133.6</c:v>
                </c:pt>
                <c:pt idx="8016">
                  <c:v>133.61666666666667</c:v>
                </c:pt>
                <c:pt idx="8017">
                  <c:v>133.63333333333333</c:v>
                </c:pt>
                <c:pt idx="8018">
                  <c:v>133.65</c:v>
                </c:pt>
                <c:pt idx="8019">
                  <c:v>133.66666666666666</c:v>
                </c:pt>
                <c:pt idx="8020">
                  <c:v>133.68333333333334</c:v>
                </c:pt>
                <c:pt idx="8021">
                  <c:v>133.69999999999999</c:v>
                </c:pt>
                <c:pt idx="8022">
                  <c:v>133.71666666666667</c:v>
                </c:pt>
                <c:pt idx="8023">
                  <c:v>133.73333333333332</c:v>
                </c:pt>
                <c:pt idx="8024">
                  <c:v>133.75</c:v>
                </c:pt>
                <c:pt idx="8025">
                  <c:v>133.76666666666668</c:v>
                </c:pt>
                <c:pt idx="8026">
                  <c:v>133.78333333333333</c:v>
                </c:pt>
                <c:pt idx="8027">
                  <c:v>133.80000000000001</c:v>
                </c:pt>
                <c:pt idx="8028">
                  <c:v>133.81666666666666</c:v>
                </c:pt>
                <c:pt idx="8029">
                  <c:v>133.83333333333334</c:v>
                </c:pt>
                <c:pt idx="8030">
                  <c:v>133.85</c:v>
                </c:pt>
                <c:pt idx="8031">
                  <c:v>133.86666666666667</c:v>
                </c:pt>
                <c:pt idx="8032">
                  <c:v>133.88333333333333</c:v>
                </c:pt>
                <c:pt idx="8033">
                  <c:v>133.9</c:v>
                </c:pt>
                <c:pt idx="8034">
                  <c:v>133.91666666666666</c:v>
                </c:pt>
                <c:pt idx="8035">
                  <c:v>133.93333333333334</c:v>
                </c:pt>
                <c:pt idx="8036">
                  <c:v>133.94999999999999</c:v>
                </c:pt>
                <c:pt idx="8037">
                  <c:v>133.96666666666667</c:v>
                </c:pt>
                <c:pt idx="8038">
                  <c:v>133.98333333333332</c:v>
                </c:pt>
                <c:pt idx="8039">
                  <c:v>134</c:v>
                </c:pt>
                <c:pt idx="8040">
                  <c:v>134.01666666666668</c:v>
                </c:pt>
                <c:pt idx="8041">
                  <c:v>134.03333333333333</c:v>
                </c:pt>
                <c:pt idx="8042">
                  <c:v>134.05000000000001</c:v>
                </c:pt>
                <c:pt idx="8043">
                  <c:v>134.06666666666666</c:v>
                </c:pt>
                <c:pt idx="8044">
                  <c:v>134.08333333333334</c:v>
                </c:pt>
                <c:pt idx="8045">
                  <c:v>134.1</c:v>
                </c:pt>
                <c:pt idx="8046">
                  <c:v>134.11666666666667</c:v>
                </c:pt>
                <c:pt idx="8047">
                  <c:v>134.13333333333333</c:v>
                </c:pt>
                <c:pt idx="8048">
                  <c:v>134.15</c:v>
                </c:pt>
                <c:pt idx="8049">
                  <c:v>134.16666666666666</c:v>
                </c:pt>
                <c:pt idx="8050">
                  <c:v>134.18333333333334</c:v>
                </c:pt>
                <c:pt idx="8051">
                  <c:v>134.19999999999999</c:v>
                </c:pt>
                <c:pt idx="8052">
                  <c:v>134.21666666666667</c:v>
                </c:pt>
                <c:pt idx="8053">
                  <c:v>134.23333333333332</c:v>
                </c:pt>
                <c:pt idx="8054">
                  <c:v>134.25</c:v>
                </c:pt>
                <c:pt idx="8055">
                  <c:v>134.26666666666668</c:v>
                </c:pt>
                <c:pt idx="8056">
                  <c:v>134.28333333333333</c:v>
                </c:pt>
                <c:pt idx="8057">
                  <c:v>134.30000000000001</c:v>
                </c:pt>
                <c:pt idx="8058">
                  <c:v>134.31666666666666</c:v>
                </c:pt>
                <c:pt idx="8059">
                  <c:v>134.33333333333334</c:v>
                </c:pt>
                <c:pt idx="8060">
                  <c:v>134.35</c:v>
                </c:pt>
                <c:pt idx="8061">
                  <c:v>134.36666666666667</c:v>
                </c:pt>
                <c:pt idx="8062">
                  <c:v>134.38333333333333</c:v>
                </c:pt>
                <c:pt idx="8063">
                  <c:v>134.4</c:v>
                </c:pt>
                <c:pt idx="8064">
                  <c:v>134.41666666666666</c:v>
                </c:pt>
                <c:pt idx="8065">
                  <c:v>134.43333333333334</c:v>
                </c:pt>
                <c:pt idx="8066">
                  <c:v>134.44999999999999</c:v>
                </c:pt>
                <c:pt idx="8067">
                  <c:v>134.46666666666667</c:v>
                </c:pt>
                <c:pt idx="8068">
                  <c:v>134.48333333333332</c:v>
                </c:pt>
                <c:pt idx="8069">
                  <c:v>134.5</c:v>
                </c:pt>
                <c:pt idx="8070">
                  <c:v>134.51666666666668</c:v>
                </c:pt>
                <c:pt idx="8071">
                  <c:v>134.53333333333333</c:v>
                </c:pt>
                <c:pt idx="8072">
                  <c:v>134.55000000000001</c:v>
                </c:pt>
                <c:pt idx="8073">
                  <c:v>134.56666666666666</c:v>
                </c:pt>
                <c:pt idx="8074">
                  <c:v>134.58333333333334</c:v>
                </c:pt>
                <c:pt idx="8075">
                  <c:v>134.6</c:v>
                </c:pt>
                <c:pt idx="8076">
                  <c:v>134.61666666666667</c:v>
                </c:pt>
                <c:pt idx="8077">
                  <c:v>134.63333333333333</c:v>
                </c:pt>
                <c:pt idx="8078">
                  <c:v>134.65</c:v>
                </c:pt>
                <c:pt idx="8079">
                  <c:v>134.66666666666666</c:v>
                </c:pt>
                <c:pt idx="8080">
                  <c:v>134.68333333333334</c:v>
                </c:pt>
                <c:pt idx="8081">
                  <c:v>134.69999999999999</c:v>
                </c:pt>
                <c:pt idx="8082">
                  <c:v>134.71666666666667</c:v>
                </c:pt>
                <c:pt idx="8083">
                  <c:v>134.73333333333332</c:v>
                </c:pt>
                <c:pt idx="8084">
                  <c:v>134.75</c:v>
                </c:pt>
                <c:pt idx="8085">
                  <c:v>134.76666666666668</c:v>
                </c:pt>
                <c:pt idx="8086">
                  <c:v>134.78333333333333</c:v>
                </c:pt>
                <c:pt idx="8087">
                  <c:v>134.80000000000001</c:v>
                </c:pt>
                <c:pt idx="8088">
                  <c:v>134.81666666666666</c:v>
                </c:pt>
                <c:pt idx="8089">
                  <c:v>134.83333333333334</c:v>
                </c:pt>
                <c:pt idx="8090">
                  <c:v>134.85</c:v>
                </c:pt>
                <c:pt idx="8091">
                  <c:v>134.86666666666667</c:v>
                </c:pt>
                <c:pt idx="8092">
                  <c:v>134.88333333333333</c:v>
                </c:pt>
                <c:pt idx="8093">
                  <c:v>134.9</c:v>
                </c:pt>
                <c:pt idx="8094">
                  <c:v>134.91666666666666</c:v>
                </c:pt>
                <c:pt idx="8095">
                  <c:v>134.93333333333334</c:v>
                </c:pt>
                <c:pt idx="8096">
                  <c:v>134.94999999999999</c:v>
                </c:pt>
                <c:pt idx="8097">
                  <c:v>134.96666666666667</c:v>
                </c:pt>
                <c:pt idx="8098">
                  <c:v>134.98333333333332</c:v>
                </c:pt>
                <c:pt idx="8099">
                  <c:v>135</c:v>
                </c:pt>
                <c:pt idx="8100">
                  <c:v>135.01666666666668</c:v>
                </c:pt>
                <c:pt idx="8101">
                  <c:v>135.03333333333333</c:v>
                </c:pt>
                <c:pt idx="8102">
                  <c:v>135.05000000000001</c:v>
                </c:pt>
                <c:pt idx="8103">
                  <c:v>135.06666666666666</c:v>
                </c:pt>
                <c:pt idx="8104">
                  <c:v>135.08333333333334</c:v>
                </c:pt>
                <c:pt idx="8105">
                  <c:v>135.1</c:v>
                </c:pt>
                <c:pt idx="8106">
                  <c:v>135.11666666666667</c:v>
                </c:pt>
                <c:pt idx="8107">
                  <c:v>135.13333333333333</c:v>
                </c:pt>
                <c:pt idx="8108">
                  <c:v>135.15</c:v>
                </c:pt>
                <c:pt idx="8109">
                  <c:v>135.16666666666666</c:v>
                </c:pt>
                <c:pt idx="8110">
                  <c:v>135.18333333333334</c:v>
                </c:pt>
                <c:pt idx="8111">
                  <c:v>135.19999999999999</c:v>
                </c:pt>
                <c:pt idx="8112">
                  <c:v>135.21666666666667</c:v>
                </c:pt>
                <c:pt idx="8113">
                  <c:v>135.23333333333332</c:v>
                </c:pt>
                <c:pt idx="8114">
                  <c:v>135.25</c:v>
                </c:pt>
                <c:pt idx="8115">
                  <c:v>135.26666666666668</c:v>
                </c:pt>
                <c:pt idx="8116">
                  <c:v>135.28333333333333</c:v>
                </c:pt>
                <c:pt idx="8117">
                  <c:v>135.30000000000001</c:v>
                </c:pt>
                <c:pt idx="8118">
                  <c:v>135.31666666666666</c:v>
                </c:pt>
                <c:pt idx="8119">
                  <c:v>135.33333333333334</c:v>
                </c:pt>
                <c:pt idx="8120">
                  <c:v>135.35</c:v>
                </c:pt>
                <c:pt idx="8121">
                  <c:v>135.36666666666667</c:v>
                </c:pt>
                <c:pt idx="8122">
                  <c:v>135.38333333333333</c:v>
                </c:pt>
                <c:pt idx="8123">
                  <c:v>135.4</c:v>
                </c:pt>
                <c:pt idx="8124">
                  <c:v>135.41666666666666</c:v>
                </c:pt>
                <c:pt idx="8125">
                  <c:v>135.43333333333334</c:v>
                </c:pt>
                <c:pt idx="8126">
                  <c:v>135.44999999999999</c:v>
                </c:pt>
                <c:pt idx="8127">
                  <c:v>135.46666666666667</c:v>
                </c:pt>
                <c:pt idx="8128">
                  <c:v>135.48333333333332</c:v>
                </c:pt>
                <c:pt idx="8129">
                  <c:v>135.5</c:v>
                </c:pt>
                <c:pt idx="8130">
                  <c:v>135.51666666666668</c:v>
                </c:pt>
                <c:pt idx="8131">
                  <c:v>135.53333333333333</c:v>
                </c:pt>
                <c:pt idx="8132">
                  <c:v>135.55000000000001</c:v>
                </c:pt>
                <c:pt idx="8133">
                  <c:v>135.56666666666666</c:v>
                </c:pt>
                <c:pt idx="8134">
                  <c:v>135.58333333333334</c:v>
                </c:pt>
                <c:pt idx="8135">
                  <c:v>135.6</c:v>
                </c:pt>
                <c:pt idx="8136">
                  <c:v>135.61666666666667</c:v>
                </c:pt>
                <c:pt idx="8137">
                  <c:v>135.63333333333333</c:v>
                </c:pt>
                <c:pt idx="8138">
                  <c:v>135.65</c:v>
                </c:pt>
                <c:pt idx="8139">
                  <c:v>135.66666666666666</c:v>
                </c:pt>
                <c:pt idx="8140">
                  <c:v>135.68333333333334</c:v>
                </c:pt>
                <c:pt idx="8141">
                  <c:v>135.69999999999999</c:v>
                </c:pt>
                <c:pt idx="8142">
                  <c:v>135.71666666666667</c:v>
                </c:pt>
                <c:pt idx="8143">
                  <c:v>135.73333333333332</c:v>
                </c:pt>
                <c:pt idx="8144">
                  <c:v>135.75</c:v>
                </c:pt>
                <c:pt idx="8145">
                  <c:v>135.76666666666668</c:v>
                </c:pt>
                <c:pt idx="8146">
                  <c:v>135.78333333333333</c:v>
                </c:pt>
                <c:pt idx="8147">
                  <c:v>135.80000000000001</c:v>
                </c:pt>
                <c:pt idx="8148">
                  <c:v>135.81666666666666</c:v>
                </c:pt>
                <c:pt idx="8149">
                  <c:v>135.83333333333334</c:v>
                </c:pt>
                <c:pt idx="8150">
                  <c:v>135.85</c:v>
                </c:pt>
                <c:pt idx="8151">
                  <c:v>135.86666666666667</c:v>
                </c:pt>
                <c:pt idx="8152">
                  <c:v>135.88333333333333</c:v>
                </c:pt>
                <c:pt idx="8153">
                  <c:v>135.9</c:v>
                </c:pt>
                <c:pt idx="8154">
                  <c:v>135.91666666666666</c:v>
                </c:pt>
                <c:pt idx="8155">
                  <c:v>135.93333333333334</c:v>
                </c:pt>
                <c:pt idx="8156">
                  <c:v>135.94999999999999</c:v>
                </c:pt>
                <c:pt idx="8157">
                  <c:v>135.96666666666667</c:v>
                </c:pt>
                <c:pt idx="8158">
                  <c:v>135.98333333333332</c:v>
                </c:pt>
                <c:pt idx="8159">
                  <c:v>136</c:v>
                </c:pt>
                <c:pt idx="8160">
                  <c:v>136.01666666666668</c:v>
                </c:pt>
                <c:pt idx="8161">
                  <c:v>136.03333333333333</c:v>
                </c:pt>
                <c:pt idx="8162">
                  <c:v>136.05000000000001</c:v>
                </c:pt>
                <c:pt idx="8163">
                  <c:v>136.06666666666666</c:v>
                </c:pt>
                <c:pt idx="8164">
                  <c:v>136.08333333333334</c:v>
                </c:pt>
                <c:pt idx="8165">
                  <c:v>136.1</c:v>
                </c:pt>
                <c:pt idx="8166">
                  <c:v>136.11666666666667</c:v>
                </c:pt>
                <c:pt idx="8167">
                  <c:v>136.13333333333333</c:v>
                </c:pt>
                <c:pt idx="8168">
                  <c:v>136.15</c:v>
                </c:pt>
                <c:pt idx="8169">
                  <c:v>136.16666666666666</c:v>
                </c:pt>
                <c:pt idx="8170">
                  <c:v>136.18333333333334</c:v>
                </c:pt>
                <c:pt idx="8171">
                  <c:v>136.19999999999999</c:v>
                </c:pt>
                <c:pt idx="8172">
                  <c:v>136.21666666666667</c:v>
                </c:pt>
                <c:pt idx="8173">
                  <c:v>136.23333333333332</c:v>
                </c:pt>
                <c:pt idx="8174">
                  <c:v>136.25</c:v>
                </c:pt>
                <c:pt idx="8175">
                  <c:v>136.26666666666668</c:v>
                </c:pt>
                <c:pt idx="8176">
                  <c:v>136.28333333333333</c:v>
                </c:pt>
                <c:pt idx="8177">
                  <c:v>136.30000000000001</c:v>
                </c:pt>
                <c:pt idx="8178">
                  <c:v>136.31666666666666</c:v>
                </c:pt>
                <c:pt idx="8179">
                  <c:v>136.33333333333334</c:v>
                </c:pt>
                <c:pt idx="8180">
                  <c:v>136.35</c:v>
                </c:pt>
                <c:pt idx="8181">
                  <c:v>136.36666666666667</c:v>
                </c:pt>
                <c:pt idx="8182">
                  <c:v>136.38333333333333</c:v>
                </c:pt>
                <c:pt idx="8183">
                  <c:v>136.4</c:v>
                </c:pt>
                <c:pt idx="8184">
                  <c:v>136.41666666666666</c:v>
                </c:pt>
                <c:pt idx="8185">
                  <c:v>136.43333333333334</c:v>
                </c:pt>
                <c:pt idx="8186">
                  <c:v>136.44999999999999</c:v>
                </c:pt>
                <c:pt idx="8187">
                  <c:v>136.46666666666667</c:v>
                </c:pt>
                <c:pt idx="8188">
                  <c:v>136.48333333333332</c:v>
                </c:pt>
                <c:pt idx="8189">
                  <c:v>136.5</c:v>
                </c:pt>
                <c:pt idx="8190">
                  <c:v>136.51666666666668</c:v>
                </c:pt>
                <c:pt idx="8191">
                  <c:v>136.53333333333333</c:v>
                </c:pt>
                <c:pt idx="8192">
                  <c:v>136.55000000000001</c:v>
                </c:pt>
                <c:pt idx="8193">
                  <c:v>136.56666666666666</c:v>
                </c:pt>
                <c:pt idx="8194">
                  <c:v>136.58333333333334</c:v>
                </c:pt>
                <c:pt idx="8195">
                  <c:v>136.6</c:v>
                </c:pt>
                <c:pt idx="8196">
                  <c:v>136.61666666666667</c:v>
                </c:pt>
                <c:pt idx="8197">
                  <c:v>136.63333333333333</c:v>
                </c:pt>
                <c:pt idx="8198">
                  <c:v>136.65</c:v>
                </c:pt>
                <c:pt idx="8199">
                  <c:v>136.66666666666666</c:v>
                </c:pt>
                <c:pt idx="8200">
                  <c:v>136.68333333333334</c:v>
                </c:pt>
                <c:pt idx="8201">
                  <c:v>136.69999999999999</c:v>
                </c:pt>
                <c:pt idx="8202">
                  <c:v>136.71666666666667</c:v>
                </c:pt>
                <c:pt idx="8203">
                  <c:v>136.73333333333332</c:v>
                </c:pt>
                <c:pt idx="8204">
                  <c:v>136.75</c:v>
                </c:pt>
                <c:pt idx="8205">
                  <c:v>136.76666666666668</c:v>
                </c:pt>
                <c:pt idx="8206">
                  <c:v>136.78333333333333</c:v>
                </c:pt>
                <c:pt idx="8207">
                  <c:v>136.80000000000001</c:v>
                </c:pt>
                <c:pt idx="8208">
                  <c:v>136.81666666666666</c:v>
                </c:pt>
                <c:pt idx="8209">
                  <c:v>136.83333333333334</c:v>
                </c:pt>
                <c:pt idx="8210">
                  <c:v>136.85</c:v>
                </c:pt>
                <c:pt idx="8211">
                  <c:v>136.86666666666667</c:v>
                </c:pt>
                <c:pt idx="8212">
                  <c:v>136.88333333333333</c:v>
                </c:pt>
                <c:pt idx="8213">
                  <c:v>136.9</c:v>
                </c:pt>
                <c:pt idx="8214">
                  <c:v>136.91666666666666</c:v>
                </c:pt>
                <c:pt idx="8215">
                  <c:v>136.93333333333334</c:v>
                </c:pt>
                <c:pt idx="8216">
                  <c:v>136.94999999999999</c:v>
                </c:pt>
                <c:pt idx="8217">
                  <c:v>136.96666666666667</c:v>
                </c:pt>
                <c:pt idx="8218">
                  <c:v>136.98333333333332</c:v>
                </c:pt>
                <c:pt idx="8219">
                  <c:v>137</c:v>
                </c:pt>
                <c:pt idx="8220">
                  <c:v>137.01666666666668</c:v>
                </c:pt>
                <c:pt idx="8221">
                  <c:v>137.03333333333333</c:v>
                </c:pt>
                <c:pt idx="8222">
                  <c:v>137.05000000000001</c:v>
                </c:pt>
                <c:pt idx="8223">
                  <c:v>137.06666666666666</c:v>
                </c:pt>
                <c:pt idx="8224">
                  <c:v>137.08333333333334</c:v>
                </c:pt>
                <c:pt idx="8225">
                  <c:v>137.1</c:v>
                </c:pt>
                <c:pt idx="8226">
                  <c:v>137.11666666666667</c:v>
                </c:pt>
                <c:pt idx="8227">
                  <c:v>137.13333333333333</c:v>
                </c:pt>
                <c:pt idx="8228">
                  <c:v>137.15</c:v>
                </c:pt>
                <c:pt idx="8229">
                  <c:v>137.16666666666666</c:v>
                </c:pt>
                <c:pt idx="8230">
                  <c:v>137.18333333333334</c:v>
                </c:pt>
                <c:pt idx="8231">
                  <c:v>137.19999999999999</c:v>
                </c:pt>
                <c:pt idx="8232">
                  <c:v>137.21666666666667</c:v>
                </c:pt>
                <c:pt idx="8233">
                  <c:v>137.23333333333332</c:v>
                </c:pt>
                <c:pt idx="8234">
                  <c:v>137.25</c:v>
                </c:pt>
                <c:pt idx="8235">
                  <c:v>137.26666666666668</c:v>
                </c:pt>
                <c:pt idx="8236">
                  <c:v>137.28333333333333</c:v>
                </c:pt>
                <c:pt idx="8237">
                  <c:v>137.30000000000001</c:v>
                </c:pt>
                <c:pt idx="8238">
                  <c:v>137.31666666666666</c:v>
                </c:pt>
                <c:pt idx="8239">
                  <c:v>137.33333333333334</c:v>
                </c:pt>
                <c:pt idx="8240">
                  <c:v>137.35</c:v>
                </c:pt>
                <c:pt idx="8241">
                  <c:v>137.36666666666667</c:v>
                </c:pt>
                <c:pt idx="8242">
                  <c:v>137.38333333333333</c:v>
                </c:pt>
                <c:pt idx="8243">
                  <c:v>137.4</c:v>
                </c:pt>
                <c:pt idx="8244">
                  <c:v>137.41666666666666</c:v>
                </c:pt>
                <c:pt idx="8245">
                  <c:v>137.43333333333334</c:v>
                </c:pt>
                <c:pt idx="8246">
                  <c:v>137.44999999999999</c:v>
                </c:pt>
                <c:pt idx="8247">
                  <c:v>137.46666666666667</c:v>
                </c:pt>
                <c:pt idx="8248">
                  <c:v>137.48333333333332</c:v>
                </c:pt>
                <c:pt idx="8249">
                  <c:v>137.5</c:v>
                </c:pt>
                <c:pt idx="8250">
                  <c:v>137.51666666666668</c:v>
                </c:pt>
                <c:pt idx="8251">
                  <c:v>137.53333333333333</c:v>
                </c:pt>
                <c:pt idx="8252">
                  <c:v>137.55000000000001</c:v>
                </c:pt>
                <c:pt idx="8253">
                  <c:v>137.56666666666666</c:v>
                </c:pt>
                <c:pt idx="8254">
                  <c:v>137.58333333333334</c:v>
                </c:pt>
                <c:pt idx="8255">
                  <c:v>137.6</c:v>
                </c:pt>
                <c:pt idx="8256">
                  <c:v>137.61666666666667</c:v>
                </c:pt>
                <c:pt idx="8257">
                  <c:v>137.63333333333333</c:v>
                </c:pt>
                <c:pt idx="8258">
                  <c:v>137.65</c:v>
                </c:pt>
                <c:pt idx="8259">
                  <c:v>137.66666666666666</c:v>
                </c:pt>
                <c:pt idx="8260">
                  <c:v>137.68333333333334</c:v>
                </c:pt>
                <c:pt idx="8261">
                  <c:v>137.69999999999999</c:v>
                </c:pt>
                <c:pt idx="8262">
                  <c:v>137.71666666666667</c:v>
                </c:pt>
                <c:pt idx="8263">
                  <c:v>137.73333333333332</c:v>
                </c:pt>
                <c:pt idx="8264">
                  <c:v>137.75</c:v>
                </c:pt>
                <c:pt idx="8265">
                  <c:v>137.76666666666668</c:v>
                </c:pt>
                <c:pt idx="8266">
                  <c:v>137.78333333333333</c:v>
                </c:pt>
                <c:pt idx="8267">
                  <c:v>137.80000000000001</c:v>
                </c:pt>
                <c:pt idx="8268">
                  <c:v>137.81666666666666</c:v>
                </c:pt>
                <c:pt idx="8269">
                  <c:v>137.83333333333334</c:v>
                </c:pt>
                <c:pt idx="8270">
                  <c:v>137.85</c:v>
                </c:pt>
                <c:pt idx="8271">
                  <c:v>137.86666666666667</c:v>
                </c:pt>
                <c:pt idx="8272">
                  <c:v>137.88333333333333</c:v>
                </c:pt>
                <c:pt idx="8273">
                  <c:v>137.9</c:v>
                </c:pt>
                <c:pt idx="8274">
                  <c:v>137.91666666666666</c:v>
                </c:pt>
                <c:pt idx="8275">
                  <c:v>137.93333333333334</c:v>
                </c:pt>
                <c:pt idx="8276">
                  <c:v>137.94999999999999</c:v>
                </c:pt>
                <c:pt idx="8277">
                  <c:v>137.96666666666667</c:v>
                </c:pt>
                <c:pt idx="8278">
                  <c:v>137.98333333333332</c:v>
                </c:pt>
                <c:pt idx="8279">
                  <c:v>138</c:v>
                </c:pt>
                <c:pt idx="8280">
                  <c:v>138.01666666666668</c:v>
                </c:pt>
                <c:pt idx="8281">
                  <c:v>138.03333333333333</c:v>
                </c:pt>
                <c:pt idx="8282">
                  <c:v>138.05000000000001</c:v>
                </c:pt>
                <c:pt idx="8283">
                  <c:v>138.06666666666666</c:v>
                </c:pt>
                <c:pt idx="8284">
                  <c:v>138.08333333333334</c:v>
                </c:pt>
                <c:pt idx="8285">
                  <c:v>138.1</c:v>
                </c:pt>
                <c:pt idx="8286">
                  <c:v>138.11666666666667</c:v>
                </c:pt>
                <c:pt idx="8287">
                  <c:v>138.13333333333333</c:v>
                </c:pt>
                <c:pt idx="8288">
                  <c:v>138.15</c:v>
                </c:pt>
                <c:pt idx="8289">
                  <c:v>138.16666666666666</c:v>
                </c:pt>
                <c:pt idx="8290">
                  <c:v>138.18333333333334</c:v>
                </c:pt>
                <c:pt idx="8291">
                  <c:v>138.19999999999999</c:v>
                </c:pt>
                <c:pt idx="8292">
                  <c:v>138.21666666666667</c:v>
                </c:pt>
                <c:pt idx="8293">
                  <c:v>138.23333333333332</c:v>
                </c:pt>
                <c:pt idx="8294">
                  <c:v>138.25</c:v>
                </c:pt>
                <c:pt idx="8295">
                  <c:v>138.26666666666668</c:v>
                </c:pt>
                <c:pt idx="8296">
                  <c:v>138.28333333333333</c:v>
                </c:pt>
                <c:pt idx="8297">
                  <c:v>138.30000000000001</c:v>
                </c:pt>
                <c:pt idx="8298">
                  <c:v>138.31666666666666</c:v>
                </c:pt>
                <c:pt idx="8299">
                  <c:v>138.33333333333334</c:v>
                </c:pt>
                <c:pt idx="8300">
                  <c:v>138.35</c:v>
                </c:pt>
                <c:pt idx="8301">
                  <c:v>138.36666666666667</c:v>
                </c:pt>
                <c:pt idx="8302">
                  <c:v>138.38333333333333</c:v>
                </c:pt>
                <c:pt idx="8303">
                  <c:v>138.4</c:v>
                </c:pt>
                <c:pt idx="8304">
                  <c:v>138.41666666666666</c:v>
                </c:pt>
                <c:pt idx="8305">
                  <c:v>138.43333333333334</c:v>
                </c:pt>
                <c:pt idx="8306">
                  <c:v>138.44999999999999</c:v>
                </c:pt>
                <c:pt idx="8307">
                  <c:v>138.46666666666667</c:v>
                </c:pt>
                <c:pt idx="8308">
                  <c:v>138.48333333333332</c:v>
                </c:pt>
                <c:pt idx="8309">
                  <c:v>138.5</c:v>
                </c:pt>
                <c:pt idx="8310">
                  <c:v>138.51666666666668</c:v>
                </c:pt>
                <c:pt idx="8311">
                  <c:v>138.53333333333333</c:v>
                </c:pt>
                <c:pt idx="8312">
                  <c:v>138.55000000000001</c:v>
                </c:pt>
                <c:pt idx="8313">
                  <c:v>138.56666666666666</c:v>
                </c:pt>
                <c:pt idx="8314">
                  <c:v>138.58333333333334</c:v>
                </c:pt>
                <c:pt idx="8315">
                  <c:v>138.6</c:v>
                </c:pt>
                <c:pt idx="8316">
                  <c:v>138.61666666666667</c:v>
                </c:pt>
                <c:pt idx="8317">
                  <c:v>138.63333333333333</c:v>
                </c:pt>
                <c:pt idx="8318">
                  <c:v>138.65</c:v>
                </c:pt>
                <c:pt idx="8319">
                  <c:v>138.66666666666666</c:v>
                </c:pt>
                <c:pt idx="8320">
                  <c:v>138.68333333333334</c:v>
                </c:pt>
                <c:pt idx="8321">
                  <c:v>138.69999999999999</c:v>
                </c:pt>
                <c:pt idx="8322">
                  <c:v>138.71666666666667</c:v>
                </c:pt>
                <c:pt idx="8323">
                  <c:v>138.73333333333332</c:v>
                </c:pt>
                <c:pt idx="8324">
                  <c:v>138.75</c:v>
                </c:pt>
                <c:pt idx="8325">
                  <c:v>138.76666666666668</c:v>
                </c:pt>
                <c:pt idx="8326">
                  <c:v>138.78333333333333</c:v>
                </c:pt>
                <c:pt idx="8327">
                  <c:v>138.80000000000001</c:v>
                </c:pt>
                <c:pt idx="8328">
                  <c:v>138.81666666666666</c:v>
                </c:pt>
                <c:pt idx="8329">
                  <c:v>138.83333333333334</c:v>
                </c:pt>
                <c:pt idx="8330">
                  <c:v>138.85</c:v>
                </c:pt>
                <c:pt idx="8331">
                  <c:v>138.86666666666667</c:v>
                </c:pt>
                <c:pt idx="8332">
                  <c:v>138.88333333333333</c:v>
                </c:pt>
                <c:pt idx="8333">
                  <c:v>138.9</c:v>
                </c:pt>
                <c:pt idx="8334">
                  <c:v>138.91666666666666</c:v>
                </c:pt>
                <c:pt idx="8335">
                  <c:v>138.93333333333334</c:v>
                </c:pt>
                <c:pt idx="8336">
                  <c:v>138.94999999999999</c:v>
                </c:pt>
                <c:pt idx="8337">
                  <c:v>138.96666666666667</c:v>
                </c:pt>
                <c:pt idx="8338">
                  <c:v>138.98333333333332</c:v>
                </c:pt>
                <c:pt idx="8339">
                  <c:v>139</c:v>
                </c:pt>
                <c:pt idx="8340">
                  <c:v>139.01666666666668</c:v>
                </c:pt>
                <c:pt idx="8341">
                  <c:v>139.03333333333333</c:v>
                </c:pt>
                <c:pt idx="8342">
                  <c:v>139.05000000000001</c:v>
                </c:pt>
                <c:pt idx="8343">
                  <c:v>139.06666666666666</c:v>
                </c:pt>
                <c:pt idx="8344">
                  <c:v>139.08333333333334</c:v>
                </c:pt>
                <c:pt idx="8345">
                  <c:v>139.1</c:v>
                </c:pt>
                <c:pt idx="8346">
                  <c:v>139.11666666666667</c:v>
                </c:pt>
                <c:pt idx="8347">
                  <c:v>139.13333333333333</c:v>
                </c:pt>
                <c:pt idx="8348">
                  <c:v>139.15</c:v>
                </c:pt>
                <c:pt idx="8349">
                  <c:v>139.16666666666666</c:v>
                </c:pt>
                <c:pt idx="8350">
                  <c:v>139.18333333333334</c:v>
                </c:pt>
                <c:pt idx="8351">
                  <c:v>139.19999999999999</c:v>
                </c:pt>
                <c:pt idx="8352">
                  <c:v>139.21666666666667</c:v>
                </c:pt>
                <c:pt idx="8353">
                  <c:v>139.23333333333332</c:v>
                </c:pt>
                <c:pt idx="8354">
                  <c:v>139.25</c:v>
                </c:pt>
                <c:pt idx="8355">
                  <c:v>139.26666666666668</c:v>
                </c:pt>
                <c:pt idx="8356">
                  <c:v>139.28333333333333</c:v>
                </c:pt>
                <c:pt idx="8357">
                  <c:v>139.30000000000001</c:v>
                </c:pt>
                <c:pt idx="8358">
                  <c:v>139.31666666666666</c:v>
                </c:pt>
                <c:pt idx="8359">
                  <c:v>139.33333333333334</c:v>
                </c:pt>
                <c:pt idx="8360">
                  <c:v>139.35</c:v>
                </c:pt>
                <c:pt idx="8361">
                  <c:v>139.36666666666667</c:v>
                </c:pt>
                <c:pt idx="8362">
                  <c:v>139.38333333333333</c:v>
                </c:pt>
                <c:pt idx="8363">
                  <c:v>139.4</c:v>
                </c:pt>
                <c:pt idx="8364">
                  <c:v>139.41666666666666</c:v>
                </c:pt>
                <c:pt idx="8365">
                  <c:v>139.43333333333334</c:v>
                </c:pt>
                <c:pt idx="8366">
                  <c:v>139.44999999999999</c:v>
                </c:pt>
                <c:pt idx="8367">
                  <c:v>139.46666666666667</c:v>
                </c:pt>
                <c:pt idx="8368">
                  <c:v>139.48333333333332</c:v>
                </c:pt>
                <c:pt idx="8369">
                  <c:v>139.5</c:v>
                </c:pt>
                <c:pt idx="8370">
                  <c:v>139.51666666666668</c:v>
                </c:pt>
                <c:pt idx="8371">
                  <c:v>139.53333333333333</c:v>
                </c:pt>
                <c:pt idx="8372">
                  <c:v>139.55000000000001</c:v>
                </c:pt>
                <c:pt idx="8373">
                  <c:v>139.56666666666666</c:v>
                </c:pt>
                <c:pt idx="8374">
                  <c:v>139.58333333333334</c:v>
                </c:pt>
                <c:pt idx="8375">
                  <c:v>139.6</c:v>
                </c:pt>
                <c:pt idx="8376">
                  <c:v>139.61666666666667</c:v>
                </c:pt>
                <c:pt idx="8377">
                  <c:v>139.63333333333333</c:v>
                </c:pt>
                <c:pt idx="8378">
                  <c:v>139.65</c:v>
                </c:pt>
                <c:pt idx="8379">
                  <c:v>139.66666666666666</c:v>
                </c:pt>
                <c:pt idx="8380">
                  <c:v>139.68333333333334</c:v>
                </c:pt>
                <c:pt idx="8381">
                  <c:v>139.69999999999999</c:v>
                </c:pt>
                <c:pt idx="8382">
                  <c:v>139.71666666666667</c:v>
                </c:pt>
                <c:pt idx="8383">
                  <c:v>139.73333333333332</c:v>
                </c:pt>
                <c:pt idx="8384">
                  <c:v>139.75</c:v>
                </c:pt>
                <c:pt idx="8385">
                  <c:v>139.76666666666668</c:v>
                </c:pt>
                <c:pt idx="8386">
                  <c:v>139.78333333333333</c:v>
                </c:pt>
                <c:pt idx="8387">
                  <c:v>139.80000000000001</c:v>
                </c:pt>
                <c:pt idx="8388">
                  <c:v>139.81666666666666</c:v>
                </c:pt>
                <c:pt idx="8389">
                  <c:v>139.83333333333334</c:v>
                </c:pt>
                <c:pt idx="8390">
                  <c:v>139.85</c:v>
                </c:pt>
                <c:pt idx="8391">
                  <c:v>139.86666666666667</c:v>
                </c:pt>
                <c:pt idx="8392">
                  <c:v>139.88333333333333</c:v>
                </c:pt>
                <c:pt idx="8393">
                  <c:v>139.9</c:v>
                </c:pt>
                <c:pt idx="8394">
                  <c:v>139.91666666666666</c:v>
                </c:pt>
                <c:pt idx="8395">
                  <c:v>139.93333333333334</c:v>
                </c:pt>
                <c:pt idx="8396">
                  <c:v>139.94999999999999</c:v>
                </c:pt>
                <c:pt idx="8397">
                  <c:v>139.96666666666667</c:v>
                </c:pt>
                <c:pt idx="8398">
                  <c:v>139.98333333333332</c:v>
                </c:pt>
                <c:pt idx="8399">
                  <c:v>140</c:v>
                </c:pt>
                <c:pt idx="8400">
                  <c:v>140.01666666666668</c:v>
                </c:pt>
                <c:pt idx="8401">
                  <c:v>140.03333333333333</c:v>
                </c:pt>
                <c:pt idx="8402">
                  <c:v>140.05000000000001</c:v>
                </c:pt>
                <c:pt idx="8403">
                  <c:v>140.06666666666666</c:v>
                </c:pt>
                <c:pt idx="8404">
                  <c:v>140.08333333333334</c:v>
                </c:pt>
                <c:pt idx="8405">
                  <c:v>140.1</c:v>
                </c:pt>
                <c:pt idx="8406">
                  <c:v>140.11666666666667</c:v>
                </c:pt>
                <c:pt idx="8407">
                  <c:v>140.13333333333333</c:v>
                </c:pt>
                <c:pt idx="8408">
                  <c:v>140.15</c:v>
                </c:pt>
                <c:pt idx="8409">
                  <c:v>140.16666666666666</c:v>
                </c:pt>
                <c:pt idx="8410">
                  <c:v>140.18333333333334</c:v>
                </c:pt>
                <c:pt idx="8411">
                  <c:v>140.19999999999999</c:v>
                </c:pt>
                <c:pt idx="8412">
                  <c:v>140.21666666666667</c:v>
                </c:pt>
                <c:pt idx="8413">
                  <c:v>140.23333333333332</c:v>
                </c:pt>
                <c:pt idx="8414">
                  <c:v>140.25</c:v>
                </c:pt>
                <c:pt idx="8415">
                  <c:v>140.26666666666668</c:v>
                </c:pt>
                <c:pt idx="8416">
                  <c:v>140.28333333333333</c:v>
                </c:pt>
                <c:pt idx="8417">
                  <c:v>140.30000000000001</c:v>
                </c:pt>
                <c:pt idx="8418">
                  <c:v>140.31666666666666</c:v>
                </c:pt>
                <c:pt idx="8419">
                  <c:v>140.33333333333334</c:v>
                </c:pt>
                <c:pt idx="8420">
                  <c:v>140.35</c:v>
                </c:pt>
                <c:pt idx="8421">
                  <c:v>140.36666666666667</c:v>
                </c:pt>
                <c:pt idx="8422">
                  <c:v>140.38333333333333</c:v>
                </c:pt>
                <c:pt idx="8423">
                  <c:v>140.4</c:v>
                </c:pt>
                <c:pt idx="8424">
                  <c:v>140.41666666666666</c:v>
                </c:pt>
                <c:pt idx="8425">
                  <c:v>140.43333333333334</c:v>
                </c:pt>
                <c:pt idx="8426">
                  <c:v>140.44999999999999</c:v>
                </c:pt>
                <c:pt idx="8427">
                  <c:v>140.46666666666667</c:v>
                </c:pt>
                <c:pt idx="8428">
                  <c:v>140.48333333333332</c:v>
                </c:pt>
                <c:pt idx="8429">
                  <c:v>140.5</c:v>
                </c:pt>
                <c:pt idx="8430">
                  <c:v>140.51666666666668</c:v>
                </c:pt>
                <c:pt idx="8431">
                  <c:v>140.53333333333333</c:v>
                </c:pt>
                <c:pt idx="8432">
                  <c:v>140.55000000000001</c:v>
                </c:pt>
                <c:pt idx="8433">
                  <c:v>140.56666666666666</c:v>
                </c:pt>
                <c:pt idx="8434">
                  <c:v>140.58333333333334</c:v>
                </c:pt>
                <c:pt idx="8435">
                  <c:v>140.6</c:v>
                </c:pt>
                <c:pt idx="8436">
                  <c:v>140.61666666666667</c:v>
                </c:pt>
                <c:pt idx="8437">
                  <c:v>140.63333333333333</c:v>
                </c:pt>
                <c:pt idx="8438">
                  <c:v>140.65</c:v>
                </c:pt>
                <c:pt idx="8439">
                  <c:v>140.66666666666666</c:v>
                </c:pt>
                <c:pt idx="8440">
                  <c:v>140.68333333333334</c:v>
                </c:pt>
                <c:pt idx="8441">
                  <c:v>140.69999999999999</c:v>
                </c:pt>
                <c:pt idx="8442">
                  <c:v>140.71666666666667</c:v>
                </c:pt>
                <c:pt idx="8443">
                  <c:v>140.73333333333332</c:v>
                </c:pt>
                <c:pt idx="8444">
                  <c:v>140.75</c:v>
                </c:pt>
                <c:pt idx="8445">
                  <c:v>140.76666666666668</c:v>
                </c:pt>
                <c:pt idx="8446">
                  <c:v>140.78333333333333</c:v>
                </c:pt>
                <c:pt idx="8447">
                  <c:v>140.80000000000001</c:v>
                </c:pt>
                <c:pt idx="8448">
                  <c:v>140.81666666666666</c:v>
                </c:pt>
                <c:pt idx="8449">
                  <c:v>140.83333333333334</c:v>
                </c:pt>
                <c:pt idx="8450">
                  <c:v>140.85</c:v>
                </c:pt>
                <c:pt idx="8451">
                  <c:v>140.86666666666667</c:v>
                </c:pt>
                <c:pt idx="8452">
                  <c:v>140.88333333333333</c:v>
                </c:pt>
                <c:pt idx="8453">
                  <c:v>140.9</c:v>
                </c:pt>
                <c:pt idx="8454">
                  <c:v>140.91666666666666</c:v>
                </c:pt>
                <c:pt idx="8455">
                  <c:v>140.93333333333334</c:v>
                </c:pt>
                <c:pt idx="8456">
                  <c:v>140.94999999999999</c:v>
                </c:pt>
                <c:pt idx="8457">
                  <c:v>140.96666666666667</c:v>
                </c:pt>
                <c:pt idx="8458">
                  <c:v>140.98333333333332</c:v>
                </c:pt>
                <c:pt idx="8459">
                  <c:v>141</c:v>
                </c:pt>
                <c:pt idx="8460">
                  <c:v>141.01666666666668</c:v>
                </c:pt>
                <c:pt idx="8461">
                  <c:v>141.03333333333333</c:v>
                </c:pt>
                <c:pt idx="8462">
                  <c:v>141.05000000000001</c:v>
                </c:pt>
                <c:pt idx="8463">
                  <c:v>141.06666666666666</c:v>
                </c:pt>
                <c:pt idx="8464">
                  <c:v>141.08333333333334</c:v>
                </c:pt>
                <c:pt idx="8465">
                  <c:v>141.1</c:v>
                </c:pt>
                <c:pt idx="8466">
                  <c:v>141.11666666666667</c:v>
                </c:pt>
                <c:pt idx="8467">
                  <c:v>141.13333333333333</c:v>
                </c:pt>
                <c:pt idx="8468">
                  <c:v>141.15</c:v>
                </c:pt>
                <c:pt idx="8469">
                  <c:v>141.16666666666666</c:v>
                </c:pt>
                <c:pt idx="8470">
                  <c:v>141.18333333333334</c:v>
                </c:pt>
                <c:pt idx="8471">
                  <c:v>141.19999999999999</c:v>
                </c:pt>
                <c:pt idx="8472">
                  <c:v>141.21666666666667</c:v>
                </c:pt>
                <c:pt idx="8473">
                  <c:v>141.23333333333332</c:v>
                </c:pt>
                <c:pt idx="8474">
                  <c:v>141.25</c:v>
                </c:pt>
                <c:pt idx="8475">
                  <c:v>141.26666666666668</c:v>
                </c:pt>
                <c:pt idx="8476">
                  <c:v>141.28333333333333</c:v>
                </c:pt>
                <c:pt idx="8477">
                  <c:v>141.30000000000001</c:v>
                </c:pt>
                <c:pt idx="8478">
                  <c:v>141.31666666666666</c:v>
                </c:pt>
                <c:pt idx="8479">
                  <c:v>141.33333333333334</c:v>
                </c:pt>
                <c:pt idx="8480">
                  <c:v>141.35</c:v>
                </c:pt>
                <c:pt idx="8481">
                  <c:v>141.36666666666667</c:v>
                </c:pt>
                <c:pt idx="8482">
                  <c:v>141.38333333333333</c:v>
                </c:pt>
                <c:pt idx="8483">
                  <c:v>141.4</c:v>
                </c:pt>
                <c:pt idx="8484">
                  <c:v>141.41666666666666</c:v>
                </c:pt>
                <c:pt idx="8485">
                  <c:v>141.43333333333334</c:v>
                </c:pt>
                <c:pt idx="8486">
                  <c:v>141.44999999999999</c:v>
                </c:pt>
                <c:pt idx="8487">
                  <c:v>141.46666666666667</c:v>
                </c:pt>
                <c:pt idx="8488">
                  <c:v>141.48333333333332</c:v>
                </c:pt>
                <c:pt idx="8489">
                  <c:v>141.5</c:v>
                </c:pt>
                <c:pt idx="8490">
                  <c:v>141.51666666666668</c:v>
                </c:pt>
                <c:pt idx="8491">
                  <c:v>141.53333333333333</c:v>
                </c:pt>
                <c:pt idx="8492">
                  <c:v>141.55000000000001</c:v>
                </c:pt>
                <c:pt idx="8493">
                  <c:v>141.56666666666666</c:v>
                </c:pt>
                <c:pt idx="8494">
                  <c:v>141.58333333333334</c:v>
                </c:pt>
                <c:pt idx="8495">
                  <c:v>141.6</c:v>
                </c:pt>
                <c:pt idx="8496">
                  <c:v>141.61666666666667</c:v>
                </c:pt>
                <c:pt idx="8497">
                  <c:v>141.63333333333333</c:v>
                </c:pt>
                <c:pt idx="8498">
                  <c:v>141.65</c:v>
                </c:pt>
                <c:pt idx="8499">
                  <c:v>141.66666666666666</c:v>
                </c:pt>
                <c:pt idx="8500">
                  <c:v>141.68333333333334</c:v>
                </c:pt>
                <c:pt idx="8501">
                  <c:v>141.69999999999999</c:v>
                </c:pt>
                <c:pt idx="8502">
                  <c:v>141.71666666666667</c:v>
                </c:pt>
                <c:pt idx="8503">
                  <c:v>141.73333333333332</c:v>
                </c:pt>
                <c:pt idx="8504">
                  <c:v>141.75</c:v>
                </c:pt>
                <c:pt idx="8505">
                  <c:v>141.76666666666668</c:v>
                </c:pt>
                <c:pt idx="8506">
                  <c:v>141.78333333333333</c:v>
                </c:pt>
                <c:pt idx="8507">
                  <c:v>141.80000000000001</c:v>
                </c:pt>
                <c:pt idx="8508">
                  <c:v>141.81666666666666</c:v>
                </c:pt>
                <c:pt idx="8509">
                  <c:v>141.83333333333334</c:v>
                </c:pt>
                <c:pt idx="8510">
                  <c:v>141.85</c:v>
                </c:pt>
                <c:pt idx="8511">
                  <c:v>141.86666666666667</c:v>
                </c:pt>
                <c:pt idx="8512">
                  <c:v>141.88333333333333</c:v>
                </c:pt>
                <c:pt idx="8513">
                  <c:v>141.9</c:v>
                </c:pt>
                <c:pt idx="8514">
                  <c:v>141.91666666666666</c:v>
                </c:pt>
                <c:pt idx="8515">
                  <c:v>141.93333333333334</c:v>
                </c:pt>
                <c:pt idx="8516">
                  <c:v>141.94999999999999</c:v>
                </c:pt>
                <c:pt idx="8517">
                  <c:v>141.96666666666667</c:v>
                </c:pt>
                <c:pt idx="8518">
                  <c:v>141.98333333333332</c:v>
                </c:pt>
                <c:pt idx="8519">
                  <c:v>142</c:v>
                </c:pt>
                <c:pt idx="8520">
                  <c:v>142.01666666666668</c:v>
                </c:pt>
                <c:pt idx="8521">
                  <c:v>142.03333333333333</c:v>
                </c:pt>
                <c:pt idx="8522">
                  <c:v>142.05000000000001</c:v>
                </c:pt>
                <c:pt idx="8523">
                  <c:v>142.06666666666666</c:v>
                </c:pt>
                <c:pt idx="8524">
                  <c:v>142.08333333333334</c:v>
                </c:pt>
                <c:pt idx="8525">
                  <c:v>142.1</c:v>
                </c:pt>
                <c:pt idx="8526">
                  <c:v>142.11666666666667</c:v>
                </c:pt>
                <c:pt idx="8527">
                  <c:v>142.13333333333333</c:v>
                </c:pt>
                <c:pt idx="8528">
                  <c:v>142.15</c:v>
                </c:pt>
                <c:pt idx="8529">
                  <c:v>142.16666666666666</c:v>
                </c:pt>
                <c:pt idx="8530">
                  <c:v>142.18333333333334</c:v>
                </c:pt>
                <c:pt idx="8531">
                  <c:v>142.19999999999999</c:v>
                </c:pt>
                <c:pt idx="8532">
                  <c:v>142.21666666666667</c:v>
                </c:pt>
                <c:pt idx="8533">
                  <c:v>142.23333333333332</c:v>
                </c:pt>
                <c:pt idx="8534">
                  <c:v>142.25</c:v>
                </c:pt>
                <c:pt idx="8535">
                  <c:v>142.26666666666668</c:v>
                </c:pt>
                <c:pt idx="8536">
                  <c:v>142.28333333333333</c:v>
                </c:pt>
                <c:pt idx="8537">
                  <c:v>142.30000000000001</c:v>
                </c:pt>
                <c:pt idx="8538">
                  <c:v>142.31666666666666</c:v>
                </c:pt>
                <c:pt idx="8539">
                  <c:v>142.33333333333334</c:v>
                </c:pt>
                <c:pt idx="8540">
                  <c:v>142.35</c:v>
                </c:pt>
                <c:pt idx="8541">
                  <c:v>142.36666666666667</c:v>
                </c:pt>
                <c:pt idx="8542">
                  <c:v>142.38333333333333</c:v>
                </c:pt>
                <c:pt idx="8543">
                  <c:v>142.4</c:v>
                </c:pt>
                <c:pt idx="8544">
                  <c:v>142.41666666666666</c:v>
                </c:pt>
                <c:pt idx="8545">
                  <c:v>142.43333333333334</c:v>
                </c:pt>
                <c:pt idx="8546">
                  <c:v>142.44999999999999</c:v>
                </c:pt>
                <c:pt idx="8547">
                  <c:v>142.46666666666667</c:v>
                </c:pt>
                <c:pt idx="8548">
                  <c:v>142.48333333333332</c:v>
                </c:pt>
                <c:pt idx="8549">
                  <c:v>142.5</c:v>
                </c:pt>
                <c:pt idx="8550">
                  <c:v>142.51666666666668</c:v>
                </c:pt>
                <c:pt idx="8551">
                  <c:v>142.53333333333333</c:v>
                </c:pt>
                <c:pt idx="8552">
                  <c:v>142.55000000000001</c:v>
                </c:pt>
                <c:pt idx="8553">
                  <c:v>142.56666666666666</c:v>
                </c:pt>
                <c:pt idx="8554">
                  <c:v>142.58333333333334</c:v>
                </c:pt>
                <c:pt idx="8555">
                  <c:v>142.6</c:v>
                </c:pt>
                <c:pt idx="8556">
                  <c:v>142.61666666666667</c:v>
                </c:pt>
                <c:pt idx="8557">
                  <c:v>142.63333333333333</c:v>
                </c:pt>
                <c:pt idx="8558">
                  <c:v>142.65</c:v>
                </c:pt>
                <c:pt idx="8559">
                  <c:v>142.66666666666666</c:v>
                </c:pt>
                <c:pt idx="8560">
                  <c:v>142.68333333333334</c:v>
                </c:pt>
                <c:pt idx="8561">
                  <c:v>142.69999999999999</c:v>
                </c:pt>
                <c:pt idx="8562">
                  <c:v>142.71666666666667</c:v>
                </c:pt>
                <c:pt idx="8563">
                  <c:v>142.73333333333332</c:v>
                </c:pt>
                <c:pt idx="8564">
                  <c:v>142.75</c:v>
                </c:pt>
                <c:pt idx="8565">
                  <c:v>142.76666666666668</c:v>
                </c:pt>
                <c:pt idx="8566">
                  <c:v>142.78333333333333</c:v>
                </c:pt>
                <c:pt idx="8567">
                  <c:v>142.80000000000001</c:v>
                </c:pt>
                <c:pt idx="8568">
                  <c:v>142.81666666666666</c:v>
                </c:pt>
                <c:pt idx="8569">
                  <c:v>142.83333333333334</c:v>
                </c:pt>
                <c:pt idx="8570">
                  <c:v>142.85</c:v>
                </c:pt>
                <c:pt idx="8571">
                  <c:v>142.86666666666667</c:v>
                </c:pt>
                <c:pt idx="8572">
                  <c:v>142.88333333333333</c:v>
                </c:pt>
                <c:pt idx="8573">
                  <c:v>142.9</c:v>
                </c:pt>
                <c:pt idx="8574">
                  <c:v>142.91666666666666</c:v>
                </c:pt>
                <c:pt idx="8575">
                  <c:v>142.93333333333334</c:v>
                </c:pt>
                <c:pt idx="8576">
                  <c:v>142.94999999999999</c:v>
                </c:pt>
                <c:pt idx="8577">
                  <c:v>142.96666666666667</c:v>
                </c:pt>
                <c:pt idx="8578">
                  <c:v>142.98333333333332</c:v>
                </c:pt>
                <c:pt idx="8579">
                  <c:v>143</c:v>
                </c:pt>
                <c:pt idx="8580">
                  <c:v>143.01666666666668</c:v>
                </c:pt>
                <c:pt idx="8581">
                  <c:v>143.03333333333333</c:v>
                </c:pt>
                <c:pt idx="8582">
                  <c:v>143.05000000000001</c:v>
                </c:pt>
                <c:pt idx="8583">
                  <c:v>143.06666666666666</c:v>
                </c:pt>
                <c:pt idx="8584">
                  <c:v>143.08333333333334</c:v>
                </c:pt>
                <c:pt idx="8585">
                  <c:v>143.1</c:v>
                </c:pt>
                <c:pt idx="8586">
                  <c:v>143.11666666666667</c:v>
                </c:pt>
                <c:pt idx="8587">
                  <c:v>143.13333333333333</c:v>
                </c:pt>
                <c:pt idx="8588">
                  <c:v>143.15</c:v>
                </c:pt>
                <c:pt idx="8589">
                  <c:v>143.16666666666666</c:v>
                </c:pt>
                <c:pt idx="8590">
                  <c:v>143.18333333333334</c:v>
                </c:pt>
                <c:pt idx="8591">
                  <c:v>143.19999999999999</c:v>
                </c:pt>
                <c:pt idx="8592">
                  <c:v>143.21666666666667</c:v>
                </c:pt>
                <c:pt idx="8593">
                  <c:v>143.23333333333332</c:v>
                </c:pt>
                <c:pt idx="8594">
                  <c:v>143.25</c:v>
                </c:pt>
                <c:pt idx="8595">
                  <c:v>143.26666666666668</c:v>
                </c:pt>
                <c:pt idx="8596">
                  <c:v>143.28333333333333</c:v>
                </c:pt>
                <c:pt idx="8597">
                  <c:v>143.30000000000001</c:v>
                </c:pt>
                <c:pt idx="8598">
                  <c:v>143.31666666666666</c:v>
                </c:pt>
                <c:pt idx="8599">
                  <c:v>143.33333333333334</c:v>
                </c:pt>
                <c:pt idx="8600">
                  <c:v>143.35</c:v>
                </c:pt>
                <c:pt idx="8601">
                  <c:v>143.36666666666667</c:v>
                </c:pt>
                <c:pt idx="8602">
                  <c:v>143.38333333333333</c:v>
                </c:pt>
                <c:pt idx="8603">
                  <c:v>143.4</c:v>
                </c:pt>
                <c:pt idx="8604">
                  <c:v>143.41666666666666</c:v>
                </c:pt>
                <c:pt idx="8605">
                  <c:v>143.43333333333334</c:v>
                </c:pt>
                <c:pt idx="8606">
                  <c:v>143.44999999999999</c:v>
                </c:pt>
                <c:pt idx="8607">
                  <c:v>143.46666666666667</c:v>
                </c:pt>
                <c:pt idx="8608">
                  <c:v>143.48333333333332</c:v>
                </c:pt>
                <c:pt idx="8609">
                  <c:v>143.5</c:v>
                </c:pt>
                <c:pt idx="8610">
                  <c:v>143.51666666666668</c:v>
                </c:pt>
                <c:pt idx="8611">
                  <c:v>143.53333333333333</c:v>
                </c:pt>
                <c:pt idx="8612">
                  <c:v>143.55000000000001</c:v>
                </c:pt>
                <c:pt idx="8613">
                  <c:v>143.56666666666666</c:v>
                </c:pt>
                <c:pt idx="8614">
                  <c:v>143.58333333333334</c:v>
                </c:pt>
                <c:pt idx="8615">
                  <c:v>143.6</c:v>
                </c:pt>
                <c:pt idx="8616">
                  <c:v>143.61666666666667</c:v>
                </c:pt>
                <c:pt idx="8617">
                  <c:v>143.63333333333333</c:v>
                </c:pt>
                <c:pt idx="8618">
                  <c:v>143.65</c:v>
                </c:pt>
                <c:pt idx="8619">
                  <c:v>143.66666666666666</c:v>
                </c:pt>
                <c:pt idx="8620">
                  <c:v>143.68333333333334</c:v>
                </c:pt>
                <c:pt idx="8621">
                  <c:v>143.69999999999999</c:v>
                </c:pt>
                <c:pt idx="8622">
                  <c:v>143.71666666666667</c:v>
                </c:pt>
                <c:pt idx="8623">
                  <c:v>143.73333333333332</c:v>
                </c:pt>
                <c:pt idx="8624">
                  <c:v>143.75</c:v>
                </c:pt>
                <c:pt idx="8625">
                  <c:v>143.76666666666668</c:v>
                </c:pt>
                <c:pt idx="8626">
                  <c:v>143.78333333333333</c:v>
                </c:pt>
                <c:pt idx="8627">
                  <c:v>143.80000000000001</c:v>
                </c:pt>
                <c:pt idx="8628">
                  <c:v>143.81666666666666</c:v>
                </c:pt>
                <c:pt idx="8629">
                  <c:v>143.83333333333334</c:v>
                </c:pt>
                <c:pt idx="8630">
                  <c:v>143.85</c:v>
                </c:pt>
                <c:pt idx="8631">
                  <c:v>143.86666666666667</c:v>
                </c:pt>
                <c:pt idx="8632">
                  <c:v>143.88333333333333</c:v>
                </c:pt>
                <c:pt idx="8633">
                  <c:v>143.9</c:v>
                </c:pt>
                <c:pt idx="8634">
                  <c:v>143.91666666666666</c:v>
                </c:pt>
                <c:pt idx="8635">
                  <c:v>143.93333333333334</c:v>
                </c:pt>
                <c:pt idx="8636">
                  <c:v>143.94999999999999</c:v>
                </c:pt>
                <c:pt idx="8637">
                  <c:v>143.96666666666667</c:v>
                </c:pt>
                <c:pt idx="8638">
                  <c:v>143.98333333333332</c:v>
                </c:pt>
                <c:pt idx="8639">
                  <c:v>144</c:v>
                </c:pt>
                <c:pt idx="8640">
                  <c:v>144.01666666666668</c:v>
                </c:pt>
                <c:pt idx="8641">
                  <c:v>144.03333333333333</c:v>
                </c:pt>
                <c:pt idx="8642">
                  <c:v>144.05000000000001</c:v>
                </c:pt>
                <c:pt idx="8643">
                  <c:v>144.06666666666666</c:v>
                </c:pt>
                <c:pt idx="8644">
                  <c:v>144.08333333333334</c:v>
                </c:pt>
                <c:pt idx="8645">
                  <c:v>144.1</c:v>
                </c:pt>
                <c:pt idx="8646">
                  <c:v>144.11666666666667</c:v>
                </c:pt>
                <c:pt idx="8647">
                  <c:v>144.13333333333333</c:v>
                </c:pt>
                <c:pt idx="8648">
                  <c:v>144.15</c:v>
                </c:pt>
                <c:pt idx="8649">
                  <c:v>144.16666666666666</c:v>
                </c:pt>
                <c:pt idx="8650">
                  <c:v>144.18333333333334</c:v>
                </c:pt>
                <c:pt idx="8651">
                  <c:v>144.19999999999999</c:v>
                </c:pt>
                <c:pt idx="8652">
                  <c:v>144.21666666666667</c:v>
                </c:pt>
                <c:pt idx="8653">
                  <c:v>144.23333333333332</c:v>
                </c:pt>
                <c:pt idx="8654">
                  <c:v>144.25</c:v>
                </c:pt>
                <c:pt idx="8655">
                  <c:v>144.26666666666668</c:v>
                </c:pt>
                <c:pt idx="8656">
                  <c:v>144.28333333333333</c:v>
                </c:pt>
                <c:pt idx="8657">
                  <c:v>144.30000000000001</c:v>
                </c:pt>
                <c:pt idx="8658">
                  <c:v>144.31666666666666</c:v>
                </c:pt>
                <c:pt idx="8659">
                  <c:v>144.33333333333334</c:v>
                </c:pt>
                <c:pt idx="8660">
                  <c:v>144.35</c:v>
                </c:pt>
                <c:pt idx="8661">
                  <c:v>144.36666666666667</c:v>
                </c:pt>
                <c:pt idx="8662">
                  <c:v>144.38333333333333</c:v>
                </c:pt>
                <c:pt idx="8663">
                  <c:v>144.4</c:v>
                </c:pt>
                <c:pt idx="8664">
                  <c:v>144.41666666666666</c:v>
                </c:pt>
                <c:pt idx="8665">
                  <c:v>144.43333333333334</c:v>
                </c:pt>
                <c:pt idx="8666">
                  <c:v>144.44999999999999</c:v>
                </c:pt>
                <c:pt idx="8667">
                  <c:v>144.46666666666667</c:v>
                </c:pt>
                <c:pt idx="8668">
                  <c:v>144.48333333333332</c:v>
                </c:pt>
                <c:pt idx="8669">
                  <c:v>144.5</c:v>
                </c:pt>
                <c:pt idx="8670">
                  <c:v>144.51666666666668</c:v>
                </c:pt>
                <c:pt idx="8671">
                  <c:v>144.53333333333333</c:v>
                </c:pt>
                <c:pt idx="8672">
                  <c:v>144.55000000000001</c:v>
                </c:pt>
                <c:pt idx="8673">
                  <c:v>144.56666666666666</c:v>
                </c:pt>
                <c:pt idx="8674">
                  <c:v>144.58333333333334</c:v>
                </c:pt>
                <c:pt idx="8675">
                  <c:v>144.6</c:v>
                </c:pt>
                <c:pt idx="8676">
                  <c:v>144.61666666666667</c:v>
                </c:pt>
                <c:pt idx="8677">
                  <c:v>144.63333333333333</c:v>
                </c:pt>
                <c:pt idx="8678">
                  <c:v>144.65</c:v>
                </c:pt>
                <c:pt idx="8679">
                  <c:v>144.66666666666666</c:v>
                </c:pt>
                <c:pt idx="8680">
                  <c:v>144.68333333333334</c:v>
                </c:pt>
                <c:pt idx="8681">
                  <c:v>144.69999999999999</c:v>
                </c:pt>
                <c:pt idx="8682">
                  <c:v>144.71666666666667</c:v>
                </c:pt>
                <c:pt idx="8683">
                  <c:v>144.73333333333332</c:v>
                </c:pt>
                <c:pt idx="8684">
                  <c:v>144.75</c:v>
                </c:pt>
                <c:pt idx="8685">
                  <c:v>144.76666666666668</c:v>
                </c:pt>
                <c:pt idx="8686">
                  <c:v>144.78333333333333</c:v>
                </c:pt>
                <c:pt idx="8687">
                  <c:v>144.80000000000001</c:v>
                </c:pt>
                <c:pt idx="8688">
                  <c:v>144.81666666666666</c:v>
                </c:pt>
                <c:pt idx="8689">
                  <c:v>144.83333333333334</c:v>
                </c:pt>
                <c:pt idx="8690">
                  <c:v>144.85</c:v>
                </c:pt>
                <c:pt idx="8691">
                  <c:v>144.86666666666667</c:v>
                </c:pt>
                <c:pt idx="8692">
                  <c:v>144.88333333333333</c:v>
                </c:pt>
                <c:pt idx="8693">
                  <c:v>144.9</c:v>
                </c:pt>
                <c:pt idx="8694">
                  <c:v>144.91666666666666</c:v>
                </c:pt>
                <c:pt idx="8695">
                  <c:v>144.93333333333334</c:v>
                </c:pt>
                <c:pt idx="8696">
                  <c:v>144.94999999999999</c:v>
                </c:pt>
                <c:pt idx="8697">
                  <c:v>144.96666666666667</c:v>
                </c:pt>
                <c:pt idx="8698">
                  <c:v>144.98333333333332</c:v>
                </c:pt>
                <c:pt idx="8699">
                  <c:v>145</c:v>
                </c:pt>
                <c:pt idx="8700">
                  <c:v>145.01666666666668</c:v>
                </c:pt>
                <c:pt idx="8701">
                  <c:v>145.03333333333333</c:v>
                </c:pt>
                <c:pt idx="8702">
                  <c:v>145.05000000000001</c:v>
                </c:pt>
                <c:pt idx="8703">
                  <c:v>145.06666666666666</c:v>
                </c:pt>
                <c:pt idx="8704">
                  <c:v>145.08333333333334</c:v>
                </c:pt>
                <c:pt idx="8705">
                  <c:v>145.1</c:v>
                </c:pt>
                <c:pt idx="8706">
                  <c:v>145.11666666666667</c:v>
                </c:pt>
                <c:pt idx="8707">
                  <c:v>145.13333333333333</c:v>
                </c:pt>
                <c:pt idx="8708">
                  <c:v>145.15</c:v>
                </c:pt>
                <c:pt idx="8709">
                  <c:v>145.16666666666666</c:v>
                </c:pt>
                <c:pt idx="8710">
                  <c:v>145.18333333333334</c:v>
                </c:pt>
                <c:pt idx="8711">
                  <c:v>145.19999999999999</c:v>
                </c:pt>
                <c:pt idx="8712">
                  <c:v>145.21666666666667</c:v>
                </c:pt>
                <c:pt idx="8713">
                  <c:v>145.23333333333332</c:v>
                </c:pt>
                <c:pt idx="8714">
                  <c:v>145.25</c:v>
                </c:pt>
                <c:pt idx="8715">
                  <c:v>145.26666666666668</c:v>
                </c:pt>
                <c:pt idx="8716">
                  <c:v>145.28333333333333</c:v>
                </c:pt>
                <c:pt idx="8717">
                  <c:v>145.30000000000001</c:v>
                </c:pt>
                <c:pt idx="8718">
                  <c:v>145.31666666666666</c:v>
                </c:pt>
                <c:pt idx="8719">
                  <c:v>145.33333333333334</c:v>
                </c:pt>
                <c:pt idx="8720">
                  <c:v>145.35</c:v>
                </c:pt>
                <c:pt idx="8721">
                  <c:v>145.36666666666667</c:v>
                </c:pt>
                <c:pt idx="8722">
                  <c:v>145.38333333333333</c:v>
                </c:pt>
                <c:pt idx="8723">
                  <c:v>145.4</c:v>
                </c:pt>
                <c:pt idx="8724">
                  <c:v>145.41666666666666</c:v>
                </c:pt>
                <c:pt idx="8725">
                  <c:v>145.43333333333334</c:v>
                </c:pt>
                <c:pt idx="8726">
                  <c:v>145.44999999999999</c:v>
                </c:pt>
                <c:pt idx="8727">
                  <c:v>145.46666666666667</c:v>
                </c:pt>
                <c:pt idx="8728">
                  <c:v>145.48333333333332</c:v>
                </c:pt>
                <c:pt idx="8729">
                  <c:v>145.5</c:v>
                </c:pt>
                <c:pt idx="8730">
                  <c:v>145.51666666666668</c:v>
                </c:pt>
                <c:pt idx="8731">
                  <c:v>145.53333333333333</c:v>
                </c:pt>
                <c:pt idx="8732">
                  <c:v>145.55000000000001</c:v>
                </c:pt>
                <c:pt idx="8733">
                  <c:v>145.56666666666666</c:v>
                </c:pt>
                <c:pt idx="8734">
                  <c:v>145.58333333333334</c:v>
                </c:pt>
                <c:pt idx="8735">
                  <c:v>145.6</c:v>
                </c:pt>
                <c:pt idx="8736">
                  <c:v>145.61666666666667</c:v>
                </c:pt>
                <c:pt idx="8737">
                  <c:v>145.63333333333333</c:v>
                </c:pt>
                <c:pt idx="8738">
                  <c:v>145.65</c:v>
                </c:pt>
                <c:pt idx="8739">
                  <c:v>145.66666666666666</c:v>
                </c:pt>
                <c:pt idx="8740">
                  <c:v>145.68333333333334</c:v>
                </c:pt>
                <c:pt idx="8741">
                  <c:v>145.69999999999999</c:v>
                </c:pt>
                <c:pt idx="8742">
                  <c:v>145.71666666666667</c:v>
                </c:pt>
                <c:pt idx="8743">
                  <c:v>145.73333333333332</c:v>
                </c:pt>
                <c:pt idx="8744">
                  <c:v>145.75</c:v>
                </c:pt>
                <c:pt idx="8745">
                  <c:v>145.76666666666668</c:v>
                </c:pt>
                <c:pt idx="8746">
                  <c:v>145.78333333333333</c:v>
                </c:pt>
                <c:pt idx="8747">
                  <c:v>145.80000000000001</c:v>
                </c:pt>
                <c:pt idx="8748">
                  <c:v>145.81666666666666</c:v>
                </c:pt>
                <c:pt idx="8749">
                  <c:v>145.83333333333334</c:v>
                </c:pt>
                <c:pt idx="8750">
                  <c:v>145.85</c:v>
                </c:pt>
                <c:pt idx="8751">
                  <c:v>145.86666666666667</c:v>
                </c:pt>
                <c:pt idx="8752">
                  <c:v>145.88333333333333</c:v>
                </c:pt>
                <c:pt idx="8753">
                  <c:v>145.9</c:v>
                </c:pt>
                <c:pt idx="8754">
                  <c:v>145.91666666666666</c:v>
                </c:pt>
                <c:pt idx="8755">
                  <c:v>145.93333333333334</c:v>
                </c:pt>
                <c:pt idx="8756">
                  <c:v>145.94999999999999</c:v>
                </c:pt>
                <c:pt idx="8757">
                  <c:v>145.96666666666667</c:v>
                </c:pt>
                <c:pt idx="8758">
                  <c:v>145.98333333333332</c:v>
                </c:pt>
                <c:pt idx="8759">
                  <c:v>146</c:v>
                </c:pt>
                <c:pt idx="8760">
                  <c:v>146.01666666666668</c:v>
                </c:pt>
                <c:pt idx="8761">
                  <c:v>146.03333333333333</c:v>
                </c:pt>
                <c:pt idx="8762">
                  <c:v>146.05000000000001</c:v>
                </c:pt>
                <c:pt idx="8763">
                  <c:v>146.06666666666666</c:v>
                </c:pt>
                <c:pt idx="8764">
                  <c:v>146.08333333333334</c:v>
                </c:pt>
                <c:pt idx="8765">
                  <c:v>146.1</c:v>
                </c:pt>
                <c:pt idx="8766">
                  <c:v>146.11666666666667</c:v>
                </c:pt>
                <c:pt idx="8767">
                  <c:v>146.13333333333333</c:v>
                </c:pt>
                <c:pt idx="8768">
                  <c:v>146.15</c:v>
                </c:pt>
                <c:pt idx="8769">
                  <c:v>146.16666666666666</c:v>
                </c:pt>
                <c:pt idx="8770">
                  <c:v>146.18333333333334</c:v>
                </c:pt>
                <c:pt idx="8771">
                  <c:v>146.19999999999999</c:v>
                </c:pt>
                <c:pt idx="8772">
                  <c:v>146.21666666666667</c:v>
                </c:pt>
                <c:pt idx="8773">
                  <c:v>146.23333333333332</c:v>
                </c:pt>
                <c:pt idx="8774">
                  <c:v>146.25</c:v>
                </c:pt>
                <c:pt idx="8775">
                  <c:v>146.26666666666668</c:v>
                </c:pt>
                <c:pt idx="8776">
                  <c:v>146.28333333333333</c:v>
                </c:pt>
                <c:pt idx="8777">
                  <c:v>146.30000000000001</c:v>
                </c:pt>
                <c:pt idx="8778">
                  <c:v>146.31666666666666</c:v>
                </c:pt>
                <c:pt idx="8779">
                  <c:v>146.33333333333334</c:v>
                </c:pt>
                <c:pt idx="8780">
                  <c:v>146.35</c:v>
                </c:pt>
                <c:pt idx="8781">
                  <c:v>146.36666666666667</c:v>
                </c:pt>
                <c:pt idx="8782">
                  <c:v>146.38333333333333</c:v>
                </c:pt>
                <c:pt idx="8783">
                  <c:v>146.4</c:v>
                </c:pt>
                <c:pt idx="8784">
                  <c:v>146.41666666666666</c:v>
                </c:pt>
                <c:pt idx="8785">
                  <c:v>146.43333333333334</c:v>
                </c:pt>
                <c:pt idx="8786">
                  <c:v>146.44999999999999</c:v>
                </c:pt>
                <c:pt idx="8787">
                  <c:v>146.46666666666667</c:v>
                </c:pt>
                <c:pt idx="8788">
                  <c:v>146.48333333333332</c:v>
                </c:pt>
                <c:pt idx="8789">
                  <c:v>146.5</c:v>
                </c:pt>
                <c:pt idx="8790">
                  <c:v>146.51666666666668</c:v>
                </c:pt>
                <c:pt idx="8791">
                  <c:v>146.53333333333333</c:v>
                </c:pt>
                <c:pt idx="8792">
                  <c:v>146.55000000000001</c:v>
                </c:pt>
                <c:pt idx="8793">
                  <c:v>146.56666666666666</c:v>
                </c:pt>
                <c:pt idx="8794">
                  <c:v>146.58333333333334</c:v>
                </c:pt>
                <c:pt idx="8795">
                  <c:v>146.6</c:v>
                </c:pt>
                <c:pt idx="8796">
                  <c:v>146.61666666666667</c:v>
                </c:pt>
                <c:pt idx="8797">
                  <c:v>146.63333333333333</c:v>
                </c:pt>
                <c:pt idx="8798">
                  <c:v>146.65</c:v>
                </c:pt>
                <c:pt idx="8799">
                  <c:v>146.66666666666666</c:v>
                </c:pt>
                <c:pt idx="8800">
                  <c:v>146.68333333333334</c:v>
                </c:pt>
                <c:pt idx="8801">
                  <c:v>146.69999999999999</c:v>
                </c:pt>
                <c:pt idx="8802">
                  <c:v>146.71666666666667</c:v>
                </c:pt>
                <c:pt idx="8803">
                  <c:v>146.73333333333332</c:v>
                </c:pt>
                <c:pt idx="8804">
                  <c:v>146.75</c:v>
                </c:pt>
                <c:pt idx="8805">
                  <c:v>146.76666666666668</c:v>
                </c:pt>
                <c:pt idx="8806">
                  <c:v>146.78333333333333</c:v>
                </c:pt>
                <c:pt idx="8807">
                  <c:v>146.80000000000001</c:v>
                </c:pt>
                <c:pt idx="8808">
                  <c:v>146.81666666666666</c:v>
                </c:pt>
                <c:pt idx="8809">
                  <c:v>146.83333333333334</c:v>
                </c:pt>
                <c:pt idx="8810">
                  <c:v>146.85</c:v>
                </c:pt>
                <c:pt idx="8811">
                  <c:v>146.86666666666667</c:v>
                </c:pt>
                <c:pt idx="8812">
                  <c:v>146.88333333333333</c:v>
                </c:pt>
                <c:pt idx="8813">
                  <c:v>146.9</c:v>
                </c:pt>
                <c:pt idx="8814">
                  <c:v>146.91666666666666</c:v>
                </c:pt>
                <c:pt idx="8815">
                  <c:v>146.93333333333334</c:v>
                </c:pt>
                <c:pt idx="8816">
                  <c:v>146.94999999999999</c:v>
                </c:pt>
                <c:pt idx="8817">
                  <c:v>146.96666666666667</c:v>
                </c:pt>
                <c:pt idx="8818">
                  <c:v>146.98333333333332</c:v>
                </c:pt>
                <c:pt idx="8819">
                  <c:v>147</c:v>
                </c:pt>
                <c:pt idx="8820">
                  <c:v>147.01666666666668</c:v>
                </c:pt>
                <c:pt idx="8821">
                  <c:v>147.03333333333333</c:v>
                </c:pt>
                <c:pt idx="8822">
                  <c:v>147.05000000000001</c:v>
                </c:pt>
                <c:pt idx="8823">
                  <c:v>147.06666666666666</c:v>
                </c:pt>
                <c:pt idx="8824">
                  <c:v>147.08333333333334</c:v>
                </c:pt>
                <c:pt idx="8825">
                  <c:v>147.1</c:v>
                </c:pt>
                <c:pt idx="8826">
                  <c:v>147.11666666666667</c:v>
                </c:pt>
                <c:pt idx="8827">
                  <c:v>147.13333333333333</c:v>
                </c:pt>
                <c:pt idx="8828">
                  <c:v>147.15</c:v>
                </c:pt>
                <c:pt idx="8829">
                  <c:v>147.16666666666666</c:v>
                </c:pt>
                <c:pt idx="8830">
                  <c:v>147.18333333333334</c:v>
                </c:pt>
                <c:pt idx="8831">
                  <c:v>147.19999999999999</c:v>
                </c:pt>
                <c:pt idx="8832">
                  <c:v>147.21666666666667</c:v>
                </c:pt>
                <c:pt idx="8833">
                  <c:v>147.23333333333332</c:v>
                </c:pt>
                <c:pt idx="8834">
                  <c:v>147.25</c:v>
                </c:pt>
                <c:pt idx="8835">
                  <c:v>147.26666666666668</c:v>
                </c:pt>
                <c:pt idx="8836">
                  <c:v>147.28333333333333</c:v>
                </c:pt>
                <c:pt idx="8837">
                  <c:v>147.30000000000001</c:v>
                </c:pt>
                <c:pt idx="8838">
                  <c:v>147.31666666666666</c:v>
                </c:pt>
                <c:pt idx="8839">
                  <c:v>147.33333333333334</c:v>
                </c:pt>
                <c:pt idx="8840">
                  <c:v>147.35</c:v>
                </c:pt>
                <c:pt idx="8841">
                  <c:v>147.36666666666667</c:v>
                </c:pt>
                <c:pt idx="8842">
                  <c:v>147.38333333333333</c:v>
                </c:pt>
                <c:pt idx="8843">
                  <c:v>147.4</c:v>
                </c:pt>
                <c:pt idx="8844">
                  <c:v>147.41666666666666</c:v>
                </c:pt>
                <c:pt idx="8845">
                  <c:v>147.43333333333334</c:v>
                </c:pt>
                <c:pt idx="8846">
                  <c:v>147.44999999999999</c:v>
                </c:pt>
                <c:pt idx="8847">
                  <c:v>147.46666666666667</c:v>
                </c:pt>
                <c:pt idx="8848">
                  <c:v>147.48333333333332</c:v>
                </c:pt>
                <c:pt idx="8849">
                  <c:v>147.5</c:v>
                </c:pt>
                <c:pt idx="8850">
                  <c:v>147.51666666666668</c:v>
                </c:pt>
                <c:pt idx="8851">
                  <c:v>147.53333333333333</c:v>
                </c:pt>
                <c:pt idx="8852">
                  <c:v>147.55000000000001</c:v>
                </c:pt>
                <c:pt idx="8853">
                  <c:v>147.56666666666666</c:v>
                </c:pt>
                <c:pt idx="8854">
                  <c:v>147.58333333333334</c:v>
                </c:pt>
                <c:pt idx="8855">
                  <c:v>147.6</c:v>
                </c:pt>
                <c:pt idx="8856">
                  <c:v>147.61666666666667</c:v>
                </c:pt>
                <c:pt idx="8857">
                  <c:v>147.63333333333333</c:v>
                </c:pt>
                <c:pt idx="8858">
                  <c:v>147.65</c:v>
                </c:pt>
                <c:pt idx="8859">
                  <c:v>147.66666666666666</c:v>
                </c:pt>
                <c:pt idx="8860">
                  <c:v>147.68333333333334</c:v>
                </c:pt>
                <c:pt idx="8861">
                  <c:v>147.69999999999999</c:v>
                </c:pt>
                <c:pt idx="8862">
                  <c:v>147.71666666666667</c:v>
                </c:pt>
                <c:pt idx="8863">
                  <c:v>147.73333333333332</c:v>
                </c:pt>
                <c:pt idx="8864">
                  <c:v>147.75</c:v>
                </c:pt>
                <c:pt idx="8865">
                  <c:v>147.76666666666668</c:v>
                </c:pt>
                <c:pt idx="8866">
                  <c:v>147.78333333333333</c:v>
                </c:pt>
                <c:pt idx="8867">
                  <c:v>147.80000000000001</c:v>
                </c:pt>
                <c:pt idx="8868">
                  <c:v>147.81666666666666</c:v>
                </c:pt>
                <c:pt idx="8869">
                  <c:v>147.83333333333334</c:v>
                </c:pt>
                <c:pt idx="8870">
                  <c:v>147.85</c:v>
                </c:pt>
                <c:pt idx="8871">
                  <c:v>147.86666666666667</c:v>
                </c:pt>
                <c:pt idx="8872">
                  <c:v>147.88333333333333</c:v>
                </c:pt>
                <c:pt idx="8873">
                  <c:v>147.9</c:v>
                </c:pt>
                <c:pt idx="8874">
                  <c:v>147.91666666666666</c:v>
                </c:pt>
                <c:pt idx="8875">
                  <c:v>147.93333333333334</c:v>
                </c:pt>
                <c:pt idx="8876">
                  <c:v>147.94999999999999</c:v>
                </c:pt>
                <c:pt idx="8877">
                  <c:v>147.96666666666667</c:v>
                </c:pt>
                <c:pt idx="8878">
                  <c:v>147.98333333333332</c:v>
                </c:pt>
                <c:pt idx="8879">
                  <c:v>148</c:v>
                </c:pt>
                <c:pt idx="8880">
                  <c:v>148.01666666666668</c:v>
                </c:pt>
                <c:pt idx="8881">
                  <c:v>148.03333333333333</c:v>
                </c:pt>
                <c:pt idx="8882">
                  <c:v>148.05000000000001</c:v>
                </c:pt>
                <c:pt idx="8883">
                  <c:v>148.06666666666666</c:v>
                </c:pt>
                <c:pt idx="8884">
                  <c:v>148.08333333333334</c:v>
                </c:pt>
                <c:pt idx="8885">
                  <c:v>148.1</c:v>
                </c:pt>
                <c:pt idx="8886">
                  <c:v>148.11666666666667</c:v>
                </c:pt>
                <c:pt idx="8887">
                  <c:v>148.13333333333333</c:v>
                </c:pt>
                <c:pt idx="8888">
                  <c:v>148.15</c:v>
                </c:pt>
                <c:pt idx="8889">
                  <c:v>148.16666666666666</c:v>
                </c:pt>
                <c:pt idx="8890">
                  <c:v>148.18333333333334</c:v>
                </c:pt>
                <c:pt idx="8891">
                  <c:v>148.19999999999999</c:v>
                </c:pt>
                <c:pt idx="8892">
                  <c:v>148.21666666666667</c:v>
                </c:pt>
                <c:pt idx="8893">
                  <c:v>148.23333333333332</c:v>
                </c:pt>
                <c:pt idx="8894">
                  <c:v>148.25</c:v>
                </c:pt>
                <c:pt idx="8895">
                  <c:v>148.26666666666668</c:v>
                </c:pt>
                <c:pt idx="8896">
                  <c:v>148.28333333333333</c:v>
                </c:pt>
                <c:pt idx="8897">
                  <c:v>148.30000000000001</c:v>
                </c:pt>
                <c:pt idx="8898">
                  <c:v>148.31666666666666</c:v>
                </c:pt>
                <c:pt idx="8899">
                  <c:v>148.33333333333334</c:v>
                </c:pt>
                <c:pt idx="8900">
                  <c:v>148.35</c:v>
                </c:pt>
                <c:pt idx="8901">
                  <c:v>148.36666666666667</c:v>
                </c:pt>
                <c:pt idx="8902">
                  <c:v>148.38333333333333</c:v>
                </c:pt>
                <c:pt idx="8903">
                  <c:v>148.4</c:v>
                </c:pt>
                <c:pt idx="8904">
                  <c:v>148.41666666666666</c:v>
                </c:pt>
                <c:pt idx="8905">
                  <c:v>148.43333333333334</c:v>
                </c:pt>
                <c:pt idx="8906">
                  <c:v>148.44999999999999</c:v>
                </c:pt>
                <c:pt idx="8907">
                  <c:v>148.46666666666667</c:v>
                </c:pt>
                <c:pt idx="8908">
                  <c:v>148.48333333333332</c:v>
                </c:pt>
                <c:pt idx="8909">
                  <c:v>148.5</c:v>
                </c:pt>
                <c:pt idx="8910">
                  <c:v>148.51666666666668</c:v>
                </c:pt>
                <c:pt idx="8911">
                  <c:v>148.53333333333333</c:v>
                </c:pt>
                <c:pt idx="8912">
                  <c:v>148.55000000000001</c:v>
                </c:pt>
                <c:pt idx="8913">
                  <c:v>148.56666666666666</c:v>
                </c:pt>
                <c:pt idx="8914">
                  <c:v>148.58333333333334</c:v>
                </c:pt>
                <c:pt idx="8915">
                  <c:v>148.6</c:v>
                </c:pt>
                <c:pt idx="8916">
                  <c:v>148.61666666666667</c:v>
                </c:pt>
                <c:pt idx="8917">
                  <c:v>148.63333333333333</c:v>
                </c:pt>
                <c:pt idx="8918">
                  <c:v>148.65</c:v>
                </c:pt>
                <c:pt idx="8919">
                  <c:v>148.66666666666666</c:v>
                </c:pt>
                <c:pt idx="8920">
                  <c:v>148.68333333333334</c:v>
                </c:pt>
                <c:pt idx="8921">
                  <c:v>148.69999999999999</c:v>
                </c:pt>
                <c:pt idx="8922">
                  <c:v>148.71666666666667</c:v>
                </c:pt>
                <c:pt idx="8923">
                  <c:v>148.73333333333332</c:v>
                </c:pt>
                <c:pt idx="8924">
                  <c:v>148.75</c:v>
                </c:pt>
                <c:pt idx="8925">
                  <c:v>148.76666666666668</c:v>
                </c:pt>
                <c:pt idx="8926">
                  <c:v>148.78333333333333</c:v>
                </c:pt>
                <c:pt idx="8927">
                  <c:v>148.80000000000001</c:v>
                </c:pt>
                <c:pt idx="8928">
                  <c:v>148.81666666666666</c:v>
                </c:pt>
                <c:pt idx="8929">
                  <c:v>148.83333333333334</c:v>
                </c:pt>
                <c:pt idx="8930">
                  <c:v>148.85</c:v>
                </c:pt>
                <c:pt idx="8931">
                  <c:v>148.86666666666667</c:v>
                </c:pt>
                <c:pt idx="8932">
                  <c:v>148.88333333333333</c:v>
                </c:pt>
                <c:pt idx="8933">
                  <c:v>148.9</c:v>
                </c:pt>
                <c:pt idx="8934">
                  <c:v>148.91666666666666</c:v>
                </c:pt>
                <c:pt idx="8935">
                  <c:v>148.93333333333334</c:v>
                </c:pt>
                <c:pt idx="8936">
                  <c:v>148.94999999999999</c:v>
                </c:pt>
                <c:pt idx="8937">
                  <c:v>148.96666666666667</c:v>
                </c:pt>
                <c:pt idx="8938">
                  <c:v>148.98333333333332</c:v>
                </c:pt>
                <c:pt idx="8939">
                  <c:v>149</c:v>
                </c:pt>
                <c:pt idx="8940">
                  <c:v>149.01666666666668</c:v>
                </c:pt>
                <c:pt idx="8941">
                  <c:v>149.03333333333333</c:v>
                </c:pt>
                <c:pt idx="8942">
                  <c:v>149.05000000000001</c:v>
                </c:pt>
                <c:pt idx="8943">
                  <c:v>149.06666666666666</c:v>
                </c:pt>
                <c:pt idx="8944">
                  <c:v>149.08333333333334</c:v>
                </c:pt>
                <c:pt idx="8945">
                  <c:v>149.1</c:v>
                </c:pt>
                <c:pt idx="8946">
                  <c:v>149.11666666666667</c:v>
                </c:pt>
                <c:pt idx="8947">
                  <c:v>149.13333333333333</c:v>
                </c:pt>
                <c:pt idx="8948">
                  <c:v>149.15</c:v>
                </c:pt>
                <c:pt idx="8949">
                  <c:v>149.16666666666666</c:v>
                </c:pt>
                <c:pt idx="8950">
                  <c:v>149.18333333333334</c:v>
                </c:pt>
                <c:pt idx="8951">
                  <c:v>149.19999999999999</c:v>
                </c:pt>
                <c:pt idx="8952">
                  <c:v>149.21666666666667</c:v>
                </c:pt>
                <c:pt idx="8953">
                  <c:v>149.23333333333332</c:v>
                </c:pt>
                <c:pt idx="8954">
                  <c:v>149.25</c:v>
                </c:pt>
                <c:pt idx="8955">
                  <c:v>149.26666666666668</c:v>
                </c:pt>
                <c:pt idx="8956">
                  <c:v>149.28333333333333</c:v>
                </c:pt>
                <c:pt idx="8957">
                  <c:v>149.30000000000001</c:v>
                </c:pt>
                <c:pt idx="8958">
                  <c:v>149.31666666666666</c:v>
                </c:pt>
                <c:pt idx="8959">
                  <c:v>149.33333333333334</c:v>
                </c:pt>
                <c:pt idx="8960">
                  <c:v>149.35</c:v>
                </c:pt>
                <c:pt idx="8961">
                  <c:v>149.36666666666667</c:v>
                </c:pt>
                <c:pt idx="8962">
                  <c:v>149.38333333333333</c:v>
                </c:pt>
                <c:pt idx="8963">
                  <c:v>149.4</c:v>
                </c:pt>
                <c:pt idx="8964">
                  <c:v>149.41666666666666</c:v>
                </c:pt>
                <c:pt idx="8965">
                  <c:v>149.43333333333334</c:v>
                </c:pt>
                <c:pt idx="8966">
                  <c:v>149.44999999999999</c:v>
                </c:pt>
                <c:pt idx="8967">
                  <c:v>149.46666666666667</c:v>
                </c:pt>
                <c:pt idx="8968">
                  <c:v>149.48333333333332</c:v>
                </c:pt>
                <c:pt idx="8969">
                  <c:v>149.5</c:v>
                </c:pt>
                <c:pt idx="8970">
                  <c:v>149.51666666666668</c:v>
                </c:pt>
                <c:pt idx="8971">
                  <c:v>149.53333333333333</c:v>
                </c:pt>
                <c:pt idx="8972">
                  <c:v>149.55000000000001</c:v>
                </c:pt>
                <c:pt idx="8973">
                  <c:v>149.56666666666666</c:v>
                </c:pt>
                <c:pt idx="8974">
                  <c:v>149.58333333333334</c:v>
                </c:pt>
                <c:pt idx="8975">
                  <c:v>149.6</c:v>
                </c:pt>
                <c:pt idx="8976">
                  <c:v>149.61666666666667</c:v>
                </c:pt>
                <c:pt idx="8977">
                  <c:v>149.63333333333333</c:v>
                </c:pt>
                <c:pt idx="8978">
                  <c:v>149.65</c:v>
                </c:pt>
                <c:pt idx="8979">
                  <c:v>149.66666666666666</c:v>
                </c:pt>
                <c:pt idx="8980">
                  <c:v>149.68333333333334</c:v>
                </c:pt>
                <c:pt idx="8981">
                  <c:v>149.69999999999999</c:v>
                </c:pt>
                <c:pt idx="8982">
                  <c:v>149.71666666666667</c:v>
                </c:pt>
                <c:pt idx="8983">
                  <c:v>149.73333333333332</c:v>
                </c:pt>
                <c:pt idx="8984">
                  <c:v>149.75</c:v>
                </c:pt>
                <c:pt idx="8985">
                  <c:v>149.76666666666668</c:v>
                </c:pt>
                <c:pt idx="8986">
                  <c:v>149.78333333333333</c:v>
                </c:pt>
                <c:pt idx="8987">
                  <c:v>149.80000000000001</c:v>
                </c:pt>
                <c:pt idx="8988">
                  <c:v>149.81666666666666</c:v>
                </c:pt>
                <c:pt idx="8989">
                  <c:v>149.83333333333334</c:v>
                </c:pt>
                <c:pt idx="8990">
                  <c:v>149.85</c:v>
                </c:pt>
                <c:pt idx="8991">
                  <c:v>149.86666666666667</c:v>
                </c:pt>
                <c:pt idx="8992">
                  <c:v>149.88333333333333</c:v>
                </c:pt>
                <c:pt idx="8993">
                  <c:v>149.9</c:v>
                </c:pt>
                <c:pt idx="8994">
                  <c:v>149.91666666666666</c:v>
                </c:pt>
                <c:pt idx="8995">
                  <c:v>149.93333333333334</c:v>
                </c:pt>
                <c:pt idx="8996">
                  <c:v>149.94999999999999</c:v>
                </c:pt>
                <c:pt idx="8997">
                  <c:v>149.96666666666667</c:v>
                </c:pt>
                <c:pt idx="8998">
                  <c:v>149.98333333333332</c:v>
                </c:pt>
                <c:pt idx="8999">
                  <c:v>150</c:v>
                </c:pt>
                <c:pt idx="9000">
                  <c:v>150.01666666666668</c:v>
                </c:pt>
                <c:pt idx="9001">
                  <c:v>150.03333333333333</c:v>
                </c:pt>
                <c:pt idx="9002">
                  <c:v>150.05000000000001</c:v>
                </c:pt>
                <c:pt idx="9003">
                  <c:v>150.06666666666666</c:v>
                </c:pt>
                <c:pt idx="9004">
                  <c:v>150.08333333333334</c:v>
                </c:pt>
                <c:pt idx="9005">
                  <c:v>150.1</c:v>
                </c:pt>
                <c:pt idx="9006">
                  <c:v>150.11666666666667</c:v>
                </c:pt>
                <c:pt idx="9007">
                  <c:v>150.13333333333333</c:v>
                </c:pt>
                <c:pt idx="9008">
                  <c:v>150.15</c:v>
                </c:pt>
                <c:pt idx="9009">
                  <c:v>150.16666666666666</c:v>
                </c:pt>
                <c:pt idx="9010">
                  <c:v>150.18333333333334</c:v>
                </c:pt>
                <c:pt idx="9011">
                  <c:v>150.19999999999999</c:v>
                </c:pt>
                <c:pt idx="9012">
                  <c:v>150.21666666666667</c:v>
                </c:pt>
                <c:pt idx="9013">
                  <c:v>150.23333333333332</c:v>
                </c:pt>
                <c:pt idx="9014">
                  <c:v>150.25</c:v>
                </c:pt>
                <c:pt idx="9015">
                  <c:v>150.26666666666668</c:v>
                </c:pt>
                <c:pt idx="9016">
                  <c:v>150.28333333333333</c:v>
                </c:pt>
                <c:pt idx="9017">
                  <c:v>150.30000000000001</c:v>
                </c:pt>
                <c:pt idx="9018">
                  <c:v>150.31666666666666</c:v>
                </c:pt>
                <c:pt idx="9019">
                  <c:v>150.33333333333334</c:v>
                </c:pt>
                <c:pt idx="9020">
                  <c:v>150.35</c:v>
                </c:pt>
                <c:pt idx="9021">
                  <c:v>150.36666666666667</c:v>
                </c:pt>
                <c:pt idx="9022">
                  <c:v>150.38333333333333</c:v>
                </c:pt>
                <c:pt idx="9023">
                  <c:v>150.4</c:v>
                </c:pt>
                <c:pt idx="9024">
                  <c:v>150.41666666666666</c:v>
                </c:pt>
                <c:pt idx="9025">
                  <c:v>150.43333333333334</c:v>
                </c:pt>
                <c:pt idx="9026">
                  <c:v>150.44999999999999</c:v>
                </c:pt>
                <c:pt idx="9027">
                  <c:v>150.46666666666667</c:v>
                </c:pt>
                <c:pt idx="9028">
                  <c:v>150.48333333333332</c:v>
                </c:pt>
                <c:pt idx="9029">
                  <c:v>150.5</c:v>
                </c:pt>
                <c:pt idx="9030">
                  <c:v>150.51666666666668</c:v>
                </c:pt>
                <c:pt idx="9031">
                  <c:v>150.53333333333333</c:v>
                </c:pt>
                <c:pt idx="9032">
                  <c:v>150.55000000000001</c:v>
                </c:pt>
                <c:pt idx="9033">
                  <c:v>150.56666666666666</c:v>
                </c:pt>
                <c:pt idx="9034">
                  <c:v>150.58333333333334</c:v>
                </c:pt>
                <c:pt idx="9035">
                  <c:v>150.6</c:v>
                </c:pt>
                <c:pt idx="9036">
                  <c:v>150.61666666666667</c:v>
                </c:pt>
                <c:pt idx="9037">
                  <c:v>150.63333333333333</c:v>
                </c:pt>
                <c:pt idx="9038">
                  <c:v>150.65</c:v>
                </c:pt>
                <c:pt idx="9039">
                  <c:v>150.66666666666666</c:v>
                </c:pt>
                <c:pt idx="9040">
                  <c:v>150.68333333333334</c:v>
                </c:pt>
                <c:pt idx="9041">
                  <c:v>150.69999999999999</c:v>
                </c:pt>
                <c:pt idx="9042">
                  <c:v>150.71666666666667</c:v>
                </c:pt>
                <c:pt idx="9043">
                  <c:v>150.73333333333332</c:v>
                </c:pt>
                <c:pt idx="9044">
                  <c:v>150.75</c:v>
                </c:pt>
                <c:pt idx="9045">
                  <c:v>150.76666666666668</c:v>
                </c:pt>
                <c:pt idx="9046">
                  <c:v>150.78333333333333</c:v>
                </c:pt>
                <c:pt idx="9047">
                  <c:v>150.80000000000001</c:v>
                </c:pt>
                <c:pt idx="9048">
                  <c:v>150.81666666666666</c:v>
                </c:pt>
                <c:pt idx="9049">
                  <c:v>150.83333333333334</c:v>
                </c:pt>
                <c:pt idx="9050">
                  <c:v>150.85</c:v>
                </c:pt>
                <c:pt idx="9051">
                  <c:v>150.86666666666667</c:v>
                </c:pt>
                <c:pt idx="9052">
                  <c:v>150.88333333333333</c:v>
                </c:pt>
                <c:pt idx="9053">
                  <c:v>150.9</c:v>
                </c:pt>
                <c:pt idx="9054">
                  <c:v>150.91666666666666</c:v>
                </c:pt>
                <c:pt idx="9055">
                  <c:v>150.93333333333334</c:v>
                </c:pt>
                <c:pt idx="9056">
                  <c:v>150.94999999999999</c:v>
                </c:pt>
                <c:pt idx="9057">
                  <c:v>150.96666666666667</c:v>
                </c:pt>
                <c:pt idx="9058">
                  <c:v>150.98333333333332</c:v>
                </c:pt>
                <c:pt idx="9059">
                  <c:v>151</c:v>
                </c:pt>
                <c:pt idx="9060">
                  <c:v>151.01666666666668</c:v>
                </c:pt>
                <c:pt idx="9061">
                  <c:v>151.03333333333333</c:v>
                </c:pt>
                <c:pt idx="9062">
                  <c:v>151.05000000000001</c:v>
                </c:pt>
                <c:pt idx="9063">
                  <c:v>151.06666666666666</c:v>
                </c:pt>
                <c:pt idx="9064">
                  <c:v>151.08333333333334</c:v>
                </c:pt>
                <c:pt idx="9065">
                  <c:v>151.1</c:v>
                </c:pt>
                <c:pt idx="9066">
                  <c:v>151.11666666666667</c:v>
                </c:pt>
                <c:pt idx="9067">
                  <c:v>151.13333333333333</c:v>
                </c:pt>
                <c:pt idx="9068">
                  <c:v>151.15</c:v>
                </c:pt>
                <c:pt idx="9069">
                  <c:v>151.16666666666666</c:v>
                </c:pt>
                <c:pt idx="9070">
                  <c:v>151.18333333333334</c:v>
                </c:pt>
                <c:pt idx="9071">
                  <c:v>151.19999999999999</c:v>
                </c:pt>
                <c:pt idx="9072">
                  <c:v>151.21666666666667</c:v>
                </c:pt>
                <c:pt idx="9073">
                  <c:v>151.23333333333332</c:v>
                </c:pt>
                <c:pt idx="9074">
                  <c:v>151.25</c:v>
                </c:pt>
                <c:pt idx="9075">
                  <c:v>151.26666666666668</c:v>
                </c:pt>
                <c:pt idx="9076">
                  <c:v>151.28333333333333</c:v>
                </c:pt>
                <c:pt idx="9077">
                  <c:v>151.30000000000001</c:v>
                </c:pt>
                <c:pt idx="9078">
                  <c:v>151.31666666666666</c:v>
                </c:pt>
                <c:pt idx="9079">
                  <c:v>151.33333333333334</c:v>
                </c:pt>
                <c:pt idx="9080">
                  <c:v>151.35</c:v>
                </c:pt>
                <c:pt idx="9081">
                  <c:v>151.36666666666667</c:v>
                </c:pt>
                <c:pt idx="9082">
                  <c:v>151.38333333333333</c:v>
                </c:pt>
                <c:pt idx="9083">
                  <c:v>151.4</c:v>
                </c:pt>
                <c:pt idx="9084">
                  <c:v>151.41666666666666</c:v>
                </c:pt>
                <c:pt idx="9085">
                  <c:v>151.43333333333334</c:v>
                </c:pt>
                <c:pt idx="9086">
                  <c:v>151.44999999999999</c:v>
                </c:pt>
                <c:pt idx="9087">
                  <c:v>151.46666666666667</c:v>
                </c:pt>
                <c:pt idx="9088">
                  <c:v>151.48333333333332</c:v>
                </c:pt>
                <c:pt idx="9089">
                  <c:v>151.5</c:v>
                </c:pt>
                <c:pt idx="9090">
                  <c:v>151.51666666666668</c:v>
                </c:pt>
                <c:pt idx="9091">
                  <c:v>151.53333333333333</c:v>
                </c:pt>
                <c:pt idx="9092">
                  <c:v>151.55000000000001</c:v>
                </c:pt>
                <c:pt idx="9093">
                  <c:v>151.56666666666666</c:v>
                </c:pt>
                <c:pt idx="9094">
                  <c:v>151.58333333333334</c:v>
                </c:pt>
                <c:pt idx="9095">
                  <c:v>151.6</c:v>
                </c:pt>
                <c:pt idx="9096">
                  <c:v>151.61666666666667</c:v>
                </c:pt>
                <c:pt idx="9097">
                  <c:v>151.63333333333333</c:v>
                </c:pt>
                <c:pt idx="9098">
                  <c:v>151.65</c:v>
                </c:pt>
                <c:pt idx="9099">
                  <c:v>151.66666666666666</c:v>
                </c:pt>
                <c:pt idx="9100">
                  <c:v>151.68333333333334</c:v>
                </c:pt>
                <c:pt idx="9101">
                  <c:v>151.69999999999999</c:v>
                </c:pt>
                <c:pt idx="9102">
                  <c:v>151.71666666666667</c:v>
                </c:pt>
                <c:pt idx="9103">
                  <c:v>151.73333333333332</c:v>
                </c:pt>
                <c:pt idx="9104">
                  <c:v>151.75</c:v>
                </c:pt>
                <c:pt idx="9105">
                  <c:v>151.76666666666668</c:v>
                </c:pt>
                <c:pt idx="9106">
                  <c:v>151.78333333333333</c:v>
                </c:pt>
                <c:pt idx="9107">
                  <c:v>151.80000000000001</c:v>
                </c:pt>
                <c:pt idx="9108">
                  <c:v>151.81666666666666</c:v>
                </c:pt>
                <c:pt idx="9109">
                  <c:v>151.83333333333334</c:v>
                </c:pt>
                <c:pt idx="9110">
                  <c:v>151.85</c:v>
                </c:pt>
                <c:pt idx="9111">
                  <c:v>151.86666666666667</c:v>
                </c:pt>
                <c:pt idx="9112">
                  <c:v>151.88333333333333</c:v>
                </c:pt>
                <c:pt idx="9113">
                  <c:v>151.9</c:v>
                </c:pt>
                <c:pt idx="9114">
                  <c:v>151.91666666666666</c:v>
                </c:pt>
                <c:pt idx="9115">
                  <c:v>151.93333333333334</c:v>
                </c:pt>
                <c:pt idx="9116">
                  <c:v>151.94999999999999</c:v>
                </c:pt>
                <c:pt idx="9117">
                  <c:v>151.96666666666667</c:v>
                </c:pt>
                <c:pt idx="9118">
                  <c:v>151.98333333333332</c:v>
                </c:pt>
                <c:pt idx="9119">
                  <c:v>152</c:v>
                </c:pt>
                <c:pt idx="9120">
                  <c:v>152.01666666666668</c:v>
                </c:pt>
                <c:pt idx="9121">
                  <c:v>152.03333333333333</c:v>
                </c:pt>
                <c:pt idx="9122">
                  <c:v>152.05000000000001</c:v>
                </c:pt>
                <c:pt idx="9123">
                  <c:v>152.06666666666666</c:v>
                </c:pt>
                <c:pt idx="9124">
                  <c:v>152.08333333333334</c:v>
                </c:pt>
                <c:pt idx="9125">
                  <c:v>152.1</c:v>
                </c:pt>
                <c:pt idx="9126">
                  <c:v>152.11666666666667</c:v>
                </c:pt>
                <c:pt idx="9127">
                  <c:v>152.13333333333333</c:v>
                </c:pt>
                <c:pt idx="9128">
                  <c:v>152.15</c:v>
                </c:pt>
                <c:pt idx="9129">
                  <c:v>152.16666666666666</c:v>
                </c:pt>
                <c:pt idx="9130">
                  <c:v>152.18333333333334</c:v>
                </c:pt>
                <c:pt idx="9131">
                  <c:v>152.19999999999999</c:v>
                </c:pt>
                <c:pt idx="9132">
                  <c:v>152.21666666666667</c:v>
                </c:pt>
                <c:pt idx="9133">
                  <c:v>152.23333333333332</c:v>
                </c:pt>
                <c:pt idx="9134">
                  <c:v>152.25</c:v>
                </c:pt>
                <c:pt idx="9135">
                  <c:v>152.26666666666668</c:v>
                </c:pt>
                <c:pt idx="9136">
                  <c:v>152.28333333333333</c:v>
                </c:pt>
                <c:pt idx="9137">
                  <c:v>152.30000000000001</c:v>
                </c:pt>
                <c:pt idx="9138">
                  <c:v>152.31666666666666</c:v>
                </c:pt>
                <c:pt idx="9139">
                  <c:v>152.33333333333334</c:v>
                </c:pt>
                <c:pt idx="9140">
                  <c:v>152.35</c:v>
                </c:pt>
                <c:pt idx="9141">
                  <c:v>152.36666666666667</c:v>
                </c:pt>
                <c:pt idx="9142">
                  <c:v>152.38333333333333</c:v>
                </c:pt>
                <c:pt idx="9143">
                  <c:v>152.4</c:v>
                </c:pt>
                <c:pt idx="9144">
                  <c:v>152.41666666666666</c:v>
                </c:pt>
                <c:pt idx="9145">
                  <c:v>152.43333333333334</c:v>
                </c:pt>
                <c:pt idx="9146">
                  <c:v>152.44999999999999</c:v>
                </c:pt>
                <c:pt idx="9147">
                  <c:v>152.46666666666667</c:v>
                </c:pt>
                <c:pt idx="9148">
                  <c:v>152.48333333333332</c:v>
                </c:pt>
                <c:pt idx="9149">
                  <c:v>152.5</c:v>
                </c:pt>
                <c:pt idx="9150">
                  <c:v>152.51666666666668</c:v>
                </c:pt>
                <c:pt idx="9151">
                  <c:v>152.53333333333333</c:v>
                </c:pt>
                <c:pt idx="9152">
                  <c:v>152.55000000000001</c:v>
                </c:pt>
                <c:pt idx="9153">
                  <c:v>152.56666666666666</c:v>
                </c:pt>
                <c:pt idx="9154">
                  <c:v>152.58333333333334</c:v>
                </c:pt>
                <c:pt idx="9155">
                  <c:v>152.6</c:v>
                </c:pt>
                <c:pt idx="9156">
                  <c:v>152.61666666666667</c:v>
                </c:pt>
                <c:pt idx="9157">
                  <c:v>152.63333333333333</c:v>
                </c:pt>
                <c:pt idx="9158">
                  <c:v>152.65</c:v>
                </c:pt>
                <c:pt idx="9159">
                  <c:v>152.66666666666666</c:v>
                </c:pt>
                <c:pt idx="9160">
                  <c:v>152.68333333333334</c:v>
                </c:pt>
                <c:pt idx="9161">
                  <c:v>152.69999999999999</c:v>
                </c:pt>
                <c:pt idx="9162">
                  <c:v>152.71666666666667</c:v>
                </c:pt>
                <c:pt idx="9163">
                  <c:v>152.73333333333332</c:v>
                </c:pt>
                <c:pt idx="9164">
                  <c:v>152.75</c:v>
                </c:pt>
                <c:pt idx="9165">
                  <c:v>152.76666666666668</c:v>
                </c:pt>
                <c:pt idx="9166">
                  <c:v>152.78333333333333</c:v>
                </c:pt>
                <c:pt idx="9167">
                  <c:v>152.80000000000001</c:v>
                </c:pt>
                <c:pt idx="9168">
                  <c:v>152.81666666666666</c:v>
                </c:pt>
                <c:pt idx="9169">
                  <c:v>152.83333333333334</c:v>
                </c:pt>
                <c:pt idx="9170">
                  <c:v>152.85</c:v>
                </c:pt>
                <c:pt idx="9171">
                  <c:v>152.86666666666667</c:v>
                </c:pt>
                <c:pt idx="9172">
                  <c:v>152.88333333333333</c:v>
                </c:pt>
                <c:pt idx="9173">
                  <c:v>152.9</c:v>
                </c:pt>
                <c:pt idx="9174">
                  <c:v>152.91666666666666</c:v>
                </c:pt>
                <c:pt idx="9175">
                  <c:v>152.93333333333334</c:v>
                </c:pt>
                <c:pt idx="9176">
                  <c:v>152.94999999999999</c:v>
                </c:pt>
                <c:pt idx="9177">
                  <c:v>152.96666666666667</c:v>
                </c:pt>
                <c:pt idx="9178">
                  <c:v>152.98333333333332</c:v>
                </c:pt>
                <c:pt idx="9179">
                  <c:v>153</c:v>
                </c:pt>
                <c:pt idx="9180">
                  <c:v>153.01666666666668</c:v>
                </c:pt>
                <c:pt idx="9181">
                  <c:v>153.03333333333333</c:v>
                </c:pt>
                <c:pt idx="9182">
                  <c:v>153.05000000000001</c:v>
                </c:pt>
                <c:pt idx="9183">
                  <c:v>153.06666666666666</c:v>
                </c:pt>
                <c:pt idx="9184">
                  <c:v>153.08333333333334</c:v>
                </c:pt>
                <c:pt idx="9185">
                  <c:v>153.1</c:v>
                </c:pt>
                <c:pt idx="9186">
                  <c:v>153.11666666666667</c:v>
                </c:pt>
                <c:pt idx="9187">
                  <c:v>153.13333333333333</c:v>
                </c:pt>
                <c:pt idx="9188">
                  <c:v>153.15</c:v>
                </c:pt>
                <c:pt idx="9189">
                  <c:v>153.16666666666666</c:v>
                </c:pt>
                <c:pt idx="9190">
                  <c:v>153.18333333333334</c:v>
                </c:pt>
                <c:pt idx="9191">
                  <c:v>153.19999999999999</c:v>
                </c:pt>
                <c:pt idx="9192">
                  <c:v>153.21666666666667</c:v>
                </c:pt>
                <c:pt idx="9193">
                  <c:v>153.23333333333332</c:v>
                </c:pt>
                <c:pt idx="9194">
                  <c:v>153.25</c:v>
                </c:pt>
                <c:pt idx="9195">
                  <c:v>153.26666666666668</c:v>
                </c:pt>
                <c:pt idx="9196">
                  <c:v>153.28333333333333</c:v>
                </c:pt>
                <c:pt idx="9197">
                  <c:v>153.30000000000001</c:v>
                </c:pt>
                <c:pt idx="9198">
                  <c:v>153.31666666666666</c:v>
                </c:pt>
                <c:pt idx="9199">
                  <c:v>153.33333333333334</c:v>
                </c:pt>
                <c:pt idx="9200">
                  <c:v>153.35</c:v>
                </c:pt>
                <c:pt idx="9201">
                  <c:v>153.36666666666667</c:v>
                </c:pt>
                <c:pt idx="9202">
                  <c:v>153.38333333333333</c:v>
                </c:pt>
                <c:pt idx="9203">
                  <c:v>153.4</c:v>
                </c:pt>
                <c:pt idx="9204">
                  <c:v>153.41666666666666</c:v>
                </c:pt>
                <c:pt idx="9205">
                  <c:v>153.43333333333334</c:v>
                </c:pt>
                <c:pt idx="9206">
                  <c:v>153.44999999999999</c:v>
                </c:pt>
                <c:pt idx="9207">
                  <c:v>153.46666666666667</c:v>
                </c:pt>
                <c:pt idx="9208">
                  <c:v>153.48333333333332</c:v>
                </c:pt>
                <c:pt idx="9209">
                  <c:v>153.5</c:v>
                </c:pt>
                <c:pt idx="9210">
                  <c:v>153.51666666666668</c:v>
                </c:pt>
                <c:pt idx="9211">
                  <c:v>153.53333333333333</c:v>
                </c:pt>
                <c:pt idx="9212">
                  <c:v>153.55000000000001</c:v>
                </c:pt>
                <c:pt idx="9213">
                  <c:v>153.56666666666666</c:v>
                </c:pt>
                <c:pt idx="9214">
                  <c:v>153.58333333333334</c:v>
                </c:pt>
                <c:pt idx="9215">
                  <c:v>153.6</c:v>
                </c:pt>
                <c:pt idx="9216">
                  <c:v>153.61666666666667</c:v>
                </c:pt>
                <c:pt idx="9217">
                  <c:v>153.63333333333333</c:v>
                </c:pt>
                <c:pt idx="9218">
                  <c:v>153.65</c:v>
                </c:pt>
                <c:pt idx="9219">
                  <c:v>153.66666666666666</c:v>
                </c:pt>
                <c:pt idx="9220">
                  <c:v>153.68333333333334</c:v>
                </c:pt>
                <c:pt idx="9221">
                  <c:v>153.69999999999999</c:v>
                </c:pt>
                <c:pt idx="9222">
                  <c:v>153.71666666666667</c:v>
                </c:pt>
                <c:pt idx="9223">
                  <c:v>153.73333333333332</c:v>
                </c:pt>
                <c:pt idx="9224">
                  <c:v>153.75</c:v>
                </c:pt>
                <c:pt idx="9225">
                  <c:v>153.76666666666668</c:v>
                </c:pt>
                <c:pt idx="9226">
                  <c:v>153.78333333333333</c:v>
                </c:pt>
                <c:pt idx="9227">
                  <c:v>153.80000000000001</c:v>
                </c:pt>
                <c:pt idx="9228">
                  <c:v>153.81666666666666</c:v>
                </c:pt>
                <c:pt idx="9229">
                  <c:v>153.83333333333334</c:v>
                </c:pt>
                <c:pt idx="9230">
                  <c:v>153.85</c:v>
                </c:pt>
                <c:pt idx="9231">
                  <c:v>153.86666666666667</c:v>
                </c:pt>
                <c:pt idx="9232">
                  <c:v>153.88333333333333</c:v>
                </c:pt>
                <c:pt idx="9233">
                  <c:v>153.9</c:v>
                </c:pt>
                <c:pt idx="9234">
                  <c:v>153.91666666666666</c:v>
                </c:pt>
                <c:pt idx="9235">
                  <c:v>153.93333333333334</c:v>
                </c:pt>
                <c:pt idx="9236">
                  <c:v>153.94999999999999</c:v>
                </c:pt>
                <c:pt idx="9237">
                  <c:v>153.96666666666667</c:v>
                </c:pt>
                <c:pt idx="9238">
                  <c:v>153.98333333333332</c:v>
                </c:pt>
                <c:pt idx="9239">
                  <c:v>154</c:v>
                </c:pt>
                <c:pt idx="9240">
                  <c:v>154.01666666666668</c:v>
                </c:pt>
                <c:pt idx="9241">
                  <c:v>154.03333333333333</c:v>
                </c:pt>
                <c:pt idx="9242">
                  <c:v>154.05000000000001</c:v>
                </c:pt>
                <c:pt idx="9243">
                  <c:v>154.06666666666666</c:v>
                </c:pt>
                <c:pt idx="9244">
                  <c:v>154.08333333333334</c:v>
                </c:pt>
                <c:pt idx="9245">
                  <c:v>154.1</c:v>
                </c:pt>
                <c:pt idx="9246">
                  <c:v>154.11666666666667</c:v>
                </c:pt>
                <c:pt idx="9247">
                  <c:v>154.13333333333333</c:v>
                </c:pt>
                <c:pt idx="9248">
                  <c:v>154.15</c:v>
                </c:pt>
                <c:pt idx="9249">
                  <c:v>154.16666666666666</c:v>
                </c:pt>
                <c:pt idx="9250">
                  <c:v>154.18333333333334</c:v>
                </c:pt>
                <c:pt idx="9251">
                  <c:v>154.19999999999999</c:v>
                </c:pt>
                <c:pt idx="9252">
                  <c:v>154.21666666666667</c:v>
                </c:pt>
                <c:pt idx="9253">
                  <c:v>154.23333333333332</c:v>
                </c:pt>
                <c:pt idx="9254">
                  <c:v>154.25</c:v>
                </c:pt>
                <c:pt idx="9255">
                  <c:v>154.26666666666668</c:v>
                </c:pt>
                <c:pt idx="9256">
                  <c:v>154.28333333333333</c:v>
                </c:pt>
                <c:pt idx="9257">
                  <c:v>154.30000000000001</c:v>
                </c:pt>
                <c:pt idx="9258">
                  <c:v>154.31666666666666</c:v>
                </c:pt>
                <c:pt idx="9259">
                  <c:v>154.33333333333334</c:v>
                </c:pt>
                <c:pt idx="9260">
                  <c:v>154.35</c:v>
                </c:pt>
                <c:pt idx="9261">
                  <c:v>154.36666666666667</c:v>
                </c:pt>
                <c:pt idx="9262">
                  <c:v>154.38333333333333</c:v>
                </c:pt>
                <c:pt idx="9263">
                  <c:v>154.4</c:v>
                </c:pt>
                <c:pt idx="9264">
                  <c:v>154.41666666666666</c:v>
                </c:pt>
                <c:pt idx="9265">
                  <c:v>154.43333333333334</c:v>
                </c:pt>
                <c:pt idx="9266">
                  <c:v>154.44999999999999</c:v>
                </c:pt>
                <c:pt idx="9267">
                  <c:v>154.46666666666667</c:v>
                </c:pt>
                <c:pt idx="9268">
                  <c:v>154.48333333333332</c:v>
                </c:pt>
                <c:pt idx="9269">
                  <c:v>154.5</c:v>
                </c:pt>
                <c:pt idx="9270">
                  <c:v>154.51666666666668</c:v>
                </c:pt>
                <c:pt idx="9271">
                  <c:v>154.53333333333333</c:v>
                </c:pt>
                <c:pt idx="9272">
                  <c:v>154.55000000000001</c:v>
                </c:pt>
                <c:pt idx="9273">
                  <c:v>154.56666666666666</c:v>
                </c:pt>
                <c:pt idx="9274">
                  <c:v>154.58333333333334</c:v>
                </c:pt>
                <c:pt idx="9275">
                  <c:v>154.6</c:v>
                </c:pt>
                <c:pt idx="9276">
                  <c:v>154.61666666666667</c:v>
                </c:pt>
                <c:pt idx="9277">
                  <c:v>154.63333333333333</c:v>
                </c:pt>
                <c:pt idx="9278">
                  <c:v>154.65</c:v>
                </c:pt>
                <c:pt idx="9279">
                  <c:v>154.66666666666666</c:v>
                </c:pt>
                <c:pt idx="9280">
                  <c:v>154.68333333333334</c:v>
                </c:pt>
                <c:pt idx="9281">
                  <c:v>154.69999999999999</c:v>
                </c:pt>
                <c:pt idx="9282">
                  <c:v>154.71666666666667</c:v>
                </c:pt>
                <c:pt idx="9283">
                  <c:v>154.73333333333332</c:v>
                </c:pt>
                <c:pt idx="9284">
                  <c:v>154.75</c:v>
                </c:pt>
                <c:pt idx="9285">
                  <c:v>154.76666666666668</c:v>
                </c:pt>
                <c:pt idx="9286">
                  <c:v>154.78333333333333</c:v>
                </c:pt>
                <c:pt idx="9287">
                  <c:v>154.80000000000001</c:v>
                </c:pt>
                <c:pt idx="9288">
                  <c:v>154.81666666666666</c:v>
                </c:pt>
                <c:pt idx="9289">
                  <c:v>154.83333333333334</c:v>
                </c:pt>
                <c:pt idx="9290">
                  <c:v>154.85</c:v>
                </c:pt>
                <c:pt idx="9291">
                  <c:v>154.86666666666667</c:v>
                </c:pt>
                <c:pt idx="9292">
                  <c:v>154.88333333333333</c:v>
                </c:pt>
                <c:pt idx="9293">
                  <c:v>154.9</c:v>
                </c:pt>
                <c:pt idx="9294">
                  <c:v>154.91666666666666</c:v>
                </c:pt>
                <c:pt idx="9295">
                  <c:v>154.93333333333334</c:v>
                </c:pt>
                <c:pt idx="9296">
                  <c:v>154.94999999999999</c:v>
                </c:pt>
                <c:pt idx="9297">
                  <c:v>154.96666666666667</c:v>
                </c:pt>
                <c:pt idx="9298">
                  <c:v>154.98333333333332</c:v>
                </c:pt>
                <c:pt idx="9299">
                  <c:v>155</c:v>
                </c:pt>
                <c:pt idx="9300">
                  <c:v>155.01666666666668</c:v>
                </c:pt>
                <c:pt idx="9301">
                  <c:v>155.03333333333333</c:v>
                </c:pt>
                <c:pt idx="9302">
                  <c:v>155.05000000000001</c:v>
                </c:pt>
                <c:pt idx="9303">
                  <c:v>155.06666666666666</c:v>
                </c:pt>
                <c:pt idx="9304">
                  <c:v>155.08333333333334</c:v>
                </c:pt>
                <c:pt idx="9305">
                  <c:v>155.1</c:v>
                </c:pt>
                <c:pt idx="9306">
                  <c:v>155.11666666666667</c:v>
                </c:pt>
                <c:pt idx="9307">
                  <c:v>155.13333333333333</c:v>
                </c:pt>
                <c:pt idx="9308">
                  <c:v>155.15</c:v>
                </c:pt>
                <c:pt idx="9309">
                  <c:v>155.16666666666666</c:v>
                </c:pt>
                <c:pt idx="9310">
                  <c:v>155.18333333333334</c:v>
                </c:pt>
                <c:pt idx="9311">
                  <c:v>155.19999999999999</c:v>
                </c:pt>
                <c:pt idx="9312">
                  <c:v>155.21666666666667</c:v>
                </c:pt>
                <c:pt idx="9313">
                  <c:v>155.23333333333332</c:v>
                </c:pt>
                <c:pt idx="9314">
                  <c:v>155.25</c:v>
                </c:pt>
                <c:pt idx="9315">
                  <c:v>155.26666666666668</c:v>
                </c:pt>
                <c:pt idx="9316">
                  <c:v>155.28333333333333</c:v>
                </c:pt>
                <c:pt idx="9317">
                  <c:v>155.30000000000001</c:v>
                </c:pt>
                <c:pt idx="9318">
                  <c:v>155.31666666666666</c:v>
                </c:pt>
                <c:pt idx="9319">
                  <c:v>155.33333333333334</c:v>
                </c:pt>
                <c:pt idx="9320">
                  <c:v>155.35</c:v>
                </c:pt>
                <c:pt idx="9321">
                  <c:v>155.36666666666667</c:v>
                </c:pt>
                <c:pt idx="9322">
                  <c:v>155.38333333333333</c:v>
                </c:pt>
                <c:pt idx="9323">
                  <c:v>155.4</c:v>
                </c:pt>
                <c:pt idx="9324">
                  <c:v>155.41666666666666</c:v>
                </c:pt>
                <c:pt idx="9325">
                  <c:v>155.43333333333334</c:v>
                </c:pt>
                <c:pt idx="9326">
                  <c:v>155.44999999999999</c:v>
                </c:pt>
                <c:pt idx="9327">
                  <c:v>155.46666666666667</c:v>
                </c:pt>
                <c:pt idx="9328">
                  <c:v>155.48333333333332</c:v>
                </c:pt>
                <c:pt idx="9329">
                  <c:v>155.5</c:v>
                </c:pt>
                <c:pt idx="9330">
                  <c:v>155.51666666666668</c:v>
                </c:pt>
                <c:pt idx="9331">
                  <c:v>155.53333333333333</c:v>
                </c:pt>
                <c:pt idx="9332">
                  <c:v>155.55000000000001</c:v>
                </c:pt>
                <c:pt idx="9333">
                  <c:v>155.56666666666666</c:v>
                </c:pt>
                <c:pt idx="9334">
                  <c:v>155.58333333333334</c:v>
                </c:pt>
                <c:pt idx="9335">
                  <c:v>155.6</c:v>
                </c:pt>
                <c:pt idx="9336">
                  <c:v>155.61666666666667</c:v>
                </c:pt>
                <c:pt idx="9337">
                  <c:v>155.63333333333333</c:v>
                </c:pt>
                <c:pt idx="9338">
                  <c:v>155.65</c:v>
                </c:pt>
                <c:pt idx="9339">
                  <c:v>155.66666666666666</c:v>
                </c:pt>
                <c:pt idx="9340">
                  <c:v>155.68333333333334</c:v>
                </c:pt>
                <c:pt idx="9341">
                  <c:v>155.69999999999999</c:v>
                </c:pt>
                <c:pt idx="9342">
                  <c:v>155.71666666666667</c:v>
                </c:pt>
                <c:pt idx="9343">
                  <c:v>155.73333333333332</c:v>
                </c:pt>
                <c:pt idx="9344">
                  <c:v>155.75</c:v>
                </c:pt>
                <c:pt idx="9345">
                  <c:v>155.76666666666668</c:v>
                </c:pt>
                <c:pt idx="9346">
                  <c:v>155.78333333333333</c:v>
                </c:pt>
                <c:pt idx="9347">
                  <c:v>155.80000000000001</c:v>
                </c:pt>
                <c:pt idx="9348">
                  <c:v>155.81666666666666</c:v>
                </c:pt>
                <c:pt idx="9349">
                  <c:v>155.83333333333334</c:v>
                </c:pt>
                <c:pt idx="9350">
                  <c:v>155.85</c:v>
                </c:pt>
                <c:pt idx="9351">
                  <c:v>155.86666666666667</c:v>
                </c:pt>
                <c:pt idx="9352">
                  <c:v>155.88333333333333</c:v>
                </c:pt>
                <c:pt idx="9353">
                  <c:v>155.9</c:v>
                </c:pt>
                <c:pt idx="9354">
                  <c:v>155.91666666666666</c:v>
                </c:pt>
                <c:pt idx="9355">
                  <c:v>155.93333333333334</c:v>
                </c:pt>
                <c:pt idx="9356">
                  <c:v>155.94999999999999</c:v>
                </c:pt>
                <c:pt idx="9357">
                  <c:v>155.96666666666667</c:v>
                </c:pt>
                <c:pt idx="9358">
                  <c:v>155.98333333333332</c:v>
                </c:pt>
                <c:pt idx="9359">
                  <c:v>156</c:v>
                </c:pt>
                <c:pt idx="9360">
                  <c:v>156.01666666666668</c:v>
                </c:pt>
                <c:pt idx="9361">
                  <c:v>156.03333333333333</c:v>
                </c:pt>
                <c:pt idx="9362">
                  <c:v>156.05000000000001</c:v>
                </c:pt>
                <c:pt idx="9363">
                  <c:v>156.06666666666666</c:v>
                </c:pt>
                <c:pt idx="9364">
                  <c:v>156.08333333333334</c:v>
                </c:pt>
                <c:pt idx="9365">
                  <c:v>156.1</c:v>
                </c:pt>
                <c:pt idx="9366">
                  <c:v>156.11666666666667</c:v>
                </c:pt>
                <c:pt idx="9367">
                  <c:v>156.13333333333333</c:v>
                </c:pt>
                <c:pt idx="9368">
                  <c:v>156.15</c:v>
                </c:pt>
                <c:pt idx="9369">
                  <c:v>156.16666666666666</c:v>
                </c:pt>
                <c:pt idx="9370">
                  <c:v>156.18333333333334</c:v>
                </c:pt>
                <c:pt idx="9371">
                  <c:v>156.19999999999999</c:v>
                </c:pt>
                <c:pt idx="9372">
                  <c:v>156.21666666666667</c:v>
                </c:pt>
                <c:pt idx="9373">
                  <c:v>156.23333333333332</c:v>
                </c:pt>
                <c:pt idx="9374">
                  <c:v>156.25</c:v>
                </c:pt>
                <c:pt idx="9375">
                  <c:v>156.26666666666668</c:v>
                </c:pt>
                <c:pt idx="9376">
                  <c:v>156.28333333333333</c:v>
                </c:pt>
                <c:pt idx="9377">
                  <c:v>156.30000000000001</c:v>
                </c:pt>
                <c:pt idx="9378">
                  <c:v>156.31666666666666</c:v>
                </c:pt>
                <c:pt idx="9379">
                  <c:v>156.33333333333334</c:v>
                </c:pt>
                <c:pt idx="9380">
                  <c:v>156.35</c:v>
                </c:pt>
                <c:pt idx="9381">
                  <c:v>156.36666666666667</c:v>
                </c:pt>
                <c:pt idx="9382">
                  <c:v>156.38333333333333</c:v>
                </c:pt>
                <c:pt idx="9383">
                  <c:v>156.4</c:v>
                </c:pt>
                <c:pt idx="9384">
                  <c:v>156.41666666666666</c:v>
                </c:pt>
                <c:pt idx="9385">
                  <c:v>156.43333333333334</c:v>
                </c:pt>
                <c:pt idx="9386">
                  <c:v>156.44999999999999</c:v>
                </c:pt>
                <c:pt idx="9387">
                  <c:v>156.46666666666667</c:v>
                </c:pt>
                <c:pt idx="9388">
                  <c:v>156.48333333333332</c:v>
                </c:pt>
                <c:pt idx="9389">
                  <c:v>156.5</c:v>
                </c:pt>
                <c:pt idx="9390">
                  <c:v>156.51666666666668</c:v>
                </c:pt>
                <c:pt idx="9391">
                  <c:v>156.53333333333333</c:v>
                </c:pt>
                <c:pt idx="9392">
                  <c:v>156.55000000000001</c:v>
                </c:pt>
                <c:pt idx="9393">
                  <c:v>156.56666666666666</c:v>
                </c:pt>
                <c:pt idx="9394">
                  <c:v>156.58333333333334</c:v>
                </c:pt>
                <c:pt idx="9395">
                  <c:v>156.6</c:v>
                </c:pt>
                <c:pt idx="9396">
                  <c:v>156.61666666666667</c:v>
                </c:pt>
                <c:pt idx="9397">
                  <c:v>156.63333333333333</c:v>
                </c:pt>
                <c:pt idx="9398">
                  <c:v>156.65</c:v>
                </c:pt>
                <c:pt idx="9399">
                  <c:v>156.66666666666666</c:v>
                </c:pt>
                <c:pt idx="9400">
                  <c:v>156.68333333333334</c:v>
                </c:pt>
                <c:pt idx="9401">
                  <c:v>156.69999999999999</c:v>
                </c:pt>
                <c:pt idx="9402">
                  <c:v>156.71666666666667</c:v>
                </c:pt>
                <c:pt idx="9403">
                  <c:v>156.73333333333332</c:v>
                </c:pt>
                <c:pt idx="9404">
                  <c:v>156.75</c:v>
                </c:pt>
                <c:pt idx="9405">
                  <c:v>156.76666666666668</c:v>
                </c:pt>
                <c:pt idx="9406">
                  <c:v>156.78333333333333</c:v>
                </c:pt>
                <c:pt idx="9407">
                  <c:v>156.80000000000001</c:v>
                </c:pt>
                <c:pt idx="9408">
                  <c:v>156.81666666666666</c:v>
                </c:pt>
                <c:pt idx="9409">
                  <c:v>156.83333333333334</c:v>
                </c:pt>
                <c:pt idx="9410">
                  <c:v>156.85</c:v>
                </c:pt>
                <c:pt idx="9411">
                  <c:v>156.86666666666667</c:v>
                </c:pt>
                <c:pt idx="9412">
                  <c:v>156.88333333333333</c:v>
                </c:pt>
                <c:pt idx="9413">
                  <c:v>156.9</c:v>
                </c:pt>
                <c:pt idx="9414">
                  <c:v>156.91666666666666</c:v>
                </c:pt>
                <c:pt idx="9415">
                  <c:v>156.93333333333334</c:v>
                </c:pt>
                <c:pt idx="9416">
                  <c:v>156.94999999999999</c:v>
                </c:pt>
                <c:pt idx="9417">
                  <c:v>156.96666666666667</c:v>
                </c:pt>
                <c:pt idx="9418">
                  <c:v>156.98333333333332</c:v>
                </c:pt>
                <c:pt idx="9419">
                  <c:v>157</c:v>
                </c:pt>
                <c:pt idx="9420">
                  <c:v>157.01666666666668</c:v>
                </c:pt>
                <c:pt idx="9421">
                  <c:v>157.03333333333333</c:v>
                </c:pt>
                <c:pt idx="9422">
                  <c:v>157.05000000000001</c:v>
                </c:pt>
                <c:pt idx="9423">
                  <c:v>157.06666666666666</c:v>
                </c:pt>
                <c:pt idx="9424">
                  <c:v>157.08333333333334</c:v>
                </c:pt>
                <c:pt idx="9425">
                  <c:v>157.1</c:v>
                </c:pt>
                <c:pt idx="9426">
                  <c:v>157.11666666666667</c:v>
                </c:pt>
                <c:pt idx="9427">
                  <c:v>157.13333333333333</c:v>
                </c:pt>
                <c:pt idx="9428">
                  <c:v>157.15</c:v>
                </c:pt>
                <c:pt idx="9429">
                  <c:v>157.16666666666666</c:v>
                </c:pt>
                <c:pt idx="9430">
                  <c:v>157.18333333333334</c:v>
                </c:pt>
                <c:pt idx="9431">
                  <c:v>157.19999999999999</c:v>
                </c:pt>
                <c:pt idx="9432">
                  <c:v>157.21666666666667</c:v>
                </c:pt>
                <c:pt idx="9433">
                  <c:v>157.23333333333332</c:v>
                </c:pt>
                <c:pt idx="9434">
                  <c:v>157.25</c:v>
                </c:pt>
                <c:pt idx="9435">
                  <c:v>157.26666666666668</c:v>
                </c:pt>
                <c:pt idx="9436">
                  <c:v>157.28333333333333</c:v>
                </c:pt>
                <c:pt idx="9437">
                  <c:v>157.30000000000001</c:v>
                </c:pt>
                <c:pt idx="9438">
                  <c:v>157.31666666666666</c:v>
                </c:pt>
                <c:pt idx="9439">
                  <c:v>157.33333333333334</c:v>
                </c:pt>
                <c:pt idx="9440">
                  <c:v>157.35</c:v>
                </c:pt>
                <c:pt idx="9441">
                  <c:v>157.36666666666667</c:v>
                </c:pt>
                <c:pt idx="9442">
                  <c:v>157.38333333333333</c:v>
                </c:pt>
                <c:pt idx="9443">
                  <c:v>157.4</c:v>
                </c:pt>
                <c:pt idx="9444">
                  <c:v>157.41666666666666</c:v>
                </c:pt>
                <c:pt idx="9445">
                  <c:v>157.43333333333334</c:v>
                </c:pt>
                <c:pt idx="9446">
                  <c:v>157.44999999999999</c:v>
                </c:pt>
                <c:pt idx="9447">
                  <c:v>157.46666666666667</c:v>
                </c:pt>
                <c:pt idx="9448">
                  <c:v>157.48333333333332</c:v>
                </c:pt>
                <c:pt idx="9449">
                  <c:v>157.5</c:v>
                </c:pt>
                <c:pt idx="9450">
                  <c:v>157.51666666666668</c:v>
                </c:pt>
                <c:pt idx="9451">
                  <c:v>157.53333333333333</c:v>
                </c:pt>
                <c:pt idx="9452">
                  <c:v>157.55000000000001</c:v>
                </c:pt>
                <c:pt idx="9453">
                  <c:v>157.56666666666666</c:v>
                </c:pt>
                <c:pt idx="9454">
                  <c:v>157.58333333333334</c:v>
                </c:pt>
                <c:pt idx="9455">
                  <c:v>157.6</c:v>
                </c:pt>
                <c:pt idx="9456">
                  <c:v>157.61666666666667</c:v>
                </c:pt>
                <c:pt idx="9457">
                  <c:v>157.63333333333333</c:v>
                </c:pt>
                <c:pt idx="9458">
                  <c:v>157.65</c:v>
                </c:pt>
                <c:pt idx="9459">
                  <c:v>157.66666666666666</c:v>
                </c:pt>
                <c:pt idx="9460">
                  <c:v>157.68333333333334</c:v>
                </c:pt>
                <c:pt idx="9461">
                  <c:v>157.69999999999999</c:v>
                </c:pt>
                <c:pt idx="9462">
                  <c:v>157.71666666666667</c:v>
                </c:pt>
                <c:pt idx="9463">
                  <c:v>157.73333333333332</c:v>
                </c:pt>
                <c:pt idx="9464">
                  <c:v>157.75</c:v>
                </c:pt>
                <c:pt idx="9465">
                  <c:v>157.76666666666668</c:v>
                </c:pt>
                <c:pt idx="9466">
                  <c:v>157.78333333333333</c:v>
                </c:pt>
                <c:pt idx="9467">
                  <c:v>157.80000000000001</c:v>
                </c:pt>
                <c:pt idx="9468">
                  <c:v>157.81666666666666</c:v>
                </c:pt>
                <c:pt idx="9469">
                  <c:v>157.83333333333334</c:v>
                </c:pt>
                <c:pt idx="9470">
                  <c:v>157.85</c:v>
                </c:pt>
                <c:pt idx="9471">
                  <c:v>157.86666666666667</c:v>
                </c:pt>
                <c:pt idx="9472">
                  <c:v>157.88333333333333</c:v>
                </c:pt>
                <c:pt idx="9473">
                  <c:v>157.9</c:v>
                </c:pt>
                <c:pt idx="9474">
                  <c:v>157.91666666666666</c:v>
                </c:pt>
                <c:pt idx="9475">
                  <c:v>157.93333333333334</c:v>
                </c:pt>
                <c:pt idx="9476">
                  <c:v>157.94999999999999</c:v>
                </c:pt>
                <c:pt idx="9477">
                  <c:v>157.96666666666667</c:v>
                </c:pt>
                <c:pt idx="9478">
                  <c:v>157.98333333333332</c:v>
                </c:pt>
                <c:pt idx="9479">
                  <c:v>158</c:v>
                </c:pt>
                <c:pt idx="9480">
                  <c:v>158.01666666666668</c:v>
                </c:pt>
                <c:pt idx="9481">
                  <c:v>158.03333333333333</c:v>
                </c:pt>
                <c:pt idx="9482">
                  <c:v>158.05000000000001</c:v>
                </c:pt>
                <c:pt idx="9483">
                  <c:v>158.06666666666666</c:v>
                </c:pt>
                <c:pt idx="9484">
                  <c:v>158.08333333333334</c:v>
                </c:pt>
                <c:pt idx="9485">
                  <c:v>158.1</c:v>
                </c:pt>
                <c:pt idx="9486">
                  <c:v>158.11666666666667</c:v>
                </c:pt>
                <c:pt idx="9487">
                  <c:v>158.13333333333333</c:v>
                </c:pt>
                <c:pt idx="9488">
                  <c:v>158.15</c:v>
                </c:pt>
                <c:pt idx="9489">
                  <c:v>158.16666666666666</c:v>
                </c:pt>
                <c:pt idx="9490">
                  <c:v>158.18333333333334</c:v>
                </c:pt>
                <c:pt idx="9491">
                  <c:v>158.19999999999999</c:v>
                </c:pt>
                <c:pt idx="9492">
                  <c:v>158.21666666666667</c:v>
                </c:pt>
                <c:pt idx="9493">
                  <c:v>158.23333333333332</c:v>
                </c:pt>
                <c:pt idx="9494">
                  <c:v>158.25</c:v>
                </c:pt>
                <c:pt idx="9495">
                  <c:v>158.26666666666668</c:v>
                </c:pt>
                <c:pt idx="9496">
                  <c:v>158.28333333333333</c:v>
                </c:pt>
                <c:pt idx="9497">
                  <c:v>158.30000000000001</c:v>
                </c:pt>
                <c:pt idx="9498">
                  <c:v>158.31666666666666</c:v>
                </c:pt>
                <c:pt idx="9499">
                  <c:v>158.33333333333334</c:v>
                </c:pt>
                <c:pt idx="9500">
                  <c:v>158.35</c:v>
                </c:pt>
                <c:pt idx="9501">
                  <c:v>158.36666666666667</c:v>
                </c:pt>
                <c:pt idx="9502">
                  <c:v>158.38333333333333</c:v>
                </c:pt>
                <c:pt idx="9503">
                  <c:v>158.4</c:v>
                </c:pt>
                <c:pt idx="9504">
                  <c:v>158.41666666666666</c:v>
                </c:pt>
                <c:pt idx="9505">
                  <c:v>158.43333333333334</c:v>
                </c:pt>
                <c:pt idx="9506">
                  <c:v>158.44999999999999</c:v>
                </c:pt>
                <c:pt idx="9507">
                  <c:v>158.46666666666667</c:v>
                </c:pt>
                <c:pt idx="9508">
                  <c:v>158.48333333333332</c:v>
                </c:pt>
                <c:pt idx="9509">
                  <c:v>158.5</c:v>
                </c:pt>
                <c:pt idx="9510">
                  <c:v>158.51666666666668</c:v>
                </c:pt>
                <c:pt idx="9511">
                  <c:v>158.53333333333333</c:v>
                </c:pt>
                <c:pt idx="9512">
                  <c:v>158.55000000000001</c:v>
                </c:pt>
                <c:pt idx="9513">
                  <c:v>158.56666666666666</c:v>
                </c:pt>
                <c:pt idx="9514">
                  <c:v>158.58333333333334</c:v>
                </c:pt>
                <c:pt idx="9515">
                  <c:v>158.6</c:v>
                </c:pt>
                <c:pt idx="9516">
                  <c:v>158.61666666666667</c:v>
                </c:pt>
                <c:pt idx="9517">
                  <c:v>158.63333333333333</c:v>
                </c:pt>
                <c:pt idx="9518">
                  <c:v>158.65</c:v>
                </c:pt>
                <c:pt idx="9519">
                  <c:v>158.66666666666666</c:v>
                </c:pt>
                <c:pt idx="9520">
                  <c:v>158.68333333333334</c:v>
                </c:pt>
                <c:pt idx="9521">
                  <c:v>158.69999999999999</c:v>
                </c:pt>
                <c:pt idx="9522">
                  <c:v>158.71666666666667</c:v>
                </c:pt>
                <c:pt idx="9523">
                  <c:v>158.73333333333332</c:v>
                </c:pt>
                <c:pt idx="9524">
                  <c:v>158.75</c:v>
                </c:pt>
                <c:pt idx="9525">
                  <c:v>158.76666666666668</c:v>
                </c:pt>
                <c:pt idx="9526">
                  <c:v>158.78333333333333</c:v>
                </c:pt>
                <c:pt idx="9527">
                  <c:v>158.80000000000001</c:v>
                </c:pt>
                <c:pt idx="9528">
                  <c:v>158.81666666666666</c:v>
                </c:pt>
                <c:pt idx="9529">
                  <c:v>158.83333333333334</c:v>
                </c:pt>
                <c:pt idx="9530">
                  <c:v>158.85</c:v>
                </c:pt>
                <c:pt idx="9531">
                  <c:v>158.86666666666667</c:v>
                </c:pt>
                <c:pt idx="9532">
                  <c:v>158.88333333333333</c:v>
                </c:pt>
                <c:pt idx="9533">
                  <c:v>158.9</c:v>
                </c:pt>
                <c:pt idx="9534">
                  <c:v>158.91666666666666</c:v>
                </c:pt>
                <c:pt idx="9535">
                  <c:v>158.93333333333334</c:v>
                </c:pt>
                <c:pt idx="9536">
                  <c:v>158.94999999999999</c:v>
                </c:pt>
                <c:pt idx="9537">
                  <c:v>158.96666666666667</c:v>
                </c:pt>
                <c:pt idx="9538">
                  <c:v>158.98333333333332</c:v>
                </c:pt>
                <c:pt idx="9539">
                  <c:v>159</c:v>
                </c:pt>
                <c:pt idx="9540">
                  <c:v>159.01666666666668</c:v>
                </c:pt>
                <c:pt idx="9541">
                  <c:v>159.03333333333333</c:v>
                </c:pt>
                <c:pt idx="9542">
                  <c:v>159.05000000000001</c:v>
                </c:pt>
                <c:pt idx="9543">
                  <c:v>159.06666666666666</c:v>
                </c:pt>
                <c:pt idx="9544">
                  <c:v>159.08333333333334</c:v>
                </c:pt>
                <c:pt idx="9545">
                  <c:v>159.1</c:v>
                </c:pt>
                <c:pt idx="9546">
                  <c:v>159.11666666666667</c:v>
                </c:pt>
                <c:pt idx="9547">
                  <c:v>159.13333333333333</c:v>
                </c:pt>
                <c:pt idx="9548">
                  <c:v>159.15</c:v>
                </c:pt>
                <c:pt idx="9549">
                  <c:v>159.16666666666666</c:v>
                </c:pt>
                <c:pt idx="9550">
                  <c:v>159.18333333333334</c:v>
                </c:pt>
                <c:pt idx="9551">
                  <c:v>159.19999999999999</c:v>
                </c:pt>
                <c:pt idx="9552">
                  <c:v>159.21666666666667</c:v>
                </c:pt>
                <c:pt idx="9553">
                  <c:v>159.23333333333332</c:v>
                </c:pt>
                <c:pt idx="9554">
                  <c:v>159.25</c:v>
                </c:pt>
                <c:pt idx="9555">
                  <c:v>159.26666666666668</c:v>
                </c:pt>
                <c:pt idx="9556">
                  <c:v>159.28333333333333</c:v>
                </c:pt>
                <c:pt idx="9557">
                  <c:v>159.30000000000001</c:v>
                </c:pt>
                <c:pt idx="9558">
                  <c:v>159.31666666666666</c:v>
                </c:pt>
                <c:pt idx="9559">
                  <c:v>159.33333333333334</c:v>
                </c:pt>
                <c:pt idx="9560">
                  <c:v>159.35</c:v>
                </c:pt>
                <c:pt idx="9561">
                  <c:v>159.36666666666667</c:v>
                </c:pt>
                <c:pt idx="9562">
                  <c:v>159.38333333333333</c:v>
                </c:pt>
                <c:pt idx="9563">
                  <c:v>159.4</c:v>
                </c:pt>
                <c:pt idx="9564">
                  <c:v>159.41666666666666</c:v>
                </c:pt>
                <c:pt idx="9565">
                  <c:v>159.43333333333334</c:v>
                </c:pt>
                <c:pt idx="9566">
                  <c:v>159.44999999999999</c:v>
                </c:pt>
                <c:pt idx="9567">
                  <c:v>159.46666666666667</c:v>
                </c:pt>
                <c:pt idx="9568">
                  <c:v>159.48333333333332</c:v>
                </c:pt>
                <c:pt idx="9569">
                  <c:v>159.5</c:v>
                </c:pt>
                <c:pt idx="9570">
                  <c:v>159.51666666666668</c:v>
                </c:pt>
                <c:pt idx="9571">
                  <c:v>159.53333333333333</c:v>
                </c:pt>
                <c:pt idx="9572">
                  <c:v>159.55000000000001</c:v>
                </c:pt>
                <c:pt idx="9573">
                  <c:v>159.56666666666666</c:v>
                </c:pt>
                <c:pt idx="9574">
                  <c:v>159.58333333333334</c:v>
                </c:pt>
                <c:pt idx="9575">
                  <c:v>159.6</c:v>
                </c:pt>
                <c:pt idx="9576">
                  <c:v>159.61666666666667</c:v>
                </c:pt>
                <c:pt idx="9577">
                  <c:v>159.63333333333333</c:v>
                </c:pt>
                <c:pt idx="9578">
                  <c:v>159.65</c:v>
                </c:pt>
                <c:pt idx="9579">
                  <c:v>159.66666666666666</c:v>
                </c:pt>
                <c:pt idx="9580">
                  <c:v>159.68333333333334</c:v>
                </c:pt>
                <c:pt idx="9581">
                  <c:v>159.69999999999999</c:v>
                </c:pt>
                <c:pt idx="9582">
                  <c:v>159.71666666666667</c:v>
                </c:pt>
                <c:pt idx="9583">
                  <c:v>159.73333333333332</c:v>
                </c:pt>
                <c:pt idx="9584">
                  <c:v>159.75</c:v>
                </c:pt>
                <c:pt idx="9585">
                  <c:v>159.76666666666668</c:v>
                </c:pt>
                <c:pt idx="9586">
                  <c:v>159.78333333333333</c:v>
                </c:pt>
                <c:pt idx="9587">
                  <c:v>159.80000000000001</c:v>
                </c:pt>
                <c:pt idx="9588">
                  <c:v>159.81666666666666</c:v>
                </c:pt>
                <c:pt idx="9589">
                  <c:v>159.83333333333334</c:v>
                </c:pt>
                <c:pt idx="9590">
                  <c:v>159.85</c:v>
                </c:pt>
                <c:pt idx="9591">
                  <c:v>159.86666666666667</c:v>
                </c:pt>
                <c:pt idx="9592">
                  <c:v>159.88333333333333</c:v>
                </c:pt>
                <c:pt idx="9593">
                  <c:v>159.9</c:v>
                </c:pt>
                <c:pt idx="9594">
                  <c:v>159.91666666666666</c:v>
                </c:pt>
                <c:pt idx="9595">
                  <c:v>159.93333333333334</c:v>
                </c:pt>
                <c:pt idx="9596">
                  <c:v>159.94999999999999</c:v>
                </c:pt>
                <c:pt idx="9597">
                  <c:v>159.96666666666667</c:v>
                </c:pt>
                <c:pt idx="9598">
                  <c:v>159.98333333333332</c:v>
                </c:pt>
                <c:pt idx="9599">
                  <c:v>160</c:v>
                </c:pt>
                <c:pt idx="9600">
                  <c:v>160.01666666666668</c:v>
                </c:pt>
                <c:pt idx="9601">
                  <c:v>160.03333333333333</c:v>
                </c:pt>
                <c:pt idx="9602">
                  <c:v>160.05000000000001</c:v>
                </c:pt>
                <c:pt idx="9603">
                  <c:v>160.06666666666666</c:v>
                </c:pt>
                <c:pt idx="9604">
                  <c:v>160.08333333333334</c:v>
                </c:pt>
                <c:pt idx="9605">
                  <c:v>160.1</c:v>
                </c:pt>
                <c:pt idx="9606">
                  <c:v>160.11666666666667</c:v>
                </c:pt>
                <c:pt idx="9607">
                  <c:v>160.13333333333333</c:v>
                </c:pt>
                <c:pt idx="9608">
                  <c:v>160.15</c:v>
                </c:pt>
                <c:pt idx="9609">
                  <c:v>160.16666666666666</c:v>
                </c:pt>
                <c:pt idx="9610">
                  <c:v>160.18333333333334</c:v>
                </c:pt>
                <c:pt idx="9611">
                  <c:v>160.19999999999999</c:v>
                </c:pt>
                <c:pt idx="9612">
                  <c:v>160.21666666666667</c:v>
                </c:pt>
                <c:pt idx="9613">
                  <c:v>160.23333333333332</c:v>
                </c:pt>
                <c:pt idx="9614">
                  <c:v>160.25</c:v>
                </c:pt>
                <c:pt idx="9615">
                  <c:v>160.26666666666668</c:v>
                </c:pt>
                <c:pt idx="9616">
                  <c:v>160.28333333333333</c:v>
                </c:pt>
                <c:pt idx="9617">
                  <c:v>160.30000000000001</c:v>
                </c:pt>
                <c:pt idx="9618">
                  <c:v>160.31666666666666</c:v>
                </c:pt>
                <c:pt idx="9619">
                  <c:v>160.33333333333334</c:v>
                </c:pt>
                <c:pt idx="9620">
                  <c:v>160.35</c:v>
                </c:pt>
                <c:pt idx="9621">
                  <c:v>160.36666666666667</c:v>
                </c:pt>
                <c:pt idx="9622">
                  <c:v>160.38333333333333</c:v>
                </c:pt>
                <c:pt idx="9623">
                  <c:v>160.4</c:v>
                </c:pt>
                <c:pt idx="9624">
                  <c:v>160.41666666666666</c:v>
                </c:pt>
                <c:pt idx="9625">
                  <c:v>160.43333333333334</c:v>
                </c:pt>
                <c:pt idx="9626">
                  <c:v>160.44999999999999</c:v>
                </c:pt>
                <c:pt idx="9627">
                  <c:v>160.46666666666667</c:v>
                </c:pt>
                <c:pt idx="9628">
                  <c:v>160.48333333333332</c:v>
                </c:pt>
                <c:pt idx="9629">
                  <c:v>160.5</c:v>
                </c:pt>
                <c:pt idx="9630">
                  <c:v>160.51666666666668</c:v>
                </c:pt>
                <c:pt idx="9631">
                  <c:v>160.53333333333333</c:v>
                </c:pt>
                <c:pt idx="9632">
                  <c:v>160.55000000000001</c:v>
                </c:pt>
                <c:pt idx="9633">
                  <c:v>160.56666666666666</c:v>
                </c:pt>
                <c:pt idx="9634">
                  <c:v>160.58333333333334</c:v>
                </c:pt>
                <c:pt idx="9635">
                  <c:v>160.6</c:v>
                </c:pt>
                <c:pt idx="9636">
                  <c:v>160.61666666666667</c:v>
                </c:pt>
                <c:pt idx="9637">
                  <c:v>160.63333333333333</c:v>
                </c:pt>
                <c:pt idx="9638">
                  <c:v>160.65</c:v>
                </c:pt>
                <c:pt idx="9639">
                  <c:v>160.66666666666666</c:v>
                </c:pt>
                <c:pt idx="9640">
                  <c:v>160.68333333333334</c:v>
                </c:pt>
                <c:pt idx="9641">
                  <c:v>160.69999999999999</c:v>
                </c:pt>
                <c:pt idx="9642">
                  <c:v>160.71666666666667</c:v>
                </c:pt>
                <c:pt idx="9643">
                  <c:v>160.73333333333332</c:v>
                </c:pt>
                <c:pt idx="9644">
                  <c:v>160.75</c:v>
                </c:pt>
                <c:pt idx="9645">
                  <c:v>160.76666666666668</c:v>
                </c:pt>
                <c:pt idx="9646">
                  <c:v>160.78333333333333</c:v>
                </c:pt>
                <c:pt idx="9647">
                  <c:v>160.80000000000001</c:v>
                </c:pt>
                <c:pt idx="9648">
                  <c:v>160.81666666666666</c:v>
                </c:pt>
                <c:pt idx="9649">
                  <c:v>160.83333333333334</c:v>
                </c:pt>
                <c:pt idx="9650">
                  <c:v>160.85</c:v>
                </c:pt>
                <c:pt idx="9651">
                  <c:v>160.86666666666667</c:v>
                </c:pt>
                <c:pt idx="9652">
                  <c:v>160.88333333333333</c:v>
                </c:pt>
                <c:pt idx="9653">
                  <c:v>160.9</c:v>
                </c:pt>
                <c:pt idx="9654">
                  <c:v>160.91666666666666</c:v>
                </c:pt>
                <c:pt idx="9655">
                  <c:v>160.93333333333334</c:v>
                </c:pt>
                <c:pt idx="9656">
                  <c:v>160.94999999999999</c:v>
                </c:pt>
                <c:pt idx="9657">
                  <c:v>160.96666666666667</c:v>
                </c:pt>
                <c:pt idx="9658">
                  <c:v>160.98333333333332</c:v>
                </c:pt>
                <c:pt idx="9659">
                  <c:v>161</c:v>
                </c:pt>
                <c:pt idx="9660">
                  <c:v>161.01666666666668</c:v>
                </c:pt>
                <c:pt idx="9661">
                  <c:v>161.03333333333333</c:v>
                </c:pt>
                <c:pt idx="9662">
                  <c:v>161.05000000000001</c:v>
                </c:pt>
                <c:pt idx="9663">
                  <c:v>161.06666666666666</c:v>
                </c:pt>
                <c:pt idx="9664">
                  <c:v>161.08333333333334</c:v>
                </c:pt>
                <c:pt idx="9665">
                  <c:v>161.1</c:v>
                </c:pt>
                <c:pt idx="9666">
                  <c:v>161.11666666666667</c:v>
                </c:pt>
                <c:pt idx="9667">
                  <c:v>161.13333333333333</c:v>
                </c:pt>
                <c:pt idx="9668">
                  <c:v>161.15</c:v>
                </c:pt>
                <c:pt idx="9669">
                  <c:v>161.16666666666666</c:v>
                </c:pt>
                <c:pt idx="9670">
                  <c:v>161.18333333333334</c:v>
                </c:pt>
                <c:pt idx="9671">
                  <c:v>161.19999999999999</c:v>
                </c:pt>
                <c:pt idx="9672">
                  <c:v>161.21666666666667</c:v>
                </c:pt>
                <c:pt idx="9673">
                  <c:v>161.23333333333332</c:v>
                </c:pt>
                <c:pt idx="9674">
                  <c:v>161.25</c:v>
                </c:pt>
                <c:pt idx="9675">
                  <c:v>161.26666666666668</c:v>
                </c:pt>
                <c:pt idx="9676">
                  <c:v>161.28333333333333</c:v>
                </c:pt>
                <c:pt idx="9677">
                  <c:v>161.30000000000001</c:v>
                </c:pt>
                <c:pt idx="9678">
                  <c:v>161.31666666666666</c:v>
                </c:pt>
                <c:pt idx="9679">
                  <c:v>161.33333333333334</c:v>
                </c:pt>
                <c:pt idx="9680">
                  <c:v>161.35</c:v>
                </c:pt>
                <c:pt idx="9681">
                  <c:v>161.36666666666667</c:v>
                </c:pt>
                <c:pt idx="9682">
                  <c:v>161.38333333333333</c:v>
                </c:pt>
                <c:pt idx="9683">
                  <c:v>161.4</c:v>
                </c:pt>
                <c:pt idx="9684">
                  <c:v>161.41666666666666</c:v>
                </c:pt>
                <c:pt idx="9685">
                  <c:v>161.43333333333334</c:v>
                </c:pt>
                <c:pt idx="9686">
                  <c:v>161.44999999999999</c:v>
                </c:pt>
                <c:pt idx="9687">
                  <c:v>161.46666666666667</c:v>
                </c:pt>
                <c:pt idx="9688">
                  <c:v>161.48333333333332</c:v>
                </c:pt>
                <c:pt idx="9689">
                  <c:v>161.5</c:v>
                </c:pt>
                <c:pt idx="9690">
                  <c:v>161.51666666666668</c:v>
                </c:pt>
                <c:pt idx="9691">
                  <c:v>161.53333333333333</c:v>
                </c:pt>
                <c:pt idx="9692">
                  <c:v>161.55000000000001</c:v>
                </c:pt>
                <c:pt idx="9693">
                  <c:v>161.56666666666666</c:v>
                </c:pt>
                <c:pt idx="9694">
                  <c:v>161.58333333333334</c:v>
                </c:pt>
                <c:pt idx="9695">
                  <c:v>161.6</c:v>
                </c:pt>
                <c:pt idx="9696">
                  <c:v>161.61666666666667</c:v>
                </c:pt>
                <c:pt idx="9697">
                  <c:v>161.63333333333333</c:v>
                </c:pt>
                <c:pt idx="9698">
                  <c:v>161.65</c:v>
                </c:pt>
                <c:pt idx="9699">
                  <c:v>161.66666666666666</c:v>
                </c:pt>
                <c:pt idx="9700">
                  <c:v>161.68333333333334</c:v>
                </c:pt>
                <c:pt idx="9701">
                  <c:v>161.69999999999999</c:v>
                </c:pt>
                <c:pt idx="9702">
                  <c:v>161.71666666666667</c:v>
                </c:pt>
                <c:pt idx="9703">
                  <c:v>161.73333333333332</c:v>
                </c:pt>
                <c:pt idx="9704">
                  <c:v>161.75</c:v>
                </c:pt>
                <c:pt idx="9705">
                  <c:v>161.76666666666668</c:v>
                </c:pt>
                <c:pt idx="9706">
                  <c:v>161.78333333333333</c:v>
                </c:pt>
                <c:pt idx="9707">
                  <c:v>161.80000000000001</c:v>
                </c:pt>
                <c:pt idx="9708">
                  <c:v>161.81666666666666</c:v>
                </c:pt>
                <c:pt idx="9709">
                  <c:v>161.83333333333334</c:v>
                </c:pt>
                <c:pt idx="9710">
                  <c:v>161.85</c:v>
                </c:pt>
                <c:pt idx="9711">
                  <c:v>161.86666666666667</c:v>
                </c:pt>
                <c:pt idx="9712">
                  <c:v>161.88333333333333</c:v>
                </c:pt>
                <c:pt idx="9713">
                  <c:v>161.9</c:v>
                </c:pt>
                <c:pt idx="9714">
                  <c:v>161.91666666666666</c:v>
                </c:pt>
                <c:pt idx="9715">
                  <c:v>161.93333333333334</c:v>
                </c:pt>
                <c:pt idx="9716">
                  <c:v>161.94999999999999</c:v>
                </c:pt>
                <c:pt idx="9717">
                  <c:v>161.96666666666667</c:v>
                </c:pt>
                <c:pt idx="9718">
                  <c:v>161.98333333333332</c:v>
                </c:pt>
                <c:pt idx="9719">
                  <c:v>162</c:v>
                </c:pt>
                <c:pt idx="9720">
                  <c:v>162.01666666666668</c:v>
                </c:pt>
                <c:pt idx="9721">
                  <c:v>162.03333333333333</c:v>
                </c:pt>
                <c:pt idx="9722">
                  <c:v>162.05000000000001</c:v>
                </c:pt>
                <c:pt idx="9723">
                  <c:v>162.06666666666666</c:v>
                </c:pt>
                <c:pt idx="9724">
                  <c:v>162.08333333333334</c:v>
                </c:pt>
                <c:pt idx="9725">
                  <c:v>162.1</c:v>
                </c:pt>
                <c:pt idx="9726">
                  <c:v>162.11666666666667</c:v>
                </c:pt>
                <c:pt idx="9727">
                  <c:v>162.13333333333333</c:v>
                </c:pt>
                <c:pt idx="9728">
                  <c:v>162.15</c:v>
                </c:pt>
                <c:pt idx="9729">
                  <c:v>162.16666666666666</c:v>
                </c:pt>
                <c:pt idx="9730">
                  <c:v>162.18333333333334</c:v>
                </c:pt>
                <c:pt idx="9731">
                  <c:v>162.19999999999999</c:v>
                </c:pt>
                <c:pt idx="9732">
                  <c:v>162.21666666666667</c:v>
                </c:pt>
                <c:pt idx="9733">
                  <c:v>162.23333333333332</c:v>
                </c:pt>
                <c:pt idx="9734">
                  <c:v>162.25</c:v>
                </c:pt>
                <c:pt idx="9735">
                  <c:v>162.26666666666668</c:v>
                </c:pt>
                <c:pt idx="9736">
                  <c:v>162.28333333333333</c:v>
                </c:pt>
                <c:pt idx="9737">
                  <c:v>162.30000000000001</c:v>
                </c:pt>
                <c:pt idx="9738">
                  <c:v>162.31666666666666</c:v>
                </c:pt>
                <c:pt idx="9739">
                  <c:v>162.33333333333334</c:v>
                </c:pt>
                <c:pt idx="9740">
                  <c:v>162.35</c:v>
                </c:pt>
                <c:pt idx="9741">
                  <c:v>162.36666666666667</c:v>
                </c:pt>
                <c:pt idx="9742">
                  <c:v>162.38333333333333</c:v>
                </c:pt>
                <c:pt idx="9743">
                  <c:v>162.4</c:v>
                </c:pt>
                <c:pt idx="9744">
                  <c:v>162.41666666666666</c:v>
                </c:pt>
                <c:pt idx="9745">
                  <c:v>162.43333333333334</c:v>
                </c:pt>
                <c:pt idx="9746">
                  <c:v>162.44999999999999</c:v>
                </c:pt>
                <c:pt idx="9747">
                  <c:v>162.46666666666667</c:v>
                </c:pt>
                <c:pt idx="9748">
                  <c:v>162.48333333333332</c:v>
                </c:pt>
                <c:pt idx="9749">
                  <c:v>162.5</c:v>
                </c:pt>
                <c:pt idx="9750">
                  <c:v>162.51666666666668</c:v>
                </c:pt>
                <c:pt idx="9751">
                  <c:v>162.53333333333333</c:v>
                </c:pt>
                <c:pt idx="9752">
                  <c:v>162.55000000000001</c:v>
                </c:pt>
                <c:pt idx="9753">
                  <c:v>162.56666666666666</c:v>
                </c:pt>
                <c:pt idx="9754">
                  <c:v>162.58333333333334</c:v>
                </c:pt>
                <c:pt idx="9755">
                  <c:v>162.6</c:v>
                </c:pt>
                <c:pt idx="9756">
                  <c:v>162.61666666666667</c:v>
                </c:pt>
                <c:pt idx="9757">
                  <c:v>162.63333333333333</c:v>
                </c:pt>
                <c:pt idx="9758">
                  <c:v>162.65</c:v>
                </c:pt>
                <c:pt idx="9759">
                  <c:v>162.66666666666666</c:v>
                </c:pt>
                <c:pt idx="9760">
                  <c:v>162.68333333333334</c:v>
                </c:pt>
                <c:pt idx="9761">
                  <c:v>162.69999999999999</c:v>
                </c:pt>
                <c:pt idx="9762">
                  <c:v>162.71666666666667</c:v>
                </c:pt>
                <c:pt idx="9763">
                  <c:v>162.73333333333332</c:v>
                </c:pt>
                <c:pt idx="9764">
                  <c:v>162.75</c:v>
                </c:pt>
                <c:pt idx="9765">
                  <c:v>162.76666666666668</c:v>
                </c:pt>
                <c:pt idx="9766">
                  <c:v>162.78333333333333</c:v>
                </c:pt>
                <c:pt idx="9767">
                  <c:v>162.80000000000001</c:v>
                </c:pt>
                <c:pt idx="9768">
                  <c:v>162.81666666666666</c:v>
                </c:pt>
                <c:pt idx="9769">
                  <c:v>162.83333333333334</c:v>
                </c:pt>
                <c:pt idx="9770">
                  <c:v>162.85</c:v>
                </c:pt>
                <c:pt idx="9771">
                  <c:v>162.86666666666667</c:v>
                </c:pt>
                <c:pt idx="9772">
                  <c:v>162.88333333333333</c:v>
                </c:pt>
                <c:pt idx="9773">
                  <c:v>162.9</c:v>
                </c:pt>
                <c:pt idx="9774">
                  <c:v>162.91666666666666</c:v>
                </c:pt>
                <c:pt idx="9775">
                  <c:v>162.93333333333334</c:v>
                </c:pt>
                <c:pt idx="9776">
                  <c:v>162.94999999999999</c:v>
                </c:pt>
                <c:pt idx="9777">
                  <c:v>162.96666666666667</c:v>
                </c:pt>
                <c:pt idx="9778">
                  <c:v>162.98333333333332</c:v>
                </c:pt>
                <c:pt idx="9779">
                  <c:v>163</c:v>
                </c:pt>
                <c:pt idx="9780">
                  <c:v>163.01666666666668</c:v>
                </c:pt>
                <c:pt idx="9781">
                  <c:v>163.03333333333333</c:v>
                </c:pt>
                <c:pt idx="9782">
                  <c:v>163.05000000000001</c:v>
                </c:pt>
                <c:pt idx="9783">
                  <c:v>163.06666666666666</c:v>
                </c:pt>
                <c:pt idx="9784">
                  <c:v>163.08333333333334</c:v>
                </c:pt>
                <c:pt idx="9785">
                  <c:v>163.1</c:v>
                </c:pt>
                <c:pt idx="9786">
                  <c:v>163.11666666666667</c:v>
                </c:pt>
                <c:pt idx="9787">
                  <c:v>163.13333333333333</c:v>
                </c:pt>
                <c:pt idx="9788">
                  <c:v>163.15</c:v>
                </c:pt>
                <c:pt idx="9789">
                  <c:v>163.16666666666666</c:v>
                </c:pt>
                <c:pt idx="9790">
                  <c:v>163.18333333333334</c:v>
                </c:pt>
                <c:pt idx="9791">
                  <c:v>163.19999999999999</c:v>
                </c:pt>
                <c:pt idx="9792">
                  <c:v>163.21666666666667</c:v>
                </c:pt>
                <c:pt idx="9793">
                  <c:v>163.23333333333332</c:v>
                </c:pt>
                <c:pt idx="9794">
                  <c:v>163.25</c:v>
                </c:pt>
                <c:pt idx="9795">
                  <c:v>163.26666666666668</c:v>
                </c:pt>
                <c:pt idx="9796">
                  <c:v>163.28333333333333</c:v>
                </c:pt>
                <c:pt idx="9797">
                  <c:v>163.30000000000001</c:v>
                </c:pt>
                <c:pt idx="9798">
                  <c:v>163.31666666666666</c:v>
                </c:pt>
                <c:pt idx="9799">
                  <c:v>163.33333333333334</c:v>
                </c:pt>
                <c:pt idx="9800">
                  <c:v>163.35</c:v>
                </c:pt>
                <c:pt idx="9801">
                  <c:v>163.36666666666667</c:v>
                </c:pt>
                <c:pt idx="9802">
                  <c:v>163.38333333333333</c:v>
                </c:pt>
                <c:pt idx="9803">
                  <c:v>163.4</c:v>
                </c:pt>
                <c:pt idx="9804">
                  <c:v>163.41666666666666</c:v>
                </c:pt>
                <c:pt idx="9805">
                  <c:v>163.43333333333334</c:v>
                </c:pt>
                <c:pt idx="9806">
                  <c:v>163.44999999999999</c:v>
                </c:pt>
                <c:pt idx="9807">
                  <c:v>163.46666666666667</c:v>
                </c:pt>
                <c:pt idx="9808">
                  <c:v>163.48333333333332</c:v>
                </c:pt>
                <c:pt idx="9809">
                  <c:v>163.5</c:v>
                </c:pt>
                <c:pt idx="9810">
                  <c:v>163.51666666666668</c:v>
                </c:pt>
                <c:pt idx="9811">
                  <c:v>163.53333333333333</c:v>
                </c:pt>
                <c:pt idx="9812">
                  <c:v>163.55000000000001</c:v>
                </c:pt>
                <c:pt idx="9813">
                  <c:v>163.56666666666666</c:v>
                </c:pt>
                <c:pt idx="9814">
                  <c:v>163.58333333333334</c:v>
                </c:pt>
                <c:pt idx="9815">
                  <c:v>163.6</c:v>
                </c:pt>
                <c:pt idx="9816">
                  <c:v>163.61666666666667</c:v>
                </c:pt>
                <c:pt idx="9817">
                  <c:v>163.63333333333333</c:v>
                </c:pt>
                <c:pt idx="9818">
                  <c:v>163.65</c:v>
                </c:pt>
                <c:pt idx="9819">
                  <c:v>163.66666666666666</c:v>
                </c:pt>
                <c:pt idx="9820">
                  <c:v>163.68333333333334</c:v>
                </c:pt>
                <c:pt idx="9821">
                  <c:v>163.69999999999999</c:v>
                </c:pt>
                <c:pt idx="9822">
                  <c:v>163.71666666666667</c:v>
                </c:pt>
                <c:pt idx="9823">
                  <c:v>163.73333333333332</c:v>
                </c:pt>
                <c:pt idx="9824">
                  <c:v>163.75</c:v>
                </c:pt>
                <c:pt idx="9825">
                  <c:v>163.76666666666668</c:v>
                </c:pt>
                <c:pt idx="9826">
                  <c:v>163.78333333333333</c:v>
                </c:pt>
                <c:pt idx="9827">
                  <c:v>163.80000000000001</c:v>
                </c:pt>
                <c:pt idx="9828">
                  <c:v>163.81666666666666</c:v>
                </c:pt>
                <c:pt idx="9829">
                  <c:v>163.83333333333334</c:v>
                </c:pt>
                <c:pt idx="9830">
                  <c:v>163.85</c:v>
                </c:pt>
                <c:pt idx="9831">
                  <c:v>163.86666666666667</c:v>
                </c:pt>
                <c:pt idx="9832">
                  <c:v>163.88333333333333</c:v>
                </c:pt>
                <c:pt idx="9833">
                  <c:v>163.9</c:v>
                </c:pt>
                <c:pt idx="9834">
                  <c:v>163.91666666666666</c:v>
                </c:pt>
                <c:pt idx="9835">
                  <c:v>163.93333333333334</c:v>
                </c:pt>
                <c:pt idx="9836">
                  <c:v>163.95</c:v>
                </c:pt>
                <c:pt idx="9837">
                  <c:v>163.96666666666667</c:v>
                </c:pt>
                <c:pt idx="9838">
                  <c:v>163.98333333333332</c:v>
                </c:pt>
                <c:pt idx="9839">
                  <c:v>164</c:v>
                </c:pt>
                <c:pt idx="9840">
                  <c:v>164.01666666666668</c:v>
                </c:pt>
                <c:pt idx="9841">
                  <c:v>164.03333333333333</c:v>
                </c:pt>
                <c:pt idx="9842">
                  <c:v>164.05</c:v>
                </c:pt>
                <c:pt idx="9843">
                  <c:v>164.06666666666666</c:v>
                </c:pt>
                <c:pt idx="9844">
                  <c:v>164.08333333333334</c:v>
                </c:pt>
                <c:pt idx="9845">
                  <c:v>164.1</c:v>
                </c:pt>
                <c:pt idx="9846">
                  <c:v>164.11666666666667</c:v>
                </c:pt>
                <c:pt idx="9847">
                  <c:v>164.13333333333333</c:v>
                </c:pt>
                <c:pt idx="9848">
                  <c:v>164.15</c:v>
                </c:pt>
                <c:pt idx="9849">
                  <c:v>164.16666666666666</c:v>
                </c:pt>
                <c:pt idx="9850">
                  <c:v>164.18333333333334</c:v>
                </c:pt>
                <c:pt idx="9851">
                  <c:v>164.2</c:v>
                </c:pt>
                <c:pt idx="9852">
                  <c:v>164.21666666666667</c:v>
                </c:pt>
                <c:pt idx="9853">
                  <c:v>164.23333333333332</c:v>
                </c:pt>
                <c:pt idx="9854">
                  <c:v>164.25</c:v>
                </c:pt>
                <c:pt idx="9855">
                  <c:v>164.26666666666668</c:v>
                </c:pt>
                <c:pt idx="9856">
                  <c:v>164.28333333333333</c:v>
                </c:pt>
                <c:pt idx="9857">
                  <c:v>164.3</c:v>
                </c:pt>
                <c:pt idx="9858">
                  <c:v>164.31666666666666</c:v>
                </c:pt>
                <c:pt idx="9859">
                  <c:v>164.33333333333334</c:v>
                </c:pt>
                <c:pt idx="9860">
                  <c:v>164.35</c:v>
                </c:pt>
                <c:pt idx="9861">
                  <c:v>164.36666666666667</c:v>
                </c:pt>
                <c:pt idx="9862">
                  <c:v>164.38333333333333</c:v>
                </c:pt>
                <c:pt idx="9863">
                  <c:v>164.4</c:v>
                </c:pt>
                <c:pt idx="9864">
                  <c:v>164.41666666666666</c:v>
                </c:pt>
                <c:pt idx="9865">
                  <c:v>164.43333333333334</c:v>
                </c:pt>
                <c:pt idx="9866">
                  <c:v>164.45</c:v>
                </c:pt>
                <c:pt idx="9867">
                  <c:v>164.46666666666667</c:v>
                </c:pt>
                <c:pt idx="9868">
                  <c:v>164.48333333333332</c:v>
                </c:pt>
                <c:pt idx="9869">
                  <c:v>164.5</c:v>
                </c:pt>
                <c:pt idx="9870">
                  <c:v>164.51666666666668</c:v>
                </c:pt>
                <c:pt idx="9871">
                  <c:v>164.53333333333333</c:v>
                </c:pt>
                <c:pt idx="9872">
                  <c:v>164.55</c:v>
                </c:pt>
                <c:pt idx="9873">
                  <c:v>164.56666666666666</c:v>
                </c:pt>
                <c:pt idx="9874">
                  <c:v>164.58333333333334</c:v>
                </c:pt>
                <c:pt idx="9875">
                  <c:v>164.6</c:v>
                </c:pt>
                <c:pt idx="9876">
                  <c:v>164.61666666666667</c:v>
                </c:pt>
                <c:pt idx="9877">
                  <c:v>164.63333333333333</c:v>
                </c:pt>
                <c:pt idx="9878">
                  <c:v>164.65</c:v>
                </c:pt>
                <c:pt idx="9879">
                  <c:v>164.66666666666666</c:v>
                </c:pt>
                <c:pt idx="9880">
                  <c:v>164.68333333333334</c:v>
                </c:pt>
                <c:pt idx="9881">
                  <c:v>164.7</c:v>
                </c:pt>
                <c:pt idx="9882">
                  <c:v>164.71666666666667</c:v>
                </c:pt>
                <c:pt idx="9883">
                  <c:v>164.73333333333332</c:v>
                </c:pt>
                <c:pt idx="9884">
                  <c:v>164.75</c:v>
                </c:pt>
                <c:pt idx="9885">
                  <c:v>164.76666666666668</c:v>
                </c:pt>
                <c:pt idx="9886">
                  <c:v>164.78333333333333</c:v>
                </c:pt>
                <c:pt idx="9887">
                  <c:v>164.8</c:v>
                </c:pt>
                <c:pt idx="9888">
                  <c:v>164.81666666666666</c:v>
                </c:pt>
                <c:pt idx="9889">
                  <c:v>164.83333333333334</c:v>
                </c:pt>
                <c:pt idx="9890">
                  <c:v>164.85</c:v>
                </c:pt>
                <c:pt idx="9891">
                  <c:v>164.86666666666667</c:v>
                </c:pt>
                <c:pt idx="9892">
                  <c:v>164.88333333333333</c:v>
                </c:pt>
                <c:pt idx="9893">
                  <c:v>164.9</c:v>
                </c:pt>
                <c:pt idx="9894">
                  <c:v>164.91666666666666</c:v>
                </c:pt>
                <c:pt idx="9895">
                  <c:v>164.93333333333334</c:v>
                </c:pt>
                <c:pt idx="9896">
                  <c:v>164.95</c:v>
                </c:pt>
                <c:pt idx="9897">
                  <c:v>164.96666666666667</c:v>
                </c:pt>
                <c:pt idx="9898">
                  <c:v>164.98333333333332</c:v>
                </c:pt>
                <c:pt idx="9899">
                  <c:v>165</c:v>
                </c:pt>
                <c:pt idx="9900">
                  <c:v>165.01666666666668</c:v>
                </c:pt>
                <c:pt idx="9901">
                  <c:v>165.03333333333333</c:v>
                </c:pt>
                <c:pt idx="9902">
                  <c:v>165.05</c:v>
                </c:pt>
                <c:pt idx="9903">
                  <c:v>165.06666666666666</c:v>
                </c:pt>
                <c:pt idx="9904">
                  <c:v>165.08333333333334</c:v>
                </c:pt>
                <c:pt idx="9905">
                  <c:v>165.1</c:v>
                </c:pt>
                <c:pt idx="9906">
                  <c:v>165.11666666666667</c:v>
                </c:pt>
                <c:pt idx="9907">
                  <c:v>165.13333333333333</c:v>
                </c:pt>
                <c:pt idx="9908">
                  <c:v>165.15</c:v>
                </c:pt>
                <c:pt idx="9909">
                  <c:v>165.16666666666666</c:v>
                </c:pt>
                <c:pt idx="9910">
                  <c:v>165.18333333333334</c:v>
                </c:pt>
                <c:pt idx="9911">
                  <c:v>165.2</c:v>
                </c:pt>
                <c:pt idx="9912">
                  <c:v>165.21666666666667</c:v>
                </c:pt>
                <c:pt idx="9913">
                  <c:v>165.23333333333332</c:v>
                </c:pt>
                <c:pt idx="9914">
                  <c:v>165.25</c:v>
                </c:pt>
                <c:pt idx="9915">
                  <c:v>165.26666666666668</c:v>
                </c:pt>
                <c:pt idx="9916">
                  <c:v>165.28333333333333</c:v>
                </c:pt>
                <c:pt idx="9917">
                  <c:v>165.3</c:v>
                </c:pt>
                <c:pt idx="9918">
                  <c:v>165.31666666666666</c:v>
                </c:pt>
                <c:pt idx="9919">
                  <c:v>165.33333333333334</c:v>
                </c:pt>
                <c:pt idx="9920">
                  <c:v>165.35</c:v>
                </c:pt>
                <c:pt idx="9921">
                  <c:v>165.36666666666667</c:v>
                </c:pt>
                <c:pt idx="9922">
                  <c:v>165.38333333333333</c:v>
                </c:pt>
                <c:pt idx="9923">
                  <c:v>165.4</c:v>
                </c:pt>
                <c:pt idx="9924">
                  <c:v>165.41666666666666</c:v>
                </c:pt>
                <c:pt idx="9925">
                  <c:v>165.43333333333334</c:v>
                </c:pt>
                <c:pt idx="9926">
                  <c:v>165.45</c:v>
                </c:pt>
                <c:pt idx="9927">
                  <c:v>165.46666666666667</c:v>
                </c:pt>
                <c:pt idx="9928">
                  <c:v>165.48333333333332</c:v>
                </c:pt>
                <c:pt idx="9929">
                  <c:v>165.5</c:v>
                </c:pt>
                <c:pt idx="9930">
                  <c:v>165.51666666666668</c:v>
                </c:pt>
                <c:pt idx="9931">
                  <c:v>165.53333333333333</c:v>
                </c:pt>
                <c:pt idx="9932">
                  <c:v>165.55</c:v>
                </c:pt>
                <c:pt idx="9933">
                  <c:v>165.56666666666666</c:v>
                </c:pt>
                <c:pt idx="9934">
                  <c:v>165.58333333333334</c:v>
                </c:pt>
                <c:pt idx="9935">
                  <c:v>165.6</c:v>
                </c:pt>
                <c:pt idx="9936">
                  <c:v>165.61666666666667</c:v>
                </c:pt>
                <c:pt idx="9937">
                  <c:v>165.63333333333333</c:v>
                </c:pt>
                <c:pt idx="9938">
                  <c:v>165.65</c:v>
                </c:pt>
                <c:pt idx="9939">
                  <c:v>165.66666666666666</c:v>
                </c:pt>
                <c:pt idx="9940">
                  <c:v>165.68333333333334</c:v>
                </c:pt>
                <c:pt idx="9941">
                  <c:v>165.7</c:v>
                </c:pt>
                <c:pt idx="9942">
                  <c:v>165.71666666666667</c:v>
                </c:pt>
                <c:pt idx="9943">
                  <c:v>165.73333333333332</c:v>
                </c:pt>
                <c:pt idx="9944">
                  <c:v>165.75</c:v>
                </c:pt>
                <c:pt idx="9945">
                  <c:v>165.76666666666668</c:v>
                </c:pt>
                <c:pt idx="9946">
                  <c:v>165.78333333333333</c:v>
                </c:pt>
                <c:pt idx="9947">
                  <c:v>165.8</c:v>
                </c:pt>
                <c:pt idx="9948">
                  <c:v>165.81666666666666</c:v>
                </c:pt>
                <c:pt idx="9949">
                  <c:v>165.83333333333334</c:v>
                </c:pt>
                <c:pt idx="9950">
                  <c:v>165.85</c:v>
                </c:pt>
                <c:pt idx="9951">
                  <c:v>165.86666666666667</c:v>
                </c:pt>
                <c:pt idx="9952">
                  <c:v>165.88333333333333</c:v>
                </c:pt>
                <c:pt idx="9953">
                  <c:v>165.9</c:v>
                </c:pt>
                <c:pt idx="9954">
                  <c:v>165.91666666666666</c:v>
                </c:pt>
                <c:pt idx="9955">
                  <c:v>165.93333333333334</c:v>
                </c:pt>
                <c:pt idx="9956">
                  <c:v>165.95</c:v>
                </c:pt>
                <c:pt idx="9957">
                  <c:v>165.96666666666667</c:v>
                </c:pt>
                <c:pt idx="9958">
                  <c:v>165.98333333333332</c:v>
                </c:pt>
                <c:pt idx="9959">
                  <c:v>166</c:v>
                </c:pt>
                <c:pt idx="9960">
                  <c:v>166.01666666666668</c:v>
                </c:pt>
                <c:pt idx="9961">
                  <c:v>166.03333333333333</c:v>
                </c:pt>
                <c:pt idx="9962">
                  <c:v>166.05</c:v>
                </c:pt>
                <c:pt idx="9963">
                  <c:v>166.06666666666666</c:v>
                </c:pt>
                <c:pt idx="9964">
                  <c:v>166.08333333333334</c:v>
                </c:pt>
                <c:pt idx="9965">
                  <c:v>166.1</c:v>
                </c:pt>
                <c:pt idx="9966">
                  <c:v>166.11666666666667</c:v>
                </c:pt>
                <c:pt idx="9967">
                  <c:v>166.13333333333333</c:v>
                </c:pt>
                <c:pt idx="9968">
                  <c:v>166.15</c:v>
                </c:pt>
                <c:pt idx="9969">
                  <c:v>166.16666666666666</c:v>
                </c:pt>
                <c:pt idx="9970">
                  <c:v>166.18333333333334</c:v>
                </c:pt>
                <c:pt idx="9971">
                  <c:v>166.2</c:v>
                </c:pt>
                <c:pt idx="9972">
                  <c:v>166.21666666666667</c:v>
                </c:pt>
                <c:pt idx="9973">
                  <c:v>166.23333333333332</c:v>
                </c:pt>
                <c:pt idx="9974">
                  <c:v>166.25</c:v>
                </c:pt>
                <c:pt idx="9975">
                  <c:v>166.26666666666668</c:v>
                </c:pt>
                <c:pt idx="9976">
                  <c:v>166.28333333333333</c:v>
                </c:pt>
                <c:pt idx="9977">
                  <c:v>166.3</c:v>
                </c:pt>
                <c:pt idx="9978">
                  <c:v>166.31666666666666</c:v>
                </c:pt>
                <c:pt idx="9979">
                  <c:v>166.33333333333334</c:v>
                </c:pt>
                <c:pt idx="9980">
                  <c:v>166.35</c:v>
                </c:pt>
                <c:pt idx="9981">
                  <c:v>166.36666666666667</c:v>
                </c:pt>
                <c:pt idx="9982">
                  <c:v>166.38333333333333</c:v>
                </c:pt>
                <c:pt idx="9983">
                  <c:v>166.4</c:v>
                </c:pt>
                <c:pt idx="9984">
                  <c:v>166.41666666666666</c:v>
                </c:pt>
                <c:pt idx="9985">
                  <c:v>166.43333333333334</c:v>
                </c:pt>
                <c:pt idx="9986">
                  <c:v>166.45</c:v>
                </c:pt>
                <c:pt idx="9987">
                  <c:v>166.46666666666667</c:v>
                </c:pt>
                <c:pt idx="9988">
                  <c:v>166.48333333333332</c:v>
                </c:pt>
                <c:pt idx="9989">
                  <c:v>166.5</c:v>
                </c:pt>
                <c:pt idx="9990">
                  <c:v>166.51666666666668</c:v>
                </c:pt>
                <c:pt idx="9991">
                  <c:v>166.53333333333333</c:v>
                </c:pt>
                <c:pt idx="9992">
                  <c:v>166.55</c:v>
                </c:pt>
                <c:pt idx="9993">
                  <c:v>166.56666666666666</c:v>
                </c:pt>
                <c:pt idx="9994">
                  <c:v>166.58333333333334</c:v>
                </c:pt>
                <c:pt idx="9995">
                  <c:v>166.6</c:v>
                </c:pt>
                <c:pt idx="9996">
                  <c:v>166.61666666666667</c:v>
                </c:pt>
                <c:pt idx="9997">
                  <c:v>166.63333333333333</c:v>
                </c:pt>
                <c:pt idx="9998">
                  <c:v>166.65</c:v>
                </c:pt>
                <c:pt idx="9999">
                  <c:v>166.66666666666666</c:v>
                </c:pt>
                <c:pt idx="10000">
                  <c:v>166.68333333333334</c:v>
                </c:pt>
                <c:pt idx="10001">
                  <c:v>166.7</c:v>
                </c:pt>
                <c:pt idx="10002">
                  <c:v>166.71666666666667</c:v>
                </c:pt>
                <c:pt idx="10003">
                  <c:v>166.73333333333332</c:v>
                </c:pt>
                <c:pt idx="10004">
                  <c:v>166.75</c:v>
                </c:pt>
                <c:pt idx="10005">
                  <c:v>166.76666666666668</c:v>
                </c:pt>
                <c:pt idx="10006">
                  <c:v>166.78333333333333</c:v>
                </c:pt>
                <c:pt idx="10007">
                  <c:v>166.8</c:v>
                </c:pt>
                <c:pt idx="10008">
                  <c:v>166.81666666666666</c:v>
                </c:pt>
                <c:pt idx="10009">
                  <c:v>166.83333333333334</c:v>
                </c:pt>
                <c:pt idx="10010">
                  <c:v>166.85</c:v>
                </c:pt>
                <c:pt idx="10011">
                  <c:v>166.86666666666667</c:v>
                </c:pt>
                <c:pt idx="10012">
                  <c:v>166.88333333333333</c:v>
                </c:pt>
                <c:pt idx="10013">
                  <c:v>166.9</c:v>
                </c:pt>
                <c:pt idx="10014">
                  <c:v>166.91666666666666</c:v>
                </c:pt>
                <c:pt idx="10015">
                  <c:v>166.93333333333334</c:v>
                </c:pt>
                <c:pt idx="10016">
                  <c:v>166.95</c:v>
                </c:pt>
                <c:pt idx="10017">
                  <c:v>166.96666666666667</c:v>
                </c:pt>
                <c:pt idx="10018">
                  <c:v>166.98333333333332</c:v>
                </c:pt>
                <c:pt idx="10019">
                  <c:v>167</c:v>
                </c:pt>
                <c:pt idx="10020">
                  <c:v>167.01666666666668</c:v>
                </c:pt>
                <c:pt idx="10021">
                  <c:v>167.03333333333333</c:v>
                </c:pt>
                <c:pt idx="10022">
                  <c:v>167.05</c:v>
                </c:pt>
                <c:pt idx="10023">
                  <c:v>167.06666666666666</c:v>
                </c:pt>
                <c:pt idx="10024">
                  <c:v>167.08333333333334</c:v>
                </c:pt>
                <c:pt idx="10025">
                  <c:v>167.1</c:v>
                </c:pt>
                <c:pt idx="10026">
                  <c:v>167.11666666666667</c:v>
                </c:pt>
                <c:pt idx="10027">
                  <c:v>167.13333333333333</c:v>
                </c:pt>
                <c:pt idx="10028">
                  <c:v>167.15</c:v>
                </c:pt>
                <c:pt idx="10029">
                  <c:v>167.16666666666666</c:v>
                </c:pt>
                <c:pt idx="10030">
                  <c:v>167.18333333333334</c:v>
                </c:pt>
                <c:pt idx="10031">
                  <c:v>167.2</c:v>
                </c:pt>
                <c:pt idx="10032">
                  <c:v>167.21666666666667</c:v>
                </c:pt>
                <c:pt idx="10033">
                  <c:v>167.23333333333332</c:v>
                </c:pt>
                <c:pt idx="10034">
                  <c:v>167.25</c:v>
                </c:pt>
                <c:pt idx="10035">
                  <c:v>167.26666666666668</c:v>
                </c:pt>
                <c:pt idx="10036">
                  <c:v>167.28333333333333</c:v>
                </c:pt>
                <c:pt idx="10037">
                  <c:v>167.3</c:v>
                </c:pt>
                <c:pt idx="10038">
                  <c:v>167.31666666666666</c:v>
                </c:pt>
                <c:pt idx="10039">
                  <c:v>167.33333333333334</c:v>
                </c:pt>
                <c:pt idx="10040">
                  <c:v>167.35</c:v>
                </c:pt>
                <c:pt idx="10041">
                  <c:v>167.36666666666667</c:v>
                </c:pt>
                <c:pt idx="10042">
                  <c:v>167.38333333333333</c:v>
                </c:pt>
                <c:pt idx="10043">
                  <c:v>167.4</c:v>
                </c:pt>
                <c:pt idx="10044">
                  <c:v>167.41666666666666</c:v>
                </c:pt>
                <c:pt idx="10045">
                  <c:v>167.43333333333334</c:v>
                </c:pt>
                <c:pt idx="10046">
                  <c:v>167.45</c:v>
                </c:pt>
                <c:pt idx="10047">
                  <c:v>167.46666666666667</c:v>
                </c:pt>
                <c:pt idx="10048">
                  <c:v>167.48333333333332</c:v>
                </c:pt>
                <c:pt idx="10049">
                  <c:v>167.5</c:v>
                </c:pt>
                <c:pt idx="10050">
                  <c:v>167.51666666666668</c:v>
                </c:pt>
                <c:pt idx="10051">
                  <c:v>167.53333333333333</c:v>
                </c:pt>
                <c:pt idx="10052">
                  <c:v>167.55</c:v>
                </c:pt>
                <c:pt idx="10053">
                  <c:v>167.56666666666666</c:v>
                </c:pt>
                <c:pt idx="10054">
                  <c:v>167.58333333333334</c:v>
                </c:pt>
                <c:pt idx="10055">
                  <c:v>167.6</c:v>
                </c:pt>
                <c:pt idx="10056">
                  <c:v>167.61666666666667</c:v>
                </c:pt>
                <c:pt idx="10057">
                  <c:v>167.63333333333333</c:v>
                </c:pt>
                <c:pt idx="10058">
                  <c:v>167.65</c:v>
                </c:pt>
                <c:pt idx="10059">
                  <c:v>167.66666666666666</c:v>
                </c:pt>
                <c:pt idx="10060">
                  <c:v>167.68333333333334</c:v>
                </c:pt>
                <c:pt idx="10061">
                  <c:v>167.7</c:v>
                </c:pt>
                <c:pt idx="10062">
                  <c:v>167.71666666666667</c:v>
                </c:pt>
                <c:pt idx="10063">
                  <c:v>167.73333333333332</c:v>
                </c:pt>
                <c:pt idx="10064">
                  <c:v>167.75</c:v>
                </c:pt>
                <c:pt idx="10065">
                  <c:v>167.76666666666668</c:v>
                </c:pt>
                <c:pt idx="10066">
                  <c:v>167.78333333333333</c:v>
                </c:pt>
                <c:pt idx="10067">
                  <c:v>167.8</c:v>
                </c:pt>
                <c:pt idx="10068">
                  <c:v>167.81666666666666</c:v>
                </c:pt>
                <c:pt idx="10069">
                  <c:v>167.83333333333334</c:v>
                </c:pt>
                <c:pt idx="10070">
                  <c:v>167.85</c:v>
                </c:pt>
                <c:pt idx="10071">
                  <c:v>167.86666666666667</c:v>
                </c:pt>
                <c:pt idx="10072">
                  <c:v>167.88333333333333</c:v>
                </c:pt>
                <c:pt idx="10073">
                  <c:v>167.9</c:v>
                </c:pt>
                <c:pt idx="10074">
                  <c:v>167.91666666666666</c:v>
                </c:pt>
                <c:pt idx="10075">
                  <c:v>167.93333333333334</c:v>
                </c:pt>
                <c:pt idx="10076">
                  <c:v>167.95</c:v>
                </c:pt>
                <c:pt idx="10077">
                  <c:v>167.96666666666667</c:v>
                </c:pt>
                <c:pt idx="10078">
                  <c:v>167.98333333333332</c:v>
                </c:pt>
                <c:pt idx="10079">
                  <c:v>168</c:v>
                </c:pt>
                <c:pt idx="10080">
                  <c:v>168.01666666666668</c:v>
                </c:pt>
                <c:pt idx="10081">
                  <c:v>168.03333333333333</c:v>
                </c:pt>
                <c:pt idx="10082">
                  <c:v>168.05</c:v>
                </c:pt>
                <c:pt idx="10083">
                  <c:v>168.06666666666666</c:v>
                </c:pt>
                <c:pt idx="10084">
                  <c:v>168.08333333333334</c:v>
                </c:pt>
                <c:pt idx="10085">
                  <c:v>168.1</c:v>
                </c:pt>
                <c:pt idx="10086">
                  <c:v>168.11666666666667</c:v>
                </c:pt>
                <c:pt idx="10087">
                  <c:v>168.13333333333333</c:v>
                </c:pt>
                <c:pt idx="10088">
                  <c:v>168.15</c:v>
                </c:pt>
                <c:pt idx="10089">
                  <c:v>168.16666666666666</c:v>
                </c:pt>
                <c:pt idx="10090">
                  <c:v>168.18333333333334</c:v>
                </c:pt>
                <c:pt idx="10091">
                  <c:v>168.2</c:v>
                </c:pt>
                <c:pt idx="10092">
                  <c:v>168.21666666666667</c:v>
                </c:pt>
                <c:pt idx="10093">
                  <c:v>168.23333333333332</c:v>
                </c:pt>
                <c:pt idx="10094">
                  <c:v>168.25</c:v>
                </c:pt>
                <c:pt idx="10095">
                  <c:v>168.26666666666668</c:v>
                </c:pt>
                <c:pt idx="10096">
                  <c:v>168.28333333333333</c:v>
                </c:pt>
                <c:pt idx="10097">
                  <c:v>168.3</c:v>
                </c:pt>
                <c:pt idx="10098">
                  <c:v>168.31666666666666</c:v>
                </c:pt>
                <c:pt idx="10099">
                  <c:v>168.33333333333334</c:v>
                </c:pt>
                <c:pt idx="10100">
                  <c:v>168.35</c:v>
                </c:pt>
                <c:pt idx="10101">
                  <c:v>168.36666666666667</c:v>
                </c:pt>
                <c:pt idx="10102">
                  <c:v>168.38333333333333</c:v>
                </c:pt>
                <c:pt idx="10103">
                  <c:v>168.4</c:v>
                </c:pt>
                <c:pt idx="10104">
                  <c:v>168.41666666666666</c:v>
                </c:pt>
                <c:pt idx="10105">
                  <c:v>168.43333333333334</c:v>
                </c:pt>
                <c:pt idx="10106">
                  <c:v>168.45</c:v>
                </c:pt>
                <c:pt idx="10107">
                  <c:v>168.46666666666667</c:v>
                </c:pt>
                <c:pt idx="10108">
                  <c:v>168.48333333333332</c:v>
                </c:pt>
                <c:pt idx="10109">
                  <c:v>168.5</c:v>
                </c:pt>
                <c:pt idx="10110">
                  <c:v>168.51666666666668</c:v>
                </c:pt>
                <c:pt idx="10111">
                  <c:v>168.53333333333333</c:v>
                </c:pt>
                <c:pt idx="10112">
                  <c:v>168.55</c:v>
                </c:pt>
                <c:pt idx="10113">
                  <c:v>168.56666666666666</c:v>
                </c:pt>
                <c:pt idx="10114">
                  <c:v>168.58333333333334</c:v>
                </c:pt>
                <c:pt idx="10115">
                  <c:v>168.6</c:v>
                </c:pt>
                <c:pt idx="10116">
                  <c:v>168.61666666666667</c:v>
                </c:pt>
                <c:pt idx="10117">
                  <c:v>168.63333333333333</c:v>
                </c:pt>
                <c:pt idx="10118">
                  <c:v>168.65</c:v>
                </c:pt>
                <c:pt idx="10119">
                  <c:v>168.66666666666666</c:v>
                </c:pt>
                <c:pt idx="10120">
                  <c:v>168.68333333333334</c:v>
                </c:pt>
                <c:pt idx="10121">
                  <c:v>168.7</c:v>
                </c:pt>
                <c:pt idx="10122">
                  <c:v>168.71666666666667</c:v>
                </c:pt>
                <c:pt idx="10123">
                  <c:v>168.73333333333332</c:v>
                </c:pt>
                <c:pt idx="10124">
                  <c:v>168.75</c:v>
                </c:pt>
                <c:pt idx="10125">
                  <c:v>168.76666666666668</c:v>
                </c:pt>
                <c:pt idx="10126">
                  <c:v>168.78333333333333</c:v>
                </c:pt>
                <c:pt idx="10127">
                  <c:v>168.8</c:v>
                </c:pt>
                <c:pt idx="10128">
                  <c:v>168.81666666666666</c:v>
                </c:pt>
                <c:pt idx="10129">
                  <c:v>168.83333333333334</c:v>
                </c:pt>
                <c:pt idx="10130">
                  <c:v>168.85</c:v>
                </c:pt>
                <c:pt idx="10131">
                  <c:v>168.86666666666667</c:v>
                </c:pt>
                <c:pt idx="10132">
                  <c:v>168.88333333333333</c:v>
                </c:pt>
                <c:pt idx="10133">
                  <c:v>168.9</c:v>
                </c:pt>
                <c:pt idx="10134">
                  <c:v>168.91666666666666</c:v>
                </c:pt>
                <c:pt idx="10135">
                  <c:v>168.93333333333334</c:v>
                </c:pt>
                <c:pt idx="10136">
                  <c:v>168.95</c:v>
                </c:pt>
                <c:pt idx="10137">
                  <c:v>168.96666666666667</c:v>
                </c:pt>
                <c:pt idx="10138">
                  <c:v>168.98333333333332</c:v>
                </c:pt>
                <c:pt idx="10139">
                  <c:v>169</c:v>
                </c:pt>
                <c:pt idx="10140">
                  <c:v>169.01666666666668</c:v>
                </c:pt>
                <c:pt idx="10141">
                  <c:v>169.03333333333333</c:v>
                </c:pt>
                <c:pt idx="10142">
                  <c:v>169.05</c:v>
                </c:pt>
                <c:pt idx="10143">
                  <c:v>169.06666666666666</c:v>
                </c:pt>
                <c:pt idx="10144">
                  <c:v>169.08333333333334</c:v>
                </c:pt>
                <c:pt idx="10145">
                  <c:v>169.1</c:v>
                </c:pt>
                <c:pt idx="10146">
                  <c:v>169.11666666666667</c:v>
                </c:pt>
                <c:pt idx="10147">
                  <c:v>169.13333333333333</c:v>
                </c:pt>
                <c:pt idx="10148">
                  <c:v>169.15</c:v>
                </c:pt>
                <c:pt idx="10149">
                  <c:v>169.16666666666666</c:v>
                </c:pt>
                <c:pt idx="10150">
                  <c:v>169.18333333333334</c:v>
                </c:pt>
                <c:pt idx="10151">
                  <c:v>169.2</c:v>
                </c:pt>
                <c:pt idx="10152">
                  <c:v>169.21666666666667</c:v>
                </c:pt>
                <c:pt idx="10153">
                  <c:v>169.23333333333332</c:v>
                </c:pt>
                <c:pt idx="10154">
                  <c:v>169.25</c:v>
                </c:pt>
                <c:pt idx="10155">
                  <c:v>169.26666666666668</c:v>
                </c:pt>
                <c:pt idx="10156">
                  <c:v>169.28333333333333</c:v>
                </c:pt>
                <c:pt idx="10157">
                  <c:v>169.3</c:v>
                </c:pt>
                <c:pt idx="10158">
                  <c:v>169.31666666666666</c:v>
                </c:pt>
                <c:pt idx="10159">
                  <c:v>169.33333333333334</c:v>
                </c:pt>
                <c:pt idx="10160">
                  <c:v>169.35</c:v>
                </c:pt>
                <c:pt idx="10161">
                  <c:v>169.36666666666667</c:v>
                </c:pt>
                <c:pt idx="10162">
                  <c:v>169.38333333333333</c:v>
                </c:pt>
                <c:pt idx="10163">
                  <c:v>169.4</c:v>
                </c:pt>
                <c:pt idx="10164">
                  <c:v>169.41666666666666</c:v>
                </c:pt>
                <c:pt idx="10165">
                  <c:v>169.43333333333334</c:v>
                </c:pt>
                <c:pt idx="10166">
                  <c:v>169.45</c:v>
                </c:pt>
                <c:pt idx="10167">
                  <c:v>169.46666666666667</c:v>
                </c:pt>
                <c:pt idx="10168">
                  <c:v>169.48333333333332</c:v>
                </c:pt>
                <c:pt idx="10169">
                  <c:v>169.5</c:v>
                </c:pt>
                <c:pt idx="10170">
                  <c:v>169.51666666666668</c:v>
                </c:pt>
                <c:pt idx="10171">
                  <c:v>169.53333333333333</c:v>
                </c:pt>
                <c:pt idx="10172">
                  <c:v>169.55</c:v>
                </c:pt>
                <c:pt idx="10173">
                  <c:v>169.56666666666666</c:v>
                </c:pt>
                <c:pt idx="10174">
                  <c:v>169.58333333333334</c:v>
                </c:pt>
                <c:pt idx="10175">
                  <c:v>169.6</c:v>
                </c:pt>
                <c:pt idx="10176">
                  <c:v>169.61666666666667</c:v>
                </c:pt>
                <c:pt idx="10177">
                  <c:v>169.63333333333333</c:v>
                </c:pt>
                <c:pt idx="10178">
                  <c:v>169.65</c:v>
                </c:pt>
                <c:pt idx="10179">
                  <c:v>169.66666666666666</c:v>
                </c:pt>
                <c:pt idx="10180">
                  <c:v>169.68333333333334</c:v>
                </c:pt>
                <c:pt idx="10181">
                  <c:v>169.7</c:v>
                </c:pt>
                <c:pt idx="10182">
                  <c:v>169.71666666666667</c:v>
                </c:pt>
                <c:pt idx="10183">
                  <c:v>169.73333333333332</c:v>
                </c:pt>
                <c:pt idx="10184">
                  <c:v>169.75</c:v>
                </c:pt>
                <c:pt idx="10185">
                  <c:v>169.76666666666668</c:v>
                </c:pt>
                <c:pt idx="10186">
                  <c:v>169.78333333333333</c:v>
                </c:pt>
                <c:pt idx="10187">
                  <c:v>169.8</c:v>
                </c:pt>
                <c:pt idx="10188">
                  <c:v>169.81666666666666</c:v>
                </c:pt>
                <c:pt idx="10189">
                  <c:v>169.83333333333334</c:v>
                </c:pt>
                <c:pt idx="10190">
                  <c:v>169.85</c:v>
                </c:pt>
                <c:pt idx="10191">
                  <c:v>169.86666666666667</c:v>
                </c:pt>
                <c:pt idx="10192">
                  <c:v>169.88333333333333</c:v>
                </c:pt>
                <c:pt idx="10193">
                  <c:v>169.9</c:v>
                </c:pt>
                <c:pt idx="10194">
                  <c:v>169.91666666666666</c:v>
                </c:pt>
                <c:pt idx="10195">
                  <c:v>169.93333333333334</c:v>
                </c:pt>
                <c:pt idx="10196">
                  <c:v>169.95</c:v>
                </c:pt>
                <c:pt idx="10197">
                  <c:v>169.96666666666667</c:v>
                </c:pt>
                <c:pt idx="10198">
                  <c:v>169.98333333333332</c:v>
                </c:pt>
                <c:pt idx="10199">
                  <c:v>170</c:v>
                </c:pt>
                <c:pt idx="10200">
                  <c:v>170.01666666666668</c:v>
                </c:pt>
                <c:pt idx="10201">
                  <c:v>170.03333333333333</c:v>
                </c:pt>
                <c:pt idx="10202">
                  <c:v>170.05</c:v>
                </c:pt>
                <c:pt idx="10203">
                  <c:v>170.06666666666666</c:v>
                </c:pt>
                <c:pt idx="10204">
                  <c:v>170.08333333333334</c:v>
                </c:pt>
                <c:pt idx="10205">
                  <c:v>170.1</c:v>
                </c:pt>
                <c:pt idx="10206">
                  <c:v>170.11666666666667</c:v>
                </c:pt>
                <c:pt idx="10207">
                  <c:v>170.13333333333333</c:v>
                </c:pt>
                <c:pt idx="10208">
                  <c:v>170.15</c:v>
                </c:pt>
                <c:pt idx="10209">
                  <c:v>170.16666666666666</c:v>
                </c:pt>
                <c:pt idx="10210">
                  <c:v>170.18333333333334</c:v>
                </c:pt>
                <c:pt idx="10211">
                  <c:v>170.2</c:v>
                </c:pt>
                <c:pt idx="10212">
                  <c:v>170.21666666666667</c:v>
                </c:pt>
                <c:pt idx="10213">
                  <c:v>170.23333333333332</c:v>
                </c:pt>
                <c:pt idx="10214">
                  <c:v>170.25</c:v>
                </c:pt>
                <c:pt idx="10215">
                  <c:v>170.26666666666668</c:v>
                </c:pt>
                <c:pt idx="10216">
                  <c:v>170.28333333333333</c:v>
                </c:pt>
                <c:pt idx="10217">
                  <c:v>170.3</c:v>
                </c:pt>
                <c:pt idx="10218">
                  <c:v>170.31666666666666</c:v>
                </c:pt>
                <c:pt idx="10219">
                  <c:v>170.33333333333334</c:v>
                </c:pt>
                <c:pt idx="10220">
                  <c:v>170.35</c:v>
                </c:pt>
                <c:pt idx="10221">
                  <c:v>170.36666666666667</c:v>
                </c:pt>
                <c:pt idx="10222">
                  <c:v>170.38333333333333</c:v>
                </c:pt>
                <c:pt idx="10223">
                  <c:v>170.4</c:v>
                </c:pt>
                <c:pt idx="10224">
                  <c:v>170.41666666666666</c:v>
                </c:pt>
                <c:pt idx="10225">
                  <c:v>170.43333333333334</c:v>
                </c:pt>
                <c:pt idx="10226">
                  <c:v>170.45</c:v>
                </c:pt>
                <c:pt idx="10227">
                  <c:v>170.46666666666667</c:v>
                </c:pt>
                <c:pt idx="10228">
                  <c:v>170.48333333333332</c:v>
                </c:pt>
                <c:pt idx="10229">
                  <c:v>170.5</c:v>
                </c:pt>
                <c:pt idx="10230">
                  <c:v>170.51666666666668</c:v>
                </c:pt>
                <c:pt idx="10231">
                  <c:v>170.53333333333333</c:v>
                </c:pt>
                <c:pt idx="10232">
                  <c:v>170.55</c:v>
                </c:pt>
                <c:pt idx="10233">
                  <c:v>170.56666666666666</c:v>
                </c:pt>
                <c:pt idx="10234">
                  <c:v>170.58333333333334</c:v>
                </c:pt>
                <c:pt idx="10235">
                  <c:v>170.6</c:v>
                </c:pt>
                <c:pt idx="10236">
                  <c:v>170.61666666666667</c:v>
                </c:pt>
                <c:pt idx="10237">
                  <c:v>170.63333333333333</c:v>
                </c:pt>
                <c:pt idx="10238">
                  <c:v>170.65</c:v>
                </c:pt>
                <c:pt idx="10239">
                  <c:v>170.66666666666666</c:v>
                </c:pt>
                <c:pt idx="10240">
                  <c:v>170.68333333333334</c:v>
                </c:pt>
                <c:pt idx="10241">
                  <c:v>170.7</c:v>
                </c:pt>
                <c:pt idx="10242">
                  <c:v>170.71666666666667</c:v>
                </c:pt>
                <c:pt idx="10243">
                  <c:v>170.73333333333332</c:v>
                </c:pt>
                <c:pt idx="10244">
                  <c:v>170.75</c:v>
                </c:pt>
                <c:pt idx="10245">
                  <c:v>170.76666666666668</c:v>
                </c:pt>
                <c:pt idx="10246">
                  <c:v>170.78333333333333</c:v>
                </c:pt>
                <c:pt idx="10247">
                  <c:v>170.8</c:v>
                </c:pt>
                <c:pt idx="10248">
                  <c:v>170.81666666666666</c:v>
                </c:pt>
                <c:pt idx="10249">
                  <c:v>170.83333333333334</c:v>
                </c:pt>
                <c:pt idx="10250">
                  <c:v>170.85</c:v>
                </c:pt>
                <c:pt idx="10251">
                  <c:v>170.86666666666667</c:v>
                </c:pt>
                <c:pt idx="10252">
                  <c:v>170.88333333333333</c:v>
                </c:pt>
                <c:pt idx="10253">
                  <c:v>170.9</c:v>
                </c:pt>
                <c:pt idx="10254">
                  <c:v>170.91666666666666</c:v>
                </c:pt>
                <c:pt idx="10255">
                  <c:v>170.93333333333334</c:v>
                </c:pt>
                <c:pt idx="10256">
                  <c:v>170.95</c:v>
                </c:pt>
                <c:pt idx="10257">
                  <c:v>170.96666666666667</c:v>
                </c:pt>
                <c:pt idx="10258">
                  <c:v>170.98333333333332</c:v>
                </c:pt>
                <c:pt idx="10259">
                  <c:v>171</c:v>
                </c:pt>
                <c:pt idx="10260">
                  <c:v>171.01666666666668</c:v>
                </c:pt>
                <c:pt idx="10261">
                  <c:v>171.03333333333333</c:v>
                </c:pt>
                <c:pt idx="10262">
                  <c:v>171.05</c:v>
                </c:pt>
                <c:pt idx="10263">
                  <c:v>171.06666666666666</c:v>
                </c:pt>
                <c:pt idx="10264">
                  <c:v>171.08333333333334</c:v>
                </c:pt>
                <c:pt idx="10265">
                  <c:v>171.1</c:v>
                </c:pt>
                <c:pt idx="10266">
                  <c:v>171.11666666666667</c:v>
                </c:pt>
                <c:pt idx="10267">
                  <c:v>171.13333333333333</c:v>
                </c:pt>
                <c:pt idx="10268">
                  <c:v>171.15</c:v>
                </c:pt>
                <c:pt idx="10269">
                  <c:v>171.16666666666666</c:v>
                </c:pt>
                <c:pt idx="10270">
                  <c:v>171.18333333333334</c:v>
                </c:pt>
                <c:pt idx="10271">
                  <c:v>171.2</c:v>
                </c:pt>
                <c:pt idx="10272">
                  <c:v>171.21666666666667</c:v>
                </c:pt>
                <c:pt idx="10273">
                  <c:v>171.23333333333332</c:v>
                </c:pt>
                <c:pt idx="10274">
                  <c:v>171.25</c:v>
                </c:pt>
                <c:pt idx="10275">
                  <c:v>171.26666666666668</c:v>
                </c:pt>
                <c:pt idx="10276">
                  <c:v>171.28333333333333</c:v>
                </c:pt>
                <c:pt idx="10277">
                  <c:v>171.3</c:v>
                </c:pt>
                <c:pt idx="10278">
                  <c:v>171.31666666666666</c:v>
                </c:pt>
                <c:pt idx="10279">
                  <c:v>171.33333333333334</c:v>
                </c:pt>
                <c:pt idx="10280">
                  <c:v>171.35</c:v>
                </c:pt>
                <c:pt idx="10281">
                  <c:v>171.36666666666667</c:v>
                </c:pt>
                <c:pt idx="10282">
                  <c:v>171.38333333333333</c:v>
                </c:pt>
                <c:pt idx="10283">
                  <c:v>171.4</c:v>
                </c:pt>
                <c:pt idx="10284">
                  <c:v>171.41666666666666</c:v>
                </c:pt>
                <c:pt idx="10285">
                  <c:v>171.43333333333334</c:v>
                </c:pt>
                <c:pt idx="10286">
                  <c:v>171.45</c:v>
                </c:pt>
                <c:pt idx="10287">
                  <c:v>171.46666666666667</c:v>
                </c:pt>
                <c:pt idx="10288">
                  <c:v>171.48333333333332</c:v>
                </c:pt>
                <c:pt idx="10289">
                  <c:v>171.5</c:v>
                </c:pt>
                <c:pt idx="10290">
                  <c:v>171.51666666666668</c:v>
                </c:pt>
                <c:pt idx="10291">
                  <c:v>171.53333333333333</c:v>
                </c:pt>
                <c:pt idx="10292">
                  <c:v>171.55</c:v>
                </c:pt>
                <c:pt idx="10293">
                  <c:v>171.56666666666666</c:v>
                </c:pt>
                <c:pt idx="10294">
                  <c:v>171.58333333333334</c:v>
                </c:pt>
                <c:pt idx="10295">
                  <c:v>171.6</c:v>
                </c:pt>
                <c:pt idx="10296">
                  <c:v>171.61666666666667</c:v>
                </c:pt>
                <c:pt idx="10297">
                  <c:v>171.63333333333333</c:v>
                </c:pt>
                <c:pt idx="10298">
                  <c:v>171.65</c:v>
                </c:pt>
                <c:pt idx="10299">
                  <c:v>171.66666666666666</c:v>
                </c:pt>
                <c:pt idx="10300">
                  <c:v>171.68333333333334</c:v>
                </c:pt>
                <c:pt idx="10301">
                  <c:v>171.7</c:v>
                </c:pt>
                <c:pt idx="10302">
                  <c:v>171.71666666666667</c:v>
                </c:pt>
                <c:pt idx="10303">
                  <c:v>171.73333333333332</c:v>
                </c:pt>
                <c:pt idx="10304">
                  <c:v>171.75</c:v>
                </c:pt>
                <c:pt idx="10305">
                  <c:v>171.76666666666668</c:v>
                </c:pt>
                <c:pt idx="10306">
                  <c:v>171.78333333333333</c:v>
                </c:pt>
                <c:pt idx="10307">
                  <c:v>171.8</c:v>
                </c:pt>
                <c:pt idx="10308">
                  <c:v>171.81666666666666</c:v>
                </c:pt>
                <c:pt idx="10309">
                  <c:v>171.83333333333334</c:v>
                </c:pt>
                <c:pt idx="10310">
                  <c:v>171.85</c:v>
                </c:pt>
                <c:pt idx="10311">
                  <c:v>171.86666666666667</c:v>
                </c:pt>
                <c:pt idx="10312">
                  <c:v>171.88333333333333</c:v>
                </c:pt>
                <c:pt idx="10313">
                  <c:v>171.9</c:v>
                </c:pt>
                <c:pt idx="10314">
                  <c:v>171.91666666666666</c:v>
                </c:pt>
                <c:pt idx="10315">
                  <c:v>171.93333333333334</c:v>
                </c:pt>
                <c:pt idx="10316">
                  <c:v>171.95</c:v>
                </c:pt>
                <c:pt idx="10317">
                  <c:v>171.96666666666667</c:v>
                </c:pt>
                <c:pt idx="10318">
                  <c:v>171.98333333333332</c:v>
                </c:pt>
                <c:pt idx="10319">
                  <c:v>172</c:v>
                </c:pt>
                <c:pt idx="10320">
                  <c:v>172.01666666666668</c:v>
                </c:pt>
                <c:pt idx="10321">
                  <c:v>172.03333333333333</c:v>
                </c:pt>
                <c:pt idx="10322">
                  <c:v>172.05</c:v>
                </c:pt>
                <c:pt idx="10323">
                  <c:v>172.06666666666666</c:v>
                </c:pt>
                <c:pt idx="10324">
                  <c:v>172.08333333333334</c:v>
                </c:pt>
                <c:pt idx="10325">
                  <c:v>172.1</c:v>
                </c:pt>
                <c:pt idx="10326">
                  <c:v>172.11666666666667</c:v>
                </c:pt>
                <c:pt idx="10327">
                  <c:v>172.13333333333333</c:v>
                </c:pt>
                <c:pt idx="10328">
                  <c:v>172.15</c:v>
                </c:pt>
                <c:pt idx="10329">
                  <c:v>172.16666666666666</c:v>
                </c:pt>
                <c:pt idx="10330">
                  <c:v>172.18333333333334</c:v>
                </c:pt>
                <c:pt idx="10331">
                  <c:v>172.2</c:v>
                </c:pt>
                <c:pt idx="10332">
                  <c:v>172.21666666666667</c:v>
                </c:pt>
                <c:pt idx="10333">
                  <c:v>172.23333333333332</c:v>
                </c:pt>
                <c:pt idx="10334">
                  <c:v>172.25</c:v>
                </c:pt>
                <c:pt idx="10335">
                  <c:v>172.26666666666668</c:v>
                </c:pt>
                <c:pt idx="10336">
                  <c:v>172.28333333333333</c:v>
                </c:pt>
                <c:pt idx="10337">
                  <c:v>172.3</c:v>
                </c:pt>
                <c:pt idx="10338">
                  <c:v>172.31666666666666</c:v>
                </c:pt>
                <c:pt idx="10339">
                  <c:v>172.33333333333334</c:v>
                </c:pt>
                <c:pt idx="10340">
                  <c:v>172.35</c:v>
                </c:pt>
                <c:pt idx="10341">
                  <c:v>172.36666666666667</c:v>
                </c:pt>
                <c:pt idx="10342">
                  <c:v>172.38333333333333</c:v>
                </c:pt>
                <c:pt idx="10343">
                  <c:v>172.4</c:v>
                </c:pt>
                <c:pt idx="10344">
                  <c:v>172.41666666666666</c:v>
                </c:pt>
                <c:pt idx="10345">
                  <c:v>172.43333333333334</c:v>
                </c:pt>
                <c:pt idx="10346">
                  <c:v>172.45</c:v>
                </c:pt>
                <c:pt idx="10347">
                  <c:v>172.46666666666667</c:v>
                </c:pt>
                <c:pt idx="10348">
                  <c:v>172.48333333333332</c:v>
                </c:pt>
                <c:pt idx="10349">
                  <c:v>172.5</c:v>
                </c:pt>
                <c:pt idx="10350">
                  <c:v>172.51666666666668</c:v>
                </c:pt>
                <c:pt idx="10351">
                  <c:v>172.53333333333333</c:v>
                </c:pt>
                <c:pt idx="10352">
                  <c:v>172.55</c:v>
                </c:pt>
                <c:pt idx="10353">
                  <c:v>172.56666666666666</c:v>
                </c:pt>
                <c:pt idx="10354">
                  <c:v>172.58333333333334</c:v>
                </c:pt>
                <c:pt idx="10355">
                  <c:v>172.6</c:v>
                </c:pt>
                <c:pt idx="10356">
                  <c:v>172.61666666666667</c:v>
                </c:pt>
                <c:pt idx="10357">
                  <c:v>172.63333333333333</c:v>
                </c:pt>
                <c:pt idx="10358">
                  <c:v>172.65</c:v>
                </c:pt>
                <c:pt idx="10359">
                  <c:v>172.66666666666666</c:v>
                </c:pt>
                <c:pt idx="10360">
                  <c:v>172.68333333333334</c:v>
                </c:pt>
                <c:pt idx="10361">
                  <c:v>172.7</c:v>
                </c:pt>
                <c:pt idx="10362">
                  <c:v>172.71666666666667</c:v>
                </c:pt>
                <c:pt idx="10363">
                  <c:v>172.73333333333332</c:v>
                </c:pt>
                <c:pt idx="10364">
                  <c:v>172.75</c:v>
                </c:pt>
                <c:pt idx="10365">
                  <c:v>172.76666666666668</c:v>
                </c:pt>
                <c:pt idx="10366">
                  <c:v>172.78333333333333</c:v>
                </c:pt>
                <c:pt idx="10367">
                  <c:v>172.8</c:v>
                </c:pt>
                <c:pt idx="10368">
                  <c:v>172.81666666666666</c:v>
                </c:pt>
                <c:pt idx="10369">
                  <c:v>172.83333333333334</c:v>
                </c:pt>
                <c:pt idx="10370">
                  <c:v>172.85</c:v>
                </c:pt>
                <c:pt idx="10371">
                  <c:v>172.86666666666667</c:v>
                </c:pt>
                <c:pt idx="10372">
                  <c:v>172.88333333333333</c:v>
                </c:pt>
                <c:pt idx="10373">
                  <c:v>172.9</c:v>
                </c:pt>
                <c:pt idx="10374">
                  <c:v>172.91666666666666</c:v>
                </c:pt>
                <c:pt idx="10375">
                  <c:v>172.93333333333334</c:v>
                </c:pt>
                <c:pt idx="10376">
                  <c:v>172.95</c:v>
                </c:pt>
                <c:pt idx="10377">
                  <c:v>172.96666666666667</c:v>
                </c:pt>
                <c:pt idx="10378">
                  <c:v>172.98333333333332</c:v>
                </c:pt>
                <c:pt idx="10379">
                  <c:v>173</c:v>
                </c:pt>
                <c:pt idx="10380">
                  <c:v>173.01666666666668</c:v>
                </c:pt>
                <c:pt idx="10381">
                  <c:v>173.03333333333333</c:v>
                </c:pt>
                <c:pt idx="10382">
                  <c:v>173.05</c:v>
                </c:pt>
                <c:pt idx="10383">
                  <c:v>173.06666666666666</c:v>
                </c:pt>
                <c:pt idx="10384">
                  <c:v>173.08333333333334</c:v>
                </c:pt>
                <c:pt idx="10385">
                  <c:v>173.1</c:v>
                </c:pt>
                <c:pt idx="10386">
                  <c:v>173.11666666666667</c:v>
                </c:pt>
                <c:pt idx="10387">
                  <c:v>173.13333333333333</c:v>
                </c:pt>
                <c:pt idx="10388">
                  <c:v>173.15</c:v>
                </c:pt>
                <c:pt idx="10389">
                  <c:v>173.16666666666666</c:v>
                </c:pt>
                <c:pt idx="10390">
                  <c:v>173.18333333333334</c:v>
                </c:pt>
                <c:pt idx="10391">
                  <c:v>173.2</c:v>
                </c:pt>
                <c:pt idx="10392">
                  <c:v>173.21666666666667</c:v>
                </c:pt>
                <c:pt idx="10393">
                  <c:v>173.23333333333332</c:v>
                </c:pt>
                <c:pt idx="10394">
                  <c:v>173.25</c:v>
                </c:pt>
                <c:pt idx="10395">
                  <c:v>173.26666666666668</c:v>
                </c:pt>
                <c:pt idx="10396">
                  <c:v>173.28333333333333</c:v>
                </c:pt>
                <c:pt idx="10397">
                  <c:v>173.3</c:v>
                </c:pt>
                <c:pt idx="10398">
                  <c:v>173.31666666666666</c:v>
                </c:pt>
                <c:pt idx="10399">
                  <c:v>173.33333333333334</c:v>
                </c:pt>
                <c:pt idx="10400">
                  <c:v>173.35</c:v>
                </c:pt>
                <c:pt idx="10401">
                  <c:v>173.36666666666667</c:v>
                </c:pt>
                <c:pt idx="10402">
                  <c:v>173.38333333333333</c:v>
                </c:pt>
                <c:pt idx="10403">
                  <c:v>173.4</c:v>
                </c:pt>
                <c:pt idx="10404">
                  <c:v>173.41666666666666</c:v>
                </c:pt>
                <c:pt idx="10405">
                  <c:v>173.43333333333334</c:v>
                </c:pt>
                <c:pt idx="10406">
                  <c:v>173.45</c:v>
                </c:pt>
                <c:pt idx="10407">
                  <c:v>173.46666666666667</c:v>
                </c:pt>
                <c:pt idx="10408">
                  <c:v>173.48333333333332</c:v>
                </c:pt>
                <c:pt idx="10409">
                  <c:v>173.5</c:v>
                </c:pt>
                <c:pt idx="10410">
                  <c:v>173.51666666666668</c:v>
                </c:pt>
                <c:pt idx="10411">
                  <c:v>173.53333333333333</c:v>
                </c:pt>
                <c:pt idx="10412">
                  <c:v>173.55</c:v>
                </c:pt>
                <c:pt idx="10413">
                  <c:v>173.56666666666666</c:v>
                </c:pt>
                <c:pt idx="10414">
                  <c:v>173.58333333333334</c:v>
                </c:pt>
                <c:pt idx="10415">
                  <c:v>173.6</c:v>
                </c:pt>
                <c:pt idx="10416">
                  <c:v>173.61666666666667</c:v>
                </c:pt>
                <c:pt idx="10417">
                  <c:v>173.63333333333333</c:v>
                </c:pt>
                <c:pt idx="10418">
                  <c:v>173.65</c:v>
                </c:pt>
                <c:pt idx="10419">
                  <c:v>173.66666666666666</c:v>
                </c:pt>
                <c:pt idx="10420">
                  <c:v>173.68333333333334</c:v>
                </c:pt>
                <c:pt idx="10421">
                  <c:v>173.7</c:v>
                </c:pt>
                <c:pt idx="10422">
                  <c:v>173.71666666666667</c:v>
                </c:pt>
                <c:pt idx="10423">
                  <c:v>173.73333333333332</c:v>
                </c:pt>
                <c:pt idx="10424">
                  <c:v>173.75</c:v>
                </c:pt>
                <c:pt idx="10425">
                  <c:v>173.76666666666668</c:v>
                </c:pt>
                <c:pt idx="10426">
                  <c:v>173.78333333333333</c:v>
                </c:pt>
                <c:pt idx="10427">
                  <c:v>173.8</c:v>
                </c:pt>
                <c:pt idx="10428">
                  <c:v>173.81666666666666</c:v>
                </c:pt>
                <c:pt idx="10429">
                  <c:v>173.83333333333334</c:v>
                </c:pt>
                <c:pt idx="10430">
                  <c:v>173.85</c:v>
                </c:pt>
                <c:pt idx="10431">
                  <c:v>173.86666666666667</c:v>
                </c:pt>
                <c:pt idx="10432">
                  <c:v>173.88333333333333</c:v>
                </c:pt>
                <c:pt idx="10433">
                  <c:v>173.9</c:v>
                </c:pt>
                <c:pt idx="10434">
                  <c:v>173.91666666666666</c:v>
                </c:pt>
                <c:pt idx="10435">
                  <c:v>173.93333333333334</c:v>
                </c:pt>
                <c:pt idx="10436">
                  <c:v>173.95</c:v>
                </c:pt>
                <c:pt idx="10437">
                  <c:v>173.96666666666667</c:v>
                </c:pt>
                <c:pt idx="10438">
                  <c:v>173.98333333333332</c:v>
                </c:pt>
                <c:pt idx="10439">
                  <c:v>174</c:v>
                </c:pt>
                <c:pt idx="10440">
                  <c:v>174.01666666666668</c:v>
                </c:pt>
                <c:pt idx="10441">
                  <c:v>174.03333333333333</c:v>
                </c:pt>
                <c:pt idx="10442">
                  <c:v>174.05</c:v>
                </c:pt>
                <c:pt idx="10443">
                  <c:v>174.06666666666666</c:v>
                </c:pt>
                <c:pt idx="10444">
                  <c:v>174.08333333333334</c:v>
                </c:pt>
                <c:pt idx="10445">
                  <c:v>174.1</c:v>
                </c:pt>
                <c:pt idx="10446">
                  <c:v>174.11666666666667</c:v>
                </c:pt>
                <c:pt idx="10447">
                  <c:v>174.13333333333333</c:v>
                </c:pt>
                <c:pt idx="10448">
                  <c:v>174.15</c:v>
                </c:pt>
                <c:pt idx="10449">
                  <c:v>174.16666666666666</c:v>
                </c:pt>
                <c:pt idx="10450">
                  <c:v>174.18333333333334</c:v>
                </c:pt>
                <c:pt idx="10451">
                  <c:v>174.2</c:v>
                </c:pt>
                <c:pt idx="10452">
                  <c:v>174.21666666666667</c:v>
                </c:pt>
                <c:pt idx="10453">
                  <c:v>174.23333333333332</c:v>
                </c:pt>
                <c:pt idx="10454">
                  <c:v>174.25</c:v>
                </c:pt>
                <c:pt idx="10455">
                  <c:v>174.26666666666668</c:v>
                </c:pt>
                <c:pt idx="10456">
                  <c:v>174.28333333333333</c:v>
                </c:pt>
                <c:pt idx="10457">
                  <c:v>174.3</c:v>
                </c:pt>
                <c:pt idx="10458">
                  <c:v>174.31666666666666</c:v>
                </c:pt>
                <c:pt idx="10459">
                  <c:v>174.33333333333334</c:v>
                </c:pt>
                <c:pt idx="10460">
                  <c:v>174.35</c:v>
                </c:pt>
                <c:pt idx="10461">
                  <c:v>174.36666666666667</c:v>
                </c:pt>
                <c:pt idx="10462">
                  <c:v>174.38333333333333</c:v>
                </c:pt>
                <c:pt idx="10463">
                  <c:v>174.4</c:v>
                </c:pt>
                <c:pt idx="10464">
                  <c:v>174.41666666666666</c:v>
                </c:pt>
                <c:pt idx="10465">
                  <c:v>174.43333333333334</c:v>
                </c:pt>
                <c:pt idx="10466">
                  <c:v>174.45</c:v>
                </c:pt>
                <c:pt idx="10467">
                  <c:v>174.46666666666667</c:v>
                </c:pt>
                <c:pt idx="10468">
                  <c:v>174.48333333333332</c:v>
                </c:pt>
                <c:pt idx="10469">
                  <c:v>174.5</c:v>
                </c:pt>
                <c:pt idx="10470">
                  <c:v>174.51666666666668</c:v>
                </c:pt>
                <c:pt idx="10471">
                  <c:v>174.53333333333333</c:v>
                </c:pt>
                <c:pt idx="10472">
                  <c:v>174.55</c:v>
                </c:pt>
                <c:pt idx="10473">
                  <c:v>174.56666666666666</c:v>
                </c:pt>
                <c:pt idx="10474">
                  <c:v>174.58333333333334</c:v>
                </c:pt>
                <c:pt idx="10475">
                  <c:v>174.6</c:v>
                </c:pt>
                <c:pt idx="10476">
                  <c:v>174.61666666666667</c:v>
                </c:pt>
                <c:pt idx="10477">
                  <c:v>174.63333333333333</c:v>
                </c:pt>
                <c:pt idx="10478">
                  <c:v>174.65</c:v>
                </c:pt>
                <c:pt idx="10479">
                  <c:v>174.66666666666666</c:v>
                </c:pt>
                <c:pt idx="10480">
                  <c:v>174.68333333333334</c:v>
                </c:pt>
                <c:pt idx="10481">
                  <c:v>174.7</c:v>
                </c:pt>
                <c:pt idx="10482">
                  <c:v>174.71666666666667</c:v>
                </c:pt>
                <c:pt idx="10483">
                  <c:v>174.73333333333332</c:v>
                </c:pt>
                <c:pt idx="10484">
                  <c:v>174.75</c:v>
                </c:pt>
                <c:pt idx="10485">
                  <c:v>174.76666666666668</c:v>
                </c:pt>
                <c:pt idx="10486">
                  <c:v>174.78333333333333</c:v>
                </c:pt>
                <c:pt idx="10487">
                  <c:v>174.8</c:v>
                </c:pt>
                <c:pt idx="10488">
                  <c:v>174.81666666666666</c:v>
                </c:pt>
                <c:pt idx="10489">
                  <c:v>174.83333333333334</c:v>
                </c:pt>
                <c:pt idx="10490">
                  <c:v>174.85</c:v>
                </c:pt>
                <c:pt idx="10491">
                  <c:v>174.86666666666667</c:v>
                </c:pt>
                <c:pt idx="10492">
                  <c:v>174.88333333333333</c:v>
                </c:pt>
                <c:pt idx="10493">
                  <c:v>174.9</c:v>
                </c:pt>
                <c:pt idx="10494">
                  <c:v>174.91666666666666</c:v>
                </c:pt>
                <c:pt idx="10495">
                  <c:v>174.93333333333334</c:v>
                </c:pt>
                <c:pt idx="10496">
                  <c:v>174.95</c:v>
                </c:pt>
                <c:pt idx="10497">
                  <c:v>174.96666666666667</c:v>
                </c:pt>
                <c:pt idx="10498">
                  <c:v>174.98333333333332</c:v>
                </c:pt>
                <c:pt idx="10499">
                  <c:v>175</c:v>
                </c:pt>
                <c:pt idx="10500">
                  <c:v>175.01666666666668</c:v>
                </c:pt>
                <c:pt idx="10501">
                  <c:v>175.03333333333333</c:v>
                </c:pt>
                <c:pt idx="10502">
                  <c:v>175.05</c:v>
                </c:pt>
                <c:pt idx="10503">
                  <c:v>175.06666666666666</c:v>
                </c:pt>
                <c:pt idx="10504">
                  <c:v>175.08333333333334</c:v>
                </c:pt>
                <c:pt idx="10505">
                  <c:v>175.1</c:v>
                </c:pt>
                <c:pt idx="10506">
                  <c:v>175.11666666666667</c:v>
                </c:pt>
                <c:pt idx="10507">
                  <c:v>175.13333333333333</c:v>
                </c:pt>
                <c:pt idx="10508">
                  <c:v>175.15</c:v>
                </c:pt>
                <c:pt idx="10509">
                  <c:v>175.16666666666666</c:v>
                </c:pt>
                <c:pt idx="10510">
                  <c:v>175.18333333333334</c:v>
                </c:pt>
                <c:pt idx="10511">
                  <c:v>175.2</c:v>
                </c:pt>
                <c:pt idx="10512">
                  <c:v>175.21666666666667</c:v>
                </c:pt>
                <c:pt idx="10513">
                  <c:v>175.23333333333332</c:v>
                </c:pt>
                <c:pt idx="10514">
                  <c:v>175.25</c:v>
                </c:pt>
                <c:pt idx="10515">
                  <c:v>175.26666666666668</c:v>
                </c:pt>
                <c:pt idx="10516">
                  <c:v>175.28333333333333</c:v>
                </c:pt>
                <c:pt idx="10517">
                  <c:v>175.3</c:v>
                </c:pt>
                <c:pt idx="10518">
                  <c:v>175.31666666666666</c:v>
                </c:pt>
                <c:pt idx="10519">
                  <c:v>175.33333333333334</c:v>
                </c:pt>
                <c:pt idx="10520">
                  <c:v>175.35</c:v>
                </c:pt>
                <c:pt idx="10521">
                  <c:v>175.36666666666667</c:v>
                </c:pt>
                <c:pt idx="10522">
                  <c:v>175.38333333333333</c:v>
                </c:pt>
                <c:pt idx="10523">
                  <c:v>175.4</c:v>
                </c:pt>
                <c:pt idx="10524">
                  <c:v>175.41666666666666</c:v>
                </c:pt>
                <c:pt idx="10525">
                  <c:v>175.43333333333334</c:v>
                </c:pt>
                <c:pt idx="10526">
                  <c:v>175.45</c:v>
                </c:pt>
                <c:pt idx="10527">
                  <c:v>175.46666666666667</c:v>
                </c:pt>
                <c:pt idx="10528">
                  <c:v>175.48333333333332</c:v>
                </c:pt>
                <c:pt idx="10529">
                  <c:v>175.5</c:v>
                </c:pt>
                <c:pt idx="10530">
                  <c:v>175.51666666666668</c:v>
                </c:pt>
                <c:pt idx="10531">
                  <c:v>175.53333333333333</c:v>
                </c:pt>
                <c:pt idx="10532">
                  <c:v>175.55</c:v>
                </c:pt>
                <c:pt idx="10533">
                  <c:v>175.56666666666666</c:v>
                </c:pt>
                <c:pt idx="10534">
                  <c:v>175.58333333333334</c:v>
                </c:pt>
                <c:pt idx="10535">
                  <c:v>175.6</c:v>
                </c:pt>
                <c:pt idx="10536">
                  <c:v>175.61666666666667</c:v>
                </c:pt>
                <c:pt idx="10537">
                  <c:v>175.63333333333333</c:v>
                </c:pt>
                <c:pt idx="10538">
                  <c:v>175.65</c:v>
                </c:pt>
                <c:pt idx="10539">
                  <c:v>175.66666666666666</c:v>
                </c:pt>
                <c:pt idx="10540">
                  <c:v>175.68333333333334</c:v>
                </c:pt>
                <c:pt idx="10541">
                  <c:v>175.7</c:v>
                </c:pt>
                <c:pt idx="10542">
                  <c:v>175.71666666666667</c:v>
                </c:pt>
                <c:pt idx="10543">
                  <c:v>175.73333333333332</c:v>
                </c:pt>
                <c:pt idx="10544">
                  <c:v>175.75</c:v>
                </c:pt>
                <c:pt idx="10545">
                  <c:v>175.76666666666668</c:v>
                </c:pt>
                <c:pt idx="10546">
                  <c:v>175.78333333333333</c:v>
                </c:pt>
                <c:pt idx="10547">
                  <c:v>175.8</c:v>
                </c:pt>
                <c:pt idx="10548">
                  <c:v>175.81666666666666</c:v>
                </c:pt>
                <c:pt idx="10549">
                  <c:v>175.83333333333334</c:v>
                </c:pt>
                <c:pt idx="10550">
                  <c:v>175.85</c:v>
                </c:pt>
                <c:pt idx="10551">
                  <c:v>175.86666666666667</c:v>
                </c:pt>
                <c:pt idx="10552">
                  <c:v>175.88333333333333</c:v>
                </c:pt>
                <c:pt idx="10553">
                  <c:v>175.9</c:v>
                </c:pt>
                <c:pt idx="10554">
                  <c:v>175.91666666666666</c:v>
                </c:pt>
                <c:pt idx="10555">
                  <c:v>175.93333333333334</c:v>
                </c:pt>
                <c:pt idx="10556">
                  <c:v>175.95</c:v>
                </c:pt>
                <c:pt idx="10557">
                  <c:v>175.96666666666667</c:v>
                </c:pt>
                <c:pt idx="10558">
                  <c:v>175.98333333333332</c:v>
                </c:pt>
                <c:pt idx="10559">
                  <c:v>176</c:v>
                </c:pt>
                <c:pt idx="10560">
                  <c:v>176.01666666666668</c:v>
                </c:pt>
                <c:pt idx="10561">
                  <c:v>176.03333333333333</c:v>
                </c:pt>
                <c:pt idx="10562">
                  <c:v>176.05</c:v>
                </c:pt>
                <c:pt idx="10563">
                  <c:v>176.06666666666666</c:v>
                </c:pt>
                <c:pt idx="10564">
                  <c:v>176.08333333333334</c:v>
                </c:pt>
                <c:pt idx="10565">
                  <c:v>176.1</c:v>
                </c:pt>
                <c:pt idx="10566">
                  <c:v>176.11666666666667</c:v>
                </c:pt>
                <c:pt idx="10567">
                  <c:v>176.13333333333333</c:v>
                </c:pt>
                <c:pt idx="10568">
                  <c:v>176.15</c:v>
                </c:pt>
                <c:pt idx="10569">
                  <c:v>176.16666666666666</c:v>
                </c:pt>
                <c:pt idx="10570">
                  <c:v>176.18333333333334</c:v>
                </c:pt>
                <c:pt idx="10571">
                  <c:v>176.2</c:v>
                </c:pt>
                <c:pt idx="10572">
                  <c:v>176.21666666666667</c:v>
                </c:pt>
                <c:pt idx="10573">
                  <c:v>176.23333333333332</c:v>
                </c:pt>
                <c:pt idx="10574">
                  <c:v>176.25</c:v>
                </c:pt>
                <c:pt idx="10575">
                  <c:v>176.26666666666668</c:v>
                </c:pt>
                <c:pt idx="10576">
                  <c:v>176.28333333333333</c:v>
                </c:pt>
                <c:pt idx="10577">
                  <c:v>176.3</c:v>
                </c:pt>
                <c:pt idx="10578">
                  <c:v>176.31666666666666</c:v>
                </c:pt>
                <c:pt idx="10579">
                  <c:v>176.33333333333334</c:v>
                </c:pt>
                <c:pt idx="10580">
                  <c:v>176.35</c:v>
                </c:pt>
                <c:pt idx="10581">
                  <c:v>176.36666666666667</c:v>
                </c:pt>
                <c:pt idx="10582">
                  <c:v>176.38333333333333</c:v>
                </c:pt>
                <c:pt idx="10583">
                  <c:v>176.4</c:v>
                </c:pt>
                <c:pt idx="10584">
                  <c:v>176.41666666666666</c:v>
                </c:pt>
                <c:pt idx="10585">
                  <c:v>176.43333333333334</c:v>
                </c:pt>
                <c:pt idx="10586">
                  <c:v>176.45</c:v>
                </c:pt>
                <c:pt idx="10587">
                  <c:v>176.46666666666667</c:v>
                </c:pt>
                <c:pt idx="10588">
                  <c:v>176.48333333333332</c:v>
                </c:pt>
                <c:pt idx="10589">
                  <c:v>176.5</c:v>
                </c:pt>
                <c:pt idx="10590">
                  <c:v>176.51666666666668</c:v>
                </c:pt>
                <c:pt idx="10591">
                  <c:v>176.53333333333333</c:v>
                </c:pt>
                <c:pt idx="10592">
                  <c:v>176.55</c:v>
                </c:pt>
                <c:pt idx="10593">
                  <c:v>176.56666666666666</c:v>
                </c:pt>
                <c:pt idx="10594">
                  <c:v>176.58333333333334</c:v>
                </c:pt>
                <c:pt idx="10595">
                  <c:v>176.6</c:v>
                </c:pt>
                <c:pt idx="10596">
                  <c:v>176.61666666666667</c:v>
                </c:pt>
                <c:pt idx="10597">
                  <c:v>176.63333333333333</c:v>
                </c:pt>
                <c:pt idx="10598">
                  <c:v>176.65</c:v>
                </c:pt>
                <c:pt idx="10599">
                  <c:v>176.66666666666666</c:v>
                </c:pt>
                <c:pt idx="10600">
                  <c:v>176.68333333333334</c:v>
                </c:pt>
                <c:pt idx="10601">
                  <c:v>176.7</c:v>
                </c:pt>
                <c:pt idx="10602">
                  <c:v>176.71666666666667</c:v>
                </c:pt>
                <c:pt idx="10603">
                  <c:v>176.73333333333332</c:v>
                </c:pt>
                <c:pt idx="10604">
                  <c:v>176.75</c:v>
                </c:pt>
                <c:pt idx="10605">
                  <c:v>176.76666666666668</c:v>
                </c:pt>
                <c:pt idx="10606">
                  <c:v>176.78333333333333</c:v>
                </c:pt>
                <c:pt idx="10607">
                  <c:v>176.8</c:v>
                </c:pt>
                <c:pt idx="10608">
                  <c:v>176.81666666666666</c:v>
                </c:pt>
                <c:pt idx="10609">
                  <c:v>176.83333333333334</c:v>
                </c:pt>
                <c:pt idx="10610">
                  <c:v>176.85</c:v>
                </c:pt>
                <c:pt idx="10611">
                  <c:v>176.86666666666667</c:v>
                </c:pt>
                <c:pt idx="10612">
                  <c:v>176.88333333333333</c:v>
                </c:pt>
                <c:pt idx="10613">
                  <c:v>176.9</c:v>
                </c:pt>
                <c:pt idx="10614">
                  <c:v>176.91666666666666</c:v>
                </c:pt>
                <c:pt idx="10615">
                  <c:v>176.93333333333334</c:v>
                </c:pt>
                <c:pt idx="10616">
                  <c:v>176.95</c:v>
                </c:pt>
                <c:pt idx="10617">
                  <c:v>176.96666666666667</c:v>
                </c:pt>
                <c:pt idx="10618">
                  <c:v>176.98333333333332</c:v>
                </c:pt>
                <c:pt idx="10619">
                  <c:v>177</c:v>
                </c:pt>
                <c:pt idx="10620">
                  <c:v>177.01666666666668</c:v>
                </c:pt>
                <c:pt idx="10621">
                  <c:v>177.03333333333333</c:v>
                </c:pt>
                <c:pt idx="10622">
                  <c:v>177.05</c:v>
                </c:pt>
                <c:pt idx="10623">
                  <c:v>177.06666666666666</c:v>
                </c:pt>
                <c:pt idx="10624">
                  <c:v>177.08333333333334</c:v>
                </c:pt>
                <c:pt idx="10625">
                  <c:v>177.1</c:v>
                </c:pt>
                <c:pt idx="10626">
                  <c:v>177.11666666666667</c:v>
                </c:pt>
                <c:pt idx="10627">
                  <c:v>177.13333333333333</c:v>
                </c:pt>
                <c:pt idx="10628">
                  <c:v>177.15</c:v>
                </c:pt>
                <c:pt idx="10629">
                  <c:v>177.16666666666666</c:v>
                </c:pt>
                <c:pt idx="10630">
                  <c:v>177.18333333333334</c:v>
                </c:pt>
                <c:pt idx="10631">
                  <c:v>177.2</c:v>
                </c:pt>
                <c:pt idx="10632">
                  <c:v>177.21666666666667</c:v>
                </c:pt>
                <c:pt idx="10633">
                  <c:v>177.23333333333332</c:v>
                </c:pt>
                <c:pt idx="10634">
                  <c:v>177.25</c:v>
                </c:pt>
                <c:pt idx="10635">
                  <c:v>177.26666666666668</c:v>
                </c:pt>
                <c:pt idx="10636">
                  <c:v>177.28333333333333</c:v>
                </c:pt>
                <c:pt idx="10637">
                  <c:v>177.3</c:v>
                </c:pt>
                <c:pt idx="10638">
                  <c:v>177.31666666666666</c:v>
                </c:pt>
                <c:pt idx="10639">
                  <c:v>177.33333333333334</c:v>
                </c:pt>
                <c:pt idx="10640">
                  <c:v>177.35</c:v>
                </c:pt>
                <c:pt idx="10641">
                  <c:v>177.36666666666667</c:v>
                </c:pt>
                <c:pt idx="10642">
                  <c:v>177.38333333333333</c:v>
                </c:pt>
                <c:pt idx="10643">
                  <c:v>177.4</c:v>
                </c:pt>
                <c:pt idx="10644">
                  <c:v>177.41666666666666</c:v>
                </c:pt>
                <c:pt idx="10645">
                  <c:v>177.43333333333334</c:v>
                </c:pt>
                <c:pt idx="10646">
                  <c:v>177.45</c:v>
                </c:pt>
                <c:pt idx="10647">
                  <c:v>177.46666666666667</c:v>
                </c:pt>
                <c:pt idx="10648">
                  <c:v>177.48333333333332</c:v>
                </c:pt>
                <c:pt idx="10649">
                  <c:v>177.5</c:v>
                </c:pt>
                <c:pt idx="10650">
                  <c:v>177.51666666666668</c:v>
                </c:pt>
                <c:pt idx="10651">
                  <c:v>177.53333333333333</c:v>
                </c:pt>
                <c:pt idx="10652">
                  <c:v>177.55</c:v>
                </c:pt>
                <c:pt idx="10653">
                  <c:v>177.56666666666666</c:v>
                </c:pt>
                <c:pt idx="10654">
                  <c:v>177.58333333333334</c:v>
                </c:pt>
                <c:pt idx="10655">
                  <c:v>177.6</c:v>
                </c:pt>
                <c:pt idx="10656">
                  <c:v>177.61666666666667</c:v>
                </c:pt>
                <c:pt idx="10657">
                  <c:v>177.63333333333333</c:v>
                </c:pt>
                <c:pt idx="10658">
                  <c:v>177.65</c:v>
                </c:pt>
                <c:pt idx="10659">
                  <c:v>177.66666666666666</c:v>
                </c:pt>
                <c:pt idx="10660">
                  <c:v>177.68333333333334</c:v>
                </c:pt>
                <c:pt idx="10661">
                  <c:v>177.7</c:v>
                </c:pt>
                <c:pt idx="10662">
                  <c:v>177.71666666666667</c:v>
                </c:pt>
                <c:pt idx="10663">
                  <c:v>177.73333333333332</c:v>
                </c:pt>
                <c:pt idx="10664">
                  <c:v>177.75</c:v>
                </c:pt>
                <c:pt idx="10665">
                  <c:v>177.76666666666668</c:v>
                </c:pt>
                <c:pt idx="10666">
                  <c:v>177.78333333333333</c:v>
                </c:pt>
                <c:pt idx="10667">
                  <c:v>177.8</c:v>
                </c:pt>
                <c:pt idx="10668">
                  <c:v>177.81666666666666</c:v>
                </c:pt>
                <c:pt idx="10669">
                  <c:v>177.83333333333334</c:v>
                </c:pt>
                <c:pt idx="10670">
                  <c:v>177.85</c:v>
                </c:pt>
                <c:pt idx="10671">
                  <c:v>177.86666666666667</c:v>
                </c:pt>
                <c:pt idx="10672">
                  <c:v>177.88333333333333</c:v>
                </c:pt>
                <c:pt idx="10673">
                  <c:v>177.9</c:v>
                </c:pt>
                <c:pt idx="10674">
                  <c:v>177.91666666666666</c:v>
                </c:pt>
                <c:pt idx="10675">
                  <c:v>177.93333333333334</c:v>
                </c:pt>
                <c:pt idx="10676">
                  <c:v>177.95</c:v>
                </c:pt>
                <c:pt idx="10677">
                  <c:v>177.96666666666667</c:v>
                </c:pt>
                <c:pt idx="10678">
                  <c:v>177.98333333333332</c:v>
                </c:pt>
                <c:pt idx="10679">
                  <c:v>178</c:v>
                </c:pt>
                <c:pt idx="10680">
                  <c:v>178.01666666666668</c:v>
                </c:pt>
                <c:pt idx="10681">
                  <c:v>178.03333333333333</c:v>
                </c:pt>
                <c:pt idx="10682">
                  <c:v>178.05</c:v>
                </c:pt>
                <c:pt idx="10683">
                  <c:v>178.06666666666666</c:v>
                </c:pt>
                <c:pt idx="10684">
                  <c:v>178.08333333333334</c:v>
                </c:pt>
                <c:pt idx="10685">
                  <c:v>178.1</c:v>
                </c:pt>
                <c:pt idx="10686">
                  <c:v>178.11666666666667</c:v>
                </c:pt>
                <c:pt idx="10687">
                  <c:v>178.13333333333333</c:v>
                </c:pt>
                <c:pt idx="10688">
                  <c:v>178.15</c:v>
                </c:pt>
                <c:pt idx="10689">
                  <c:v>178.16666666666666</c:v>
                </c:pt>
                <c:pt idx="10690">
                  <c:v>178.18333333333334</c:v>
                </c:pt>
                <c:pt idx="10691">
                  <c:v>178.2</c:v>
                </c:pt>
                <c:pt idx="10692">
                  <c:v>178.21666666666667</c:v>
                </c:pt>
                <c:pt idx="10693">
                  <c:v>178.23333333333332</c:v>
                </c:pt>
                <c:pt idx="10694">
                  <c:v>178.25</c:v>
                </c:pt>
                <c:pt idx="10695">
                  <c:v>178.26666666666668</c:v>
                </c:pt>
                <c:pt idx="10696">
                  <c:v>178.28333333333333</c:v>
                </c:pt>
                <c:pt idx="10697">
                  <c:v>178.3</c:v>
                </c:pt>
                <c:pt idx="10698">
                  <c:v>178.31666666666666</c:v>
                </c:pt>
                <c:pt idx="10699">
                  <c:v>178.33333333333334</c:v>
                </c:pt>
                <c:pt idx="10700">
                  <c:v>178.35</c:v>
                </c:pt>
                <c:pt idx="10701">
                  <c:v>178.36666666666667</c:v>
                </c:pt>
                <c:pt idx="10702">
                  <c:v>178.38333333333333</c:v>
                </c:pt>
                <c:pt idx="10703">
                  <c:v>178.4</c:v>
                </c:pt>
                <c:pt idx="10704">
                  <c:v>178.41666666666666</c:v>
                </c:pt>
                <c:pt idx="10705">
                  <c:v>178.43333333333334</c:v>
                </c:pt>
                <c:pt idx="10706">
                  <c:v>178.45</c:v>
                </c:pt>
                <c:pt idx="10707">
                  <c:v>178.46666666666667</c:v>
                </c:pt>
                <c:pt idx="10708">
                  <c:v>178.48333333333332</c:v>
                </c:pt>
                <c:pt idx="10709">
                  <c:v>178.5</c:v>
                </c:pt>
                <c:pt idx="10710">
                  <c:v>178.51666666666668</c:v>
                </c:pt>
                <c:pt idx="10711">
                  <c:v>178.53333333333333</c:v>
                </c:pt>
                <c:pt idx="10712">
                  <c:v>178.55</c:v>
                </c:pt>
                <c:pt idx="10713">
                  <c:v>178.56666666666666</c:v>
                </c:pt>
                <c:pt idx="10714">
                  <c:v>178.58333333333334</c:v>
                </c:pt>
                <c:pt idx="10715">
                  <c:v>178.6</c:v>
                </c:pt>
                <c:pt idx="10716">
                  <c:v>178.61666666666667</c:v>
                </c:pt>
                <c:pt idx="10717">
                  <c:v>178.63333333333333</c:v>
                </c:pt>
                <c:pt idx="10718">
                  <c:v>178.65</c:v>
                </c:pt>
                <c:pt idx="10719">
                  <c:v>178.66666666666666</c:v>
                </c:pt>
                <c:pt idx="10720">
                  <c:v>178.68333333333334</c:v>
                </c:pt>
                <c:pt idx="10721">
                  <c:v>178.7</c:v>
                </c:pt>
                <c:pt idx="10722">
                  <c:v>178.71666666666667</c:v>
                </c:pt>
                <c:pt idx="10723">
                  <c:v>178.73333333333332</c:v>
                </c:pt>
                <c:pt idx="10724">
                  <c:v>178.75</c:v>
                </c:pt>
                <c:pt idx="10725">
                  <c:v>178.76666666666668</c:v>
                </c:pt>
                <c:pt idx="10726">
                  <c:v>178.78333333333333</c:v>
                </c:pt>
                <c:pt idx="10727">
                  <c:v>178.8</c:v>
                </c:pt>
                <c:pt idx="10728">
                  <c:v>178.81666666666666</c:v>
                </c:pt>
                <c:pt idx="10729">
                  <c:v>178.83333333333334</c:v>
                </c:pt>
                <c:pt idx="10730">
                  <c:v>178.85</c:v>
                </c:pt>
                <c:pt idx="10731">
                  <c:v>178.86666666666667</c:v>
                </c:pt>
                <c:pt idx="10732">
                  <c:v>178.88333333333333</c:v>
                </c:pt>
                <c:pt idx="10733">
                  <c:v>178.9</c:v>
                </c:pt>
                <c:pt idx="10734">
                  <c:v>178.91666666666666</c:v>
                </c:pt>
                <c:pt idx="10735">
                  <c:v>178.93333333333334</c:v>
                </c:pt>
                <c:pt idx="10736">
                  <c:v>178.95</c:v>
                </c:pt>
                <c:pt idx="10737">
                  <c:v>178.96666666666667</c:v>
                </c:pt>
                <c:pt idx="10738">
                  <c:v>178.98333333333332</c:v>
                </c:pt>
                <c:pt idx="10739">
                  <c:v>179</c:v>
                </c:pt>
                <c:pt idx="10740">
                  <c:v>179.01666666666668</c:v>
                </c:pt>
                <c:pt idx="10741">
                  <c:v>179.03333333333333</c:v>
                </c:pt>
                <c:pt idx="10742">
                  <c:v>179.05</c:v>
                </c:pt>
                <c:pt idx="10743">
                  <c:v>179.06666666666666</c:v>
                </c:pt>
                <c:pt idx="10744">
                  <c:v>179.08333333333334</c:v>
                </c:pt>
                <c:pt idx="10745">
                  <c:v>179.1</c:v>
                </c:pt>
                <c:pt idx="10746">
                  <c:v>179.11666666666667</c:v>
                </c:pt>
                <c:pt idx="10747">
                  <c:v>179.13333333333333</c:v>
                </c:pt>
                <c:pt idx="10748">
                  <c:v>179.15</c:v>
                </c:pt>
                <c:pt idx="10749">
                  <c:v>179.16666666666666</c:v>
                </c:pt>
                <c:pt idx="10750">
                  <c:v>179.18333333333334</c:v>
                </c:pt>
                <c:pt idx="10751">
                  <c:v>179.2</c:v>
                </c:pt>
                <c:pt idx="10752">
                  <c:v>179.21666666666667</c:v>
                </c:pt>
                <c:pt idx="10753">
                  <c:v>179.23333333333332</c:v>
                </c:pt>
                <c:pt idx="10754">
                  <c:v>179.25</c:v>
                </c:pt>
                <c:pt idx="10755">
                  <c:v>179.26666666666668</c:v>
                </c:pt>
                <c:pt idx="10756">
                  <c:v>179.28333333333333</c:v>
                </c:pt>
                <c:pt idx="10757">
                  <c:v>179.3</c:v>
                </c:pt>
                <c:pt idx="10758">
                  <c:v>179.31666666666666</c:v>
                </c:pt>
                <c:pt idx="10759">
                  <c:v>179.33333333333334</c:v>
                </c:pt>
                <c:pt idx="10760">
                  <c:v>179.35</c:v>
                </c:pt>
                <c:pt idx="10761">
                  <c:v>179.36666666666667</c:v>
                </c:pt>
                <c:pt idx="10762">
                  <c:v>179.38333333333333</c:v>
                </c:pt>
                <c:pt idx="10763">
                  <c:v>179.4</c:v>
                </c:pt>
                <c:pt idx="10764">
                  <c:v>179.41666666666666</c:v>
                </c:pt>
                <c:pt idx="10765">
                  <c:v>179.43333333333334</c:v>
                </c:pt>
                <c:pt idx="10766">
                  <c:v>179.45</c:v>
                </c:pt>
                <c:pt idx="10767">
                  <c:v>179.46666666666667</c:v>
                </c:pt>
                <c:pt idx="10768">
                  <c:v>179.48333333333332</c:v>
                </c:pt>
                <c:pt idx="10769">
                  <c:v>179.5</c:v>
                </c:pt>
                <c:pt idx="10770">
                  <c:v>179.51666666666668</c:v>
                </c:pt>
                <c:pt idx="10771">
                  <c:v>179.53333333333333</c:v>
                </c:pt>
                <c:pt idx="10772">
                  <c:v>179.55</c:v>
                </c:pt>
                <c:pt idx="10773">
                  <c:v>179.56666666666666</c:v>
                </c:pt>
                <c:pt idx="10774">
                  <c:v>179.58333333333334</c:v>
                </c:pt>
                <c:pt idx="10775">
                  <c:v>179.6</c:v>
                </c:pt>
                <c:pt idx="10776">
                  <c:v>179.61666666666667</c:v>
                </c:pt>
                <c:pt idx="10777">
                  <c:v>179.63333333333333</c:v>
                </c:pt>
                <c:pt idx="10778">
                  <c:v>179.65</c:v>
                </c:pt>
                <c:pt idx="10779">
                  <c:v>179.66666666666666</c:v>
                </c:pt>
                <c:pt idx="10780">
                  <c:v>179.68333333333334</c:v>
                </c:pt>
                <c:pt idx="10781">
                  <c:v>179.7</c:v>
                </c:pt>
                <c:pt idx="10782">
                  <c:v>179.71666666666667</c:v>
                </c:pt>
                <c:pt idx="10783">
                  <c:v>179.73333333333332</c:v>
                </c:pt>
                <c:pt idx="10784">
                  <c:v>179.75</c:v>
                </c:pt>
                <c:pt idx="10785">
                  <c:v>179.76666666666668</c:v>
                </c:pt>
                <c:pt idx="10786">
                  <c:v>179.78333333333333</c:v>
                </c:pt>
                <c:pt idx="10787">
                  <c:v>179.8</c:v>
                </c:pt>
                <c:pt idx="10788">
                  <c:v>179.81666666666666</c:v>
                </c:pt>
                <c:pt idx="10789">
                  <c:v>179.83333333333334</c:v>
                </c:pt>
                <c:pt idx="10790">
                  <c:v>179.85</c:v>
                </c:pt>
                <c:pt idx="10791">
                  <c:v>179.86666666666667</c:v>
                </c:pt>
                <c:pt idx="10792">
                  <c:v>179.88333333333333</c:v>
                </c:pt>
                <c:pt idx="10793">
                  <c:v>179.9</c:v>
                </c:pt>
                <c:pt idx="10794">
                  <c:v>179.91666666666666</c:v>
                </c:pt>
                <c:pt idx="10795">
                  <c:v>179.93333333333334</c:v>
                </c:pt>
                <c:pt idx="10796">
                  <c:v>179.95</c:v>
                </c:pt>
                <c:pt idx="10797">
                  <c:v>179.96666666666667</c:v>
                </c:pt>
                <c:pt idx="10798">
                  <c:v>179.98333333333332</c:v>
                </c:pt>
                <c:pt idx="10799">
                  <c:v>180</c:v>
                </c:pt>
                <c:pt idx="10800">
                  <c:v>180.01666666666668</c:v>
                </c:pt>
                <c:pt idx="10801">
                  <c:v>180.03333333333333</c:v>
                </c:pt>
                <c:pt idx="10802">
                  <c:v>180.05</c:v>
                </c:pt>
                <c:pt idx="10803">
                  <c:v>180.06666666666666</c:v>
                </c:pt>
                <c:pt idx="10804">
                  <c:v>180.08333333333334</c:v>
                </c:pt>
                <c:pt idx="10805">
                  <c:v>180.1</c:v>
                </c:pt>
                <c:pt idx="10806">
                  <c:v>180.11666666666667</c:v>
                </c:pt>
                <c:pt idx="10807">
                  <c:v>180.13333333333333</c:v>
                </c:pt>
                <c:pt idx="10808">
                  <c:v>180.15</c:v>
                </c:pt>
                <c:pt idx="10809">
                  <c:v>180.16666666666666</c:v>
                </c:pt>
                <c:pt idx="10810">
                  <c:v>180.18333333333334</c:v>
                </c:pt>
                <c:pt idx="10811">
                  <c:v>180.2</c:v>
                </c:pt>
                <c:pt idx="10812">
                  <c:v>180.21666666666667</c:v>
                </c:pt>
                <c:pt idx="10813">
                  <c:v>180.23333333333332</c:v>
                </c:pt>
                <c:pt idx="10814">
                  <c:v>180.25</c:v>
                </c:pt>
                <c:pt idx="10815">
                  <c:v>180.26666666666668</c:v>
                </c:pt>
                <c:pt idx="10816">
                  <c:v>180.28333333333333</c:v>
                </c:pt>
                <c:pt idx="10817">
                  <c:v>180.3</c:v>
                </c:pt>
                <c:pt idx="10818">
                  <c:v>180.31666666666666</c:v>
                </c:pt>
                <c:pt idx="10819">
                  <c:v>180.33333333333334</c:v>
                </c:pt>
                <c:pt idx="10820">
                  <c:v>180.35</c:v>
                </c:pt>
                <c:pt idx="10821">
                  <c:v>180.36666666666667</c:v>
                </c:pt>
                <c:pt idx="10822">
                  <c:v>180.38333333333333</c:v>
                </c:pt>
                <c:pt idx="10823">
                  <c:v>180.4</c:v>
                </c:pt>
                <c:pt idx="10824">
                  <c:v>180.41666666666666</c:v>
                </c:pt>
                <c:pt idx="10825">
                  <c:v>180.43333333333334</c:v>
                </c:pt>
                <c:pt idx="10826">
                  <c:v>180.45</c:v>
                </c:pt>
                <c:pt idx="10827">
                  <c:v>180.46666666666667</c:v>
                </c:pt>
                <c:pt idx="10828">
                  <c:v>180.48333333333332</c:v>
                </c:pt>
                <c:pt idx="10829">
                  <c:v>180.5</c:v>
                </c:pt>
                <c:pt idx="10830">
                  <c:v>180.51666666666668</c:v>
                </c:pt>
                <c:pt idx="10831">
                  <c:v>180.53333333333333</c:v>
                </c:pt>
                <c:pt idx="10832">
                  <c:v>180.55</c:v>
                </c:pt>
                <c:pt idx="10833">
                  <c:v>180.56666666666666</c:v>
                </c:pt>
                <c:pt idx="10834">
                  <c:v>180.58333333333334</c:v>
                </c:pt>
                <c:pt idx="10835">
                  <c:v>180.6</c:v>
                </c:pt>
                <c:pt idx="10836">
                  <c:v>180.61666666666667</c:v>
                </c:pt>
                <c:pt idx="10837">
                  <c:v>180.63333333333333</c:v>
                </c:pt>
                <c:pt idx="10838">
                  <c:v>180.65</c:v>
                </c:pt>
                <c:pt idx="10839">
                  <c:v>180.66666666666666</c:v>
                </c:pt>
                <c:pt idx="10840">
                  <c:v>180.68333333333334</c:v>
                </c:pt>
                <c:pt idx="10841">
                  <c:v>180.7</c:v>
                </c:pt>
                <c:pt idx="10842">
                  <c:v>180.71666666666667</c:v>
                </c:pt>
                <c:pt idx="10843">
                  <c:v>180.73333333333332</c:v>
                </c:pt>
                <c:pt idx="10844">
                  <c:v>180.75</c:v>
                </c:pt>
                <c:pt idx="10845">
                  <c:v>180.76666666666668</c:v>
                </c:pt>
                <c:pt idx="10846">
                  <c:v>180.78333333333333</c:v>
                </c:pt>
                <c:pt idx="10847">
                  <c:v>180.8</c:v>
                </c:pt>
                <c:pt idx="10848">
                  <c:v>180.81666666666666</c:v>
                </c:pt>
                <c:pt idx="10849">
                  <c:v>180.83333333333334</c:v>
                </c:pt>
                <c:pt idx="10850">
                  <c:v>180.85</c:v>
                </c:pt>
                <c:pt idx="10851">
                  <c:v>180.86666666666667</c:v>
                </c:pt>
                <c:pt idx="10852">
                  <c:v>180.88333333333333</c:v>
                </c:pt>
                <c:pt idx="10853">
                  <c:v>180.9</c:v>
                </c:pt>
                <c:pt idx="10854">
                  <c:v>180.91666666666666</c:v>
                </c:pt>
                <c:pt idx="10855">
                  <c:v>180.93333333333334</c:v>
                </c:pt>
                <c:pt idx="10856">
                  <c:v>180.95</c:v>
                </c:pt>
                <c:pt idx="10857">
                  <c:v>180.96666666666667</c:v>
                </c:pt>
                <c:pt idx="10858">
                  <c:v>180.98333333333332</c:v>
                </c:pt>
                <c:pt idx="10859">
                  <c:v>181</c:v>
                </c:pt>
                <c:pt idx="10860">
                  <c:v>181.01666666666668</c:v>
                </c:pt>
                <c:pt idx="10861">
                  <c:v>181.03333333333333</c:v>
                </c:pt>
                <c:pt idx="10862">
                  <c:v>181.05</c:v>
                </c:pt>
                <c:pt idx="10863">
                  <c:v>181.06666666666666</c:v>
                </c:pt>
                <c:pt idx="10864">
                  <c:v>181.08333333333334</c:v>
                </c:pt>
                <c:pt idx="10865">
                  <c:v>181.1</c:v>
                </c:pt>
                <c:pt idx="10866">
                  <c:v>181.11666666666667</c:v>
                </c:pt>
                <c:pt idx="10867">
                  <c:v>181.13333333333333</c:v>
                </c:pt>
                <c:pt idx="10868">
                  <c:v>181.15</c:v>
                </c:pt>
                <c:pt idx="10869">
                  <c:v>181.16666666666666</c:v>
                </c:pt>
                <c:pt idx="10870">
                  <c:v>181.18333333333334</c:v>
                </c:pt>
                <c:pt idx="10871">
                  <c:v>181.2</c:v>
                </c:pt>
                <c:pt idx="10872">
                  <c:v>181.21666666666667</c:v>
                </c:pt>
                <c:pt idx="10873">
                  <c:v>181.23333333333332</c:v>
                </c:pt>
                <c:pt idx="10874">
                  <c:v>181.25</c:v>
                </c:pt>
                <c:pt idx="10875">
                  <c:v>181.26666666666668</c:v>
                </c:pt>
                <c:pt idx="10876">
                  <c:v>181.28333333333333</c:v>
                </c:pt>
                <c:pt idx="10877">
                  <c:v>181.3</c:v>
                </c:pt>
                <c:pt idx="10878">
                  <c:v>181.31666666666666</c:v>
                </c:pt>
                <c:pt idx="10879">
                  <c:v>181.33333333333334</c:v>
                </c:pt>
                <c:pt idx="10880">
                  <c:v>181.35</c:v>
                </c:pt>
                <c:pt idx="10881">
                  <c:v>181.36666666666667</c:v>
                </c:pt>
                <c:pt idx="10882">
                  <c:v>181.38333333333333</c:v>
                </c:pt>
                <c:pt idx="10883">
                  <c:v>181.4</c:v>
                </c:pt>
                <c:pt idx="10884">
                  <c:v>181.41666666666666</c:v>
                </c:pt>
                <c:pt idx="10885">
                  <c:v>181.43333333333334</c:v>
                </c:pt>
                <c:pt idx="10886">
                  <c:v>181.45</c:v>
                </c:pt>
                <c:pt idx="10887">
                  <c:v>181.46666666666667</c:v>
                </c:pt>
                <c:pt idx="10888">
                  <c:v>181.48333333333332</c:v>
                </c:pt>
                <c:pt idx="10889">
                  <c:v>181.5</c:v>
                </c:pt>
                <c:pt idx="10890">
                  <c:v>181.51666666666668</c:v>
                </c:pt>
                <c:pt idx="10891">
                  <c:v>181.53333333333333</c:v>
                </c:pt>
                <c:pt idx="10892">
                  <c:v>181.55</c:v>
                </c:pt>
                <c:pt idx="10893">
                  <c:v>181.56666666666666</c:v>
                </c:pt>
                <c:pt idx="10894">
                  <c:v>181.58333333333334</c:v>
                </c:pt>
                <c:pt idx="10895">
                  <c:v>181.6</c:v>
                </c:pt>
                <c:pt idx="10896">
                  <c:v>181.61666666666667</c:v>
                </c:pt>
                <c:pt idx="10897">
                  <c:v>181.63333333333333</c:v>
                </c:pt>
                <c:pt idx="10898">
                  <c:v>181.65</c:v>
                </c:pt>
                <c:pt idx="10899">
                  <c:v>181.66666666666666</c:v>
                </c:pt>
                <c:pt idx="10900">
                  <c:v>181.68333333333334</c:v>
                </c:pt>
                <c:pt idx="10901">
                  <c:v>181.7</c:v>
                </c:pt>
                <c:pt idx="10902">
                  <c:v>181.71666666666667</c:v>
                </c:pt>
                <c:pt idx="10903">
                  <c:v>181.73333333333332</c:v>
                </c:pt>
                <c:pt idx="10904">
                  <c:v>181.75</c:v>
                </c:pt>
                <c:pt idx="10905">
                  <c:v>181.76666666666668</c:v>
                </c:pt>
                <c:pt idx="10906">
                  <c:v>181.78333333333333</c:v>
                </c:pt>
                <c:pt idx="10907">
                  <c:v>181.8</c:v>
                </c:pt>
                <c:pt idx="10908">
                  <c:v>181.81666666666666</c:v>
                </c:pt>
                <c:pt idx="10909">
                  <c:v>181.83333333333334</c:v>
                </c:pt>
                <c:pt idx="10910">
                  <c:v>181.85</c:v>
                </c:pt>
                <c:pt idx="10911">
                  <c:v>181.86666666666667</c:v>
                </c:pt>
                <c:pt idx="10912">
                  <c:v>181.88333333333333</c:v>
                </c:pt>
                <c:pt idx="10913">
                  <c:v>181.9</c:v>
                </c:pt>
                <c:pt idx="10914">
                  <c:v>181.91666666666666</c:v>
                </c:pt>
                <c:pt idx="10915">
                  <c:v>181.93333333333334</c:v>
                </c:pt>
                <c:pt idx="10916">
                  <c:v>181.95</c:v>
                </c:pt>
                <c:pt idx="10917">
                  <c:v>181.96666666666667</c:v>
                </c:pt>
                <c:pt idx="10918">
                  <c:v>181.98333333333332</c:v>
                </c:pt>
                <c:pt idx="10919">
                  <c:v>182</c:v>
                </c:pt>
                <c:pt idx="10920">
                  <c:v>182.01666666666668</c:v>
                </c:pt>
                <c:pt idx="10921">
                  <c:v>182.03333333333333</c:v>
                </c:pt>
                <c:pt idx="10922">
                  <c:v>182.05</c:v>
                </c:pt>
                <c:pt idx="10923">
                  <c:v>182.06666666666666</c:v>
                </c:pt>
                <c:pt idx="10924">
                  <c:v>182.08333333333334</c:v>
                </c:pt>
                <c:pt idx="10925">
                  <c:v>182.1</c:v>
                </c:pt>
                <c:pt idx="10926">
                  <c:v>182.11666666666667</c:v>
                </c:pt>
                <c:pt idx="10927">
                  <c:v>182.13333333333333</c:v>
                </c:pt>
                <c:pt idx="10928">
                  <c:v>182.15</c:v>
                </c:pt>
                <c:pt idx="10929">
                  <c:v>182.16666666666666</c:v>
                </c:pt>
                <c:pt idx="10930">
                  <c:v>182.18333333333334</c:v>
                </c:pt>
                <c:pt idx="10931">
                  <c:v>182.2</c:v>
                </c:pt>
                <c:pt idx="10932">
                  <c:v>182.21666666666667</c:v>
                </c:pt>
                <c:pt idx="10933">
                  <c:v>182.23333333333332</c:v>
                </c:pt>
                <c:pt idx="10934">
                  <c:v>182.25</c:v>
                </c:pt>
                <c:pt idx="10935">
                  <c:v>182.26666666666668</c:v>
                </c:pt>
                <c:pt idx="10936">
                  <c:v>182.28333333333333</c:v>
                </c:pt>
                <c:pt idx="10937">
                  <c:v>182.3</c:v>
                </c:pt>
                <c:pt idx="10938">
                  <c:v>182.31666666666666</c:v>
                </c:pt>
                <c:pt idx="10939">
                  <c:v>182.33333333333334</c:v>
                </c:pt>
                <c:pt idx="10940">
                  <c:v>182.35</c:v>
                </c:pt>
                <c:pt idx="10941">
                  <c:v>182.36666666666667</c:v>
                </c:pt>
                <c:pt idx="10942">
                  <c:v>182.38333333333333</c:v>
                </c:pt>
                <c:pt idx="10943">
                  <c:v>182.4</c:v>
                </c:pt>
                <c:pt idx="10944">
                  <c:v>182.41666666666666</c:v>
                </c:pt>
                <c:pt idx="10945">
                  <c:v>182.43333333333334</c:v>
                </c:pt>
                <c:pt idx="10946">
                  <c:v>182.45</c:v>
                </c:pt>
                <c:pt idx="10947">
                  <c:v>182.46666666666667</c:v>
                </c:pt>
                <c:pt idx="10948">
                  <c:v>182.48333333333332</c:v>
                </c:pt>
                <c:pt idx="10949">
                  <c:v>182.5</c:v>
                </c:pt>
                <c:pt idx="10950">
                  <c:v>182.51666666666668</c:v>
                </c:pt>
                <c:pt idx="10951">
                  <c:v>182.53333333333333</c:v>
                </c:pt>
                <c:pt idx="10952">
                  <c:v>182.55</c:v>
                </c:pt>
                <c:pt idx="10953">
                  <c:v>182.56666666666666</c:v>
                </c:pt>
                <c:pt idx="10954">
                  <c:v>182.58333333333334</c:v>
                </c:pt>
                <c:pt idx="10955">
                  <c:v>182.6</c:v>
                </c:pt>
                <c:pt idx="10956">
                  <c:v>182.61666666666667</c:v>
                </c:pt>
                <c:pt idx="10957">
                  <c:v>182.63333333333333</c:v>
                </c:pt>
                <c:pt idx="10958">
                  <c:v>182.65</c:v>
                </c:pt>
                <c:pt idx="10959">
                  <c:v>182.66666666666666</c:v>
                </c:pt>
                <c:pt idx="10960">
                  <c:v>182.68333333333334</c:v>
                </c:pt>
                <c:pt idx="10961">
                  <c:v>182.7</c:v>
                </c:pt>
                <c:pt idx="10962">
                  <c:v>182.71666666666667</c:v>
                </c:pt>
                <c:pt idx="10963">
                  <c:v>182.73333333333332</c:v>
                </c:pt>
                <c:pt idx="10964">
                  <c:v>182.75</c:v>
                </c:pt>
                <c:pt idx="10965">
                  <c:v>182.76666666666668</c:v>
                </c:pt>
                <c:pt idx="10966">
                  <c:v>182.78333333333333</c:v>
                </c:pt>
                <c:pt idx="10967">
                  <c:v>182.8</c:v>
                </c:pt>
                <c:pt idx="10968">
                  <c:v>182.81666666666666</c:v>
                </c:pt>
                <c:pt idx="10969">
                  <c:v>182.83333333333334</c:v>
                </c:pt>
                <c:pt idx="10970">
                  <c:v>182.85</c:v>
                </c:pt>
                <c:pt idx="10971">
                  <c:v>182.86666666666667</c:v>
                </c:pt>
                <c:pt idx="10972">
                  <c:v>182.88333333333333</c:v>
                </c:pt>
                <c:pt idx="10973">
                  <c:v>182.9</c:v>
                </c:pt>
                <c:pt idx="10974">
                  <c:v>182.91666666666666</c:v>
                </c:pt>
                <c:pt idx="10975">
                  <c:v>182.93333333333334</c:v>
                </c:pt>
                <c:pt idx="10976">
                  <c:v>182.95</c:v>
                </c:pt>
                <c:pt idx="10977">
                  <c:v>182.96666666666667</c:v>
                </c:pt>
                <c:pt idx="10978">
                  <c:v>182.98333333333332</c:v>
                </c:pt>
                <c:pt idx="10979">
                  <c:v>183</c:v>
                </c:pt>
                <c:pt idx="10980">
                  <c:v>183.01666666666668</c:v>
                </c:pt>
                <c:pt idx="10981">
                  <c:v>183.03333333333333</c:v>
                </c:pt>
                <c:pt idx="10982">
                  <c:v>183.05</c:v>
                </c:pt>
                <c:pt idx="10983">
                  <c:v>183.06666666666666</c:v>
                </c:pt>
                <c:pt idx="10984">
                  <c:v>183.08333333333334</c:v>
                </c:pt>
                <c:pt idx="10985">
                  <c:v>183.1</c:v>
                </c:pt>
                <c:pt idx="10986">
                  <c:v>183.11666666666667</c:v>
                </c:pt>
                <c:pt idx="10987">
                  <c:v>183.13333333333333</c:v>
                </c:pt>
                <c:pt idx="10988">
                  <c:v>183.15</c:v>
                </c:pt>
                <c:pt idx="10989">
                  <c:v>183.16666666666666</c:v>
                </c:pt>
                <c:pt idx="10990">
                  <c:v>183.18333333333334</c:v>
                </c:pt>
                <c:pt idx="10991">
                  <c:v>183.2</c:v>
                </c:pt>
                <c:pt idx="10992">
                  <c:v>183.21666666666667</c:v>
                </c:pt>
                <c:pt idx="10993">
                  <c:v>183.23333333333332</c:v>
                </c:pt>
                <c:pt idx="10994">
                  <c:v>183.25</c:v>
                </c:pt>
                <c:pt idx="10995">
                  <c:v>183.26666666666668</c:v>
                </c:pt>
                <c:pt idx="10996">
                  <c:v>183.28333333333333</c:v>
                </c:pt>
                <c:pt idx="10997">
                  <c:v>183.3</c:v>
                </c:pt>
                <c:pt idx="10998">
                  <c:v>183.31666666666666</c:v>
                </c:pt>
                <c:pt idx="10999">
                  <c:v>183.33333333333334</c:v>
                </c:pt>
                <c:pt idx="11000">
                  <c:v>183.35</c:v>
                </c:pt>
                <c:pt idx="11001">
                  <c:v>183.36666666666667</c:v>
                </c:pt>
                <c:pt idx="11002">
                  <c:v>183.38333333333333</c:v>
                </c:pt>
                <c:pt idx="11003">
                  <c:v>183.4</c:v>
                </c:pt>
                <c:pt idx="11004">
                  <c:v>183.41666666666666</c:v>
                </c:pt>
                <c:pt idx="11005">
                  <c:v>183.43333333333334</c:v>
                </c:pt>
                <c:pt idx="11006">
                  <c:v>183.45</c:v>
                </c:pt>
                <c:pt idx="11007">
                  <c:v>183.46666666666667</c:v>
                </c:pt>
                <c:pt idx="11008">
                  <c:v>183.48333333333332</c:v>
                </c:pt>
                <c:pt idx="11009">
                  <c:v>183.5</c:v>
                </c:pt>
                <c:pt idx="11010">
                  <c:v>183.51666666666668</c:v>
                </c:pt>
                <c:pt idx="11011">
                  <c:v>183.53333333333333</c:v>
                </c:pt>
                <c:pt idx="11012">
                  <c:v>183.55</c:v>
                </c:pt>
                <c:pt idx="11013">
                  <c:v>183.56666666666666</c:v>
                </c:pt>
                <c:pt idx="11014">
                  <c:v>183.58333333333334</c:v>
                </c:pt>
                <c:pt idx="11015">
                  <c:v>183.6</c:v>
                </c:pt>
                <c:pt idx="11016">
                  <c:v>183.61666666666667</c:v>
                </c:pt>
                <c:pt idx="11017">
                  <c:v>183.63333333333333</c:v>
                </c:pt>
                <c:pt idx="11018">
                  <c:v>183.65</c:v>
                </c:pt>
                <c:pt idx="11019">
                  <c:v>183.66666666666666</c:v>
                </c:pt>
                <c:pt idx="11020">
                  <c:v>183.68333333333334</c:v>
                </c:pt>
                <c:pt idx="11021">
                  <c:v>183.7</c:v>
                </c:pt>
                <c:pt idx="11022">
                  <c:v>183.71666666666667</c:v>
                </c:pt>
                <c:pt idx="11023">
                  <c:v>183.73333333333332</c:v>
                </c:pt>
                <c:pt idx="11024">
                  <c:v>183.75</c:v>
                </c:pt>
                <c:pt idx="11025">
                  <c:v>183.76666666666668</c:v>
                </c:pt>
                <c:pt idx="11026">
                  <c:v>183.78333333333333</c:v>
                </c:pt>
                <c:pt idx="11027">
                  <c:v>183.8</c:v>
                </c:pt>
                <c:pt idx="11028">
                  <c:v>183.81666666666666</c:v>
                </c:pt>
                <c:pt idx="11029">
                  <c:v>183.83333333333334</c:v>
                </c:pt>
                <c:pt idx="11030">
                  <c:v>183.85</c:v>
                </c:pt>
                <c:pt idx="11031">
                  <c:v>183.86666666666667</c:v>
                </c:pt>
                <c:pt idx="11032">
                  <c:v>183.88333333333333</c:v>
                </c:pt>
                <c:pt idx="11033">
                  <c:v>183.9</c:v>
                </c:pt>
                <c:pt idx="11034">
                  <c:v>183.91666666666666</c:v>
                </c:pt>
                <c:pt idx="11035">
                  <c:v>183.93333333333334</c:v>
                </c:pt>
                <c:pt idx="11036">
                  <c:v>183.95</c:v>
                </c:pt>
                <c:pt idx="11037">
                  <c:v>183.96666666666667</c:v>
                </c:pt>
                <c:pt idx="11038">
                  <c:v>183.98333333333332</c:v>
                </c:pt>
                <c:pt idx="11039">
                  <c:v>184</c:v>
                </c:pt>
                <c:pt idx="11040">
                  <c:v>184.01666666666668</c:v>
                </c:pt>
                <c:pt idx="11041">
                  <c:v>184.03333333333333</c:v>
                </c:pt>
                <c:pt idx="11042">
                  <c:v>184.05</c:v>
                </c:pt>
                <c:pt idx="11043">
                  <c:v>184.06666666666666</c:v>
                </c:pt>
                <c:pt idx="11044">
                  <c:v>184.08333333333334</c:v>
                </c:pt>
                <c:pt idx="11045">
                  <c:v>184.1</c:v>
                </c:pt>
                <c:pt idx="11046">
                  <c:v>184.11666666666667</c:v>
                </c:pt>
                <c:pt idx="11047">
                  <c:v>184.13333333333333</c:v>
                </c:pt>
                <c:pt idx="11048">
                  <c:v>184.15</c:v>
                </c:pt>
                <c:pt idx="11049">
                  <c:v>184.16666666666666</c:v>
                </c:pt>
                <c:pt idx="11050">
                  <c:v>184.18333333333334</c:v>
                </c:pt>
                <c:pt idx="11051">
                  <c:v>184.2</c:v>
                </c:pt>
                <c:pt idx="11052">
                  <c:v>184.21666666666667</c:v>
                </c:pt>
                <c:pt idx="11053">
                  <c:v>184.23333333333332</c:v>
                </c:pt>
                <c:pt idx="11054">
                  <c:v>184.25</c:v>
                </c:pt>
                <c:pt idx="11055">
                  <c:v>184.26666666666668</c:v>
                </c:pt>
                <c:pt idx="11056">
                  <c:v>184.28333333333333</c:v>
                </c:pt>
                <c:pt idx="11057">
                  <c:v>184.3</c:v>
                </c:pt>
                <c:pt idx="11058">
                  <c:v>184.31666666666666</c:v>
                </c:pt>
                <c:pt idx="11059">
                  <c:v>184.33333333333334</c:v>
                </c:pt>
                <c:pt idx="11060">
                  <c:v>184.35</c:v>
                </c:pt>
                <c:pt idx="11061">
                  <c:v>184.36666666666667</c:v>
                </c:pt>
                <c:pt idx="11062">
                  <c:v>184.38333333333333</c:v>
                </c:pt>
                <c:pt idx="11063">
                  <c:v>184.4</c:v>
                </c:pt>
                <c:pt idx="11064">
                  <c:v>184.41666666666666</c:v>
                </c:pt>
                <c:pt idx="11065">
                  <c:v>184.43333333333334</c:v>
                </c:pt>
                <c:pt idx="11066">
                  <c:v>184.45</c:v>
                </c:pt>
                <c:pt idx="11067">
                  <c:v>184.46666666666667</c:v>
                </c:pt>
                <c:pt idx="11068">
                  <c:v>184.48333333333332</c:v>
                </c:pt>
                <c:pt idx="11069">
                  <c:v>184.5</c:v>
                </c:pt>
                <c:pt idx="11070">
                  <c:v>184.51666666666668</c:v>
                </c:pt>
                <c:pt idx="11071">
                  <c:v>184.53333333333333</c:v>
                </c:pt>
                <c:pt idx="11072">
                  <c:v>184.55</c:v>
                </c:pt>
                <c:pt idx="11073">
                  <c:v>184.56666666666666</c:v>
                </c:pt>
                <c:pt idx="11074">
                  <c:v>184.58333333333334</c:v>
                </c:pt>
                <c:pt idx="11075">
                  <c:v>184.6</c:v>
                </c:pt>
                <c:pt idx="11076">
                  <c:v>184.61666666666667</c:v>
                </c:pt>
                <c:pt idx="11077">
                  <c:v>184.63333333333333</c:v>
                </c:pt>
                <c:pt idx="11078">
                  <c:v>184.65</c:v>
                </c:pt>
                <c:pt idx="11079">
                  <c:v>184.66666666666666</c:v>
                </c:pt>
                <c:pt idx="11080">
                  <c:v>184.68333333333334</c:v>
                </c:pt>
                <c:pt idx="11081">
                  <c:v>184.7</c:v>
                </c:pt>
                <c:pt idx="11082">
                  <c:v>184.71666666666667</c:v>
                </c:pt>
                <c:pt idx="11083">
                  <c:v>184.73333333333332</c:v>
                </c:pt>
                <c:pt idx="11084">
                  <c:v>184.75</c:v>
                </c:pt>
                <c:pt idx="11085">
                  <c:v>184.76666666666668</c:v>
                </c:pt>
                <c:pt idx="11086">
                  <c:v>184.78333333333333</c:v>
                </c:pt>
                <c:pt idx="11087">
                  <c:v>184.8</c:v>
                </c:pt>
                <c:pt idx="11088">
                  <c:v>184.81666666666666</c:v>
                </c:pt>
                <c:pt idx="11089">
                  <c:v>184.83333333333334</c:v>
                </c:pt>
                <c:pt idx="11090">
                  <c:v>184.85</c:v>
                </c:pt>
                <c:pt idx="11091">
                  <c:v>184.86666666666667</c:v>
                </c:pt>
                <c:pt idx="11092">
                  <c:v>184.88333333333333</c:v>
                </c:pt>
                <c:pt idx="11093">
                  <c:v>184.9</c:v>
                </c:pt>
                <c:pt idx="11094">
                  <c:v>184.91666666666666</c:v>
                </c:pt>
                <c:pt idx="11095">
                  <c:v>184.93333333333334</c:v>
                </c:pt>
                <c:pt idx="11096">
                  <c:v>184.95</c:v>
                </c:pt>
                <c:pt idx="11097">
                  <c:v>184.96666666666667</c:v>
                </c:pt>
                <c:pt idx="11098">
                  <c:v>184.98333333333332</c:v>
                </c:pt>
                <c:pt idx="11099">
                  <c:v>185</c:v>
                </c:pt>
                <c:pt idx="11100">
                  <c:v>185.01666666666668</c:v>
                </c:pt>
                <c:pt idx="11101">
                  <c:v>185.03333333333333</c:v>
                </c:pt>
                <c:pt idx="11102">
                  <c:v>185.05</c:v>
                </c:pt>
                <c:pt idx="11103">
                  <c:v>185.06666666666666</c:v>
                </c:pt>
                <c:pt idx="11104">
                  <c:v>185.08333333333334</c:v>
                </c:pt>
                <c:pt idx="11105">
                  <c:v>185.1</c:v>
                </c:pt>
                <c:pt idx="11106">
                  <c:v>185.11666666666667</c:v>
                </c:pt>
                <c:pt idx="11107">
                  <c:v>185.13333333333333</c:v>
                </c:pt>
                <c:pt idx="11108">
                  <c:v>185.15</c:v>
                </c:pt>
                <c:pt idx="11109">
                  <c:v>185.16666666666666</c:v>
                </c:pt>
                <c:pt idx="11110">
                  <c:v>185.18333333333334</c:v>
                </c:pt>
                <c:pt idx="11111">
                  <c:v>185.2</c:v>
                </c:pt>
                <c:pt idx="11112">
                  <c:v>185.21666666666667</c:v>
                </c:pt>
                <c:pt idx="11113">
                  <c:v>185.23333333333332</c:v>
                </c:pt>
                <c:pt idx="11114">
                  <c:v>185.25</c:v>
                </c:pt>
                <c:pt idx="11115">
                  <c:v>185.26666666666668</c:v>
                </c:pt>
                <c:pt idx="11116">
                  <c:v>185.28333333333333</c:v>
                </c:pt>
                <c:pt idx="11117">
                  <c:v>185.3</c:v>
                </c:pt>
                <c:pt idx="11118">
                  <c:v>185.31666666666666</c:v>
                </c:pt>
                <c:pt idx="11119">
                  <c:v>185.33333333333334</c:v>
                </c:pt>
                <c:pt idx="11120">
                  <c:v>185.35</c:v>
                </c:pt>
                <c:pt idx="11121">
                  <c:v>185.36666666666667</c:v>
                </c:pt>
                <c:pt idx="11122">
                  <c:v>185.38333333333333</c:v>
                </c:pt>
                <c:pt idx="11123">
                  <c:v>185.4</c:v>
                </c:pt>
                <c:pt idx="11124">
                  <c:v>185.41666666666666</c:v>
                </c:pt>
                <c:pt idx="11125">
                  <c:v>185.43333333333334</c:v>
                </c:pt>
                <c:pt idx="11126">
                  <c:v>185.45</c:v>
                </c:pt>
                <c:pt idx="11127">
                  <c:v>185.46666666666667</c:v>
                </c:pt>
                <c:pt idx="11128">
                  <c:v>185.48333333333332</c:v>
                </c:pt>
                <c:pt idx="11129">
                  <c:v>185.5</c:v>
                </c:pt>
                <c:pt idx="11130">
                  <c:v>185.51666666666668</c:v>
                </c:pt>
                <c:pt idx="11131">
                  <c:v>185.53333333333333</c:v>
                </c:pt>
                <c:pt idx="11132">
                  <c:v>185.55</c:v>
                </c:pt>
                <c:pt idx="11133">
                  <c:v>185.56666666666666</c:v>
                </c:pt>
                <c:pt idx="11134">
                  <c:v>185.58333333333334</c:v>
                </c:pt>
                <c:pt idx="11135">
                  <c:v>185.6</c:v>
                </c:pt>
                <c:pt idx="11136">
                  <c:v>185.61666666666667</c:v>
                </c:pt>
                <c:pt idx="11137">
                  <c:v>185.63333333333333</c:v>
                </c:pt>
                <c:pt idx="11138">
                  <c:v>185.65</c:v>
                </c:pt>
                <c:pt idx="11139">
                  <c:v>185.66666666666666</c:v>
                </c:pt>
                <c:pt idx="11140">
                  <c:v>185.68333333333334</c:v>
                </c:pt>
                <c:pt idx="11141">
                  <c:v>185.7</c:v>
                </c:pt>
                <c:pt idx="11142">
                  <c:v>185.71666666666667</c:v>
                </c:pt>
                <c:pt idx="11143">
                  <c:v>185.73333333333332</c:v>
                </c:pt>
                <c:pt idx="11144">
                  <c:v>185.75</c:v>
                </c:pt>
                <c:pt idx="11145">
                  <c:v>185.76666666666668</c:v>
                </c:pt>
                <c:pt idx="11146">
                  <c:v>185.78333333333333</c:v>
                </c:pt>
                <c:pt idx="11147">
                  <c:v>185.8</c:v>
                </c:pt>
                <c:pt idx="11148">
                  <c:v>185.81666666666666</c:v>
                </c:pt>
                <c:pt idx="11149">
                  <c:v>185.83333333333334</c:v>
                </c:pt>
                <c:pt idx="11150">
                  <c:v>185.85</c:v>
                </c:pt>
                <c:pt idx="11151">
                  <c:v>185.86666666666667</c:v>
                </c:pt>
                <c:pt idx="11152">
                  <c:v>185.88333333333333</c:v>
                </c:pt>
                <c:pt idx="11153">
                  <c:v>185.9</c:v>
                </c:pt>
                <c:pt idx="11154">
                  <c:v>185.91666666666666</c:v>
                </c:pt>
                <c:pt idx="11155">
                  <c:v>185.93333333333334</c:v>
                </c:pt>
                <c:pt idx="11156">
                  <c:v>185.95</c:v>
                </c:pt>
                <c:pt idx="11157">
                  <c:v>185.96666666666667</c:v>
                </c:pt>
                <c:pt idx="11158">
                  <c:v>185.98333333333332</c:v>
                </c:pt>
                <c:pt idx="11159">
                  <c:v>186</c:v>
                </c:pt>
                <c:pt idx="11160">
                  <c:v>186.01666666666668</c:v>
                </c:pt>
                <c:pt idx="11161">
                  <c:v>186.03333333333333</c:v>
                </c:pt>
                <c:pt idx="11162">
                  <c:v>186.05</c:v>
                </c:pt>
                <c:pt idx="11163">
                  <c:v>186.06666666666666</c:v>
                </c:pt>
                <c:pt idx="11164">
                  <c:v>186.08333333333334</c:v>
                </c:pt>
                <c:pt idx="11165">
                  <c:v>186.1</c:v>
                </c:pt>
                <c:pt idx="11166">
                  <c:v>186.11666666666667</c:v>
                </c:pt>
                <c:pt idx="11167">
                  <c:v>186.13333333333333</c:v>
                </c:pt>
                <c:pt idx="11168">
                  <c:v>186.15</c:v>
                </c:pt>
                <c:pt idx="11169">
                  <c:v>186.16666666666666</c:v>
                </c:pt>
                <c:pt idx="11170">
                  <c:v>186.18333333333334</c:v>
                </c:pt>
                <c:pt idx="11171">
                  <c:v>186.2</c:v>
                </c:pt>
                <c:pt idx="11172">
                  <c:v>186.21666666666667</c:v>
                </c:pt>
                <c:pt idx="11173">
                  <c:v>186.23333333333332</c:v>
                </c:pt>
                <c:pt idx="11174">
                  <c:v>186.25</c:v>
                </c:pt>
                <c:pt idx="11175">
                  <c:v>186.26666666666668</c:v>
                </c:pt>
                <c:pt idx="11176">
                  <c:v>186.28333333333333</c:v>
                </c:pt>
                <c:pt idx="11177">
                  <c:v>186.3</c:v>
                </c:pt>
                <c:pt idx="11178">
                  <c:v>186.31666666666666</c:v>
                </c:pt>
                <c:pt idx="11179">
                  <c:v>186.33333333333334</c:v>
                </c:pt>
                <c:pt idx="11180">
                  <c:v>186.35</c:v>
                </c:pt>
                <c:pt idx="11181">
                  <c:v>186.36666666666667</c:v>
                </c:pt>
                <c:pt idx="11182">
                  <c:v>186.38333333333333</c:v>
                </c:pt>
                <c:pt idx="11183">
                  <c:v>186.4</c:v>
                </c:pt>
                <c:pt idx="11184">
                  <c:v>186.41666666666666</c:v>
                </c:pt>
                <c:pt idx="11185">
                  <c:v>186.43333333333334</c:v>
                </c:pt>
                <c:pt idx="11186">
                  <c:v>186.45</c:v>
                </c:pt>
                <c:pt idx="11187">
                  <c:v>186.46666666666667</c:v>
                </c:pt>
                <c:pt idx="11188">
                  <c:v>186.48333333333332</c:v>
                </c:pt>
                <c:pt idx="11189">
                  <c:v>186.5</c:v>
                </c:pt>
                <c:pt idx="11190">
                  <c:v>186.51666666666668</c:v>
                </c:pt>
                <c:pt idx="11191">
                  <c:v>186.53333333333333</c:v>
                </c:pt>
                <c:pt idx="11192">
                  <c:v>186.55</c:v>
                </c:pt>
                <c:pt idx="11193">
                  <c:v>186.56666666666666</c:v>
                </c:pt>
                <c:pt idx="11194">
                  <c:v>186.58333333333334</c:v>
                </c:pt>
                <c:pt idx="11195">
                  <c:v>186.6</c:v>
                </c:pt>
                <c:pt idx="11196">
                  <c:v>186.61666666666667</c:v>
                </c:pt>
                <c:pt idx="11197">
                  <c:v>186.63333333333333</c:v>
                </c:pt>
                <c:pt idx="11198">
                  <c:v>186.65</c:v>
                </c:pt>
                <c:pt idx="11199">
                  <c:v>186.66666666666666</c:v>
                </c:pt>
                <c:pt idx="11200">
                  <c:v>186.68333333333334</c:v>
                </c:pt>
                <c:pt idx="11201">
                  <c:v>186.7</c:v>
                </c:pt>
                <c:pt idx="11202">
                  <c:v>186.71666666666667</c:v>
                </c:pt>
                <c:pt idx="11203">
                  <c:v>186.73333333333332</c:v>
                </c:pt>
                <c:pt idx="11204">
                  <c:v>186.75</c:v>
                </c:pt>
                <c:pt idx="11205">
                  <c:v>186.76666666666668</c:v>
                </c:pt>
                <c:pt idx="11206">
                  <c:v>186.78333333333333</c:v>
                </c:pt>
                <c:pt idx="11207">
                  <c:v>186.8</c:v>
                </c:pt>
                <c:pt idx="11208">
                  <c:v>186.81666666666666</c:v>
                </c:pt>
                <c:pt idx="11209">
                  <c:v>186.83333333333334</c:v>
                </c:pt>
                <c:pt idx="11210">
                  <c:v>186.85</c:v>
                </c:pt>
                <c:pt idx="11211">
                  <c:v>186.86666666666667</c:v>
                </c:pt>
                <c:pt idx="11212">
                  <c:v>186.88333333333333</c:v>
                </c:pt>
                <c:pt idx="11213">
                  <c:v>186.9</c:v>
                </c:pt>
                <c:pt idx="11214">
                  <c:v>186.91666666666666</c:v>
                </c:pt>
                <c:pt idx="11215">
                  <c:v>186.93333333333334</c:v>
                </c:pt>
                <c:pt idx="11216">
                  <c:v>186.95</c:v>
                </c:pt>
                <c:pt idx="11217">
                  <c:v>186.96666666666667</c:v>
                </c:pt>
                <c:pt idx="11218">
                  <c:v>186.98333333333332</c:v>
                </c:pt>
                <c:pt idx="11219">
                  <c:v>187</c:v>
                </c:pt>
                <c:pt idx="11220">
                  <c:v>187.01666666666668</c:v>
                </c:pt>
                <c:pt idx="11221">
                  <c:v>187.03333333333333</c:v>
                </c:pt>
                <c:pt idx="11222">
                  <c:v>187.05</c:v>
                </c:pt>
                <c:pt idx="11223">
                  <c:v>187.06666666666666</c:v>
                </c:pt>
                <c:pt idx="11224">
                  <c:v>187.08333333333334</c:v>
                </c:pt>
                <c:pt idx="11225">
                  <c:v>187.1</c:v>
                </c:pt>
                <c:pt idx="11226">
                  <c:v>187.11666666666667</c:v>
                </c:pt>
                <c:pt idx="11227">
                  <c:v>187.13333333333333</c:v>
                </c:pt>
                <c:pt idx="11228">
                  <c:v>187.15</c:v>
                </c:pt>
                <c:pt idx="11229">
                  <c:v>187.16666666666666</c:v>
                </c:pt>
                <c:pt idx="11230">
                  <c:v>187.18333333333334</c:v>
                </c:pt>
                <c:pt idx="11231">
                  <c:v>187.2</c:v>
                </c:pt>
                <c:pt idx="11232">
                  <c:v>187.21666666666667</c:v>
                </c:pt>
                <c:pt idx="11233">
                  <c:v>187.23333333333332</c:v>
                </c:pt>
                <c:pt idx="11234">
                  <c:v>187.25</c:v>
                </c:pt>
                <c:pt idx="11235">
                  <c:v>187.26666666666668</c:v>
                </c:pt>
                <c:pt idx="11236">
                  <c:v>187.28333333333333</c:v>
                </c:pt>
                <c:pt idx="11237">
                  <c:v>187.3</c:v>
                </c:pt>
                <c:pt idx="11238">
                  <c:v>187.31666666666666</c:v>
                </c:pt>
                <c:pt idx="11239">
                  <c:v>187.33333333333334</c:v>
                </c:pt>
                <c:pt idx="11240">
                  <c:v>187.35</c:v>
                </c:pt>
                <c:pt idx="11241">
                  <c:v>187.36666666666667</c:v>
                </c:pt>
                <c:pt idx="11242">
                  <c:v>187.38333333333333</c:v>
                </c:pt>
                <c:pt idx="11243">
                  <c:v>187.4</c:v>
                </c:pt>
                <c:pt idx="11244">
                  <c:v>187.41666666666666</c:v>
                </c:pt>
                <c:pt idx="11245">
                  <c:v>187.43333333333334</c:v>
                </c:pt>
                <c:pt idx="11246">
                  <c:v>187.45</c:v>
                </c:pt>
                <c:pt idx="11247">
                  <c:v>187.46666666666667</c:v>
                </c:pt>
                <c:pt idx="11248">
                  <c:v>187.48333333333332</c:v>
                </c:pt>
                <c:pt idx="11249">
                  <c:v>187.5</c:v>
                </c:pt>
                <c:pt idx="11250">
                  <c:v>187.51666666666668</c:v>
                </c:pt>
                <c:pt idx="11251">
                  <c:v>187.53333333333333</c:v>
                </c:pt>
                <c:pt idx="11252">
                  <c:v>187.55</c:v>
                </c:pt>
                <c:pt idx="11253">
                  <c:v>187.56666666666666</c:v>
                </c:pt>
                <c:pt idx="11254">
                  <c:v>187.58333333333334</c:v>
                </c:pt>
                <c:pt idx="11255">
                  <c:v>187.6</c:v>
                </c:pt>
                <c:pt idx="11256">
                  <c:v>187.61666666666667</c:v>
                </c:pt>
                <c:pt idx="11257">
                  <c:v>187.63333333333333</c:v>
                </c:pt>
                <c:pt idx="11258">
                  <c:v>187.65</c:v>
                </c:pt>
                <c:pt idx="11259">
                  <c:v>187.66666666666666</c:v>
                </c:pt>
                <c:pt idx="11260">
                  <c:v>187.68333333333334</c:v>
                </c:pt>
                <c:pt idx="11261">
                  <c:v>187.7</c:v>
                </c:pt>
                <c:pt idx="11262">
                  <c:v>187.71666666666667</c:v>
                </c:pt>
                <c:pt idx="11263">
                  <c:v>187.73333333333332</c:v>
                </c:pt>
                <c:pt idx="11264">
                  <c:v>187.75</c:v>
                </c:pt>
                <c:pt idx="11265">
                  <c:v>187.76666666666668</c:v>
                </c:pt>
                <c:pt idx="11266">
                  <c:v>187.78333333333333</c:v>
                </c:pt>
                <c:pt idx="11267">
                  <c:v>187.8</c:v>
                </c:pt>
                <c:pt idx="11268">
                  <c:v>187.81666666666666</c:v>
                </c:pt>
                <c:pt idx="11269">
                  <c:v>187.83333333333334</c:v>
                </c:pt>
                <c:pt idx="11270">
                  <c:v>187.85</c:v>
                </c:pt>
                <c:pt idx="11271">
                  <c:v>187.86666666666667</c:v>
                </c:pt>
                <c:pt idx="11272">
                  <c:v>187.88333333333333</c:v>
                </c:pt>
                <c:pt idx="11273">
                  <c:v>187.9</c:v>
                </c:pt>
                <c:pt idx="11274">
                  <c:v>187.91666666666666</c:v>
                </c:pt>
                <c:pt idx="11275">
                  <c:v>187.93333333333334</c:v>
                </c:pt>
                <c:pt idx="11276">
                  <c:v>187.95</c:v>
                </c:pt>
                <c:pt idx="11277">
                  <c:v>187.96666666666667</c:v>
                </c:pt>
                <c:pt idx="11278">
                  <c:v>187.98333333333332</c:v>
                </c:pt>
                <c:pt idx="11279">
                  <c:v>188</c:v>
                </c:pt>
                <c:pt idx="11280">
                  <c:v>188.01666666666668</c:v>
                </c:pt>
                <c:pt idx="11281">
                  <c:v>188.03333333333333</c:v>
                </c:pt>
                <c:pt idx="11282">
                  <c:v>188.05</c:v>
                </c:pt>
                <c:pt idx="11283">
                  <c:v>188.06666666666666</c:v>
                </c:pt>
                <c:pt idx="11284">
                  <c:v>188.08333333333334</c:v>
                </c:pt>
                <c:pt idx="11285">
                  <c:v>188.1</c:v>
                </c:pt>
                <c:pt idx="11286">
                  <c:v>188.11666666666667</c:v>
                </c:pt>
                <c:pt idx="11287">
                  <c:v>188.13333333333333</c:v>
                </c:pt>
                <c:pt idx="11288">
                  <c:v>188.15</c:v>
                </c:pt>
                <c:pt idx="11289">
                  <c:v>188.16666666666666</c:v>
                </c:pt>
                <c:pt idx="11290">
                  <c:v>188.18333333333334</c:v>
                </c:pt>
                <c:pt idx="11291">
                  <c:v>188.2</c:v>
                </c:pt>
                <c:pt idx="11292">
                  <c:v>188.21666666666667</c:v>
                </c:pt>
                <c:pt idx="11293">
                  <c:v>188.23333333333332</c:v>
                </c:pt>
                <c:pt idx="11294">
                  <c:v>188.25</c:v>
                </c:pt>
                <c:pt idx="11295">
                  <c:v>188.26666666666668</c:v>
                </c:pt>
                <c:pt idx="11296">
                  <c:v>188.28333333333333</c:v>
                </c:pt>
                <c:pt idx="11297">
                  <c:v>188.3</c:v>
                </c:pt>
                <c:pt idx="11298">
                  <c:v>188.31666666666666</c:v>
                </c:pt>
                <c:pt idx="11299">
                  <c:v>188.33333333333334</c:v>
                </c:pt>
                <c:pt idx="11300">
                  <c:v>188.35</c:v>
                </c:pt>
                <c:pt idx="11301">
                  <c:v>188.36666666666667</c:v>
                </c:pt>
                <c:pt idx="11302">
                  <c:v>188.38333333333333</c:v>
                </c:pt>
                <c:pt idx="11303">
                  <c:v>188.4</c:v>
                </c:pt>
                <c:pt idx="11304">
                  <c:v>188.41666666666666</c:v>
                </c:pt>
                <c:pt idx="11305">
                  <c:v>188.43333333333334</c:v>
                </c:pt>
                <c:pt idx="11306">
                  <c:v>188.45</c:v>
                </c:pt>
                <c:pt idx="11307">
                  <c:v>188.46666666666667</c:v>
                </c:pt>
                <c:pt idx="11308">
                  <c:v>188.48333333333332</c:v>
                </c:pt>
                <c:pt idx="11309">
                  <c:v>188.5</c:v>
                </c:pt>
                <c:pt idx="11310">
                  <c:v>188.51666666666668</c:v>
                </c:pt>
                <c:pt idx="11311">
                  <c:v>188.53333333333333</c:v>
                </c:pt>
                <c:pt idx="11312">
                  <c:v>188.55</c:v>
                </c:pt>
                <c:pt idx="11313">
                  <c:v>188.56666666666666</c:v>
                </c:pt>
                <c:pt idx="11314">
                  <c:v>188.58333333333334</c:v>
                </c:pt>
                <c:pt idx="11315">
                  <c:v>188.6</c:v>
                </c:pt>
                <c:pt idx="11316">
                  <c:v>188.61666666666667</c:v>
                </c:pt>
                <c:pt idx="11317">
                  <c:v>188.63333333333333</c:v>
                </c:pt>
                <c:pt idx="11318">
                  <c:v>188.65</c:v>
                </c:pt>
                <c:pt idx="11319">
                  <c:v>188.66666666666666</c:v>
                </c:pt>
                <c:pt idx="11320">
                  <c:v>188.68333333333334</c:v>
                </c:pt>
                <c:pt idx="11321">
                  <c:v>188.7</c:v>
                </c:pt>
                <c:pt idx="11322">
                  <c:v>188.71666666666667</c:v>
                </c:pt>
                <c:pt idx="11323">
                  <c:v>188.73333333333332</c:v>
                </c:pt>
                <c:pt idx="11324">
                  <c:v>188.75</c:v>
                </c:pt>
                <c:pt idx="11325">
                  <c:v>188.76666666666668</c:v>
                </c:pt>
                <c:pt idx="11326">
                  <c:v>188.78333333333333</c:v>
                </c:pt>
                <c:pt idx="11327">
                  <c:v>188.8</c:v>
                </c:pt>
                <c:pt idx="11328">
                  <c:v>188.81666666666666</c:v>
                </c:pt>
                <c:pt idx="11329">
                  <c:v>188.83333333333334</c:v>
                </c:pt>
                <c:pt idx="11330">
                  <c:v>188.85</c:v>
                </c:pt>
                <c:pt idx="11331">
                  <c:v>188.86666666666667</c:v>
                </c:pt>
                <c:pt idx="11332">
                  <c:v>188.88333333333333</c:v>
                </c:pt>
                <c:pt idx="11333">
                  <c:v>188.9</c:v>
                </c:pt>
                <c:pt idx="11334">
                  <c:v>188.91666666666666</c:v>
                </c:pt>
                <c:pt idx="11335">
                  <c:v>188.93333333333334</c:v>
                </c:pt>
                <c:pt idx="11336">
                  <c:v>188.95</c:v>
                </c:pt>
                <c:pt idx="11337">
                  <c:v>188.96666666666667</c:v>
                </c:pt>
                <c:pt idx="11338">
                  <c:v>188.98333333333332</c:v>
                </c:pt>
                <c:pt idx="11339">
                  <c:v>189</c:v>
                </c:pt>
                <c:pt idx="11340">
                  <c:v>189.01666666666668</c:v>
                </c:pt>
                <c:pt idx="11341">
                  <c:v>189.03333333333333</c:v>
                </c:pt>
                <c:pt idx="11342">
                  <c:v>189.05</c:v>
                </c:pt>
                <c:pt idx="11343">
                  <c:v>189.06666666666666</c:v>
                </c:pt>
                <c:pt idx="11344">
                  <c:v>189.08333333333334</c:v>
                </c:pt>
                <c:pt idx="11345">
                  <c:v>189.1</c:v>
                </c:pt>
                <c:pt idx="11346">
                  <c:v>189.11666666666667</c:v>
                </c:pt>
                <c:pt idx="11347">
                  <c:v>189.13333333333333</c:v>
                </c:pt>
                <c:pt idx="11348">
                  <c:v>189.15</c:v>
                </c:pt>
                <c:pt idx="11349">
                  <c:v>189.16666666666666</c:v>
                </c:pt>
                <c:pt idx="11350">
                  <c:v>189.18333333333334</c:v>
                </c:pt>
                <c:pt idx="11351">
                  <c:v>189.2</c:v>
                </c:pt>
                <c:pt idx="11352">
                  <c:v>189.21666666666667</c:v>
                </c:pt>
                <c:pt idx="11353">
                  <c:v>189.23333333333332</c:v>
                </c:pt>
                <c:pt idx="11354">
                  <c:v>189.25</c:v>
                </c:pt>
                <c:pt idx="11355">
                  <c:v>189.26666666666668</c:v>
                </c:pt>
                <c:pt idx="11356">
                  <c:v>189.28333333333333</c:v>
                </c:pt>
                <c:pt idx="11357">
                  <c:v>189.3</c:v>
                </c:pt>
                <c:pt idx="11358">
                  <c:v>189.31666666666666</c:v>
                </c:pt>
                <c:pt idx="11359">
                  <c:v>189.33333333333334</c:v>
                </c:pt>
                <c:pt idx="11360">
                  <c:v>189.35</c:v>
                </c:pt>
                <c:pt idx="11361">
                  <c:v>189.36666666666667</c:v>
                </c:pt>
                <c:pt idx="11362">
                  <c:v>189.38333333333333</c:v>
                </c:pt>
                <c:pt idx="11363">
                  <c:v>189.4</c:v>
                </c:pt>
                <c:pt idx="11364">
                  <c:v>189.41666666666666</c:v>
                </c:pt>
                <c:pt idx="11365">
                  <c:v>189.43333333333334</c:v>
                </c:pt>
                <c:pt idx="11366">
                  <c:v>189.45</c:v>
                </c:pt>
                <c:pt idx="11367">
                  <c:v>189.46666666666667</c:v>
                </c:pt>
                <c:pt idx="11368">
                  <c:v>189.48333333333332</c:v>
                </c:pt>
                <c:pt idx="11369">
                  <c:v>189.5</c:v>
                </c:pt>
                <c:pt idx="11370">
                  <c:v>189.51666666666668</c:v>
                </c:pt>
                <c:pt idx="11371">
                  <c:v>189.53333333333333</c:v>
                </c:pt>
                <c:pt idx="11372">
                  <c:v>189.55</c:v>
                </c:pt>
                <c:pt idx="11373">
                  <c:v>189.56666666666666</c:v>
                </c:pt>
                <c:pt idx="11374">
                  <c:v>189.58333333333334</c:v>
                </c:pt>
                <c:pt idx="11375">
                  <c:v>189.6</c:v>
                </c:pt>
                <c:pt idx="11376">
                  <c:v>189.61666666666667</c:v>
                </c:pt>
                <c:pt idx="11377">
                  <c:v>189.63333333333333</c:v>
                </c:pt>
                <c:pt idx="11378">
                  <c:v>189.65</c:v>
                </c:pt>
                <c:pt idx="11379">
                  <c:v>189.66666666666666</c:v>
                </c:pt>
                <c:pt idx="11380">
                  <c:v>189.68333333333334</c:v>
                </c:pt>
                <c:pt idx="11381">
                  <c:v>189.7</c:v>
                </c:pt>
                <c:pt idx="11382">
                  <c:v>189.71666666666667</c:v>
                </c:pt>
                <c:pt idx="11383">
                  <c:v>189.73333333333332</c:v>
                </c:pt>
                <c:pt idx="11384">
                  <c:v>189.75</c:v>
                </c:pt>
                <c:pt idx="11385">
                  <c:v>189.76666666666668</c:v>
                </c:pt>
                <c:pt idx="11386">
                  <c:v>189.78333333333333</c:v>
                </c:pt>
                <c:pt idx="11387">
                  <c:v>189.8</c:v>
                </c:pt>
                <c:pt idx="11388">
                  <c:v>189.81666666666666</c:v>
                </c:pt>
                <c:pt idx="11389">
                  <c:v>189.83333333333334</c:v>
                </c:pt>
                <c:pt idx="11390">
                  <c:v>189.85</c:v>
                </c:pt>
                <c:pt idx="11391">
                  <c:v>189.86666666666667</c:v>
                </c:pt>
                <c:pt idx="11392">
                  <c:v>189.88333333333333</c:v>
                </c:pt>
                <c:pt idx="11393">
                  <c:v>189.9</c:v>
                </c:pt>
                <c:pt idx="11394">
                  <c:v>189.91666666666666</c:v>
                </c:pt>
                <c:pt idx="11395">
                  <c:v>189.93333333333334</c:v>
                </c:pt>
                <c:pt idx="11396">
                  <c:v>189.95</c:v>
                </c:pt>
                <c:pt idx="11397">
                  <c:v>189.96666666666667</c:v>
                </c:pt>
                <c:pt idx="11398">
                  <c:v>189.98333333333332</c:v>
                </c:pt>
                <c:pt idx="11399">
                  <c:v>190</c:v>
                </c:pt>
                <c:pt idx="11400">
                  <c:v>190.01666666666668</c:v>
                </c:pt>
                <c:pt idx="11401">
                  <c:v>190.03333333333333</c:v>
                </c:pt>
                <c:pt idx="11402">
                  <c:v>190.05</c:v>
                </c:pt>
                <c:pt idx="11403">
                  <c:v>190.06666666666666</c:v>
                </c:pt>
                <c:pt idx="11404">
                  <c:v>190.08333333333334</c:v>
                </c:pt>
                <c:pt idx="11405">
                  <c:v>190.1</c:v>
                </c:pt>
                <c:pt idx="11406">
                  <c:v>190.11666666666667</c:v>
                </c:pt>
                <c:pt idx="11407">
                  <c:v>190.13333333333333</c:v>
                </c:pt>
                <c:pt idx="11408">
                  <c:v>190.15</c:v>
                </c:pt>
                <c:pt idx="11409">
                  <c:v>190.16666666666666</c:v>
                </c:pt>
                <c:pt idx="11410">
                  <c:v>190.18333333333334</c:v>
                </c:pt>
                <c:pt idx="11411">
                  <c:v>190.2</c:v>
                </c:pt>
                <c:pt idx="11412">
                  <c:v>190.21666666666667</c:v>
                </c:pt>
                <c:pt idx="11413">
                  <c:v>190.23333333333332</c:v>
                </c:pt>
                <c:pt idx="11414">
                  <c:v>190.25</c:v>
                </c:pt>
                <c:pt idx="11415">
                  <c:v>190.26666666666668</c:v>
                </c:pt>
                <c:pt idx="11416">
                  <c:v>190.28333333333333</c:v>
                </c:pt>
                <c:pt idx="11417">
                  <c:v>190.3</c:v>
                </c:pt>
                <c:pt idx="11418">
                  <c:v>190.31666666666666</c:v>
                </c:pt>
                <c:pt idx="11419">
                  <c:v>190.33333333333334</c:v>
                </c:pt>
                <c:pt idx="11420">
                  <c:v>190.35</c:v>
                </c:pt>
                <c:pt idx="11421">
                  <c:v>190.36666666666667</c:v>
                </c:pt>
                <c:pt idx="11422">
                  <c:v>190.38333333333333</c:v>
                </c:pt>
                <c:pt idx="11423">
                  <c:v>190.4</c:v>
                </c:pt>
                <c:pt idx="11424">
                  <c:v>190.41666666666666</c:v>
                </c:pt>
                <c:pt idx="11425">
                  <c:v>190.43333333333334</c:v>
                </c:pt>
                <c:pt idx="11426">
                  <c:v>190.45</c:v>
                </c:pt>
                <c:pt idx="11427">
                  <c:v>190.46666666666667</c:v>
                </c:pt>
                <c:pt idx="11428">
                  <c:v>190.48333333333332</c:v>
                </c:pt>
                <c:pt idx="11429">
                  <c:v>190.5</c:v>
                </c:pt>
                <c:pt idx="11430">
                  <c:v>190.51666666666668</c:v>
                </c:pt>
                <c:pt idx="11431">
                  <c:v>190.53333333333333</c:v>
                </c:pt>
                <c:pt idx="11432">
                  <c:v>190.55</c:v>
                </c:pt>
                <c:pt idx="11433">
                  <c:v>190.56666666666666</c:v>
                </c:pt>
                <c:pt idx="11434">
                  <c:v>190.58333333333334</c:v>
                </c:pt>
                <c:pt idx="11435">
                  <c:v>190.6</c:v>
                </c:pt>
                <c:pt idx="11436">
                  <c:v>190.61666666666667</c:v>
                </c:pt>
                <c:pt idx="11437">
                  <c:v>190.63333333333333</c:v>
                </c:pt>
                <c:pt idx="11438">
                  <c:v>190.65</c:v>
                </c:pt>
                <c:pt idx="11439">
                  <c:v>190.66666666666666</c:v>
                </c:pt>
                <c:pt idx="11440">
                  <c:v>190.68333333333334</c:v>
                </c:pt>
                <c:pt idx="11441">
                  <c:v>190.7</c:v>
                </c:pt>
                <c:pt idx="11442">
                  <c:v>190.71666666666667</c:v>
                </c:pt>
                <c:pt idx="11443">
                  <c:v>190.73333333333332</c:v>
                </c:pt>
                <c:pt idx="11444">
                  <c:v>190.75</c:v>
                </c:pt>
                <c:pt idx="11445">
                  <c:v>190.76666666666668</c:v>
                </c:pt>
                <c:pt idx="11446">
                  <c:v>190.78333333333333</c:v>
                </c:pt>
                <c:pt idx="11447">
                  <c:v>190.8</c:v>
                </c:pt>
                <c:pt idx="11448">
                  <c:v>190.81666666666666</c:v>
                </c:pt>
                <c:pt idx="11449">
                  <c:v>190.83333333333334</c:v>
                </c:pt>
                <c:pt idx="11450">
                  <c:v>190.85</c:v>
                </c:pt>
                <c:pt idx="11451">
                  <c:v>190.86666666666667</c:v>
                </c:pt>
                <c:pt idx="11452">
                  <c:v>190.88333333333333</c:v>
                </c:pt>
                <c:pt idx="11453">
                  <c:v>190.9</c:v>
                </c:pt>
                <c:pt idx="11454">
                  <c:v>190.91666666666666</c:v>
                </c:pt>
                <c:pt idx="11455">
                  <c:v>190.93333333333334</c:v>
                </c:pt>
                <c:pt idx="11456">
                  <c:v>190.95</c:v>
                </c:pt>
                <c:pt idx="11457">
                  <c:v>190.96666666666667</c:v>
                </c:pt>
                <c:pt idx="11458">
                  <c:v>190.98333333333332</c:v>
                </c:pt>
                <c:pt idx="11459">
                  <c:v>191</c:v>
                </c:pt>
                <c:pt idx="11460">
                  <c:v>191.01666666666668</c:v>
                </c:pt>
                <c:pt idx="11461">
                  <c:v>191.03333333333333</c:v>
                </c:pt>
                <c:pt idx="11462">
                  <c:v>191.05</c:v>
                </c:pt>
                <c:pt idx="11463">
                  <c:v>191.06666666666666</c:v>
                </c:pt>
                <c:pt idx="11464">
                  <c:v>191.08333333333334</c:v>
                </c:pt>
                <c:pt idx="11465">
                  <c:v>191.1</c:v>
                </c:pt>
                <c:pt idx="11466">
                  <c:v>191.11666666666667</c:v>
                </c:pt>
                <c:pt idx="11467">
                  <c:v>191.13333333333333</c:v>
                </c:pt>
                <c:pt idx="11468">
                  <c:v>191.15</c:v>
                </c:pt>
                <c:pt idx="11469">
                  <c:v>191.16666666666666</c:v>
                </c:pt>
                <c:pt idx="11470">
                  <c:v>191.18333333333334</c:v>
                </c:pt>
                <c:pt idx="11471">
                  <c:v>191.2</c:v>
                </c:pt>
                <c:pt idx="11472">
                  <c:v>191.21666666666667</c:v>
                </c:pt>
                <c:pt idx="11473">
                  <c:v>191.23333333333332</c:v>
                </c:pt>
                <c:pt idx="11474">
                  <c:v>191.25</c:v>
                </c:pt>
                <c:pt idx="11475">
                  <c:v>191.26666666666668</c:v>
                </c:pt>
                <c:pt idx="11476">
                  <c:v>191.28333333333333</c:v>
                </c:pt>
                <c:pt idx="11477">
                  <c:v>191.3</c:v>
                </c:pt>
                <c:pt idx="11478">
                  <c:v>191.31666666666666</c:v>
                </c:pt>
                <c:pt idx="11479">
                  <c:v>191.33333333333334</c:v>
                </c:pt>
                <c:pt idx="11480">
                  <c:v>191.35</c:v>
                </c:pt>
                <c:pt idx="11481">
                  <c:v>191.36666666666667</c:v>
                </c:pt>
                <c:pt idx="11482">
                  <c:v>191.38333333333333</c:v>
                </c:pt>
                <c:pt idx="11483">
                  <c:v>191.4</c:v>
                </c:pt>
                <c:pt idx="11484">
                  <c:v>191.41666666666666</c:v>
                </c:pt>
                <c:pt idx="11485">
                  <c:v>191.43333333333334</c:v>
                </c:pt>
                <c:pt idx="11486">
                  <c:v>191.45</c:v>
                </c:pt>
                <c:pt idx="11487">
                  <c:v>191.46666666666667</c:v>
                </c:pt>
                <c:pt idx="11488">
                  <c:v>191.48333333333332</c:v>
                </c:pt>
                <c:pt idx="11489">
                  <c:v>191.5</c:v>
                </c:pt>
                <c:pt idx="11490">
                  <c:v>191.51666666666668</c:v>
                </c:pt>
                <c:pt idx="11491">
                  <c:v>191.53333333333333</c:v>
                </c:pt>
                <c:pt idx="11492">
                  <c:v>191.55</c:v>
                </c:pt>
                <c:pt idx="11493">
                  <c:v>191.56666666666666</c:v>
                </c:pt>
                <c:pt idx="11494">
                  <c:v>191.58333333333334</c:v>
                </c:pt>
                <c:pt idx="11495">
                  <c:v>191.6</c:v>
                </c:pt>
                <c:pt idx="11496">
                  <c:v>191.61666666666667</c:v>
                </c:pt>
                <c:pt idx="11497">
                  <c:v>191.63333333333333</c:v>
                </c:pt>
                <c:pt idx="11498">
                  <c:v>191.65</c:v>
                </c:pt>
                <c:pt idx="11499">
                  <c:v>191.66666666666666</c:v>
                </c:pt>
                <c:pt idx="11500">
                  <c:v>191.68333333333334</c:v>
                </c:pt>
                <c:pt idx="11501">
                  <c:v>191.7</c:v>
                </c:pt>
                <c:pt idx="11502">
                  <c:v>191.71666666666667</c:v>
                </c:pt>
                <c:pt idx="11503">
                  <c:v>191.73333333333332</c:v>
                </c:pt>
                <c:pt idx="11504">
                  <c:v>191.75</c:v>
                </c:pt>
                <c:pt idx="11505">
                  <c:v>191.76666666666668</c:v>
                </c:pt>
                <c:pt idx="11506">
                  <c:v>191.78333333333333</c:v>
                </c:pt>
                <c:pt idx="11507">
                  <c:v>191.8</c:v>
                </c:pt>
                <c:pt idx="11508">
                  <c:v>191.81666666666666</c:v>
                </c:pt>
                <c:pt idx="11509">
                  <c:v>191.83333333333334</c:v>
                </c:pt>
                <c:pt idx="11510">
                  <c:v>191.85</c:v>
                </c:pt>
                <c:pt idx="11511">
                  <c:v>191.86666666666667</c:v>
                </c:pt>
                <c:pt idx="11512">
                  <c:v>191.88333333333333</c:v>
                </c:pt>
                <c:pt idx="11513">
                  <c:v>191.9</c:v>
                </c:pt>
                <c:pt idx="11514">
                  <c:v>191.91666666666666</c:v>
                </c:pt>
                <c:pt idx="11515">
                  <c:v>191.93333333333334</c:v>
                </c:pt>
                <c:pt idx="11516">
                  <c:v>191.95</c:v>
                </c:pt>
                <c:pt idx="11517">
                  <c:v>191.96666666666667</c:v>
                </c:pt>
                <c:pt idx="11518">
                  <c:v>191.98333333333332</c:v>
                </c:pt>
                <c:pt idx="11519">
                  <c:v>192</c:v>
                </c:pt>
                <c:pt idx="11520">
                  <c:v>192.01666666666668</c:v>
                </c:pt>
                <c:pt idx="11521">
                  <c:v>192.03333333333333</c:v>
                </c:pt>
                <c:pt idx="11522">
                  <c:v>192.05</c:v>
                </c:pt>
                <c:pt idx="11523">
                  <c:v>192.06666666666666</c:v>
                </c:pt>
                <c:pt idx="11524">
                  <c:v>192.08333333333334</c:v>
                </c:pt>
                <c:pt idx="11525">
                  <c:v>192.1</c:v>
                </c:pt>
                <c:pt idx="11526">
                  <c:v>192.11666666666667</c:v>
                </c:pt>
                <c:pt idx="11527">
                  <c:v>192.13333333333333</c:v>
                </c:pt>
                <c:pt idx="11528">
                  <c:v>192.15</c:v>
                </c:pt>
                <c:pt idx="11529">
                  <c:v>192.16666666666666</c:v>
                </c:pt>
                <c:pt idx="11530">
                  <c:v>192.18333333333334</c:v>
                </c:pt>
                <c:pt idx="11531">
                  <c:v>192.2</c:v>
                </c:pt>
                <c:pt idx="11532">
                  <c:v>192.21666666666667</c:v>
                </c:pt>
                <c:pt idx="11533">
                  <c:v>192.23333333333332</c:v>
                </c:pt>
                <c:pt idx="11534">
                  <c:v>192.25</c:v>
                </c:pt>
                <c:pt idx="11535">
                  <c:v>192.26666666666668</c:v>
                </c:pt>
                <c:pt idx="11536">
                  <c:v>192.28333333333333</c:v>
                </c:pt>
                <c:pt idx="11537">
                  <c:v>192.3</c:v>
                </c:pt>
                <c:pt idx="11538">
                  <c:v>192.31666666666666</c:v>
                </c:pt>
                <c:pt idx="11539">
                  <c:v>192.33333333333334</c:v>
                </c:pt>
                <c:pt idx="11540">
                  <c:v>192.35</c:v>
                </c:pt>
                <c:pt idx="11541">
                  <c:v>192.36666666666667</c:v>
                </c:pt>
                <c:pt idx="11542">
                  <c:v>192.38333333333333</c:v>
                </c:pt>
                <c:pt idx="11543">
                  <c:v>192.4</c:v>
                </c:pt>
                <c:pt idx="11544">
                  <c:v>192.41666666666666</c:v>
                </c:pt>
                <c:pt idx="11545">
                  <c:v>192.43333333333334</c:v>
                </c:pt>
                <c:pt idx="11546">
                  <c:v>192.45</c:v>
                </c:pt>
                <c:pt idx="11547">
                  <c:v>192.46666666666667</c:v>
                </c:pt>
                <c:pt idx="11548">
                  <c:v>192.48333333333332</c:v>
                </c:pt>
                <c:pt idx="11549">
                  <c:v>192.5</c:v>
                </c:pt>
                <c:pt idx="11550">
                  <c:v>192.51666666666668</c:v>
                </c:pt>
                <c:pt idx="11551">
                  <c:v>192.53333333333333</c:v>
                </c:pt>
                <c:pt idx="11552">
                  <c:v>192.55</c:v>
                </c:pt>
                <c:pt idx="11553">
                  <c:v>192.56666666666666</c:v>
                </c:pt>
                <c:pt idx="11554">
                  <c:v>192.58333333333334</c:v>
                </c:pt>
                <c:pt idx="11555">
                  <c:v>192.6</c:v>
                </c:pt>
                <c:pt idx="11556">
                  <c:v>192.61666666666667</c:v>
                </c:pt>
                <c:pt idx="11557">
                  <c:v>192.63333333333333</c:v>
                </c:pt>
                <c:pt idx="11558">
                  <c:v>192.65</c:v>
                </c:pt>
                <c:pt idx="11559">
                  <c:v>192.66666666666666</c:v>
                </c:pt>
                <c:pt idx="11560">
                  <c:v>192.68333333333334</c:v>
                </c:pt>
                <c:pt idx="11561">
                  <c:v>192.7</c:v>
                </c:pt>
                <c:pt idx="11562">
                  <c:v>192.71666666666667</c:v>
                </c:pt>
                <c:pt idx="11563">
                  <c:v>192.73333333333332</c:v>
                </c:pt>
                <c:pt idx="11564">
                  <c:v>192.75</c:v>
                </c:pt>
                <c:pt idx="11565">
                  <c:v>192.76666666666668</c:v>
                </c:pt>
                <c:pt idx="11566">
                  <c:v>192.78333333333333</c:v>
                </c:pt>
                <c:pt idx="11567">
                  <c:v>192.8</c:v>
                </c:pt>
                <c:pt idx="11568">
                  <c:v>192.81666666666666</c:v>
                </c:pt>
                <c:pt idx="11569">
                  <c:v>192.83333333333334</c:v>
                </c:pt>
                <c:pt idx="11570">
                  <c:v>192.85</c:v>
                </c:pt>
                <c:pt idx="11571">
                  <c:v>192.86666666666667</c:v>
                </c:pt>
                <c:pt idx="11572">
                  <c:v>192.88333333333333</c:v>
                </c:pt>
                <c:pt idx="11573">
                  <c:v>192.9</c:v>
                </c:pt>
                <c:pt idx="11574">
                  <c:v>192.91666666666666</c:v>
                </c:pt>
                <c:pt idx="11575">
                  <c:v>192.93333333333334</c:v>
                </c:pt>
                <c:pt idx="11576">
                  <c:v>192.95</c:v>
                </c:pt>
                <c:pt idx="11577">
                  <c:v>192.96666666666667</c:v>
                </c:pt>
                <c:pt idx="11578">
                  <c:v>192.98333333333332</c:v>
                </c:pt>
                <c:pt idx="11579">
                  <c:v>193</c:v>
                </c:pt>
                <c:pt idx="11580">
                  <c:v>193.01666666666668</c:v>
                </c:pt>
                <c:pt idx="11581">
                  <c:v>193.03333333333333</c:v>
                </c:pt>
                <c:pt idx="11582">
                  <c:v>193.05</c:v>
                </c:pt>
                <c:pt idx="11583">
                  <c:v>193.06666666666666</c:v>
                </c:pt>
                <c:pt idx="11584">
                  <c:v>193.08333333333334</c:v>
                </c:pt>
                <c:pt idx="11585">
                  <c:v>193.1</c:v>
                </c:pt>
                <c:pt idx="11586">
                  <c:v>193.11666666666667</c:v>
                </c:pt>
                <c:pt idx="11587">
                  <c:v>193.13333333333333</c:v>
                </c:pt>
                <c:pt idx="11588">
                  <c:v>193.15</c:v>
                </c:pt>
                <c:pt idx="11589">
                  <c:v>193.16666666666666</c:v>
                </c:pt>
                <c:pt idx="11590">
                  <c:v>193.18333333333334</c:v>
                </c:pt>
                <c:pt idx="11591">
                  <c:v>193.2</c:v>
                </c:pt>
                <c:pt idx="11592">
                  <c:v>193.21666666666667</c:v>
                </c:pt>
                <c:pt idx="11593">
                  <c:v>193.23333333333332</c:v>
                </c:pt>
                <c:pt idx="11594">
                  <c:v>193.25</c:v>
                </c:pt>
                <c:pt idx="11595">
                  <c:v>193.26666666666668</c:v>
                </c:pt>
                <c:pt idx="11596">
                  <c:v>193.28333333333333</c:v>
                </c:pt>
                <c:pt idx="11597">
                  <c:v>193.3</c:v>
                </c:pt>
                <c:pt idx="11598">
                  <c:v>193.31666666666666</c:v>
                </c:pt>
                <c:pt idx="11599">
                  <c:v>193.33333333333334</c:v>
                </c:pt>
                <c:pt idx="11600">
                  <c:v>193.35</c:v>
                </c:pt>
                <c:pt idx="11601">
                  <c:v>193.36666666666667</c:v>
                </c:pt>
                <c:pt idx="11602">
                  <c:v>193.38333333333333</c:v>
                </c:pt>
                <c:pt idx="11603">
                  <c:v>193.4</c:v>
                </c:pt>
                <c:pt idx="11604">
                  <c:v>193.41666666666666</c:v>
                </c:pt>
                <c:pt idx="11605">
                  <c:v>193.43333333333334</c:v>
                </c:pt>
                <c:pt idx="11606">
                  <c:v>193.45</c:v>
                </c:pt>
                <c:pt idx="11607">
                  <c:v>193.46666666666667</c:v>
                </c:pt>
                <c:pt idx="11608">
                  <c:v>193.48333333333332</c:v>
                </c:pt>
                <c:pt idx="11609">
                  <c:v>193.5</c:v>
                </c:pt>
                <c:pt idx="11610">
                  <c:v>193.51666666666668</c:v>
                </c:pt>
                <c:pt idx="11611">
                  <c:v>193.53333333333333</c:v>
                </c:pt>
                <c:pt idx="11612">
                  <c:v>193.55</c:v>
                </c:pt>
                <c:pt idx="11613">
                  <c:v>193.56666666666666</c:v>
                </c:pt>
                <c:pt idx="11614">
                  <c:v>193.58333333333334</c:v>
                </c:pt>
                <c:pt idx="11615">
                  <c:v>193.6</c:v>
                </c:pt>
                <c:pt idx="11616">
                  <c:v>193.61666666666667</c:v>
                </c:pt>
                <c:pt idx="11617">
                  <c:v>193.63333333333333</c:v>
                </c:pt>
                <c:pt idx="11618">
                  <c:v>193.65</c:v>
                </c:pt>
                <c:pt idx="11619">
                  <c:v>193.66666666666666</c:v>
                </c:pt>
                <c:pt idx="11620">
                  <c:v>193.68333333333334</c:v>
                </c:pt>
                <c:pt idx="11621">
                  <c:v>193.7</c:v>
                </c:pt>
                <c:pt idx="11622">
                  <c:v>193.71666666666667</c:v>
                </c:pt>
                <c:pt idx="11623">
                  <c:v>193.73333333333332</c:v>
                </c:pt>
                <c:pt idx="11624">
                  <c:v>193.75</c:v>
                </c:pt>
                <c:pt idx="11625">
                  <c:v>193.76666666666668</c:v>
                </c:pt>
                <c:pt idx="11626">
                  <c:v>193.78333333333333</c:v>
                </c:pt>
                <c:pt idx="11627">
                  <c:v>193.8</c:v>
                </c:pt>
                <c:pt idx="11628">
                  <c:v>193.81666666666666</c:v>
                </c:pt>
                <c:pt idx="11629">
                  <c:v>193.83333333333334</c:v>
                </c:pt>
                <c:pt idx="11630">
                  <c:v>193.85</c:v>
                </c:pt>
                <c:pt idx="11631">
                  <c:v>193.86666666666667</c:v>
                </c:pt>
                <c:pt idx="11632">
                  <c:v>193.88333333333333</c:v>
                </c:pt>
                <c:pt idx="11633">
                  <c:v>193.9</c:v>
                </c:pt>
                <c:pt idx="11634">
                  <c:v>193.91666666666666</c:v>
                </c:pt>
                <c:pt idx="11635">
                  <c:v>193.93333333333334</c:v>
                </c:pt>
                <c:pt idx="11636">
                  <c:v>193.95</c:v>
                </c:pt>
                <c:pt idx="11637">
                  <c:v>193.96666666666667</c:v>
                </c:pt>
                <c:pt idx="11638">
                  <c:v>193.98333333333332</c:v>
                </c:pt>
                <c:pt idx="11639">
                  <c:v>194</c:v>
                </c:pt>
                <c:pt idx="11640">
                  <c:v>194.01666666666668</c:v>
                </c:pt>
                <c:pt idx="11641">
                  <c:v>194.03333333333333</c:v>
                </c:pt>
                <c:pt idx="11642">
                  <c:v>194.05</c:v>
                </c:pt>
                <c:pt idx="11643">
                  <c:v>194.06666666666666</c:v>
                </c:pt>
                <c:pt idx="11644">
                  <c:v>194.08333333333334</c:v>
                </c:pt>
                <c:pt idx="11645">
                  <c:v>194.1</c:v>
                </c:pt>
                <c:pt idx="11646">
                  <c:v>194.11666666666667</c:v>
                </c:pt>
                <c:pt idx="11647">
                  <c:v>194.13333333333333</c:v>
                </c:pt>
                <c:pt idx="11648">
                  <c:v>194.15</c:v>
                </c:pt>
                <c:pt idx="11649">
                  <c:v>194.16666666666666</c:v>
                </c:pt>
                <c:pt idx="11650">
                  <c:v>194.18333333333334</c:v>
                </c:pt>
                <c:pt idx="11651">
                  <c:v>194.2</c:v>
                </c:pt>
                <c:pt idx="11652">
                  <c:v>194.21666666666667</c:v>
                </c:pt>
                <c:pt idx="11653">
                  <c:v>194.23333333333332</c:v>
                </c:pt>
                <c:pt idx="11654">
                  <c:v>194.25</c:v>
                </c:pt>
                <c:pt idx="11655">
                  <c:v>194.26666666666668</c:v>
                </c:pt>
                <c:pt idx="11656">
                  <c:v>194.28333333333333</c:v>
                </c:pt>
                <c:pt idx="11657">
                  <c:v>194.3</c:v>
                </c:pt>
                <c:pt idx="11658">
                  <c:v>194.31666666666666</c:v>
                </c:pt>
                <c:pt idx="11659">
                  <c:v>194.33333333333334</c:v>
                </c:pt>
                <c:pt idx="11660">
                  <c:v>194.35</c:v>
                </c:pt>
                <c:pt idx="11661">
                  <c:v>194.36666666666667</c:v>
                </c:pt>
                <c:pt idx="11662">
                  <c:v>194.38333333333333</c:v>
                </c:pt>
                <c:pt idx="11663">
                  <c:v>194.4</c:v>
                </c:pt>
                <c:pt idx="11664">
                  <c:v>194.41666666666666</c:v>
                </c:pt>
                <c:pt idx="11665">
                  <c:v>194.43333333333334</c:v>
                </c:pt>
                <c:pt idx="11666">
                  <c:v>194.45</c:v>
                </c:pt>
                <c:pt idx="11667">
                  <c:v>194.46666666666667</c:v>
                </c:pt>
                <c:pt idx="11668">
                  <c:v>194.48333333333332</c:v>
                </c:pt>
                <c:pt idx="11669">
                  <c:v>194.5</c:v>
                </c:pt>
                <c:pt idx="11670">
                  <c:v>194.51666666666668</c:v>
                </c:pt>
                <c:pt idx="11671">
                  <c:v>194.53333333333333</c:v>
                </c:pt>
                <c:pt idx="11672">
                  <c:v>194.55</c:v>
                </c:pt>
                <c:pt idx="11673">
                  <c:v>194.56666666666666</c:v>
                </c:pt>
                <c:pt idx="11674">
                  <c:v>194.58333333333334</c:v>
                </c:pt>
                <c:pt idx="11675">
                  <c:v>194.6</c:v>
                </c:pt>
                <c:pt idx="11676">
                  <c:v>194.61666666666667</c:v>
                </c:pt>
                <c:pt idx="11677">
                  <c:v>194.63333333333333</c:v>
                </c:pt>
                <c:pt idx="11678">
                  <c:v>194.65</c:v>
                </c:pt>
                <c:pt idx="11679">
                  <c:v>194.66666666666666</c:v>
                </c:pt>
                <c:pt idx="11680">
                  <c:v>194.68333333333334</c:v>
                </c:pt>
                <c:pt idx="11681">
                  <c:v>194.7</c:v>
                </c:pt>
                <c:pt idx="11682">
                  <c:v>194.71666666666667</c:v>
                </c:pt>
                <c:pt idx="11683">
                  <c:v>194.73333333333332</c:v>
                </c:pt>
                <c:pt idx="11684">
                  <c:v>194.75</c:v>
                </c:pt>
                <c:pt idx="11685">
                  <c:v>194.76666666666668</c:v>
                </c:pt>
                <c:pt idx="11686">
                  <c:v>194.78333333333333</c:v>
                </c:pt>
                <c:pt idx="11687">
                  <c:v>194.8</c:v>
                </c:pt>
                <c:pt idx="11688">
                  <c:v>194.81666666666666</c:v>
                </c:pt>
                <c:pt idx="11689">
                  <c:v>194.83333333333334</c:v>
                </c:pt>
                <c:pt idx="11690">
                  <c:v>194.85</c:v>
                </c:pt>
                <c:pt idx="11691">
                  <c:v>194.86666666666667</c:v>
                </c:pt>
                <c:pt idx="11692">
                  <c:v>194.88333333333333</c:v>
                </c:pt>
                <c:pt idx="11693">
                  <c:v>194.9</c:v>
                </c:pt>
                <c:pt idx="11694">
                  <c:v>194.91666666666666</c:v>
                </c:pt>
                <c:pt idx="11695">
                  <c:v>194.93333333333334</c:v>
                </c:pt>
                <c:pt idx="11696">
                  <c:v>194.95</c:v>
                </c:pt>
                <c:pt idx="11697">
                  <c:v>194.96666666666667</c:v>
                </c:pt>
                <c:pt idx="11698">
                  <c:v>194.98333333333332</c:v>
                </c:pt>
                <c:pt idx="11699">
                  <c:v>195</c:v>
                </c:pt>
                <c:pt idx="11700">
                  <c:v>195.01666666666668</c:v>
                </c:pt>
                <c:pt idx="11701">
                  <c:v>195.03333333333333</c:v>
                </c:pt>
                <c:pt idx="11702">
                  <c:v>195.05</c:v>
                </c:pt>
                <c:pt idx="11703">
                  <c:v>195.06666666666666</c:v>
                </c:pt>
                <c:pt idx="11704">
                  <c:v>195.08333333333334</c:v>
                </c:pt>
                <c:pt idx="11705">
                  <c:v>195.1</c:v>
                </c:pt>
                <c:pt idx="11706">
                  <c:v>195.11666666666667</c:v>
                </c:pt>
                <c:pt idx="11707">
                  <c:v>195.13333333333333</c:v>
                </c:pt>
                <c:pt idx="11708">
                  <c:v>195.15</c:v>
                </c:pt>
                <c:pt idx="11709">
                  <c:v>195.16666666666666</c:v>
                </c:pt>
                <c:pt idx="11710">
                  <c:v>195.18333333333334</c:v>
                </c:pt>
                <c:pt idx="11711">
                  <c:v>195.2</c:v>
                </c:pt>
                <c:pt idx="11712">
                  <c:v>195.21666666666667</c:v>
                </c:pt>
                <c:pt idx="11713">
                  <c:v>195.23333333333332</c:v>
                </c:pt>
                <c:pt idx="11714">
                  <c:v>195.25</c:v>
                </c:pt>
                <c:pt idx="11715">
                  <c:v>195.26666666666668</c:v>
                </c:pt>
                <c:pt idx="11716">
                  <c:v>195.28333333333333</c:v>
                </c:pt>
                <c:pt idx="11717">
                  <c:v>195.3</c:v>
                </c:pt>
                <c:pt idx="11718">
                  <c:v>195.31666666666666</c:v>
                </c:pt>
                <c:pt idx="11719">
                  <c:v>195.33333333333334</c:v>
                </c:pt>
                <c:pt idx="11720">
                  <c:v>195.35</c:v>
                </c:pt>
                <c:pt idx="11721">
                  <c:v>195.36666666666667</c:v>
                </c:pt>
                <c:pt idx="11722">
                  <c:v>195.38333333333333</c:v>
                </c:pt>
                <c:pt idx="11723">
                  <c:v>195.4</c:v>
                </c:pt>
                <c:pt idx="11724">
                  <c:v>195.41666666666666</c:v>
                </c:pt>
                <c:pt idx="11725">
                  <c:v>195.43333333333334</c:v>
                </c:pt>
                <c:pt idx="11726">
                  <c:v>195.45</c:v>
                </c:pt>
                <c:pt idx="11727">
                  <c:v>195.46666666666667</c:v>
                </c:pt>
                <c:pt idx="11728">
                  <c:v>195.48333333333332</c:v>
                </c:pt>
                <c:pt idx="11729">
                  <c:v>195.5</c:v>
                </c:pt>
                <c:pt idx="11730">
                  <c:v>195.51666666666668</c:v>
                </c:pt>
                <c:pt idx="11731">
                  <c:v>195.53333333333333</c:v>
                </c:pt>
                <c:pt idx="11732">
                  <c:v>195.55</c:v>
                </c:pt>
                <c:pt idx="11733">
                  <c:v>195.56666666666666</c:v>
                </c:pt>
                <c:pt idx="11734">
                  <c:v>195.58333333333334</c:v>
                </c:pt>
                <c:pt idx="11735">
                  <c:v>195.6</c:v>
                </c:pt>
                <c:pt idx="11736">
                  <c:v>195.61666666666667</c:v>
                </c:pt>
                <c:pt idx="11737">
                  <c:v>195.63333333333333</c:v>
                </c:pt>
                <c:pt idx="11738">
                  <c:v>195.65</c:v>
                </c:pt>
                <c:pt idx="11739">
                  <c:v>195.66666666666666</c:v>
                </c:pt>
                <c:pt idx="11740">
                  <c:v>195.68333333333334</c:v>
                </c:pt>
                <c:pt idx="11741">
                  <c:v>195.7</c:v>
                </c:pt>
                <c:pt idx="11742">
                  <c:v>195.71666666666667</c:v>
                </c:pt>
                <c:pt idx="11743">
                  <c:v>195.73333333333332</c:v>
                </c:pt>
                <c:pt idx="11744">
                  <c:v>195.75</c:v>
                </c:pt>
                <c:pt idx="11745">
                  <c:v>195.76666666666668</c:v>
                </c:pt>
                <c:pt idx="11746">
                  <c:v>195.78333333333333</c:v>
                </c:pt>
                <c:pt idx="11747">
                  <c:v>195.8</c:v>
                </c:pt>
                <c:pt idx="11748">
                  <c:v>195.81666666666666</c:v>
                </c:pt>
                <c:pt idx="11749">
                  <c:v>195.83333333333334</c:v>
                </c:pt>
                <c:pt idx="11750">
                  <c:v>195.85</c:v>
                </c:pt>
                <c:pt idx="11751">
                  <c:v>195.86666666666667</c:v>
                </c:pt>
                <c:pt idx="11752">
                  <c:v>195.88333333333333</c:v>
                </c:pt>
                <c:pt idx="11753">
                  <c:v>195.9</c:v>
                </c:pt>
                <c:pt idx="11754">
                  <c:v>195.91666666666666</c:v>
                </c:pt>
                <c:pt idx="11755">
                  <c:v>195.93333333333334</c:v>
                </c:pt>
                <c:pt idx="11756">
                  <c:v>195.95</c:v>
                </c:pt>
                <c:pt idx="11757">
                  <c:v>195.96666666666667</c:v>
                </c:pt>
                <c:pt idx="11758">
                  <c:v>195.98333333333332</c:v>
                </c:pt>
                <c:pt idx="11759">
                  <c:v>196</c:v>
                </c:pt>
                <c:pt idx="11760">
                  <c:v>196.01666666666668</c:v>
                </c:pt>
                <c:pt idx="11761">
                  <c:v>196.03333333333333</c:v>
                </c:pt>
                <c:pt idx="11762">
                  <c:v>196.05</c:v>
                </c:pt>
                <c:pt idx="11763">
                  <c:v>196.06666666666666</c:v>
                </c:pt>
                <c:pt idx="11764">
                  <c:v>196.08333333333334</c:v>
                </c:pt>
                <c:pt idx="11765">
                  <c:v>196.1</c:v>
                </c:pt>
                <c:pt idx="11766">
                  <c:v>196.11666666666667</c:v>
                </c:pt>
                <c:pt idx="11767">
                  <c:v>196.13333333333333</c:v>
                </c:pt>
                <c:pt idx="11768">
                  <c:v>196.15</c:v>
                </c:pt>
                <c:pt idx="11769">
                  <c:v>196.16666666666666</c:v>
                </c:pt>
                <c:pt idx="11770">
                  <c:v>196.18333333333334</c:v>
                </c:pt>
                <c:pt idx="11771">
                  <c:v>196.2</c:v>
                </c:pt>
                <c:pt idx="11772">
                  <c:v>196.21666666666667</c:v>
                </c:pt>
                <c:pt idx="11773">
                  <c:v>196.23333333333332</c:v>
                </c:pt>
                <c:pt idx="11774">
                  <c:v>196.25</c:v>
                </c:pt>
                <c:pt idx="11775">
                  <c:v>196.26666666666668</c:v>
                </c:pt>
                <c:pt idx="11776">
                  <c:v>196.28333333333333</c:v>
                </c:pt>
                <c:pt idx="11777">
                  <c:v>196.3</c:v>
                </c:pt>
                <c:pt idx="11778">
                  <c:v>196.31666666666666</c:v>
                </c:pt>
                <c:pt idx="11779">
                  <c:v>196.33333333333334</c:v>
                </c:pt>
                <c:pt idx="11780">
                  <c:v>196.35</c:v>
                </c:pt>
                <c:pt idx="11781">
                  <c:v>196.36666666666667</c:v>
                </c:pt>
                <c:pt idx="11782">
                  <c:v>196.38333333333333</c:v>
                </c:pt>
                <c:pt idx="11783">
                  <c:v>196.4</c:v>
                </c:pt>
                <c:pt idx="11784">
                  <c:v>196.41666666666666</c:v>
                </c:pt>
                <c:pt idx="11785">
                  <c:v>196.43333333333334</c:v>
                </c:pt>
                <c:pt idx="11786">
                  <c:v>196.45</c:v>
                </c:pt>
                <c:pt idx="11787">
                  <c:v>196.46666666666667</c:v>
                </c:pt>
                <c:pt idx="11788">
                  <c:v>196.48333333333332</c:v>
                </c:pt>
                <c:pt idx="11789">
                  <c:v>196.5</c:v>
                </c:pt>
                <c:pt idx="11790">
                  <c:v>196.51666666666668</c:v>
                </c:pt>
                <c:pt idx="11791">
                  <c:v>196.53333333333333</c:v>
                </c:pt>
                <c:pt idx="11792">
                  <c:v>196.55</c:v>
                </c:pt>
                <c:pt idx="11793">
                  <c:v>196.56666666666666</c:v>
                </c:pt>
                <c:pt idx="11794">
                  <c:v>196.58333333333334</c:v>
                </c:pt>
                <c:pt idx="11795">
                  <c:v>196.6</c:v>
                </c:pt>
                <c:pt idx="11796">
                  <c:v>196.61666666666667</c:v>
                </c:pt>
                <c:pt idx="11797">
                  <c:v>196.63333333333333</c:v>
                </c:pt>
                <c:pt idx="11798">
                  <c:v>196.65</c:v>
                </c:pt>
                <c:pt idx="11799">
                  <c:v>196.66666666666666</c:v>
                </c:pt>
                <c:pt idx="11800">
                  <c:v>196.68333333333334</c:v>
                </c:pt>
                <c:pt idx="11801">
                  <c:v>196.7</c:v>
                </c:pt>
                <c:pt idx="11802">
                  <c:v>196.71666666666667</c:v>
                </c:pt>
                <c:pt idx="11803">
                  <c:v>196.73333333333332</c:v>
                </c:pt>
                <c:pt idx="11804">
                  <c:v>196.75</c:v>
                </c:pt>
                <c:pt idx="11805">
                  <c:v>196.76666666666668</c:v>
                </c:pt>
                <c:pt idx="11806">
                  <c:v>196.78333333333333</c:v>
                </c:pt>
                <c:pt idx="11807">
                  <c:v>196.8</c:v>
                </c:pt>
                <c:pt idx="11808">
                  <c:v>196.81666666666666</c:v>
                </c:pt>
                <c:pt idx="11809">
                  <c:v>196.83333333333334</c:v>
                </c:pt>
                <c:pt idx="11810">
                  <c:v>196.85</c:v>
                </c:pt>
                <c:pt idx="11811">
                  <c:v>196.86666666666667</c:v>
                </c:pt>
                <c:pt idx="11812">
                  <c:v>196.88333333333333</c:v>
                </c:pt>
                <c:pt idx="11813">
                  <c:v>196.9</c:v>
                </c:pt>
                <c:pt idx="11814">
                  <c:v>196.91666666666666</c:v>
                </c:pt>
                <c:pt idx="11815">
                  <c:v>196.93333333333334</c:v>
                </c:pt>
                <c:pt idx="11816">
                  <c:v>196.95</c:v>
                </c:pt>
                <c:pt idx="11817">
                  <c:v>196.96666666666667</c:v>
                </c:pt>
                <c:pt idx="11818">
                  <c:v>196.98333333333332</c:v>
                </c:pt>
                <c:pt idx="11819">
                  <c:v>197</c:v>
                </c:pt>
                <c:pt idx="11820">
                  <c:v>197.01666666666668</c:v>
                </c:pt>
                <c:pt idx="11821">
                  <c:v>197.03333333333333</c:v>
                </c:pt>
                <c:pt idx="11822">
                  <c:v>197.05</c:v>
                </c:pt>
                <c:pt idx="11823">
                  <c:v>197.06666666666666</c:v>
                </c:pt>
                <c:pt idx="11824">
                  <c:v>197.08333333333334</c:v>
                </c:pt>
                <c:pt idx="11825">
                  <c:v>197.1</c:v>
                </c:pt>
                <c:pt idx="11826">
                  <c:v>197.11666666666667</c:v>
                </c:pt>
                <c:pt idx="11827">
                  <c:v>197.13333333333333</c:v>
                </c:pt>
                <c:pt idx="11828">
                  <c:v>197.15</c:v>
                </c:pt>
                <c:pt idx="11829">
                  <c:v>197.16666666666666</c:v>
                </c:pt>
                <c:pt idx="11830">
                  <c:v>197.18333333333334</c:v>
                </c:pt>
                <c:pt idx="11831">
                  <c:v>197.2</c:v>
                </c:pt>
                <c:pt idx="11832">
                  <c:v>197.21666666666667</c:v>
                </c:pt>
                <c:pt idx="11833">
                  <c:v>197.23333333333332</c:v>
                </c:pt>
                <c:pt idx="11834">
                  <c:v>197.25</c:v>
                </c:pt>
                <c:pt idx="11835">
                  <c:v>197.26666666666668</c:v>
                </c:pt>
                <c:pt idx="11836">
                  <c:v>197.28333333333333</c:v>
                </c:pt>
                <c:pt idx="11837">
                  <c:v>197.3</c:v>
                </c:pt>
                <c:pt idx="11838">
                  <c:v>197.31666666666666</c:v>
                </c:pt>
                <c:pt idx="11839">
                  <c:v>197.33333333333334</c:v>
                </c:pt>
                <c:pt idx="11840">
                  <c:v>197.35</c:v>
                </c:pt>
                <c:pt idx="11841">
                  <c:v>197.36666666666667</c:v>
                </c:pt>
                <c:pt idx="11842">
                  <c:v>197.38333333333333</c:v>
                </c:pt>
                <c:pt idx="11843">
                  <c:v>197.4</c:v>
                </c:pt>
                <c:pt idx="11844">
                  <c:v>197.41666666666666</c:v>
                </c:pt>
                <c:pt idx="11845">
                  <c:v>197.43333333333334</c:v>
                </c:pt>
                <c:pt idx="11846">
                  <c:v>197.45</c:v>
                </c:pt>
                <c:pt idx="11847">
                  <c:v>197.46666666666667</c:v>
                </c:pt>
                <c:pt idx="11848">
                  <c:v>197.48333333333332</c:v>
                </c:pt>
                <c:pt idx="11849">
                  <c:v>197.5</c:v>
                </c:pt>
                <c:pt idx="11850">
                  <c:v>197.51666666666668</c:v>
                </c:pt>
                <c:pt idx="11851">
                  <c:v>197.53333333333333</c:v>
                </c:pt>
                <c:pt idx="11852">
                  <c:v>197.55</c:v>
                </c:pt>
                <c:pt idx="11853">
                  <c:v>197.56666666666666</c:v>
                </c:pt>
                <c:pt idx="11854">
                  <c:v>197.58333333333334</c:v>
                </c:pt>
                <c:pt idx="11855">
                  <c:v>197.6</c:v>
                </c:pt>
                <c:pt idx="11856">
                  <c:v>197.61666666666667</c:v>
                </c:pt>
                <c:pt idx="11857">
                  <c:v>197.63333333333333</c:v>
                </c:pt>
                <c:pt idx="11858">
                  <c:v>197.65</c:v>
                </c:pt>
                <c:pt idx="11859">
                  <c:v>197.66666666666666</c:v>
                </c:pt>
                <c:pt idx="11860">
                  <c:v>197.68333333333334</c:v>
                </c:pt>
                <c:pt idx="11861">
                  <c:v>197.7</c:v>
                </c:pt>
                <c:pt idx="11862">
                  <c:v>197.71666666666667</c:v>
                </c:pt>
                <c:pt idx="11863">
                  <c:v>197.73333333333332</c:v>
                </c:pt>
                <c:pt idx="11864">
                  <c:v>197.75</c:v>
                </c:pt>
                <c:pt idx="11865">
                  <c:v>197.76666666666668</c:v>
                </c:pt>
                <c:pt idx="11866">
                  <c:v>197.78333333333333</c:v>
                </c:pt>
                <c:pt idx="11867">
                  <c:v>197.8</c:v>
                </c:pt>
                <c:pt idx="11868">
                  <c:v>197.81666666666666</c:v>
                </c:pt>
                <c:pt idx="11869">
                  <c:v>197.83333333333334</c:v>
                </c:pt>
                <c:pt idx="11870">
                  <c:v>197.85</c:v>
                </c:pt>
                <c:pt idx="11871">
                  <c:v>197.86666666666667</c:v>
                </c:pt>
                <c:pt idx="11872">
                  <c:v>197.88333333333333</c:v>
                </c:pt>
                <c:pt idx="11873">
                  <c:v>197.9</c:v>
                </c:pt>
                <c:pt idx="11874">
                  <c:v>197.91666666666666</c:v>
                </c:pt>
                <c:pt idx="11875">
                  <c:v>197.93333333333334</c:v>
                </c:pt>
                <c:pt idx="11876">
                  <c:v>197.95</c:v>
                </c:pt>
                <c:pt idx="11877">
                  <c:v>197.96666666666667</c:v>
                </c:pt>
                <c:pt idx="11878">
                  <c:v>197.98333333333332</c:v>
                </c:pt>
                <c:pt idx="11879">
                  <c:v>198</c:v>
                </c:pt>
                <c:pt idx="11880">
                  <c:v>198.01666666666668</c:v>
                </c:pt>
                <c:pt idx="11881">
                  <c:v>198.03333333333333</c:v>
                </c:pt>
                <c:pt idx="11882">
                  <c:v>198.05</c:v>
                </c:pt>
                <c:pt idx="11883">
                  <c:v>198.06666666666666</c:v>
                </c:pt>
                <c:pt idx="11884">
                  <c:v>198.08333333333334</c:v>
                </c:pt>
                <c:pt idx="11885">
                  <c:v>198.1</c:v>
                </c:pt>
                <c:pt idx="11886">
                  <c:v>198.11666666666667</c:v>
                </c:pt>
                <c:pt idx="11887">
                  <c:v>198.13333333333333</c:v>
                </c:pt>
                <c:pt idx="11888">
                  <c:v>198.15</c:v>
                </c:pt>
                <c:pt idx="11889">
                  <c:v>198.16666666666666</c:v>
                </c:pt>
                <c:pt idx="11890">
                  <c:v>198.18333333333334</c:v>
                </c:pt>
                <c:pt idx="11891">
                  <c:v>198.2</c:v>
                </c:pt>
                <c:pt idx="11892">
                  <c:v>198.21666666666667</c:v>
                </c:pt>
                <c:pt idx="11893">
                  <c:v>198.23333333333332</c:v>
                </c:pt>
                <c:pt idx="11894">
                  <c:v>198.25</c:v>
                </c:pt>
                <c:pt idx="11895">
                  <c:v>198.26666666666668</c:v>
                </c:pt>
                <c:pt idx="11896">
                  <c:v>198.28333333333333</c:v>
                </c:pt>
                <c:pt idx="11897">
                  <c:v>198.3</c:v>
                </c:pt>
                <c:pt idx="11898">
                  <c:v>198.31666666666666</c:v>
                </c:pt>
                <c:pt idx="11899">
                  <c:v>198.33333333333334</c:v>
                </c:pt>
                <c:pt idx="11900">
                  <c:v>198.35</c:v>
                </c:pt>
                <c:pt idx="11901">
                  <c:v>198.36666666666667</c:v>
                </c:pt>
                <c:pt idx="11902">
                  <c:v>198.38333333333333</c:v>
                </c:pt>
                <c:pt idx="11903">
                  <c:v>198.4</c:v>
                </c:pt>
                <c:pt idx="11904">
                  <c:v>198.41666666666666</c:v>
                </c:pt>
                <c:pt idx="11905">
                  <c:v>198.43333333333334</c:v>
                </c:pt>
                <c:pt idx="11906">
                  <c:v>198.45</c:v>
                </c:pt>
                <c:pt idx="11907">
                  <c:v>198.46666666666667</c:v>
                </c:pt>
                <c:pt idx="11908">
                  <c:v>198.48333333333332</c:v>
                </c:pt>
                <c:pt idx="11909">
                  <c:v>198.5</c:v>
                </c:pt>
                <c:pt idx="11910">
                  <c:v>198.51666666666668</c:v>
                </c:pt>
                <c:pt idx="11911">
                  <c:v>198.53333333333333</c:v>
                </c:pt>
                <c:pt idx="11912">
                  <c:v>198.55</c:v>
                </c:pt>
                <c:pt idx="11913">
                  <c:v>198.56666666666666</c:v>
                </c:pt>
                <c:pt idx="11914">
                  <c:v>198.58333333333334</c:v>
                </c:pt>
                <c:pt idx="11915">
                  <c:v>198.6</c:v>
                </c:pt>
                <c:pt idx="11916">
                  <c:v>198.61666666666667</c:v>
                </c:pt>
                <c:pt idx="11917">
                  <c:v>198.63333333333333</c:v>
                </c:pt>
                <c:pt idx="11918">
                  <c:v>198.65</c:v>
                </c:pt>
                <c:pt idx="11919">
                  <c:v>198.66666666666666</c:v>
                </c:pt>
                <c:pt idx="11920">
                  <c:v>198.68333333333334</c:v>
                </c:pt>
                <c:pt idx="11921">
                  <c:v>198.7</c:v>
                </c:pt>
                <c:pt idx="11922">
                  <c:v>198.71666666666667</c:v>
                </c:pt>
                <c:pt idx="11923">
                  <c:v>198.73333333333332</c:v>
                </c:pt>
                <c:pt idx="11924">
                  <c:v>198.75</c:v>
                </c:pt>
                <c:pt idx="11925">
                  <c:v>198.76666666666668</c:v>
                </c:pt>
                <c:pt idx="11926">
                  <c:v>198.78333333333333</c:v>
                </c:pt>
                <c:pt idx="11927">
                  <c:v>198.8</c:v>
                </c:pt>
                <c:pt idx="11928">
                  <c:v>198.81666666666666</c:v>
                </c:pt>
                <c:pt idx="11929">
                  <c:v>198.83333333333334</c:v>
                </c:pt>
                <c:pt idx="11930">
                  <c:v>198.85</c:v>
                </c:pt>
                <c:pt idx="11931">
                  <c:v>198.86666666666667</c:v>
                </c:pt>
                <c:pt idx="11932">
                  <c:v>198.88333333333333</c:v>
                </c:pt>
                <c:pt idx="11933">
                  <c:v>198.9</c:v>
                </c:pt>
                <c:pt idx="11934">
                  <c:v>198.91666666666666</c:v>
                </c:pt>
                <c:pt idx="11935">
                  <c:v>198.93333333333334</c:v>
                </c:pt>
                <c:pt idx="11936">
                  <c:v>198.95</c:v>
                </c:pt>
                <c:pt idx="11937">
                  <c:v>198.96666666666667</c:v>
                </c:pt>
                <c:pt idx="11938">
                  <c:v>198.98333333333332</c:v>
                </c:pt>
                <c:pt idx="11939">
                  <c:v>199</c:v>
                </c:pt>
                <c:pt idx="11940">
                  <c:v>199.01666666666668</c:v>
                </c:pt>
                <c:pt idx="11941">
                  <c:v>199.03333333333333</c:v>
                </c:pt>
                <c:pt idx="11942">
                  <c:v>199.05</c:v>
                </c:pt>
                <c:pt idx="11943">
                  <c:v>199.06666666666666</c:v>
                </c:pt>
                <c:pt idx="11944">
                  <c:v>199.08333333333334</c:v>
                </c:pt>
                <c:pt idx="11945">
                  <c:v>199.1</c:v>
                </c:pt>
                <c:pt idx="11946">
                  <c:v>199.11666666666667</c:v>
                </c:pt>
                <c:pt idx="11947">
                  <c:v>199.13333333333333</c:v>
                </c:pt>
                <c:pt idx="11948">
                  <c:v>199.15</c:v>
                </c:pt>
                <c:pt idx="11949">
                  <c:v>199.16666666666666</c:v>
                </c:pt>
                <c:pt idx="11950">
                  <c:v>199.18333333333334</c:v>
                </c:pt>
                <c:pt idx="11951">
                  <c:v>199.2</c:v>
                </c:pt>
                <c:pt idx="11952">
                  <c:v>199.21666666666667</c:v>
                </c:pt>
                <c:pt idx="11953">
                  <c:v>199.23333333333332</c:v>
                </c:pt>
                <c:pt idx="11954">
                  <c:v>199.25</c:v>
                </c:pt>
                <c:pt idx="11955">
                  <c:v>199.26666666666668</c:v>
                </c:pt>
                <c:pt idx="11956">
                  <c:v>199.28333333333333</c:v>
                </c:pt>
                <c:pt idx="11957">
                  <c:v>199.3</c:v>
                </c:pt>
                <c:pt idx="11958">
                  <c:v>199.31666666666666</c:v>
                </c:pt>
                <c:pt idx="11959">
                  <c:v>199.33333333333334</c:v>
                </c:pt>
                <c:pt idx="11960">
                  <c:v>199.35</c:v>
                </c:pt>
                <c:pt idx="11961">
                  <c:v>199.36666666666667</c:v>
                </c:pt>
                <c:pt idx="11962">
                  <c:v>199.38333333333333</c:v>
                </c:pt>
                <c:pt idx="11963">
                  <c:v>199.4</c:v>
                </c:pt>
                <c:pt idx="11964">
                  <c:v>199.41666666666666</c:v>
                </c:pt>
                <c:pt idx="11965">
                  <c:v>199.43333333333334</c:v>
                </c:pt>
                <c:pt idx="11966">
                  <c:v>199.45</c:v>
                </c:pt>
                <c:pt idx="11967">
                  <c:v>199.46666666666667</c:v>
                </c:pt>
                <c:pt idx="11968">
                  <c:v>199.48333333333332</c:v>
                </c:pt>
                <c:pt idx="11969">
                  <c:v>199.5</c:v>
                </c:pt>
                <c:pt idx="11970">
                  <c:v>199.51666666666668</c:v>
                </c:pt>
                <c:pt idx="11971">
                  <c:v>199.53333333333333</c:v>
                </c:pt>
                <c:pt idx="11972">
                  <c:v>199.55</c:v>
                </c:pt>
                <c:pt idx="11973">
                  <c:v>199.56666666666666</c:v>
                </c:pt>
                <c:pt idx="11974">
                  <c:v>199.58333333333334</c:v>
                </c:pt>
                <c:pt idx="11975">
                  <c:v>199.6</c:v>
                </c:pt>
                <c:pt idx="11976">
                  <c:v>199.61666666666667</c:v>
                </c:pt>
                <c:pt idx="11977">
                  <c:v>199.63333333333333</c:v>
                </c:pt>
                <c:pt idx="11978">
                  <c:v>199.65</c:v>
                </c:pt>
                <c:pt idx="11979">
                  <c:v>199.66666666666666</c:v>
                </c:pt>
                <c:pt idx="11980">
                  <c:v>199.68333333333334</c:v>
                </c:pt>
                <c:pt idx="11981">
                  <c:v>199.7</c:v>
                </c:pt>
                <c:pt idx="11982">
                  <c:v>199.71666666666667</c:v>
                </c:pt>
                <c:pt idx="11983">
                  <c:v>199.73333333333332</c:v>
                </c:pt>
                <c:pt idx="11984">
                  <c:v>199.75</c:v>
                </c:pt>
                <c:pt idx="11985">
                  <c:v>199.76666666666668</c:v>
                </c:pt>
                <c:pt idx="11986">
                  <c:v>199.78333333333333</c:v>
                </c:pt>
                <c:pt idx="11987">
                  <c:v>199.8</c:v>
                </c:pt>
                <c:pt idx="11988">
                  <c:v>199.81666666666666</c:v>
                </c:pt>
                <c:pt idx="11989">
                  <c:v>199.83333333333334</c:v>
                </c:pt>
                <c:pt idx="11990">
                  <c:v>199.85</c:v>
                </c:pt>
                <c:pt idx="11991">
                  <c:v>199.86666666666667</c:v>
                </c:pt>
                <c:pt idx="11992">
                  <c:v>199.88333333333333</c:v>
                </c:pt>
                <c:pt idx="11993">
                  <c:v>199.9</c:v>
                </c:pt>
                <c:pt idx="11994">
                  <c:v>199.91666666666666</c:v>
                </c:pt>
                <c:pt idx="11995">
                  <c:v>199.93333333333334</c:v>
                </c:pt>
                <c:pt idx="11996">
                  <c:v>199.95</c:v>
                </c:pt>
                <c:pt idx="11997">
                  <c:v>199.96666666666667</c:v>
                </c:pt>
                <c:pt idx="11998">
                  <c:v>199.98333333333332</c:v>
                </c:pt>
                <c:pt idx="11999">
                  <c:v>200</c:v>
                </c:pt>
                <c:pt idx="12000">
                  <c:v>200.01666666666668</c:v>
                </c:pt>
                <c:pt idx="12001">
                  <c:v>200.03333333333333</c:v>
                </c:pt>
                <c:pt idx="12002">
                  <c:v>200.05</c:v>
                </c:pt>
                <c:pt idx="12003">
                  <c:v>200.06666666666666</c:v>
                </c:pt>
                <c:pt idx="12004">
                  <c:v>200.08333333333334</c:v>
                </c:pt>
                <c:pt idx="12005">
                  <c:v>200.1</c:v>
                </c:pt>
                <c:pt idx="12006">
                  <c:v>200.11666666666667</c:v>
                </c:pt>
                <c:pt idx="12007">
                  <c:v>200.13333333333333</c:v>
                </c:pt>
                <c:pt idx="12008">
                  <c:v>200.15</c:v>
                </c:pt>
                <c:pt idx="12009">
                  <c:v>200.16666666666666</c:v>
                </c:pt>
                <c:pt idx="12010">
                  <c:v>200.18333333333334</c:v>
                </c:pt>
                <c:pt idx="12011">
                  <c:v>200.2</c:v>
                </c:pt>
                <c:pt idx="12012">
                  <c:v>200.21666666666667</c:v>
                </c:pt>
                <c:pt idx="12013">
                  <c:v>200.23333333333332</c:v>
                </c:pt>
                <c:pt idx="12014">
                  <c:v>200.25</c:v>
                </c:pt>
                <c:pt idx="12015">
                  <c:v>200.26666666666668</c:v>
                </c:pt>
                <c:pt idx="12016">
                  <c:v>200.28333333333333</c:v>
                </c:pt>
                <c:pt idx="12017">
                  <c:v>200.3</c:v>
                </c:pt>
                <c:pt idx="12018">
                  <c:v>200.31666666666666</c:v>
                </c:pt>
                <c:pt idx="12019">
                  <c:v>200.33333333333334</c:v>
                </c:pt>
                <c:pt idx="12020">
                  <c:v>200.35</c:v>
                </c:pt>
                <c:pt idx="12021">
                  <c:v>200.36666666666667</c:v>
                </c:pt>
                <c:pt idx="12022">
                  <c:v>200.38333333333333</c:v>
                </c:pt>
                <c:pt idx="12023">
                  <c:v>200.4</c:v>
                </c:pt>
                <c:pt idx="12024">
                  <c:v>200.41666666666666</c:v>
                </c:pt>
                <c:pt idx="12025">
                  <c:v>200.43333333333334</c:v>
                </c:pt>
                <c:pt idx="12026">
                  <c:v>200.45</c:v>
                </c:pt>
                <c:pt idx="12027">
                  <c:v>200.46666666666667</c:v>
                </c:pt>
                <c:pt idx="12028">
                  <c:v>200.48333333333332</c:v>
                </c:pt>
                <c:pt idx="12029">
                  <c:v>200.5</c:v>
                </c:pt>
                <c:pt idx="12030">
                  <c:v>200.51666666666668</c:v>
                </c:pt>
                <c:pt idx="12031">
                  <c:v>200.53333333333333</c:v>
                </c:pt>
                <c:pt idx="12032">
                  <c:v>200.55</c:v>
                </c:pt>
                <c:pt idx="12033">
                  <c:v>200.56666666666666</c:v>
                </c:pt>
                <c:pt idx="12034">
                  <c:v>200.58333333333334</c:v>
                </c:pt>
                <c:pt idx="12035">
                  <c:v>200.6</c:v>
                </c:pt>
                <c:pt idx="12036">
                  <c:v>200.61666666666667</c:v>
                </c:pt>
                <c:pt idx="12037">
                  <c:v>200.63333333333333</c:v>
                </c:pt>
                <c:pt idx="12038">
                  <c:v>200.65</c:v>
                </c:pt>
                <c:pt idx="12039">
                  <c:v>200.66666666666666</c:v>
                </c:pt>
                <c:pt idx="12040">
                  <c:v>200.68333333333334</c:v>
                </c:pt>
                <c:pt idx="12041">
                  <c:v>200.7</c:v>
                </c:pt>
                <c:pt idx="12042">
                  <c:v>200.71666666666667</c:v>
                </c:pt>
                <c:pt idx="12043">
                  <c:v>200.73333333333332</c:v>
                </c:pt>
                <c:pt idx="12044">
                  <c:v>200.75</c:v>
                </c:pt>
                <c:pt idx="12045">
                  <c:v>200.76666666666668</c:v>
                </c:pt>
                <c:pt idx="12046">
                  <c:v>200.78333333333333</c:v>
                </c:pt>
                <c:pt idx="12047">
                  <c:v>200.8</c:v>
                </c:pt>
                <c:pt idx="12048">
                  <c:v>200.81666666666666</c:v>
                </c:pt>
                <c:pt idx="12049">
                  <c:v>200.83333333333334</c:v>
                </c:pt>
                <c:pt idx="12050">
                  <c:v>200.85</c:v>
                </c:pt>
                <c:pt idx="12051">
                  <c:v>200.86666666666667</c:v>
                </c:pt>
                <c:pt idx="12052">
                  <c:v>200.88333333333333</c:v>
                </c:pt>
                <c:pt idx="12053">
                  <c:v>200.9</c:v>
                </c:pt>
                <c:pt idx="12054">
                  <c:v>200.91666666666666</c:v>
                </c:pt>
                <c:pt idx="12055">
                  <c:v>200.93333333333334</c:v>
                </c:pt>
                <c:pt idx="12056">
                  <c:v>200.95</c:v>
                </c:pt>
                <c:pt idx="12057">
                  <c:v>200.96666666666667</c:v>
                </c:pt>
                <c:pt idx="12058">
                  <c:v>200.98333333333332</c:v>
                </c:pt>
                <c:pt idx="12059">
                  <c:v>201</c:v>
                </c:pt>
                <c:pt idx="12060">
                  <c:v>201.01666666666668</c:v>
                </c:pt>
                <c:pt idx="12061">
                  <c:v>201.03333333333333</c:v>
                </c:pt>
                <c:pt idx="12062">
                  <c:v>201.05</c:v>
                </c:pt>
                <c:pt idx="12063">
                  <c:v>201.06666666666666</c:v>
                </c:pt>
                <c:pt idx="12064">
                  <c:v>201.08333333333334</c:v>
                </c:pt>
                <c:pt idx="12065">
                  <c:v>201.1</c:v>
                </c:pt>
                <c:pt idx="12066">
                  <c:v>201.11666666666667</c:v>
                </c:pt>
                <c:pt idx="12067">
                  <c:v>201.13333333333333</c:v>
                </c:pt>
                <c:pt idx="12068">
                  <c:v>201.15</c:v>
                </c:pt>
                <c:pt idx="12069">
                  <c:v>201.16666666666666</c:v>
                </c:pt>
                <c:pt idx="12070">
                  <c:v>201.18333333333334</c:v>
                </c:pt>
                <c:pt idx="12071">
                  <c:v>201.2</c:v>
                </c:pt>
                <c:pt idx="12072">
                  <c:v>201.21666666666667</c:v>
                </c:pt>
                <c:pt idx="12073">
                  <c:v>201.23333333333332</c:v>
                </c:pt>
                <c:pt idx="12074">
                  <c:v>201.25</c:v>
                </c:pt>
                <c:pt idx="12075">
                  <c:v>201.26666666666668</c:v>
                </c:pt>
                <c:pt idx="12076">
                  <c:v>201.28333333333333</c:v>
                </c:pt>
                <c:pt idx="12077">
                  <c:v>201.3</c:v>
                </c:pt>
                <c:pt idx="12078">
                  <c:v>201.31666666666666</c:v>
                </c:pt>
                <c:pt idx="12079">
                  <c:v>201.33333333333334</c:v>
                </c:pt>
                <c:pt idx="12080">
                  <c:v>201.35</c:v>
                </c:pt>
                <c:pt idx="12081">
                  <c:v>201.36666666666667</c:v>
                </c:pt>
                <c:pt idx="12082">
                  <c:v>201.38333333333333</c:v>
                </c:pt>
                <c:pt idx="12083">
                  <c:v>201.4</c:v>
                </c:pt>
                <c:pt idx="12084">
                  <c:v>201.41666666666666</c:v>
                </c:pt>
                <c:pt idx="12085">
                  <c:v>201.43333333333334</c:v>
                </c:pt>
                <c:pt idx="12086">
                  <c:v>201.45</c:v>
                </c:pt>
                <c:pt idx="12087">
                  <c:v>201.46666666666667</c:v>
                </c:pt>
                <c:pt idx="12088">
                  <c:v>201.48333333333332</c:v>
                </c:pt>
                <c:pt idx="12089">
                  <c:v>201.5</c:v>
                </c:pt>
                <c:pt idx="12090">
                  <c:v>201.51666666666668</c:v>
                </c:pt>
                <c:pt idx="12091">
                  <c:v>201.53333333333333</c:v>
                </c:pt>
                <c:pt idx="12092">
                  <c:v>201.55</c:v>
                </c:pt>
                <c:pt idx="12093">
                  <c:v>201.56666666666666</c:v>
                </c:pt>
                <c:pt idx="12094">
                  <c:v>201.58333333333334</c:v>
                </c:pt>
                <c:pt idx="12095">
                  <c:v>201.6</c:v>
                </c:pt>
                <c:pt idx="12096">
                  <c:v>201.61666666666667</c:v>
                </c:pt>
                <c:pt idx="12097">
                  <c:v>201.63333333333333</c:v>
                </c:pt>
                <c:pt idx="12098">
                  <c:v>201.65</c:v>
                </c:pt>
                <c:pt idx="12099">
                  <c:v>201.66666666666666</c:v>
                </c:pt>
                <c:pt idx="12100">
                  <c:v>201.68333333333334</c:v>
                </c:pt>
                <c:pt idx="12101">
                  <c:v>201.7</c:v>
                </c:pt>
                <c:pt idx="12102">
                  <c:v>201.71666666666667</c:v>
                </c:pt>
                <c:pt idx="12103">
                  <c:v>201.73333333333332</c:v>
                </c:pt>
                <c:pt idx="12104">
                  <c:v>201.75</c:v>
                </c:pt>
                <c:pt idx="12105">
                  <c:v>201.76666666666668</c:v>
                </c:pt>
                <c:pt idx="12106">
                  <c:v>201.78333333333333</c:v>
                </c:pt>
                <c:pt idx="12107">
                  <c:v>201.8</c:v>
                </c:pt>
                <c:pt idx="12108">
                  <c:v>201.81666666666666</c:v>
                </c:pt>
                <c:pt idx="12109">
                  <c:v>201.83333333333334</c:v>
                </c:pt>
                <c:pt idx="12110">
                  <c:v>201.85</c:v>
                </c:pt>
                <c:pt idx="12111">
                  <c:v>201.86666666666667</c:v>
                </c:pt>
                <c:pt idx="12112">
                  <c:v>201.88333333333333</c:v>
                </c:pt>
                <c:pt idx="12113">
                  <c:v>201.9</c:v>
                </c:pt>
                <c:pt idx="12114">
                  <c:v>201.91666666666666</c:v>
                </c:pt>
                <c:pt idx="12115">
                  <c:v>201.93333333333334</c:v>
                </c:pt>
                <c:pt idx="12116">
                  <c:v>201.95</c:v>
                </c:pt>
                <c:pt idx="12117">
                  <c:v>201.96666666666667</c:v>
                </c:pt>
                <c:pt idx="12118">
                  <c:v>201.98333333333332</c:v>
                </c:pt>
                <c:pt idx="12119">
                  <c:v>202</c:v>
                </c:pt>
                <c:pt idx="12120">
                  <c:v>202.01666666666668</c:v>
                </c:pt>
                <c:pt idx="12121">
                  <c:v>202.03333333333333</c:v>
                </c:pt>
                <c:pt idx="12122">
                  <c:v>202.05</c:v>
                </c:pt>
                <c:pt idx="12123">
                  <c:v>202.06666666666666</c:v>
                </c:pt>
                <c:pt idx="12124">
                  <c:v>202.08333333333334</c:v>
                </c:pt>
                <c:pt idx="12125">
                  <c:v>202.1</c:v>
                </c:pt>
                <c:pt idx="12126">
                  <c:v>202.11666666666667</c:v>
                </c:pt>
                <c:pt idx="12127">
                  <c:v>202.13333333333333</c:v>
                </c:pt>
                <c:pt idx="12128">
                  <c:v>202.15</c:v>
                </c:pt>
                <c:pt idx="12129">
                  <c:v>202.16666666666666</c:v>
                </c:pt>
                <c:pt idx="12130">
                  <c:v>202.18333333333334</c:v>
                </c:pt>
                <c:pt idx="12131">
                  <c:v>202.2</c:v>
                </c:pt>
                <c:pt idx="12132">
                  <c:v>202.21666666666667</c:v>
                </c:pt>
                <c:pt idx="12133">
                  <c:v>202.23333333333332</c:v>
                </c:pt>
                <c:pt idx="12134">
                  <c:v>202.25</c:v>
                </c:pt>
                <c:pt idx="12135">
                  <c:v>202.26666666666668</c:v>
                </c:pt>
                <c:pt idx="12136">
                  <c:v>202.28333333333333</c:v>
                </c:pt>
                <c:pt idx="12137">
                  <c:v>202.3</c:v>
                </c:pt>
                <c:pt idx="12138">
                  <c:v>202.31666666666666</c:v>
                </c:pt>
                <c:pt idx="12139">
                  <c:v>202.33333333333334</c:v>
                </c:pt>
                <c:pt idx="12140">
                  <c:v>202.35</c:v>
                </c:pt>
                <c:pt idx="12141">
                  <c:v>202.36666666666667</c:v>
                </c:pt>
                <c:pt idx="12142">
                  <c:v>202.38333333333333</c:v>
                </c:pt>
                <c:pt idx="12143">
                  <c:v>202.4</c:v>
                </c:pt>
                <c:pt idx="12144">
                  <c:v>202.41666666666666</c:v>
                </c:pt>
                <c:pt idx="12145">
                  <c:v>202.43333333333334</c:v>
                </c:pt>
                <c:pt idx="12146">
                  <c:v>202.45</c:v>
                </c:pt>
                <c:pt idx="12147">
                  <c:v>202.46666666666667</c:v>
                </c:pt>
                <c:pt idx="12148">
                  <c:v>202.48333333333332</c:v>
                </c:pt>
                <c:pt idx="12149">
                  <c:v>202.5</c:v>
                </c:pt>
                <c:pt idx="12150">
                  <c:v>202.51666666666668</c:v>
                </c:pt>
                <c:pt idx="12151">
                  <c:v>202.53333333333333</c:v>
                </c:pt>
                <c:pt idx="12152">
                  <c:v>202.55</c:v>
                </c:pt>
                <c:pt idx="12153">
                  <c:v>202.56666666666666</c:v>
                </c:pt>
                <c:pt idx="12154">
                  <c:v>202.58333333333334</c:v>
                </c:pt>
                <c:pt idx="12155">
                  <c:v>202.6</c:v>
                </c:pt>
                <c:pt idx="12156">
                  <c:v>202.61666666666667</c:v>
                </c:pt>
                <c:pt idx="12157">
                  <c:v>202.63333333333333</c:v>
                </c:pt>
                <c:pt idx="12158">
                  <c:v>202.65</c:v>
                </c:pt>
                <c:pt idx="12159">
                  <c:v>202.66666666666666</c:v>
                </c:pt>
                <c:pt idx="12160">
                  <c:v>202.68333333333334</c:v>
                </c:pt>
                <c:pt idx="12161">
                  <c:v>202.7</c:v>
                </c:pt>
                <c:pt idx="12162">
                  <c:v>202.71666666666667</c:v>
                </c:pt>
                <c:pt idx="12163">
                  <c:v>202.73333333333332</c:v>
                </c:pt>
                <c:pt idx="12164">
                  <c:v>202.75</c:v>
                </c:pt>
                <c:pt idx="12165">
                  <c:v>202.76666666666668</c:v>
                </c:pt>
                <c:pt idx="12166">
                  <c:v>202.78333333333333</c:v>
                </c:pt>
                <c:pt idx="12167">
                  <c:v>202.8</c:v>
                </c:pt>
                <c:pt idx="12168">
                  <c:v>202.81666666666666</c:v>
                </c:pt>
                <c:pt idx="12169">
                  <c:v>202.83333333333334</c:v>
                </c:pt>
                <c:pt idx="12170">
                  <c:v>202.85</c:v>
                </c:pt>
                <c:pt idx="12171">
                  <c:v>202.86666666666667</c:v>
                </c:pt>
                <c:pt idx="12172">
                  <c:v>202.88333333333333</c:v>
                </c:pt>
                <c:pt idx="12173">
                  <c:v>202.9</c:v>
                </c:pt>
                <c:pt idx="12174">
                  <c:v>202.91666666666666</c:v>
                </c:pt>
                <c:pt idx="12175">
                  <c:v>202.93333333333334</c:v>
                </c:pt>
                <c:pt idx="12176">
                  <c:v>202.95</c:v>
                </c:pt>
                <c:pt idx="12177">
                  <c:v>202.96666666666667</c:v>
                </c:pt>
                <c:pt idx="12178">
                  <c:v>202.98333333333332</c:v>
                </c:pt>
                <c:pt idx="12179">
                  <c:v>203</c:v>
                </c:pt>
                <c:pt idx="12180">
                  <c:v>203.01666666666668</c:v>
                </c:pt>
                <c:pt idx="12181">
                  <c:v>203.03333333333333</c:v>
                </c:pt>
                <c:pt idx="12182">
                  <c:v>203.05</c:v>
                </c:pt>
                <c:pt idx="12183">
                  <c:v>203.06666666666666</c:v>
                </c:pt>
                <c:pt idx="12184">
                  <c:v>203.08333333333334</c:v>
                </c:pt>
                <c:pt idx="12185">
                  <c:v>203.1</c:v>
                </c:pt>
                <c:pt idx="12186">
                  <c:v>203.11666666666667</c:v>
                </c:pt>
                <c:pt idx="12187">
                  <c:v>203.13333333333333</c:v>
                </c:pt>
                <c:pt idx="12188">
                  <c:v>203.15</c:v>
                </c:pt>
                <c:pt idx="12189">
                  <c:v>203.16666666666666</c:v>
                </c:pt>
                <c:pt idx="12190">
                  <c:v>203.18333333333334</c:v>
                </c:pt>
                <c:pt idx="12191">
                  <c:v>203.2</c:v>
                </c:pt>
                <c:pt idx="12192">
                  <c:v>203.21666666666667</c:v>
                </c:pt>
                <c:pt idx="12193">
                  <c:v>203.23333333333332</c:v>
                </c:pt>
                <c:pt idx="12194">
                  <c:v>203.25</c:v>
                </c:pt>
                <c:pt idx="12195">
                  <c:v>203.26666666666668</c:v>
                </c:pt>
                <c:pt idx="12196">
                  <c:v>203.28333333333333</c:v>
                </c:pt>
                <c:pt idx="12197">
                  <c:v>203.3</c:v>
                </c:pt>
                <c:pt idx="12198">
                  <c:v>203.31666666666666</c:v>
                </c:pt>
                <c:pt idx="12199">
                  <c:v>203.33333333333334</c:v>
                </c:pt>
                <c:pt idx="12200">
                  <c:v>203.35</c:v>
                </c:pt>
                <c:pt idx="12201">
                  <c:v>203.36666666666667</c:v>
                </c:pt>
                <c:pt idx="12202">
                  <c:v>203.38333333333333</c:v>
                </c:pt>
                <c:pt idx="12203">
                  <c:v>203.4</c:v>
                </c:pt>
                <c:pt idx="12204">
                  <c:v>203.41666666666666</c:v>
                </c:pt>
                <c:pt idx="12205">
                  <c:v>203.43333333333334</c:v>
                </c:pt>
                <c:pt idx="12206">
                  <c:v>203.45</c:v>
                </c:pt>
                <c:pt idx="12207">
                  <c:v>203.46666666666667</c:v>
                </c:pt>
                <c:pt idx="12208">
                  <c:v>203.48333333333332</c:v>
                </c:pt>
                <c:pt idx="12209">
                  <c:v>203.5</c:v>
                </c:pt>
                <c:pt idx="12210">
                  <c:v>203.51666666666668</c:v>
                </c:pt>
                <c:pt idx="12211">
                  <c:v>203.53333333333333</c:v>
                </c:pt>
                <c:pt idx="12212">
                  <c:v>203.55</c:v>
                </c:pt>
                <c:pt idx="12213">
                  <c:v>203.56666666666666</c:v>
                </c:pt>
                <c:pt idx="12214">
                  <c:v>203.58333333333334</c:v>
                </c:pt>
                <c:pt idx="12215">
                  <c:v>203.6</c:v>
                </c:pt>
                <c:pt idx="12216">
                  <c:v>203.61666666666667</c:v>
                </c:pt>
                <c:pt idx="12217">
                  <c:v>203.63333333333333</c:v>
                </c:pt>
                <c:pt idx="12218">
                  <c:v>203.65</c:v>
                </c:pt>
                <c:pt idx="12219">
                  <c:v>203.66666666666666</c:v>
                </c:pt>
                <c:pt idx="12220">
                  <c:v>203.68333333333334</c:v>
                </c:pt>
                <c:pt idx="12221">
                  <c:v>203.7</c:v>
                </c:pt>
                <c:pt idx="12222">
                  <c:v>203.71666666666667</c:v>
                </c:pt>
                <c:pt idx="12223">
                  <c:v>203.73333333333332</c:v>
                </c:pt>
                <c:pt idx="12224">
                  <c:v>203.75</c:v>
                </c:pt>
                <c:pt idx="12225">
                  <c:v>203.76666666666668</c:v>
                </c:pt>
                <c:pt idx="12226">
                  <c:v>203.78333333333333</c:v>
                </c:pt>
                <c:pt idx="12227">
                  <c:v>203.8</c:v>
                </c:pt>
                <c:pt idx="12228">
                  <c:v>203.81666666666666</c:v>
                </c:pt>
                <c:pt idx="12229">
                  <c:v>203.83333333333334</c:v>
                </c:pt>
                <c:pt idx="12230">
                  <c:v>203.85</c:v>
                </c:pt>
                <c:pt idx="12231">
                  <c:v>203.86666666666667</c:v>
                </c:pt>
                <c:pt idx="12232">
                  <c:v>203.88333333333333</c:v>
                </c:pt>
                <c:pt idx="12233">
                  <c:v>203.9</c:v>
                </c:pt>
                <c:pt idx="12234">
                  <c:v>203.91666666666666</c:v>
                </c:pt>
                <c:pt idx="12235">
                  <c:v>203.93333333333334</c:v>
                </c:pt>
                <c:pt idx="12236">
                  <c:v>203.95</c:v>
                </c:pt>
                <c:pt idx="12237">
                  <c:v>203.96666666666667</c:v>
                </c:pt>
                <c:pt idx="12238">
                  <c:v>203.98333333333332</c:v>
                </c:pt>
                <c:pt idx="12239">
                  <c:v>204</c:v>
                </c:pt>
                <c:pt idx="12240">
                  <c:v>204.01666666666668</c:v>
                </c:pt>
                <c:pt idx="12241">
                  <c:v>204.03333333333333</c:v>
                </c:pt>
                <c:pt idx="12242">
                  <c:v>204.05</c:v>
                </c:pt>
                <c:pt idx="12243">
                  <c:v>204.06666666666666</c:v>
                </c:pt>
                <c:pt idx="12244">
                  <c:v>204.08333333333334</c:v>
                </c:pt>
                <c:pt idx="12245">
                  <c:v>204.1</c:v>
                </c:pt>
                <c:pt idx="12246">
                  <c:v>204.11666666666667</c:v>
                </c:pt>
                <c:pt idx="12247">
                  <c:v>204.13333333333333</c:v>
                </c:pt>
                <c:pt idx="12248">
                  <c:v>204.15</c:v>
                </c:pt>
                <c:pt idx="12249">
                  <c:v>204.16666666666666</c:v>
                </c:pt>
                <c:pt idx="12250">
                  <c:v>204.18333333333334</c:v>
                </c:pt>
                <c:pt idx="12251">
                  <c:v>204.2</c:v>
                </c:pt>
                <c:pt idx="12252">
                  <c:v>204.21666666666667</c:v>
                </c:pt>
                <c:pt idx="12253">
                  <c:v>204.23333333333332</c:v>
                </c:pt>
                <c:pt idx="12254">
                  <c:v>204.25</c:v>
                </c:pt>
                <c:pt idx="12255">
                  <c:v>204.26666666666668</c:v>
                </c:pt>
                <c:pt idx="12256">
                  <c:v>204.28333333333333</c:v>
                </c:pt>
                <c:pt idx="12257">
                  <c:v>204.3</c:v>
                </c:pt>
                <c:pt idx="12258">
                  <c:v>204.31666666666666</c:v>
                </c:pt>
                <c:pt idx="12259">
                  <c:v>204.33333333333334</c:v>
                </c:pt>
                <c:pt idx="12260">
                  <c:v>204.35</c:v>
                </c:pt>
                <c:pt idx="12261">
                  <c:v>204.36666666666667</c:v>
                </c:pt>
                <c:pt idx="12262">
                  <c:v>204.38333333333333</c:v>
                </c:pt>
                <c:pt idx="12263">
                  <c:v>204.4</c:v>
                </c:pt>
                <c:pt idx="12264">
                  <c:v>204.41666666666666</c:v>
                </c:pt>
                <c:pt idx="12265">
                  <c:v>204.43333333333334</c:v>
                </c:pt>
                <c:pt idx="12266">
                  <c:v>204.45</c:v>
                </c:pt>
                <c:pt idx="12267">
                  <c:v>204.46666666666667</c:v>
                </c:pt>
                <c:pt idx="12268">
                  <c:v>204.48333333333332</c:v>
                </c:pt>
                <c:pt idx="12269">
                  <c:v>204.5</c:v>
                </c:pt>
                <c:pt idx="12270">
                  <c:v>204.51666666666668</c:v>
                </c:pt>
                <c:pt idx="12271">
                  <c:v>204.53333333333333</c:v>
                </c:pt>
                <c:pt idx="12272">
                  <c:v>204.55</c:v>
                </c:pt>
                <c:pt idx="12273">
                  <c:v>204.56666666666666</c:v>
                </c:pt>
                <c:pt idx="12274">
                  <c:v>204.58333333333334</c:v>
                </c:pt>
                <c:pt idx="12275">
                  <c:v>204.6</c:v>
                </c:pt>
                <c:pt idx="12276">
                  <c:v>204.61666666666667</c:v>
                </c:pt>
                <c:pt idx="12277">
                  <c:v>204.63333333333333</c:v>
                </c:pt>
                <c:pt idx="12278">
                  <c:v>204.65</c:v>
                </c:pt>
                <c:pt idx="12279">
                  <c:v>204.66666666666666</c:v>
                </c:pt>
                <c:pt idx="12280">
                  <c:v>204.68333333333334</c:v>
                </c:pt>
                <c:pt idx="12281">
                  <c:v>204.7</c:v>
                </c:pt>
                <c:pt idx="12282">
                  <c:v>204.71666666666667</c:v>
                </c:pt>
                <c:pt idx="12283">
                  <c:v>204.73333333333332</c:v>
                </c:pt>
                <c:pt idx="12284">
                  <c:v>204.75</c:v>
                </c:pt>
                <c:pt idx="12285">
                  <c:v>204.76666666666668</c:v>
                </c:pt>
                <c:pt idx="12286">
                  <c:v>204.78333333333333</c:v>
                </c:pt>
                <c:pt idx="12287">
                  <c:v>204.8</c:v>
                </c:pt>
                <c:pt idx="12288">
                  <c:v>204.81666666666666</c:v>
                </c:pt>
                <c:pt idx="12289">
                  <c:v>204.83333333333334</c:v>
                </c:pt>
                <c:pt idx="12290">
                  <c:v>204.85</c:v>
                </c:pt>
                <c:pt idx="12291">
                  <c:v>204.86666666666667</c:v>
                </c:pt>
                <c:pt idx="12292">
                  <c:v>204.88333333333333</c:v>
                </c:pt>
                <c:pt idx="12293">
                  <c:v>204.9</c:v>
                </c:pt>
                <c:pt idx="12294">
                  <c:v>204.91666666666666</c:v>
                </c:pt>
                <c:pt idx="12295">
                  <c:v>204.93333333333334</c:v>
                </c:pt>
                <c:pt idx="12296">
                  <c:v>204.95</c:v>
                </c:pt>
                <c:pt idx="12297">
                  <c:v>204.96666666666667</c:v>
                </c:pt>
                <c:pt idx="12298">
                  <c:v>204.98333333333332</c:v>
                </c:pt>
                <c:pt idx="12299">
                  <c:v>205</c:v>
                </c:pt>
                <c:pt idx="12300">
                  <c:v>205.01666666666668</c:v>
                </c:pt>
                <c:pt idx="12301">
                  <c:v>205.03333333333333</c:v>
                </c:pt>
                <c:pt idx="12302">
                  <c:v>205.05</c:v>
                </c:pt>
                <c:pt idx="12303">
                  <c:v>205.06666666666666</c:v>
                </c:pt>
                <c:pt idx="12304">
                  <c:v>205.08333333333334</c:v>
                </c:pt>
                <c:pt idx="12305">
                  <c:v>205.1</c:v>
                </c:pt>
                <c:pt idx="12306">
                  <c:v>205.11666666666667</c:v>
                </c:pt>
                <c:pt idx="12307">
                  <c:v>205.13333333333333</c:v>
                </c:pt>
                <c:pt idx="12308">
                  <c:v>205.15</c:v>
                </c:pt>
                <c:pt idx="12309">
                  <c:v>205.16666666666666</c:v>
                </c:pt>
                <c:pt idx="12310">
                  <c:v>205.18333333333334</c:v>
                </c:pt>
                <c:pt idx="12311">
                  <c:v>205.2</c:v>
                </c:pt>
                <c:pt idx="12312">
                  <c:v>205.21666666666667</c:v>
                </c:pt>
                <c:pt idx="12313">
                  <c:v>205.23333333333332</c:v>
                </c:pt>
                <c:pt idx="12314">
                  <c:v>205.25</c:v>
                </c:pt>
                <c:pt idx="12315">
                  <c:v>205.26666666666668</c:v>
                </c:pt>
                <c:pt idx="12316">
                  <c:v>205.28333333333333</c:v>
                </c:pt>
                <c:pt idx="12317">
                  <c:v>205.3</c:v>
                </c:pt>
                <c:pt idx="12318">
                  <c:v>205.31666666666666</c:v>
                </c:pt>
                <c:pt idx="12319">
                  <c:v>205.33333333333334</c:v>
                </c:pt>
                <c:pt idx="12320">
                  <c:v>205.35</c:v>
                </c:pt>
                <c:pt idx="12321">
                  <c:v>205.36666666666667</c:v>
                </c:pt>
                <c:pt idx="12322">
                  <c:v>205.38333333333333</c:v>
                </c:pt>
                <c:pt idx="12323">
                  <c:v>205.4</c:v>
                </c:pt>
                <c:pt idx="12324">
                  <c:v>205.41666666666666</c:v>
                </c:pt>
                <c:pt idx="12325">
                  <c:v>205.43333333333334</c:v>
                </c:pt>
                <c:pt idx="12326">
                  <c:v>205.45</c:v>
                </c:pt>
                <c:pt idx="12327">
                  <c:v>205.46666666666667</c:v>
                </c:pt>
                <c:pt idx="12328">
                  <c:v>205.48333333333332</c:v>
                </c:pt>
                <c:pt idx="12329">
                  <c:v>205.5</c:v>
                </c:pt>
                <c:pt idx="12330">
                  <c:v>205.51666666666668</c:v>
                </c:pt>
                <c:pt idx="12331">
                  <c:v>205.53333333333333</c:v>
                </c:pt>
                <c:pt idx="12332">
                  <c:v>205.55</c:v>
                </c:pt>
                <c:pt idx="12333">
                  <c:v>205.56666666666666</c:v>
                </c:pt>
                <c:pt idx="12334">
                  <c:v>205.58333333333334</c:v>
                </c:pt>
                <c:pt idx="12335">
                  <c:v>205.6</c:v>
                </c:pt>
                <c:pt idx="12336">
                  <c:v>205.61666666666667</c:v>
                </c:pt>
                <c:pt idx="12337">
                  <c:v>205.63333333333333</c:v>
                </c:pt>
                <c:pt idx="12338">
                  <c:v>205.65</c:v>
                </c:pt>
                <c:pt idx="12339">
                  <c:v>205.66666666666666</c:v>
                </c:pt>
                <c:pt idx="12340">
                  <c:v>205.68333333333334</c:v>
                </c:pt>
                <c:pt idx="12341">
                  <c:v>205.7</c:v>
                </c:pt>
                <c:pt idx="12342">
                  <c:v>205.71666666666667</c:v>
                </c:pt>
                <c:pt idx="12343">
                  <c:v>205.73333333333332</c:v>
                </c:pt>
                <c:pt idx="12344">
                  <c:v>205.75</c:v>
                </c:pt>
                <c:pt idx="12345">
                  <c:v>205.76666666666668</c:v>
                </c:pt>
                <c:pt idx="12346">
                  <c:v>205.78333333333333</c:v>
                </c:pt>
                <c:pt idx="12347">
                  <c:v>205.8</c:v>
                </c:pt>
                <c:pt idx="12348">
                  <c:v>205.81666666666666</c:v>
                </c:pt>
                <c:pt idx="12349">
                  <c:v>205.83333333333334</c:v>
                </c:pt>
                <c:pt idx="12350">
                  <c:v>205.85</c:v>
                </c:pt>
                <c:pt idx="12351">
                  <c:v>205.86666666666667</c:v>
                </c:pt>
                <c:pt idx="12352">
                  <c:v>205.88333333333333</c:v>
                </c:pt>
                <c:pt idx="12353">
                  <c:v>205.9</c:v>
                </c:pt>
                <c:pt idx="12354">
                  <c:v>205.91666666666666</c:v>
                </c:pt>
                <c:pt idx="12355">
                  <c:v>205.93333333333334</c:v>
                </c:pt>
                <c:pt idx="12356">
                  <c:v>205.95</c:v>
                </c:pt>
                <c:pt idx="12357">
                  <c:v>205.96666666666667</c:v>
                </c:pt>
                <c:pt idx="12358">
                  <c:v>205.98333333333332</c:v>
                </c:pt>
                <c:pt idx="12359">
                  <c:v>206</c:v>
                </c:pt>
                <c:pt idx="12360">
                  <c:v>206.01666666666668</c:v>
                </c:pt>
                <c:pt idx="12361">
                  <c:v>206.03333333333333</c:v>
                </c:pt>
                <c:pt idx="12362">
                  <c:v>206.05</c:v>
                </c:pt>
                <c:pt idx="12363">
                  <c:v>206.06666666666666</c:v>
                </c:pt>
                <c:pt idx="12364">
                  <c:v>206.08333333333334</c:v>
                </c:pt>
                <c:pt idx="12365">
                  <c:v>206.1</c:v>
                </c:pt>
                <c:pt idx="12366">
                  <c:v>206.11666666666667</c:v>
                </c:pt>
                <c:pt idx="12367">
                  <c:v>206.13333333333333</c:v>
                </c:pt>
                <c:pt idx="12368">
                  <c:v>206.15</c:v>
                </c:pt>
                <c:pt idx="12369">
                  <c:v>206.16666666666666</c:v>
                </c:pt>
                <c:pt idx="12370">
                  <c:v>206.18333333333334</c:v>
                </c:pt>
                <c:pt idx="12371">
                  <c:v>206.2</c:v>
                </c:pt>
                <c:pt idx="12372">
                  <c:v>206.21666666666667</c:v>
                </c:pt>
                <c:pt idx="12373">
                  <c:v>206.23333333333332</c:v>
                </c:pt>
                <c:pt idx="12374">
                  <c:v>206.25</c:v>
                </c:pt>
                <c:pt idx="12375">
                  <c:v>206.26666666666668</c:v>
                </c:pt>
                <c:pt idx="12376">
                  <c:v>206.28333333333333</c:v>
                </c:pt>
                <c:pt idx="12377">
                  <c:v>206.3</c:v>
                </c:pt>
                <c:pt idx="12378">
                  <c:v>206.31666666666666</c:v>
                </c:pt>
                <c:pt idx="12379">
                  <c:v>206.33333333333334</c:v>
                </c:pt>
                <c:pt idx="12380">
                  <c:v>206.35</c:v>
                </c:pt>
                <c:pt idx="12381">
                  <c:v>206.36666666666667</c:v>
                </c:pt>
                <c:pt idx="12382">
                  <c:v>206.38333333333333</c:v>
                </c:pt>
                <c:pt idx="12383">
                  <c:v>206.4</c:v>
                </c:pt>
                <c:pt idx="12384">
                  <c:v>206.41666666666666</c:v>
                </c:pt>
                <c:pt idx="12385">
                  <c:v>206.43333333333334</c:v>
                </c:pt>
                <c:pt idx="12386">
                  <c:v>206.45</c:v>
                </c:pt>
                <c:pt idx="12387">
                  <c:v>206.46666666666667</c:v>
                </c:pt>
                <c:pt idx="12388">
                  <c:v>206.48333333333332</c:v>
                </c:pt>
                <c:pt idx="12389">
                  <c:v>206.5</c:v>
                </c:pt>
                <c:pt idx="12390">
                  <c:v>206.51666666666668</c:v>
                </c:pt>
                <c:pt idx="12391">
                  <c:v>206.53333333333333</c:v>
                </c:pt>
                <c:pt idx="12392">
                  <c:v>206.55</c:v>
                </c:pt>
                <c:pt idx="12393">
                  <c:v>206.56666666666666</c:v>
                </c:pt>
                <c:pt idx="12394">
                  <c:v>206.58333333333334</c:v>
                </c:pt>
                <c:pt idx="12395">
                  <c:v>206.6</c:v>
                </c:pt>
                <c:pt idx="12396">
                  <c:v>206.61666666666667</c:v>
                </c:pt>
                <c:pt idx="12397">
                  <c:v>206.63333333333333</c:v>
                </c:pt>
                <c:pt idx="12398">
                  <c:v>206.65</c:v>
                </c:pt>
                <c:pt idx="12399">
                  <c:v>206.66666666666666</c:v>
                </c:pt>
                <c:pt idx="12400">
                  <c:v>206.68333333333334</c:v>
                </c:pt>
                <c:pt idx="12401">
                  <c:v>206.7</c:v>
                </c:pt>
                <c:pt idx="12402">
                  <c:v>206.71666666666667</c:v>
                </c:pt>
                <c:pt idx="12403">
                  <c:v>206.73333333333332</c:v>
                </c:pt>
                <c:pt idx="12404">
                  <c:v>206.75</c:v>
                </c:pt>
                <c:pt idx="12405">
                  <c:v>206.76666666666668</c:v>
                </c:pt>
                <c:pt idx="12406">
                  <c:v>206.78333333333333</c:v>
                </c:pt>
                <c:pt idx="12407">
                  <c:v>206.8</c:v>
                </c:pt>
                <c:pt idx="12408">
                  <c:v>206.81666666666666</c:v>
                </c:pt>
                <c:pt idx="12409">
                  <c:v>206.83333333333334</c:v>
                </c:pt>
                <c:pt idx="12410">
                  <c:v>206.85</c:v>
                </c:pt>
                <c:pt idx="12411">
                  <c:v>206.86666666666667</c:v>
                </c:pt>
                <c:pt idx="12412">
                  <c:v>206.88333333333333</c:v>
                </c:pt>
                <c:pt idx="12413">
                  <c:v>206.9</c:v>
                </c:pt>
                <c:pt idx="12414">
                  <c:v>206.91666666666666</c:v>
                </c:pt>
                <c:pt idx="12415">
                  <c:v>206.93333333333334</c:v>
                </c:pt>
                <c:pt idx="12416">
                  <c:v>206.95</c:v>
                </c:pt>
                <c:pt idx="12417">
                  <c:v>206.96666666666667</c:v>
                </c:pt>
                <c:pt idx="12418">
                  <c:v>206.98333333333332</c:v>
                </c:pt>
                <c:pt idx="12419">
                  <c:v>207</c:v>
                </c:pt>
                <c:pt idx="12420">
                  <c:v>207.01666666666668</c:v>
                </c:pt>
                <c:pt idx="12421">
                  <c:v>207.03333333333333</c:v>
                </c:pt>
                <c:pt idx="12422">
                  <c:v>207.05</c:v>
                </c:pt>
                <c:pt idx="12423">
                  <c:v>207.06666666666666</c:v>
                </c:pt>
                <c:pt idx="12424">
                  <c:v>207.08333333333334</c:v>
                </c:pt>
                <c:pt idx="12425">
                  <c:v>207.1</c:v>
                </c:pt>
                <c:pt idx="12426">
                  <c:v>207.11666666666667</c:v>
                </c:pt>
                <c:pt idx="12427">
                  <c:v>207.13333333333333</c:v>
                </c:pt>
                <c:pt idx="12428">
                  <c:v>207.15</c:v>
                </c:pt>
                <c:pt idx="12429">
                  <c:v>207.16666666666666</c:v>
                </c:pt>
                <c:pt idx="12430">
                  <c:v>207.18333333333334</c:v>
                </c:pt>
                <c:pt idx="12431">
                  <c:v>207.2</c:v>
                </c:pt>
                <c:pt idx="12432">
                  <c:v>207.21666666666667</c:v>
                </c:pt>
                <c:pt idx="12433">
                  <c:v>207.23333333333332</c:v>
                </c:pt>
                <c:pt idx="12434">
                  <c:v>207.25</c:v>
                </c:pt>
                <c:pt idx="12435">
                  <c:v>207.26666666666668</c:v>
                </c:pt>
                <c:pt idx="12436">
                  <c:v>207.28333333333333</c:v>
                </c:pt>
                <c:pt idx="12437">
                  <c:v>207.3</c:v>
                </c:pt>
                <c:pt idx="12438">
                  <c:v>207.31666666666666</c:v>
                </c:pt>
                <c:pt idx="12439">
                  <c:v>207.33333333333334</c:v>
                </c:pt>
                <c:pt idx="12440">
                  <c:v>207.35</c:v>
                </c:pt>
                <c:pt idx="12441">
                  <c:v>207.36666666666667</c:v>
                </c:pt>
                <c:pt idx="12442">
                  <c:v>207.38333333333333</c:v>
                </c:pt>
                <c:pt idx="12443">
                  <c:v>207.4</c:v>
                </c:pt>
                <c:pt idx="12444">
                  <c:v>207.41666666666666</c:v>
                </c:pt>
                <c:pt idx="12445">
                  <c:v>207.43333333333334</c:v>
                </c:pt>
                <c:pt idx="12446">
                  <c:v>207.45</c:v>
                </c:pt>
                <c:pt idx="12447">
                  <c:v>207.46666666666667</c:v>
                </c:pt>
                <c:pt idx="12448">
                  <c:v>207.48333333333332</c:v>
                </c:pt>
                <c:pt idx="12449">
                  <c:v>207.5</c:v>
                </c:pt>
                <c:pt idx="12450">
                  <c:v>207.51666666666668</c:v>
                </c:pt>
                <c:pt idx="12451">
                  <c:v>207.53333333333333</c:v>
                </c:pt>
                <c:pt idx="12452">
                  <c:v>207.55</c:v>
                </c:pt>
                <c:pt idx="12453">
                  <c:v>207.56666666666666</c:v>
                </c:pt>
                <c:pt idx="12454">
                  <c:v>207.58333333333334</c:v>
                </c:pt>
                <c:pt idx="12455">
                  <c:v>207.6</c:v>
                </c:pt>
                <c:pt idx="12456">
                  <c:v>207.61666666666667</c:v>
                </c:pt>
                <c:pt idx="12457">
                  <c:v>207.63333333333333</c:v>
                </c:pt>
                <c:pt idx="12458">
                  <c:v>207.65</c:v>
                </c:pt>
                <c:pt idx="12459">
                  <c:v>207.66666666666666</c:v>
                </c:pt>
                <c:pt idx="12460">
                  <c:v>207.68333333333334</c:v>
                </c:pt>
                <c:pt idx="12461">
                  <c:v>207.7</c:v>
                </c:pt>
                <c:pt idx="12462">
                  <c:v>207.71666666666667</c:v>
                </c:pt>
                <c:pt idx="12463">
                  <c:v>207.73333333333332</c:v>
                </c:pt>
                <c:pt idx="12464">
                  <c:v>207.75</c:v>
                </c:pt>
                <c:pt idx="12465">
                  <c:v>207.76666666666668</c:v>
                </c:pt>
                <c:pt idx="12466">
                  <c:v>207.78333333333333</c:v>
                </c:pt>
                <c:pt idx="12467">
                  <c:v>207.8</c:v>
                </c:pt>
                <c:pt idx="12468">
                  <c:v>207.81666666666666</c:v>
                </c:pt>
                <c:pt idx="12469">
                  <c:v>207.83333333333334</c:v>
                </c:pt>
                <c:pt idx="12470">
                  <c:v>207.85</c:v>
                </c:pt>
                <c:pt idx="12471">
                  <c:v>207.86666666666667</c:v>
                </c:pt>
                <c:pt idx="12472">
                  <c:v>207.88333333333333</c:v>
                </c:pt>
                <c:pt idx="12473">
                  <c:v>207.9</c:v>
                </c:pt>
                <c:pt idx="12474">
                  <c:v>207.91666666666666</c:v>
                </c:pt>
                <c:pt idx="12475">
                  <c:v>207.93333333333334</c:v>
                </c:pt>
                <c:pt idx="12476">
                  <c:v>207.95</c:v>
                </c:pt>
                <c:pt idx="12477">
                  <c:v>207.96666666666667</c:v>
                </c:pt>
                <c:pt idx="12478">
                  <c:v>207.98333333333332</c:v>
                </c:pt>
                <c:pt idx="12479">
                  <c:v>208</c:v>
                </c:pt>
                <c:pt idx="12480">
                  <c:v>208.01666666666668</c:v>
                </c:pt>
                <c:pt idx="12481">
                  <c:v>208.03333333333333</c:v>
                </c:pt>
                <c:pt idx="12482">
                  <c:v>208.05</c:v>
                </c:pt>
                <c:pt idx="12483">
                  <c:v>208.06666666666666</c:v>
                </c:pt>
                <c:pt idx="12484">
                  <c:v>208.08333333333334</c:v>
                </c:pt>
                <c:pt idx="12485">
                  <c:v>208.1</c:v>
                </c:pt>
                <c:pt idx="12486">
                  <c:v>208.11666666666667</c:v>
                </c:pt>
                <c:pt idx="12487">
                  <c:v>208.13333333333333</c:v>
                </c:pt>
                <c:pt idx="12488">
                  <c:v>208.15</c:v>
                </c:pt>
                <c:pt idx="12489">
                  <c:v>208.16666666666666</c:v>
                </c:pt>
                <c:pt idx="12490">
                  <c:v>208.18333333333334</c:v>
                </c:pt>
                <c:pt idx="12491">
                  <c:v>208.2</c:v>
                </c:pt>
                <c:pt idx="12492">
                  <c:v>208.21666666666667</c:v>
                </c:pt>
                <c:pt idx="12493">
                  <c:v>208.23333333333332</c:v>
                </c:pt>
                <c:pt idx="12494">
                  <c:v>208.25</c:v>
                </c:pt>
                <c:pt idx="12495">
                  <c:v>208.26666666666668</c:v>
                </c:pt>
                <c:pt idx="12496">
                  <c:v>208.28333333333333</c:v>
                </c:pt>
                <c:pt idx="12497">
                  <c:v>208.3</c:v>
                </c:pt>
                <c:pt idx="12498">
                  <c:v>208.31666666666666</c:v>
                </c:pt>
                <c:pt idx="12499">
                  <c:v>208.33333333333334</c:v>
                </c:pt>
                <c:pt idx="12500">
                  <c:v>208.35</c:v>
                </c:pt>
                <c:pt idx="12501">
                  <c:v>208.36666666666667</c:v>
                </c:pt>
                <c:pt idx="12502">
                  <c:v>208.38333333333333</c:v>
                </c:pt>
                <c:pt idx="12503">
                  <c:v>208.4</c:v>
                </c:pt>
                <c:pt idx="12504">
                  <c:v>208.41666666666666</c:v>
                </c:pt>
                <c:pt idx="12505">
                  <c:v>208.43333333333334</c:v>
                </c:pt>
                <c:pt idx="12506">
                  <c:v>208.45</c:v>
                </c:pt>
                <c:pt idx="12507">
                  <c:v>208.46666666666667</c:v>
                </c:pt>
                <c:pt idx="12508">
                  <c:v>208.48333333333332</c:v>
                </c:pt>
                <c:pt idx="12509">
                  <c:v>208.5</c:v>
                </c:pt>
                <c:pt idx="12510">
                  <c:v>208.51666666666668</c:v>
                </c:pt>
                <c:pt idx="12511">
                  <c:v>208.53333333333333</c:v>
                </c:pt>
                <c:pt idx="12512">
                  <c:v>208.55</c:v>
                </c:pt>
                <c:pt idx="12513">
                  <c:v>208.56666666666666</c:v>
                </c:pt>
                <c:pt idx="12514">
                  <c:v>208.58333333333334</c:v>
                </c:pt>
                <c:pt idx="12515">
                  <c:v>208.6</c:v>
                </c:pt>
                <c:pt idx="12516">
                  <c:v>208.61666666666667</c:v>
                </c:pt>
                <c:pt idx="12517">
                  <c:v>208.63333333333333</c:v>
                </c:pt>
                <c:pt idx="12518">
                  <c:v>208.65</c:v>
                </c:pt>
                <c:pt idx="12519">
                  <c:v>208.66666666666666</c:v>
                </c:pt>
                <c:pt idx="12520">
                  <c:v>208.68333333333334</c:v>
                </c:pt>
                <c:pt idx="12521">
                  <c:v>208.7</c:v>
                </c:pt>
                <c:pt idx="12522">
                  <c:v>208.71666666666667</c:v>
                </c:pt>
                <c:pt idx="12523">
                  <c:v>208.73333333333332</c:v>
                </c:pt>
                <c:pt idx="12524">
                  <c:v>208.75</c:v>
                </c:pt>
                <c:pt idx="12525">
                  <c:v>208.76666666666668</c:v>
                </c:pt>
                <c:pt idx="12526">
                  <c:v>208.78333333333333</c:v>
                </c:pt>
                <c:pt idx="12527">
                  <c:v>208.8</c:v>
                </c:pt>
                <c:pt idx="12528">
                  <c:v>208.81666666666666</c:v>
                </c:pt>
                <c:pt idx="12529">
                  <c:v>208.83333333333334</c:v>
                </c:pt>
                <c:pt idx="12530">
                  <c:v>208.85</c:v>
                </c:pt>
                <c:pt idx="12531">
                  <c:v>208.86666666666667</c:v>
                </c:pt>
                <c:pt idx="12532">
                  <c:v>208.88333333333333</c:v>
                </c:pt>
                <c:pt idx="12533">
                  <c:v>208.9</c:v>
                </c:pt>
                <c:pt idx="12534">
                  <c:v>208.91666666666666</c:v>
                </c:pt>
                <c:pt idx="12535">
                  <c:v>208.93333333333334</c:v>
                </c:pt>
                <c:pt idx="12536">
                  <c:v>208.95</c:v>
                </c:pt>
                <c:pt idx="12537">
                  <c:v>208.96666666666667</c:v>
                </c:pt>
                <c:pt idx="12538">
                  <c:v>208.98333333333332</c:v>
                </c:pt>
                <c:pt idx="12539">
                  <c:v>209</c:v>
                </c:pt>
                <c:pt idx="12540">
                  <c:v>209.01666666666668</c:v>
                </c:pt>
                <c:pt idx="12541">
                  <c:v>209.03333333333333</c:v>
                </c:pt>
                <c:pt idx="12542">
                  <c:v>209.05</c:v>
                </c:pt>
                <c:pt idx="12543">
                  <c:v>209.06666666666666</c:v>
                </c:pt>
                <c:pt idx="12544">
                  <c:v>209.08333333333334</c:v>
                </c:pt>
                <c:pt idx="12545">
                  <c:v>209.1</c:v>
                </c:pt>
                <c:pt idx="12546">
                  <c:v>209.11666666666667</c:v>
                </c:pt>
                <c:pt idx="12547">
                  <c:v>209.13333333333333</c:v>
                </c:pt>
                <c:pt idx="12548">
                  <c:v>209.15</c:v>
                </c:pt>
                <c:pt idx="12549">
                  <c:v>209.16666666666666</c:v>
                </c:pt>
                <c:pt idx="12550">
                  <c:v>209.18333333333334</c:v>
                </c:pt>
                <c:pt idx="12551">
                  <c:v>209.2</c:v>
                </c:pt>
                <c:pt idx="12552">
                  <c:v>209.21666666666667</c:v>
                </c:pt>
                <c:pt idx="12553">
                  <c:v>209.23333333333332</c:v>
                </c:pt>
                <c:pt idx="12554">
                  <c:v>209.25</c:v>
                </c:pt>
                <c:pt idx="12555">
                  <c:v>209.26666666666668</c:v>
                </c:pt>
                <c:pt idx="12556">
                  <c:v>209.28333333333333</c:v>
                </c:pt>
                <c:pt idx="12557">
                  <c:v>209.3</c:v>
                </c:pt>
                <c:pt idx="12558">
                  <c:v>209.31666666666666</c:v>
                </c:pt>
                <c:pt idx="12559">
                  <c:v>209.33333333333334</c:v>
                </c:pt>
                <c:pt idx="12560">
                  <c:v>209.35</c:v>
                </c:pt>
                <c:pt idx="12561">
                  <c:v>209.36666666666667</c:v>
                </c:pt>
                <c:pt idx="12562">
                  <c:v>209.38333333333333</c:v>
                </c:pt>
                <c:pt idx="12563">
                  <c:v>209.4</c:v>
                </c:pt>
                <c:pt idx="12564">
                  <c:v>209.41666666666666</c:v>
                </c:pt>
                <c:pt idx="12565">
                  <c:v>209.43333333333334</c:v>
                </c:pt>
                <c:pt idx="12566">
                  <c:v>209.45</c:v>
                </c:pt>
                <c:pt idx="12567">
                  <c:v>209.46666666666667</c:v>
                </c:pt>
                <c:pt idx="12568">
                  <c:v>209.48333333333332</c:v>
                </c:pt>
                <c:pt idx="12569">
                  <c:v>209.5</c:v>
                </c:pt>
                <c:pt idx="12570">
                  <c:v>209.51666666666668</c:v>
                </c:pt>
                <c:pt idx="12571">
                  <c:v>209.53333333333333</c:v>
                </c:pt>
                <c:pt idx="12572">
                  <c:v>209.55</c:v>
                </c:pt>
                <c:pt idx="12573">
                  <c:v>209.56666666666666</c:v>
                </c:pt>
                <c:pt idx="12574">
                  <c:v>209.58333333333334</c:v>
                </c:pt>
                <c:pt idx="12575">
                  <c:v>209.6</c:v>
                </c:pt>
                <c:pt idx="12576">
                  <c:v>209.61666666666667</c:v>
                </c:pt>
                <c:pt idx="12577">
                  <c:v>209.63333333333333</c:v>
                </c:pt>
                <c:pt idx="12578">
                  <c:v>209.65</c:v>
                </c:pt>
                <c:pt idx="12579">
                  <c:v>209.66666666666666</c:v>
                </c:pt>
                <c:pt idx="12580">
                  <c:v>209.68333333333334</c:v>
                </c:pt>
                <c:pt idx="12581">
                  <c:v>209.7</c:v>
                </c:pt>
                <c:pt idx="12582">
                  <c:v>209.71666666666667</c:v>
                </c:pt>
                <c:pt idx="12583">
                  <c:v>209.73333333333332</c:v>
                </c:pt>
                <c:pt idx="12584">
                  <c:v>209.75</c:v>
                </c:pt>
                <c:pt idx="12585">
                  <c:v>209.76666666666668</c:v>
                </c:pt>
                <c:pt idx="12586">
                  <c:v>209.78333333333333</c:v>
                </c:pt>
                <c:pt idx="12587">
                  <c:v>209.8</c:v>
                </c:pt>
                <c:pt idx="12588">
                  <c:v>209.81666666666666</c:v>
                </c:pt>
                <c:pt idx="12589">
                  <c:v>209.83333333333334</c:v>
                </c:pt>
                <c:pt idx="12590">
                  <c:v>209.85</c:v>
                </c:pt>
                <c:pt idx="12591">
                  <c:v>209.86666666666667</c:v>
                </c:pt>
                <c:pt idx="12592">
                  <c:v>209.88333333333333</c:v>
                </c:pt>
                <c:pt idx="12593">
                  <c:v>209.9</c:v>
                </c:pt>
                <c:pt idx="12594">
                  <c:v>209.91666666666666</c:v>
                </c:pt>
                <c:pt idx="12595">
                  <c:v>209.93333333333334</c:v>
                </c:pt>
                <c:pt idx="12596">
                  <c:v>209.95</c:v>
                </c:pt>
                <c:pt idx="12597">
                  <c:v>209.96666666666667</c:v>
                </c:pt>
                <c:pt idx="12598">
                  <c:v>209.98333333333332</c:v>
                </c:pt>
                <c:pt idx="12599">
                  <c:v>210</c:v>
                </c:pt>
                <c:pt idx="12600">
                  <c:v>210.01666666666668</c:v>
                </c:pt>
                <c:pt idx="12601">
                  <c:v>210.03333333333333</c:v>
                </c:pt>
                <c:pt idx="12602">
                  <c:v>210.05</c:v>
                </c:pt>
                <c:pt idx="12603">
                  <c:v>210.06666666666666</c:v>
                </c:pt>
                <c:pt idx="12604">
                  <c:v>210.08333333333334</c:v>
                </c:pt>
                <c:pt idx="12605">
                  <c:v>210.1</c:v>
                </c:pt>
                <c:pt idx="12606">
                  <c:v>210.11666666666667</c:v>
                </c:pt>
                <c:pt idx="12607">
                  <c:v>210.13333333333333</c:v>
                </c:pt>
                <c:pt idx="12608">
                  <c:v>210.15</c:v>
                </c:pt>
                <c:pt idx="12609">
                  <c:v>210.16666666666666</c:v>
                </c:pt>
                <c:pt idx="12610">
                  <c:v>210.18333333333334</c:v>
                </c:pt>
                <c:pt idx="12611">
                  <c:v>210.2</c:v>
                </c:pt>
                <c:pt idx="12612">
                  <c:v>210.21666666666667</c:v>
                </c:pt>
                <c:pt idx="12613">
                  <c:v>210.23333333333332</c:v>
                </c:pt>
                <c:pt idx="12614">
                  <c:v>210.25</c:v>
                </c:pt>
                <c:pt idx="12615">
                  <c:v>210.26666666666668</c:v>
                </c:pt>
                <c:pt idx="12616">
                  <c:v>210.28333333333333</c:v>
                </c:pt>
                <c:pt idx="12617">
                  <c:v>210.3</c:v>
                </c:pt>
                <c:pt idx="12618">
                  <c:v>210.31666666666666</c:v>
                </c:pt>
                <c:pt idx="12619">
                  <c:v>210.33333333333334</c:v>
                </c:pt>
                <c:pt idx="12620">
                  <c:v>210.35</c:v>
                </c:pt>
                <c:pt idx="12621">
                  <c:v>210.36666666666667</c:v>
                </c:pt>
                <c:pt idx="12622">
                  <c:v>210.38333333333333</c:v>
                </c:pt>
                <c:pt idx="12623">
                  <c:v>210.4</c:v>
                </c:pt>
                <c:pt idx="12624">
                  <c:v>210.41666666666666</c:v>
                </c:pt>
                <c:pt idx="12625">
                  <c:v>210.43333333333334</c:v>
                </c:pt>
                <c:pt idx="12626">
                  <c:v>210.45</c:v>
                </c:pt>
                <c:pt idx="12627">
                  <c:v>210.46666666666667</c:v>
                </c:pt>
                <c:pt idx="12628">
                  <c:v>210.48333333333332</c:v>
                </c:pt>
                <c:pt idx="12629">
                  <c:v>210.5</c:v>
                </c:pt>
                <c:pt idx="12630">
                  <c:v>210.51666666666668</c:v>
                </c:pt>
                <c:pt idx="12631">
                  <c:v>210.53333333333333</c:v>
                </c:pt>
                <c:pt idx="12632">
                  <c:v>210.55</c:v>
                </c:pt>
                <c:pt idx="12633">
                  <c:v>210.56666666666666</c:v>
                </c:pt>
                <c:pt idx="12634">
                  <c:v>210.58333333333334</c:v>
                </c:pt>
                <c:pt idx="12635">
                  <c:v>210.6</c:v>
                </c:pt>
                <c:pt idx="12636">
                  <c:v>210.61666666666667</c:v>
                </c:pt>
                <c:pt idx="12637">
                  <c:v>210.63333333333333</c:v>
                </c:pt>
                <c:pt idx="12638">
                  <c:v>210.65</c:v>
                </c:pt>
                <c:pt idx="12639">
                  <c:v>210.66666666666666</c:v>
                </c:pt>
                <c:pt idx="12640">
                  <c:v>210.68333333333334</c:v>
                </c:pt>
                <c:pt idx="12641">
                  <c:v>210.7</c:v>
                </c:pt>
                <c:pt idx="12642">
                  <c:v>210.71666666666667</c:v>
                </c:pt>
                <c:pt idx="12643">
                  <c:v>210.73333333333332</c:v>
                </c:pt>
                <c:pt idx="12644">
                  <c:v>210.75</c:v>
                </c:pt>
                <c:pt idx="12645">
                  <c:v>210.76666666666668</c:v>
                </c:pt>
                <c:pt idx="12646">
                  <c:v>210.78333333333333</c:v>
                </c:pt>
                <c:pt idx="12647">
                  <c:v>210.8</c:v>
                </c:pt>
                <c:pt idx="12648">
                  <c:v>210.81666666666666</c:v>
                </c:pt>
                <c:pt idx="12649">
                  <c:v>210.83333333333334</c:v>
                </c:pt>
                <c:pt idx="12650">
                  <c:v>210.85</c:v>
                </c:pt>
                <c:pt idx="12651">
                  <c:v>210.86666666666667</c:v>
                </c:pt>
                <c:pt idx="12652">
                  <c:v>210.88333333333333</c:v>
                </c:pt>
                <c:pt idx="12653">
                  <c:v>210.9</c:v>
                </c:pt>
                <c:pt idx="12654">
                  <c:v>210.91666666666666</c:v>
                </c:pt>
                <c:pt idx="12655">
                  <c:v>210.93333333333334</c:v>
                </c:pt>
                <c:pt idx="12656">
                  <c:v>210.95</c:v>
                </c:pt>
                <c:pt idx="12657">
                  <c:v>210.96666666666667</c:v>
                </c:pt>
                <c:pt idx="12658">
                  <c:v>210.98333333333332</c:v>
                </c:pt>
                <c:pt idx="12659">
                  <c:v>211</c:v>
                </c:pt>
                <c:pt idx="12660">
                  <c:v>211.01666666666668</c:v>
                </c:pt>
                <c:pt idx="12661">
                  <c:v>211.03333333333333</c:v>
                </c:pt>
                <c:pt idx="12662">
                  <c:v>211.05</c:v>
                </c:pt>
                <c:pt idx="12663">
                  <c:v>211.06666666666666</c:v>
                </c:pt>
                <c:pt idx="12664">
                  <c:v>211.08333333333334</c:v>
                </c:pt>
                <c:pt idx="12665">
                  <c:v>211.1</c:v>
                </c:pt>
                <c:pt idx="12666">
                  <c:v>211.11666666666667</c:v>
                </c:pt>
                <c:pt idx="12667">
                  <c:v>211.13333333333333</c:v>
                </c:pt>
                <c:pt idx="12668">
                  <c:v>211.15</c:v>
                </c:pt>
                <c:pt idx="12669">
                  <c:v>211.16666666666666</c:v>
                </c:pt>
                <c:pt idx="12670">
                  <c:v>211.18333333333334</c:v>
                </c:pt>
                <c:pt idx="12671">
                  <c:v>211.2</c:v>
                </c:pt>
                <c:pt idx="12672">
                  <c:v>211.21666666666667</c:v>
                </c:pt>
                <c:pt idx="12673">
                  <c:v>211.23333333333332</c:v>
                </c:pt>
                <c:pt idx="12674">
                  <c:v>211.25</c:v>
                </c:pt>
                <c:pt idx="12675">
                  <c:v>211.26666666666668</c:v>
                </c:pt>
                <c:pt idx="12676">
                  <c:v>211.28333333333333</c:v>
                </c:pt>
                <c:pt idx="12677">
                  <c:v>211.3</c:v>
                </c:pt>
                <c:pt idx="12678">
                  <c:v>211.31666666666666</c:v>
                </c:pt>
                <c:pt idx="12679">
                  <c:v>211.33333333333334</c:v>
                </c:pt>
                <c:pt idx="12680">
                  <c:v>211.35</c:v>
                </c:pt>
                <c:pt idx="12681">
                  <c:v>211.36666666666667</c:v>
                </c:pt>
                <c:pt idx="12682">
                  <c:v>211.38333333333333</c:v>
                </c:pt>
                <c:pt idx="12683">
                  <c:v>211.4</c:v>
                </c:pt>
                <c:pt idx="12684">
                  <c:v>211.41666666666666</c:v>
                </c:pt>
                <c:pt idx="12685">
                  <c:v>211.43333333333334</c:v>
                </c:pt>
                <c:pt idx="12686">
                  <c:v>211.45</c:v>
                </c:pt>
                <c:pt idx="12687">
                  <c:v>211.46666666666667</c:v>
                </c:pt>
                <c:pt idx="12688">
                  <c:v>211.48333333333332</c:v>
                </c:pt>
                <c:pt idx="12689">
                  <c:v>211.5</c:v>
                </c:pt>
                <c:pt idx="12690">
                  <c:v>211.51666666666668</c:v>
                </c:pt>
                <c:pt idx="12691">
                  <c:v>211.53333333333333</c:v>
                </c:pt>
                <c:pt idx="12692">
                  <c:v>211.55</c:v>
                </c:pt>
                <c:pt idx="12693">
                  <c:v>211.56666666666666</c:v>
                </c:pt>
                <c:pt idx="12694">
                  <c:v>211.58333333333334</c:v>
                </c:pt>
                <c:pt idx="12695">
                  <c:v>211.6</c:v>
                </c:pt>
                <c:pt idx="12696">
                  <c:v>211.61666666666667</c:v>
                </c:pt>
                <c:pt idx="12697">
                  <c:v>211.63333333333333</c:v>
                </c:pt>
                <c:pt idx="12698">
                  <c:v>211.65</c:v>
                </c:pt>
                <c:pt idx="12699">
                  <c:v>211.66666666666666</c:v>
                </c:pt>
                <c:pt idx="12700">
                  <c:v>211.68333333333334</c:v>
                </c:pt>
                <c:pt idx="12701">
                  <c:v>211.7</c:v>
                </c:pt>
                <c:pt idx="12702">
                  <c:v>211.71666666666667</c:v>
                </c:pt>
                <c:pt idx="12703">
                  <c:v>211.73333333333332</c:v>
                </c:pt>
                <c:pt idx="12704">
                  <c:v>211.75</c:v>
                </c:pt>
                <c:pt idx="12705">
                  <c:v>211.76666666666668</c:v>
                </c:pt>
                <c:pt idx="12706">
                  <c:v>211.78333333333333</c:v>
                </c:pt>
                <c:pt idx="12707">
                  <c:v>211.8</c:v>
                </c:pt>
                <c:pt idx="12708">
                  <c:v>211.81666666666666</c:v>
                </c:pt>
                <c:pt idx="12709">
                  <c:v>211.83333333333334</c:v>
                </c:pt>
                <c:pt idx="12710">
                  <c:v>211.85</c:v>
                </c:pt>
                <c:pt idx="12711">
                  <c:v>211.86666666666667</c:v>
                </c:pt>
                <c:pt idx="12712">
                  <c:v>211.88333333333333</c:v>
                </c:pt>
                <c:pt idx="12713">
                  <c:v>211.9</c:v>
                </c:pt>
                <c:pt idx="12714">
                  <c:v>211.91666666666666</c:v>
                </c:pt>
                <c:pt idx="12715">
                  <c:v>211.93333333333334</c:v>
                </c:pt>
                <c:pt idx="12716">
                  <c:v>211.95</c:v>
                </c:pt>
                <c:pt idx="12717">
                  <c:v>211.96666666666667</c:v>
                </c:pt>
                <c:pt idx="12718">
                  <c:v>211.98333333333332</c:v>
                </c:pt>
                <c:pt idx="12719">
                  <c:v>212</c:v>
                </c:pt>
                <c:pt idx="12720">
                  <c:v>212.01666666666668</c:v>
                </c:pt>
                <c:pt idx="12721">
                  <c:v>212.03333333333333</c:v>
                </c:pt>
                <c:pt idx="12722">
                  <c:v>212.05</c:v>
                </c:pt>
                <c:pt idx="12723">
                  <c:v>212.06666666666666</c:v>
                </c:pt>
                <c:pt idx="12724">
                  <c:v>212.08333333333334</c:v>
                </c:pt>
                <c:pt idx="12725">
                  <c:v>212.1</c:v>
                </c:pt>
                <c:pt idx="12726">
                  <c:v>212.11666666666667</c:v>
                </c:pt>
                <c:pt idx="12727">
                  <c:v>212.13333333333333</c:v>
                </c:pt>
                <c:pt idx="12728">
                  <c:v>212.15</c:v>
                </c:pt>
                <c:pt idx="12729">
                  <c:v>212.16666666666666</c:v>
                </c:pt>
                <c:pt idx="12730">
                  <c:v>212.18333333333334</c:v>
                </c:pt>
                <c:pt idx="12731">
                  <c:v>212.2</c:v>
                </c:pt>
                <c:pt idx="12732">
                  <c:v>212.21666666666667</c:v>
                </c:pt>
                <c:pt idx="12733">
                  <c:v>212.23333333333332</c:v>
                </c:pt>
                <c:pt idx="12734">
                  <c:v>212.25</c:v>
                </c:pt>
                <c:pt idx="12735">
                  <c:v>212.26666666666668</c:v>
                </c:pt>
                <c:pt idx="12736">
                  <c:v>212.28333333333333</c:v>
                </c:pt>
                <c:pt idx="12737">
                  <c:v>212.3</c:v>
                </c:pt>
                <c:pt idx="12738">
                  <c:v>212.31666666666666</c:v>
                </c:pt>
                <c:pt idx="12739">
                  <c:v>212.33333333333334</c:v>
                </c:pt>
                <c:pt idx="12740">
                  <c:v>212.35</c:v>
                </c:pt>
                <c:pt idx="12741">
                  <c:v>212.36666666666667</c:v>
                </c:pt>
                <c:pt idx="12742">
                  <c:v>212.38333333333333</c:v>
                </c:pt>
                <c:pt idx="12743">
                  <c:v>212.4</c:v>
                </c:pt>
                <c:pt idx="12744">
                  <c:v>212.41666666666666</c:v>
                </c:pt>
                <c:pt idx="12745">
                  <c:v>212.43333333333334</c:v>
                </c:pt>
                <c:pt idx="12746">
                  <c:v>212.45</c:v>
                </c:pt>
                <c:pt idx="12747">
                  <c:v>212.46666666666667</c:v>
                </c:pt>
                <c:pt idx="12748">
                  <c:v>212.48333333333332</c:v>
                </c:pt>
                <c:pt idx="12749">
                  <c:v>212.5</c:v>
                </c:pt>
                <c:pt idx="12750">
                  <c:v>212.51666666666668</c:v>
                </c:pt>
                <c:pt idx="12751">
                  <c:v>212.53333333333333</c:v>
                </c:pt>
                <c:pt idx="12752">
                  <c:v>212.55</c:v>
                </c:pt>
                <c:pt idx="12753">
                  <c:v>212.56666666666666</c:v>
                </c:pt>
                <c:pt idx="12754">
                  <c:v>212.58333333333334</c:v>
                </c:pt>
                <c:pt idx="12755">
                  <c:v>212.6</c:v>
                </c:pt>
                <c:pt idx="12756">
                  <c:v>212.61666666666667</c:v>
                </c:pt>
                <c:pt idx="12757">
                  <c:v>212.63333333333333</c:v>
                </c:pt>
                <c:pt idx="12758">
                  <c:v>212.65</c:v>
                </c:pt>
                <c:pt idx="12759">
                  <c:v>212.66666666666666</c:v>
                </c:pt>
                <c:pt idx="12760">
                  <c:v>212.68333333333334</c:v>
                </c:pt>
                <c:pt idx="12761">
                  <c:v>212.7</c:v>
                </c:pt>
                <c:pt idx="12762">
                  <c:v>212.71666666666667</c:v>
                </c:pt>
                <c:pt idx="12763">
                  <c:v>212.73333333333332</c:v>
                </c:pt>
                <c:pt idx="12764">
                  <c:v>212.75</c:v>
                </c:pt>
                <c:pt idx="12765">
                  <c:v>212.76666666666668</c:v>
                </c:pt>
                <c:pt idx="12766">
                  <c:v>212.78333333333333</c:v>
                </c:pt>
                <c:pt idx="12767">
                  <c:v>212.8</c:v>
                </c:pt>
                <c:pt idx="12768">
                  <c:v>212.81666666666666</c:v>
                </c:pt>
                <c:pt idx="12769">
                  <c:v>212.83333333333334</c:v>
                </c:pt>
                <c:pt idx="12770">
                  <c:v>212.85</c:v>
                </c:pt>
                <c:pt idx="12771">
                  <c:v>212.86666666666667</c:v>
                </c:pt>
                <c:pt idx="12772">
                  <c:v>212.88333333333333</c:v>
                </c:pt>
                <c:pt idx="12773">
                  <c:v>212.9</c:v>
                </c:pt>
                <c:pt idx="12774">
                  <c:v>212.91666666666666</c:v>
                </c:pt>
                <c:pt idx="12775">
                  <c:v>212.93333333333334</c:v>
                </c:pt>
                <c:pt idx="12776">
                  <c:v>212.95</c:v>
                </c:pt>
                <c:pt idx="12777">
                  <c:v>212.96666666666667</c:v>
                </c:pt>
                <c:pt idx="12778">
                  <c:v>212.98333333333332</c:v>
                </c:pt>
                <c:pt idx="12779">
                  <c:v>213</c:v>
                </c:pt>
                <c:pt idx="12780">
                  <c:v>213.01666666666668</c:v>
                </c:pt>
                <c:pt idx="12781">
                  <c:v>213.03333333333333</c:v>
                </c:pt>
                <c:pt idx="12782">
                  <c:v>213.05</c:v>
                </c:pt>
                <c:pt idx="12783">
                  <c:v>213.06666666666666</c:v>
                </c:pt>
                <c:pt idx="12784">
                  <c:v>213.08333333333334</c:v>
                </c:pt>
                <c:pt idx="12785">
                  <c:v>213.1</c:v>
                </c:pt>
                <c:pt idx="12786">
                  <c:v>213.11666666666667</c:v>
                </c:pt>
                <c:pt idx="12787">
                  <c:v>213.13333333333333</c:v>
                </c:pt>
                <c:pt idx="12788">
                  <c:v>213.15</c:v>
                </c:pt>
                <c:pt idx="12789">
                  <c:v>213.16666666666666</c:v>
                </c:pt>
                <c:pt idx="12790">
                  <c:v>213.18333333333334</c:v>
                </c:pt>
                <c:pt idx="12791">
                  <c:v>213.2</c:v>
                </c:pt>
                <c:pt idx="12792">
                  <c:v>213.21666666666667</c:v>
                </c:pt>
                <c:pt idx="12793">
                  <c:v>213.23333333333332</c:v>
                </c:pt>
                <c:pt idx="12794">
                  <c:v>213.25</c:v>
                </c:pt>
                <c:pt idx="12795">
                  <c:v>213.26666666666668</c:v>
                </c:pt>
                <c:pt idx="12796">
                  <c:v>213.28333333333333</c:v>
                </c:pt>
                <c:pt idx="12797">
                  <c:v>213.3</c:v>
                </c:pt>
                <c:pt idx="12798">
                  <c:v>213.31666666666666</c:v>
                </c:pt>
                <c:pt idx="12799">
                  <c:v>213.33333333333334</c:v>
                </c:pt>
                <c:pt idx="12800">
                  <c:v>213.35</c:v>
                </c:pt>
                <c:pt idx="12801">
                  <c:v>213.36666666666667</c:v>
                </c:pt>
                <c:pt idx="12802">
                  <c:v>213.38333333333333</c:v>
                </c:pt>
                <c:pt idx="12803">
                  <c:v>213.4</c:v>
                </c:pt>
                <c:pt idx="12804">
                  <c:v>213.41666666666666</c:v>
                </c:pt>
                <c:pt idx="12805">
                  <c:v>213.43333333333334</c:v>
                </c:pt>
                <c:pt idx="12806">
                  <c:v>213.45</c:v>
                </c:pt>
                <c:pt idx="12807">
                  <c:v>213.46666666666667</c:v>
                </c:pt>
                <c:pt idx="12808">
                  <c:v>213.48333333333332</c:v>
                </c:pt>
                <c:pt idx="12809">
                  <c:v>213.5</c:v>
                </c:pt>
                <c:pt idx="12810">
                  <c:v>213.51666666666668</c:v>
                </c:pt>
                <c:pt idx="12811">
                  <c:v>213.53333333333333</c:v>
                </c:pt>
                <c:pt idx="12812">
                  <c:v>213.55</c:v>
                </c:pt>
                <c:pt idx="12813">
                  <c:v>213.56666666666666</c:v>
                </c:pt>
                <c:pt idx="12814">
                  <c:v>213.58333333333334</c:v>
                </c:pt>
                <c:pt idx="12815">
                  <c:v>213.6</c:v>
                </c:pt>
                <c:pt idx="12816">
                  <c:v>213.61666666666667</c:v>
                </c:pt>
                <c:pt idx="12817">
                  <c:v>213.63333333333333</c:v>
                </c:pt>
                <c:pt idx="12818">
                  <c:v>213.65</c:v>
                </c:pt>
                <c:pt idx="12819">
                  <c:v>213.66666666666666</c:v>
                </c:pt>
                <c:pt idx="12820">
                  <c:v>213.68333333333334</c:v>
                </c:pt>
                <c:pt idx="12821">
                  <c:v>213.7</c:v>
                </c:pt>
                <c:pt idx="12822">
                  <c:v>213.71666666666667</c:v>
                </c:pt>
                <c:pt idx="12823">
                  <c:v>213.73333333333332</c:v>
                </c:pt>
                <c:pt idx="12824">
                  <c:v>213.75</c:v>
                </c:pt>
                <c:pt idx="12825">
                  <c:v>213.76666666666668</c:v>
                </c:pt>
                <c:pt idx="12826">
                  <c:v>213.78333333333333</c:v>
                </c:pt>
                <c:pt idx="12827">
                  <c:v>213.8</c:v>
                </c:pt>
                <c:pt idx="12828">
                  <c:v>213.81666666666666</c:v>
                </c:pt>
                <c:pt idx="12829">
                  <c:v>213.83333333333334</c:v>
                </c:pt>
                <c:pt idx="12830">
                  <c:v>213.85</c:v>
                </c:pt>
                <c:pt idx="12831">
                  <c:v>213.86666666666667</c:v>
                </c:pt>
                <c:pt idx="12832">
                  <c:v>213.88333333333333</c:v>
                </c:pt>
                <c:pt idx="12833">
                  <c:v>213.9</c:v>
                </c:pt>
                <c:pt idx="12834">
                  <c:v>213.91666666666666</c:v>
                </c:pt>
                <c:pt idx="12835">
                  <c:v>213.93333333333334</c:v>
                </c:pt>
                <c:pt idx="12836">
                  <c:v>213.95</c:v>
                </c:pt>
                <c:pt idx="12837">
                  <c:v>213.96666666666667</c:v>
                </c:pt>
                <c:pt idx="12838">
                  <c:v>213.98333333333332</c:v>
                </c:pt>
                <c:pt idx="12839">
                  <c:v>214</c:v>
                </c:pt>
                <c:pt idx="12840">
                  <c:v>214.01666666666668</c:v>
                </c:pt>
                <c:pt idx="12841">
                  <c:v>214.03333333333333</c:v>
                </c:pt>
                <c:pt idx="12842">
                  <c:v>214.05</c:v>
                </c:pt>
                <c:pt idx="12843">
                  <c:v>214.06666666666666</c:v>
                </c:pt>
                <c:pt idx="12844">
                  <c:v>214.08333333333334</c:v>
                </c:pt>
                <c:pt idx="12845">
                  <c:v>214.1</c:v>
                </c:pt>
                <c:pt idx="12846">
                  <c:v>214.11666666666667</c:v>
                </c:pt>
                <c:pt idx="12847">
                  <c:v>214.13333333333333</c:v>
                </c:pt>
                <c:pt idx="12848">
                  <c:v>214.15</c:v>
                </c:pt>
                <c:pt idx="12849">
                  <c:v>214.16666666666666</c:v>
                </c:pt>
                <c:pt idx="12850">
                  <c:v>214.18333333333334</c:v>
                </c:pt>
                <c:pt idx="12851">
                  <c:v>214.2</c:v>
                </c:pt>
                <c:pt idx="12852">
                  <c:v>214.21666666666667</c:v>
                </c:pt>
                <c:pt idx="12853">
                  <c:v>214.23333333333332</c:v>
                </c:pt>
                <c:pt idx="12854">
                  <c:v>214.25</c:v>
                </c:pt>
                <c:pt idx="12855">
                  <c:v>214.26666666666668</c:v>
                </c:pt>
                <c:pt idx="12856">
                  <c:v>214.28333333333333</c:v>
                </c:pt>
                <c:pt idx="12857">
                  <c:v>214.3</c:v>
                </c:pt>
                <c:pt idx="12858">
                  <c:v>214.31666666666666</c:v>
                </c:pt>
                <c:pt idx="12859">
                  <c:v>214.33333333333334</c:v>
                </c:pt>
                <c:pt idx="12860">
                  <c:v>214.35</c:v>
                </c:pt>
                <c:pt idx="12861">
                  <c:v>214.36666666666667</c:v>
                </c:pt>
                <c:pt idx="12862">
                  <c:v>214.38333333333333</c:v>
                </c:pt>
                <c:pt idx="12863">
                  <c:v>214.4</c:v>
                </c:pt>
                <c:pt idx="12864">
                  <c:v>214.41666666666666</c:v>
                </c:pt>
                <c:pt idx="12865">
                  <c:v>214.43333333333334</c:v>
                </c:pt>
                <c:pt idx="12866">
                  <c:v>214.45</c:v>
                </c:pt>
                <c:pt idx="12867">
                  <c:v>214.46666666666667</c:v>
                </c:pt>
                <c:pt idx="12868">
                  <c:v>214.48333333333332</c:v>
                </c:pt>
                <c:pt idx="12869">
                  <c:v>214.5</c:v>
                </c:pt>
                <c:pt idx="12870">
                  <c:v>214.51666666666668</c:v>
                </c:pt>
                <c:pt idx="12871">
                  <c:v>214.53333333333333</c:v>
                </c:pt>
                <c:pt idx="12872">
                  <c:v>214.55</c:v>
                </c:pt>
                <c:pt idx="12873">
                  <c:v>214.56666666666666</c:v>
                </c:pt>
                <c:pt idx="12874">
                  <c:v>214.58333333333334</c:v>
                </c:pt>
                <c:pt idx="12875">
                  <c:v>214.6</c:v>
                </c:pt>
                <c:pt idx="12876">
                  <c:v>214.61666666666667</c:v>
                </c:pt>
                <c:pt idx="12877">
                  <c:v>214.63333333333333</c:v>
                </c:pt>
                <c:pt idx="12878">
                  <c:v>214.65</c:v>
                </c:pt>
                <c:pt idx="12879">
                  <c:v>214.66666666666666</c:v>
                </c:pt>
                <c:pt idx="12880">
                  <c:v>214.68333333333334</c:v>
                </c:pt>
                <c:pt idx="12881">
                  <c:v>214.7</c:v>
                </c:pt>
                <c:pt idx="12882">
                  <c:v>214.71666666666667</c:v>
                </c:pt>
                <c:pt idx="12883">
                  <c:v>214.73333333333332</c:v>
                </c:pt>
                <c:pt idx="12884">
                  <c:v>214.75</c:v>
                </c:pt>
                <c:pt idx="12885">
                  <c:v>214.76666666666668</c:v>
                </c:pt>
                <c:pt idx="12886">
                  <c:v>214.78333333333333</c:v>
                </c:pt>
                <c:pt idx="12887">
                  <c:v>214.8</c:v>
                </c:pt>
                <c:pt idx="12888">
                  <c:v>214.81666666666666</c:v>
                </c:pt>
                <c:pt idx="12889">
                  <c:v>214.83333333333334</c:v>
                </c:pt>
                <c:pt idx="12890">
                  <c:v>214.85</c:v>
                </c:pt>
                <c:pt idx="12891">
                  <c:v>214.86666666666667</c:v>
                </c:pt>
                <c:pt idx="12892">
                  <c:v>214.88333333333333</c:v>
                </c:pt>
                <c:pt idx="12893">
                  <c:v>214.9</c:v>
                </c:pt>
                <c:pt idx="12894">
                  <c:v>214.91666666666666</c:v>
                </c:pt>
                <c:pt idx="12895">
                  <c:v>214.93333333333334</c:v>
                </c:pt>
                <c:pt idx="12896">
                  <c:v>214.95</c:v>
                </c:pt>
                <c:pt idx="12897">
                  <c:v>214.96666666666667</c:v>
                </c:pt>
                <c:pt idx="12898">
                  <c:v>214.98333333333332</c:v>
                </c:pt>
                <c:pt idx="12899">
                  <c:v>215</c:v>
                </c:pt>
                <c:pt idx="12900">
                  <c:v>215.01666666666668</c:v>
                </c:pt>
                <c:pt idx="12901">
                  <c:v>215.03333333333333</c:v>
                </c:pt>
                <c:pt idx="12902">
                  <c:v>215.05</c:v>
                </c:pt>
                <c:pt idx="12903">
                  <c:v>215.06666666666666</c:v>
                </c:pt>
                <c:pt idx="12904">
                  <c:v>215.08333333333334</c:v>
                </c:pt>
                <c:pt idx="12905">
                  <c:v>215.1</c:v>
                </c:pt>
                <c:pt idx="12906">
                  <c:v>215.11666666666667</c:v>
                </c:pt>
                <c:pt idx="12907">
                  <c:v>215.13333333333333</c:v>
                </c:pt>
                <c:pt idx="12908">
                  <c:v>215.15</c:v>
                </c:pt>
                <c:pt idx="12909">
                  <c:v>215.16666666666666</c:v>
                </c:pt>
                <c:pt idx="12910">
                  <c:v>215.18333333333334</c:v>
                </c:pt>
                <c:pt idx="12911">
                  <c:v>215.2</c:v>
                </c:pt>
                <c:pt idx="12912">
                  <c:v>215.21666666666667</c:v>
                </c:pt>
                <c:pt idx="12913">
                  <c:v>215.23333333333332</c:v>
                </c:pt>
                <c:pt idx="12914">
                  <c:v>215.25</c:v>
                </c:pt>
                <c:pt idx="12915">
                  <c:v>215.26666666666668</c:v>
                </c:pt>
                <c:pt idx="12916">
                  <c:v>215.28333333333333</c:v>
                </c:pt>
                <c:pt idx="12917">
                  <c:v>215.3</c:v>
                </c:pt>
                <c:pt idx="12918">
                  <c:v>215.31666666666666</c:v>
                </c:pt>
                <c:pt idx="12919">
                  <c:v>215.33333333333334</c:v>
                </c:pt>
                <c:pt idx="12920">
                  <c:v>215.35</c:v>
                </c:pt>
                <c:pt idx="12921">
                  <c:v>215.36666666666667</c:v>
                </c:pt>
                <c:pt idx="12922">
                  <c:v>215.38333333333333</c:v>
                </c:pt>
                <c:pt idx="12923">
                  <c:v>215.4</c:v>
                </c:pt>
                <c:pt idx="12924">
                  <c:v>215.41666666666666</c:v>
                </c:pt>
                <c:pt idx="12925">
                  <c:v>215.43333333333334</c:v>
                </c:pt>
                <c:pt idx="12926">
                  <c:v>215.45</c:v>
                </c:pt>
                <c:pt idx="12927">
                  <c:v>215.46666666666667</c:v>
                </c:pt>
                <c:pt idx="12928">
                  <c:v>215.48333333333332</c:v>
                </c:pt>
                <c:pt idx="12929">
                  <c:v>215.5</c:v>
                </c:pt>
                <c:pt idx="12930">
                  <c:v>215.51666666666668</c:v>
                </c:pt>
                <c:pt idx="12931">
                  <c:v>215.53333333333333</c:v>
                </c:pt>
                <c:pt idx="12932">
                  <c:v>215.55</c:v>
                </c:pt>
                <c:pt idx="12933">
                  <c:v>215.56666666666666</c:v>
                </c:pt>
                <c:pt idx="12934">
                  <c:v>215.58333333333334</c:v>
                </c:pt>
                <c:pt idx="12935">
                  <c:v>215.6</c:v>
                </c:pt>
                <c:pt idx="12936">
                  <c:v>215.61666666666667</c:v>
                </c:pt>
                <c:pt idx="12937">
                  <c:v>215.63333333333333</c:v>
                </c:pt>
                <c:pt idx="12938">
                  <c:v>215.65</c:v>
                </c:pt>
                <c:pt idx="12939">
                  <c:v>215.66666666666666</c:v>
                </c:pt>
                <c:pt idx="12940">
                  <c:v>215.68333333333334</c:v>
                </c:pt>
                <c:pt idx="12941">
                  <c:v>215.7</c:v>
                </c:pt>
                <c:pt idx="12942">
                  <c:v>215.71666666666667</c:v>
                </c:pt>
                <c:pt idx="12943">
                  <c:v>215.73333333333332</c:v>
                </c:pt>
                <c:pt idx="12944">
                  <c:v>215.75</c:v>
                </c:pt>
                <c:pt idx="12945">
                  <c:v>215.76666666666668</c:v>
                </c:pt>
                <c:pt idx="12946">
                  <c:v>215.78333333333333</c:v>
                </c:pt>
                <c:pt idx="12947">
                  <c:v>215.8</c:v>
                </c:pt>
                <c:pt idx="12948">
                  <c:v>215.81666666666666</c:v>
                </c:pt>
                <c:pt idx="12949">
                  <c:v>215.83333333333334</c:v>
                </c:pt>
                <c:pt idx="12950">
                  <c:v>215.85</c:v>
                </c:pt>
                <c:pt idx="12951">
                  <c:v>215.86666666666667</c:v>
                </c:pt>
                <c:pt idx="12952">
                  <c:v>215.88333333333333</c:v>
                </c:pt>
                <c:pt idx="12953">
                  <c:v>215.9</c:v>
                </c:pt>
                <c:pt idx="12954">
                  <c:v>215.91666666666666</c:v>
                </c:pt>
                <c:pt idx="12955">
                  <c:v>215.93333333333334</c:v>
                </c:pt>
                <c:pt idx="12956">
                  <c:v>215.95</c:v>
                </c:pt>
                <c:pt idx="12957">
                  <c:v>215.96666666666667</c:v>
                </c:pt>
                <c:pt idx="12958">
                  <c:v>215.98333333333332</c:v>
                </c:pt>
                <c:pt idx="12959">
                  <c:v>216</c:v>
                </c:pt>
                <c:pt idx="12960">
                  <c:v>216.01666666666668</c:v>
                </c:pt>
                <c:pt idx="12961">
                  <c:v>216.03333333333333</c:v>
                </c:pt>
                <c:pt idx="12962">
                  <c:v>216.05</c:v>
                </c:pt>
                <c:pt idx="12963">
                  <c:v>216.06666666666666</c:v>
                </c:pt>
                <c:pt idx="12964">
                  <c:v>216.08333333333334</c:v>
                </c:pt>
                <c:pt idx="12965">
                  <c:v>216.1</c:v>
                </c:pt>
                <c:pt idx="12966">
                  <c:v>216.11666666666667</c:v>
                </c:pt>
                <c:pt idx="12967">
                  <c:v>216.13333333333333</c:v>
                </c:pt>
                <c:pt idx="12968">
                  <c:v>216.15</c:v>
                </c:pt>
                <c:pt idx="12969">
                  <c:v>216.16666666666666</c:v>
                </c:pt>
                <c:pt idx="12970">
                  <c:v>216.18333333333334</c:v>
                </c:pt>
                <c:pt idx="12971">
                  <c:v>216.2</c:v>
                </c:pt>
                <c:pt idx="12972">
                  <c:v>216.21666666666667</c:v>
                </c:pt>
                <c:pt idx="12973">
                  <c:v>216.23333333333332</c:v>
                </c:pt>
                <c:pt idx="12974">
                  <c:v>216.25</c:v>
                </c:pt>
                <c:pt idx="12975">
                  <c:v>216.26666666666668</c:v>
                </c:pt>
                <c:pt idx="12976">
                  <c:v>216.28333333333333</c:v>
                </c:pt>
                <c:pt idx="12977">
                  <c:v>216.3</c:v>
                </c:pt>
                <c:pt idx="12978">
                  <c:v>216.31666666666666</c:v>
                </c:pt>
                <c:pt idx="12979">
                  <c:v>216.33333333333334</c:v>
                </c:pt>
                <c:pt idx="12980">
                  <c:v>216.35</c:v>
                </c:pt>
                <c:pt idx="12981">
                  <c:v>216.36666666666667</c:v>
                </c:pt>
                <c:pt idx="12982">
                  <c:v>216.38333333333333</c:v>
                </c:pt>
                <c:pt idx="12983">
                  <c:v>216.4</c:v>
                </c:pt>
                <c:pt idx="12984">
                  <c:v>216.41666666666666</c:v>
                </c:pt>
                <c:pt idx="12985">
                  <c:v>216.43333333333334</c:v>
                </c:pt>
                <c:pt idx="12986">
                  <c:v>216.45</c:v>
                </c:pt>
                <c:pt idx="12987">
                  <c:v>216.46666666666667</c:v>
                </c:pt>
                <c:pt idx="12988">
                  <c:v>216.48333333333332</c:v>
                </c:pt>
                <c:pt idx="12989">
                  <c:v>216.5</c:v>
                </c:pt>
                <c:pt idx="12990">
                  <c:v>216.51666666666668</c:v>
                </c:pt>
                <c:pt idx="12991">
                  <c:v>216.53333333333333</c:v>
                </c:pt>
                <c:pt idx="12992">
                  <c:v>216.55</c:v>
                </c:pt>
                <c:pt idx="12993">
                  <c:v>216.56666666666666</c:v>
                </c:pt>
                <c:pt idx="12994">
                  <c:v>216.58333333333334</c:v>
                </c:pt>
                <c:pt idx="12995">
                  <c:v>216.6</c:v>
                </c:pt>
                <c:pt idx="12996">
                  <c:v>216.61666666666667</c:v>
                </c:pt>
                <c:pt idx="12997">
                  <c:v>216.63333333333333</c:v>
                </c:pt>
                <c:pt idx="12998">
                  <c:v>216.65</c:v>
                </c:pt>
                <c:pt idx="12999">
                  <c:v>216.66666666666666</c:v>
                </c:pt>
                <c:pt idx="13000">
                  <c:v>216.68333333333334</c:v>
                </c:pt>
                <c:pt idx="13001">
                  <c:v>216.7</c:v>
                </c:pt>
                <c:pt idx="13002">
                  <c:v>216.71666666666667</c:v>
                </c:pt>
                <c:pt idx="13003">
                  <c:v>216.73333333333332</c:v>
                </c:pt>
                <c:pt idx="13004">
                  <c:v>216.75</c:v>
                </c:pt>
                <c:pt idx="13005">
                  <c:v>216.76666666666668</c:v>
                </c:pt>
                <c:pt idx="13006">
                  <c:v>216.78333333333333</c:v>
                </c:pt>
                <c:pt idx="13007">
                  <c:v>216.8</c:v>
                </c:pt>
                <c:pt idx="13008">
                  <c:v>216.81666666666666</c:v>
                </c:pt>
                <c:pt idx="13009">
                  <c:v>216.83333333333334</c:v>
                </c:pt>
                <c:pt idx="13010">
                  <c:v>216.85</c:v>
                </c:pt>
                <c:pt idx="13011">
                  <c:v>216.86666666666667</c:v>
                </c:pt>
                <c:pt idx="13012">
                  <c:v>216.88333333333333</c:v>
                </c:pt>
                <c:pt idx="13013">
                  <c:v>216.9</c:v>
                </c:pt>
                <c:pt idx="13014">
                  <c:v>216.91666666666666</c:v>
                </c:pt>
                <c:pt idx="13015">
                  <c:v>216.93333333333334</c:v>
                </c:pt>
                <c:pt idx="13016">
                  <c:v>216.95</c:v>
                </c:pt>
                <c:pt idx="13017">
                  <c:v>216.96666666666667</c:v>
                </c:pt>
                <c:pt idx="13018">
                  <c:v>216.98333333333332</c:v>
                </c:pt>
                <c:pt idx="13019">
                  <c:v>217</c:v>
                </c:pt>
                <c:pt idx="13020">
                  <c:v>217.01666666666668</c:v>
                </c:pt>
                <c:pt idx="13021">
                  <c:v>217.03333333333333</c:v>
                </c:pt>
                <c:pt idx="13022">
                  <c:v>217.05</c:v>
                </c:pt>
                <c:pt idx="13023">
                  <c:v>217.06666666666666</c:v>
                </c:pt>
                <c:pt idx="13024">
                  <c:v>217.08333333333334</c:v>
                </c:pt>
                <c:pt idx="13025">
                  <c:v>217.1</c:v>
                </c:pt>
                <c:pt idx="13026">
                  <c:v>217.11666666666667</c:v>
                </c:pt>
                <c:pt idx="13027">
                  <c:v>217.13333333333333</c:v>
                </c:pt>
                <c:pt idx="13028">
                  <c:v>217.15</c:v>
                </c:pt>
                <c:pt idx="13029">
                  <c:v>217.16666666666666</c:v>
                </c:pt>
                <c:pt idx="13030">
                  <c:v>217.18333333333334</c:v>
                </c:pt>
                <c:pt idx="13031">
                  <c:v>217.2</c:v>
                </c:pt>
                <c:pt idx="13032">
                  <c:v>217.21666666666667</c:v>
                </c:pt>
                <c:pt idx="13033">
                  <c:v>217.23333333333332</c:v>
                </c:pt>
                <c:pt idx="13034">
                  <c:v>217.25</c:v>
                </c:pt>
                <c:pt idx="13035">
                  <c:v>217.26666666666668</c:v>
                </c:pt>
                <c:pt idx="13036">
                  <c:v>217.28333333333333</c:v>
                </c:pt>
                <c:pt idx="13037">
                  <c:v>217.3</c:v>
                </c:pt>
                <c:pt idx="13038">
                  <c:v>217.31666666666666</c:v>
                </c:pt>
                <c:pt idx="13039">
                  <c:v>217.33333333333334</c:v>
                </c:pt>
                <c:pt idx="13040">
                  <c:v>217.35</c:v>
                </c:pt>
                <c:pt idx="13041">
                  <c:v>217.36666666666667</c:v>
                </c:pt>
                <c:pt idx="13042">
                  <c:v>217.38333333333333</c:v>
                </c:pt>
                <c:pt idx="13043">
                  <c:v>217.4</c:v>
                </c:pt>
                <c:pt idx="13044">
                  <c:v>217.41666666666666</c:v>
                </c:pt>
                <c:pt idx="13045">
                  <c:v>217.43333333333334</c:v>
                </c:pt>
                <c:pt idx="13046">
                  <c:v>217.45</c:v>
                </c:pt>
                <c:pt idx="13047">
                  <c:v>217.46666666666667</c:v>
                </c:pt>
                <c:pt idx="13048">
                  <c:v>217.48333333333332</c:v>
                </c:pt>
                <c:pt idx="13049">
                  <c:v>217.5</c:v>
                </c:pt>
                <c:pt idx="13050">
                  <c:v>217.51666666666668</c:v>
                </c:pt>
                <c:pt idx="13051">
                  <c:v>217.53333333333333</c:v>
                </c:pt>
                <c:pt idx="13052">
                  <c:v>217.55</c:v>
                </c:pt>
                <c:pt idx="13053">
                  <c:v>217.56666666666666</c:v>
                </c:pt>
                <c:pt idx="13054">
                  <c:v>217.58333333333334</c:v>
                </c:pt>
                <c:pt idx="13055">
                  <c:v>217.6</c:v>
                </c:pt>
                <c:pt idx="13056">
                  <c:v>217.61666666666667</c:v>
                </c:pt>
                <c:pt idx="13057">
                  <c:v>217.63333333333333</c:v>
                </c:pt>
                <c:pt idx="13058">
                  <c:v>217.65</c:v>
                </c:pt>
                <c:pt idx="13059">
                  <c:v>217.66666666666666</c:v>
                </c:pt>
                <c:pt idx="13060">
                  <c:v>217.68333333333334</c:v>
                </c:pt>
                <c:pt idx="13061">
                  <c:v>217.7</c:v>
                </c:pt>
                <c:pt idx="13062">
                  <c:v>217.71666666666667</c:v>
                </c:pt>
                <c:pt idx="13063">
                  <c:v>217.73333333333332</c:v>
                </c:pt>
                <c:pt idx="13064">
                  <c:v>217.75</c:v>
                </c:pt>
                <c:pt idx="13065">
                  <c:v>217.76666666666668</c:v>
                </c:pt>
                <c:pt idx="13066">
                  <c:v>217.78333333333333</c:v>
                </c:pt>
                <c:pt idx="13067">
                  <c:v>217.8</c:v>
                </c:pt>
                <c:pt idx="13068">
                  <c:v>217.81666666666666</c:v>
                </c:pt>
                <c:pt idx="13069">
                  <c:v>217.83333333333334</c:v>
                </c:pt>
                <c:pt idx="13070">
                  <c:v>217.85</c:v>
                </c:pt>
                <c:pt idx="13071">
                  <c:v>217.86666666666667</c:v>
                </c:pt>
                <c:pt idx="13072">
                  <c:v>217.88333333333333</c:v>
                </c:pt>
                <c:pt idx="13073">
                  <c:v>217.9</c:v>
                </c:pt>
                <c:pt idx="13074">
                  <c:v>217.91666666666666</c:v>
                </c:pt>
                <c:pt idx="13075">
                  <c:v>217.93333333333334</c:v>
                </c:pt>
                <c:pt idx="13076">
                  <c:v>217.95</c:v>
                </c:pt>
                <c:pt idx="13077">
                  <c:v>217.96666666666667</c:v>
                </c:pt>
                <c:pt idx="13078">
                  <c:v>217.98333333333332</c:v>
                </c:pt>
                <c:pt idx="13079">
                  <c:v>218</c:v>
                </c:pt>
                <c:pt idx="13080">
                  <c:v>218.01666666666668</c:v>
                </c:pt>
                <c:pt idx="13081">
                  <c:v>218.03333333333333</c:v>
                </c:pt>
                <c:pt idx="13082">
                  <c:v>218.05</c:v>
                </c:pt>
                <c:pt idx="13083">
                  <c:v>218.06666666666666</c:v>
                </c:pt>
                <c:pt idx="13084">
                  <c:v>218.08333333333334</c:v>
                </c:pt>
                <c:pt idx="13085">
                  <c:v>218.1</c:v>
                </c:pt>
                <c:pt idx="13086">
                  <c:v>218.11666666666667</c:v>
                </c:pt>
                <c:pt idx="13087">
                  <c:v>218.13333333333333</c:v>
                </c:pt>
                <c:pt idx="13088">
                  <c:v>218.15</c:v>
                </c:pt>
                <c:pt idx="13089">
                  <c:v>218.16666666666666</c:v>
                </c:pt>
                <c:pt idx="13090">
                  <c:v>218.18333333333334</c:v>
                </c:pt>
                <c:pt idx="13091">
                  <c:v>218.2</c:v>
                </c:pt>
                <c:pt idx="13092">
                  <c:v>218.21666666666667</c:v>
                </c:pt>
                <c:pt idx="13093">
                  <c:v>218.23333333333332</c:v>
                </c:pt>
                <c:pt idx="13094">
                  <c:v>218.25</c:v>
                </c:pt>
                <c:pt idx="13095">
                  <c:v>218.26666666666668</c:v>
                </c:pt>
                <c:pt idx="13096">
                  <c:v>218.28333333333333</c:v>
                </c:pt>
                <c:pt idx="13097">
                  <c:v>218.3</c:v>
                </c:pt>
                <c:pt idx="13098">
                  <c:v>218.31666666666666</c:v>
                </c:pt>
                <c:pt idx="13099">
                  <c:v>218.33333333333334</c:v>
                </c:pt>
                <c:pt idx="13100">
                  <c:v>218.35</c:v>
                </c:pt>
                <c:pt idx="13101">
                  <c:v>218.36666666666667</c:v>
                </c:pt>
                <c:pt idx="13102">
                  <c:v>218.38333333333333</c:v>
                </c:pt>
                <c:pt idx="13103">
                  <c:v>218.4</c:v>
                </c:pt>
                <c:pt idx="13104">
                  <c:v>218.41666666666666</c:v>
                </c:pt>
                <c:pt idx="13105">
                  <c:v>218.43333333333334</c:v>
                </c:pt>
                <c:pt idx="13106">
                  <c:v>218.45</c:v>
                </c:pt>
                <c:pt idx="13107">
                  <c:v>218.46666666666667</c:v>
                </c:pt>
                <c:pt idx="13108">
                  <c:v>218.48333333333332</c:v>
                </c:pt>
                <c:pt idx="13109">
                  <c:v>218.5</c:v>
                </c:pt>
                <c:pt idx="13110">
                  <c:v>218.51666666666668</c:v>
                </c:pt>
                <c:pt idx="13111">
                  <c:v>218.53333333333333</c:v>
                </c:pt>
                <c:pt idx="13112">
                  <c:v>218.55</c:v>
                </c:pt>
                <c:pt idx="13113">
                  <c:v>218.56666666666666</c:v>
                </c:pt>
                <c:pt idx="13114">
                  <c:v>218.58333333333334</c:v>
                </c:pt>
                <c:pt idx="13115">
                  <c:v>218.6</c:v>
                </c:pt>
                <c:pt idx="13116">
                  <c:v>218.61666666666667</c:v>
                </c:pt>
                <c:pt idx="13117">
                  <c:v>218.63333333333333</c:v>
                </c:pt>
                <c:pt idx="13118">
                  <c:v>218.65</c:v>
                </c:pt>
                <c:pt idx="13119">
                  <c:v>218.66666666666666</c:v>
                </c:pt>
                <c:pt idx="13120">
                  <c:v>218.68333333333334</c:v>
                </c:pt>
                <c:pt idx="13121">
                  <c:v>218.7</c:v>
                </c:pt>
                <c:pt idx="13122">
                  <c:v>218.71666666666667</c:v>
                </c:pt>
                <c:pt idx="13123">
                  <c:v>218.73333333333332</c:v>
                </c:pt>
                <c:pt idx="13124">
                  <c:v>218.75</c:v>
                </c:pt>
                <c:pt idx="13125">
                  <c:v>218.76666666666668</c:v>
                </c:pt>
                <c:pt idx="13126">
                  <c:v>218.78333333333333</c:v>
                </c:pt>
                <c:pt idx="13127">
                  <c:v>218.8</c:v>
                </c:pt>
                <c:pt idx="13128">
                  <c:v>218.81666666666666</c:v>
                </c:pt>
                <c:pt idx="13129">
                  <c:v>218.83333333333334</c:v>
                </c:pt>
                <c:pt idx="13130">
                  <c:v>218.85</c:v>
                </c:pt>
                <c:pt idx="13131">
                  <c:v>218.86666666666667</c:v>
                </c:pt>
                <c:pt idx="13132">
                  <c:v>218.88333333333333</c:v>
                </c:pt>
                <c:pt idx="13133">
                  <c:v>218.9</c:v>
                </c:pt>
                <c:pt idx="13134">
                  <c:v>218.91666666666666</c:v>
                </c:pt>
                <c:pt idx="13135">
                  <c:v>218.93333333333334</c:v>
                </c:pt>
                <c:pt idx="13136">
                  <c:v>218.95</c:v>
                </c:pt>
                <c:pt idx="13137">
                  <c:v>218.96666666666667</c:v>
                </c:pt>
                <c:pt idx="13138">
                  <c:v>218.98333333333332</c:v>
                </c:pt>
                <c:pt idx="13139">
                  <c:v>219</c:v>
                </c:pt>
                <c:pt idx="13140">
                  <c:v>219.01666666666668</c:v>
                </c:pt>
                <c:pt idx="13141">
                  <c:v>219.03333333333333</c:v>
                </c:pt>
                <c:pt idx="13142">
                  <c:v>219.05</c:v>
                </c:pt>
                <c:pt idx="13143">
                  <c:v>219.06666666666666</c:v>
                </c:pt>
                <c:pt idx="13144">
                  <c:v>219.08333333333334</c:v>
                </c:pt>
                <c:pt idx="13145">
                  <c:v>219.1</c:v>
                </c:pt>
                <c:pt idx="13146">
                  <c:v>219.11666666666667</c:v>
                </c:pt>
                <c:pt idx="13147">
                  <c:v>219.13333333333333</c:v>
                </c:pt>
                <c:pt idx="13148">
                  <c:v>219.15</c:v>
                </c:pt>
                <c:pt idx="13149">
                  <c:v>219.16666666666666</c:v>
                </c:pt>
                <c:pt idx="13150">
                  <c:v>219.18333333333334</c:v>
                </c:pt>
                <c:pt idx="13151">
                  <c:v>219.2</c:v>
                </c:pt>
                <c:pt idx="13152">
                  <c:v>219.21666666666667</c:v>
                </c:pt>
                <c:pt idx="13153">
                  <c:v>219.23333333333332</c:v>
                </c:pt>
                <c:pt idx="13154">
                  <c:v>219.25</c:v>
                </c:pt>
                <c:pt idx="13155">
                  <c:v>219.26666666666668</c:v>
                </c:pt>
                <c:pt idx="13156">
                  <c:v>219.28333333333333</c:v>
                </c:pt>
                <c:pt idx="13157">
                  <c:v>219.3</c:v>
                </c:pt>
                <c:pt idx="13158">
                  <c:v>219.31666666666666</c:v>
                </c:pt>
                <c:pt idx="13159">
                  <c:v>219.33333333333334</c:v>
                </c:pt>
                <c:pt idx="13160">
                  <c:v>219.35</c:v>
                </c:pt>
                <c:pt idx="13161">
                  <c:v>219.36666666666667</c:v>
                </c:pt>
                <c:pt idx="13162">
                  <c:v>219.38333333333333</c:v>
                </c:pt>
                <c:pt idx="13163">
                  <c:v>219.4</c:v>
                </c:pt>
                <c:pt idx="13164">
                  <c:v>219.41666666666666</c:v>
                </c:pt>
                <c:pt idx="13165">
                  <c:v>219.43333333333334</c:v>
                </c:pt>
                <c:pt idx="13166">
                  <c:v>219.45</c:v>
                </c:pt>
                <c:pt idx="13167">
                  <c:v>219.46666666666667</c:v>
                </c:pt>
                <c:pt idx="13168">
                  <c:v>219.48333333333332</c:v>
                </c:pt>
                <c:pt idx="13169">
                  <c:v>219.5</c:v>
                </c:pt>
                <c:pt idx="13170">
                  <c:v>219.51666666666668</c:v>
                </c:pt>
                <c:pt idx="13171">
                  <c:v>219.53333333333333</c:v>
                </c:pt>
                <c:pt idx="13172">
                  <c:v>219.55</c:v>
                </c:pt>
                <c:pt idx="13173">
                  <c:v>219.56666666666666</c:v>
                </c:pt>
                <c:pt idx="13174">
                  <c:v>219.58333333333334</c:v>
                </c:pt>
                <c:pt idx="13175">
                  <c:v>219.6</c:v>
                </c:pt>
                <c:pt idx="13176">
                  <c:v>219.61666666666667</c:v>
                </c:pt>
                <c:pt idx="13177">
                  <c:v>219.63333333333333</c:v>
                </c:pt>
                <c:pt idx="13178">
                  <c:v>219.65</c:v>
                </c:pt>
                <c:pt idx="13179">
                  <c:v>219.66666666666666</c:v>
                </c:pt>
                <c:pt idx="13180">
                  <c:v>219.68333333333334</c:v>
                </c:pt>
                <c:pt idx="13181">
                  <c:v>219.7</c:v>
                </c:pt>
                <c:pt idx="13182">
                  <c:v>219.71666666666667</c:v>
                </c:pt>
                <c:pt idx="13183">
                  <c:v>219.73333333333332</c:v>
                </c:pt>
                <c:pt idx="13184">
                  <c:v>219.75</c:v>
                </c:pt>
                <c:pt idx="13185">
                  <c:v>219.76666666666668</c:v>
                </c:pt>
                <c:pt idx="13186">
                  <c:v>219.78333333333333</c:v>
                </c:pt>
                <c:pt idx="13187">
                  <c:v>219.8</c:v>
                </c:pt>
                <c:pt idx="13188">
                  <c:v>219.81666666666666</c:v>
                </c:pt>
                <c:pt idx="13189">
                  <c:v>219.83333333333334</c:v>
                </c:pt>
                <c:pt idx="13190">
                  <c:v>219.85</c:v>
                </c:pt>
                <c:pt idx="13191">
                  <c:v>219.86666666666667</c:v>
                </c:pt>
                <c:pt idx="13192">
                  <c:v>219.88333333333333</c:v>
                </c:pt>
                <c:pt idx="13193">
                  <c:v>219.9</c:v>
                </c:pt>
                <c:pt idx="13194">
                  <c:v>219.91666666666666</c:v>
                </c:pt>
                <c:pt idx="13195">
                  <c:v>219.93333333333334</c:v>
                </c:pt>
                <c:pt idx="13196">
                  <c:v>219.95</c:v>
                </c:pt>
                <c:pt idx="13197">
                  <c:v>219.96666666666667</c:v>
                </c:pt>
                <c:pt idx="13198">
                  <c:v>219.98333333333332</c:v>
                </c:pt>
                <c:pt idx="13199">
                  <c:v>220</c:v>
                </c:pt>
                <c:pt idx="13200">
                  <c:v>220.01666666666668</c:v>
                </c:pt>
                <c:pt idx="13201">
                  <c:v>220.03333333333333</c:v>
                </c:pt>
                <c:pt idx="13202">
                  <c:v>220.05</c:v>
                </c:pt>
                <c:pt idx="13203">
                  <c:v>220.06666666666666</c:v>
                </c:pt>
                <c:pt idx="13204">
                  <c:v>220.08333333333334</c:v>
                </c:pt>
                <c:pt idx="13205">
                  <c:v>220.1</c:v>
                </c:pt>
                <c:pt idx="13206">
                  <c:v>220.11666666666667</c:v>
                </c:pt>
                <c:pt idx="13207">
                  <c:v>220.13333333333333</c:v>
                </c:pt>
                <c:pt idx="13208">
                  <c:v>220.15</c:v>
                </c:pt>
                <c:pt idx="13209">
                  <c:v>220.16666666666666</c:v>
                </c:pt>
                <c:pt idx="13210">
                  <c:v>220.18333333333334</c:v>
                </c:pt>
                <c:pt idx="13211">
                  <c:v>220.2</c:v>
                </c:pt>
                <c:pt idx="13212">
                  <c:v>220.21666666666667</c:v>
                </c:pt>
                <c:pt idx="13213">
                  <c:v>220.23333333333332</c:v>
                </c:pt>
                <c:pt idx="13214">
                  <c:v>220.25</c:v>
                </c:pt>
                <c:pt idx="13215">
                  <c:v>220.26666666666668</c:v>
                </c:pt>
                <c:pt idx="13216">
                  <c:v>220.28333333333333</c:v>
                </c:pt>
                <c:pt idx="13217">
                  <c:v>220.3</c:v>
                </c:pt>
                <c:pt idx="13218">
                  <c:v>220.31666666666666</c:v>
                </c:pt>
                <c:pt idx="13219">
                  <c:v>220.33333333333334</c:v>
                </c:pt>
                <c:pt idx="13220">
                  <c:v>220.35</c:v>
                </c:pt>
                <c:pt idx="13221">
                  <c:v>220.36666666666667</c:v>
                </c:pt>
                <c:pt idx="13222">
                  <c:v>220.38333333333333</c:v>
                </c:pt>
                <c:pt idx="13223">
                  <c:v>220.4</c:v>
                </c:pt>
                <c:pt idx="13224">
                  <c:v>220.41666666666666</c:v>
                </c:pt>
                <c:pt idx="13225">
                  <c:v>220.43333333333334</c:v>
                </c:pt>
                <c:pt idx="13226">
                  <c:v>220.45</c:v>
                </c:pt>
                <c:pt idx="13227">
                  <c:v>220.46666666666667</c:v>
                </c:pt>
                <c:pt idx="13228">
                  <c:v>220.48333333333332</c:v>
                </c:pt>
                <c:pt idx="13229">
                  <c:v>220.5</c:v>
                </c:pt>
                <c:pt idx="13230">
                  <c:v>220.51666666666668</c:v>
                </c:pt>
                <c:pt idx="13231">
                  <c:v>220.53333333333333</c:v>
                </c:pt>
                <c:pt idx="13232">
                  <c:v>220.55</c:v>
                </c:pt>
                <c:pt idx="13233">
                  <c:v>220.56666666666666</c:v>
                </c:pt>
                <c:pt idx="13234">
                  <c:v>220.58333333333334</c:v>
                </c:pt>
                <c:pt idx="13235">
                  <c:v>220.6</c:v>
                </c:pt>
                <c:pt idx="13236">
                  <c:v>220.61666666666667</c:v>
                </c:pt>
                <c:pt idx="13237">
                  <c:v>220.63333333333333</c:v>
                </c:pt>
                <c:pt idx="13238">
                  <c:v>220.65</c:v>
                </c:pt>
                <c:pt idx="13239">
                  <c:v>220.66666666666666</c:v>
                </c:pt>
                <c:pt idx="13240">
                  <c:v>220.68333333333334</c:v>
                </c:pt>
                <c:pt idx="13241">
                  <c:v>220.7</c:v>
                </c:pt>
                <c:pt idx="13242">
                  <c:v>220.71666666666667</c:v>
                </c:pt>
                <c:pt idx="13243">
                  <c:v>220.73333333333332</c:v>
                </c:pt>
                <c:pt idx="13244">
                  <c:v>220.75</c:v>
                </c:pt>
                <c:pt idx="13245">
                  <c:v>220.76666666666668</c:v>
                </c:pt>
                <c:pt idx="13246">
                  <c:v>220.78333333333333</c:v>
                </c:pt>
                <c:pt idx="13247">
                  <c:v>220.8</c:v>
                </c:pt>
                <c:pt idx="13248">
                  <c:v>220.81666666666666</c:v>
                </c:pt>
                <c:pt idx="13249">
                  <c:v>220.83333333333334</c:v>
                </c:pt>
                <c:pt idx="13250">
                  <c:v>220.85</c:v>
                </c:pt>
                <c:pt idx="13251">
                  <c:v>220.86666666666667</c:v>
                </c:pt>
                <c:pt idx="13252">
                  <c:v>220.88333333333333</c:v>
                </c:pt>
                <c:pt idx="13253">
                  <c:v>220.9</c:v>
                </c:pt>
                <c:pt idx="13254">
                  <c:v>220.91666666666666</c:v>
                </c:pt>
                <c:pt idx="13255">
                  <c:v>220.93333333333334</c:v>
                </c:pt>
                <c:pt idx="13256">
                  <c:v>220.95</c:v>
                </c:pt>
                <c:pt idx="13257">
                  <c:v>220.96666666666667</c:v>
                </c:pt>
                <c:pt idx="13258">
                  <c:v>220.98333333333332</c:v>
                </c:pt>
                <c:pt idx="13259">
                  <c:v>221</c:v>
                </c:pt>
                <c:pt idx="13260">
                  <c:v>221.01666666666668</c:v>
                </c:pt>
                <c:pt idx="13261">
                  <c:v>221.03333333333333</c:v>
                </c:pt>
                <c:pt idx="13262">
                  <c:v>221.05</c:v>
                </c:pt>
                <c:pt idx="13263">
                  <c:v>221.06666666666666</c:v>
                </c:pt>
                <c:pt idx="13264">
                  <c:v>221.08333333333334</c:v>
                </c:pt>
                <c:pt idx="13265">
                  <c:v>221.1</c:v>
                </c:pt>
                <c:pt idx="13266">
                  <c:v>221.11666666666667</c:v>
                </c:pt>
                <c:pt idx="13267">
                  <c:v>221.13333333333333</c:v>
                </c:pt>
                <c:pt idx="13268">
                  <c:v>221.15</c:v>
                </c:pt>
                <c:pt idx="13269">
                  <c:v>221.16666666666666</c:v>
                </c:pt>
                <c:pt idx="13270">
                  <c:v>221.18333333333334</c:v>
                </c:pt>
                <c:pt idx="13271">
                  <c:v>221.2</c:v>
                </c:pt>
                <c:pt idx="13272">
                  <c:v>221.21666666666667</c:v>
                </c:pt>
                <c:pt idx="13273">
                  <c:v>221.23333333333332</c:v>
                </c:pt>
                <c:pt idx="13274">
                  <c:v>221.25</c:v>
                </c:pt>
                <c:pt idx="13275">
                  <c:v>221.26666666666668</c:v>
                </c:pt>
                <c:pt idx="13276">
                  <c:v>221.28333333333333</c:v>
                </c:pt>
                <c:pt idx="13277">
                  <c:v>221.3</c:v>
                </c:pt>
                <c:pt idx="13278">
                  <c:v>221.31666666666666</c:v>
                </c:pt>
                <c:pt idx="13279">
                  <c:v>221.33333333333334</c:v>
                </c:pt>
                <c:pt idx="13280">
                  <c:v>221.35</c:v>
                </c:pt>
                <c:pt idx="13281">
                  <c:v>221.36666666666667</c:v>
                </c:pt>
                <c:pt idx="13282">
                  <c:v>221.38333333333333</c:v>
                </c:pt>
                <c:pt idx="13283">
                  <c:v>221.4</c:v>
                </c:pt>
                <c:pt idx="13284">
                  <c:v>221.41666666666666</c:v>
                </c:pt>
                <c:pt idx="13285">
                  <c:v>221.43333333333334</c:v>
                </c:pt>
                <c:pt idx="13286">
                  <c:v>221.45</c:v>
                </c:pt>
                <c:pt idx="13287">
                  <c:v>221.46666666666667</c:v>
                </c:pt>
                <c:pt idx="13288">
                  <c:v>221.48333333333332</c:v>
                </c:pt>
                <c:pt idx="13289">
                  <c:v>221.5</c:v>
                </c:pt>
                <c:pt idx="13290">
                  <c:v>221.51666666666668</c:v>
                </c:pt>
                <c:pt idx="13291">
                  <c:v>221.53333333333333</c:v>
                </c:pt>
                <c:pt idx="13292">
                  <c:v>221.55</c:v>
                </c:pt>
                <c:pt idx="13293">
                  <c:v>221.56666666666666</c:v>
                </c:pt>
                <c:pt idx="13294">
                  <c:v>221.58333333333334</c:v>
                </c:pt>
                <c:pt idx="13295">
                  <c:v>221.6</c:v>
                </c:pt>
                <c:pt idx="13296">
                  <c:v>221.61666666666667</c:v>
                </c:pt>
                <c:pt idx="13297">
                  <c:v>221.63333333333333</c:v>
                </c:pt>
                <c:pt idx="13298">
                  <c:v>221.65</c:v>
                </c:pt>
                <c:pt idx="13299">
                  <c:v>221.66666666666666</c:v>
                </c:pt>
                <c:pt idx="13300">
                  <c:v>221.68333333333334</c:v>
                </c:pt>
                <c:pt idx="13301">
                  <c:v>221.7</c:v>
                </c:pt>
                <c:pt idx="13302">
                  <c:v>221.71666666666667</c:v>
                </c:pt>
                <c:pt idx="13303">
                  <c:v>221.73333333333332</c:v>
                </c:pt>
                <c:pt idx="13304">
                  <c:v>221.75</c:v>
                </c:pt>
                <c:pt idx="13305">
                  <c:v>221.76666666666668</c:v>
                </c:pt>
                <c:pt idx="13306">
                  <c:v>221.78333333333333</c:v>
                </c:pt>
                <c:pt idx="13307">
                  <c:v>221.8</c:v>
                </c:pt>
                <c:pt idx="13308">
                  <c:v>221.81666666666666</c:v>
                </c:pt>
                <c:pt idx="13309">
                  <c:v>221.83333333333334</c:v>
                </c:pt>
                <c:pt idx="13310">
                  <c:v>221.85</c:v>
                </c:pt>
                <c:pt idx="13311">
                  <c:v>221.86666666666667</c:v>
                </c:pt>
                <c:pt idx="13312">
                  <c:v>221.88333333333333</c:v>
                </c:pt>
                <c:pt idx="13313">
                  <c:v>221.9</c:v>
                </c:pt>
                <c:pt idx="13314">
                  <c:v>221.91666666666666</c:v>
                </c:pt>
                <c:pt idx="13315">
                  <c:v>221.93333333333334</c:v>
                </c:pt>
                <c:pt idx="13316">
                  <c:v>221.95</c:v>
                </c:pt>
                <c:pt idx="13317">
                  <c:v>221.96666666666667</c:v>
                </c:pt>
                <c:pt idx="13318">
                  <c:v>221.98333333333332</c:v>
                </c:pt>
                <c:pt idx="13319">
                  <c:v>222</c:v>
                </c:pt>
                <c:pt idx="13320">
                  <c:v>222.01666666666668</c:v>
                </c:pt>
                <c:pt idx="13321">
                  <c:v>222.03333333333333</c:v>
                </c:pt>
                <c:pt idx="13322">
                  <c:v>222.05</c:v>
                </c:pt>
                <c:pt idx="13323">
                  <c:v>222.06666666666666</c:v>
                </c:pt>
                <c:pt idx="13324">
                  <c:v>222.08333333333334</c:v>
                </c:pt>
                <c:pt idx="13325">
                  <c:v>222.1</c:v>
                </c:pt>
                <c:pt idx="13326">
                  <c:v>222.11666666666667</c:v>
                </c:pt>
                <c:pt idx="13327">
                  <c:v>222.13333333333333</c:v>
                </c:pt>
                <c:pt idx="13328">
                  <c:v>222.15</c:v>
                </c:pt>
                <c:pt idx="13329">
                  <c:v>222.16666666666666</c:v>
                </c:pt>
                <c:pt idx="13330">
                  <c:v>222.18333333333334</c:v>
                </c:pt>
                <c:pt idx="13331">
                  <c:v>222.2</c:v>
                </c:pt>
                <c:pt idx="13332">
                  <c:v>222.21666666666667</c:v>
                </c:pt>
                <c:pt idx="13333">
                  <c:v>222.23333333333332</c:v>
                </c:pt>
                <c:pt idx="13334">
                  <c:v>222.25</c:v>
                </c:pt>
                <c:pt idx="13335">
                  <c:v>222.26666666666668</c:v>
                </c:pt>
                <c:pt idx="13336">
                  <c:v>222.28333333333333</c:v>
                </c:pt>
                <c:pt idx="13337">
                  <c:v>222.3</c:v>
                </c:pt>
                <c:pt idx="13338">
                  <c:v>222.31666666666666</c:v>
                </c:pt>
                <c:pt idx="13339">
                  <c:v>222.33333333333334</c:v>
                </c:pt>
                <c:pt idx="13340">
                  <c:v>222.35</c:v>
                </c:pt>
                <c:pt idx="13341">
                  <c:v>222.36666666666667</c:v>
                </c:pt>
                <c:pt idx="13342">
                  <c:v>222.38333333333333</c:v>
                </c:pt>
                <c:pt idx="13343">
                  <c:v>222.4</c:v>
                </c:pt>
                <c:pt idx="13344">
                  <c:v>222.41666666666666</c:v>
                </c:pt>
                <c:pt idx="13345">
                  <c:v>222.43333333333334</c:v>
                </c:pt>
                <c:pt idx="13346">
                  <c:v>222.45</c:v>
                </c:pt>
                <c:pt idx="13347">
                  <c:v>222.46666666666667</c:v>
                </c:pt>
                <c:pt idx="13348">
                  <c:v>222.48333333333332</c:v>
                </c:pt>
                <c:pt idx="13349">
                  <c:v>222.5</c:v>
                </c:pt>
                <c:pt idx="13350">
                  <c:v>222.51666666666668</c:v>
                </c:pt>
                <c:pt idx="13351">
                  <c:v>222.53333333333333</c:v>
                </c:pt>
                <c:pt idx="13352">
                  <c:v>222.55</c:v>
                </c:pt>
                <c:pt idx="13353">
                  <c:v>222.56666666666666</c:v>
                </c:pt>
                <c:pt idx="13354">
                  <c:v>222.58333333333334</c:v>
                </c:pt>
                <c:pt idx="13355">
                  <c:v>222.6</c:v>
                </c:pt>
                <c:pt idx="13356">
                  <c:v>222.61666666666667</c:v>
                </c:pt>
                <c:pt idx="13357">
                  <c:v>222.63333333333333</c:v>
                </c:pt>
                <c:pt idx="13358">
                  <c:v>222.65</c:v>
                </c:pt>
                <c:pt idx="13359">
                  <c:v>222.66666666666666</c:v>
                </c:pt>
                <c:pt idx="13360">
                  <c:v>222.68333333333334</c:v>
                </c:pt>
                <c:pt idx="13361">
                  <c:v>222.7</c:v>
                </c:pt>
                <c:pt idx="13362">
                  <c:v>222.71666666666667</c:v>
                </c:pt>
                <c:pt idx="13363">
                  <c:v>222.73333333333332</c:v>
                </c:pt>
                <c:pt idx="13364">
                  <c:v>222.75</c:v>
                </c:pt>
                <c:pt idx="13365">
                  <c:v>222.76666666666668</c:v>
                </c:pt>
                <c:pt idx="13366">
                  <c:v>222.78333333333333</c:v>
                </c:pt>
                <c:pt idx="13367">
                  <c:v>222.8</c:v>
                </c:pt>
                <c:pt idx="13368">
                  <c:v>222.81666666666666</c:v>
                </c:pt>
                <c:pt idx="13369">
                  <c:v>222.83333333333334</c:v>
                </c:pt>
                <c:pt idx="13370">
                  <c:v>222.85</c:v>
                </c:pt>
                <c:pt idx="13371">
                  <c:v>222.86666666666667</c:v>
                </c:pt>
                <c:pt idx="13372">
                  <c:v>222.88333333333333</c:v>
                </c:pt>
                <c:pt idx="13373">
                  <c:v>222.9</c:v>
                </c:pt>
                <c:pt idx="13374">
                  <c:v>222.91666666666666</c:v>
                </c:pt>
                <c:pt idx="13375">
                  <c:v>222.93333333333334</c:v>
                </c:pt>
                <c:pt idx="13376">
                  <c:v>222.95</c:v>
                </c:pt>
                <c:pt idx="13377">
                  <c:v>222.96666666666667</c:v>
                </c:pt>
                <c:pt idx="13378">
                  <c:v>222.98333333333332</c:v>
                </c:pt>
                <c:pt idx="13379">
                  <c:v>223</c:v>
                </c:pt>
                <c:pt idx="13380">
                  <c:v>223.01666666666668</c:v>
                </c:pt>
                <c:pt idx="13381">
                  <c:v>223.03333333333333</c:v>
                </c:pt>
                <c:pt idx="13382">
                  <c:v>223.05</c:v>
                </c:pt>
                <c:pt idx="13383">
                  <c:v>223.06666666666666</c:v>
                </c:pt>
                <c:pt idx="13384">
                  <c:v>223.08333333333334</c:v>
                </c:pt>
                <c:pt idx="13385">
                  <c:v>223.1</c:v>
                </c:pt>
                <c:pt idx="13386">
                  <c:v>223.11666666666667</c:v>
                </c:pt>
                <c:pt idx="13387">
                  <c:v>223.13333333333333</c:v>
                </c:pt>
                <c:pt idx="13388">
                  <c:v>223.15</c:v>
                </c:pt>
                <c:pt idx="13389">
                  <c:v>223.16666666666666</c:v>
                </c:pt>
                <c:pt idx="13390">
                  <c:v>223.18333333333334</c:v>
                </c:pt>
                <c:pt idx="13391">
                  <c:v>223.2</c:v>
                </c:pt>
                <c:pt idx="13392">
                  <c:v>223.21666666666667</c:v>
                </c:pt>
                <c:pt idx="13393">
                  <c:v>223.23333333333332</c:v>
                </c:pt>
                <c:pt idx="13394">
                  <c:v>223.25</c:v>
                </c:pt>
                <c:pt idx="13395">
                  <c:v>223.26666666666668</c:v>
                </c:pt>
                <c:pt idx="13396">
                  <c:v>223.28333333333333</c:v>
                </c:pt>
                <c:pt idx="13397">
                  <c:v>223.3</c:v>
                </c:pt>
                <c:pt idx="13398">
                  <c:v>223.31666666666666</c:v>
                </c:pt>
                <c:pt idx="13399">
                  <c:v>223.33333333333334</c:v>
                </c:pt>
                <c:pt idx="13400">
                  <c:v>223.35</c:v>
                </c:pt>
                <c:pt idx="13401">
                  <c:v>223.36666666666667</c:v>
                </c:pt>
                <c:pt idx="13402">
                  <c:v>223.38333333333333</c:v>
                </c:pt>
                <c:pt idx="13403">
                  <c:v>223.4</c:v>
                </c:pt>
                <c:pt idx="13404">
                  <c:v>223.41666666666666</c:v>
                </c:pt>
                <c:pt idx="13405">
                  <c:v>223.43333333333334</c:v>
                </c:pt>
                <c:pt idx="13406">
                  <c:v>223.45</c:v>
                </c:pt>
                <c:pt idx="13407">
                  <c:v>223.46666666666667</c:v>
                </c:pt>
                <c:pt idx="13408">
                  <c:v>223.48333333333332</c:v>
                </c:pt>
                <c:pt idx="13409">
                  <c:v>223.5</c:v>
                </c:pt>
                <c:pt idx="13410">
                  <c:v>223.51666666666668</c:v>
                </c:pt>
                <c:pt idx="13411">
                  <c:v>223.53333333333333</c:v>
                </c:pt>
                <c:pt idx="13412">
                  <c:v>223.55</c:v>
                </c:pt>
                <c:pt idx="13413">
                  <c:v>223.56666666666666</c:v>
                </c:pt>
                <c:pt idx="13414">
                  <c:v>223.58333333333334</c:v>
                </c:pt>
                <c:pt idx="13415">
                  <c:v>223.6</c:v>
                </c:pt>
                <c:pt idx="13416">
                  <c:v>223.61666666666667</c:v>
                </c:pt>
                <c:pt idx="13417">
                  <c:v>223.63333333333333</c:v>
                </c:pt>
                <c:pt idx="13418">
                  <c:v>223.65</c:v>
                </c:pt>
                <c:pt idx="13419">
                  <c:v>223.66666666666666</c:v>
                </c:pt>
                <c:pt idx="13420">
                  <c:v>223.68333333333334</c:v>
                </c:pt>
                <c:pt idx="13421">
                  <c:v>223.7</c:v>
                </c:pt>
                <c:pt idx="13422">
                  <c:v>223.71666666666667</c:v>
                </c:pt>
                <c:pt idx="13423">
                  <c:v>223.73333333333332</c:v>
                </c:pt>
                <c:pt idx="13424">
                  <c:v>223.75</c:v>
                </c:pt>
                <c:pt idx="13425">
                  <c:v>223.76666666666668</c:v>
                </c:pt>
                <c:pt idx="13426">
                  <c:v>223.78333333333333</c:v>
                </c:pt>
                <c:pt idx="13427">
                  <c:v>223.8</c:v>
                </c:pt>
                <c:pt idx="13428">
                  <c:v>223.81666666666666</c:v>
                </c:pt>
                <c:pt idx="13429">
                  <c:v>223.83333333333334</c:v>
                </c:pt>
                <c:pt idx="13430">
                  <c:v>223.85</c:v>
                </c:pt>
                <c:pt idx="13431">
                  <c:v>223.86666666666667</c:v>
                </c:pt>
                <c:pt idx="13432">
                  <c:v>223.88333333333333</c:v>
                </c:pt>
                <c:pt idx="13433">
                  <c:v>223.9</c:v>
                </c:pt>
                <c:pt idx="13434">
                  <c:v>223.91666666666666</c:v>
                </c:pt>
                <c:pt idx="13435">
                  <c:v>223.93333333333334</c:v>
                </c:pt>
                <c:pt idx="13436">
                  <c:v>223.95</c:v>
                </c:pt>
                <c:pt idx="13437">
                  <c:v>223.96666666666667</c:v>
                </c:pt>
                <c:pt idx="13438">
                  <c:v>223.98333333333332</c:v>
                </c:pt>
                <c:pt idx="13439">
                  <c:v>224</c:v>
                </c:pt>
                <c:pt idx="13440">
                  <c:v>224.01666666666668</c:v>
                </c:pt>
                <c:pt idx="13441">
                  <c:v>224.03333333333333</c:v>
                </c:pt>
                <c:pt idx="13442">
                  <c:v>224.05</c:v>
                </c:pt>
                <c:pt idx="13443">
                  <c:v>224.06666666666666</c:v>
                </c:pt>
                <c:pt idx="13444">
                  <c:v>224.08333333333334</c:v>
                </c:pt>
                <c:pt idx="13445">
                  <c:v>224.1</c:v>
                </c:pt>
                <c:pt idx="13446">
                  <c:v>224.11666666666667</c:v>
                </c:pt>
                <c:pt idx="13447">
                  <c:v>224.13333333333333</c:v>
                </c:pt>
                <c:pt idx="13448">
                  <c:v>224.15</c:v>
                </c:pt>
                <c:pt idx="13449">
                  <c:v>224.16666666666666</c:v>
                </c:pt>
                <c:pt idx="13450">
                  <c:v>224.18333333333334</c:v>
                </c:pt>
                <c:pt idx="13451">
                  <c:v>224.2</c:v>
                </c:pt>
                <c:pt idx="13452">
                  <c:v>224.21666666666667</c:v>
                </c:pt>
                <c:pt idx="13453">
                  <c:v>224.23333333333332</c:v>
                </c:pt>
                <c:pt idx="13454">
                  <c:v>224.25</c:v>
                </c:pt>
                <c:pt idx="13455">
                  <c:v>224.26666666666668</c:v>
                </c:pt>
                <c:pt idx="13456">
                  <c:v>224.28333333333333</c:v>
                </c:pt>
                <c:pt idx="13457">
                  <c:v>224.3</c:v>
                </c:pt>
                <c:pt idx="13458">
                  <c:v>224.31666666666666</c:v>
                </c:pt>
                <c:pt idx="13459">
                  <c:v>224.33333333333334</c:v>
                </c:pt>
                <c:pt idx="13460">
                  <c:v>224.35</c:v>
                </c:pt>
                <c:pt idx="13461">
                  <c:v>224.36666666666667</c:v>
                </c:pt>
                <c:pt idx="13462">
                  <c:v>224.38333333333333</c:v>
                </c:pt>
                <c:pt idx="13463">
                  <c:v>224.4</c:v>
                </c:pt>
                <c:pt idx="13464">
                  <c:v>224.41666666666666</c:v>
                </c:pt>
                <c:pt idx="13465">
                  <c:v>224.43333333333334</c:v>
                </c:pt>
                <c:pt idx="13466">
                  <c:v>224.45</c:v>
                </c:pt>
                <c:pt idx="13467">
                  <c:v>224.46666666666667</c:v>
                </c:pt>
                <c:pt idx="13468">
                  <c:v>224.48333333333332</c:v>
                </c:pt>
                <c:pt idx="13469">
                  <c:v>224.5</c:v>
                </c:pt>
                <c:pt idx="13470">
                  <c:v>224.51666666666668</c:v>
                </c:pt>
                <c:pt idx="13471">
                  <c:v>224.53333333333333</c:v>
                </c:pt>
                <c:pt idx="13472">
                  <c:v>224.55</c:v>
                </c:pt>
                <c:pt idx="13473">
                  <c:v>224.56666666666666</c:v>
                </c:pt>
                <c:pt idx="13474">
                  <c:v>224.58333333333334</c:v>
                </c:pt>
                <c:pt idx="13475">
                  <c:v>224.6</c:v>
                </c:pt>
                <c:pt idx="13476">
                  <c:v>224.61666666666667</c:v>
                </c:pt>
                <c:pt idx="13477">
                  <c:v>224.63333333333333</c:v>
                </c:pt>
                <c:pt idx="13478">
                  <c:v>224.65</c:v>
                </c:pt>
                <c:pt idx="13479">
                  <c:v>224.66666666666666</c:v>
                </c:pt>
                <c:pt idx="13480">
                  <c:v>224.68333333333334</c:v>
                </c:pt>
                <c:pt idx="13481">
                  <c:v>224.7</c:v>
                </c:pt>
                <c:pt idx="13482">
                  <c:v>224.71666666666667</c:v>
                </c:pt>
                <c:pt idx="13483">
                  <c:v>224.73333333333332</c:v>
                </c:pt>
                <c:pt idx="13484">
                  <c:v>224.75</c:v>
                </c:pt>
                <c:pt idx="13485">
                  <c:v>224.76666666666668</c:v>
                </c:pt>
                <c:pt idx="13486">
                  <c:v>224.78333333333333</c:v>
                </c:pt>
                <c:pt idx="13487">
                  <c:v>224.8</c:v>
                </c:pt>
                <c:pt idx="13488">
                  <c:v>224.81666666666666</c:v>
                </c:pt>
                <c:pt idx="13489">
                  <c:v>224.83333333333334</c:v>
                </c:pt>
                <c:pt idx="13490">
                  <c:v>224.85</c:v>
                </c:pt>
                <c:pt idx="13491">
                  <c:v>224.86666666666667</c:v>
                </c:pt>
                <c:pt idx="13492">
                  <c:v>224.88333333333333</c:v>
                </c:pt>
                <c:pt idx="13493">
                  <c:v>224.9</c:v>
                </c:pt>
                <c:pt idx="13494">
                  <c:v>224.91666666666666</c:v>
                </c:pt>
                <c:pt idx="13495">
                  <c:v>224.93333333333334</c:v>
                </c:pt>
                <c:pt idx="13496">
                  <c:v>224.95</c:v>
                </c:pt>
                <c:pt idx="13497">
                  <c:v>224.96666666666667</c:v>
                </c:pt>
                <c:pt idx="13498">
                  <c:v>224.98333333333332</c:v>
                </c:pt>
                <c:pt idx="13499">
                  <c:v>225</c:v>
                </c:pt>
                <c:pt idx="13500">
                  <c:v>225.01666666666668</c:v>
                </c:pt>
                <c:pt idx="13501">
                  <c:v>225.03333333333333</c:v>
                </c:pt>
                <c:pt idx="13502">
                  <c:v>225.05</c:v>
                </c:pt>
                <c:pt idx="13503">
                  <c:v>225.06666666666666</c:v>
                </c:pt>
                <c:pt idx="13504">
                  <c:v>225.08333333333334</c:v>
                </c:pt>
                <c:pt idx="13505">
                  <c:v>225.1</c:v>
                </c:pt>
                <c:pt idx="13506">
                  <c:v>225.11666666666667</c:v>
                </c:pt>
                <c:pt idx="13507">
                  <c:v>225.13333333333333</c:v>
                </c:pt>
                <c:pt idx="13508">
                  <c:v>225.15</c:v>
                </c:pt>
                <c:pt idx="13509">
                  <c:v>225.16666666666666</c:v>
                </c:pt>
                <c:pt idx="13510">
                  <c:v>225.18333333333334</c:v>
                </c:pt>
                <c:pt idx="13511">
                  <c:v>225.2</c:v>
                </c:pt>
                <c:pt idx="13512">
                  <c:v>225.21666666666667</c:v>
                </c:pt>
                <c:pt idx="13513">
                  <c:v>225.23333333333332</c:v>
                </c:pt>
                <c:pt idx="13514">
                  <c:v>225.25</c:v>
                </c:pt>
                <c:pt idx="13515">
                  <c:v>225.26666666666668</c:v>
                </c:pt>
                <c:pt idx="13516">
                  <c:v>225.28333333333333</c:v>
                </c:pt>
                <c:pt idx="13517">
                  <c:v>225.3</c:v>
                </c:pt>
                <c:pt idx="13518">
                  <c:v>225.31666666666666</c:v>
                </c:pt>
                <c:pt idx="13519">
                  <c:v>225.33333333333334</c:v>
                </c:pt>
                <c:pt idx="13520">
                  <c:v>225.35</c:v>
                </c:pt>
                <c:pt idx="13521">
                  <c:v>225.36666666666667</c:v>
                </c:pt>
                <c:pt idx="13522">
                  <c:v>225.38333333333333</c:v>
                </c:pt>
                <c:pt idx="13523">
                  <c:v>225.4</c:v>
                </c:pt>
                <c:pt idx="13524">
                  <c:v>225.41666666666666</c:v>
                </c:pt>
                <c:pt idx="13525">
                  <c:v>225.43333333333334</c:v>
                </c:pt>
                <c:pt idx="13526">
                  <c:v>225.45</c:v>
                </c:pt>
                <c:pt idx="13527">
                  <c:v>225.46666666666667</c:v>
                </c:pt>
                <c:pt idx="13528">
                  <c:v>225.48333333333332</c:v>
                </c:pt>
                <c:pt idx="13529">
                  <c:v>225.5</c:v>
                </c:pt>
                <c:pt idx="13530">
                  <c:v>225.51666666666668</c:v>
                </c:pt>
                <c:pt idx="13531">
                  <c:v>225.53333333333333</c:v>
                </c:pt>
                <c:pt idx="13532">
                  <c:v>225.55</c:v>
                </c:pt>
                <c:pt idx="13533">
                  <c:v>225.56666666666666</c:v>
                </c:pt>
                <c:pt idx="13534">
                  <c:v>225.58333333333334</c:v>
                </c:pt>
                <c:pt idx="13535">
                  <c:v>225.6</c:v>
                </c:pt>
                <c:pt idx="13536">
                  <c:v>225.61666666666667</c:v>
                </c:pt>
                <c:pt idx="13537">
                  <c:v>225.63333333333333</c:v>
                </c:pt>
                <c:pt idx="13538">
                  <c:v>225.65</c:v>
                </c:pt>
                <c:pt idx="13539">
                  <c:v>225.66666666666666</c:v>
                </c:pt>
                <c:pt idx="13540">
                  <c:v>225.68333333333334</c:v>
                </c:pt>
                <c:pt idx="13541">
                  <c:v>225.7</c:v>
                </c:pt>
                <c:pt idx="13542">
                  <c:v>225.71666666666667</c:v>
                </c:pt>
                <c:pt idx="13543">
                  <c:v>225.73333333333332</c:v>
                </c:pt>
                <c:pt idx="13544">
                  <c:v>225.75</c:v>
                </c:pt>
                <c:pt idx="13545">
                  <c:v>225.76666666666668</c:v>
                </c:pt>
                <c:pt idx="13546">
                  <c:v>225.78333333333333</c:v>
                </c:pt>
                <c:pt idx="13547">
                  <c:v>225.8</c:v>
                </c:pt>
                <c:pt idx="13548">
                  <c:v>225.81666666666666</c:v>
                </c:pt>
                <c:pt idx="13549">
                  <c:v>225.83333333333334</c:v>
                </c:pt>
                <c:pt idx="13550">
                  <c:v>225.85</c:v>
                </c:pt>
                <c:pt idx="13551">
                  <c:v>225.86666666666667</c:v>
                </c:pt>
                <c:pt idx="13552">
                  <c:v>225.88333333333333</c:v>
                </c:pt>
                <c:pt idx="13553">
                  <c:v>225.9</c:v>
                </c:pt>
                <c:pt idx="13554">
                  <c:v>225.91666666666666</c:v>
                </c:pt>
                <c:pt idx="13555">
                  <c:v>225.93333333333334</c:v>
                </c:pt>
                <c:pt idx="13556">
                  <c:v>225.95</c:v>
                </c:pt>
                <c:pt idx="13557">
                  <c:v>225.96666666666667</c:v>
                </c:pt>
                <c:pt idx="13558">
                  <c:v>225.98333333333332</c:v>
                </c:pt>
                <c:pt idx="13559">
                  <c:v>226</c:v>
                </c:pt>
                <c:pt idx="13560">
                  <c:v>226.01666666666668</c:v>
                </c:pt>
                <c:pt idx="13561">
                  <c:v>226.03333333333333</c:v>
                </c:pt>
                <c:pt idx="13562">
                  <c:v>226.05</c:v>
                </c:pt>
                <c:pt idx="13563">
                  <c:v>226.06666666666666</c:v>
                </c:pt>
                <c:pt idx="13564">
                  <c:v>226.08333333333334</c:v>
                </c:pt>
                <c:pt idx="13565">
                  <c:v>226.1</c:v>
                </c:pt>
                <c:pt idx="13566">
                  <c:v>226.11666666666667</c:v>
                </c:pt>
                <c:pt idx="13567">
                  <c:v>226.13333333333333</c:v>
                </c:pt>
                <c:pt idx="13568">
                  <c:v>226.15</c:v>
                </c:pt>
                <c:pt idx="13569">
                  <c:v>226.16666666666666</c:v>
                </c:pt>
                <c:pt idx="13570">
                  <c:v>226.18333333333334</c:v>
                </c:pt>
                <c:pt idx="13571">
                  <c:v>226.2</c:v>
                </c:pt>
                <c:pt idx="13572">
                  <c:v>226.21666666666667</c:v>
                </c:pt>
                <c:pt idx="13573">
                  <c:v>226.23333333333332</c:v>
                </c:pt>
                <c:pt idx="13574">
                  <c:v>226.25</c:v>
                </c:pt>
                <c:pt idx="13575">
                  <c:v>226.26666666666668</c:v>
                </c:pt>
                <c:pt idx="13576">
                  <c:v>226.28333333333333</c:v>
                </c:pt>
                <c:pt idx="13577">
                  <c:v>226.3</c:v>
                </c:pt>
                <c:pt idx="13578">
                  <c:v>226.31666666666666</c:v>
                </c:pt>
                <c:pt idx="13579">
                  <c:v>226.33333333333334</c:v>
                </c:pt>
                <c:pt idx="13580">
                  <c:v>226.35</c:v>
                </c:pt>
                <c:pt idx="13581">
                  <c:v>226.36666666666667</c:v>
                </c:pt>
                <c:pt idx="13582">
                  <c:v>226.38333333333333</c:v>
                </c:pt>
                <c:pt idx="13583">
                  <c:v>226.4</c:v>
                </c:pt>
                <c:pt idx="13584">
                  <c:v>226.41666666666666</c:v>
                </c:pt>
                <c:pt idx="13585">
                  <c:v>226.43333333333334</c:v>
                </c:pt>
                <c:pt idx="13586">
                  <c:v>226.45</c:v>
                </c:pt>
                <c:pt idx="13587">
                  <c:v>226.46666666666667</c:v>
                </c:pt>
                <c:pt idx="13588">
                  <c:v>226.48333333333332</c:v>
                </c:pt>
                <c:pt idx="13589">
                  <c:v>226.5</c:v>
                </c:pt>
                <c:pt idx="13590">
                  <c:v>226.51666666666668</c:v>
                </c:pt>
                <c:pt idx="13591">
                  <c:v>226.53333333333333</c:v>
                </c:pt>
                <c:pt idx="13592">
                  <c:v>226.55</c:v>
                </c:pt>
                <c:pt idx="13593">
                  <c:v>226.56666666666666</c:v>
                </c:pt>
                <c:pt idx="13594">
                  <c:v>226.58333333333334</c:v>
                </c:pt>
                <c:pt idx="13595">
                  <c:v>226.6</c:v>
                </c:pt>
                <c:pt idx="13596">
                  <c:v>226.61666666666667</c:v>
                </c:pt>
                <c:pt idx="13597">
                  <c:v>226.63333333333333</c:v>
                </c:pt>
                <c:pt idx="13598">
                  <c:v>226.65</c:v>
                </c:pt>
                <c:pt idx="13599">
                  <c:v>226.66666666666666</c:v>
                </c:pt>
                <c:pt idx="13600">
                  <c:v>226.68333333333334</c:v>
                </c:pt>
                <c:pt idx="13601">
                  <c:v>226.7</c:v>
                </c:pt>
                <c:pt idx="13602">
                  <c:v>226.71666666666667</c:v>
                </c:pt>
                <c:pt idx="13603">
                  <c:v>226.73333333333332</c:v>
                </c:pt>
                <c:pt idx="13604">
                  <c:v>226.75</c:v>
                </c:pt>
                <c:pt idx="13605">
                  <c:v>226.76666666666668</c:v>
                </c:pt>
                <c:pt idx="13606">
                  <c:v>226.78333333333333</c:v>
                </c:pt>
                <c:pt idx="13607">
                  <c:v>226.8</c:v>
                </c:pt>
                <c:pt idx="13608">
                  <c:v>226.81666666666666</c:v>
                </c:pt>
                <c:pt idx="13609">
                  <c:v>226.83333333333334</c:v>
                </c:pt>
                <c:pt idx="13610">
                  <c:v>226.85</c:v>
                </c:pt>
                <c:pt idx="13611">
                  <c:v>226.86666666666667</c:v>
                </c:pt>
                <c:pt idx="13612">
                  <c:v>226.88333333333333</c:v>
                </c:pt>
                <c:pt idx="13613">
                  <c:v>226.9</c:v>
                </c:pt>
                <c:pt idx="13614">
                  <c:v>226.91666666666666</c:v>
                </c:pt>
                <c:pt idx="13615">
                  <c:v>226.93333333333334</c:v>
                </c:pt>
                <c:pt idx="13616">
                  <c:v>226.95</c:v>
                </c:pt>
                <c:pt idx="13617">
                  <c:v>226.96666666666667</c:v>
                </c:pt>
                <c:pt idx="13618">
                  <c:v>226.98333333333332</c:v>
                </c:pt>
                <c:pt idx="13619">
                  <c:v>227</c:v>
                </c:pt>
                <c:pt idx="13620">
                  <c:v>227.01666666666668</c:v>
                </c:pt>
                <c:pt idx="13621">
                  <c:v>227.03333333333333</c:v>
                </c:pt>
                <c:pt idx="13622">
                  <c:v>227.05</c:v>
                </c:pt>
                <c:pt idx="13623">
                  <c:v>227.06666666666666</c:v>
                </c:pt>
                <c:pt idx="13624">
                  <c:v>227.08333333333334</c:v>
                </c:pt>
                <c:pt idx="13625">
                  <c:v>227.1</c:v>
                </c:pt>
                <c:pt idx="13626">
                  <c:v>227.11666666666667</c:v>
                </c:pt>
                <c:pt idx="13627">
                  <c:v>227.13333333333333</c:v>
                </c:pt>
                <c:pt idx="13628">
                  <c:v>227.15</c:v>
                </c:pt>
                <c:pt idx="13629">
                  <c:v>227.16666666666666</c:v>
                </c:pt>
                <c:pt idx="13630">
                  <c:v>227.18333333333334</c:v>
                </c:pt>
                <c:pt idx="13631">
                  <c:v>227.2</c:v>
                </c:pt>
                <c:pt idx="13632">
                  <c:v>227.21666666666667</c:v>
                </c:pt>
                <c:pt idx="13633">
                  <c:v>227.23333333333332</c:v>
                </c:pt>
                <c:pt idx="13634">
                  <c:v>227.25</c:v>
                </c:pt>
                <c:pt idx="13635">
                  <c:v>227.26666666666668</c:v>
                </c:pt>
                <c:pt idx="13636">
                  <c:v>227.28333333333333</c:v>
                </c:pt>
                <c:pt idx="13637">
                  <c:v>227.3</c:v>
                </c:pt>
                <c:pt idx="13638">
                  <c:v>227.31666666666666</c:v>
                </c:pt>
                <c:pt idx="13639">
                  <c:v>227.33333333333334</c:v>
                </c:pt>
                <c:pt idx="13640">
                  <c:v>227.35</c:v>
                </c:pt>
                <c:pt idx="13641">
                  <c:v>227.36666666666667</c:v>
                </c:pt>
                <c:pt idx="13642">
                  <c:v>227.38333333333333</c:v>
                </c:pt>
                <c:pt idx="13643">
                  <c:v>227.4</c:v>
                </c:pt>
                <c:pt idx="13644">
                  <c:v>227.41666666666666</c:v>
                </c:pt>
                <c:pt idx="13645">
                  <c:v>227.43333333333334</c:v>
                </c:pt>
                <c:pt idx="13646">
                  <c:v>227.45</c:v>
                </c:pt>
                <c:pt idx="13647">
                  <c:v>227.46666666666667</c:v>
                </c:pt>
                <c:pt idx="13648">
                  <c:v>227.48333333333332</c:v>
                </c:pt>
                <c:pt idx="13649">
                  <c:v>227.5</c:v>
                </c:pt>
                <c:pt idx="13650">
                  <c:v>227.51666666666668</c:v>
                </c:pt>
                <c:pt idx="13651">
                  <c:v>227.53333333333333</c:v>
                </c:pt>
                <c:pt idx="13652">
                  <c:v>227.55</c:v>
                </c:pt>
                <c:pt idx="13653">
                  <c:v>227.56666666666666</c:v>
                </c:pt>
                <c:pt idx="13654">
                  <c:v>227.58333333333334</c:v>
                </c:pt>
                <c:pt idx="13655">
                  <c:v>227.6</c:v>
                </c:pt>
                <c:pt idx="13656">
                  <c:v>227.61666666666667</c:v>
                </c:pt>
                <c:pt idx="13657">
                  <c:v>227.63333333333333</c:v>
                </c:pt>
                <c:pt idx="13658">
                  <c:v>227.65</c:v>
                </c:pt>
                <c:pt idx="13659">
                  <c:v>227.66666666666666</c:v>
                </c:pt>
                <c:pt idx="13660">
                  <c:v>227.68333333333334</c:v>
                </c:pt>
                <c:pt idx="13661">
                  <c:v>227.7</c:v>
                </c:pt>
                <c:pt idx="13662">
                  <c:v>227.71666666666667</c:v>
                </c:pt>
                <c:pt idx="13663">
                  <c:v>227.73333333333332</c:v>
                </c:pt>
                <c:pt idx="13664">
                  <c:v>227.75</c:v>
                </c:pt>
                <c:pt idx="13665">
                  <c:v>227.76666666666668</c:v>
                </c:pt>
                <c:pt idx="13666">
                  <c:v>227.78333333333333</c:v>
                </c:pt>
                <c:pt idx="13667">
                  <c:v>227.8</c:v>
                </c:pt>
                <c:pt idx="13668">
                  <c:v>227.81666666666666</c:v>
                </c:pt>
                <c:pt idx="13669">
                  <c:v>227.83333333333334</c:v>
                </c:pt>
                <c:pt idx="13670">
                  <c:v>227.85</c:v>
                </c:pt>
                <c:pt idx="13671">
                  <c:v>227.86666666666667</c:v>
                </c:pt>
                <c:pt idx="13672">
                  <c:v>227.88333333333333</c:v>
                </c:pt>
                <c:pt idx="13673">
                  <c:v>227.9</c:v>
                </c:pt>
                <c:pt idx="13674">
                  <c:v>227.91666666666666</c:v>
                </c:pt>
                <c:pt idx="13675">
                  <c:v>227.93333333333334</c:v>
                </c:pt>
                <c:pt idx="13676">
                  <c:v>227.95</c:v>
                </c:pt>
                <c:pt idx="13677">
                  <c:v>227.96666666666667</c:v>
                </c:pt>
                <c:pt idx="13678">
                  <c:v>227.98333333333332</c:v>
                </c:pt>
                <c:pt idx="13679">
                  <c:v>228</c:v>
                </c:pt>
                <c:pt idx="13680">
                  <c:v>228.01666666666668</c:v>
                </c:pt>
                <c:pt idx="13681">
                  <c:v>228.03333333333333</c:v>
                </c:pt>
                <c:pt idx="13682">
                  <c:v>228.05</c:v>
                </c:pt>
                <c:pt idx="13683">
                  <c:v>228.06666666666666</c:v>
                </c:pt>
                <c:pt idx="13684">
                  <c:v>228.08333333333334</c:v>
                </c:pt>
                <c:pt idx="13685">
                  <c:v>228.1</c:v>
                </c:pt>
                <c:pt idx="13686">
                  <c:v>228.11666666666667</c:v>
                </c:pt>
                <c:pt idx="13687">
                  <c:v>228.13333333333333</c:v>
                </c:pt>
                <c:pt idx="13688">
                  <c:v>228.15</c:v>
                </c:pt>
                <c:pt idx="13689">
                  <c:v>228.16666666666666</c:v>
                </c:pt>
                <c:pt idx="13690">
                  <c:v>228.18333333333334</c:v>
                </c:pt>
                <c:pt idx="13691">
                  <c:v>228.2</c:v>
                </c:pt>
                <c:pt idx="13692">
                  <c:v>228.21666666666667</c:v>
                </c:pt>
                <c:pt idx="13693">
                  <c:v>228.23333333333332</c:v>
                </c:pt>
                <c:pt idx="13694">
                  <c:v>228.25</c:v>
                </c:pt>
                <c:pt idx="13695">
                  <c:v>228.26666666666668</c:v>
                </c:pt>
                <c:pt idx="13696">
                  <c:v>228.28333333333333</c:v>
                </c:pt>
                <c:pt idx="13697">
                  <c:v>228.3</c:v>
                </c:pt>
                <c:pt idx="13698">
                  <c:v>228.31666666666666</c:v>
                </c:pt>
                <c:pt idx="13699">
                  <c:v>228.33333333333334</c:v>
                </c:pt>
                <c:pt idx="13700">
                  <c:v>228.35</c:v>
                </c:pt>
                <c:pt idx="13701">
                  <c:v>228.36666666666667</c:v>
                </c:pt>
                <c:pt idx="13702">
                  <c:v>228.38333333333333</c:v>
                </c:pt>
                <c:pt idx="13703">
                  <c:v>228.4</c:v>
                </c:pt>
                <c:pt idx="13704">
                  <c:v>228.41666666666666</c:v>
                </c:pt>
                <c:pt idx="13705">
                  <c:v>228.43333333333334</c:v>
                </c:pt>
                <c:pt idx="13706">
                  <c:v>228.45</c:v>
                </c:pt>
                <c:pt idx="13707">
                  <c:v>228.46666666666667</c:v>
                </c:pt>
                <c:pt idx="13708">
                  <c:v>228.48333333333332</c:v>
                </c:pt>
                <c:pt idx="13709">
                  <c:v>228.5</c:v>
                </c:pt>
                <c:pt idx="13710">
                  <c:v>228.51666666666668</c:v>
                </c:pt>
                <c:pt idx="13711">
                  <c:v>228.53333333333333</c:v>
                </c:pt>
                <c:pt idx="13712">
                  <c:v>228.55</c:v>
                </c:pt>
                <c:pt idx="13713">
                  <c:v>228.56666666666666</c:v>
                </c:pt>
                <c:pt idx="13714">
                  <c:v>228.58333333333334</c:v>
                </c:pt>
                <c:pt idx="13715">
                  <c:v>228.6</c:v>
                </c:pt>
                <c:pt idx="13716">
                  <c:v>228.61666666666667</c:v>
                </c:pt>
                <c:pt idx="13717">
                  <c:v>228.63333333333333</c:v>
                </c:pt>
                <c:pt idx="13718">
                  <c:v>228.65</c:v>
                </c:pt>
                <c:pt idx="13719">
                  <c:v>228.66666666666666</c:v>
                </c:pt>
                <c:pt idx="13720">
                  <c:v>228.68333333333334</c:v>
                </c:pt>
                <c:pt idx="13721">
                  <c:v>228.7</c:v>
                </c:pt>
                <c:pt idx="13722">
                  <c:v>228.71666666666667</c:v>
                </c:pt>
                <c:pt idx="13723">
                  <c:v>228.73333333333332</c:v>
                </c:pt>
                <c:pt idx="13724">
                  <c:v>228.75</c:v>
                </c:pt>
                <c:pt idx="13725">
                  <c:v>228.76666666666668</c:v>
                </c:pt>
                <c:pt idx="13726">
                  <c:v>228.78333333333333</c:v>
                </c:pt>
                <c:pt idx="13727">
                  <c:v>228.8</c:v>
                </c:pt>
                <c:pt idx="13728">
                  <c:v>228.81666666666666</c:v>
                </c:pt>
                <c:pt idx="13729">
                  <c:v>228.83333333333334</c:v>
                </c:pt>
                <c:pt idx="13730">
                  <c:v>228.85</c:v>
                </c:pt>
                <c:pt idx="13731">
                  <c:v>228.86666666666667</c:v>
                </c:pt>
                <c:pt idx="13732">
                  <c:v>228.88333333333333</c:v>
                </c:pt>
                <c:pt idx="13733">
                  <c:v>228.9</c:v>
                </c:pt>
                <c:pt idx="13734">
                  <c:v>228.91666666666666</c:v>
                </c:pt>
                <c:pt idx="13735">
                  <c:v>228.93333333333334</c:v>
                </c:pt>
                <c:pt idx="13736">
                  <c:v>228.95</c:v>
                </c:pt>
                <c:pt idx="13737">
                  <c:v>228.96666666666667</c:v>
                </c:pt>
                <c:pt idx="13738">
                  <c:v>228.98333333333332</c:v>
                </c:pt>
                <c:pt idx="13739">
                  <c:v>229</c:v>
                </c:pt>
                <c:pt idx="13740">
                  <c:v>229.01666666666668</c:v>
                </c:pt>
                <c:pt idx="13741">
                  <c:v>229.03333333333333</c:v>
                </c:pt>
                <c:pt idx="13742">
                  <c:v>229.05</c:v>
                </c:pt>
                <c:pt idx="13743">
                  <c:v>229.06666666666666</c:v>
                </c:pt>
                <c:pt idx="13744">
                  <c:v>229.08333333333334</c:v>
                </c:pt>
                <c:pt idx="13745">
                  <c:v>229.1</c:v>
                </c:pt>
                <c:pt idx="13746">
                  <c:v>229.11666666666667</c:v>
                </c:pt>
                <c:pt idx="13747">
                  <c:v>229.13333333333333</c:v>
                </c:pt>
                <c:pt idx="13748">
                  <c:v>229.15</c:v>
                </c:pt>
                <c:pt idx="13749">
                  <c:v>229.16666666666666</c:v>
                </c:pt>
                <c:pt idx="13750">
                  <c:v>229.18333333333334</c:v>
                </c:pt>
                <c:pt idx="13751">
                  <c:v>229.2</c:v>
                </c:pt>
                <c:pt idx="13752">
                  <c:v>229.21666666666667</c:v>
                </c:pt>
                <c:pt idx="13753">
                  <c:v>229.23333333333332</c:v>
                </c:pt>
                <c:pt idx="13754">
                  <c:v>229.25</c:v>
                </c:pt>
                <c:pt idx="13755">
                  <c:v>229.26666666666668</c:v>
                </c:pt>
                <c:pt idx="13756">
                  <c:v>229.28333333333333</c:v>
                </c:pt>
                <c:pt idx="13757">
                  <c:v>229.3</c:v>
                </c:pt>
                <c:pt idx="13758">
                  <c:v>229.31666666666666</c:v>
                </c:pt>
                <c:pt idx="13759">
                  <c:v>229.33333333333334</c:v>
                </c:pt>
                <c:pt idx="13760">
                  <c:v>229.35</c:v>
                </c:pt>
                <c:pt idx="13761">
                  <c:v>229.36666666666667</c:v>
                </c:pt>
                <c:pt idx="13762">
                  <c:v>229.38333333333333</c:v>
                </c:pt>
                <c:pt idx="13763">
                  <c:v>229.4</c:v>
                </c:pt>
                <c:pt idx="13764">
                  <c:v>229.41666666666666</c:v>
                </c:pt>
                <c:pt idx="13765">
                  <c:v>229.43333333333334</c:v>
                </c:pt>
                <c:pt idx="13766">
                  <c:v>229.45</c:v>
                </c:pt>
                <c:pt idx="13767">
                  <c:v>229.46666666666667</c:v>
                </c:pt>
                <c:pt idx="13768">
                  <c:v>229.48333333333332</c:v>
                </c:pt>
                <c:pt idx="13769">
                  <c:v>229.5</c:v>
                </c:pt>
                <c:pt idx="13770">
                  <c:v>229.51666666666668</c:v>
                </c:pt>
                <c:pt idx="13771">
                  <c:v>229.53333333333333</c:v>
                </c:pt>
                <c:pt idx="13772">
                  <c:v>229.55</c:v>
                </c:pt>
                <c:pt idx="13773">
                  <c:v>229.56666666666666</c:v>
                </c:pt>
                <c:pt idx="13774">
                  <c:v>229.58333333333334</c:v>
                </c:pt>
                <c:pt idx="13775">
                  <c:v>229.6</c:v>
                </c:pt>
                <c:pt idx="13776">
                  <c:v>229.61666666666667</c:v>
                </c:pt>
                <c:pt idx="13777">
                  <c:v>229.63333333333333</c:v>
                </c:pt>
                <c:pt idx="13778">
                  <c:v>229.65</c:v>
                </c:pt>
                <c:pt idx="13779">
                  <c:v>229.66666666666666</c:v>
                </c:pt>
                <c:pt idx="13780">
                  <c:v>229.68333333333334</c:v>
                </c:pt>
                <c:pt idx="13781">
                  <c:v>229.7</c:v>
                </c:pt>
                <c:pt idx="13782">
                  <c:v>229.71666666666667</c:v>
                </c:pt>
                <c:pt idx="13783">
                  <c:v>229.73333333333332</c:v>
                </c:pt>
                <c:pt idx="13784">
                  <c:v>229.75</c:v>
                </c:pt>
                <c:pt idx="13785">
                  <c:v>229.76666666666668</c:v>
                </c:pt>
                <c:pt idx="13786">
                  <c:v>229.78333333333333</c:v>
                </c:pt>
                <c:pt idx="13787">
                  <c:v>229.8</c:v>
                </c:pt>
                <c:pt idx="13788">
                  <c:v>229.81666666666666</c:v>
                </c:pt>
                <c:pt idx="13789">
                  <c:v>229.83333333333334</c:v>
                </c:pt>
                <c:pt idx="13790">
                  <c:v>229.85</c:v>
                </c:pt>
                <c:pt idx="13791">
                  <c:v>229.86666666666667</c:v>
                </c:pt>
                <c:pt idx="13792">
                  <c:v>229.88333333333333</c:v>
                </c:pt>
                <c:pt idx="13793">
                  <c:v>229.9</c:v>
                </c:pt>
                <c:pt idx="13794">
                  <c:v>229.91666666666666</c:v>
                </c:pt>
                <c:pt idx="13795">
                  <c:v>229.93333333333334</c:v>
                </c:pt>
                <c:pt idx="13796">
                  <c:v>229.95</c:v>
                </c:pt>
                <c:pt idx="13797">
                  <c:v>229.96666666666667</c:v>
                </c:pt>
                <c:pt idx="13798">
                  <c:v>229.98333333333332</c:v>
                </c:pt>
                <c:pt idx="13799">
                  <c:v>230</c:v>
                </c:pt>
                <c:pt idx="13800">
                  <c:v>230.01666666666668</c:v>
                </c:pt>
                <c:pt idx="13801">
                  <c:v>230.03333333333333</c:v>
                </c:pt>
                <c:pt idx="13802">
                  <c:v>230.05</c:v>
                </c:pt>
                <c:pt idx="13803">
                  <c:v>230.06666666666666</c:v>
                </c:pt>
                <c:pt idx="13804">
                  <c:v>230.08333333333334</c:v>
                </c:pt>
                <c:pt idx="13805">
                  <c:v>230.1</c:v>
                </c:pt>
                <c:pt idx="13806">
                  <c:v>230.11666666666667</c:v>
                </c:pt>
                <c:pt idx="13807">
                  <c:v>230.13333333333333</c:v>
                </c:pt>
                <c:pt idx="13808">
                  <c:v>230.15</c:v>
                </c:pt>
                <c:pt idx="13809">
                  <c:v>230.16666666666666</c:v>
                </c:pt>
                <c:pt idx="13810">
                  <c:v>230.18333333333334</c:v>
                </c:pt>
                <c:pt idx="13811">
                  <c:v>230.2</c:v>
                </c:pt>
                <c:pt idx="13812">
                  <c:v>230.21666666666667</c:v>
                </c:pt>
                <c:pt idx="13813">
                  <c:v>230.23333333333332</c:v>
                </c:pt>
                <c:pt idx="13814">
                  <c:v>230.25</c:v>
                </c:pt>
                <c:pt idx="13815">
                  <c:v>230.26666666666668</c:v>
                </c:pt>
                <c:pt idx="13816">
                  <c:v>230.28333333333333</c:v>
                </c:pt>
                <c:pt idx="13817">
                  <c:v>230.3</c:v>
                </c:pt>
                <c:pt idx="13818">
                  <c:v>230.31666666666666</c:v>
                </c:pt>
                <c:pt idx="13819">
                  <c:v>230.33333333333334</c:v>
                </c:pt>
                <c:pt idx="13820">
                  <c:v>230.35</c:v>
                </c:pt>
                <c:pt idx="13821">
                  <c:v>230.36666666666667</c:v>
                </c:pt>
                <c:pt idx="13822">
                  <c:v>230.38333333333333</c:v>
                </c:pt>
                <c:pt idx="13823">
                  <c:v>230.4</c:v>
                </c:pt>
                <c:pt idx="13824">
                  <c:v>230.41666666666666</c:v>
                </c:pt>
                <c:pt idx="13825">
                  <c:v>230.43333333333334</c:v>
                </c:pt>
                <c:pt idx="13826">
                  <c:v>230.45</c:v>
                </c:pt>
                <c:pt idx="13827">
                  <c:v>230.46666666666667</c:v>
                </c:pt>
                <c:pt idx="13828">
                  <c:v>230.48333333333332</c:v>
                </c:pt>
                <c:pt idx="13829">
                  <c:v>230.5</c:v>
                </c:pt>
                <c:pt idx="13830">
                  <c:v>230.51666666666668</c:v>
                </c:pt>
                <c:pt idx="13831">
                  <c:v>230.53333333333333</c:v>
                </c:pt>
                <c:pt idx="13832">
                  <c:v>230.55</c:v>
                </c:pt>
                <c:pt idx="13833">
                  <c:v>230.56666666666666</c:v>
                </c:pt>
                <c:pt idx="13834">
                  <c:v>230.58333333333334</c:v>
                </c:pt>
                <c:pt idx="13835">
                  <c:v>230.6</c:v>
                </c:pt>
                <c:pt idx="13836">
                  <c:v>230.61666666666667</c:v>
                </c:pt>
                <c:pt idx="13837">
                  <c:v>230.63333333333333</c:v>
                </c:pt>
                <c:pt idx="13838">
                  <c:v>230.65</c:v>
                </c:pt>
                <c:pt idx="13839">
                  <c:v>230.66666666666666</c:v>
                </c:pt>
                <c:pt idx="13840">
                  <c:v>230.68333333333334</c:v>
                </c:pt>
                <c:pt idx="13841">
                  <c:v>230.7</c:v>
                </c:pt>
                <c:pt idx="13842">
                  <c:v>230.71666666666667</c:v>
                </c:pt>
                <c:pt idx="13843">
                  <c:v>230.73333333333332</c:v>
                </c:pt>
                <c:pt idx="13844">
                  <c:v>230.75</c:v>
                </c:pt>
                <c:pt idx="13845">
                  <c:v>230.76666666666668</c:v>
                </c:pt>
                <c:pt idx="13846">
                  <c:v>230.78333333333333</c:v>
                </c:pt>
                <c:pt idx="13847">
                  <c:v>230.8</c:v>
                </c:pt>
                <c:pt idx="13848">
                  <c:v>230.81666666666666</c:v>
                </c:pt>
                <c:pt idx="13849">
                  <c:v>230.83333333333334</c:v>
                </c:pt>
                <c:pt idx="13850">
                  <c:v>230.85</c:v>
                </c:pt>
                <c:pt idx="13851">
                  <c:v>230.86666666666667</c:v>
                </c:pt>
                <c:pt idx="13852">
                  <c:v>230.88333333333333</c:v>
                </c:pt>
                <c:pt idx="13853">
                  <c:v>230.9</c:v>
                </c:pt>
                <c:pt idx="13854">
                  <c:v>230.91666666666666</c:v>
                </c:pt>
                <c:pt idx="13855">
                  <c:v>230.93333333333334</c:v>
                </c:pt>
                <c:pt idx="13856">
                  <c:v>230.95</c:v>
                </c:pt>
                <c:pt idx="13857">
                  <c:v>230.96666666666667</c:v>
                </c:pt>
                <c:pt idx="13858">
                  <c:v>230.98333333333332</c:v>
                </c:pt>
                <c:pt idx="13859">
                  <c:v>231</c:v>
                </c:pt>
                <c:pt idx="13860">
                  <c:v>231.01666666666668</c:v>
                </c:pt>
                <c:pt idx="13861">
                  <c:v>231.03333333333333</c:v>
                </c:pt>
                <c:pt idx="13862">
                  <c:v>231.05</c:v>
                </c:pt>
                <c:pt idx="13863">
                  <c:v>231.06666666666666</c:v>
                </c:pt>
                <c:pt idx="13864">
                  <c:v>231.08333333333334</c:v>
                </c:pt>
                <c:pt idx="13865">
                  <c:v>231.1</c:v>
                </c:pt>
                <c:pt idx="13866">
                  <c:v>231.11666666666667</c:v>
                </c:pt>
                <c:pt idx="13867">
                  <c:v>231.13333333333333</c:v>
                </c:pt>
                <c:pt idx="13868">
                  <c:v>231.15</c:v>
                </c:pt>
                <c:pt idx="13869">
                  <c:v>231.16666666666666</c:v>
                </c:pt>
                <c:pt idx="13870">
                  <c:v>231.18333333333334</c:v>
                </c:pt>
                <c:pt idx="13871">
                  <c:v>231.2</c:v>
                </c:pt>
                <c:pt idx="13872">
                  <c:v>231.21666666666667</c:v>
                </c:pt>
                <c:pt idx="13873">
                  <c:v>231.23333333333332</c:v>
                </c:pt>
                <c:pt idx="13874">
                  <c:v>231.25</c:v>
                </c:pt>
                <c:pt idx="13875">
                  <c:v>231.26666666666668</c:v>
                </c:pt>
                <c:pt idx="13876">
                  <c:v>231.28333333333333</c:v>
                </c:pt>
                <c:pt idx="13877">
                  <c:v>231.3</c:v>
                </c:pt>
                <c:pt idx="13878">
                  <c:v>231.31666666666666</c:v>
                </c:pt>
                <c:pt idx="13879">
                  <c:v>231.33333333333334</c:v>
                </c:pt>
                <c:pt idx="13880">
                  <c:v>231.35</c:v>
                </c:pt>
                <c:pt idx="13881">
                  <c:v>231.36666666666667</c:v>
                </c:pt>
                <c:pt idx="13882">
                  <c:v>231.38333333333333</c:v>
                </c:pt>
                <c:pt idx="13883">
                  <c:v>231.4</c:v>
                </c:pt>
                <c:pt idx="13884">
                  <c:v>231.41666666666666</c:v>
                </c:pt>
                <c:pt idx="13885">
                  <c:v>231.43333333333334</c:v>
                </c:pt>
                <c:pt idx="13886">
                  <c:v>231.45</c:v>
                </c:pt>
                <c:pt idx="13887">
                  <c:v>231.46666666666667</c:v>
                </c:pt>
                <c:pt idx="13888">
                  <c:v>231.48333333333332</c:v>
                </c:pt>
                <c:pt idx="13889">
                  <c:v>231.5</c:v>
                </c:pt>
                <c:pt idx="13890">
                  <c:v>231.51666666666668</c:v>
                </c:pt>
                <c:pt idx="13891">
                  <c:v>231.53333333333333</c:v>
                </c:pt>
                <c:pt idx="13892">
                  <c:v>231.55</c:v>
                </c:pt>
                <c:pt idx="13893">
                  <c:v>231.56666666666666</c:v>
                </c:pt>
                <c:pt idx="13894">
                  <c:v>231.58333333333334</c:v>
                </c:pt>
                <c:pt idx="13895">
                  <c:v>231.6</c:v>
                </c:pt>
                <c:pt idx="13896">
                  <c:v>231.61666666666667</c:v>
                </c:pt>
                <c:pt idx="13897">
                  <c:v>231.63333333333333</c:v>
                </c:pt>
                <c:pt idx="13898">
                  <c:v>231.65</c:v>
                </c:pt>
                <c:pt idx="13899">
                  <c:v>231.66666666666666</c:v>
                </c:pt>
                <c:pt idx="13900">
                  <c:v>231.68333333333334</c:v>
                </c:pt>
                <c:pt idx="13901">
                  <c:v>231.7</c:v>
                </c:pt>
                <c:pt idx="13902">
                  <c:v>231.71666666666667</c:v>
                </c:pt>
                <c:pt idx="13903">
                  <c:v>231.73333333333332</c:v>
                </c:pt>
                <c:pt idx="13904">
                  <c:v>231.75</c:v>
                </c:pt>
                <c:pt idx="13905">
                  <c:v>231.76666666666668</c:v>
                </c:pt>
                <c:pt idx="13906">
                  <c:v>231.78333333333333</c:v>
                </c:pt>
                <c:pt idx="13907">
                  <c:v>231.8</c:v>
                </c:pt>
                <c:pt idx="13908">
                  <c:v>231.81666666666666</c:v>
                </c:pt>
                <c:pt idx="13909">
                  <c:v>231.83333333333334</c:v>
                </c:pt>
                <c:pt idx="13910">
                  <c:v>231.85</c:v>
                </c:pt>
                <c:pt idx="13911">
                  <c:v>231.86666666666667</c:v>
                </c:pt>
                <c:pt idx="13912">
                  <c:v>231.88333333333333</c:v>
                </c:pt>
                <c:pt idx="13913">
                  <c:v>231.9</c:v>
                </c:pt>
                <c:pt idx="13914">
                  <c:v>231.91666666666666</c:v>
                </c:pt>
                <c:pt idx="13915">
                  <c:v>231.93333333333334</c:v>
                </c:pt>
                <c:pt idx="13916">
                  <c:v>231.95</c:v>
                </c:pt>
                <c:pt idx="13917">
                  <c:v>231.96666666666667</c:v>
                </c:pt>
                <c:pt idx="13918">
                  <c:v>231.98333333333332</c:v>
                </c:pt>
                <c:pt idx="13919">
                  <c:v>232</c:v>
                </c:pt>
                <c:pt idx="13920">
                  <c:v>232.01666666666668</c:v>
                </c:pt>
                <c:pt idx="13921">
                  <c:v>232.03333333333333</c:v>
                </c:pt>
                <c:pt idx="13922">
                  <c:v>232.05</c:v>
                </c:pt>
                <c:pt idx="13923">
                  <c:v>232.06666666666666</c:v>
                </c:pt>
                <c:pt idx="13924">
                  <c:v>232.08333333333334</c:v>
                </c:pt>
                <c:pt idx="13925">
                  <c:v>232.1</c:v>
                </c:pt>
                <c:pt idx="13926">
                  <c:v>232.11666666666667</c:v>
                </c:pt>
                <c:pt idx="13927">
                  <c:v>232.13333333333333</c:v>
                </c:pt>
                <c:pt idx="13928">
                  <c:v>232.15</c:v>
                </c:pt>
                <c:pt idx="13929">
                  <c:v>232.16666666666666</c:v>
                </c:pt>
                <c:pt idx="13930">
                  <c:v>232.18333333333334</c:v>
                </c:pt>
                <c:pt idx="13931">
                  <c:v>232.2</c:v>
                </c:pt>
                <c:pt idx="13932">
                  <c:v>232.21666666666667</c:v>
                </c:pt>
                <c:pt idx="13933">
                  <c:v>232.23333333333332</c:v>
                </c:pt>
                <c:pt idx="13934">
                  <c:v>232.25</c:v>
                </c:pt>
                <c:pt idx="13935">
                  <c:v>232.26666666666668</c:v>
                </c:pt>
                <c:pt idx="13936">
                  <c:v>232.28333333333333</c:v>
                </c:pt>
                <c:pt idx="13937">
                  <c:v>232.3</c:v>
                </c:pt>
                <c:pt idx="13938">
                  <c:v>232.31666666666666</c:v>
                </c:pt>
                <c:pt idx="13939">
                  <c:v>232.33333333333334</c:v>
                </c:pt>
                <c:pt idx="13940">
                  <c:v>232.35</c:v>
                </c:pt>
                <c:pt idx="13941">
                  <c:v>232.36666666666667</c:v>
                </c:pt>
                <c:pt idx="13942">
                  <c:v>232.38333333333333</c:v>
                </c:pt>
                <c:pt idx="13943">
                  <c:v>232.4</c:v>
                </c:pt>
                <c:pt idx="13944">
                  <c:v>232.41666666666666</c:v>
                </c:pt>
                <c:pt idx="13945">
                  <c:v>232.43333333333334</c:v>
                </c:pt>
                <c:pt idx="13946">
                  <c:v>232.45</c:v>
                </c:pt>
                <c:pt idx="13947">
                  <c:v>232.46666666666667</c:v>
                </c:pt>
                <c:pt idx="13948">
                  <c:v>232.48333333333332</c:v>
                </c:pt>
                <c:pt idx="13949">
                  <c:v>232.5</c:v>
                </c:pt>
                <c:pt idx="13950">
                  <c:v>232.51666666666668</c:v>
                </c:pt>
                <c:pt idx="13951">
                  <c:v>232.53333333333333</c:v>
                </c:pt>
                <c:pt idx="13952">
                  <c:v>232.55</c:v>
                </c:pt>
                <c:pt idx="13953">
                  <c:v>232.56666666666666</c:v>
                </c:pt>
                <c:pt idx="13954">
                  <c:v>232.58333333333334</c:v>
                </c:pt>
                <c:pt idx="13955">
                  <c:v>232.6</c:v>
                </c:pt>
                <c:pt idx="13956">
                  <c:v>232.61666666666667</c:v>
                </c:pt>
                <c:pt idx="13957">
                  <c:v>232.63333333333333</c:v>
                </c:pt>
                <c:pt idx="13958">
                  <c:v>232.65</c:v>
                </c:pt>
                <c:pt idx="13959">
                  <c:v>232.66666666666666</c:v>
                </c:pt>
                <c:pt idx="13960">
                  <c:v>232.68333333333334</c:v>
                </c:pt>
                <c:pt idx="13961">
                  <c:v>232.7</c:v>
                </c:pt>
                <c:pt idx="13962">
                  <c:v>232.71666666666667</c:v>
                </c:pt>
                <c:pt idx="13963">
                  <c:v>232.73333333333332</c:v>
                </c:pt>
                <c:pt idx="13964">
                  <c:v>232.75</c:v>
                </c:pt>
                <c:pt idx="13965">
                  <c:v>232.76666666666668</c:v>
                </c:pt>
                <c:pt idx="13966">
                  <c:v>232.78333333333333</c:v>
                </c:pt>
                <c:pt idx="13967">
                  <c:v>232.8</c:v>
                </c:pt>
                <c:pt idx="13968">
                  <c:v>232.81666666666666</c:v>
                </c:pt>
                <c:pt idx="13969">
                  <c:v>232.83333333333334</c:v>
                </c:pt>
                <c:pt idx="13970">
                  <c:v>232.85</c:v>
                </c:pt>
                <c:pt idx="13971">
                  <c:v>232.86666666666667</c:v>
                </c:pt>
                <c:pt idx="13972">
                  <c:v>232.88333333333333</c:v>
                </c:pt>
                <c:pt idx="13973">
                  <c:v>232.9</c:v>
                </c:pt>
                <c:pt idx="13974">
                  <c:v>232.91666666666666</c:v>
                </c:pt>
                <c:pt idx="13975">
                  <c:v>232.93333333333334</c:v>
                </c:pt>
                <c:pt idx="13976">
                  <c:v>232.95</c:v>
                </c:pt>
                <c:pt idx="13977">
                  <c:v>232.96666666666667</c:v>
                </c:pt>
                <c:pt idx="13978">
                  <c:v>232.98333333333332</c:v>
                </c:pt>
                <c:pt idx="13979">
                  <c:v>233</c:v>
                </c:pt>
                <c:pt idx="13980">
                  <c:v>233.01666666666668</c:v>
                </c:pt>
                <c:pt idx="13981">
                  <c:v>233.03333333333333</c:v>
                </c:pt>
                <c:pt idx="13982">
                  <c:v>233.05</c:v>
                </c:pt>
                <c:pt idx="13983">
                  <c:v>233.06666666666666</c:v>
                </c:pt>
                <c:pt idx="13984">
                  <c:v>233.08333333333334</c:v>
                </c:pt>
                <c:pt idx="13985">
                  <c:v>233.1</c:v>
                </c:pt>
                <c:pt idx="13986">
                  <c:v>233.11666666666667</c:v>
                </c:pt>
                <c:pt idx="13987">
                  <c:v>233.13333333333333</c:v>
                </c:pt>
                <c:pt idx="13988">
                  <c:v>233.15</c:v>
                </c:pt>
                <c:pt idx="13989">
                  <c:v>233.16666666666666</c:v>
                </c:pt>
                <c:pt idx="13990">
                  <c:v>233.18333333333334</c:v>
                </c:pt>
                <c:pt idx="13991">
                  <c:v>233.2</c:v>
                </c:pt>
                <c:pt idx="13992">
                  <c:v>233.21666666666667</c:v>
                </c:pt>
                <c:pt idx="13993">
                  <c:v>233.23333333333332</c:v>
                </c:pt>
                <c:pt idx="13994">
                  <c:v>233.25</c:v>
                </c:pt>
                <c:pt idx="13995">
                  <c:v>233.26666666666668</c:v>
                </c:pt>
                <c:pt idx="13996">
                  <c:v>233.28333333333333</c:v>
                </c:pt>
                <c:pt idx="13997">
                  <c:v>233.3</c:v>
                </c:pt>
                <c:pt idx="13998">
                  <c:v>233.31666666666666</c:v>
                </c:pt>
                <c:pt idx="13999">
                  <c:v>233.33333333333334</c:v>
                </c:pt>
                <c:pt idx="14000">
                  <c:v>233.35</c:v>
                </c:pt>
                <c:pt idx="14001">
                  <c:v>233.36666666666667</c:v>
                </c:pt>
                <c:pt idx="14002">
                  <c:v>233.38333333333333</c:v>
                </c:pt>
                <c:pt idx="14003">
                  <c:v>233.4</c:v>
                </c:pt>
                <c:pt idx="14004">
                  <c:v>233.41666666666666</c:v>
                </c:pt>
                <c:pt idx="14005">
                  <c:v>233.43333333333334</c:v>
                </c:pt>
                <c:pt idx="14006">
                  <c:v>233.45</c:v>
                </c:pt>
                <c:pt idx="14007">
                  <c:v>233.46666666666667</c:v>
                </c:pt>
                <c:pt idx="14008">
                  <c:v>233.48333333333332</c:v>
                </c:pt>
                <c:pt idx="14009">
                  <c:v>233.5</c:v>
                </c:pt>
                <c:pt idx="14010">
                  <c:v>233.51666666666668</c:v>
                </c:pt>
                <c:pt idx="14011">
                  <c:v>233.53333333333333</c:v>
                </c:pt>
                <c:pt idx="14012">
                  <c:v>233.55</c:v>
                </c:pt>
                <c:pt idx="14013">
                  <c:v>233.56666666666666</c:v>
                </c:pt>
                <c:pt idx="14014">
                  <c:v>233.58333333333334</c:v>
                </c:pt>
                <c:pt idx="14015">
                  <c:v>233.6</c:v>
                </c:pt>
                <c:pt idx="14016">
                  <c:v>233.61666666666667</c:v>
                </c:pt>
                <c:pt idx="14017">
                  <c:v>233.63333333333333</c:v>
                </c:pt>
                <c:pt idx="14018">
                  <c:v>233.65</c:v>
                </c:pt>
                <c:pt idx="14019">
                  <c:v>233.66666666666666</c:v>
                </c:pt>
                <c:pt idx="14020">
                  <c:v>233.68333333333334</c:v>
                </c:pt>
                <c:pt idx="14021">
                  <c:v>233.7</c:v>
                </c:pt>
                <c:pt idx="14022">
                  <c:v>233.71666666666667</c:v>
                </c:pt>
                <c:pt idx="14023">
                  <c:v>233.73333333333332</c:v>
                </c:pt>
                <c:pt idx="14024">
                  <c:v>233.75</c:v>
                </c:pt>
                <c:pt idx="14025">
                  <c:v>233.76666666666668</c:v>
                </c:pt>
                <c:pt idx="14026">
                  <c:v>233.78333333333333</c:v>
                </c:pt>
                <c:pt idx="14027">
                  <c:v>233.8</c:v>
                </c:pt>
                <c:pt idx="14028">
                  <c:v>233.81666666666666</c:v>
                </c:pt>
                <c:pt idx="14029">
                  <c:v>233.83333333333334</c:v>
                </c:pt>
                <c:pt idx="14030">
                  <c:v>233.85</c:v>
                </c:pt>
                <c:pt idx="14031">
                  <c:v>233.86666666666667</c:v>
                </c:pt>
                <c:pt idx="14032">
                  <c:v>233.88333333333333</c:v>
                </c:pt>
                <c:pt idx="14033">
                  <c:v>233.9</c:v>
                </c:pt>
                <c:pt idx="14034">
                  <c:v>233.91666666666666</c:v>
                </c:pt>
                <c:pt idx="14035">
                  <c:v>233.93333333333334</c:v>
                </c:pt>
                <c:pt idx="14036">
                  <c:v>233.95</c:v>
                </c:pt>
                <c:pt idx="14037">
                  <c:v>233.96666666666667</c:v>
                </c:pt>
                <c:pt idx="14038">
                  <c:v>233.98333333333332</c:v>
                </c:pt>
                <c:pt idx="14039">
                  <c:v>234</c:v>
                </c:pt>
                <c:pt idx="14040">
                  <c:v>234.01666666666668</c:v>
                </c:pt>
                <c:pt idx="14041">
                  <c:v>234.03333333333333</c:v>
                </c:pt>
                <c:pt idx="14042">
                  <c:v>234.05</c:v>
                </c:pt>
                <c:pt idx="14043">
                  <c:v>234.06666666666666</c:v>
                </c:pt>
                <c:pt idx="14044">
                  <c:v>234.08333333333334</c:v>
                </c:pt>
                <c:pt idx="14045">
                  <c:v>234.1</c:v>
                </c:pt>
                <c:pt idx="14046">
                  <c:v>234.11666666666667</c:v>
                </c:pt>
                <c:pt idx="14047">
                  <c:v>234.13333333333333</c:v>
                </c:pt>
                <c:pt idx="14048">
                  <c:v>234.15</c:v>
                </c:pt>
                <c:pt idx="14049">
                  <c:v>234.16666666666666</c:v>
                </c:pt>
                <c:pt idx="14050">
                  <c:v>234.18333333333334</c:v>
                </c:pt>
                <c:pt idx="14051">
                  <c:v>234.2</c:v>
                </c:pt>
                <c:pt idx="14052">
                  <c:v>234.21666666666667</c:v>
                </c:pt>
                <c:pt idx="14053">
                  <c:v>234.23333333333332</c:v>
                </c:pt>
                <c:pt idx="14054">
                  <c:v>234.25</c:v>
                </c:pt>
                <c:pt idx="14055">
                  <c:v>234.26666666666668</c:v>
                </c:pt>
                <c:pt idx="14056">
                  <c:v>234.28333333333333</c:v>
                </c:pt>
                <c:pt idx="14057">
                  <c:v>234.3</c:v>
                </c:pt>
                <c:pt idx="14058">
                  <c:v>234.31666666666666</c:v>
                </c:pt>
                <c:pt idx="14059">
                  <c:v>234.33333333333334</c:v>
                </c:pt>
                <c:pt idx="14060">
                  <c:v>234.35</c:v>
                </c:pt>
                <c:pt idx="14061">
                  <c:v>234.36666666666667</c:v>
                </c:pt>
                <c:pt idx="14062">
                  <c:v>234.38333333333333</c:v>
                </c:pt>
                <c:pt idx="14063">
                  <c:v>234.4</c:v>
                </c:pt>
                <c:pt idx="14064">
                  <c:v>234.41666666666666</c:v>
                </c:pt>
                <c:pt idx="14065">
                  <c:v>234.43333333333334</c:v>
                </c:pt>
                <c:pt idx="14066">
                  <c:v>234.45</c:v>
                </c:pt>
                <c:pt idx="14067">
                  <c:v>234.46666666666667</c:v>
                </c:pt>
                <c:pt idx="14068">
                  <c:v>234.48333333333332</c:v>
                </c:pt>
                <c:pt idx="14069">
                  <c:v>234.5</c:v>
                </c:pt>
                <c:pt idx="14070">
                  <c:v>234.51666666666668</c:v>
                </c:pt>
                <c:pt idx="14071">
                  <c:v>234.53333333333333</c:v>
                </c:pt>
                <c:pt idx="14072">
                  <c:v>234.55</c:v>
                </c:pt>
                <c:pt idx="14073">
                  <c:v>234.56666666666666</c:v>
                </c:pt>
                <c:pt idx="14074">
                  <c:v>234.58333333333334</c:v>
                </c:pt>
                <c:pt idx="14075">
                  <c:v>234.6</c:v>
                </c:pt>
                <c:pt idx="14076">
                  <c:v>234.61666666666667</c:v>
                </c:pt>
                <c:pt idx="14077">
                  <c:v>234.63333333333333</c:v>
                </c:pt>
                <c:pt idx="14078">
                  <c:v>234.65</c:v>
                </c:pt>
                <c:pt idx="14079">
                  <c:v>234.66666666666666</c:v>
                </c:pt>
                <c:pt idx="14080">
                  <c:v>234.68333333333334</c:v>
                </c:pt>
                <c:pt idx="14081">
                  <c:v>234.7</c:v>
                </c:pt>
                <c:pt idx="14082">
                  <c:v>234.71666666666667</c:v>
                </c:pt>
                <c:pt idx="14083">
                  <c:v>234.73333333333332</c:v>
                </c:pt>
                <c:pt idx="14084">
                  <c:v>234.75</c:v>
                </c:pt>
                <c:pt idx="14085">
                  <c:v>234.76666666666668</c:v>
                </c:pt>
                <c:pt idx="14086">
                  <c:v>234.78333333333333</c:v>
                </c:pt>
                <c:pt idx="14087">
                  <c:v>234.8</c:v>
                </c:pt>
                <c:pt idx="14088">
                  <c:v>234.81666666666666</c:v>
                </c:pt>
                <c:pt idx="14089">
                  <c:v>234.83333333333334</c:v>
                </c:pt>
                <c:pt idx="14090">
                  <c:v>234.85</c:v>
                </c:pt>
                <c:pt idx="14091">
                  <c:v>234.86666666666667</c:v>
                </c:pt>
                <c:pt idx="14092">
                  <c:v>234.88333333333333</c:v>
                </c:pt>
                <c:pt idx="14093">
                  <c:v>234.9</c:v>
                </c:pt>
                <c:pt idx="14094">
                  <c:v>234.91666666666666</c:v>
                </c:pt>
                <c:pt idx="14095">
                  <c:v>234.93333333333334</c:v>
                </c:pt>
                <c:pt idx="14096">
                  <c:v>234.95</c:v>
                </c:pt>
                <c:pt idx="14097">
                  <c:v>234.96666666666667</c:v>
                </c:pt>
                <c:pt idx="14098">
                  <c:v>234.98333333333332</c:v>
                </c:pt>
                <c:pt idx="14099">
                  <c:v>235</c:v>
                </c:pt>
                <c:pt idx="14100">
                  <c:v>235.01666666666668</c:v>
                </c:pt>
                <c:pt idx="14101">
                  <c:v>235.03333333333333</c:v>
                </c:pt>
                <c:pt idx="14102">
                  <c:v>235.05</c:v>
                </c:pt>
                <c:pt idx="14103">
                  <c:v>235.06666666666666</c:v>
                </c:pt>
                <c:pt idx="14104">
                  <c:v>235.08333333333334</c:v>
                </c:pt>
                <c:pt idx="14105">
                  <c:v>235.1</c:v>
                </c:pt>
                <c:pt idx="14106">
                  <c:v>235.11666666666667</c:v>
                </c:pt>
                <c:pt idx="14107">
                  <c:v>235.13333333333333</c:v>
                </c:pt>
                <c:pt idx="14108">
                  <c:v>235.15</c:v>
                </c:pt>
                <c:pt idx="14109">
                  <c:v>235.16666666666666</c:v>
                </c:pt>
                <c:pt idx="14110">
                  <c:v>235.18333333333334</c:v>
                </c:pt>
                <c:pt idx="14111">
                  <c:v>235.2</c:v>
                </c:pt>
                <c:pt idx="14112">
                  <c:v>235.21666666666667</c:v>
                </c:pt>
                <c:pt idx="14113">
                  <c:v>235.23333333333332</c:v>
                </c:pt>
                <c:pt idx="14114">
                  <c:v>235.25</c:v>
                </c:pt>
                <c:pt idx="14115">
                  <c:v>235.26666666666668</c:v>
                </c:pt>
                <c:pt idx="14116">
                  <c:v>235.28333333333333</c:v>
                </c:pt>
                <c:pt idx="14117">
                  <c:v>235.3</c:v>
                </c:pt>
                <c:pt idx="14118">
                  <c:v>235.31666666666666</c:v>
                </c:pt>
                <c:pt idx="14119">
                  <c:v>235.33333333333334</c:v>
                </c:pt>
                <c:pt idx="14120">
                  <c:v>235.35</c:v>
                </c:pt>
                <c:pt idx="14121">
                  <c:v>235.36666666666667</c:v>
                </c:pt>
                <c:pt idx="14122">
                  <c:v>235.38333333333333</c:v>
                </c:pt>
                <c:pt idx="14123">
                  <c:v>235.4</c:v>
                </c:pt>
                <c:pt idx="14124">
                  <c:v>235.41666666666666</c:v>
                </c:pt>
                <c:pt idx="14125">
                  <c:v>235.43333333333334</c:v>
                </c:pt>
                <c:pt idx="14126">
                  <c:v>235.45</c:v>
                </c:pt>
                <c:pt idx="14127">
                  <c:v>235.46666666666667</c:v>
                </c:pt>
                <c:pt idx="14128">
                  <c:v>235.48333333333332</c:v>
                </c:pt>
                <c:pt idx="14129">
                  <c:v>235.5</c:v>
                </c:pt>
                <c:pt idx="14130">
                  <c:v>235.51666666666668</c:v>
                </c:pt>
                <c:pt idx="14131">
                  <c:v>235.53333333333333</c:v>
                </c:pt>
                <c:pt idx="14132">
                  <c:v>235.55</c:v>
                </c:pt>
                <c:pt idx="14133">
                  <c:v>235.56666666666666</c:v>
                </c:pt>
                <c:pt idx="14134">
                  <c:v>235.58333333333334</c:v>
                </c:pt>
                <c:pt idx="14135">
                  <c:v>235.6</c:v>
                </c:pt>
                <c:pt idx="14136">
                  <c:v>235.61666666666667</c:v>
                </c:pt>
                <c:pt idx="14137">
                  <c:v>235.63333333333333</c:v>
                </c:pt>
                <c:pt idx="14138">
                  <c:v>235.65</c:v>
                </c:pt>
                <c:pt idx="14139">
                  <c:v>235.66666666666666</c:v>
                </c:pt>
                <c:pt idx="14140">
                  <c:v>235.68333333333334</c:v>
                </c:pt>
                <c:pt idx="14141">
                  <c:v>235.7</c:v>
                </c:pt>
                <c:pt idx="14142">
                  <c:v>235.71666666666667</c:v>
                </c:pt>
                <c:pt idx="14143">
                  <c:v>235.73333333333332</c:v>
                </c:pt>
                <c:pt idx="14144">
                  <c:v>235.75</c:v>
                </c:pt>
                <c:pt idx="14145">
                  <c:v>235.76666666666668</c:v>
                </c:pt>
                <c:pt idx="14146">
                  <c:v>235.78333333333333</c:v>
                </c:pt>
                <c:pt idx="14147">
                  <c:v>235.8</c:v>
                </c:pt>
                <c:pt idx="14148">
                  <c:v>235.81666666666666</c:v>
                </c:pt>
                <c:pt idx="14149">
                  <c:v>235.83333333333334</c:v>
                </c:pt>
                <c:pt idx="14150">
                  <c:v>235.85</c:v>
                </c:pt>
                <c:pt idx="14151">
                  <c:v>235.86666666666667</c:v>
                </c:pt>
                <c:pt idx="14152">
                  <c:v>235.88333333333333</c:v>
                </c:pt>
                <c:pt idx="14153">
                  <c:v>235.9</c:v>
                </c:pt>
                <c:pt idx="14154">
                  <c:v>235.91666666666666</c:v>
                </c:pt>
                <c:pt idx="14155">
                  <c:v>235.93333333333334</c:v>
                </c:pt>
                <c:pt idx="14156">
                  <c:v>235.95</c:v>
                </c:pt>
                <c:pt idx="14157">
                  <c:v>235.96666666666667</c:v>
                </c:pt>
                <c:pt idx="14158">
                  <c:v>235.98333333333332</c:v>
                </c:pt>
                <c:pt idx="14159">
                  <c:v>236</c:v>
                </c:pt>
                <c:pt idx="14160">
                  <c:v>236.01666666666668</c:v>
                </c:pt>
                <c:pt idx="14161">
                  <c:v>236.03333333333333</c:v>
                </c:pt>
                <c:pt idx="14162">
                  <c:v>236.05</c:v>
                </c:pt>
                <c:pt idx="14163">
                  <c:v>236.06666666666666</c:v>
                </c:pt>
                <c:pt idx="14164">
                  <c:v>236.08333333333334</c:v>
                </c:pt>
                <c:pt idx="14165">
                  <c:v>236.1</c:v>
                </c:pt>
                <c:pt idx="14166">
                  <c:v>236.11666666666667</c:v>
                </c:pt>
                <c:pt idx="14167">
                  <c:v>236.13333333333333</c:v>
                </c:pt>
                <c:pt idx="14168">
                  <c:v>236.15</c:v>
                </c:pt>
                <c:pt idx="14169">
                  <c:v>236.16666666666666</c:v>
                </c:pt>
                <c:pt idx="14170">
                  <c:v>236.18333333333334</c:v>
                </c:pt>
                <c:pt idx="14171">
                  <c:v>236.2</c:v>
                </c:pt>
                <c:pt idx="14172">
                  <c:v>236.21666666666667</c:v>
                </c:pt>
                <c:pt idx="14173">
                  <c:v>236.23333333333332</c:v>
                </c:pt>
                <c:pt idx="14174">
                  <c:v>236.25</c:v>
                </c:pt>
                <c:pt idx="14175">
                  <c:v>236.26666666666668</c:v>
                </c:pt>
                <c:pt idx="14176">
                  <c:v>236.28333333333333</c:v>
                </c:pt>
                <c:pt idx="14177">
                  <c:v>236.3</c:v>
                </c:pt>
                <c:pt idx="14178">
                  <c:v>236.31666666666666</c:v>
                </c:pt>
                <c:pt idx="14179">
                  <c:v>236.33333333333334</c:v>
                </c:pt>
                <c:pt idx="14180">
                  <c:v>236.35</c:v>
                </c:pt>
                <c:pt idx="14181">
                  <c:v>236.36666666666667</c:v>
                </c:pt>
                <c:pt idx="14182">
                  <c:v>236.38333333333333</c:v>
                </c:pt>
                <c:pt idx="14183">
                  <c:v>236.4</c:v>
                </c:pt>
                <c:pt idx="14184">
                  <c:v>236.41666666666666</c:v>
                </c:pt>
                <c:pt idx="14185">
                  <c:v>236.43333333333334</c:v>
                </c:pt>
                <c:pt idx="14186">
                  <c:v>236.45</c:v>
                </c:pt>
                <c:pt idx="14187">
                  <c:v>236.46666666666667</c:v>
                </c:pt>
                <c:pt idx="14188">
                  <c:v>236.48333333333332</c:v>
                </c:pt>
                <c:pt idx="14189">
                  <c:v>236.5</c:v>
                </c:pt>
                <c:pt idx="14190">
                  <c:v>236.51666666666668</c:v>
                </c:pt>
                <c:pt idx="14191">
                  <c:v>236.53333333333333</c:v>
                </c:pt>
                <c:pt idx="14192">
                  <c:v>236.55</c:v>
                </c:pt>
                <c:pt idx="14193">
                  <c:v>236.56666666666666</c:v>
                </c:pt>
                <c:pt idx="14194">
                  <c:v>236.58333333333334</c:v>
                </c:pt>
                <c:pt idx="14195">
                  <c:v>236.6</c:v>
                </c:pt>
                <c:pt idx="14196">
                  <c:v>236.61666666666667</c:v>
                </c:pt>
                <c:pt idx="14197">
                  <c:v>236.63333333333333</c:v>
                </c:pt>
                <c:pt idx="14198">
                  <c:v>236.65</c:v>
                </c:pt>
                <c:pt idx="14199">
                  <c:v>236.66666666666666</c:v>
                </c:pt>
                <c:pt idx="14200">
                  <c:v>236.68333333333334</c:v>
                </c:pt>
                <c:pt idx="14201">
                  <c:v>236.7</c:v>
                </c:pt>
                <c:pt idx="14202">
                  <c:v>236.71666666666667</c:v>
                </c:pt>
                <c:pt idx="14203">
                  <c:v>236.73333333333332</c:v>
                </c:pt>
                <c:pt idx="14204">
                  <c:v>236.75</c:v>
                </c:pt>
                <c:pt idx="14205">
                  <c:v>236.76666666666668</c:v>
                </c:pt>
                <c:pt idx="14206">
                  <c:v>236.78333333333333</c:v>
                </c:pt>
                <c:pt idx="14207">
                  <c:v>236.8</c:v>
                </c:pt>
                <c:pt idx="14208">
                  <c:v>236.81666666666666</c:v>
                </c:pt>
                <c:pt idx="14209">
                  <c:v>236.83333333333334</c:v>
                </c:pt>
                <c:pt idx="14210">
                  <c:v>236.85</c:v>
                </c:pt>
                <c:pt idx="14211">
                  <c:v>236.86666666666667</c:v>
                </c:pt>
                <c:pt idx="14212">
                  <c:v>236.88333333333333</c:v>
                </c:pt>
                <c:pt idx="14213">
                  <c:v>236.9</c:v>
                </c:pt>
                <c:pt idx="14214">
                  <c:v>236.91666666666666</c:v>
                </c:pt>
                <c:pt idx="14215">
                  <c:v>236.93333333333334</c:v>
                </c:pt>
                <c:pt idx="14216">
                  <c:v>236.95</c:v>
                </c:pt>
                <c:pt idx="14217">
                  <c:v>236.96666666666667</c:v>
                </c:pt>
                <c:pt idx="14218">
                  <c:v>236.98333333333332</c:v>
                </c:pt>
                <c:pt idx="14219">
                  <c:v>237</c:v>
                </c:pt>
                <c:pt idx="14220">
                  <c:v>237.01666666666668</c:v>
                </c:pt>
                <c:pt idx="14221">
                  <c:v>237.03333333333333</c:v>
                </c:pt>
                <c:pt idx="14222">
                  <c:v>237.05</c:v>
                </c:pt>
                <c:pt idx="14223">
                  <c:v>237.06666666666666</c:v>
                </c:pt>
                <c:pt idx="14224">
                  <c:v>237.08333333333334</c:v>
                </c:pt>
                <c:pt idx="14225">
                  <c:v>237.1</c:v>
                </c:pt>
                <c:pt idx="14226">
                  <c:v>237.11666666666667</c:v>
                </c:pt>
                <c:pt idx="14227">
                  <c:v>237.13333333333333</c:v>
                </c:pt>
                <c:pt idx="14228">
                  <c:v>237.15</c:v>
                </c:pt>
                <c:pt idx="14229">
                  <c:v>237.16666666666666</c:v>
                </c:pt>
                <c:pt idx="14230">
                  <c:v>237.18333333333334</c:v>
                </c:pt>
                <c:pt idx="14231">
                  <c:v>237.2</c:v>
                </c:pt>
                <c:pt idx="14232">
                  <c:v>237.21666666666667</c:v>
                </c:pt>
                <c:pt idx="14233">
                  <c:v>237.23333333333332</c:v>
                </c:pt>
                <c:pt idx="14234">
                  <c:v>237.25</c:v>
                </c:pt>
                <c:pt idx="14235">
                  <c:v>237.26666666666668</c:v>
                </c:pt>
                <c:pt idx="14236">
                  <c:v>237.28333333333333</c:v>
                </c:pt>
                <c:pt idx="14237">
                  <c:v>237.3</c:v>
                </c:pt>
                <c:pt idx="14238">
                  <c:v>237.31666666666666</c:v>
                </c:pt>
                <c:pt idx="14239">
                  <c:v>237.33333333333334</c:v>
                </c:pt>
                <c:pt idx="14240">
                  <c:v>237.35</c:v>
                </c:pt>
                <c:pt idx="14241">
                  <c:v>237.36666666666667</c:v>
                </c:pt>
                <c:pt idx="14242">
                  <c:v>237.38333333333333</c:v>
                </c:pt>
                <c:pt idx="14243">
                  <c:v>237.4</c:v>
                </c:pt>
                <c:pt idx="14244">
                  <c:v>237.41666666666666</c:v>
                </c:pt>
                <c:pt idx="14245">
                  <c:v>237.43333333333334</c:v>
                </c:pt>
                <c:pt idx="14246">
                  <c:v>237.45</c:v>
                </c:pt>
                <c:pt idx="14247">
                  <c:v>237.46666666666667</c:v>
                </c:pt>
                <c:pt idx="14248">
                  <c:v>237.48333333333332</c:v>
                </c:pt>
                <c:pt idx="14249">
                  <c:v>237.5</c:v>
                </c:pt>
                <c:pt idx="14250">
                  <c:v>237.51666666666668</c:v>
                </c:pt>
                <c:pt idx="14251">
                  <c:v>237.53333333333333</c:v>
                </c:pt>
                <c:pt idx="14252">
                  <c:v>237.55</c:v>
                </c:pt>
                <c:pt idx="14253">
                  <c:v>237.56666666666666</c:v>
                </c:pt>
                <c:pt idx="14254">
                  <c:v>237.58333333333334</c:v>
                </c:pt>
                <c:pt idx="14255">
                  <c:v>237.6</c:v>
                </c:pt>
                <c:pt idx="14256">
                  <c:v>237.61666666666667</c:v>
                </c:pt>
                <c:pt idx="14257">
                  <c:v>237.63333333333333</c:v>
                </c:pt>
                <c:pt idx="14258">
                  <c:v>237.65</c:v>
                </c:pt>
                <c:pt idx="14259">
                  <c:v>237.66666666666666</c:v>
                </c:pt>
                <c:pt idx="14260">
                  <c:v>237.68333333333334</c:v>
                </c:pt>
                <c:pt idx="14261">
                  <c:v>237.7</c:v>
                </c:pt>
                <c:pt idx="14262">
                  <c:v>237.71666666666667</c:v>
                </c:pt>
                <c:pt idx="14263">
                  <c:v>237.73333333333332</c:v>
                </c:pt>
                <c:pt idx="14264">
                  <c:v>237.75</c:v>
                </c:pt>
                <c:pt idx="14265">
                  <c:v>237.76666666666668</c:v>
                </c:pt>
                <c:pt idx="14266">
                  <c:v>237.78333333333333</c:v>
                </c:pt>
                <c:pt idx="14267">
                  <c:v>237.8</c:v>
                </c:pt>
                <c:pt idx="14268">
                  <c:v>237.81666666666666</c:v>
                </c:pt>
                <c:pt idx="14269">
                  <c:v>237.83333333333334</c:v>
                </c:pt>
                <c:pt idx="14270">
                  <c:v>237.85</c:v>
                </c:pt>
                <c:pt idx="14271">
                  <c:v>237.86666666666667</c:v>
                </c:pt>
                <c:pt idx="14272">
                  <c:v>237.88333333333333</c:v>
                </c:pt>
                <c:pt idx="14273">
                  <c:v>237.9</c:v>
                </c:pt>
                <c:pt idx="14274">
                  <c:v>237.91666666666666</c:v>
                </c:pt>
                <c:pt idx="14275">
                  <c:v>237.93333333333334</c:v>
                </c:pt>
                <c:pt idx="14276">
                  <c:v>237.95</c:v>
                </c:pt>
                <c:pt idx="14277">
                  <c:v>237.96666666666667</c:v>
                </c:pt>
                <c:pt idx="14278">
                  <c:v>237.98333333333332</c:v>
                </c:pt>
                <c:pt idx="14279">
                  <c:v>238</c:v>
                </c:pt>
                <c:pt idx="14280">
                  <c:v>238.01666666666668</c:v>
                </c:pt>
                <c:pt idx="14281">
                  <c:v>238.03333333333333</c:v>
                </c:pt>
                <c:pt idx="14282">
                  <c:v>238.05</c:v>
                </c:pt>
                <c:pt idx="14283">
                  <c:v>238.06666666666666</c:v>
                </c:pt>
                <c:pt idx="14284">
                  <c:v>238.08333333333334</c:v>
                </c:pt>
                <c:pt idx="14285">
                  <c:v>238.1</c:v>
                </c:pt>
                <c:pt idx="14286">
                  <c:v>238.11666666666667</c:v>
                </c:pt>
                <c:pt idx="14287">
                  <c:v>238.13333333333333</c:v>
                </c:pt>
                <c:pt idx="14288">
                  <c:v>238.15</c:v>
                </c:pt>
                <c:pt idx="14289">
                  <c:v>238.16666666666666</c:v>
                </c:pt>
                <c:pt idx="14290">
                  <c:v>238.18333333333334</c:v>
                </c:pt>
                <c:pt idx="14291">
                  <c:v>238.2</c:v>
                </c:pt>
                <c:pt idx="14292">
                  <c:v>238.21666666666667</c:v>
                </c:pt>
                <c:pt idx="14293">
                  <c:v>238.23333333333332</c:v>
                </c:pt>
                <c:pt idx="14294">
                  <c:v>238.25</c:v>
                </c:pt>
                <c:pt idx="14295">
                  <c:v>238.26666666666668</c:v>
                </c:pt>
                <c:pt idx="14296">
                  <c:v>238.28333333333333</c:v>
                </c:pt>
                <c:pt idx="14297">
                  <c:v>238.3</c:v>
                </c:pt>
                <c:pt idx="14298">
                  <c:v>238.31666666666666</c:v>
                </c:pt>
                <c:pt idx="14299">
                  <c:v>238.33333333333334</c:v>
                </c:pt>
                <c:pt idx="14300">
                  <c:v>238.35</c:v>
                </c:pt>
                <c:pt idx="14301">
                  <c:v>238.36666666666667</c:v>
                </c:pt>
                <c:pt idx="14302">
                  <c:v>238.38333333333333</c:v>
                </c:pt>
                <c:pt idx="14303">
                  <c:v>238.4</c:v>
                </c:pt>
                <c:pt idx="14304">
                  <c:v>238.41666666666666</c:v>
                </c:pt>
                <c:pt idx="14305">
                  <c:v>238.43333333333334</c:v>
                </c:pt>
                <c:pt idx="14306">
                  <c:v>238.45</c:v>
                </c:pt>
                <c:pt idx="14307">
                  <c:v>238.46666666666667</c:v>
                </c:pt>
                <c:pt idx="14308">
                  <c:v>238.48333333333332</c:v>
                </c:pt>
                <c:pt idx="14309">
                  <c:v>238.5</c:v>
                </c:pt>
                <c:pt idx="14310">
                  <c:v>238.51666666666668</c:v>
                </c:pt>
                <c:pt idx="14311">
                  <c:v>238.53333333333333</c:v>
                </c:pt>
                <c:pt idx="14312">
                  <c:v>238.55</c:v>
                </c:pt>
                <c:pt idx="14313">
                  <c:v>238.56666666666666</c:v>
                </c:pt>
                <c:pt idx="14314">
                  <c:v>238.58333333333334</c:v>
                </c:pt>
                <c:pt idx="14315">
                  <c:v>238.6</c:v>
                </c:pt>
                <c:pt idx="14316">
                  <c:v>238.61666666666667</c:v>
                </c:pt>
                <c:pt idx="14317">
                  <c:v>238.63333333333333</c:v>
                </c:pt>
                <c:pt idx="14318">
                  <c:v>238.65</c:v>
                </c:pt>
                <c:pt idx="14319">
                  <c:v>238.66666666666666</c:v>
                </c:pt>
                <c:pt idx="14320">
                  <c:v>238.68333333333334</c:v>
                </c:pt>
                <c:pt idx="14321">
                  <c:v>238.7</c:v>
                </c:pt>
                <c:pt idx="14322">
                  <c:v>238.71666666666667</c:v>
                </c:pt>
                <c:pt idx="14323">
                  <c:v>238.73333333333332</c:v>
                </c:pt>
                <c:pt idx="14324">
                  <c:v>238.75</c:v>
                </c:pt>
                <c:pt idx="14325">
                  <c:v>238.76666666666668</c:v>
                </c:pt>
                <c:pt idx="14326">
                  <c:v>238.78333333333333</c:v>
                </c:pt>
                <c:pt idx="14327">
                  <c:v>238.8</c:v>
                </c:pt>
                <c:pt idx="14328">
                  <c:v>238.81666666666666</c:v>
                </c:pt>
                <c:pt idx="14329">
                  <c:v>238.83333333333334</c:v>
                </c:pt>
                <c:pt idx="14330">
                  <c:v>238.85</c:v>
                </c:pt>
                <c:pt idx="14331">
                  <c:v>238.86666666666667</c:v>
                </c:pt>
                <c:pt idx="14332">
                  <c:v>238.88333333333333</c:v>
                </c:pt>
                <c:pt idx="14333">
                  <c:v>238.9</c:v>
                </c:pt>
                <c:pt idx="14334">
                  <c:v>238.91666666666666</c:v>
                </c:pt>
                <c:pt idx="14335">
                  <c:v>238.93333333333334</c:v>
                </c:pt>
                <c:pt idx="14336">
                  <c:v>238.95</c:v>
                </c:pt>
                <c:pt idx="14337">
                  <c:v>238.96666666666667</c:v>
                </c:pt>
                <c:pt idx="14338">
                  <c:v>238.98333333333332</c:v>
                </c:pt>
                <c:pt idx="14339">
                  <c:v>239</c:v>
                </c:pt>
                <c:pt idx="14340">
                  <c:v>239.01666666666668</c:v>
                </c:pt>
                <c:pt idx="14341">
                  <c:v>239.03333333333333</c:v>
                </c:pt>
                <c:pt idx="14342">
                  <c:v>239.05</c:v>
                </c:pt>
                <c:pt idx="14343">
                  <c:v>239.06666666666666</c:v>
                </c:pt>
                <c:pt idx="14344">
                  <c:v>239.08333333333334</c:v>
                </c:pt>
                <c:pt idx="14345">
                  <c:v>239.1</c:v>
                </c:pt>
                <c:pt idx="14346">
                  <c:v>239.11666666666667</c:v>
                </c:pt>
                <c:pt idx="14347">
                  <c:v>239.13333333333333</c:v>
                </c:pt>
                <c:pt idx="14348">
                  <c:v>239.15</c:v>
                </c:pt>
                <c:pt idx="14349">
                  <c:v>239.16666666666666</c:v>
                </c:pt>
                <c:pt idx="14350">
                  <c:v>239.18333333333334</c:v>
                </c:pt>
                <c:pt idx="14351">
                  <c:v>239.2</c:v>
                </c:pt>
                <c:pt idx="14352">
                  <c:v>239.21666666666667</c:v>
                </c:pt>
                <c:pt idx="14353">
                  <c:v>239.23333333333332</c:v>
                </c:pt>
                <c:pt idx="14354">
                  <c:v>239.25</c:v>
                </c:pt>
                <c:pt idx="14355">
                  <c:v>239.26666666666668</c:v>
                </c:pt>
                <c:pt idx="14356">
                  <c:v>239.28333333333333</c:v>
                </c:pt>
                <c:pt idx="14357">
                  <c:v>239.3</c:v>
                </c:pt>
                <c:pt idx="14358">
                  <c:v>239.31666666666666</c:v>
                </c:pt>
                <c:pt idx="14359">
                  <c:v>239.33333333333334</c:v>
                </c:pt>
                <c:pt idx="14360">
                  <c:v>239.35</c:v>
                </c:pt>
                <c:pt idx="14361">
                  <c:v>239.36666666666667</c:v>
                </c:pt>
                <c:pt idx="14362">
                  <c:v>239.38333333333333</c:v>
                </c:pt>
                <c:pt idx="14363">
                  <c:v>239.4</c:v>
                </c:pt>
                <c:pt idx="14364">
                  <c:v>239.41666666666666</c:v>
                </c:pt>
                <c:pt idx="14365">
                  <c:v>239.43333333333334</c:v>
                </c:pt>
                <c:pt idx="14366">
                  <c:v>239.45</c:v>
                </c:pt>
                <c:pt idx="14367">
                  <c:v>239.46666666666667</c:v>
                </c:pt>
                <c:pt idx="14368">
                  <c:v>239.48333333333332</c:v>
                </c:pt>
                <c:pt idx="14369">
                  <c:v>239.5</c:v>
                </c:pt>
                <c:pt idx="14370">
                  <c:v>239.51666666666668</c:v>
                </c:pt>
                <c:pt idx="14371">
                  <c:v>239.53333333333333</c:v>
                </c:pt>
                <c:pt idx="14372">
                  <c:v>239.55</c:v>
                </c:pt>
                <c:pt idx="14373">
                  <c:v>239.56666666666666</c:v>
                </c:pt>
                <c:pt idx="14374">
                  <c:v>239.58333333333334</c:v>
                </c:pt>
                <c:pt idx="14375">
                  <c:v>239.6</c:v>
                </c:pt>
                <c:pt idx="14376">
                  <c:v>239.61666666666667</c:v>
                </c:pt>
                <c:pt idx="14377">
                  <c:v>239.63333333333333</c:v>
                </c:pt>
                <c:pt idx="14378">
                  <c:v>239.65</c:v>
                </c:pt>
                <c:pt idx="14379">
                  <c:v>239.66666666666666</c:v>
                </c:pt>
                <c:pt idx="14380">
                  <c:v>239.68333333333334</c:v>
                </c:pt>
                <c:pt idx="14381">
                  <c:v>239.7</c:v>
                </c:pt>
                <c:pt idx="14382">
                  <c:v>239.71666666666667</c:v>
                </c:pt>
                <c:pt idx="14383">
                  <c:v>239.73333333333332</c:v>
                </c:pt>
                <c:pt idx="14384">
                  <c:v>239.75</c:v>
                </c:pt>
                <c:pt idx="14385">
                  <c:v>239.76666666666668</c:v>
                </c:pt>
                <c:pt idx="14386">
                  <c:v>239.78333333333333</c:v>
                </c:pt>
                <c:pt idx="14387">
                  <c:v>239.8</c:v>
                </c:pt>
                <c:pt idx="14388">
                  <c:v>239.81666666666666</c:v>
                </c:pt>
                <c:pt idx="14389">
                  <c:v>239.83333333333334</c:v>
                </c:pt>
                <c:pt idx="14390">
                  <c:v>239.85</c:v>
                </c:pt>
                <c:pt idx="14391">
                  <c:v>239.86666666666667</c:v>
                </c:pt>
                <c:pt idx="14392">
                  <c:v>239.88333333333333</c:v>
                </c:pt>
                <c:pt idx="14393">
                  <c:v>239.9</c:v>
                </c:pt>
                <c:pt idx="14394">
                  <c:v>239.91666666666666</c:v>
                </c:pt>
                <c:pt idx="14395">
                  <c:v>239.93333333333334</c:v>
                </c:pt>
                <c:pt idx="14396">
                  <c:v>239.95</c:v>
                </c:pt>
                <c:pt idx="14397">
                  <c:v>239.96666666666667</c:v>
                </c:pt>
                <c:pt idx="14398">
                  <c:v>239.98333333333332</c:v>
                </c:pt>
                <c:pt idx="14399">
                  <c:v>240</c:v>
                </c:pt>
                <c:pt idx="14400">
                  <c:v>240.01666666666668</c:v>
                </c:pt>
                <c:pt idx="14401">
                  <c:v>240.03333333333333</c:v>
                </c:pt>
                <c:pt idx="14402">
                  <c:v>240.05</c:v>
                </c:pt>
                <c:pt idx="14403">
                  <c:v>240.06666666666666</c:v>
                </c:pt>
                <c:pt idx="14404">
                  <c:v>240.08333333333334</c:v>
                </c:pt>
                <c:pt idx="14405">
                  <c:v>240.1</c:v>
                </c:pt>
                <c:pt idx="14406">
                  <c:v>240.11666666666667</c:v>
                </c:pt>
                <c:pt idx="14407">
                  <c:v>240.13333333333333</c:v>
                </c:pt>
                <c:pt idx="14408">
                  <c:v>240.15</c:v>
                </c:pt>
                <c:pt idx="14409">
                  <c:v>240.16666666666666</c:v>
                </c:pt>
                <c:pt idx="14410">
                  <c:v>240.18333333333334</c:v>
                </c:pt>
                <c:pt idx="14411">
                  <c:v>240.2</c:v>
                </c:pt>
                <c:pt idx="14412">
                  <c:v>240.21666666666667</c:v>
                </c:pt>
                <c:pt idx="14413">
                  <c:v>240.23333333333332</c:v>
                </c:pt>
                <c:pt idx="14414">
                  <c:v>240.25</c:v>
                </c:pt>
                <c:pt idx="14415">
                  <c:v>240.26666666666668</c:v>
                </c:pt>
                <c:pt idx="14416">
                  <c:v>240.28333333333333</c:v>
                </c:pt>
                <c:pt idx="14417">
                  <c:v>240.3</c:v>
                </c:pt>
                <c:pt idx="14418">
                  <c:v>240.31666666666666</c:v>
                </c:pt>
                <c:pt idx="14419">
                  <c:v>240.33333333333334</c:v>
                </c:pt>
                <c:pt idx="14420">
                  <c:v>240.35</c:v>
                </c:pt>
                <c:pt idx="14421">
                  <c:v>240.36666666666667</c:v>
                </c:pt>
                <c:pt idx="14422">
                  <c:v>240.38333333333333</c:v>
                </c:pt>
                <c:pt idx="14423">
                  <c:v>240.4</c:v>
                </c:pt>
                <c:pt idx="14424">
                  <c:v>240.41666666666666</c:v>
                </c:pt>
                <c:pt idx="14425">
                  <c:v>240.43333333333334</c:v>
                </c:pt>
                <c:pt idx="14426">
                  <c:v>240.45</c:v>
                </c:pt>
                <c:pt idx="14427">
                  <c:v>240.46666666666667</c:v>
                </c:pt>
                <c:pt idx="14428">
                  <c:v>240.48333333333332</c:v>
                </c:pt>
                <c:pt idx="14429">
                  <c:v>240.5</c:v>
                </c:pt>
                <c:pt idx="14430">
                  <c:v>240.51666666666668</c:v>
                </c:pt>
                <c:pt idx="14431">
                  <c:v>240.53333333333333</c:v>
                </c:pt>
                <c:pt idx="14432">
                  <c:v>240.55</c:v>
                </c:pt>
                <c:pt idx="14433">
                  <c:v>240.56666666666666</c:v>
                </c:pt>
                <c:pt idx="14434">
                  <c:v>240.58333333333334</c:v>
                </c:pt>
                <c:pt idx="14435">
                  <c:v>240.6</c:v>
                </c:pt>
                <c:pt idx="14436">
                  <c:v>240.61666666666667</c:v>
                </c:pt>
                <c:pt idx="14437">
                  <c:v>240.63333333333333</c:v>
                </c:pt>
                <c:pt idx="14438">
                  <c:v>240.65</c:v>
                </c:pt>
                <c:pt idx="14439">
                  <c:v>240.66666666666666</c:v>
                </c:pt>
                <c:pt idx="14440">
                  <c:v>240.68333333333334</c:v>
                </c:pt>
                <c:pt idx="14441">
                  <c:v>240.7</c:v>
                </c:pt>
                <c:pt idx="14442">
                  <c:v>240.71666666666667</c:v>
                </c:pt>
                <c:pt idx="14443">
                  <c:v>240.73333333333332</c:v>
                </c:pt>
                <c:pt idx="14444">
                  <c:v>240.75</c:v>
                </c:pt>
                <c:pt idx="14445">
                  <c:v>240.76666666666668</c:v>
                </c:pt>
                <c:pt idx="14446">
                  <c:v>240.78333333333333</c:v>
                </c:pt>
                <c:pt idx="14447">
                  <c:v>240.8</c:v>
                </c:pt>
                <c:pt idx="14448">
                  <c:v>240.81666666666666</c:v>
                </c:pt>
                <c:pt idx="14449">
                  <c:v>240.83333333333334</c:v>
                </c:pt>
                <c:pt idx="14450">
                  <c:v>240.85</c:v>
                </c:pt>
                <c:pt idx="14451">
                  <c:v>240.86666666666667</c:v>
                </c:pt>
                <c:pt idx="14452">
                  <c:v>240.88333333333333</c:v>
                </c:pt>
                <c:pt idx="14453">
                  <c:v>240.9</c:v>
                </c:pt>
                <c:pt idx="14454">
                  <c:v>240.91666666666666</c:v>
                </c:pt>
                <c:pt idx="14455">
                  <c:v>240.93333333333334</c:v>
                </c:pt>
                <c:pt idx="14456">
                  <c:v>240.95</c:v>
                </c:pt>
                <c:pt idx="14457">
                  <c:v>240.96666666666667</c:v>
                </c:pt>
                <c:pt idx="14458">
                  <c:v>240.98333333333332</c:v>
                </c:pt>
                <c:pt idx="14459">
                  <c:v>241</c:v>
                </c:pt>
                <c:pt idx="14460">
                  <c:v>241.01666666666668</c:v>
                </c:pt>
                <c:pt idx="14461">
                  <c:v>241.03333333333333</c:v>
                </c:pt>
                <c:pt idx="14462">
                  <c:v>241.05</c:v>
                </c:pt>
                <c:pt idx="14463">
                  <c:v>241.06666666666666</c:v>
                </c:pt>
                <c:pt idx="14464">
                  <c:v>241.08333333333334</c:v>
                </c:pt>
                <c:pt idx="14465">
                  <c:v>241.1</c:v>
                </c:pt>
                <c:pt idx="14466">
                  <c:v>241.11666666666667</c:v>
                </c:pt>
                <c:pt idx="14467">
                  <c:v>241.13333333333333</c:v>
                </c:pt>
                <c:pt idx="14468">
                  <c:v>241.15</c:v>
                </c:pt>
                <c:pt idx="14469">
                  <c:v>241.16666666666666</c:v>
                </c:pt>
                <c:pt idx="14470">
                  <c:v>241.18333333333334</c:v>
                </c:pt>
                <c:pt idx="14471">
                  <c:v>241.2</c:v>
                </c:pt>
                <c:pt idx="14472">
                  <c:v>241.21666666666667</c:v>
                </c:pt>
                <c:pt idx="14473">
                  <c:v>241.23333333333332</c:v>
                </c:pt>
                <c:pt idx="14474">
                  <c:v>241.25</c:v>
                </c:pt>
                <c:pt idx="14475">
                  <c:v>241.26666666666668</c:v>
                </c:pt>
                <c:pt idx="14476">
                  <c:v>241.28333333333333</c:v>
                </c:pt>
                <c:pt idx="14477">
                  <c:v>241.3</c:v>
                </c:pt>
                <c:pt idx="14478">
                  <c:v>241.31666666666666</c:v>
                </c:pt>
                <c:pt idx="14479">
                  <c:v>241.33333333333334</c:v>
                </c:pt>
                <c:pt idx="14480">
                  <c:v>241.35</c:v>
                </c:pt>
                <c:pt idx="14481">
                  <c:v>241.36666666666667</c:v>
                </c:pt>
                <c:pt idx="14482">
                  <c:v>241.38333333333333</c:v>
                </c:pt>
                <c:pt idx="14483">
                  <c:v>241.4</c:v>
                </c:pt>
                <c:pt idx="14484">
                  <c:v>241.41666666666666</c:v>
                </c:pt>
                <c:pt idx="14485">
                  <c:v>241.43333333333334</c:v>
                </c:pt>
                <c:pt idx="14486">
                  <c:v>241.45</c:v>
                </c:pt>
                <c:pt idx="14487">
                  <c:v>241.46666666666667</c:v>
                </c:pt>
                <c:pt idx="14488">
                  <c:v>241.48333333333332</c:v>
                </c:pt>
                <c:pt idx="14489">
                  <c:v>241.5</c:v>
                </c:pt>
                <c:pt idx="14490">
                  <c:v>241.51666666666668</c:v>
                </c:pt>
                <c:pt idx="14491">
                  <c:v>241.53333333333333</c:v>
                </c:pt>
                <c:pt idx="14492">
                  <c:v>241.55</c:v>
                </c:pt>
                <c:pt idx="14493">
                  <c:v>241.56666666666666</c:v>
                </c:pt>
                <c:pt idx="14494">
                  <c:v>241.58333333333334</c:v>
                </c:pt>
                <c:pt idx="14495">
                  <c:v>241.6</c:v>
                </c:pt>
                <c:pt idx="14496">
                  <c:v>241.61666666666667</c:v>
                </c:pt>
                <c:pt idx="14497">
                  <c:v>241.63333333333333</c:v>
                </c:pt>
                <c:pt idx="14498">
                  <c:v>241.65</c:v>
                </c:pt>
                <c:pt idx="14499">
                  <c:v>241.66666666666666</c:v>
                </c:pt>
                <c:pt idx="14500">
                  <c:v>241.68333333333334</c:v>
                </c:pt>
                <c:pt idx="14501">
                  <c:v>241.7</c:v>
                </c:pt>
                <c:pt idx="14502">
                  <c:v>241.71666666666667</c:v>
                </c:pt>
                <c:pt idx="14503">
                  <c:v>241.73333333333332</c:v>
                </c:pt>
                <c:pt idx="14504">
                  <c:v>241.75</c:v>
                </c:pt>
                <c:pt idx="14505">
                  <c:v>241.76666666666668</c:v>
                </c:pt>
                <c:pt idx="14506">
                  <c:v>241.78333333333333</c:v>
                </c:pt>
                <c:pt idx="14507">
                  <c:v>241.8</c:v>
                </c:pt>
                <c:pt idx="14508">
                  <c:v>241.81666666666666</c:v>
                </c:pt>
                <c:pt idx="14509">
                  <c:v>241.83333333333334</c:v>
                </c:pt>
                <c:pt idx="14510">
                  <c:v>241.85</c:v>
                </c:pt>
                <c:pt idx="14511">
                  <c:v>241.86666666666667</c:v>
                </c:pt>
                <c:pt idx="14512">
                  <c:v>241.88333333333333</c:v>
                </c:pt>
                <c:pt idx="14513">
                  <c:v>241.9</c:v>
                </c:pt>
                <c:pt idx="14514">
                  <c:v>241.91666666666666</c:v>
                </c:pt>
                <c:pt idx="14515">
                  <c:v>241.93333333333334</c:v>
                </c:pt>
                <c:pt idx="14516">
                  <c:v>241.95</c:v>
                </c:pt>
                <c:pt idx="14517">
                  <c:v>241.96666666666667</c:v>
                </c:pt>
                <c:pt idx="14518">
                  <c:v>241.98333333333332</c:v>
                </c:pt>
                <c:pt idx="14519">
                  <c:v>242</c:v>
                </c:pt>
                <c:pt idx="14520">
                  <c:v>242.01666666666668</c:v>
                </c:pt>
                <c:pt idx="14521">
                  <c:v>242.03333333333333</c:v>
                </c:pt>
                <c:pt idx="14522">
                  <c:v>242.05</c:v>
                </c:pt>
                <c:pt idx="14523">
                  <c:v>242.06666666666666</c:v>
                </c:pt>
                <c:pt idx="14524">
                  <c:v>242.08333333333334</c:v>
                </c:pt>
                <c:pt idx="14525">
                  <c:v>242.1</c:v>
                </c:pt>
                <c:pt idx="14526">
                  <c:v>242.11666666666667</c:v>
                </c:pt>
                <c:pt idx="14527">
                  <c:v>242.13333333333333</c:v>
                </c:pt>
                <c:pt idx="14528">
                  <c:v>242.15</c:v>
                </c:pt>
                <c:pt idx="14529">
                  <c:v>242.16666666666666</c:v>
                </c:pt>
                <c:pt idx="14530">
                  <c:v>242.18333333333334</c:v>
                </c:pt>
                <c:pt idx="14531">
                  <c:v>242.2</c:v>
                </c:pt>
                <c:pt idx="14532">
                  <c:v>242.21666666666667</c:v>
                </c:pt>
                <c:pt idx="14533">
                  <c:v>242.23333333333332</c:v>
                </c:pt>
                <c:pt idx="14534">
                  <c:v>242.25</c:v>
                </c:pt>
                <c:pt idx="14535">
                  <c:v>242.26666666666668</c:v>
                </c:pt>
                <c:pt idx="14536">
                  <c:v>242.28333333333333</c:v>
                </c:pt>
                <c:pt idx="14537">
                  <c:v>242.3</c:v>
                </c:pt>
                <c:pt idx="14538">
                  <c:v>242.31666666666666</c:v>
                </c:pt>
                <c:pt idx="14539">
                  <c:v>242.33333333333334</c:v>
                </c:pt>
                <c:pt idx="14540">
                  <c:v>242.35</c:v>
                </c:pt>
                <c:pt idx="14541">
                  <c:v>242.36666666666667</c:v>
                </c:pt>
                <c:pt idx="14542">
                  <c:v>242.38333333333333</c:v>
                </c:pt>
                <c:pt idx="14543">
                  <c:v>242.4</c:v>
                </c:pt>
                <c:pt idx="14544">
                  <c:v>242.41666666666666</c:v>
                </c:pt>
                <c:pt idx="14545">
                  <c:v>242.43333333333334</c:v>
                </c:pt>
                <c:pt idx="14546">
                  <c:v>242.45</c:v>
                </c:pt>
                <c:pt idx="14547">
                  <c:v>242.46666666666667</c:v>
                </c:pt>
                <c:pt idx="14548">
                  <c:v>242.48333333333332</c:v>
                </c:pt>
                <c:pt idx="14549">
                  <c:v>242.5</c:v>
                </c:pt>
                <c:pt idx="14550">
                  <c:v>242.51666666666668</c:v>
                </c:pt>
                <c:pt idx="14551">
                  <c:v>242.53333333333333</c:v>
                </c:pt>
                <c:pt idx="14552">
                  <c:v>242.55</c:v>
                </c:pt>
                <c:pt idx="14553">
                  <c:v>242.56666666666666</c:v>
                </c:pt>
                <c:pt idx="14554">
                  <c:v>242.58333333333334</c:v>
                </c:pt>
                <c:pt idx="14555">
                  <c:v>242.6</c:v>
                </c:pt>
                <c:pt idx="14556">
                  <c:v>242.61666666666667</c:v>
                </c:pt>
                <c:pt idx="14557">
                  <c:v>242.63333333333333</c:v>
                </c:pt>
                <c:pt idx="14558">
                  <c:v>242.65</c:v>
                </c:pt>
                <c:pt idx="14559">
                  <c:v>242.66666666666666</c:v>
                </c:pt>
                <c:pt idx="14560">
                  <c:v>242.68333333333334</c:v>
                </c:pt>
                <c:pt idx="14561">
                  <c:v>242.7</c:v>
                </c:pt>
                <c:pt idx="14562">
                  <c:v>242.71666666666667</c:v>
                </c:pt>
                <c:pt idx="14563">
                  <c:v>242.73333333333332</c:v>
                </c:pt>
                <c:pt idx="14564">
                  <c:v>242.75</c:v>
                </c:pt>
                <c:pt idx="14565">
                  <c:v>242.76666666666668</c:v>
                </c:pt>
                <c:pt idx="14566">
                  <c:v>242.78333333333333</c:v>
                </c:pt>
                <c:pt idx="14567">
                  <c:v>242.8</c:v>
                </c:pt>
                <c:pt idx="14568">
                  <c:v>242.81666666666666</c:v>
                </c:pt>
                <c:pt idx="14569">
                  <c:v>242.83333333333334</c:v>
                </c:pt>
                <c:pt idx="14570">
                  <c:v>242.85</c:v>
                </c:pt>
                <c:pt idx="14571">
                  <c:v>242.86666666666667</c:v>
                </c:pt>
                <c:pt idx="14572">
                  <c:v>242.88333333333333</c:v>
                </c:pt>
                <c:pt idx="14573">
                  <c:v>242.9</c:v>
                </c:pt>
                <c:pt idx="14574">
                  <c:v>242.91666666666666</c:v>
                </c:pt>
                <c:pt idx="14575">
                  <c:v>242.93333333333334</c:v>
                </c:pt>
                <c:pt idx="14576">
                  <c:v>242.95</c:v>
                </c:pt>
                <c:pt idx="14577">
                  <c:v>242.96666666666667</c:v>
                </c:pt>
                <c:pt idx="14578">
                  <c:v>242.98333333333332</c:v>
                </c:pt>
                <c:pt idx="14579">
                  <c:v>243</c:v>
                </c:pt>
                <c:pt idx="14580">
                  <c:v>243.01666666666668</c:v>
                </c:pt>
                <c:pt idx="14581">
                  <c:v>243.03333333333333</c:v>
                </c:pt>
                <c:pt idx="14582">
                  <c:v>243.05</c:v>
                </c:pt>
                <c:pt idx="14583">
                  <c:v>243.06666666666666</c:v>
                </c:pt>
                <c:pt idx="14584">
                  <c:v>243.08333333333334</c:v>
                </c:pt>
                <c:pt idx="14585">
                  <c:v>243.1</c:v>
                </c:pt>
                <c:pt idx="14586">
                  <c:v>243.11666666666667</c:v>
                </c:pt>
                <c:pt idx="14587">
                  <c:v>243.13333333333333</c:v>
                </c:pt>
                <c:pt idx="14588">
                  <c:v>243.15</c:v>
                </c:pt>
                <c:pt idx="14589">
                  <c:v>243.16666666666666</c:v>
                </c:pt>
                <c:pt idx="14590">
                  <c:v>243.18333333333334</c:v>
                </c:pt>
                <c:pt idx="14591">
                  <c:v>243.2</c:v>
                </c:pt>
                <c:pt idx="14592">
                  <c:v>243.21666666666667</c:v>
                </c:pt>
                <c:pt idx="14593">
                  <c:v>243.23333333333332</c:v>
                </c:pt>
                <c:pt idx="14594">
                  <c:v>243.25</c:v>
                </c:pt>
                <c:pt idx="14595">
                  <c:v>243.26666666666668</c:v>
                </c:pt>
                <c:pt idx="14596">
                  <c:v>243.28333333333333</c:v>
                </c:pt>
                <c:pt idx="14597">
                  <c:v>243.3</c:v>
                </c:pt>
                <c:pt idx="14598">
                  <c:v>243.31666666666666</c:v>
                </c:pt>
                <c:pt idx="14599">
                  <c:v>243.33333333333334</c:v>
                </c:pt>
                <c:pt idx="14600">
                  <c:v>243.35</c:v>
                </c:pt>
                <c:pt idx="14601">
                  <c:v>243.36666666666667</c:v>
                </c:pt>
                <c:pt idx="14602">
                  <c:v>243.38333333333333</c:v>
                </c:pt>
                <c:pt idx="14603">
                  <c:v>243.4</c:v>
                </c:pt>
                <c:pt idx="14604">
                  <c:v>243.41666666666666</c:v>
                </c:pt>
                <c:pt idx="14605">
                  <c:v>243.43333333333334</c:v>
                </c:pt>
                <c:pt idx="14606">
                  <c:v>243.45</c:v>
                </c:pt>
                <c:pt idx="14607">
                  <c:v>243.46666666666667</c:v>
                </c:pt>
                <c:pt idx="14608">
                  <c:v>243.48333333333332</c:v>
                </c:pt>
                <c:pt idx="14609">
                  <c:v>243.5</c:v>
                </c:pt>
                <c:pt idx="14610">
                  <c:v>243.51666666666668</c:v>
                </c:pt>
                <c:pt idx="14611">
                  <c:v>243.53333333333333</c:v>
                </c:pt>
                <c:pt idx="14612">
                  <c:v>243.55</c:v>
                </c:pt>
                <c:pt idx="14613">
                  <c:v>243.56666666666666</c:v>
                </c:pt>
                <c:pt idx="14614">
                  <c:v>243.58333333333334</c:v>
                </c:pt>
                <c:pt idx="14615">
                  <c:v>243.6</c:v>
                </c:pt>
                <c:pt idx="14616">
                  <c:v>243.61666666666667</c:v>
                </c:pt>
                <c:pt idx="14617">
                  <c:v>243.63333333333333</c:v>
                </c:pt>
                <c:pt idx="14618">
                  <c:v>243.65</c:v>
                </c:pt>
                <c:pt idx="14619">
                  <c:v>243.66666666666666</c:v>
                </c:pt>
                <c:pt idx="14620">
                  <c:v>243.68333333333334</c:v>
                </c:pt>
                <c:pt idx="14621">
                  <c:v>243.7</c:v>
                </c:pt>
                <c:pt idx="14622">
                  <c:v>243.71666666666667</c:v>
                </c:pt>
                <c:pt idx="14623">
                  <c:v>243.73333333333332</c:v>
                </c:pt>
                <c:pt idx="14624">
                  <c:v>243.75</c:v>
                </c:pt>
                <c:pt idx="14625">
                  <c:v>243.76666666666668</c:v>
                </c:pt>
                <c:pt idx="14626">
                  <c:v>243.78333333333333</c:v>
                </c:pt>
                <c:pt idx="14627">
                  <c:v>243.8</c:v>
                </c:pt>
                <c:pt idx="14628">
                  <c:v>243.81666666666666</c:v>
                </c:pt>
                <c:pt idx="14629">
                  <c:v>243.83333333333334</c:v>
                </c:pt>
                <c:pt idx="14630">
                  <c:v>243.85</c:v>
                </c:pt>
                <c:pt idx="14631">
                  <c:v>243.86666666666667</c:v>
                </c:pt>
                <c:pt idx="14632">
                  <c:v>243.88333333333333</c:v>
                </c:pt>
                <c:pt idx="14633">
                  <c:v>243.9</c:v>
                </c:pt>
                <c:pt idx="14634">
                  <c:v>243.91666666666666</c:v>
                </c:pt>
                <c:pt idx="14635">
                  <c:v>243.93333333333334</c:v>
                </c:pt>
                <c:pt idx="14636">
                  <c:v>243.95</c:v>
                </c:pt>
                <c:pt idx="14637">
                  <c:v>243.96666666666667</c:v>
                </c:pt>
                <c:pt idx="14638">
                  <c:v>243.98333333333332</c:v>
                </c:pt>
                <c:pt idx="14639">
                  <c:v>244</c:v>
                </c:pt>
                <c:pt idx="14640">
                  <c:v>244.01666666666668</c:v>
                </c:pt>
                <c:pt idx="14641">
                  <c:v>244.03333333333333</c:v>
                </c:pt>
                <c:pt idx="14642">
                  <c:v>244.05</c:v>
                </c:pt>
                <c:pt idx="14643">
                  <c:v>244.06666666666666</c:v>
                </c:pt>
                <c:pt idx="14644">
                  <c:v>244.08333333333334</c:v>
                </c:pt>
                <c:pt idx="14645">
                  <c:v>244.1</c:v>
                </c:pt>
                <c:pt idx="14646">
                  <c:v>244.11666666666667</c:v>
                </c:pt>
                <c:pt idx="14647">
                  <c:v>244.13333333333333</c:v>
                </c:pt>
                <c:pt idx="14648">
                  <c:v>244.15</c:v>
                </c:pt>
                <c:pt idx="14649">
                  <c:v>244.16666666666666</c:v>
                </c:pt>
                <c:pt idx="14650">
                  <c:v>244.18333333333334</c:v>
                </c:pt>
                <c:pt idx="14651">
                  <c:v>244.2</c:v>
                </c:pt>
                <c:pt idx="14652">
                  <c:v>244.21666666666667</c:v>
                </c:pt>
                <c:pt idx="14653">
                  <c:v>244.23333333333332</c:v>
                </c:pt>
                <c:pt idx="14654">
                  <c:v>244.25</c:v>
                </c:pt>
                <c:pt idx="14655">
                  <c:v>244.26666666666668</c:v>
                </c:pt>
                <c:pt idx="14656">
                  <c:v>244.28333333333333</c:v>
                </c:pt>
                <c:pt idx="14657">
                  <c:v>244.3</c:v>
                </c:pt>
                <c:pt idx="14658">
                  <c:v>244.31666666666666</c:v>
                </c:pt>
                <c:pt idx="14659">
                  <c:v>244.33333333333334</c:v>
                </c:pt>
                <c:pt idx="14660">
                  <c:v>244.35</c:v>
                </c:pt>
                <c:pt idx="14661">
                  <c:v>244.36666666666667</c:v>
                </c:pt>
                <c:pt idx="14662">
                  <c:v>244.38333333333333</c:v>
                </c:pt>
                <c:pt idx="14663">
                  <c:v>244.4</c:v>
                </c:pt>
                <c:pt idx="14664">
                  <c:v>244.41666666666666</c:v>
                </c:pt>
                <c:pt idx="14665">
                  <c:v>244.43333333333334</c:v>
                </c:pt>
                <c:pt idx="14666">
                  <c:v>244.45</c:v>
                </c:pt>
                <c:pt idx="14667">
                  <c:v>244.46666666666667</c:v>
                </c:pt>
                <c:pt idx="14668">
                  <c:v>244.48333333333332</c:v>
                </c:pt>
                <c:pt idx="14669">
                  <c:v>244.5</c:v>
                </c:pt>
                <c:pt idx="14670">
                  <c:v>244.51666666666668</c:v>
                </c:pt>
                <c:pt idx="14671">
                  <c:v>244.53333333333333</c:v>
                </c:pt>
                <c:pt idx="14672">
                  <c:v>244.55</c:v>
                </c:pt>
                <c:pt idx="14673">
                  <c:v>244.56666666666666</c:v>
                </c:pt>
                <c:pt idx="14674">
                  <c:v>244.58333333333334</c:v>
                </c:pt>
                <c:pt idx="14675">
                  <c:v>244.6</c:v>
                </c:pt>
                <c:pt idx="14676">
                  <c:v>244.61666666666667</c:v>
                </c:pt>
                <c:pt idx="14677">
                  <c:v>244.63333333333333</c:v>
                </c:pt>
                <c:pt idx="14678">
                  <c:v>244.65</c:v>
                </c:pt>
                <c:pt idx="14679">
                  <c:v>244.66666666666666</c:v>
                </c:pt>
                <c:pt idx="14680">
                  <c:v>244.68333333333334</c:v>
                </c:pt>
                <c:pt idx="14681">
                  <c:v>244.7</c:v>
                </c:pt>
                <c:pt idx="14682">
                  <c:v>244.71666666666667</c:v>
                </c:pt>
                <c:pt idx="14683">
                  <c:v>244.73333333333332</c:v>
                </c:pt>
                <c:pt idx="14684">
                  <c:v>244.75</c:v>
                </c:pt>
                <c:pt idx="14685">
                  <c:v>244.76666666666668</c:v>
                </c:pt>
                <c:pt idx="14686">
                  <c:v>244.78333333333333</c:v>
                </c:pt>
                <c:pt idx="14687">
                  <c:v>244.8</c:v>
                </c:pt>
                <c:pt idx="14688">
                  <c:v>244.81666666666666</c:v>
                </c:pt>
                <c:pt idx="14689">
                  <c:v>244.83333333333334</c:v>
                </c:pt>
                <c:pt idx="14690">
                  <c:v>244.85</c:v>
                </c:pt>
                <c:pt idx="14691">
                  <c:v>244.86666666666667</c:v>
                </c:pt>
                <c:pt idx="14692">
                  <c:v>244.88333333333333</c:v>
                </c:pt>
                <c:pt idx="14693">
                  <c:v>244.9</c:v>
                </c:pt>
                <c:pt idx="14694">
                  <c:v>244.91666666666666</c:v>
                </c:pt>
                <c:pt idx="14695">
                  <c:v>244.93333333333334</c:v>
                </c:pt>
                <c:pt idx="14696">
                  <c:v>244.95</c:v>
                </c:pt>
                <c:pt idx="14697">
                  <c:v>244.96666666666667</c:v>
                </c:pt>
                <c:pt idx="14698">
                  <c:v>244.98333333333332</c:v>
                </c:pt>
                <c:pt idx="14699">
                  <c:v>245</c:v>
                </c:pt>
                <c:pt idx="14700">
                  <c:v>245.01666666666668</c:v>
                </c:pt>
                <c:pt idx="14701">
                  <c:v>245.03333333333333</c:v>
                </c:pt>
                <c:pt idx="14702">
                  <c:v>245.05</c:v>
                </c:pt>
                <c:pt idx="14703">
                  <c:v>245.06666666666666</c:v>
                </c:pt>
                <c:pt idx="14704">
                  <c:v>245.08333333333334</c:v>
                </c:pt>
                <c:pt idx="14705">
                  <c:v>245.1</c:v>
                </c:pt>
                <c:pt idx="14706">
                  <c:v>245.11666666666667</c:v>
                </c:pt>
                <c:pt idx="14707">
                  <c:v>245.13333333333333</c:v>
                </c:pt>
                <c:pt idx="14708">
                  <c:v>245.15</c:v>
                </c:pt>
                <c:pt idx="14709">
                  <c:v>245.16666666666666</c:v>
                </c:pt>
                <c:pt idx="14710">
                  <c:v>245.18333333333334</c:v>
                </c:pt>
                <c:pt idx="14711">
                  <c:v>245.2</c:v>
                </c:pt>
                <c:pt idx="14712">
                  <c:v>245.21666666666667</c:v>
                </c:pt>
                <c:pt idx="14713">
                  <c:v>245.23333333333332</c:v>
                </c:pt>
                <c:pt idx="14714">
                  <c:v>245.25</c:v>
                </c:pt>
                <c:pt idx="14715">
                  <c:v>245.26666666666668</c:v>
                </c:pt>
                <c:pt idx="14716">
                  <c:v>245.28333333333333</c:v>
                </c:pt>
                <c:pt idx="14717">
                  <c:v>245.3</c:v>
                </c:pt>
                <c:pt idx="14718">
                  <c:v>245.31666666666666</c:v>
                </c:pt>
                <c:pt idx="14719">
                  <c:v>245.33333333333334</c:v>
                </c:pt>
                <c:pt idx="14720">
                  <c:v>245.35</c:v>
                </c:pt>
                <c:pt idx="14721">
                  <c:v>245.36666666666667</c:v>
                </c:pt>
                <c:pt idx="14722">
                  <c:v>245.38333333333333</c:v>
                </c:pt>
                <c:pt idx="14723">
                  <c:v>245.4</c:v>
                </c:pt>
                <c:pt idx="14724">
                  <c:v>245.41666666666666</c:v>
                </c:pt>
                <c:pt idx="14725">
                  <c:v>245.43333333333334</c:v>
                </c:pt>
                <c:pt idx="14726">
                  <c:v>245.45</c:v>
                </c:pt>
                <c:pt idx="14727">
                  <c:v>245.46666666666667</c:v>
                </c:pt>
                <c:pt idx="14728">
                  <c:v>245.48333333333332</c:v>
                </c:pt>
                <c:pt idx="14729">
                  <c:v>245.5</c:v>
                </c:pt>
                <c:pt idx="14730">
                  <c:v>245.51666666666668</c:v>
                </c:pt>
                <c:pt idx="14731">
                  <c:v>245.53333333333333</c:v>
                </c:pt>
                <c:pt idx="14732">
                  <c:v>245.55</c:v>
                </c:pt>
                <c:pt idx="14733">
                  <c:v>245.56666666666666</c:v>
                </c:pt>
                <c:pt idx="14734">
                  <c:v>245.58333333333334</c:v>
                </c:pt>
                <c:pt idx="14735">
                  <c:v>245.6</c:v>
                </c:pt>
                <c:pt idx="14736">
                  <c:v>245.61666666666667</c:v>
                </c:pt>
                <c:pt idx="14737">
                  <c:v>245.63333333333333</c:v>
                </c:pt>
                <c:pt idx="14738">
                  <c:v>245.65</c:v>
                </c:pt>
                <c:pt idx="14739">
                  <c:v>245.66666666666666</c:v>
                </c:pt>
                <c:pt idx="14740">
                  <c:v>245.68333333333334</c:v>
                </c:pt>
                <c:pt idx="14741">
                  <c:v>245.7</c:v>
                </c:pt>
                <c:pt idx="14742">
                  <c:v>245.71666666666667</c:v>
                </c:pt>
                <c:pt idx="14743">
                  <c:v>245.73333333333332</c:v>
                </c:pt>
                <c:pt idx="14744">
                  <c:v>245.75</c:v>
                </c:pt>
                <c:pt idx="14745">
                  <c:v>245.76666666666668</c:v>
                </c:pt>
                <c:pt idx="14746">
                  <c:v>245.78333333333333</c:v>
                </c:pt>
                <c:pt idx="14747">
                  <c:v>245.8</c:v>
                </c:pt>
                <c:pt idx="14748">
                  <c:v>245.81666666666666</c:v>
                </c:pt>
                <c:pt idx="14749">
                  <c:v>245.83333333333334</c:v>
                </c:pt>
                <c:pt idx="14750">
                  <c:v>245.85</c:v>
                </c:pt>
                <c:pt idx="14751">
                  <c:v>245.86666666666667</c:v>
                </c:pt>
                <c:pt idx="14752">
                  <c:v>245.88333333333333</c:v>
                </c:pt>
                <c:pt idx="14753">
                  <c:v>245.9</c:v>
                </c:pt>
                <c:pt idx="14754">
                  <c:v>245.91666666666666</c:v>
                </c:pt>
                <c:pt idx="14755">
                  <c:v>245.93333333333334</c:v>
                </c:pt>
                <c:pt idx="14756">
                  <c:v>245.95</c:v>
                </c:pt>
                <c:pt idx="14757">
                  <c:v>245.96666666666667</c:v>
                </c:pt>
                <c:pt idx="14758">
                  <c:v>245.98333333333332</c:v>
                </c:pt>
                <c:pt idx="14759">
                  <c:v>246</c:v>
                </c:pt>
                <c:pt idx="14760">
                  <c:v>246.01666666666668</c:v>
                </c:pt>
                <c:pt idx="14761">
                  <c:v>246.03333333333333</c:v>
                </c:pt>
                <c:pt idx="14762">
                  <c:v>246.05</c:v>
                </c:pt>
                <c:pt idx="14763">
                  <c:v>246.06666666666666</c:v>
                </c:pt>
                <c:pt idx="14764">
                  <c:v>246.08333333333334</c:v>
                </c:pt>
                <c:pt idx="14765">
                  <c:v>246.1</c:v>
                </c:pt>
                <c:pt idx="14766">
                  <c:v>246.11666666666667</c:v>
                </c:pt>
                <c:pt idx="14767">
                  <c:v>246.13333333333333</c:v>
                </c:pt>
                <c:pt idx="14768">
                  <c:v>246.15</c:v>
                </c:pt>
                <c:pt idx="14769">
                  <c:v>246.16666666666666</c:v>
                </c:pt>
                <c:pt idx="14770">
                  <c:v>246.18333333333334</c:v>
                </c:pt>
                <c:pt idx="14771">
                  <c:v>246.2</c:v>
                </c:pt>
                <c:pt idx="14772">
                  <c:v>246.21666666666667</c:v>
                </c:pt>
                <c:pt idx="14773">
                  <c:v>246.23333333333332</c:v>
                </c:pt>
                <c:pt idx="14774">
                  <c:v>246.25</c:v>
                </c:pt>
                <c:pt idx="14775">
                  <c:v>246.26666666666668</c:v>
                </c:pt>
                <c:pt idx="14776">
                  <c:v>246.28333333333333</c:v>
                </c:pt>
                <c:pt idx="14777">
                  <c:v>246.3</c:v>
                </c:pt>
                <c:pt idx="14778">
                  <c:v>246.31666666666666</c:v>
                </c:pt>
                <c:pt idx="14779">
                  <c:v>246.33333333333334</c:v>
                </c:pt>
                <c:pt idx="14780">
                  <c:v>246.35</c:v>
                </c:pt>
                <c:pt idx="14781">
                  <c:v>246.36666666666667</c:v>
                </c:pt>
                <c:pt idx="14782">
                  <c:v>246.38333333333333</c:v>
                </c:pt>
                <c:pt idx="14783">
                  <c:v>246.4</c:v>
                </c:pt>
                <c:pt idx="14784">
                  <c:v>246.41666666666666</c:v>
                </c:pt>
                <c:pt idx="14785">
                  <c:v>246.43333333333334</c:v>
                </c:pt>
                <c:pt idx="14786">
                  <c:v>246.45</c:v>
                </c:pt>
                <c:pt idx="14787">
                  <c:v>246.46666666666667</c:v>
                </c:pt>
                <c:pt idx="14788">
                  <c:v>246.48333333333332</c:v>
                </c:pt>
                <c:pt idx="14789">
                  <c:v>246.5</c:v>
                </c:pt>
                <c:pt idx="14790">
                  <c:v>246.51666666666668</c:v>
                </c:pt>
                <c:pt idx="14791">
                  <c:v>246.53333333333333</c:v>
                </c:pt>
                <c:pt idx="14792">
                  <c:v>246.55</c:v>
                </c:pt>
                <c:pt idx="14793">
                  <c:v>246.56666666666666</c:v>
                </c:pt>
                <c:pt idx="14794">
                  <c:v>246.58333333333334</c:v>
                </c:pt>
                <c:pt idx="14795">
                  <c:v>246.6</c:v>
                </c:pt>
                <c:pt idx="14796">
                  <c:v>246.61666666666667</c:v>
                </c:pt>
                <c:pt idx="14797">
                  <c:v>246.63333333333333</c:v>
                </c:pt>
                <c:pt idx="14798">
                  <c:v>246.65</c:v>
                </c:pt>
                <c:pt idx="14799">
                  <c:v>246.66666666666666</c:v>
                </c:pt>
                <c:pt idx="14800">
                  <c:v>246.68333333333334</c:v>
                </c:pt>
                <c:pt idx="14801">
                  <c:v>246.7</c:v>
                </c:pt>
                <c:pt idx="14802">
                  <c:v>246.71666666666667</c:v>
                </c:pt>
                <c:pt idx="14803">
                  <c:v>246.73333333333332</c:v>
                </c:pt>
                <c:pt idx="14804">
                  <c:v>246.75</c:v>
                </c:pt>
                <c:pt idx="14805">
                  <c:v>246.76666666666668</c:v>
                </c:pt>
                <c:pt idx="14806">
                  <c:v>246.78333333333333</c:v>
                </c:pt>
                <c:pt idx="14807">
                  <c:v>246.8</c:v>
                </c:pt>
                <c:pt idx="14808">
                  <c:v>246.81666666666666</c:v>
                </c:pt>
                <c:pt idx="14809">
                  <c:v>246.83333333333334</c:v>
                </c:pt>
                <c:pt idx="14810">
                  <c:v>246.85</c:v>
                </c:pt>
                <c:pt idx="14811">
                  <c:v>246.86666666666667</c:v>
                </c:pt>
                <c:pt idx="14812">
                  <c:v>246.88333333333333</c:v>
                </c:pt>
                <c:pt idx="14813">
                  <c:v>246.9</c:v>
                </c:pt>
                <c:pt idx="14814">
                  <c:v>246.91666666666666</c:v>
                </c:pt>
                <c:pt idx="14815">
                  <c:v>246.93333333333334</c:v>
                </c:pt>
                <c:pt idx="14816">
                  <c:v>246.95</c:v>
                </c:pt>
                <c:pt idx="14817">
                  <c:v>246.96666666666667</c:v>
                </c:pt>
                <c:pt idx="14818">
                  <c:v>246.98333333333332</c:v>
                </c:pt>
                <c:pt idx="14819">
                  <c:v>247</c:v>
                </c:pt>
                <c:pt idx="14820">
                  <c:v>247.01666666666668</c:v>
                </c:pt>
                <c:pt idx="14821">
                  <c:v>247.03333333333333</c:v>
                </c:pt>
                <c:pt idx="14822">
                  <c:v>247.05</c:v>
                </c:pt>
                <c:pt idx="14823">
                  <c:v>247.06666666666666</c:v>
                </c:pt>
                <c:pt idx="14824">
                  <c:v>247.08333333333334</c:v>
                </c:pt>
                <c:pt idx="14825">
                  <c:v>247.1</c:v>
                </c:pt>
                <c:pt idx="14826">
                  <c:v>247.11666666666667</c:v>
                </c:pt>
                <c:pt idx="14827">
                  <c:v>247.13333333333333</c:v>
                </c:pt>
                <c:pt idx="14828">
                  <c:v>247.15</c:v>
                </c:pt>
                <c:pt idx="14829">
                  <c:v>247.16666666666666</c:v>
                </c:pt>
                <c:pt idx="14830">
                  <c:v>247.18333333333334</c:v>
                </c:pt>
                <c:pt idx="14831">
                  <c:v>247.2</c:v>
                </c:pt>
                <c:pt idx="14832">
                  <c:v>247.21666666666667</c:v>
                </c:pt>
                <c:pt idx="14833">
                  <c:v>247.23333333333332</c:v>
                </c:pt>
                <c:pt idx="14834">
                  <c:v>247.25</c:v>
                </c:pt>
                <c:pt idx="14835">
                  <c:v>247.26666666666668</c:v>
                </c:pt>
                <c:pt idx="14836">
                  <c:v>247.28333333333333</c:v>
                </c:pt>
                <c:pt idx="14837">
                  <c:v>247.3</c:v>
                </c:pt>
                <c:pt idx="14838">
                  <c:v>247.31666666666666</c:v>
                </c:pt>
                <c:pt idx="14839">
                  <c:v>247.33333333333334</c:v>
                </c:pt>
                <c:pt idx="14840">
                  <c:v>247.35</c:v>
                </c:pt>
                <c:pt idx="14841">
                  <c:v>247.36666666666667</c:v>
                </c:pt>
                <c:pt idx="14842">
                  <c:v>247.38333333333333</c:v>
                </c:pt>
                <c:pt idx="14843">
                  <c:v>247.4</c:v>
                </c:pt>
                <c:pt idx="14844">
                  <c:v>247.41666666666666</c:v>
                </c:pt>
                <c:pt idx="14845">
                  <c:v>247.43333333333334</c:v>
                </c:pt>
                <c:pt idx="14846">
                  <c:v>247.45</c:v>
                </c:pt>
                <c:pt idx="14847">
                  <c:v>247.46666666666667</c:v>
                </c:pt>
                <c:pt idx="14848">
                  <c:v>247.48333333333332</c:v>
                </c:pt>
                <c:pt idx="14849">
                  <c:v>247.5</c:v>
                </c:pt>
                <c:pt idx="14850">
                  <c:v>247.51666666666668</c:v>
                </c:pt>
                <c:pt idx="14851">
                  <c:v>247.53333333333333</c:v>
                </c:pt>
                <c:pt idx="14852">
                  <c:v>247.55</c:v>
                </c:pt>
                <c:pt idx="14853">
                  <c:v>247.56666666666666</c:v>
                </c:pt>
                <c:pt idx="14854">
                  <c:v>247.58333333333334</c:v>
                </c:pt>
                <c:pt idx="14855">
                  <c:v>247.6</c:v>
                </c:pt>
                <c:pt idx="14856">
                  <c:v>247.61666666666667</c:v>
                </c:pt>
                <c:pt idx="14857">
                  <c:v>247.63333333333333</c:v>
                </c:pt>
                <c:pt idx="14858">
                  <c:v>247.65</c:v>
                </c:pt>
                <c:pt idx="14859">
                  <c:v>247.66666666666666</c:v>
                </c:pt>
                <c:pt idx="14860">
                  <c:v>247.68333333333334</c:v>
                </c:pt>
                <c:pt idx="14861">
                  <c:v>247.7</c:v>
                </c:pt>
                <c:pt idx="14862">
                  <c:v>247.71666666666667</c:v>
                </c:pt>
                <c:pt idx="14863">
                  <c:v>247.73333333333332</c:v>
                </c:pt>
                <c:pt idx="14864">
                  <c:v>247.75</c:v>
                </c:pt>
                <c:pt idx="14865">
                  <c:v>247.76666666666668</c:v>
                </c:pt>
                <c:pt idx="14866">
                  <c:v>247.78333333333333</c:v>
                </c:pt>
                <c:pt idx="14867">
                  <c:v>247.8</c:v>
                </c:pt>
                <c:pt idx="14868">
                  <c:v>247.81666666666666</c:v>
                </c:pt>
                <c:pt idx="14869">
                  <c:v>247.83333333333334</c:v>
                </c:pt>
                <c:pt idx="14870">
                  <c:v>247.85</c:v>
                </c:pt>
                <c:pt idx="14871">
                  <c:v>247.86666666666667</c:v>
                </c:pt>
                <c:pt idx="14872">
                  <c:v>247.88333333333333</c:v>
                </c:pt>
                <c:pt idx="14873">
                  <c:v>247.9</c:v>
                </c:pt>
                <c:pt idx="14874">
                  <c:v>247.91666666666666</c:v>
                </c:pt>
                <c:pt idx="14875">
                  <c:v>247.93333333333334</c:v>
                </c:pt>
                <c:pt idx="14876">
                  <c:v>247.95</c:v>
                </c:pt>
                <c:pt idx="14877">
                  <c:v>247.96666666666667</c:v>
                </c:pt>
                <c:pt idx="14878">
                  <c:v>247.98333333333332</c:v>
                </c:pt>
                <c:pt idx="14879">
                  <c:v>248</c:v>
                </c:pt>
                <c:pt idx="14880">
                  <c:v>248.01666666666668</c:v>
                </c:pt>
                <c:pt idx="14881">
                  <c:v>248.03333333333333</c:v>
                </c:pt>
                <c:pt idx="14882">
                  <c:v>248.05</c:v>
                </c:pt>
                <c:pt idx="14883">
                  <c:v>248.06666666666666</c:v>
                </c:pt>
                <c:pt idx="14884">
                  <c:v>248.08333333333334</c:v>
                </c:pt>
                <c:pt idx="14885">
                  <c:v>248.1</c:v>
                </c:pt>
                <c:pt idx="14886">
                  <c:v>248.11666666666667</c:v>
                </c:pt>
                <c:pt idx="14887">
                  <c:v>248.13333333333333</c:v>
                </c:pt>
                <c:pt idx="14888">
                  <c:v>248.15</c:v>
                </c:pt>
                <c:pt idx="14889">
                  <c:v>248.16666666666666</c:v>
                </c:pt>
                <c:pt idx="14890">
                  <c:v>248.18333333333334</c:v>
                </c:pt>
                <c:pt idx="14891">
                  <c:v>248.2</c:v>
                </c:pt>
                <c:pt idx="14892">
                  <c:v>248.21666666666667</c:v>
                </c:pt>
                <c:pt idx="14893">
                  <c:v>248.23333333333332</c:v>
                </c:pt>
                <c:pt idx="14894">
                  <c:v>248.25</c:v>
                </c:pt>
                <c:pt idx="14895">
                  <c:v>248.26666666666668</c:v>
                </c:pt>
                <c:pt idx="14896">
                  <c:v>248.28333333333333</c:v>
                </c:pt>
                <c:pt idx="14897">
                  <c:v>248.3</c:v>
                </c:pt>
                <c:pt idx="14898">
                  <c:v>248.31666666666666</c:v>
                </c:pt>
                <c:pt idx="14899">
                  <c:v>248.33333333333334</c:v>
                </c:pt>
                <c:pt idx="14900">
                  <c:v>248.35</c:v>
                </c:pt>
                <c:pt idx="14901">
                  <c:v>248.36666666666667</c:v>
                </c:pt>
                <c:pt idx="14902">
                  <c:v>248.38333333333333</c:v>
                </c:pt>
                <c:pt idx="14903">
                  <c:v>248.4</c:v>
                </c:pt>
                <c:pt idx="14904">
                  <c:v>248.41666666666666</c:v>
                </c:pt>
                <c:pt idx="14905">
                  <c:v>248.43333333333334</c:v>
                </c:pt>
                <c:pt idx="14906">
                  <c:v>248.45</c:v>
                </c:pt>
                <c:pt idx="14907">
                  <c:v>248.46666666666667</c:v>
                </c:pt>
                <c:pt idx="14908">
                  <c:v>248.48333333333332</c:v>
                </c:pt>
                <c:pt idx="14909">
                  <c:v>248.5</c:v>
                </c:pt>
                <c:pt idx="14910">
                  <c:v>248.51666666666668</c:v>
                </c:pt>
                <c:pt idx="14911">
                  <c:v>248.53333333333333</c:v>
                </c:pt>
                <c:pt idx="14912">
                  <c:v>248.55</c:v>
                </c:pt>
                <c:pt idx="14913">
                  <c:v>248.56666666666666</c:v>
                </c:pt>
                <c:pt idx="14914">
                  <c:v>248.58333333333334</c:v>
                </c:pt>
                <c:pt idx="14915">
                  <c:v>248.6</c:v>
                </c:pt>
                <c:pt idx="14916">
                  <c:v>248.61666666666667</c:v>
                </c:pt>
                <c:pt idx="14917">
                  <c:v>248.63333333333333</c:v>
                </c:pt>
                <c:pt idx="14918">
                  <c:v>248.65</c:v>
                </c:pt>
                <c:pt idx="14919">
                  <c:v>248.66666666666666</c:v>
                </c:pt>
                <c:pt idx="14920">
                  <c:v>248.68333333333334</c:v>
                </c:pt>
                <c:pt idx="14921">
                  <c:v>248.7</c:v>
                </c:pt>
                <c:pt idx="14922">
                  <c:v>248.71666666666667</c:v>
                </c:pt>
                <c:pt idx="14923">
                  <c:v>248.73333333333332</c:v>
                </c:pt>
                <c:pt idx="14924">
                  <c:v>248.75</c:v>
                </c:pt>
                <c:pt idx="14925">
                  <c:v>248.76666666666668</c:v>
                </c:pt>
                <c:pt idx="14926">
                  <c:v>248.78333333333333</c:v>
                </c:pt>
                <c:pt idx="14927">
                  <c:v>248.8</c:v>
                </c:pt>
                <c:pt idx="14928">
                  <c:v>248.81666666666666</c:v>
                </c:pt>
                <c:pt idx="14929">
                  <c:v>248.83333333333334</c:v>
                </c:pt>
                <c:pt idx="14930">
                  <c:v>248.85</c:v>
                </c:pt>
                <c:pt idx="14931">
                  <c:v>248.86666666666667</c:v>
                </c:pt>
                <c:pt idx="14932">
                  <c:v>248.88333333333333</c:v>
                </c:pt>
                <c:pt idx="14933">
                  <c:v>248.9</c:v>
                </c:pt>
                <c:pt idx="14934">
                  <c:v>248.91666666666666</c:v>
                </c:pt>
                <c:pt idx="14935">
                  <c:v>248.93333333333334</c:v>
                </c:pt>
                <c:pt idx="14936">
                  <c:v>248.95</c:v>
                </c:pt>
                <c:pt idx="14937">
                  <c:v>248.96666666666667</c:v>
                </c:pt>
                <c:pt idx="14938">
                  <c:v>248.98333333333332</c:v>
                </c:pt>
                <c:pt idx="14939">
                  <c:v>249</c:v>
                </c:pt>
                <c:pt idx="14940">
                  <c:v>249.01666666666668</c:v>
                </c:pt>
                <c:pt idx="14941">
                  <c:v>249.03333333333333</c:v>
                </c:pt>
                <c:pt idx="14942">
                  <c:v>249.05</c:v>
                </c:pt>
                <c:pt idx="14943">
                  <c:v>249.06666666666666</c:v>
                </c:pt>
                <c:pt idx="14944">
                  <c:v>249.08333333333334</c:v>
                </c:pt>
                <c:pt idx="14945">
                  <c:v>249.1</c:v>
                </c:pt>
                <c:pt idx="14946">
                  <c:v>249.11666666666667</c:v>
                </c:pt>
                <c:pt idx="14947">
                  <c:v>249.13333333333333</c:v>
                </c:pt>
                <c:pt idx="14948">
                  <c:v>249.15</c:v>
                </c:pt>
                <c:pt idx="14949">
                  <c:v>249.16666666666666</c:v>
                </c:pt>
                <c:pt idx="14950">
                  <c:v>249.18333333333334</c:v>
                </c:pt>
                <c:pt idx="14951">
                  <c:v>249.2</c:v>
                </c:pt>
                <c:pt idx="14952">
                  <c:v>249.21666666666667</c:v>
                </c:pt>
                <c:pt idx="14953">
                  <c:v>249.23333333333332</c:v>
                </c:pt>
                <c:pt idx="14954">
                  <c:v>249.25</c:v>
                </c:pt>
                <c:pt idx="14955">
                  <c:v>249.26666666666668</c:v>
                </c:pt>
                <c:pt idx="14956">
                  <c:v>249.28333333333333</c:v>
                </c:pt>
                <c:pt idx="14957">
                  <c:v>249.3</c:v>
                </c:pt>
                <c:pt idx="14958">
                  <c:v>249.31666666666666</c:v>
                </c:pt>
                <c:pt idx="14959">
                  <c:v>249.33333333333334</c:v>
                </c:pt>
                <c:pt idx="14960">
                  <c:v>249.35</c:v>
                </c:pt>
                <c:pt idx="14961">
                  <c:v>249.36666666666667</c:v>
                </c:pt>
                <c:pt idx="14962">
                  <c:v>249.38333333333333</c:v>
                </c:pt>
                <c:pt idx="14963">
                  <c:v>249.4</c:v>
                </c:pt>
                <c:pt idx="14964">
                  <c:v>249.41666666666666</c:v>
                </c:pt>
                <c:pt idx="14965">
                  <c:v>249.43333333333334</c:v>
                </c:pt>
                <c:pt idx="14966">
                  <c:v>249.45</c:v>
                </c:pt>
                <c:pt idx="14967">
                  <c:v>249.46666666666667</c:v>
                </c:pt>
                <c:pt idx="14968">
                  <c:v>249.48333333333332</c:v>
                </c:pt>
                <c:pt idx="14969">
                  <c:v>249.5</c:v>
                </c:pt>
                <c:pt idx="14970">
                  <c:v>249.51666666666668</c:v>
                </c:pt>
                <c:pt idx="14971">
                  <c:v>249.53333333333333</c:v>
                </c:pt>
                <c:pt idx="14972">
                  <c:v>249.55</c:v>
                </c:pt>
                <c:pt idx="14973">
                  <c:v>249.56666666666666</c:v>
                </c:pt>
                <c:pt idx="14974">
                  <c:v>249.58333333333334</c:v>
                </c:pt>
                <c:pt idx="14975">
                  <c:v>249.6</c:v>
                </c:pt>
                <c:pt idx="14976">
                  <c:v>249.61666666666667</c:v>
                </c:pt>
                <c:pt idx="14977">
                  <c:v>249.63333333333333</c:v>
                </c:pt>
                <c:pt idx="14978">
                  <c:v>249.65</c:v>
                </c:pt>
                <c:pt idx="14979">
                  <c:v>249.66666666666666</c:v>
                </c:pt>
                <c:pt idx="14980">
                  <c:v>249.68333333333334</c:v>
                </c:pt>
                <c:pt idx="14981">
                  <c:v>249.7</c:v>
                </c:pt>
                <c:pt idx="14982">
                  <c:v>249.71666666666667</c:v>
                </c:pt>
                <c:pt idx="14983">
                  <c:v>249.73333333333332</c:v>
                </c:pt>
                <c:pt idx="14984">
                  <c:v>249.75</c:v>
                </c:pt>
                <c:pt idx="14985">
                  <c:v>249.76666666666668</c:v>
                </c:pt>
                <c:pt idx="14986">
                  <c:v>249.78333333333333</c:v>
                </c:pt>
                <c:pt idx="14987">
                  <c:v>249.8</c:v>
                </c:pt>
                <c:pt idx="14988">
                  <c:v>249.81666666666666</c:v>
                </c:pt>
                <c:pt idx="14989">
                  <c:v>249.83333333333334</c:v>
                </c:pt>
                <c:pt idx="14990">
                  <c:v>249.85</c:v>
                </c:pt>
                <c:pt idx="14991">
                  <c:v>249.86666666666667</c:v>
                </c:pt>
                <c:pt idx="14992">
                  <c:v>249.88333333333333</c:v>
                </c:pt>
                <c:pt idx="14993">
                  <c:v>249.9</c:v>
                </c:pt>
                <c:pt idx="14994">
                  <c:v>249.91666666666666</c:v>
                </c:pt>
                <c:pt idx="14995">
                  <c:v>249.93333333333334</c:v>
                </c:pt>
                <c:pt idx="14996">
                  <c:v>249.95</c:v>
                </c:pt>
                <c:pt idx="14997">
                  <c:v>249.96666666666667</c:v>
                </c:pt>
                <c:pt idx="14998">
                  <c:v>249.98333333333332</c:v>
                </c:pt>
                <c:pt idx="14999">
                  <c:v>250</c:v>
                </c:pt>
                <c:pt idx="15000">
                  <c:v>250.01666666666668</c:v>
                </c:pt>
                <c:pt idx="15001">
                  <c:v>250.03333333333333</c:v>
                </c:pt>
                <c:pt idx="15002">
                  <c:v>250.05</c:v>
                </c:pt>
                <c:pt idx="15003">
                  <c:v>250.06666666666666</c:v>
                </c:pt>
                <c:pt idx="15004">
                  <c:v>250.08333333333334</c:v>
                </c:pt>
                <c:pt idx="15005">
                  <c:v>250.1</c:v>
                </c:pt>
                <c:pt idx="15006">
                  <c:v>250.11666666666667</c:v>
                </c:pt>
                <c:pt idx="15007">
                  <c:v>250.13333333333333</c:v>
                </c:pt>
                <c:pt idx="15008">
                  <c:v>250.15</c:v>
                </c:pt>
                <c:pt idx="15009">
                  <c:v>250.16666666666666</c:v>
                </c:pt>
                <c:pt idx="15010">
                  <c:v>250.18333333333334</c:v>
                </c:pt>
                <c:pt idx="15011">
                  <c:v>250.2</c:v>
                </c:pt>
                <c:pt idx="15012">
                  <c:v>250.21666666666667</c:v>
                </c:pt>
                <c:pt idx="15013">
                  <c:v>250.23333333333332</c:v>
                </c:pt>
                <c:pt idx="15014">
                  <c:v>250.25</c:v>
                </c:pt>
                <c:pt idx="15015">
                  <c:v>250.26666666666668</c:v>
                </c:pt>
                <c:pt idx="15016">
                  <c:v>250.28333333333333</c:v>
                </c:pt>
                <c:pt idx="15017">
                  <c:v>250.3</c:v>
                </c:pt>
                <c:pt idx="15018">
                  <c:v>250.31666666666666</c:v>
                </c:pt>
                <c:pt idx="15019">
                  <c:v>250.33333333333334</c:v>
                </c:pt>
                <c:pt idx="15020">
                  <c:v>250.35</c:v>
                </c:pt>
                <c:pt idx="15021">
                  <c:v>250.36666666666667</c:v>
                </c:pt>
                <c:pt idx="15022">
                  <c:v>250.38333333333333</c:v>
                </c:pt>
                <c:pt idx="15023">
                  <c:v>250.4</c:v>
                </c:pt>
                <c:pt idx="15024">
                  <c:v>250.41666666666666</c:v>
                </c:pt>
                <c:pt idx="15025">
                  <c:v>250.43333333333334</c:v>
                </c:pt>
                <c:pt idx="15026">
                  <c:v>250.45</c:v>
                </c:pt>
                <c:pt idx="15027">
                  <c:v>250.46666666666667</c:v>
                </c:pt>
                <c:pt idx="15028">
                  <c:v>250.48333333333332</c:v>
                </c:pt>
                <c:pt idx="15029">
                  <c:v>250.5</c:v>
                </c:pt>
                <c:pt idx="15030">
                  <c:v>250.51666666666668</c:v>
                </c:pt>
                <c:pt idx="15031">
                  <c:v>250.53333333333333</c:v>
                </c:pt>
                <c:pt idx="15032">
                  <c:v>250.55</c:v>
                </c:pt>
                <c:pt idx="15033">
                  <c:v>250.56666666666666</c:v>
                </c:pt>
                <c:pt idx="15034">
                  <c:v>250.58333333333334</c:v>
                </c:pt>
                <c:pt idx="15035">
                  <c:v>250.6</c:v>
                </c:pt>
                <c:pt idx="15036">
                  <c:v>250.61666666666667</c:v>
                </c:pt>
                <c:pt idx="15037">
                  <c:v>250.63333333333333</c:v>
                </c:pt>
                <c:pt idx="15038">
                  <c:v>250.65</c:v>
                </c:pt>
                <c:pt idx="15039">
                  <c:v>250.66666666666666</c:v>
                </c:pt>
                <c:pt idx="15040">
                  <c:v>250.68333333333334</c:v>
                </c:pt>
                <c:pt idx="15041">
                  <c:v>250.7</c:v>
                </c:pt>
                <c:pt idx="15042">
                  <c:v>250.71666666666667</c:v>
                </c:pt>
                <c:pt idx="15043">
                  <c:v>250.73333333333332</c:v>
                </c:pt>
                <c:pt idx="15044">
                  <c:v>250.75</c:v>
                </c:pt>
                <c:pt idx="15045">
                  <c:v>250.76666666666668</c:v>
                </c:pt>
                <c:pt idx="15046">
                  <c:v>250.78333333333333</c:v>
                </c:pt>
                <c:pt idx="15047">
                  <c:v>250.8</c:v>
                </c:pt>
                <c:pt idx="15048">
                  <c:v>250.81666666666666</c:v>
                </c:pt>
                <c:pt idx="15049">
                  <c:v>250.83333333333334</c:v>
                </c:pt>
                <c:pt idx="15050">
                  <c:v>250.85</c:v>
                </c:pt>
                <c:pt idx="15051">
                  <c:v>250.86666666666667</c:v>
                </c:pt>
                <c:pt idx="15052">
                  <c:v>250.88333333333333</c:v>
                </c:pt>
                <c:pt idx="15053">
                  <c:v>250.9</c:v>
                </c:pt>
                <c:pt idx="15054">
                  <c:v>250.91666666666666</c:v>
                </c:pt>
                <c:pt idx="15055">
                  <c:v>250.93333333333334</c:v>
                </c:pt>
                <c:pt idx="15056">
                  <c:v>250.95</c:v>
                </c:pt>
                <c:pt idx="15057">
                  <c:v>250.96666666666667</c:v>
                </c:pt>
                <c:pt idx="15058">
                  <c:v>250.98333333333332</c:v>
                </c:pt>
                <c:pt idx="15059">
                  <c:v>251</c:v>
                </c:pt>
                <c:pt idx="15060">
                  <c:v>251.01666666666668</c:v>
                </c:pt>
                <c:pt idx="15061">
                  <c:v>251.03333333333333</c:v>
                </c:pt>
                <c:pt idx="15062">
                  <c:v>251.05</c:v>
                </c:pt>
                <c:pt idx="15063">
                  <c:v>251.06666666666666</c:v>
                </c:pt>
                <c:pt idx="15064">
                  <c:v>251.08333333333334</c:v>
                </c:pt>
                <c:pt idx="15065">
                  <c:v>251.1</c:v>
                </c:pt>
                <c:pt idx="15066">
                  <c:v>251.11666666666667</c:v>
                </c:pt>
                <c:pt idx="15067">
                  <c:v>251.13333333333333</c:v>
                </c:pt>
                <c:pt idx="15068">
                  <c:v>251.15</c:v>
                </c:pt>
                <c:pt idx="15069">
                  <c:v>251.16666666666666</c:v>
                </c:pt>
                <c:pt idx="15070">
                  <c:v>251.18333333333334</c:v>
                </c:pt>
                <c:pt idx="15071">
                  <c:v>251.2</c:v>
                </c:pt>
                <c:pt idx="15072">
                  <c:v>251.21666666666667</c:v>
                </c:pt>
                <c:pt idx="15073">
                  <c:v>251.23333333333332</c:v>
                </c:pt>
                <c:pt idx="15074">
                  <c:v>251.25</c:v>
                </c:pt>
                <c:pt idx="15075">
                  <c:v>251.26666666666668</c:v>
                </c:pt>
                <c:pt idx="15076">
                  <c:v>251.28333333333333</c:v>
                </c:pt>
                <c:pt idx="15077">
                  <c:v>251.3</c:v>
                </c:pt>
                <c:pt idx="15078">
                  <c:v>251.31666666666666</c:v>
                </c:pt>
                <c:pt idx="15079">
                  <c:v>251.33333333333334</c:v>
                </c:pt>
                <c:pt idx="15080">
                  <c:v>251.35</c:v>
                </c:pt>
                <c:pt idx="15081">
                  <c:v>251.36666666666667</c:v>
                </c:pt>
                <c:pt idx="15082">
                  <c:v>251.38333333333333</c:v>
                </c:pt>
                <c:pt idx="15083">
                  <c:v>251.4</c:v>
                </c:pt>
                <c:pt idx="15084">
                  <c:v>251.41666666666666</c:v>
                </c:pt>
                <c:pt idx="15085">
                  <c:v>251.43333333333334</c:v>
                </c:pt>
                <c:pt idx="15086">
                  <c:v>251.45</c:v>
                </c:pt>
                <c:pt idx="15087">
                  <c:v>251.46666666666667</c:v>
                </c:pt>
                <c:pt idx="15088">
                  <c:v>251.48333333333332</c:v>
                </c:pt>
                <c:pt idx="15089">
                  <c:v>251.5</c:v>
                </c:pt>
                <c:pt idx="15090">
                  <c:v>251.51666666666668</c:v>
                </c:pt>
                <c:pt idx="15091">
                  <c:v>251.53333333333333</c:v>
                </c:pt>
                <c:pt idx="15092">
                  <c:v>251.55</c:v>
                </c:pt>
                <c:pt idx="15093">
                  <c:v>251.56666666666666</c:v>
                </c:pt>
                <c:pt idx="15094">
                  <c:v>251.58333333333334</c:v>
                </c:pt>
                <c:pt idx="15095">
                  <c:v>251.6</c:v>
                </c:pt>
                <c:pt idx="15096">
                  <c:v>251.61666666666667</c:v>
                </c:pt>
                <c:pt idx="15097">
                  <c:v>251.63333333333333</c:v>
                </c:pt>
                <c:pt idx="15098">
                  <c:v>251.65</c:v>
                </c:pt>
                <c:pt idx="15099">
                  <c:v>251.66666666666666</c:v>
                </c:pt>
                <c:pt idx="15100">
                  <c:v>251.68333333333334</c:v>
                </c:pt>
                <c:pt idx="15101">
                  <c:v>251.7</c:v>
                </c:pt>
                <c:pt idx="15102">
                  <c:v>251.71666666666667</c:v>
                </c:pt>
                <c:pt idx="15103">
                  <c:v>251.73333333333332</c:v>
                </c:pt>
                <c:pt idx="15104">
                  <c:v>251.75</c:v>
                </c:pt>
                <c:pt idx="15105">
                  <c:v>251.76666666666668</c:v>
                </c:pt>
                <c:pt idx="15106">
                  <c:v>251.78333333333333</c:v>
                </c:pt>
                <c:pt idx="15107">
                  <c:v>251.8</c:v>
                </c:pt>
                <c:pt idx="15108">
                  <c:v>251.81666666666666</c:v>
                </c:pt>
                <c:pt idx="15109">
                  <c:v>251.83333333333334</c:v>
                </c:pt>
                <c:pt idx="15110">
                  <c:v>251.85</c:v>
                </c:pt>
                <c:pt idx="15111">
                  <c:v>251.86666666666667</c:v>
                </c:pt>
                <c:pt idx="15112">
                  <c:v>251.88333333333333</c:v>
                </c:pt>
                <c:pt idx="15113">
                  <c:v>251.9</c:v>
                </c:pt>
                <c:pt idx="15114">
                  <c:v>251.91666666666666</c:v>
                </c:pt>
                <c:pt idx="15115">
                  <c:v>251.93333333333334</c:v>
                </c:pt>
                <c:pt idx="15116">
                  <c:v>251.95</c:v>
                </c:pt>
                <c:pt idx="15117">
                  <c:v>251.96666666666667</c:v>
                </c:pt>
                <c:pt idx="15118">
                  <c:v>251.98333333333332</c:v>
                </c:pt>
                <c:pt idx="15119">
                  <c:v>252</c:v>
                </c:pt>
                <c:pt idx="15120">
                  <c:v>252.01666666666668</c:v>
                </c:pt>
                <c:pt idx="15121">
                  <c:v>252.03333333333333</c:v>
                </c:pt>
                <c:pt idx="15122">
                  <c:v>252.05</c:v>
                </c:pt>
                <c:pt idx="15123">
                  <c:v>252.06666666666666</c:v>
                </c:pt>
                <c:pt idx="15124">
                  <c:v>252.08333333333334</c:v>
                </c:pt>
                <c:pt idx="15125">
                  <c:v>252.1</c:v>
                </c:pt>
                <c:pt idx="15126">
                  <c:v>252.11666666666667</c:v>
                </c:pt>
                <c:pt idx="15127">
                  <c:v>252.13333333333333</c:v>
                </c:pt>
                <c:pt idx="15128">
                  <c:v>252.15</c:v>
                </c:pt>
                <c:pt idx="15129">
                  <c:v>252.16666666666666</c:v>
                </c:pt>
                <c:pt idx="15130">
                  <c:v>252.18333333333334</c:v>
                </c:pt>
                <c:pt idx="15131">
                  <c:v>252.2</c:v>
                </c:pt>
                <c:pt idx="15132">
                  <c:v>252.21666666666667</c:v>
                </c:pt>
                <c:pt idx="15133">
                  <c:v>252.23333333333332</c:v>
                </c:pt>
                <c:pt idx="15134">
                  <c:v>252.25</c:v>
                </c:pt>
                <c:pt idx="15135">
                  <c:v>252.26666666666668</c:v>
                </c:pt>
                <c:pt idx="15136">
                  <c:v>252.28333333333333</c:v>
                </c:pt>
                <c:pt idx="15137">
                  <c:v>252.3</c:v>
                </c:pt>
                <c:pt idx="15138">
                  <c:v>252.31666666666666</c:v>
                </c:pt>
                <c:pt idx="15139">
                  <c:v>252.33333333333334</c:v>
                </c:pt>
                <c:pt idx="15140">
                  <c:v>252.35</c:v>
                </c:pt>
                <c:pt idx="15141">
                  <c:v>252.36666666666667</c:v>
                </c:pt>
                <c:pt idx="15142">
                  <c:v>252.38333333333333</c:v>
                </c:pt>
                <c:pt idx="15143">
                  <c:v>252.4</c:v>
                </c:pt>
                <c:pt idx="15144">
                  <c:v>252.41666666666666</c:v>
                </c:pt>
                <c:pt idx="15145">
                  <c:v>252.43333333333334</c:v>
                </c:pt>
                <c:pt idx="15146">
                  <c:v>252.45</c:v>
                </c:pt>
                <c:pt idx="15147">
                  <c:v>252.46666666666667</c:v>
                </c:pt>
                <c:pt idx="15148">
                  <c:v>252.48333333333332</c:v>
                </c:pt>
                <c:pt idx="15149">
                  <c:v>252.5</c:v>
                </c:pt>
                <c:pt idx="15150">
                  <c:v>252.51666666666668</c:v>
                </c:pt>
                <c:pt idx="15151">
                  <c:v>252.53333333333333</c:v>
                </c:pt>
                <c:pt idx="15152">
                  <c:v>252.55</c:v>
                </c:pt>
                <c:pt idx="15153">
                  <c:v>252.56666666666666</c:v>
                </c:pt>
                <c:pt idx="15154">
                  <c:v>252.58333333333334</c:v>
                </c:pt>
                <c:pt idx="15155">
                  <c:v>252.6</c:v>
                </c:pt>
                <c:pt idx="15156">
                  <c:v>252.61666666666667</c:v>
                </c:pt>
                <c:pt idx="15157">
                  <c:v>252.63333333333333</c:v>
                </c:pt>
                <c:pt idx="15158">
                  <c:v>252.65</c:v>
                </c:pt>
                <c:pt idx="15159">
                  <c:v>252.66666666666666</c:v>
                </c:pt>
                <c:pt idx="15160">
                  <c:v>252.68333333333334</c:v>
                </c:pt>
                <c:pt idx="15161">
                  <c:v>252.7</c:v>
                </c:pt>
                <c:pt idx="15162">
                  <c:v>252.71666666666667</c:v>
                </c:pt>
                <c:pt idx="15163">
                  <c:v>252.73333333333332</c:v>
                </c:pt>
                <c:pt idx="15164">
                  <c:v>252.75</c:v>
                </c:pt>
                <c:pt idx="15165">
                  <c:v>252.76666666666668</c:v>
                </c:pt>
                <c:pt idx="15166">
                  <c:v>252.78333333333333</c:v>
                </c:pt>
                <c:pt idx="15167">
                  <c:v>252.8</c:v>
                </c:pt>
                <c:pt idx="15168">
                  <c:v>252.81666666666666</c:v>
                </c:pt>
                <c:pt idx="15169">
                  <c:v>252.83333333333334</c:v>
                </c:pt>
                <c:pt idx="15170">
                  <c:v>252.85</c:v>
                </c:pt>
                <c:pt idx="15171">
                  <c:v>252.86666666666667</c:v>
                </c:pt>
                <c:pt idx="15172">
                  <c:v>252.88333333333333</c:v>
                </c:pt>
                <c:pt idx="15173">
                  <c:v>252.9</c:v>
                </c:pt>
                <c:pt idx="15174">
                  <c:v>252.91666666666666</c:v>
                </c:pt>
                <c:pt idx="15175">
                  <c:v>252.93333333333334</c:v>
                </c:pt>
                <c:pt idx="15176">
                  <c:v>252.95</c:v>
                </c:pt>
                <c:pt idx="15177">
                  <c:v>252.96666666666667</c:v>
                </c:pt>
                <c:pt idx="15178">
                  <c:v>252.98333333333332</c:v>
                </c:pt>
                <c:pt idx="15179">
                  <c:v>253</c:v>
                </c:pt>
                <c:pt idx="15180">
                  <c:v>253.01666666666668</c:v>
                </c:pt>
                <c:pt idx="15181">
                  <c:v>253.03333333333333</c:v>
                </c:pt>
                <c:pt idx="15182">
                  <c:v>253.05</c:v>
                </c:pt>
                <c:pt idx="15183">
                  <c:v>253.06666666666666</c:v>
                </c:pt>
                <c:pt idx="15184">
                  <c:v>253.08333333333334</c:v>
                </c:pt>
                <c:pt idx="15185">
                  <c:v>253.1</c:v>
                </c:pt>
                <c:pt idx="15186">
                  <c:v>253.11666666666667</c:v>
                </c:pt>
                <c:pt idx="15187">
                  <c:v>253.13333333333333</c:v>
                </c:pt>
                <c:pt idx="15188">
                  <c:v>253.15</c:v>
                </c:pt>
                <c:pt idx="15189">
                  <c:v>253.16666666666666</c:v>
                </c:pt>
                <c:pt idx="15190">
                  <c:v>253.18333333333334</c:v>
                </c:pt>
                <c:pt idx="15191">
                  <c:v>253.2</c:v>
                </c:pt>
                <c:pt idx="15192">
                  <c:v>253.21666666666667</c:v>
                </c:pt>
                <c:pt idx="15193">
                  <c:v>253.23333333333332</c:v>
                </c:pt>
                <c:pt idx="15194">
                  <c:v>253.25</c:v>
                </c:pt>
                <c:pt idx="15195">
                  <c:v>253.26666666666668</c:v>
                </c:pt>
                <c:pt idx="15196">
                  <c:v>253.28333333333333</c:v>
                </c:pt>
                <c:pt idx="15197">
                  <c:v>253.3</c:v>
                </c:pt>
                <c:pt idx="15198">
                  <c:v>253.31666666666666</c:v>
                </c:pt>
                <c:pt idx="15199">
                  <c:v>253.33333333333334</c:v>
                </c:pt>
                <c:pt idx="15200">
                  <c:v>253.35</c:v>
                </c:pt>
                <c:pt idx="15201">
                  <c:v>253.36666666666667</c:v>
                </c:pt>
                <c:pt idx="15202">
                  <c:v>253.38333333333333</c:v>
                </c:pt>
                <c:pt idx="15203">
                  <c:v>253.4</c:v>
                </c:pt>
                <c:pt idx="15204">
                  <c:v>253.41666666666666</c:v>
                </c:pt>
                <c:pt idx="15205">
                  <c:v>253.43333333333334</c:v>
                </c:pt>
                <c:pt idx="15206">
                  <c:v>253.45</c:v>
                </c:pt>
                <c:pt idx="15207">
                  <c:v>253.46666666666667</c:v>
                </c:pt>
                <c:pt idx="15208">
                  <c:v>253.48333333333332</c:v>
                </c:pt>
                <c:pt idx="15209">
                  <c:v>253.5</c:v>
                </c:pt>
                <c:pt idx="15210">
                  <c:v>253.51666666666668</c:v>
                </c:pt>
                <c:pt idx="15211">
                  <c:v>253.53333333333333</c:v>
                </c:pt>
                <c:pt idx="15212">
                  <c:v>253.55</c:v>
                </c:pt>
                <c:pt idx="15213">
                  <c:v>253.56666666666666</c:v>
                </c:pt>
                <c:pt idx="15214">
                  <c:v>253.58333333333334</c:v>
                </c:pt>
                <c:pt idx="15215">
                  <c:v>253.6</c:v>
                </c:pt>
                <c:pt idx="15216">
                  <c:v>253.61666666666667</c:v>
                </c:pt>
                <c:pt idx="15217">
                  <c:v>253.63333333333333</c:v>
                </c:pt>
                <c:pt idx="15218">
                  <c:v>253.65</c:v>
                </c:pt>
                <c:pt idx="15219">
                  <c:v>253.66666666666666</c:v>
                </c:pt>
                <c:pt idx="15220">
                  <c:v>253.68333333333334</c:v>
                </c:pt>
                <c:pt idx="15221">
                  <c:v>253.7</c:v>
                </c:pt>
                <c:pt idx="15222">
                  <c:v>253.71666666666667</c:v>
                </c:pt>
                <c:pt idx="15223">
                  <c:v>253.73333333333332</c:v>
                </c:pt>
                <c:pt idx="15224">
                  <c:v>253.75</c:v>
                </c:pt>
                <c:pt idx="15225">
                  <c:v>253.76666666666668</c:v>
                </c:pt>
                <c:pt idx="15226">
                  <c:v>253.78333333333333</c:v>
                </c:pt>
                <c:pt idx="15227">
                  <c:v>253.8</c:v>
                </c:pt>
                <c:pt idx="15228">
                  <c:v>253.81666666666666</c:v>
                </c:pt>
                <c:pt idx="15229">
                  <c:v>253.83333333333334</c:v>
                </c:pt>
                <c:pt idx="15230">
                  <c:v>253.85</c:v>
                </c:pt>
                <c:pt idx="15231">
                  <c:v>253.86666666666667</c:v>
                </c:pt>
                <c:pt idx="15232">
                  <c:v>253.88333333333333</c:v>
                </c:pt>
                <c:pt idx="15233">
                  <c:v>253.9</c:v>
                </c:pt>
                <c:pt idx="15234">
                  <c:v>253.91666666666666</c:v>
                </c:pt>
                <c:pt idx="15235">
                  <c:v>253.93333333333334</c:v>
                </c:pt>
                <c:pt idx="15236">
                  <c:v>253.95</c:v>
                </c:pt>
                <c:pt idx="15237">
                  <c:v>253.96666666666667</c:v>
                </c:pt>
                <c:pt idx="15238">
                  <c:v>253.98333333333332</c:v>
                </c:pt>
                <c:pt idx="15239">
                  <c:v>254</c:v>
                </c:pt>
                <c:pt idx="15240">
                  <c:v>254.01666666666668</c:v>
                </c:pt>
                <c:pt idx="15241">
                  <c:v>254.03333333333333</c:v>
                </c:pt>
                <c:pt idx="15242">
                  <c:v>254.05</c:v>
                </c:pt>
                <c:pt idx="15243">
                  <c:v>254.06666666666666</c:v>
                </c:pt>
                <c:pt idx="15244">
                  <c:v>254.08333333333334</c:v>
                </c:pt>
                <c:pt idx="15245">
                  <c:v>254.1</c:v>
                </c:pt>
                <c:pt idx="15246">
                  <c:v>254.11666666666667</c:v>
                </c:pt>
                <c:pt idx="15247">
                  <c:v>254.13333333333333</c:v>
                </c:pt>
                <c:pt idx="15248">
                  <c:v>254.15</c:v>
                </c:pt>
                <c:pt idx="15249">
                  <c:v>254.16666666666666</c:v>
                </c:pt>
                <c:pt idx="15250">
                  <c:v>254.18333333333334</c:v>
                </c:pt>
                <c:pt idx="15251">
                  <c:v>254.2</c:v>
                </c:pt>
                <c:pt idx="15252">
                  <c:v>254.21666666666667</c:v>
                </c:pt>
                <c:pt idx="15253">
                  <c:v>254.23333333333332</c:v>
                </c:pt>
                <c:pt idx="15254">
                  <c:v>254.25</c:v>
                </c:pt>
                <c:pt idx="15255">
                  <c:v>254.26666666666668</c:v>
                </c:pt>
                <c:pt idx="15256">
                  <c:v>254.28333333333333</c:v>
                </c:pt>
                <c:pt idx="15257">
                  <c:v>254.3</c:v>
                </c:pt>
                <c:pt idx="15258">
                  <c:v>254.31666666666666</c:v>
                </c:pt>
                <c:pt idx="15259">
                  <c:v>254.33333333333334</c:v>
                </c:pt>
                <c:pt idx="15260">
                  <c:v>254.35</c:v>
                </c:pt>
                <c:pt idx="15261">
                  <c:v>254.36666666666667</c:v>
                </c:pt>
                <c:pt idx="15262">
                  <c:v>254.38333333333333</c:v>
                </c:pt>
                <c:pt idx="15263">
                  <c:v>254.4</c:v>
                </c:pt>
                <c:pt idx="15264">
                  <c:v>254.41666666666666</c:v>
                </c:pt>
                <c:pt idx="15265">
                  <c:v>254.43333333333334</c:v>
                </c:pt>
                <c:pt idx="15266">
                  <c:v>254.45</c:v>
                </c:pt>
                <c:pt idx="15267">
                  <c:v>254.46666666666667</c:v>
                </c:pt>
                <c:pt idx="15268">
                  <c:v>254.48333333333332</c:v>
                </c:pt>
                <c:pt idx="15269">
                  <c:v>254.5</c:v>
                </c:pt>
                <c:pt idx="15270">
                  <c:v>254.51666666666668</c:v>
                </c:pt>
                <c:pt idx="15271">
                  <c:v>254.53333333333333</c:v>
                </c:pt>
                <c:pt idx="15272">
                  <c:v>254.55</c:v>
                </c:pt>
                <c:pt idx="15273">
                  <c:v>254.56666666666666</c:v>
                </c:pt>
                <c:pt idx="15274">
                  <c:v>254.58333333333334</c:v>
                </c:pt>
                <c:pt idx="15275">
                  <c:v>254.6</c:v>
                </c:pt>
                <c:pt idx="15276">
                  <c:v>254.61666666666667</c:v>
                </c:pt>
                <c:pt idx="15277">
                  <c:v>254.63333333333333</c:v>
                </c:pt>
                <c:pt idx="15278">
                  <c:v>254.65</c:v>
                </c:pt>
                <c:pt idx="15279">
                  <c:v>254.66666666666666</c:v>
                </c:pt>
                <c:pt idx="15280">
                  <c:v>254.68333333333334</c:v>
                </c:pt>
                <c:pt idx="15281">
                  <c:v>254.7</c:v>
                </c:pt>
                <c:pt idx="15282">
                  <c:v>254.71666666666667</c:v>
                </c:pt>
                <c:pt idx="15283">
                  <c:v>254.73333333333332</c:v>
                </c:pt>
                <c:pt idx="15284">
                  <c:v>254.75</c:v>
                </c:pt>
                <c:pt idx="15285">
                  <c:v>254.76666666666668</c:v>
                </c:pt>
                <c:pt idx="15286">
                  <c:v>254.78333333333333</c:v>
                </c:pt>
                <c:pt idx="15287">
                  <c:v>254.8</c:v>
                </c:pt>
                <c:pt idx="15288">
                  <c:v>254.81666666666666</c:v>
                </c:pt>
                <c:pt idx="15289">
                  <c:v>254.83333333333334</c:v>
                </c:pt>
                <c:pt idx="15290">
                  <c:v>254.85</c:v>
                </c:pt>
                <c:pt idx="15291">
                  <c:v>254.86666666666667</c:v>
                </c:pt>
                <c:pt idx="15292">
                  <c:v>254.88333333333333</c:v>
                </c:pt>
                <c:pt idx="15293">
                  <c:v>254.9</c:v>
                </c:pt>
                <c:pt idx="15294">
                  <c:v>254.91666666666666</c:v>
                </c:pt>
                <c:pt idx="15295">
                  <c:v>254.93333333333334</c:v>
                </c:pt>
                <c:pt idx="15296">
                  <c:v>254.95</c:v>
                </c:pt>
                <c:pt idx="15297">
                  <c:v>254.96666666666667</c:v>
                </c:pt>
                <c:pt idx="15298">
                  <c:v>254.98333333333332</c:v>
                </c:pt>
                <c:pt idx="15299">
                  <c:v>255</c:v>
                </c:pt>
                <c:pt idx="15300">
                  <c:v>255.01666666666668</c:v>
                </c:pt>
                <c:pt idx="15301">
                  <c:v>255.03333333333333</c:v>
                </c:pt>
                <c:pt idx="15302">
                  <c:v>255.05</c:v>
                </c:pt>
                <c:pt idx="15303">
                  <c:v>255.06666666666666</c:v>
                </c:pt>
                <c:pt idx="15304">
                  <c:v>255.08333333333334</c:v>
                </c:pt>
                <c:pt idx="15305">
                  <c:v>255.1</c:v>
                </c:pt>
                <c:pt idx="15306">
                  <c:v>255.11666666666667</c:v>
                </c:pt>
                <c:pt idx="15307">
                  <c:v>255.13333333333333</c:v>
                </c:pt>
                <c:pt idx="15308">
                  <c:v>255.15</c:v>
                </c:pt>
                <c:pt idx="15309">
                  <c:v>255.16666666666666</c:v>
                </c:pt>
                <c:pt idx="15310">
                  <c:v>255.18333333333334</c:v>
                </c:pt>
                <c:pt idx="15311">
                  <c:v>255.2</c:v>
                </c:pt>
                <c:pt idx="15312">
                  <c:v>255.21666666666667</c:v>
                </c:pt>
                <c:pt idx="15313">
                  <c:v>255.23333333333332</c:v>
                </c:pt>
                <c:pt idx="15314">
                  <c:v>255.25</c:v>
                </c:pt>
                <c:pt idx="15315">
                  <c:v>255.26666666666668</c:v>
                </c:pt>
                <c:pt idx="15316">
                  <c:v>255.28333333333333</c:v>
                </c:pt>
                <c:pt idx="15317">
                  <c:v>255.3</c:v>
                </c:pt>
                <c:pt idx="15318">
                  <c:v>255.31666666666666</c:v>
                </c:pt>
                <c:pt idx="15319">
                  <c:v>255.33333333333334</c:v>
                </c:pt>
                <c:pt idx="15320">
                  <c:v>255.35</c:v>
                </c:pt>
                <c:pt idx="15321">
                  <c:v>255.36666666666667</c:v>
                </c:pt>
                <c:pt idx="15322">
                  <c:v>255.38333333333333</c:v>
                </c:pt>
                <c:pt idx="15323">
                  <c:v>255.4</c:v>
                </c:pt>
                <c:pt idx="15324">
                  <c:v>255.41666666666666</c:v>
                </c:pt>
                <c:pt idx="15325">
                  <c:v>255.43333333333334</c:v>
                </c:pt>
                <c:pt idx="15326">
                  <c:v>255.45</c:v>
                </c:pt>
                <c:pt idx="15327">
                  <c:v>255.46666666666667</c:v>
                </c:pt>
                <c:pt idx="15328">
                  <c:v>255.48333333333332</c:v>
                </c:pt>
                <c:pt idx="15329">
                  <c:v>255.5</c:v>
                </c:pt>
                <c:pt idx="15330">
                  <c:v>255.51666666666668</c:v>
                </c:pt>
                <c:pt idx="15331">
                  <c:v>255.53333333333333</c:v>
                </c:pt>
                <c:pt idx="15332">
                  <c:v>255.55</c:v>
                </c:pt>
                <c:pt idx="15333">
                  <c:v>255.56666666666666</c:v>
                </c:pt>
                <c:pt idx="15334">
                  <c:v>255.58333333333334</c:v>
                </c:pt>
                <c:pt idx="15335">
                  <c:v>255.6</c:v>
                </c:pt>
                <c:pt idx="15336">
                  <c:v>255.61666666666667</c:v>
                </c:pt>
                <c:pt idx="15337">
                  <c:v>255.63333333333333</c:v>
                </c:pt>
                <c:pt idx="15338">
                  <c:v>255.65</c:v>
                </c:pt>
                <c:pt idx="15339">
                  <c:v>255.66666666666666</c:v>
                </c:pt>
                <c:pt idx="15340">
                  <c:v>255.68333333333334</c:v>
                </c:pt>
                <c:pt idx="15341">
                  <c:v>255.7</c:v>
                </c:pt>
                <c:pt idx="15342">
                  <c:v>255.71666666666667</c:v>
                </c:pt>
                <c:pt idx="15343">
                  <c:v>255.73333333333332</c:v>
                </c:pt>
                <c:pt idx="15344">
                  <c:v>255.75</c:v>
                </c:pt>
                <c:pt idx="15345">
                  <c:v>255.76666666666668</c:v>
                </c:pt>
                <c:pt idx="15346">
                  <c:v>255.78333333333333</c:v>
                </c:pt>
                <c:pt idx="15347">
                  <c:v>255.8</c:v>
                </c:pt>
                <c:pt idx="15348">
                  <c:v>255.81666666666666</c:v>
                </c:pt>
                <c:pt idx="15349">
                  <c:v>255.83333333333334</c:v>
                </c:pt>
                <c:pt idx="15350">
                  <c:v>255.85</c:v>
                </c:pt>
                <c:pt idx="15351">
                  <c:v>255.86666666666667</c:v>
                </c:pt>
                <c:pt idx="15352">
                  <c:v>255.88333333333333</c:v>
                </c:pt>
                <c:pt idx="15353">
                  <c:v>255.9</c:v>
                </c:pt>
                <c:pt idx="15354">
                  <c:v>255.91666666666666</c:v>
                </c:pt>
                <c:pt idx="15355">
                  <c:v>255.93333333333334</c:v>
                </c:pt>
                <c:pt idx="15356">
                  <c:v>255.95</c:v>
                </c:pt>
                <c:pt idx="15357">
                  <c:v>255.96666666666667</c:v>
                </c:pt>
                <c:pt idx="15358">
                  <c:v>255.98333333333332</c:v>
                </c:pt>
                <c:pt idx="15359">
                  <c:v>256</c:v>
                </c:pt>
                <c:pt idx="15360">
                  <c:v>256.01666666666665</c:v>
                </c:pt>
                <c:pt idx="15361">
                  <c:v>256.03333333333336</c:v>
                </c:pt>
                <c:pt idx="15362">
                  <c:v>256.05</c:v>
                </c:pt>
                <c:pt idx="15363">
                  <c:v>256.06666666666666</c:v>
                </c:pt>
                <c:pt idx="15364">
                  <c:v>256.08333333333331</c:v>
                </c:pt>
                <c:pt idx="15365">
                  <c:v>256.10000000000002</c:v>
                </c:pt>
                <c:pt idx="15366">
                  <c:v>256.11666666666667</c:v>
                </c:pt>
                <c:pt idx="15367">
                  <c:v>256.13333333333333</c:v>
                </c:pt>
                <c:pt idx="15368">
                  <c:v>256.14999999999998</c:v>
                </c:pt>
                <c:pt idx="15369">
                  <c:v>256.16666666666669</c:v>
                </c:pt>
                <c:pt idx="15370">
                  <c:v>256.18333333333334</c:v>
                </c:pt>
                <c:pt idx="15371">
                  <c:v>256.2</c:v>
                </c:pt>
                <c:pt idx="15372">
                  <c:v>256.21666666666664</c:v>
                </c:pt>
                <c:pt idx="15373">
                  <c:v>256.23333333333335</c:v>
                </c:pt>
                <c:pt idx="15374">
                  <c:v>256.25</c:v>
                </c:pt>
                <c:pt idx="15375">
                  <c:v>256.26666666666665</c:v>
                </c:pt>
                <c:pt idx="15376">
                  <c:v>256.28333333333336</c:v>
                </c:pt>
                <c:pt idx="15377">
                  <c:v>256.3</c:v>
                </c:pt>
                <c:pt idx="15378">
                  <c:v>256.31666666666666</c:v>
                </c:pt>
                <c:pt idx="15379">
                  <c:v>256.33333333333331</c:v>
                </c:pt>
                <c:pt idx="15380">
                  <c:v>256.35000000000002</c:v>
                </c:pt>
                <c:pt idx="15381">
                  <c:v>256.36666666666667</c:v>
                </c:pt>
                <c:pt idx="15382">
                  <c:v>256.38333333333333</c:v>
                </c:pt>
                <c:pt idx="15383">
                  <c:v>256.39999999999998</c:v>
                </c:pt>
                <c:pt idx="15384">
                  <c:v>256.41666666666669</c:v>
                </c:pt>
                <c:pt idx="15385">
                  <c:v>256.43333333333334</c:v>
                </c:pt>
                <c:pt idx="15386">
                  <c:v>256.45</c:v>
                </c:pt>
                <c:pt idx="15387">
                  <c:v>256.46666666666664</c:v>
                </c:pt>
                <c:pt idx="15388">
                  <c:v>256.48333333333335</c:v>
                </c:pt>
                <c:pt idx="15389">
                  <c:v>256.5</c:v>
                </c:pt>
                <c:pt idx="15390">
                  <c:v>256.51666666666665</c:v>
                </c:pt>
                <c:pt idx="15391">
                  <c:v>256.53333333333336</c:v>
                </c:pt>
                <c:pt idx="15392">
                  <c:v>256.55</c:v>
                </c:pt>
                <c:pt idx="15393">
                  <c:v>256.56666666666666</c:v>
                </c:pt>
                <c:pt idx="15394">
                  <c:v>256.58333333333331</c:v>
                </c:pt>
                <c:pt idx="15395">
                  <c:v>256.60000000000002</c:v>
                </c:pt>
                <c:pt idx="15396">
                  <c:v>256.61666666666667</c:v>
                </c:pt>
                <c:pt idx="15397">
                  <c:v>256.63333333333333</c:v>
                </c:pt>
                <c:pt idx="15398">
                  <c:v>256.64999999999998</c:v>
                </c:pt>
                <c:pt idx="15399">
                  <c:v>256.66666666666669</c:v>
                </c:pt>
                <c:pt idx="15400">
                  <c:v>256.68333333333334</c:v>
                </c:pt>
                <c:pt idx="15401">
                  <c:v>256.7</c:v>
                </c:pt>
                <c:pt idx="15402">
                  <c:v>256.71666666666664</c:v>
                </c:pt>
                <c:pt idx="15403">
                  <c:v>256.73333333333335</c:v>
                </c:pt>
                <c:pt idx="15404">
                  <c:v>256.75</c:v>
                </c:pt>
                <c:pt idx="15405">
                  <c:v>256.76666666666665</c:v>
                </c:pt>
                <c:pt idx="15406">
                  <c:v>256.78333333333336</c:v>
                </c:pt>
                <c:pt idx="15407">
                  <c:v>256.8</c:v>
                </c:pt>
                <c:pt idx="15408">
                  <c:v>256.81666666666666</c:v>
                </c:pt>
                <c:pt idx="15409">
                  <c:v>256.83333333333331</c:v>
                </c:pt>
                <c:pt idx="15410">
                  <c:v>256.85000000000002</c:v>
                </c:pt>
                <c:pt idx="15411">
                  <c:v>256.86666666666667</c:v>
                </c:pt>
                <c:pt idx="15412">
                  <c:v>256.88333333333333</c:v>
                </c:pt>
                <c:pt idx="15413">
                  <c:v>256.89999999999998</c:v>
                </c:pt>
                <c:pt idx="15414">
                  <c:v>256.91666666666669</c:v>
                </c:pt>
                <c:pt idx="15415">
                  <c:v>256.93333333333334</c:v>
                </c:pt>
                <c:pt idx="15416">
                  <c:v>256.95</c:v>
                </c:pt>
                <c:pt idx="15417">
                  <c:v>256.96666666666664</c:v>
                </c:pt>
                <c:pt idx="15418">
                  <c:v>256.98333333333335</c:v>
                </c:pt>
                <c:pt idx="15419">
                  <c:v>257</c:v>
                </c:pt>
                <c:pt idx="15420">
                  <c:v>257.01666666666665</c:v>
                </c:pt>
                <c:pt idx="15421">
                  <c:v>257.03333333333336</c:v>
                </c:pt>
                <c:pt idx="15422">
                  <c:v>257.05</c:v>
                </c:pt>
                <c:pt idx="15423">
                  <c:v>257.06666666666666</c:v>
                </c:pt>
                <c:pt idx="15424">
                  <c:v>257.08333333333331</c:v>
                </c:pt>
                <c:pt idx="15425">
                  <c:v>257.10000000000002</c:v>
                </c:pt>
                <c:pt idx="15426">
                  <c:v>257.11666666666667</c:v>
                </c:pt>
                <c:pt idx="15427">
                  <c:v>257.13333333333333</c:v>
                </c:pt>
                <c:pt idx="15428">
                  <c:v>257.14999999999998</c:v>
                </c:pt>
                <c:pt idx="15429">
                  <c:v>257.16666666666669</c:v>
                </c:pt>
                <c:pt idx="15430">
                  <c:v>257.18333333333334</c:v>
                </c:pt>
                <c:pt idx="15431">
                  <c:v>257.2</c:v>
                </c:pt>
                <c:pt idx="15432">
                  <c:v>257.21666666666664</c:v>
                </c:pt>
                <c:pt idx="15433">
                  <c:v>257.23333333333335</c:v>
                </c:pt>
                <c:pt idx="15434">
                  <c:v>257.25</c:v>
                </c:pt>
                <c:pt idx="15435">
                  <c:v>257.26666666666665</c:v>
                </c:pt>
                <c:pt idx="15436">
                  <c:v>257.28333333333336</c:v>
                </c:pt>
                <c:pt idx="15437">
                  <c:v>257.3</c:v>
                </c:pt>
                <c:pt idx="15438">
                  <c:v>257.31666666666666</c:v>
                </c:pt>
                <c:pt idx="15439">
                  <c:v>257.33333333333331</c:v>
                </c:pt>
                <c:pt idx="15440">
                  <c:v>257.35000000000002</c:v>
                </c:pt>
                <c:pt idx="15441">
                  <c:v>257.36666666666667</c:v>
                </c:pt>
                <c:pt idx="15442">
                  <c:v>257.38333333333333</c:v>
                </c:pt>
                <c:pt idx="15443">
                  <c:v>257.39999999999998</c:v>
                </c:pt>
                <c:pt idx="15444">
                  <c:v>257.41666666666669</c:v>
                </c:pt>
                <c:pt idx="15445">
                  <c:v>257.43333333333334</c:v>
                </c:pt>
                <c:pt idx="15446">
                  <c:v>257.45</c:v>
                </c:pt>
                <c:pt idx="15447">
                  <c:v>257.46666666666664</c:v>
                </c:pt>
                <c:pt idx="15448">
                  <c:v>257.48333333333335</c:v>
                </c:pt>
                <c:pt idx="15449">
                  <c:v>257.5</c:v>
                </c:pt>
                <c:pt idx="15450">
                  <c:v>257.51666666666665</c:v>
                </c:pt>
                <c:pt idx="15451">
                  <c:v>257.53333333333336</c:v>
                </c:pt>
                <c:pt idx="15452">
                  <c:v>257.55</c:v>
                </c:pt>
                <c:pt idx="15453">
                  <c:v>257.56666666666666</c:v>
                </c:pt>
                <c:pt idx="15454">
                  <c:v>257.58333333333331</c:v>
                </c:pt>
                <c:pt idx="15455">
                  <c:v>257.60000000000002</c:v>
                </c:pt>
                <c:pt idx="15456">
                  <c:v>257.61666666666667</c:v>
                </c:pt>
                <c:pt idx="15457">
                  <c:v>257.63333333333333</c:v>
                </c:pt>
                <c:pt idx="15458">
                  <c:v>257.64999999999998</c:v>
                </c:pt>
                <c:pt idx="15459">
                  <c:v>257.66666666666669</c:v>
                </c:pt>
                <c:pt idx="15460">
                  <c:v>257.68333333333334</c:v>
                </c:pt>
                <c:pt idx="15461">
                  <c:v>257.7</c:v>
                </c:pt>
                <c:pt idx="15462">
                  <c:v>257.71666666666664</c:v>
                </c:pt>
                <c:pt idx="15463">
                  <c:v>257.73333333333335</c:v>
                </c:pt>
                <c:pt idx="15464">
                  <c:v>257.75</c:v>
                </c:pt>
                <c:pt idx="15465">
                  <c:v>257.76666666666665</c:v>
                </c:pt>
                <c:pt idx="15466">
                  <c:v>257.78333333333336</c:v>
                </c:pt>
                <c:pt idx="15467">
                  <c:v>257.8</c:v>
                </c:pt>
                <c:pt idx="15468">
                  <c:v>257.81666666666666</c:v>
                </c:pt>
                <c:pt idx="15469">
                  <c:v>257.83333333333331</c:v>
                </c:pt>
                <c:pt idx="15470">
                  <c:v>257.85000000000002</c:v>
                </c:pt>
                <c:pt idx="15471">
                  <c:v>257.86666666666667</c:v>
                </c:pt>
                <c:pt idx="15472">
                  <c:v>257.88333333333333</c:v>
                </c:pt>
                <c:pt idx="15473">
                  <c:v>257.89999999999998</c:v>
                </c:pt>
                <c:pt idx="15474">
                  <c:v>257.91666666666669</c:v>
                </c:pt>
                <c:pt idx="15475">
                  <c:v>257.93333333333334</c:v>
                </c:pt>
                <c:pt idx="15476">
                  <c:v>257.95</c:v>
                </c:pt>
                <c:pt idx="15477">
                  <c:v>257.96666666666664</c:v>
                </c:pt>
                <c:pt idx="15478">
                  <c:v>257.98333333333335</c:v>
                </c:pt>
                <c:pt idx="15479">
                  <c:v>258</c:v>
                </c:pt>
                <c:pt idx="15480">
                  <c:v>258.01666666666665</c:v>
                </c:pt>
                <c:pt idx="15481">
                  <c:v>258.03333333333336</c:v>
                </c:pt>
                <c:pt idx="15482">
                  <c:v>258.05</c:v>
                </c:pt>
                <c:pt idx="15483">
                  <c:v>258.06666666666666</c:v>
                </c:pt>
                <c:pt idx="15484">
                  <c:v>258.08333333333331</c:v>
                </c:pt>
                <c:pt idx="15485">
                  <c:v>258.10000000000002</c:v>
                </c:pt>
                <c:pt idx="15486">
                  <c:v>258.11666666666667</c:v>
                </c:pt>
                <c:pt idx="15487">
                  <c:v>258.13333333333333</c:v>
                </c:pt>
                <c:pt idx="15488">
                  <c:v>258.14999999999998</c:v>
                </c:pt>
                <c:pt idx="15489">
                  <c:v>258.16666666666669</c:v>
                </c:pt>
                <c:pt idx="15490">
                  <c:v>258.18333333333334</c:v>
                </c:pt>
                <c:pt idx="15491">
                  <c:v>258.2</c:v>
                </c:pt>
                <c:pt idx="15492">
                  <c:v>258.21666666666664</c:v>
                </c:pt>
                <c:pt idx="15493">
                  <c:v>258.23333333333335</c:v>
                </c:pt>
                <c:pt idx="15494">
                  <c:v>258.25</c:v>
                </c:pt>
                <c:pt idx="15495">
                  <c:v>258.26666666666665</c:v>
                </c:pt>
                <c:pt idx="15496">
                  <c:v>258.28333333333336</c:v>
                </c:pt>
                <c:pt idx="15497">
                  <c:v>258.3</c:v>
                </c:pt>
                <c:pt idx="15498">
                  <c:v>258.31666666666666</c:v>
                </c:pt>
                <c:pt idx="15499">
                  <c:v>258.33333333333331</c:v>
                </c:pt>
                <c:pt idx="15500">
                  <c:v>258.35000000000002</c:v>
                </c:pt>
                <c:pt idx="15501">
                  <c:v>258.36666666666667</c:v>
                </c:pt>
                <c:pt idx="15502">
                  <c:v>258.38333333333333</c:v>
                </c:pt>
                <c:pt idx="15503">
                  <c:v>258.39999999999998</c:v>
                </c:pt>
                <c:pt idx="15504">
                  <c:v>258.41666666666669</c:v>
                </c:pt>
                <c:pt idx="15505">
                  <c:v>258.43333333333334</c:v>
                </c:pt>
                <c:pt idx="15506">
                  <c:v>258.45</c:v>
                </c:pt>
                <c:pt idx="15507">
                  <c:v>258.46666666666664</c:v>
                </c:pt>
                <c:pt idx="15508">
                  <c:v>258.48333333333335</c:v>
                </c:pt>
                <c:pt idx="15509">
                  <c:v>258.5</c:v>
                </c:pt>
                <c:pt idx="15510">
                  <c:v>258.51666666666665</c:v>
                </c:pt>
                <c:pt idx="15511">
                  <c:v>258.53333333333336</c:v>
                </c:pt>
                <c:pt idx="15512">
                  <c:v>258.55</c:v>
                </c:pt>
                <c:pt idx="15513">
                  <c:v>258.56666666666666</c:v>
                </c:pt>
                <c:pt idx="15514">
                  <c:v>258.58333333333331</c:v>
                </c:pt>
                <c:pt idx="15515">
                  <c:v>258.60000000000002</c:v>
                </c:pt>
                <c:pt idx="15516">
                  <c:v>258.61666666666667</c:v>
                </c:pt>
                <c:pt idx="15517">
                  <c:v>258.63333333333333</c:v>
                </c:pt>
                <c:pt idx="15518">
                  <c:v>258.64999999999998</c:v>
                </c:pt>
                <c:pt idx="15519">
                  <c:v>258.66666666666669</c:v>
                </c:pt>
                <c:pt idx="15520">
                  <c:v>258.68333333333334</c:v>
                </c:pt>
                <c:pt idx="15521">
                  <c:v>258.7</c:v>
                </c:pt>
                <c:pt idx="15522">
                  <c:v>258.71666666666664</c:v>
                </c:pt>
                <c:pt idx="15523">
                  <c:v>258.73333333333335</c:v>
                </c:pt>
                <c:pt idx="15524">
                  <c:v>258.75</c:v>
                </c:pt>
                <c:pt idx="15525">
                  <c:v>258.76666666666665</c:v>
                </c:pt>
                <c:pt idx="15526">
                  <c:v>258.78333333333336</c:v>
                </c:pt>
                <c:pt idx="15527">
                  <c:v>258.8</c:v>
                </c:pt>
                <c:pt idx="15528">
                  <c:v>258.81666666666666</c:v>
                </c:pt>
                <c:pt idx="15529">
                  <c:v>258.83333333333331</c:v>
                </c:pt>
                <c:pt idx="15530">
                  <c:v>258.85000000000002</c:v>
                </c:pt>
                <c:pt idx="15531">
                  <c:v>258.86666666666667</c:v>
                </c:pt>
                <c:pt idx="15532">
                  <c:v>258.88333333333333</c:v>
                </c:pt>
                <c:pt idx="15533">
                  <c:v>258.89999999999998</c:v>
                </c:pt>
                <c:pt idx="15534">
                  <c:v>258.91666666666669</c:v>
                </c:pt>
                <c:pt idx="15535">
                  <c:v>258.93333333333334</c:v>
                </c:pt>
                <c:pt idx="15536">
                  <c:v>258.95</c:v>
                </c:pt>
                <c:pt idx="15537">
                  <c:v>258.96666666666664</c:v>
                </c:pt>
                <c:pt idx="15538">
                  <c:v>258.98333333333335</c:v>
                </c:pt>
                <c:pt idx="15539">
                  <c:v>259</c:v>
                </c:pt>
                <c:pt idx="15540">
                  <c:v>259.01666666666665</c:v>
                </c:pt>
                <c:pt idx="15541">
                  <c:v>259.03333333333336</c:v>
                </c:pt>
                <c:pt idx="15542">
                  <c:v>259.05</c:v>
                </c:pt>
                <c:pt idx="15543">
                  <c:v>259.06666666666666</c:v>
                </c:pt>
                <c:pt idx="15544">
                  <c:v>259.08333333333331</c:v>
                </c:pt>
                <c:pt idx="15545">
                  <c:v>259.10000000000002</c:v>
                </c:pt>
                <c:pt idx="15546">
                  <c:v>259.11666666666667</c:v>
                </c:pt>
                <c:pt idx="15547">
                  <c:v>259.13333333333333</c:v>
                </c:pt>
                <c:pt idx="15548">
                  <c:v>259.14999999999998</c:v>
                </c:pt>
                <c:pt idx="15549">
                  <c:v>259.16666666666669</c:v>
                </c:pt>
                <c:pt idx="15550">
                  <c:v>259.18333333333334</c:v>
                </c:pt>
                <c:pt idx="15551">
                  <c:v>259.2</c:v>
                </c:pt>
                <c:pt idx="15552">
                  <c:v>259.21666666666664</c:v>
                </c:pt>
                <c:pt idx="15553">
                  <c:v>259.23333333333335</c:v>
                </c:pt>
                <c:pt idx="15554">
                  <c:v>259.25</c:v>
                </c:pt>
                <c:pt idx="15555">
                  <c:v>259.26666666666665</c:v>
                </c:pt>
                <c:pt idx="15556">
                  <c:v>259.28333333333336</c:v>
                </c:pt>
                <c:pt idx="15557">
                  <c:v>259.3</c:v>
                </c:pt>
                <c:pt idx="15558">
                  <c:v>259.31666666666666</c:v>
                </c:pt>
                <c:pt idx="15559">
                  <c:v>259.33333333333331</c:v>
                </c:pt>
                <c:pt idx="15560">
                  <c:v>259.35000000000002</c:v>
                </c:pt>
                <c:pt idx="15561">
                  <c:v>259.36666666666667</c:v>
                </c:pt>
                <c:pt idx="15562">
                  <c:v>259.38333333333333</c:v>
                </c:pt>
                <c:pt idx="15563">
                  <c:v>259.39999999999998</c:v>
                </c:pt>
                <c:pt idx="15564">
                  <c:v>259.41666666666669</c:v>
                </c:pt>
                <c:pt idx="15565">
                  <c:v>259.43333333333334</c:v>
                </c:pt>
                <c:pt idx="15566">
                  <c:v>259.45</c:v>
                </c:pt>
                <c:pt idx="15567">
                  <c:v>259.46666666666664</c:v>
                </c:pt>
                <c:pt idx="15568">
                  <c:v>259.48333333333335</c:v>
                </c:pt>
                <c:pt idx="15569">
                  <c:v>259.5</c:v>
                </c:pt>
                <c:pt idx="15570">
                  <c:v>259.51666666666665</c:v>
                </c:pt>
                <c:pt idx="15571">
                  <c:v>259.53333333333336</c:v>
                </c:pt>
                <c:pt idx="15572">
                  <c:v>259.55</c:v>
                </c:pt>
                <c:pt idx="15573">
                  <c:v>259.56666666666666</c:v>
                </c:pt>
                <c:pt idx="15574">
                  <c:v>259.58333333333331</c:v>
                </c:pt>
                <c:pt idx="15575">
                  <c:v>259.60000000000002</c:v>
                </c:pt>
                <c:pt idx="15576">
                  <c:v>259.61666666666667</c:v>
                </c:pt>
                <c:pt idx="15577">
                  <c:v>259.63333333333333</c:v>
                </c:pt>
                <c:pt idx="15578">
                  <c:v>259.64999999999998</c:v>
                </c:pt>
                <c:pt idx="15579">
                  <c:v>259.66666666666669</c:v>
                </c:pt>
                <c:pt idx="15580">
                  <c:v>259.68333333333334</c:v>
                </c:pt>
                <c:pt idx="15581">
                  <c:v>259.7</c:v>
                </c:pt>
                <c:pt idx="15582">
                  <c:v>259.71666666666664</c:v>
                </c:pt>
                <c:pt idx="15583">
                  <c:v>259.73333333333335</c:v>
                </c:pt>
                <c:pt idx="15584">
                  <c:v>259.75</c:v>
                </c:pt>
                <c:pt idx="15585">
                  <c:v>259.76666666666665</c:v>
                </c:pt>
                <c:pt idx="15586">
                  <c:v>259.78333333333336</c:v>
                </c:pt>
                <c:pt idx="15587">
                  <c:v>259.8</c:v>
                </c:pt>
                <c:pt idx="15588">
                  <c:v>259.81666666666666</c:v>
                </c:pt>
                <c:pt idx="15589">
                  <c:v>259.83333333333331</c:v>
                </c:pt>
                <c:pt idx="15590">
                  <c:v>259.85000000000002</c:v>
                </c:pt>
                <c:pt idx="15591">
                  <c:v>259.86666666666667</c:v>
                </c:pt>
                <c:pt idx="15592">
                  <c:v>259.88333333333333</c:v>
                </c:pt>
                <c:pt idx="15593">
                  <c:v>259.89999999999998</c:v>
                </c:pt>
                <c:pt idx="15594">
                  <c:v>259.91666666666669</c:v>
                </c:pt>
                <c:pt idx="15595">
                  <c:v>259.93333333333334</c:v>
                </c:pt>
                <c:pt idx="15596">
                  <c:v>259.95</c:v>
                </c:pt>
                <c:pt idx="15597">
                  <c:v>259.96666666666664</c:v>
                </c:pt>
                <c:pt idx="15598">
                  <c:v>259.98333333333335</c:v>
                </c:pt>
                <c:pt idx="15599">
                  <c:v>260</c:v>
                </c:pt>
                <c:pt idx="15600">
                  <c:v>260.01666666666665</c:v>
                </c:pt>
                <c:pt idx="15601">
                  <c:v>260.03333333333336</c:v>
                </c:pt>
                <c:pt idx="15602">
                  <c:v>260.05</c:v>
                </c:pt>
                <c:pt idx="15603">
                  <c:v>260.06666666666666</c:v>
                </c:pt>
                <c:pt idx="15604">
                  <c:v>260.08333333333331</c:v>
                </c:pt>
                <c:pt idx="15605">
                  <c:v>260.10000000000002</c:v>
                </c:pt>
                <c:pt idx="15606">
                  <c:v>260.11666666666667</c:v>
                </c:pt>
                <c:pt idx="15607">
                  <c:v>260.13333333333333</c:v>
                </c:pt>
                <c:pt idx="15608">
                  <c:v>260.14999999999998</c:v>
                </c:pt>
                <c:pt idx="15609">
                  <c:v>260.16666666666669</c:v>
                </c:pt>
                <c:pt idx="15610">
                  <c:v>260.18333333333334</c:v>
                </c:pt>
                <c:pt idx="15611">
                  <c:v>260.2</c:v>
                </c:pt>
                <c:pt idx="15612">
                  <c:v>260.21666666666664</c:v>
                </c:pt>
                <c:pt idx="15613">
                  <c:v>260.23333333333335</c:v>
                </c:pt>
                <c:pt idx="15614">
                  <c:v>260.25</c:v>
                </c:pt>
                <c:pt idx="15615">
                  <c:v>260.26666666666665</c:v>
                </c:pt>
                <c:pt idx="15616">
                  <c:v>260.28333333333336</c:v>
                </c:pt>
                <c:pt idx="15617">
                  <c:v>260.3</c:v>
                </c:pt>
                <c:pt idx="15618">
                  <c:v>260.31666666666666</c:v>
                </c:pt>
                <c:pt idx="15619">
                  <c:v>260.33333333333331</c:v>
                </c:pt>
                <c:pt idx="15620">
                  <c:v>260.35000000000002</c:v>
                </c:pt>
                <c:pt idx="15621">
                  <c:v>260.36666666666667</c:v>
                </c:pt>
                <c:pt idx="15622">
                  <c:v>260.38333333333333</c:v>
                </c:pt>
                <c:pt idx="15623">
                  <c:v>260.39999999999998</c:v>
                </c:pt>
                <c:pt idx="15624">
                  <c:v>260.41666666666669</c:v>
                </c:pt>
                <c:pt idx="15625">
                  <c:v>260.43333333333334</c:v>
                </c:pt>
                <c:pt idx="15626">
                  <c:v>260.45</c:v>
                </c:pt>
                <c:pt idx="15627">
                  <c:v>260.46666666666664</c:v>
                </c:pt>
                <c:pt idx="15628">
                  <c:v>260.48333333333335</c:v>
                </c:pt>
                <c:pt idx="15629">
                  <c:v>260.5</c:v>
                </c:pt>
                <c:pt idx="15630">
                  <c:v>260.51666666666665</c:v>
                </c:pt>
                <c:pt idx="15631">
                  <c:v>260.53333333333336</c:v>
                </c:pt>
                <c:pt idx="15632">
                  <c:v>260.55</c:v>
                </c:pt>
                <c:pt idx="15633">
                  <c:v>260.56666666666666</c:v>
                </c:pt>
                <c:pt idx="15634">
                  <c:v>260.58333333333331</c:v>
                </c:pt>
                <c:pt idx="15635">
                  <c:v>260.60000000000002</c:v>
                </c:pt>
                <c:pt idx="15636">
                  <c:v>260.61666666666667</c:v>
                </c:pt>
                <c:pt idx="15637">
                  <c:v>260.63333333333333</c:v>
                </c:pt>
                <c:pt idx="15638">
                  <c:v>260.64999999999998</c:v>
                </c:pt>
                <c:pt idx="15639">
                  <c:v>260.66666666666669</c:v>
                </c:pt>
                <c:pt idx="15640">
                  <c:v>260.68333333333334</c:v>
                </c:pt>
                <c:pt idx="15641">
                  <c:v>260.7</c:v>
                </c:pt>
                <c:pt idx="15642">
                  <c:v>260.71666666666664</c:v>
                </c:pt>
                <c:pt idx="15643">
                  <c:v>260.73333333333335</c:v>
                </c:pt>
                <c:pt idx="15644">
                  <c:v>260.75</c:v>
                </c:pt>
                <c:pt idx="15645">
                  <c:v>260.76666666666665</c:v>
                </c:pt>
                <c:pt idx="15646">
                  <c:v>260.78333333333336</c:v>
                </c:pt>
                <c:pt idx="15647">
                  <c:v>260.8</c:v>
                </c:pt>
                <c:pt idx="15648">
                  <c:v>260.81666666666666</c:v>
                </c:pt>
                <c:pt idx="15649">
                  <c:v>260.83333333333331</c:v>
                </c:pt>
                <c:pt idx="15650">
                  <c:v>260.85000000000002</c:v>
                </c:pt>
                <c:pt idx="15651">
                  <c:v>260.86666666666667</c:v>
                </c:pt>
                <c:pt idx="15652">
                  <c:v>260.88333333333333</c:v>
                </c:pt>
                <c:pt idx="15653">
                  <c:v>260.89999999999998</c:v>
                </c:pt>
                <c:pt idx="15654">
                  <c:v>260.91666666666669</c:v>
                </c:pt>
                <c:pt idx="15655">
                  <c:v>260.93333333333334</c:v>
                </c:pt>
                <c:pt idx="15656">
                  <c:v>260.95</c:v>
                </c:pt>
                <c:pt idx="15657">
                  <c:v>260.96666666666664</c:v>
                </c:pt>
                <c:pt idx="15658">
                  <c:v>260.98333333333335</c:v>
                </c:pt>
                <c:pt idx="15659">
                  <c:v>261</c:v>
                </c:pt>
                <c:pt idx="15660">
                  <c:v>261.01666666666665</c:v>
                </c:pt>
                <c:pt idx="15661">
                  <c:v>261.03333333333336</c:v>
                </c:pt>
                <c:pt idx="15662">
                  <c:v>261.05</c:v>
                </c:pt>
                <c:pt idx="15663">
                  <c:v>261.06666666666666</c:v>
                </c:pt>
                <c:pt idx="15664">
                  <c:v>261.08333333333331</c:v>
                </c:pt>
                <c:pt idx="15665">
                  <c:v>261.10000000000002</c:v>
                </c:pt>
                <c:pt idx="15666">
                  <c:v>261.11666666666667</c:v>
                </c:pt>
                <c:pt idx="15667">
                  <c:v>261.13333333333333</c:v>
                </c:pt>
                <c:pt idx="15668">
                  <c:v>261.14999999999998</c:v>
                </c:pt>
                <c:pt idx="15669">
                  <c:v>261.16666666666669</c:v>
                </c:pt>
                <c:pt idx="15670">
                  <c:v>261.18333333333334</c:v>
                </c:pt>
                <c:pt idx="15671">
                  <c:v>261.2</c:v>
                </c:pt>
                <c:pt idx="15672">
                  <c:v>261.21666666666664</c:v>
                </c:pt>
                <c:pt idx="15673">
                  <c:v>261.23333333333335</c:v>
                </c:pt>
                <c:pt idx="15674">
                  <c:v>261.25</c:v>
                </c:pt>
                <c:pt idx="15675">
                  <c:v>261.26666666666665</c:v>
                </c:pt>
                <c:pt idx="15676">
                  <c:v>261.28333333333336</c:v>
                </c:pt>
                <c:pt idx="15677">
                  <c:v>261.3</c:v>
                </c:pt>
                <c:pt idx="15678">
                  <c:v>261.31666666666666</c:v>
                </c:pt>
                <c:pt idx="15679">
                  <c:v>261.33333333333331</c:v>
                </c:pt>
                <c:pt idx="15680">
                  <c:v>261.35000000000002</c:v>
                </c:pt>
                <c:pt idx="15681">
                  <c:v>261.36666666666667</c:v>
                </c:pt>
                <c:pt idx="15682">
                  <c:v>261.38333333333333</c:v>
                </c:pt>
                <c:pt idx="15683">
                  <c:v>261.39999999999998</c:v>
                </c:pt>
                <c:pt idx="15684">
                  <c:v>261.41666666666669</c:v>
                </c:pt>
                <c:pt idx="15685">
                  <c:v>261.43333333333334</c:v>
                </c:pt>
                <c:pt idx="15686">
                  <c:v>261.45</c:v>
                </c:pt>
                <c:pt idx="15687">
                  <c:v>261.46666666666664</c:v>
                </c:pt>
                <c:pt idx="15688">
                  <c:v>261.48333333333335</c:v>
                </c:pt>
                <c:pt idx="15689">
                  <c:v>261.5</c:v>
                </c:pt>
                <c:pt idx="15690">
                  <c:v>261.51666666666665</c:v>
                </c:pt>
                <c:pt idx="15691">
                  <c:v>261.53333333333336</c:v>
                </c:pt>
                <c:pt idx="15692">
                  <c:v>261.55</c:v>
                </c:pt>
                <c:pt idx="15693">
                  <c:v>261.56666666666666</c:v>
                </c:pt>
                <c:pt idx="15694">
                  <c:v>261.58333333333331</c:v>
                </c:pt>
                <c:pt idx="15695">
                  <c:v>261.60000000000002</c:v>
                </c:pt>
                <c:pt idx="15696">
                  <c:v>261.61666666666667</c:v>
                </c:pt>
                <c:pt idx="15697">
                  <c:v>261.63333333333333</c:v>
                </c:pt>
                <c:pt idx="15698">
                  <c:v>261.64999999999998</c:v>
                </c:pt>
                <c:pt idx="15699">
                  <c:v>261.66666666666669</c:v>
                </c:pt>
                <c:pt idx="15700">
                  <c:v>261.68333333333334</c:v>
                </c:pt>
                <c:pt idx="15701">
                  <c:v>261.7</c:v>
                </c:pt>
                <c:pt idx="15702">
                  <c:v>261.71666666666664</c:v>
                </c:pt>
                <c:pt idx="15703">
                  <c:v>261.73333333333335</c:v>
                </c:pt>
                <c:pt idx="15704">
                  <c:v>261.75</c:v>
                </c:pt>
                <c:pt idx="15705">
                  <c:v>261.76666666666665</c:v>
                </c:pt>
                <c:pt idx="15706">
                  <c:v>261.78333333333336</c:v>
                </c:pt>
                <c:pt idx="15707">
                  <c:v>261.8</c:v>
                </c:pt>
                <c:pt idx="15708">
                  <c:v>261.81666666666666</c:v>
                </c:pt>
                <c:pt idx="15709">
                  <c:v>261.83333333333331</c:v>
                </c:pt>
                <c:pt idx="15710">
                  <c:v>261.85000000000002</c:v>
                </c:pt>
                <c:pt idx="15711">
                  <c:v>261.86666666666667</c:v>
                </c:pt>
                <c:pt idx="15712">
                  <c:v>261.88333333333333</c:v>
                </c:pt>
                <c:pt idx="15713">
                  <c:v>261.89999999999998</c:v>
                </c:pt>
                <c:pt idx="15714">
                  <c:v>261.91666666666669</c:v>
                </c:pt>
                <c:pt idx="15715">
                  <c:v>261.93333333333334</c:v>
                </c:pt>
                <c:pt idx="15716">
                  <c:v>261.95</c:v>
                </c:pt>
                <c:pt idx="15717">
                  <c:v>261.96666666666664</c:v>
                </c:pt>
                <c:pt idx="15718">
                  <c:v>261.98333333333335</c:v>
                </c:pt>
                <c:pt idx="15719">
                  <c:v>262</c:v>
                </c:pt>
                <c:pt idx="15720">
                  <c:v>262.01666666666665</c:v>
                </c:pt>
                <c:pt idx="15721">
                  <c:v>262.03333333333336</c:v>
                </c:pt>
                <c:pt idx="15722">
                  <c:v>262.05</c:v>
                </c:pt>
                <c:pt idx="15723">
                  <c:v>262.06666666666666</c:v>
                </c:pt>
                <c:pt idx="15724">
                  <c:v>262.08333333333331</c:v>
                </c:pt>
                <c:pt idx="15725">
                  <c:v>262.10000000000002</c:v>
                </c:pt>
                <c:pt idx="15726">
                  <c:v>262.11666666666667</c:v>
                </c:pt>
                <c:pt idx="15727">
                  <c:v>262.13333333333333</c:v>
                </c:pt>
                <c:pt idx="15728">
                  <c:v>262.14999999999998</c:v>
                </c:pt>
                <c:pt idx="15729">
                  <c:v>262.16666666666669</c:v>
                </c:pt>
                <c:pt idx="15730">
                  <c:v>262.18333333333334</c:v>
                </c:pt>
                <c:pt idx="15731">
                  <c:v>262.2</c:v>
                </c:pt>
                <c:pt idx="15732">
                  <c:v>262.21666666666664</c:v>
                </c:pt>
                <c:pt idx="15733">
                  <c:v>262.23333333333335</c:v>
                </c:pt>
                <c:pt idx="15734">
                  <c:v>262.25</c:v>
                </c:pt>
                <c:pt idx="15735">
                  <c:v>262.26666666666665</c:v>
                </c:pt>
                <c:pt idx="15736">
                  <c:v>262.28333333333336</c:v>
                </c:pt>
                <c:pt idx="15737">
                  <c:v>262.3</c:v>
                </c:pt>
                <c:pt idx="15738">
                  <c:v>262.31666666666666</c:v>
                </c:pt>
                <c:pt idx="15739">
                  <c:v>262.33333333333331</c:v>
                </c:pt>
                <c:pt idx="15740">
                  <c:v>262.35000000000002</c:v>
                </c:pt>
                <c:pt idx="15741">
                  <c:v>262.36666666666667</c:v>
                </c:pt>
                <c:pt idx="15742">
                  <c:v>262.38333333333333</c:v>
                </c:pt>
                <c:pt idx="15743">
                  <c:v>262.39999999999998</c:v>
                </c:pt>
                <c:pt idx="15744">
                  <c:v>262.41666666666669</c:v>
                </c:pt>
                <c:pt idx="15745">
                  <c:v>262.43333333333334</c:v>
                </c:pt>
                <c:pt idx="15746">
                  <c:v>262.45</c:v>
                </c:pt>
                <c:pt idx="15747">
                  <c:v>262.46666666666664</c:v>
                </c:pt>
                <c:pt idx="15748">
                  <c:v>262.48333333333335</c:v>
                </c:pt>
                <c:pt idx="15749">
                  <c:v>262.5</c:v>
                </c:pt>
                <c:pt idx="15750">
                  <c:v>262.51666666666665</c:v>
                </c:pt>
                <c:pt idx="15751">
                  <c:v>262.53333333333336</c:v>
                </c:pt>
                <c:pt idx="15752">
                  <c:v>262.55</c:v>
                </c:pt>
                <c:pt idx="15753">
                  <c:v>262.56666666666666</c:v>
                </c:pt>
                <c:pt idx="15754">
                  <c:v>262.58333333333331</c:v>
                </c:pt>
                <c:pt idx="15755">
                  <c:v>262.60000000000002</c:v>
                </c:pt>
                <c:pt idx="15756">
                  <c:v>262.61666666666667</c:v>
                </c:pt>
                <c:pt idx="15757">
                  <c:v>262.63333333333333</c:v>
                </c:pt>
                <c:pt idx="15758">
                  <c:v>262.64999999999998</c:v>
                </c:pt>
                <c:pt idx="15759">
                  <c:v>262.66666666666669</c:v>
                </c:pt>
                <c:pt idx="15760">
                  <c:v>262.68333333333334</c:v>
                </c:pt>
                <c:pt idx="15761">
                  <c:v>262.7</c:v>
                </c:pt>
                <c:pt idx="15762">
                  <c:v>262.71666666666664</c:v>
                </c:pt>
                <c:pt idx="15763">
                  <c:v>262.73333333333335</c:v>
                </c:pt>
                <c:pt idx="15764">
                  <c:v>262.75</c:v>
                </c:pt>
                <c:pt idx="15765">
                  <c:v>262.76666666666665</c:v>
                </c:pt>
                <c:pt idx="15766">
                  <c:v>262.78333333333336</c:v>
                </c:pt>
                <c:pt idx="15767">
                  <c:v>262.8</c:v>
                </c:pt>
                <c:pt idx="15768">
                  <c:v>262.81666666666666</c:v>
                </c:pt>
                <c:pt idx="15769">
                  <c:v>262.83333333333331</c:v>
                </c:pt>
                <c:pt idx="15770">
                  <c:v>262.85000000000002</c:v>
                </c:pt>
                <c:pt idx="15771">
                  <c:v>262.86666666666667</c:v>
                </c:pt>
                <c:pt idx="15772">
                  <c:v>262.88333333333333</c:v>
                </c:pt>
                <c:pt idx="15773">
                  <c:v>262.89999999999998</c:v>
                </c:pt>
                <c:pt idx="15774">
                  <c:v>262.91666666666669</c:v>
                </c:pt>
                <c:pt idx="15775">
                  <c:v>262.93333333333334</c:v>
                </c:pt>
                <c:pt idx="15776">
                  <c:v>262.95</c:v>
                </c:pt>
                <c:pt idx="15777">
                  <c:v>262.96666666666664</c:v>
                </c:pt>
                <c:pt idx="15778">
                  <c:v>262.98333333333335</c:v>
                </c:pt>
                <c:pt idx="15779">
                  <c:v>263</c:v>
                </c:pt>
                <c:pt idx="15780">
                  <c:v>263.01666666666665</c:v>
                </c:pt>
                <c:pt idx="15781">
                  <c:v>263.03333333333336</c:v>
                </c:pt>
                <c:pt idx="15782">
                  <c:v>263.05</c:v>
                </c:pt>
                <c:pt idx="15783">
                  <c:v>263.06666666666666</c:v>
                </c:pt>
                <c:pt idx="15784">
                  <c:v>263.08333333333331</c:v>
                </c:pt>
                <c:pt idx="15785">
                  <c:v>263.10000000000002</c:v>
                </c:pt>
                <c:pt idx="15786">
                  <c:v>263.11666666666667</c:v>
                </c:pt>
                <c:pt idx="15787">
                  <c:v>263.13333333333333</c:v>
                </c:pt>
                <c:pt idx="15788">
                  <c:v>263.14999999999998</c:v>
                </c:pt>
                <c:pt idx="15789">
                  <c:v>263.16666666666669</c:v>
                </c:pt>
                <c:pt idx="15790">
                  <c:v>263.18333333333334</c:v>
                </c:pt>
                <c:pt idx="15791">
                  <c:v>263.2</c:v>
                </c:pt>
                <c:pt idx="15792">
                  <c:v>263.21666666666664</c:v>
                </c:pt>
                <c:pt idx="15793">
                  <c:v>263.23333333333335</c:v>
                </c:pt>
                <c:pt idx="15794">
                  <c:v>263.25</c:v>
                </c:pt>
                <c:pt idx="15795">
                  <c:v>263.26666666666665</c:v>
                </c:pt>
                <c:pt idx="15796">
                  <c:v>263.28333333333336</c:v>
                </c:pt>
                <c:pt idx="15797">
                  <c:v>263.3</c:v>
                </c:pt>
                <c:pt idx="15798">
                  <c:v>263.31666666666666</c:v>
                </c:pt>
                <c:pt idx="15799">
                  <c:v>263.33333333333331</c:v>
                </c:pt>
                <c:pt idx="15800">
                  <c:v>263.35000000000002</c:v>
                </c:pt>
                <c:pt idx="15801">
                  <c:v>263.36666666666667</c:v>
                </c:pt>
                <c:pt idx="15802">
                  <c:v>263.38333333333333</c:v>
                </c:pt>
                <c:pt idx="15803">
                  <c:v>263.39999999999998</c:v>
                </c:pt>
                <c:pt idx="15804">
                  <c:v>263.41666666666669</c:v>
                </c:pt>
                <c:pt idx="15805">
                  <c:v>263.43333333333334</c:v>
                </c:pt>
                <c:pt idx="15806">
                  <c:v>263.45</c:v>
                </c:pt>
                <c:pt idx="15807">
                  <c:v>263.46666666666664</c:v>
                </c:pt>
                <c:pt idx="15808">
                  <c:v>263.48333333333335</c:v>
                </c:pt>
                <c:pt idx="15809">
                  <c:v>263.5</c:v>
                </c:pt>
                <c:pt idx="15810">
                  <c:v>263.51666666666665</c:v>
                </c:pt>
                <c:pt idx="15811">
                  <c:v>263.53333333333336</c:v>
                </c:pt>
                <c:pt idx="15812">
                  <c:v>263.55</c:v>
                </c:pt>
                <c:pt idx="15813">
                  <c:v>263.56666666666666</c:v>
                </c:pt>
                <c:pt idx="15814">
                  <c:v>263.58333333333331</c:v>
                </c:pt>
                <c:pt idx="15815">
                  <c:v>263.60000000000002</c:v>
                </c:pt>
                <c:pt idx="15816">
                  <c:v>263.61666666666667</c:v>
                </c:pt>
                <c:pt idx="15817">
                  <c:v>263.63333333333333</c:v>
                </c:pt>
                <c:pt idx="15818">
                  <c:v>263.64999999999998</c:v>
                </c:pt>
                <c:pt idx="15819">
                  <c:v>263.66666666666669</c:v>
                </c:pt>
                <c:pt idx="15820">
                  <c:v>263.68333333333334</c:v>
                </c:pt>
                <c:pt idx="15821">
                  <c:v>263.7</c:v>
                </c:pt>
                <c:pt idx="15822">
                  <c:v>263.71666666666664</c:v>
                </c:pt>
                <c:pt idx="15823">
                  <c:v>263.73333333333335</c:v>
                </c:pt>
                <c:pt idx="15824">
                  <c:v>263.75</c:v>
                </c:pt>
                <c:pt idx="15825">
                  <c:v>263.76666666666665</c:v>
                </c:pt>
                <c:pt idx="15826">
                  <c:v>263.78333333333336</c:v>
                </c:pt>
                <c:pt idx="15827">
                  <c:v>263.8</c:v>
                </c:pt>
                <c:pt idx="15828">
                  <c:v>263.81666666666666</c:v>
                </c:pt>
                <c:pt idx="15829">
                  <c:v>263.83333333333331</c:v>
                </c:pt>
                <c:pt idx="15830">
                  <c:v>263.85000000000002</c:v>
                </c:pt>
                <c:pt idx="15831">
                  <c:v>263.86666666666667</c:v>
                </c:pt>
                <c:pt idx="15832">
                  <c:v>263.88333333333333</c:v>
                </c:pt>
                <c:pt idx="15833">
                  <c:v>263.89999999999998</c:v>
                </c:pt>
                <c:pt idx="15834">
                  <c:v>263.91666666666669</c:v>
                </c:pt>
                <c:pt idx="15835">
                  <c:v>263.93333333333334</c:v>
                </c:pt>
                <c:pt idx="15836">
                  <c:v>263.95</c:v>
                </c:pt>
                <c:pt idx="15837">
                  <c:v>263.96666666666664</c:v>
                </c:pt>
                <c:pt idx="15838">
                  <c:v>263.98333333333335</c:v>
                </c:pt>
                <c:pt idx="15839">
                  <c:v>264</c:v>
                </c:pt>
                <c:pt idx="15840">
                  <c:v>264.01666666666665</c:v>
                </c:pt>
                <c:pt idx="15841">
                  <c:v>264.03333333333336</c:v>
                </c:pt>
                <c:pt idx="15842">
                  <c:v>264.05</c:v>
                </c:pt>
                <c:pt idx="15843">
                  <c:v>264.06666666666666</c:v>
                </c:pt>
                <c:pt idx="15844">
                  <c:v>264.08333333333331</c:v>
                </c:pt>
                <c:pt idx="15845">
                  <c:v>264.10000000000002</c:v>
                </c:pt>
                <c:pt idx="15846">
                  <c:v>264.11666666666667</c:v>
                </c:pt>
                <c:pt idx="15847">
                  <c:v>264.13333333333333</c:v>
                </c:pt>
                <c:pt idx="15848">
                  <c:v>264.14999999999998</c:v>
                </c:pt>
                <c:pt idx="15849">
                  <c:v>264.16666666666669</c:v>
                </c:pt>
                <c:pt idx="15850">
                  <c:v>264.18333333333334</c:v>
                </c:pt>
                <c:pt idx="15851">
                  <c:v>264.2</c:v>
                </c:pt>
                <c:pt idx="15852">
                  <c:v>264.21666666666664</c:v>
                </c:pt>
                <c:pt idx="15853">
                  <c:v>264.23333333333335</c:v>
                </c:pt>
                <c:pt idx="15854">
                  <c:v>264.25</c:v>
                </c:pt>
                <c:pt idx="15855">
                  <c:v>264.26666666666665</c:v>
                </c:pt>
                <c:pt idx="15856">
                  <c:v>264.28333333333336</c:v>
                </c:pt>
                <c:pt idx="15857">
                  <c:v>264.3</c:v>
                </c:pt>
                <c:pt idx="15858">
                  <c:v>264.31666666666666</c:v>
                </c:pt>
                <c:pt idx="15859">
                  <c:v>264.33333333333331</c:v>
                </c:pt>
                <c:pt idx="15860">
                  <c:v>264.35000000000002</c:v>
                </c:pt>
                <c:pt idx="15861">
                  <c:v>264.36666666666667</c:v>
                </c:pt>
                <c:pt idx="15862">
                  <c:v>264.38333333333333</c:v>
                </c:pt>
                <c:pt idx="15863">
                  <c:v>264.39999999999998</c:v>
                </c:pt>
                <c:pt idx="15864">
                  <c:v>264.41666666666669</c:v>
                </c:pt>
                <c:pt idx="15865">
                  <c:v>264.43333333333334</c:v>
                </c:pt>
                <c:pt idx="15866">
                  <c:v>264.45</c:v>
                </c:pt>
                <c:pt idx="15867">
                  <c:v>264.46666666666664</c:v>
                </c:pt>
                <c:pt idx="15868">
                  <c:v>264.48333333333335</c:v>
                </c:pt>
                <c:pt idx="15869">
                  <c:v>264.5</c:v>
                </c:pt>
                <c:pt idx="15870">
                  <c:v>264.51666666666665</c:v>
                </c:pt>
                <c:pt idx="15871">
                  <c:v>264.53333333333336</c:v>
                </c:pt>
                <c:pt idx="15872">
                  <c:v>264.55</c:v>
                </c:pt>
                <c:pt idx="15873">
                  <c:v>264.56666666666666</c:v>
                </c:pt>
                <c:pt idx="15874">
                  <c:v>264.58333333333331</c:v>
                </c:pt>
                <c:pt idx="15875">
                  <c:v>264.60000000000002</c:v>
                </c:pt>
                <c:pt idx="15876">
                  <c:v>264.61666666666667</c:v>
                </c:pt>
                <c:pt idx="15877">
                  <c:v>264.63333333333333</c:v>
                </c:pt>
                <c:pt idx="15878">
                  <c:v>264.64999999999998</c:v>
                </c:pt>
                <c:pt idx="15879">
                  <c:v>264.66666666666669</c:v>
                </c:pt>
                <c:pt idx="15880">
                  <c:v>264.68333333333334</c:v>
                </c:pt>
                <c:pt idx="15881">
                  <c:v>264.7</c:v>
                </c:pt>
                <c:pt idx="15882">
                  <c:v>264.71666666666664</c:v>
                </c:pt>
                <c:pt idx="15883">
                  <c:v>264.73333333333335</c:v>
                </c:pt>
                <c:pt idx="15884">
                  <c:v>264.75</c:v>
                </c:pt>
                <c:pt idx="15885">
                  <c:v>264.76666666666665</c:v>
                </c:pt>
                <c:pt idx="15886">
                  <c:v>264.78333333333336</c:v>
                </c:pt>
                <c:pt idx="15887">
                  <c:v>264.8</c:v>
                </c:pt>
                <c:pt idx="15888">
                  <c:v>264.81666666666666</c:v>
                </c:pt>
                <c:pt idx="15889">
                  <c:v>264.83333333333331</c:v>
                </c:pt>
                <c:pt idx="15890">
                  <c:v>264.85000000000002</c:v>
                </c:pt>
                <c:pt idx="15891">
                  <c:v>264.86666666666667</c:v>
                </c:pt>
                <c:pt idx="15892">
                  <c:v>264.88333333333333</c:v>
                </c:pt>
                <c:pt idx="15893">
                  <c:v>264.89999999999998</c:v>
                </c:pt>
                <c:pt idx="15894">
                  <c:v>264.91666666666669</c:v>
                </c:pt>
                <c:pt idx="15895">
                  <c:v>264.93333333333334</c:v>
                </c:pt>
                <c:pt idx="15896">
                  <c:v>264.95</c:v>
                </c:pt>
                <c:pt idx="15897">
                  <c:v>264.96666666666664</c:v>
                </c:pt>
                <c:pt idx="15898">
                  <c:v>264.98333333333335</c:v>
                </c:pt>
                <c:pt idx="15899">
                  <c:v>265</c:v>
                </c:pt>
                <c:pt idx="15900">
                  <c:v>265.01666666666665</c:v>
                </c:pt>
                <c:pt idx="15901">
                  <c:v>265.03333333333336</c:v>
                </c:pt>
                <c:pt idx="15902">
                  <c:v>265.05</c:v>
                </c:pt>
                <c:pt idx="15903">
                  <c:v>265.06666666666666</c:v>
                </c:pt>
                <c:pt idx="15904">
                  <c:v>265.08333333333331</c:v>
                </c:pt>
                <c:pt idx="15905">
                  <c:v>265.10000000000002</c:v>
                </c:pt>
                <c:pt idx="15906">
                  <c:v>265.11666666666667</c:v>
                </c:pt>
                <c:pt idx="15907">
                  <c:v>265.13333333333333</c:v>
                </c:pt>
                <c:pt idx="15908">
                  <c:v>265.14999999999998</c:v>
                </c:pt>
                <c:pt idx="15909">
                  <c:v>265.16666666666669</c:v>
                </c:pt>
                <c:pt idx="15910">
                  <c:v>265.18333333333334</c:v>
                </c:pt>
                <c:pt idx="15911">
                  <c:v>265.2</c:v>
                </c:pt>
                <c:pt idx="15912">
                  <c:v>265.21666666666664</c:v>
                </c:pt>
                <c:pt idx="15913">
                  <c:v>265.23333333333335</c:v>
                </c:pt>
                <c:pt idx="15914">
                  <c:v>265.25</c:v>
                </c:pt>
                <c:pt idx="15915">
                  <c:v>265.26666666666665</c:v>
                </c:pt>
                <c:pt idx="15916">
                  <c:v>265.28333333333336</c:v>
                </c:pt>
                <c:pt idx="15917">
                  <c:v>265.3</c:v>
                </c:pt>
                <c:pt idx="15918">
                  <c:v>265.31666666666666</c:v>
                </c:pt>
                <c:pt idx="15919">
                  <c:v>265.33333333333331</c:v>
                </c:pt>
                <c:pt idx="15920">
                  <c:v>265.35000000000002</c:v>
                </c:pt>
                <c:pt idx="15921">
                  <c:v>265.36666666666667</c:v>
                </c:pt>
                <c:pt idx="15922">
                  <c:v>265.38333333333333</c:v>
                </c:pt>
                <c:pt idx="15923">
                  <c:v>265.39999999999998</c:v>
                </c:pt>
                <c:pt idx="15924">
                  <c:v>265.41666666666669</c:v>
                </c:pt>
                <c:pt idx="15925">
                  <c:v>265.43333333333334</c:v>
                </c:pt>
                <c:pt idx="15926">
                  <c:v>265.45</c:v>
                </c:pt>
                <c:pt idx="15927">
                  <c:v>265.46666666666664</c:v>
                </c:pt>
                <c:pt idx="15928">
                  <c:v>265.48333333333335</c:v>
                </c:pt>
                <c:pt idx="15929">
                  <c:v>265.5</c:v>
                </c:pt>
                <c:pt idx="15930">
                  <c:v>265.51666666666665</c:v>
                </c:pt>
                <c:pt idx="15931">
                  <c:v>265.53333333333336</c:v>
                </c:pt>
                <c:pt idx="15932">
                  <c:v>265.55</c:v>
                </c:pt>
                <c:pt idx="15933">
                  <c:v>265.56666666666666</c:v>
                </c:pt>
                <c:pt idx="15934">
                  <c:v>265.58333333333331</c:v>
                </c:pt>
                <c:pt idx="15935">
                  <c:v>265.60000000000002</c:v>
                </c:pt>
                <c:pt idx="15936">
                  <c:v>265.61666666666667</c:v>
                </c:pt>
                <c:pt idx="15937">
                  <c:v>265.63333333333333</c:v>
                </c:pt>
                <c:pt idx="15938">
                  <c:v>265.64999999999998</c:v>
                </c:pt>
                <c:pt idx="15939">
                  <c:v>265.66666666666669</c:v>
                </c:pt>
                <c:pt idx="15940">
                  <c:v>265.68333333333334</c:v>
                </c:pt>
                <c:pt idx="15941">
                  <c:v>265.7</c:v>
                </c:pt>
                <c:pt idx="15942">
                  <c:v>265.71666666666664</c:v>
                </c:pt>
                <c:pt idx="15943">
                  <c:v>265.73333333333335</c:v>
                </c:pt>
                <c:pt idx="15944">
                  <c:v>265.75</c:v>
                </c:pt>
                <c:pt idx="15945">
                  <c:v>265.76666666666665</c:v>
                </c:pt>
                <c:pt idx="15946">
                  <c:v>265.78333333333336</c:v>
                </c:pt>
                <c:pt idx="15947">
                  <c:v>265.8</c:v>
                </c:pt>
                <c:pt idx="15948">
                  <c:v>265.81666666666666</c:v>
                </c:pt>
                <c:pt idx="15949">
                  <c:v>265.83333333333331</c:v>
                </c:pt>
                <c:pt idx="15950">
                  <c:v>265.85000000000002</c:v>
                </c:pt>
                <c:pt idx="15951">
                  <c:v>265.86666666666667</c:v>
                </c:pt>
                <c:pt idx="15952">
                  <c:v>265.88333333333333</c:v>
                </c:pt>
                <c:pt idx="15953">
                  <c:v>265.89999999999998</c:v>
                </c:pt>
                <c:pt idx="15954">
                  <c:v>265.91666666666669</c:v>
                </c:pt>
                <c:pt idx="15955">
                  <c:v>265.93333333333334</c:v>
                </c:pt>
                <c:pt idx="15956">
                  <c:v>265.95</c:v>
                </c:pt>
                <c:pt idx="15957">
                  <c:v>265.96666666666664</c:v>
                </c:pt>
                <c:pt idx="15958">
                  <c:v>265.98333333333335</c:v>
                </c:pt>
                <c:pt idx="15959">
                  <c:v>266</c:v>
                </c:pt>
                <c:pt idx="15960">
                  <c:v>266.01666666666665</c:v>
                </c:pt>
                <c:pt idx="15961">
                  <c:v>266.03333333333336</c:v>
                </c:pt>
                <c:pt idx="15962">
                  <c:v>266.05</c:v>
                </c:pt>
                <c:pt idx="15963">
                  <c:v>266.06666666666666</c:v>
                </c:pt>
                <c:pt idx="15964">
                  <c:v>266.08333333333331</c:v>
                </c:pt>
                <c:pt idx="15965">
                  <c:v>266.10000000000002</c:v>
                </c:pt>
                <c:pt idx="15966">
                  <c:v>266.11666666666667</c:v>
                </c:pt>
                <c:pt idx="15967">
                  <c:v>266.13333333333333</c:v>
                </c:pt>
                <c:pt idx="15968">
                  <c:v>266.14999999999998</c:v>
                </c:pt>
                <c:pt idx="15969">
                  <c:v>266.16666666666669</c:v>
                </c:pt>
                <c:pt idx="15970">
                  <c:v>266.18333333333334</c:v>
                </c:pt>
                <c:pt idx="15971">
                  <c:v>266.2</c:v>
                </c:pt>
                <c:pt idx="15972">
                  <c:v>266.21666666666664</c:v>
                </c:pt>
                <c:pt idx="15973">
                  <c:v>266.23333333333335</c:v>
                </c:pt>
                <c:pt idx="15974">
                  <c:v>266.25</c:v>
                </c:pt>
                <c:pt idx="15975">
                  <c:v>266.26666666666665</c:v>
                </c:pt>
                <c:pt idx="15976">
                  <c:v>266.28333333333336</c:v>
                </c:pt>
                <c:pt idx="15977">
                  <c:v>266.3</c:v>
                </c:pt>
                <c:pt idx="15978">
                  <c:v>266.31666666666666</c:v>
                </c:pt>
                <c:pt idx="15979">
                  <c:v>266.33333333333331</c:v>
                </c:pt>
                <c:pt idx="15980">
                  <c:v>266.35000000000002</c:v>
                </c:pt>
                <c:pt idx="15981">
                  <c:v>266.36666666666667</c:v>
                </c:pt>
                <c:pt idx="15982">
                  <c:v>266.38333333333333</c:v>
                </c:pt>
                <c:pt idx="15983">
                  <c:v>266.39999999999998</c:v>
                </c:pt>
                <c:pt idx="15984">
                  <c:v>266.41666666666669</c:v>
                </c:pt>
                <c:pt idx="15985">
                  <c:v>266.43333333333334</c:v>
                </c:pt>
                <c:pt idx="15986">
                  <c:v>266.45</c:v>
                </c:pt>
                <c:pt idx="15987">
                  <c:v>266.46666666666664</c:v>
                </c:pt>
                <c:pt idx="15988">
                  <c:v>266.48333333333335</c:v>
                </c:pt>
                <c:pt idx="15989">
                  <c:v>266.5</c:v>
                </c:pt>
                <c:pt idx="15990">
                  <c:v>266.51666666666665</c:v>
                </c:pt>
                <c:pt idx="15991">
                  <c:v>266.53333333333336</c:v>
                </c:pt>
                <c:pt idx="15992">
                  <c:v>266.55</c:v>
                </c:pt>
                <c:pt idx="15993">
                  <c:v>266.56666666666666</c:v>
                </c:pt>
                <c:pt idx="15994">
                  <c:v>266.58333333333331</c:v>
                </c:pt>
                <c:pt idx="15995">
                  <c:v>266.60000000000002</c:v>
                </c:pt>
                <c:pt idx="15996">
                  <c:v>266.61666666666667</c:v>
                </c:pt>
                <c:pt idx="15997">
                  <c:v>266.63333333333333</c:v>
                </c:pt>
                <c:pt idx="15998">
                  <c:v>266.64999999999998</c:v>
                </c:pt>
                <c:pt idx="15999">
                  <c:v>266.66666666666669</c:v>
                </c:pt>
                <c:pt idx="16000">
                  <c:v>266.68333333333334</c:v>
                </c:pt>
                <c:pt idx="16001">
                  <c:v>266.7</c:v>
                </c:pt>
                <c:pt idx="16002">
                  <c:v>266.71666666666664</c:v>
                </c:pt>
                <c:pt idx="16003">
                  <c:v>266.73333333333335</c:v>
                </c:pt>
                <c:pt idx="16004">
                  <c:v>266.75</c:v>
                </c:pt>
                <c:pt idx="16005">
                  <c:v>266.76666666666665</c:v>
                </c:pt>
                <c:pt idx="16006">
                  <c:v>266.78333333333336</c:v>
                </c:pt>
                <c:pt idx="16007">
                  <c:v>266.8</c:v>
                </c:pt>
                <c:pt idx="16008">
                  <c:v>266.81666666666666</c:v>
                </c:pt>
                <c:pt idx="16009">
                  <c:v>266.83333333333331</c:v>
                </c:pt>
                <c:pt idx="16010">
                  <c:v>266.85000000000002</c:v>
                </c:pt>
                <c:pt idx="16011">
                  <c:v>266.86666666666667</c:v>
                </c:pt>
                <c:pt idx="16012">
                  <c:v>266.88333333333333</c:v>
                </c:pt>
                <c:pt idx="16013">
                  <c:v>266.89999999999998</c:v>
                </c:pt>
                <c:pt idx="16014">
                  <c:v>266.91666666666669</c:v>
                </c:pt>
                <c:pt idx="16015">
                  <c:v>266.93333333333334</c:v>
                </c:pt>
                <c:pt idx="16016">
                  <c:v>266.95</c:v>
                </c:pt>
                <c:pt idx="16017">
                  <c:v>266.96666666666664</c:v>
                </c:pt>
                <c:pt idx="16018">
                  <c:v>266.98333333333335</c:v>
                </c:pt>
                <c:pt idx="16019">
                  <c:v>267</c:v>
                </c:pt>
                <c:pt idx="16020">
                  <c:v>267.01666666666665</c:v>
                </c:pt>
                <c:pt idx="16021">
                  <c:v>267.03333333333336</c:v>
                </c:pt>
                <c:pt idx="16022">
                  <c:v>267.05</c:v>
                </c:pt>
                <c:pt idx="16023">
                  <c:v>267.06666666666666</c:v>
                </c:pt>
                <c:pt idx="16024">
                  <c:v>267.08333333333331</c:v>
                </c:pt>
                <c:pt idx="16025">
                  <c:v>267.10000000000002</c:v>
                </c:pt>
                <c:pt idx="16026">
                  <c:v>267.11666666666667</c:v>
                </c:pt>
                <c:pt idx="16027">
                  <c:v>267.13333333333333</c:v>
                </c:pt>
                <c:pt idx="16028">
                  <c:v>267.14999999999998</c:v>
                </c:pt>
                <c:pt idx="16029">
                  <c:v>267.16666666666669</c:v>
                </c:pt>
                <c:pt idx="16030">
                  <c:v>267.18333333333334</c:v>
                </c:pt>
                <c:pt idx="16031">
                  <c:v>267.2</c:v>
                </c:pt>
                <c:pt idx="16032">
                  <c:v>267.21666666666664</c:v>
                </c:pt>
                <c:pt idx="16033">
                  <c:v>267.23333333333335</c:v>
                </c:pt>
                <c:pt idx="16034">
                  <c:v>267.25</c:v>
                </c:pt>
                <c:pt idx="16035">
                  <c:v>267.26666666666665</c:v>
                </c:pt>
                <c:pt idx="16036">
                  <c:v>267.28333333333336</c:v>
                </c:pt>
                <c:pt idx="16037">
                  <c:v>267.3</c:v>
                </c:pt>
                <c:pt idx="16038">
                  <c:v>267.31666666666666</c:v>
                </c:pt>
                <c:pt idx="16039">
                  <c:v>267.33333333333331</c:v>
                </c:pt>
                <c:pt idx="16040">
                  <c:v>267.35000000000002</c:v>
                </c:pt>
                <c:pt idx="16041">
                  <c:v>267.36666666666667</c:v>
                </c:pt>
                <c:pt idx="16042">
                  <c:v>267.38333333333333</c:v>
                </c:pt>
                <c:pt idx="16043">
                  <c:v>267.39999999999998</c:v>
                </c:pt>
                <c:pt idx="16044">
                  <c:v>267.41666666666669</c:v>
                </c:pt>
                <c:pt idx="16045">
                  <c:v>267.43333333333334</c:v>
                </c:pt>
                <c:pt idx="16046">
                  <c:v>267.45</c:v>
                </c:pt>
                <c:pt idx="16047">
                  <c:v>267.46666666666664</c:v>
                </c:pt>
                <c:pt idx="16048">
                  <c:v>267.48333333333335</c:v>
                </c:pt>
                <c:pt idx="16049">
                  <c:v>267.5</c:v>
                </c:pt>
                <c:pt idx="16050">
                  <c:v>267.51666666666665</c:v>
                </c:pt>
                <c:pt idx="16051">
                  <c:v>267.53333333333336</c:v>
                </c:pt>
                <c:pt idx="16052">
                  <c:v>267.55</c:v>
                </c:pt>
                <c:pt idx="16053">
                  <c:v>267.56666666666666</c:v>
                </c:pt>
                <c:pt idx="16054">
                  <c:v>267.58333333333331</c:v>
                </c:pt>
                <c:pt idx="16055">
                  <c:v>267.60000000000002</c:v>
                </c:pt>
                <c:pt idx="16056">
                  <c:v>267.61666666666667</c:v>
                </c:pt>
                <c:pt idx="16057">
                  <c:v>267.63333333333333</c:v>
                </c:pt>
                <c:pt idx="16058">
                  <c:v>267.64999999999998</c:v>
                </c:pt>
                <c:pt idx="16059">
                  <c:v>267.66666666666669</c:v>
                </c:pt>
                <c:pt idx="16060">
                  <c:v>267.68333333333334</c:v>
                </c:pt>
                <c:pt idx="16061">
                  <c:v>267.7</c:v>
                </c:pt>
                <c:pt idx="16062">
                  <c:v>267.71666666666664</c:v>
                </c:pt>
                <c:pt idx="16063">
                  <c:v>267.73333333333335</c:v>
                </c:pt>
                <c:pt idx="16064">
                  <c:v>267.75</c:v>
                </c:pt>
                <c:pt idx="16065">
                  <c:v>267.76666666666665</c:v>
                </c:pt>
                <c:pt idx="16066">
                  <c:v>267.78333333333336</c:v>
                </c:pt>
                <c:pt idx="16067">
                  <c:v>267.8</c:v>
                </c:pt>
                <c:pt idx="16068">
                  <c:v>267.81666666666666</c:v>
                </c:pt>
                <c:pt idx="16069">
                  <c:v>267.83333333333331</c:v>
                </c:pt>
                <c:pt idx="16070">
                  <c:v>267.85000000000002</c:v>
                </c:pt>
                <c:pt idx="16071">
                  <c:v>267.86666666666667</c:v>
                </c:pt>
                <c:pt idx="16072">
                  <c:v>267.88333333333333</c:v>
                </c:pt>
                <c:pt idx="16073">
                  <c:v>267.89999999999998</c:v>
                </c:pt>
                <c:pt idx="16074">
                  <c:v>267.91666666666669</c:v>
                </c:pt>
                <c:pt idx="16075">
                  <c:v>267.93333333333334</c:v>
                </c:pt>
                <c:pt idx="16076">
                  <c:v>267.95</c:v>
                </c:pt>
                <c:pt idx="16077">
                  <c:v>267.96666666666664</c:v>
                </c:pt>
                <c:pt idx="16078">
                  <c:v>267.98333333333335</c:v>
                </c:pt>
                <c:pt idx="16079">
                  <c:v>268</c:v>
                </c:pt>
                <c:pt idx="16080">
                  <c:v>268.01666666666665</c:v>
                </c:pt>
                <c:pt idx="16081">
                  <c:v>268.03333333333336</c:v>
                </c:pt>
                <c:pt idx="16082">
                  <c:v>268.05</c:v>
                </c:pt>
                <c:pt idx="16083">
                  <c:v>268.06666666666666</c:v>
                </c:pt>
                <c:pt idx="16084">
                  <c:v>268.08333333333331</c:v>
                </c:pt>
                <c:pt idx="16085">
                  <c:v>268.10000000000002</c:v>
                </c:pt>
                <c:pt idx="16086">
                  <c:v>268.11666666666667</c:v>
                </c:pt>
                <c:pt idx="16087">
                  <c:v>268.13333333333333</c:v>
                </c:pt>
                <c:pt idx="16088">
                  <c:v>268.14999999999998</c:v>
                </c:pt>
                <c:pt idx="16089">
                  <c:v>268.16666666666669</c:v>
                </c:pt>
                <c:pt idx="16090">
                  <c:v>268.18333333333334</c:v>
                </c:pt>
                <c:pt idx="16091">
                  <c:v>268.2</c:v>
                </c:pt>
                <c:pt idx="16092">
                  <c:v>268.21666666666664</c:v>
                </c:pt>
                <c:pt idx="16093">
                  <c:v>268.23333333333335</c:v>
                </c:pt>
                <c:pt idx="16094">
                  <c:v>268.25</c:v>
                </c:pt>
                <c:pt idx="16095">
                  <c:v>268.26666666666665</c:v>
                </c:pt>
                <c:pt idx="16096">
                  <c:v>268.28333333333336</c:v>
                </c:pt>
                <c:pt idx="16097">
                  <c:v>268.3</c:v>
                </c:pt>
                <c:pt idx="16098">
                  <c:v>268.31666666666666</c:v>
                </c:pt>
                <c:pt idx="16099">
                  <c:v>268.33333333333331</c:v>
                </c:pt>
                <c:pt idx="16100">
                  <c:v>268.35000000000002</c:v>
                </c:pt>
                <c:pt idx="16101">
                  <c:v>268.36666666666667</c:v>
                </c:pt>
                <c:pt idx="16102">
                  <c:v>268.38333333333333</c:v>
                </c:pt>
                <c:pt idx="16103">
                  <c:v>268.39999999999998</c:v>
                </c:pt>
                <c:pt idx="16104">
                  <c:v>268.41666666666669</c:v>
                </c:pt>
                <c:pt idx="16105">
                  <c:v>268.43333333333334</c:v>
                </c:pt>
                <c:pt idx="16106">
                  <c:v>268.45</c:v>
                </c:pt>
                <c:pt idx="16107">
                  <c:v>268.46666666666664</c:v>
                </c:pt>
                <c:pt idx="16108">
                  <c:v>268.48333333333335</c:v>
                </c:pt>
                <c:pt idx="16109">
                  <c:v>268.5</c:v>
                </c:pt>
                <c:pt idx="16110">
                  <c:v>268.51666666666665</c:v>
                </c:pt>
                <c:pt idx="16111">
                  <c:v>268.53333333333336</c:v>
                </c:pt>
                <c:pt idx="16112">
                  <c:v>268.55</c:v>
                </c:pt>
                <c:pt idx="16113">
                  <c:v>268.56666666666666</c:v>
                </c:pt>
                <c:pt idx="16114">
                  <c:v>268.58333333333331</c:v>
                </c:pt>
                <c:pt idx="16115">
                  <c:v>268.60000000000002</c:v>
                </c:pt>
                <c:pt idx="16116">
                  <c:v>268.61666666666667</c:v>
                </c:pt>
                <c:pt idx="16117">
                  <c:v>268.63333333333333</c:v>
                </c:pt>
                <c:pt idx="16118">
                  <c:v>268.64999999999998</c:v>
                </c:pt>
                <c:pt idx="16119">
                  <c:v>268.66666666666669</c:v>
                </c:pt>
                <c:pt idx="16120">
                  <c:v>268.68333333333334</c:v>
                </c:pt>
                <c:pt idx="16121">
                  <c:v>268.7</c:v>
                </c:pt>
                <c:pt idx="16122">
                  <c:v>268.71666666666664</c:v>
                </c:pt>
                <c:pt idx="16123">
                  <c:v>268.73333333333335</c:v>
                </c:pt>
                <c:pt idx="16124">
                  <c:v>268.75</c:v>
                </c:pt>
                <c:pt idx="16125">
                  <c:v>268.76666666666665</c:v>
                </c:pt>
                <c:pt idx="16126">
                  <c:v>268.78333333333336</c:v>
                </c:pt>
                <c:pt idx="16127">
                  <c:v>268.8</c:v>
                </c:pt>
                <c:pt idx="16128">
                  <c:v>268.81666666666666</c:v>
                </c:pt>
                <c:pt idx="16129">
                  <c:v>268.83333333333331</c:v>
                </c:pt>
                <c:pt idx="16130">
                  <c:v>268.85000000000002</c:v>
                </c:pt>
                <c:pt idx="16131">
                  <c:v>268.86666666666667</c:v>
                </c:pt>
                <c:pt idx="16132">
                  <c:v>268.88333333333333</c:v>
                </c:pt>
                <c:pt idx="16133">
                  <c:v>268.89999999999998</c:v>
                </c:pt>
                <c:pt idx="16134">
                  <c:v>268.91666666666669</c:v>
                </c:pt>
                <c:pt idx="16135">
                  <c:v>268.93333333333334</c:v>
                </c:pt>
                <c:pt idx="16136">
                  <c:v>268.95</c:v>
                </c:pt>
                <c:pt idx="16137">
                  <c:v>268.96666666666664</c:v>
                </c:pt>
                <c:pt idx="16138">
                  <c:v>268.98333333333335</c:v>
                </c:pt>
                <c:pt idx="16139">
                  <c:v>269</c:v>
                </c:pt>
                <c:pt idx="16140">
                  <c:v>269.01666666666665</c:v>
                </c:pt>
                <c:pt idx="16141">
                  <c:v>269.03333333333336</c:v>
                </c:pt>
                <c:pt idx="16142">
                  <c:v>269.05</c:v>
                </c:pt>
                <c:pt idx="16143">
                  <c:v>269.06666666666666</c:v>
                </c:pt>
                <c:pt idx="16144">
                  <c:v>269.08333333333331</c:v>
                </c:pt>
                <c:pt idx="16145">
                  <c:v>269.10000000000002</c:v>
                </c:pt>
                <c:pt idx="16146">
                  <c:v>269.11666666666667</c:v>
                </c:pt>
                <c:pt idx="16147">
                  <c:v>269.13333333333333</c:v>
                </c:pt>
                <c:pt idx="16148">
                  <c:v>269.14999999999998</c:v>
                </c:pt>
                <c:pt idx="16149">
                  <c:v>269.16666666666669</c:v>
                </c:pt>
                <c:pt idx="16150">
                  <c:v>269.18333333333334</c:v>
                </c:pt>
                <c:pt idx="16151">
                  <c:v>269.2</c:v>
                </c:pt>
                <c:pt idx="16152">
                  <c:v>269.21666666666664</c:v>
                </c:pt>
                <c:pt idx="16153">
                  <c:v>269.23333333333335</c:v>
                </c:pt>
                <c:pt idx="16154">
                  <c:v>269.25</c:v>
                </c:pt>
                <c:pt idx="16155">
                  <c:v>269.26666666666665</c:v>
                </c:pt>
                <c:pt idx="16156">
                  <c:v>269.28333333333336</c:v>
                </c:pt>
                <c:pt idx="16157">
                  <c:v>269.3</c:v>
                </c:pt>
                <c:pt idx="16158">
                  <c:v>269.31666666666666</c:v>
                </c:pt>
                <c:pt idx="16159">
                  <c:v>269.33333333333331</c:v>
                </c:pt>
                <c:pt idx="16160">
                  <c:v>269.35000000000002</c:v>
                </c:pt>
                <c:pt idx="16161">
                  <c:v>269.36666666666667</c:v>
                </c:pt>
                <c:pt idx="16162">
                  <c:v>269.38333333333333</c:v>
                </c:pt>
                <c:pt idx="16163">
                  <c:v>269.39999999999998</c:v>
                </c:pt>
                <c:pt idx="16164">
                  <c:v>269.41666666666669</c:v>
                </c:pt>
                <c:pt idx="16165">
                  <c:v>269.43333333333334</c:v>
                </c:pt>
                <c:pt idx="16166">
                  <c:v>269.45</c:v>
                </c:pt>
                <c:pt idx="16167">
                  <c:v>269.46666666666664</c:v>
                </c:pt>
                <c:pt idx="16168">
                  <c:v>269.48333333333335</c:v>
                </c:pt>
                <c:pt idx="16169">
                  <c:v>269.5</c:v>
                </c:pt>
                <c:pt idx="16170">
                  <c:v>269.51666666666665</c:v>
                </c:pt>
                <c:pt idx="16171">
                  <c:v>269.53333333333336</c:v>
                </c:pt>
                <c:pt idx="16172">
                  <c:v>269.55</c:v>
                </c:pt>
                <c:pt idx="16173">
                  <c:v>269.56666666666666</c:v>
                </c:pt>
                <c:pt idx="16174">
                  <c:v>269.58333333333331</c:v>
                </c:pt>
                <c:pt idx="16175">
                  <c:v>269.60000000000002</c:v>
                </c:pt>
                <c:pt idx="16176">
                  <c:v>269.61666666666667</c:v>
                </c:pt>
                <c:pt idx="16177">
                  <c:v>269.63333333333333</c:v>
                </c:pt>
                <c:pt idx="16178">
                  <c:v>269.64999999999998</c:v>
                </c:pt>
                <c:pt idx="16179">
                  <c:v>269.66666666666669</c:v>
                </c:pt>
                <c:pt idx="16180">
                  <c:v>269.68333333333334</c:v>
                </c:pt>
                <c:pt idx="16181">
                  <c:v>269.7</c:v>
                </c:pt>
                <c:pt idx="16182">
                  <c:v>269.71666666666664</c:v>
                </c:pt>
                <c:pt idx="16183">
                  <c:v>269.73333333333335</c:v>
                </c:pt>
                <c:pt idx="16184">
                  <c:v>269.75</c:v>
                </c:pt>
                <c:pt idx="16185">
                  <c:v>269.76666666666665</c:v>
                </c:pt>
                <c:pt idx="16186">
                  <c:v>269.78333333333336</c:v>
                </c:pt>
                <c:pt idx="16187">
                  <c:v>269.8</c:v>
                </c:pt>
                <c:pt idx="16188">
                  <c:v>269.81666666666666</c:v>
                </c:pt>
                <c:pt idx="16189">
                  <c:v>269.83333333333331</c:v>
                </c:pt>
                <c:pt idx="16190">
                  <c:v>269.85000000000002</c:v>
                </c:pt>
                <c:pt idx="16191">
                  <c:v>269.86666666666667</c:v>
                </c:pt>
                <c:pt idx="16192">
                  <c:v>269.88333333333333</c:v>
                </c:pt>
                <c:pt idx="16193">
                  <c:v>269.89999999999998</c:v>
                </c:pt>
                <c:pt idx="16194">
                  <c:v>269.91666666666669</c:v>
                </c:pt>
                <c:pt idx="16195">
                  <c:v>269.93333333333334</c:v>
                </c:pt>
                <c:pt idx="16196">
                  <c:v>269.95</c:v>
                </c:pt>
                <c:pt idx="16197">
                  <c:v>269.96666666666664</c:v>
                </c:pt>
                <c:pt idx="16198">
                  <c:v>269.98333333333335</c:v>
                </c:pt>
                <c:pt idx="16199">
                  <c:v>270</c:v>
                </c:pt>
                <c:pt idx="16200">
                  <c:v>270.01666666666665</c:v>
                </c:pt>
                <c:pt idx="16201">
                  <c:v>270.03333333333336</c:v>
                </c:pt>
                <c:pt idx="16202">
                  <c:v>270.05</c:v>
                </c:pt>
                <c:pt idx="16203">
                  <c:v>270.06666666666666</c:v>
                </c:pt>
                <c:pt idx="16204">
                  <c:v>270.08333333333331</c:v>
                </c:pt>
                <c:pt idx="16205">
                  <c:v>270.10000000000002</c:v>
                </c:pt>
                <c:pt idx="16206">
                  <c:v>270.11666666666667</c:v>
                </c:pt>
                <c:pt idx="16207">
                  <c:v>270.13333333333333</c:v>
                </c:pt>
                <c:pt idx="16208">
                  <c:v>270.14999999999998</c:v>
                </c:pt>
                <c:pt idx="16209">
                  <c:v>270.16666666666669</c:v>
                </c:pt>
                <c:pt idx="16210">
                  <c:v>270.18333333333334</c:v>
                </c:pt>
                <c:pt idx="16211">
                  <c:v>270.2</c:v>
                </c:pt>
                <c:pt idx="16212">
                  <c:v>270.21666666666664</c:v>
                </c:pt>
                <c:pt idx="16213">
                  <c:v>270.23333333333335</c:v>
                </c:pt>
                <c:pt idx="16214">
                  <c:v>270.25</c:v>
                </c:pt>
                <c:pt idx="16215">
                  <c:v>270.26666666666665</c:v>
                </c:pt>
                <c:pt idx="16216">
                  <c:v>270.28333333333336</c:v>
                </c:pt>
                <c:pt idx="16217">
                  <c:v>270.3</c:v>
                </c:pt>
                <c:pt idx="16218">
                  <c:v>270.31666666666666</c:v>
                </c:pt>
                <c:pt idx="16219">
                  <c:v>270.33333333333331</c:v>
                </c:pt>
                <c:pt idx="16220">
                  <c:v>270.35000000000002</c:v>
                </c:pt>
                <c:pt idx="16221">
                  <c:v>270.36666666666667</c:v>
                </c:pt>
                <c:pt idx="16222">
                  <c:v>270.38333333333333</c:v>
                </c:pt>
                <c:pt idx="16223">
                  <c:v>270.39999999999998</c:v>
                </c:pt>
                <c:pt idx="16224">
                  <c:v>270.41666666666669</c:v>
                </c:pt>
                <c:pt idx="16225">
                  <c:v>270.43333333333334</c:v>
                </c:pt>
                <c:pt idx="16226">
                  <c:v>270.45</c:v>
                </c:pt>
                <c:pt idx="16227">
                  <c:v>270.46666666666664</c:v>
                </c:pt>
                <c:pt idx="16228">
                  <c:v>270.48333333333335</c:v>
                </c:pt>
                <c:pt idx="16229">
                  <c:v>270.5</c:v>
                </c:pt>
                <c:pt idx="16230">
                  <c:v>270.51666666666665</c:v>
                </c:pt>
                <c:pt idx="16231">
                  <c:v>270.53333333333336</c:v>
                </c:pt>
                <c:pt idx="16232">
                  <c:v>270.55</c:v>
                </c:pt>
                <c:pt idx="16233">
                  <c:v>270.56666666666666</c:v>
                </c:pt>
                <c:pt idx="16234">
                  <c:v>270.58333333333331</c:v>
                </c:pt>
                <c:pt idx="16235">
                  <c:v>270.60000000000002</c:v>
                </c:pt>
                <c:pt idx="16236">
                  <c:v>270.61666666666667</c:v>
                </c:pt>
                <c:pt idx="16237">
                  <c:v>270.63333333333333</c:v>
                </c:pt>
              </c:numCache>
            </c:numRef>
          </c:xVal>
          <c:yVal>
            <c:numRef>
              <c:f>'Reaction Bake'!$D$14:$D$25000</c:f>
              <c:numCache>
                <c:formatCode>0.00</c:formatCode>
                <c:ptCount val="24987"/>
                <c:pt idx="0">
                  <c:v>23.214642287908354</c:v>
                </c:pt>
                <c:pt idx="1">
                  <c:v>23.281769700293953</c:v>
                </c:pt>
                <c:pt idx="2">
                  <c:v>23.267174616803743</c:v>
                </c:pt>
                <c:pt idx="3">
                  <c:v>23.267174616803743</c:v>
                </c:pt>
                <c:pt idx="4">
                  <c:v>23.319716922544828</c:v>
                </c:pt>
                <c:pt idx="5">
                  <c:v>23.349873462860597</c:v>
                </c:pt>
                <c:pt idx="6">
                  <c:v>23.394625099941056</c:v>
                </c:pt>
                <c:pt idx="7">
                  <c:v>23.518190281876908</c:v>
                </c:pt>
                <c:pt idx="8">
                  <c:v>23.641745580557782</c:v>
                </c:pt>
                <c:pt idx="9">
                  <c:v>23.786710457547606</c:v>
                </c:pt>
                <c:pt idx="10">
                  <c:v>24.009502886885645</c:v>
                </c:pt>
                <c:pt idx="11">
                  <c:v>24.238133636470515</c:v>
                </c:pt>
                <c:pt idx="12">
                  <c:v>24.500826707834932</c:v>
                </c:pt>
                <c:pt idx="13">
                  <c:v>24.814100220453113</c:v>
                </c:pt>
                <c:pt idx="14">
                  <c:v>25.165321828539426</c:v>
                </c:pt>
                <c:pt idx="15">
                  <c:v>25.552539063785776</c:v>
                </c:pt>
                <c:pt idx="16">
                  <c:v>25.947537909064639</c:v>
                </c:pt>
                <c:pt idx="17">
                  <c:v>26.414537815926192</c:v>
                </c:pt>
                <c:pt idx="18">
                  <c:v>26.874734330540669</c:v>
                </c:pt>
                <c:pt idx="19">
                  <c:v>27.359250956472955</c:v>
                </c:pt>
                <c:pt idx="20">
                  <c:v>27.918678738290506</c:v>
                </c:pt>
                <c:pt idx="21">
                  <c:v>28.485899041882512</c:v>
                </c:pt>
                <c:pt idx="22">
                  <c:v>29.06868293088537</c:v>
                </c:pt>
                <c:pt idx="23">
                  <c:v>29.681626115042651</c:v>
                </c:pt>
                <c:pt idx="24">
                  <c:v>30.343219986627517</c:v>
                </c:pt>
                <c:pt idx="25">
                  <c:v>30.978553890731185</c:v>
                </c:pt>
                <c:pt idx="26">
                  <c:v>31.669343654342072</c:v>
                </c:pt>
                <c:pt idx="27">
                  <c:v>32.396132161146035</c:v>
                </c:pt>
                <c:pt idx="28">
                  <c:v>33.118061454871793</c:v>
                </c:pt>
                <c:pt idx="29">
                  <c:v>33.832212304115188</c:v>
                </c:pt>
                <c:pt idx="30">
                  <c:v>34.586248084220088</c:v>
                </c:pt>
                <c:pt idx="31">
                  <c:v>35.370455201812121</c:v>
                </c:pt>
                <c:pt idx="32">
                  <c:v>36.130345389940544</c:v>
                </c:pt>
                <c:pt idx="33">
                  <c:v>36.920397241063213</c:v>
                </c:pt>
                <c:pt idx="34">
                  <c:v>37.684179215094254</c:v>
                </c:pt>
                <c:pt idx="35">
                  <c:v>38.508292003824067</c:v>
                </c:pt>
                <c:pt idx="36">
                  <c:v>39.315859203199381</c:v>
                </c:pt>
                <c:pt idx="37">
                  <c:v>40.121496891438476</c:v>
                </c:pt>
                <c:pt idx="38">
                  <c:v>40.915450849173169</c:v>
                </c:pt>
                <c:pt idx="39">
                  <c:v>41.760012539485338</c:v>
                </c:pt>
                <c:pt idx="40">
                  <c:v>42.632784643484761</c:v>
                </c:pt>
                <c:pt idx="41">
                  <c:v>43.462757249424399</c:v>
                </c:pt>
                <c:pt idx="42">
                  <c:v>44.311215913098373</c:v>
                </c:pt>
                <c:pt idx="43">
                  <c:v>45.163574099611111</c:v>
                </c:pt>
                <c:pt idx="44">
                  <c:v>46.017888940970579</c:v>
                </c:pt>
                <c:pt idx="45">
                  <c:v>46.904300764000347</c:v>
                </c:pt>
                <c:pt idx="46">
                  <c:v>47.747912261188418</c:v>
                </c:pt>
                <c:pt idx="47">
                  <c:v>48.619745003984058</c:v>
                </c:pt>
                <c:pt idx="48">
                  <c:v>49.507155222504544</c:v>
                </c:pt>
                <c:pt idx="49">
                  <c:v>50.376076499598582</c:v>
                </c:pt>
                <c:pt idx="50">
                  <c:v>51.247921136575684</c:v>
                </c:pt>
                <c:pt idx="51">
                  <c:v>52.113930811559243</c:v>
                </c:pt>
                <c:pt idx="52">
                  <c:v>52.976048435670748</c:v>
                </c:pt>
                <c:pt idx="53">
                  <c:v>53.8712606808838</c:v>
                </c:pt>
                <c:pt idx="54">
                  <c:v>54.718798666471478</c:v>
                </c:pt>
                <c:pt idx="55">
                  <c:v>55.580927947439605</c:v>
                </c:pt>
                <c:pt idx="56">
                  <c:v>56.457658683856017</c:v>
                </c:pt>
                <c:pt idx="57">
                  <c:v>57.302288515286122</c:v>
                </c:pt>
                <c:pt idx="58">
                  <c:v>58.192658275023305</c:v>
                </c:pt>
                <c:pt idx="59">
                  <c:v>59.022687955555426</c:v>
                </c:pt>
                <c:pt idx="60">
                  <c:v>59.861489889774838</c:v>
                </c:pt>
                <c:pt idx="61">
                  <c:v>60.69347979212548</c:v>
                </c:pt>
                <c:pt idx="62">
                  <c:v>61.516714498291577</c:v>
                </c:pt>
                <c:pt idx="63">
                  <c:v>62.325364643416648</c:v>
                </c:pt>
                <c:pt idx="64">
                  <c:v>63.112604309895993</c:v>
                </c:pt>
                <c:pt idx="65">
                  <c:v>63.96795535270239</c:v>
                </c:pt>
                <c:pt idx="66">
                  <c:v>64.78731783205221</c:v>
                </c:pt>
                <c:pt idx="67">
                  <c:v>65.543427865968752</c:v>
                </c:pt>
                <c:pt idx="68">
                  <c:v>66.324841342860793</c:v>
                </c:pt>
                <c:pt idx="69">
                  <c:v>67.055656835350305</c:v>
                </c:pt>
                <c:pt idx="70">
                  <c:v>67.841939277024338</c:v>
                </c:pt>
                <c:pt idx="71">
                  <c:v>68.610706704000293</c:v>
                </c:pt>
                <c:pt idx="72">
                  <c:v>69.39408574071949</c:v>
                </c:pt>
                <c:pt idx="73">
                  <c:v>70.109337677817592</c:v>
                </c:pt>
                <c:pt idx="74">
                  <c:v>70.810970151347561</c:v>
                </c:pt>
                <c:pt idx="75">
                  <c:v>71.415296888366498</c:v>
                </c:pt>
                <c:pt idx="76">
                  <c:v>72.402064034048109</c:v>
                </c:pt>
                <c:pt idx="77">
                  <c:v>73.103704856118341</c:v>
                </c:pt>
                <c:pt idx="78">
                  <c:v>73.803405033136599</c:v>
                </c:pt>
                <c:pt idx="79">
                  <c:v>74.555654067675746</c:v>
                </c:pt>
                <c:pt idx="80">
                  <c:v>75.067545429979532</c:v>
                </c:pt>
                <c:pt idx="81">
                  <c:v>75.554126495916066</c:v>
                </c:pt>
                <c:pt idx="82">
                  <c:v>76.245076112325805</c:v>
                </c:pt>
                <c:pt idx="83">
                  <c:v>76.96716973936627</c:v>
                </c:pt>
                <c:pt idx="84">
                  <c:v>77.544260628347814</c:v>
                </c:pt>
                <c:pt idx="85">
                  <c:v>78.081451983970368</c:v>
                </c:pt>
                <c:pt idx="86">
                  <c:v>78.651739856325221</c:v>
                </c:pt>
                <c:pt idx="87">
                  <c:v>79.192820807758977</c:v>
                </c:pt>
                <c:pt idx="88">
                  <c:v>79.790357473049056</c:v>
                </c:pt>
                <c:pt idx="89">
                  <c:v>80.326588439972213</c:v>
                </c:pt>
                <c:pt idx="90">
                  <c:v>80.86574078846931</c:v>
                </c:pt>
                <c:pt idx="91">
                  <c:v>81.388341915919099</c:v>
                </c:pt>
                <c:pt idx="92">
                  <c:v>81.946959951043496</c:v>
                </c:pt>
                <c:pt idx="93">
                  <c:v>82.515306009664371</c:v>
                </c:pt>
                <c:pt idx="94">
                  <c:v>83.035968317515923</c:v>
                </c:pt>
                <c:pt idx="95">
                  <c:v>83.576094912680944</c:v>
                </c:pt>
                <c:pt idx="96">
                  <c:v>84.168781925505996</c:v>
                </c:pt>
                <c:pt idx="97">
                  <c:v>84.731294640654994</c:v>
                </c:pt>
                <c:pt idx="98">
                  <c:v>85.299648910902022</c:v>
                </c:pt>
                <c:pt idx="99">
                  <c:v>85.888444615134915</c:v>
                </c:pt>
                <c:pt idx="100">
                  <c:v>86.51422514326417</c:v>
                </c:pt>
                <c:pt idx="101">
                  <c:v>87.142927687932328</c:v>
                </c:pt>
                <c:pt idx="102">
                  <c:v>87.78525560121399</c:v>
                </c:pt>
                <c:pt idx="103">
                  <c:v>88.461659015924425</c:v>
                </c:pt>
                <c:pt idx="104">
                  <c:v>89.154598267940585</c:v>
                </c:pt>
                <c:pt idx="105">
                  <c:v>89.888420373341475</c:v>
                </c:pt>
                <c:pt idx="106">
                  <c:v>90.648515644165258</c:v>
                </c:pt>
                <c:pt idx="107">
                  <c:v>91.431007601887501</c:v>
                </c:pt>
                <c:pt idx="108">
                  <c:v>92.223229630762361</c:v>
                </c:pt>
                <c:pt idx="109">
                  <c:v>93.054382589803922</c:v>
                </c:pt>
                <c:pt idx="110">
                  <c:v>93.905013023110726</c:v>
                </c:pt>
                <c:pt idx="111">
                  <c:v>94.814039251419644</c:v>
                </c:pt>
                <c:pt idx="112">
                  <c:v>95.717229538110459</c:v>
                </c:pt>
                <c:pt idx="113">
                  <c:v>96.672976404977149</c:v>
                </c:pt>
                <c:pt idx="114">
                  <c:v>97.682267303704975</c:v>
                </c:pt>
                <c:pt idx="115">
                  <c:v>98.690586779000824</c:v>
                </c:pt>
                <c:pt idx="116">
                  <c:v>99.732976916114808</c:v>
                </c:pt>
                <c:pt idx="117">
                  <c:v>100.81726198948219</c:v>
                </c:pt>
                <c:pt idx="118">
                  <c:v>101.88398208135854</c:v>
                </c:pt>
                <c:pt idx="119">
                  <c:v>102.97403000414944</c:v>
                </c:pt>
                <c:pt idx="120">
                  <c:v>104.08850248984956</c:v>
                </c:pt>
                <c:pt idx="121">
                  <c:v>105.18344658739441</c:v>
                </c:pt>
                <c:pt idx="122">
                  <c:v>106.33979244627041</c:v>
                </c:pt>
                <c:pt idx="123">
                  <c:v>107.45129433202054</c:v>
                </c:pt>
                <c:pt idx="124">
                  <c:v>108.5122703228121</c:v>
                </c:pt>
                <c:pt idx="125">
                  <c:v>109.71916875853827</c:v>
                </c:pt>
                <c:pt idx="126">
                  <c:v>110.88032600854686</c:v>
                </c:pt>
                <c:pt idx="127">
                  <c:v>112.00849913800822</c:v>
                </c:pt>
                <c:pt idx="128">
                  <c:v>113.1278080963901</c:v>
                </c:pt>
                <c:pt idx="129">
                  <c:v>114.26865274848456</c:v>
                </c:pt>
                <c:pt idx="130">
                  <c:v>115.34511553919933</c:v>
                </c:pt>
                <c:pt idx="131">
                  <c:v>116.42846179983151</c:v>
                </c:pt>
                <c:pt idx="132">
                  <c:v>117.51669816868423</c:v>
                </c:pt>
                <c:pt idx="133">
                  <c:v>118.55041876727896</c:v>
                </c:pt>
                <c:pt idx="134">
                  <c:v>119.60268445055152</c:v>
                </c:pt>
                <c:pt idx="135">
                  <c:v>120.59943662951025</c:v>
                </c:pt>
                <c:pt idx="136">
                  <c:v>121.61762430119371</c:v>
                </c:pt>
                <c:pt idx="137">
                  <c:v>122.57252276518403</c:v>
                </c:pt>
                <c:pt idx="138">
                  <c:v>123.56540289556274</c:v>
                </c:pt>
                <c:pt idx="139">
                  <c:v>124.53586069807764</c:v>
                </c:pt>
                <c:pt idx="140">
                  <c:v>125.43634943346977</c:v>
                </c:pt>
                <c:pt idx="141">
                  <c:v>126.36295812833552</c:v>
                </c:pt>
                <c:pt idx="142">
                  <c:v>127.25956791967197</c:v>
                </c:pt>
                <c:pt idx="143">
                  <c:v>128.13754183706308</c:v>
                </c:pt>
                <c:pt idx="144">
                  <c:v>129.03216628436962</c:v>
                </c:pt>
                <c:pt idx="145">
                  <c:v>129.87615729813513</c:v>
                </c:pt>
                <c:pt idx="146">
                  <c:v>130.71716158521923</c:v>
                </c:pt>
                <c:pt idx="147">
                  <c:v>131.50952514985832</c:v>
                </c:pt>
                <c:pt idx="148">
                  <c:v>132.3340891063531</c:v>
                </c:pt>
                <c:pt idx="149">
                  <c:v>133.13034691210825</c:v>
                </c:pt>
                <c:pt idx="150">
                  <c:v>133.93248926588103</c:v>
                </c:pt>
                <c:pt idx="151">
                  <c:v>134.68688690933305</c:v>
                </c:pt>
                <c:pt idx="152">
                  <c:v>135.44138718757375</c:v>
                </c:pt>
                <c:pt idx="153">
                  <c:v>136.15781131008734</c:v>
                </c:pt>
                <c:pt idx="154">
                  <c:v>136.86556559631907</c:v>
                </c:pt>
                <c:pt idx="155">
                  <c:v>137.55767205363045</c:v>
                </c:pt>
                <c:pt idx="156">
                  <c:v>138.22456079282748</c:v>
                </c:pt>
                <c:pt idx="157">
                  <c:v>138.86991989428924</c:v>
                </c:pt>
                <c:pt idx="158">
                  <c:v>139.48716991583061</c:v>
                </c:pt>
                <c:pt idx="159">
                  <c:v>140.09943763534483</c:v>
                </c:pt>
                <c:pt idx="160">
                  <c:v>140.66216342615198</c:v>
                </c:pt>
                <c:pt idx="161">
                  <c:v>141.22578803442249</c:v>
                </c:pt>
                <c:pt idx="162">
                  <c:v>141.78363247724815</c:v>
                </c:pt>
                <c:pt idx="163">
                  <c:v>142.30638881300769</c:v>
                </c:pt>
                <c:pt idx="164">
                  <c:v>142.85446705755157</c:v>
                </c:pt>
                <c:pt idx="165">
                  <c:v>143.32369424964782</c:v>
                </c:pt>
                <c:pt idx="166">
                  <c:v>143.78125915031541</c:v>
                </c:pt>
                <c:pt idx="167">
                  <c:v>144.27281864440161</c:v>
                </c:pt>
                <c:pt idx="168">
                  <c:v>144.72071606619716</c:v>
                </c:pt>
                <c:pt idx="169">
                  <c:v>145.18306931463437</c:v>
                </c:pt>
                <c:pt idx="170">
                  <c:v>145.53746113848879</c:v>
                </c:pt>
                <c:pt idx="171">
                  <c:v>145.98336772569087</c:v>
                </c:pt>
                <c:pt idx="172">
                  <c:v>146.3619853958929</c:v>
                </c:pt>
                <c:pt idx="173">
                  <c:v>146.75535778060842</c:v>
                </c:pt>
                <c:pt idx="174">
                  <c:v>147.13108597994372</c:v>
                </c:pt>
                <c:pt idx="175">
                  <c:v>147.52635403207981</c:v>
                </c:pt>
                <c:pt idx="176">
                  <c:v>147.94006547144866</c:v>
                </c:pt>
                <c:pt idx="177">
                  <c:v>148.28668655831586</c:v>
                </c:pt>
                <c:pt idx="178">
                  <c:v>148.76858760328642</c:v>
                </c:pt>
                <c:pt idx="179">
                  <c:v>149.20184099817945</c:v>
                </c:pt>
                <c:pt idx="180">
                  <c:v>149.66231087122267</c:v>
                </c:pt>
                <c:pt idx="181">
                  <c:v>150.11789699763344</c:v>
                </c:pt>
                <c:pt idx="182">
                  <c:v>150.60957233549189</c:v>
                </c:pt>
                <c:pt idx="183">
                  <c:v>151.15278930724529</c:v>
                </c:pt>
                <c:pt idx="184">
                  <c:v>151.67367690279062</c:v>
                </c:pt>
                <c:pt idx="185">
                  <c:v>152.25388254119369</c:v>
                </c:pt>
                <c:pt idx="186">
                  <c:v>152.87406647762862</c:v>
                </c:pt>
                <c:pt idx="187">
                  <c:v>153.54768758605204</c:v>
                </c:pt>
                <c:pt idx="188">
                  <c:v>154.22629569034225</c:v>
                </c:pt>
                <c:pt idx="189">
                  <c:v>154.94378653865556</c:v>
                </c:pt>
                <c:pt idx="190">
                  <c:v>155.68670192645075</c:v>
                </c:pt>
                <c:pt idx="191">
                  <c:v>156.53170685809357</c:v>
                </c:pt>
                <c:pt idx="192">
                  <c:v>157.37193015674089</c:v>
                </c:pt>
                <c:pt idx="193">
                  <c:v>158.24525583239873</c:v>
                </c:pt>
                <c:pt idx="194">
                  <c:v>159.14480535180772</c:v>
                </c:pt>
                <c:pt idx="195">
                  <c:v>160.1047747721035</c:v>
                </c:pt>
                <c:pt idx="196">
                  <c:v>161.07053136158746</c:v>
                </c:pt>
                <c:pt idx="197">
                  <c:v>162.04905399026447</c:v>
                </c:pt>
                <c:pt idx="198">
                  <c:v>163.07324300252867</c:v>
                </c:pt>
                <c:pt idx="199">
                  <c:v>164.08487551061506</c:v>
                </c:pt>
                <c:pt idx="200">
                  <c:v>165.06042247876229</c:v>
                </c:pt>
                <c:pt idx="201">
                  <c:v>166.03308311122342</c:v>
                </c:pt>
                <c:pt idx="202">
                  <c:v>166.94343649257934</c:v>
                </c:pt>
                <c:pt idx="203">
                  <c:v>167.77194056657513</c:v>
                </c:pt>
                <c:pt idx="204">
                  <c:v>168.54601184855858</c:v>
                </c:pt>
                <c:pt idx="205">
                  <c:v>169.38818180138765</c:v>
                </c:pt>
                <c:pt idx="206">
                  <c:v>170.07651664481034</c:v>
                </c:pt>
                <c:pt idx="207">
                  <c:v>170.76295961789071</c:v>
                </c:pt>
                <c:pt idx="208">
                  <c:v>171.30623335552278</c:v>
                </c:pt>
                <c:pt idx="209">
                  <c:v>172.05310015286597</c:v>
                </c:pt>
                <c:pt idx="210">
                  <c:v>172.59637752422418</c:v>
                </c:pt>
                <c:pt idx="211">
                  <c:v>173.14942728436475</c:v>
                </c:pt>
                <c:pt idx="212">
                  <c:v>173.7082614000721</c:v>
                </c:pt>
                <c:pt idx="213">
                  <c:v>174.22920991518259</c:v>
                </c:pt>
                <c:pt idx="214">
                  <c:v>174.70140484704882</c:v>
                </c:pt>
                <c:pt idx="215">
                  <c:v>175.19603426590061</c:v>
                </c:pt>
                <c:pt idx="216">
                  <c:v>175.65756324284212</c:v>
                </c:pt>
                <c:pt idx="217">
                  <c:v>176.16974305240188</c:v>
                </c:pt>
                <c:pt idx="218">
                  <c:v>176.673150228964</c:v>
                </c:pt>
                <c:pt idx="219">
                  <c:v>177.20088667325612</c:v>
                </c:pt>
                <c:pt idx="220">
                  <c:v>177.73251305671172</c:v>
                </c:pt>
                <c:pt idx="221">
                  <c:v>178.24848717615927</c:v>
                </c:pt>
                <c:pt idx="222">
                  <c:v>178.8005560860089</c:v>
                </c:pt>
                <c:pt idx="223">
                  <c:v>179.37994598009186</c:v>
                </c:pt>
                <c:pt idx="224">
                  <c:v>179.95634642956821</c:v>
                </c:pt>
                <c:pt idx="225">
                  <c:v>180.53863128244132</c:v>
                </c:pt>
                <c:pt idx="226">
                  <c:v>181.14524634437183</c:v>
                </c:pt>
                <c:pt idx="227">
                  <c:v>181.76063753781003</c:v>
                </c:pt>
                <c:pt idx="228">
                  <c:v>182.31859923444517</c:v>
                </c:pt>
                <c:pt idx="229">
                  <c:v>182.91644561674622</c:v>
                </c:pt>
                <c:pt idx="230">
                  <c:v>183.48408233052493</c:v>
                </c:pt>
                <c:pt idx="231">
                  <c:v>184.08681803114689</c:v>
                </c:pt>
                <c:pt idx="232">
                  <c:v>184.66911535173756</c:v>
                </c:pt>
                <c:pt idx="233">
                  <c:v>185.22120263660543</c:v>
                </c:pt>
                <c:pt idx="234">
                  <c:v>185.83461264858249</c:v>
                </c:pt>
                <c:pt idx="235">
                  <c:v>186.42379520032745</c:v>
                </c:pt>
                <c:pt idx="236">
                  <c:v>187.00021669657627</c:v>
                </c:pt>
                <c:pt idx="237">
                  <c:v>187.55819354776924</c:v>
                </c:pt>
                <c:pt idx="238">
                  <c:v>188.15306485595306</c:v>
                </c:pt>
                <c:pt idx="239">
                  <c:v>188.74614320576296</c:v>
                </c:pt>
                <c:pt idx="240">
                  <c:v>189.3225716409371</c:v>
                </c:pt>
                <c:pt idx="241">
                  <c:v>189.93210595246049</c:v>
                </c:pt>
                <c:pt idx="242">
                  <c:v>190.5699602950564</c:v>
                </c:pt>
                <c:pt idx="243">
                  <c:v>191.18239019451832</c:v>
                </c:pt>
                <c:pt idx="244">
                  <c:v>191.76859771058034</c:v>
                </c:pt>
                <c:pt idx="245">
                  <c:v>192.40346674719024</c:v>
                </c:pt>
                <c:pt idx="246">
                  <c:v>192.98000582277442</c:v>
                </c:pt>
                <c:pt idx="247">
                  <c:v>193.54089165117929</c:v>
                </c:pt>
                <c:pt idx="248">
                  <c:v>194.0695716617391</c:v>
                </c:pt>
                <c:pt idx="249">
                  <c:v>194.60423594475333</c:v>
                </c:pt>
                <c:pt idx="250">
                  <c:v>195.0472645587775</c:v>
                </c:pt>
                <c:pt idx="251">
                  <c:v>195.51562159568178</c:v>
                </c:pt>
                <c:pt idx="252">
                  <c:v>195.94219942212735</c:v>
                </c:pt>
                <c:pt idx="253">
                  <c:v>196.35212584712625</c:v>
                </c:pt>
                <c:pt idx="254">
                  <c:v>196.73672557388852</c:v>
                </c:pt>
                <c:pt idx="255">
                  <c:v>197.06299278265928</c:v>
                </c:pt>
                <c:pt idx="256">
                  <c:v>197.4183773750099</c:v>
                </c:pt>
                <c:pt idx="257">
                  <c:v>197.74075683772566</c:v>
                </c:pt>
                <c:pt idx="258">
                  <c:v>198.01627055118419</c:v>
                </c:pt>
                <c:pt idx="259">
                  <c:v>198.31132892380873</c:v>
                </c:pt>
                <c:pt idx="260">
                  <c:v>198.57627357868597</c:v>
                </c:pt>
                <c:pt idx="261">
                  <c:v>198.84211604066724</c:v>
                </c:pt>
                <c:pt idx="262">
                  <c:v>199.07674774521385</c:v>
                </c:pt>
                <c:pt idx="263">
                  <c:v>199.29492656882519</c:v>
                </c:pt>
                <c:pt idx="264">
                  <c:v>199.50911698848569</c:v>
                </c:pt>
                <c:pt idx="265">
                  <c:v>199.71552976872721</c:v>
                </c:pt>
                <c:pt idx="266">
                  <c:v>199.91227027157257</c:v>
                </c:pt>
                <c:pt idx="267">
                  <c:v>200.08368296647583</c:v>
                </c:pt>
                <c:pt idx="268">
                  <c:v>200.28909919470138</c:v>
                </c:pt>
                <c:pt idx="269">
                  <c:v>200.45562610333388</c:v>
                </c:pt>
                <c:pt idx="270">
                  <c:v>200.65725348686408</c:v>
                </c:pt>
                <c:pt idx="271">
                  <c:v>200.82078920491352</c:v>
                </c:pt>
                <c:pt idx="272">
                  <c:v>200.99419704759822</c:v>
                </c:pt>
                <c:pt idx="273">
                  <c:v>201.08862910107828</c:v>
                </c:pt>
                <c:pt idx="274">
                  <c:v>201.28337666037166</c:v>
                </c:pt>
                <c:pt idx="275">
                  <c:v>201.44112930769955</c:v>
                </c:pt>
                <c:pt idx="276">
                  <c:v>201.57255670655329</c:v>
                </c:pt>
                <c:pt idx="277">
                  <c:v>201.73818726614471</c:v>
                </c:pt>
                <c:pt idx="278">
                  <c:v>201.8822789884216</c:v>
                </c:pt>
                <c:pt idx="279">
                  <c:v>202.0322541548216</c:v>
                </c:pt>
                <c:pt idx="280">
                  <c:v>202.16079014485592</c:v>
                </c:pt>
                <c:pt idx="281">
                  <c:v>202.29032339754372</c:v>
                </c:pt>
                <c:pt idx="282">
                  <c:v>202.44508533463087</c:v>
                </c:pt>
                <c:pt idx="283">
                  <c:v>202.62816727100403</c:v>
                </c:pt>
                <c:pt idx="284">
                  <c:v>202.73336966052818</c:v>
                </c:pt>
                <c:pt idx="285">
                  <c:v>202.85313093396334</c:v>
                </c:pt>
                <c:pt idx="286">
                  <c:v>202.98366183205223</c:v>
                </c:pt>
                <c:pt idx="287">
                  <c:v>203.11997646999981</c:v>
                </c:pt>
                <c:pt idx="288">
                  <c:v>203.24751600265631</c:v>
                </c:pt>
                <c:pt idx="289">
                  <c:v>203.37605280225398</c:v>
                </c:pt>
                <c:pt idx="290">
                  <c:v>203.51825109924241</c:v>
                </c:pt>
                <c:pt idx="291">
                  <c:v>203.65267146511937</c:v>
                </c:pt>
                <c:pt idx="292">
                  <c:v>203.72955437226963</c:v>
                </c:pt>
                <c:pt idx="293">
                  <c:v>203.87663913733059</c:v>
                </c:pt>
                <c:pt idx="294">
                  <c:v>203.98662869932133</c:v>
                </c:pt>
                <c:pt idx="295">
                  <c:v>204.07916756341496</c:v>
                </c:pt>
                <c:pt idx="296">
                  <c:v>204.20770491702581</c:v>
                </c:pt>
                <c:pt idx="297">
                  <c:v>204.32168341780567</c:v>
                </c:pt>
                <c:pt idx="298">
                  <c:v>204.4346647977988</c:v>
                </c:pt>
                <c:pt idx="299">
                  <c:v>204.53398475929893</c:v>
                </c:pt>
                <c:pt idx="300">
                  <c:v>204.61475705483952</c:v>
                </c:pt>
                <c:pt idx="301">
                  <c:v>204.72973298570111</c:v>
                </c:pt>
                <c:pt idx="302">
                  <c:v>204.81828344576309</c:v>
                </c:pt>
                <c:pt idx="303">
                  <c:v>204.92737607292736</c:v>
                </c:pt>
                <c:pt idx="304">
                  <c:v>205.0062538701107</c:v>
                </c:pt>
                <c:pt idx="305">
                  <c:v>205.09580164859938</c:v>
                </c:pt>
                <c:pt idx="306">
                  <c:v>205.18345480387165</c:v>
                </c:pt>
                <c:pt idx="307">
                  <c:v>205.25066555513592</c:v>
                </c:pt>
                <c:pt idx="308">
                  <c:v>205.33542692171187</c:v>
                </c:pt>
                <c:pt idx="309">
                  <c:v>205.42208299262057</c:v>
                </c:pt>
                <c:pt idx="310">
                  <c:v>205.49507754975173</c:v>
                </c:pt>
                <c:pt idx="311">
                  <c:v>205.57694716102722</c:v>
                </c:pt>
                <c:pt idx="312">
                  <c:v>205.62949929278196</c:v>
                </c:pt>
                <c:pt idx="313">
                  <c:v>205.67038426286976</c:v>
                </c:pt>
                <c:pt idx="314">
                  <c:v>205.78236923749472</c:v>
                </c:pt>
                <c:pt idx="315">
                  <c:v>205.85057739280109</c:v>
                </c:pt>
                <c:pt idx="316">
                  <c:v>205.91389931294958</c:v>
                </c:pt>
                <c:pt idx="317">
                  <c:v>205.97034060102294</c:v>
                </c:pt>
                <c:pt idx="318">
                  <c:v>206.03166816773313</c:v>
                </c:pt>
                <c:pt idx="319">
                  <c:v>206.08432014299603</c:v>
                </c:pt>
                <c:pt idx="320">
                  <c:v>206.12031894495854</c:v>
                </c:pt>
                <c:pt idx="321">
                  <c:v>206.19431096343288</c:v>
                </c:pt>
                <c:pt idx="322">
                  <c:v>206.24207671549672</c:v>
                </c:pt>
                <c:pt idx="323">
                  <c:v>206.28685088630979</c:v>
                </c:pt>
                <c:pt idx="324">
                  <c:v>206.32095505011361</c:v>
                </c:pt>
                <c:pt idx="325">
                  <c:v>206.37251018637153</c:v>
                </c:pt>
                <c:pt idx="326">
                  <c:v>206.43483507934948</c:v>
                </c:pt>
                <c:pt idx="327">
                  <c:v>206.48449556848487</c:v>
                </c:pt>
                <c:pt idx="328">
                  <c:v>206.54682049763386</c:v>
                </c:pt>
                <c:pt idx="329">
                  <c:v>206.61692360199672</c:v>
                </c:pt>
                <c:pt idx="330">
                  <c:v>206.6929102104551</c:v>
                </c:pt>
                <c:pt idx="331">
                  <c:v>206.79033665379291</c:v>
                </c:pt>
                <c:pt idx="332">
                  <c:v>206.93243774685928</c:v>
                </c:pt>
                <c:pt idx="333">
                  <c:v>207.06785769293313</c:v>
                </c:pt>
                <c:pt idx="334">
                  <c:v>207.19151074584886</c:v>
                </c:pt>
                <c:pt idx="335">
                  <c:v>207.34737353753442</c:v>
                </c:pt>
                <c:pt idx="336">
                  <c:v>207.53823831764456</c:v>
                </c:pt>
                <c:pt idx="337">
                  <c:v>207.71254968197641</c:v>
                </c:pt>
                <c:pt idx="338">
                  <c:v>207.90241761726219</c:v>
                </c:pt>
                <c:pt idx="339">
                  <c:v>208.09228573937298</c:v>
                </c:pt>
                <c:pt idx="340">
                  <c:v>208.31236945293892</c:v>
                </c:pt>
                <c:pt idx="341">
                  <c:v>208.51101341899985</c:v>
                </c:pt>
                <c:pt idx="342">
                  <c:v>208.7224218805984</c:v>
                </c:pt>
                <c:pt idx="343">
                  <c:v>208.94051189006515</c:v>
                </c:pt>
                <c:pt idx="344">
                  <c:v>209.14404284370696</c:v>
                </c:pt>
                <c:pt idx="345">
                  <c:v>209.37878679714822</c:v>
                </c:pt>
                <c:pt idx="346">
                  <c:v>209.58231821306774</c:v>
                </c:pt>
                <c:pt idx="347">
                  <c:v>209.83551119522559</c:v>
                </c:pt>
                <c:pt idx="348">
                  <c:v>210.02927036579473</c:v>
                </c:pt>
                <c:pt idx="349">
                  <c:v>210.24357242334486</c:v>
                </c:pt>
                <c:pt idx="350">
                  <c:v>210.43832922279091</c:v>
                </c:pt>
                <c:pt idx="351">
                  <c:v>210.66330199155692</c:v>
                </c:pt>
                <c:pt idx="352">
                  <c:v>210.8609511564421</c:v>
                </c:pt>
                <c:pt idx="353">
                  <c:v>211.05181941195374</c:v>
                </c:pt>
                <c:pt idx="354">
                  <c:v>211.26023898705162</c:v>
                </c:pt>
                <c:pt idx="355">
                  <c:v>211.44721846249604</c:v>
                </c:pt>
                <c:pt idx="356">
                  <c:v>211.62342808597896</c:v>
                </c:pt>
                <c:pt idx="357">
                  <c:v>211.81728877444539</c:v>
                </c:pt>
                <c:pt idx="358">
                  <c:v>211.9838256325022</c:v>
                </c:pt>
                <c:pt idx="359">
                  <c:v>212.15225736746712</c:v>
                </c:pt>
                <c:pt idx="360">
                  <c:v>212.29835132413851</c:v>
                </c:pt>
                <c:pt idx="361">
                  <c:v>212.47266698848927</c:v>
                </c:pt>
                <c:pt idx="362">
                  <c:v>212.61975841814669</c:v>
                </c:pt>
                <c:pt idx="363">
                  <c:v>212.74919896899129</c:v>
                </c:pt>
                <c:pt idx="364">
                  <c:v>212.9060634817217</c:v>
                </c:pt>
                <c:pt idx="365">
                  <c:v>213.05215800908681</c:v>
                </c:pt>
                <c:pt idx="366">
                  <c:v>213.1631500345284</c:v>
                </c:pt>
                <c:pt idx="367">
                  <c:v>213.27125014583072</c:v>
                </c:pt>
                <c:pt idx="368">
                  <c:v>213.40079085712713</c:v>
                </c:pt>
                <c:pt idx="369">
                  <c:v>213.53023193187187</c:v>
                </c:pt>
                <c:pt idx="370">
                  <c:v>213.60921296928365</c:v>
                </c:pt>
                <c:pt idx="371">
                  <c:v>213.74643262630201</c:v>
                </c:pt>
                <c:pt idx="372">
                  <c:v>213.82441651556243</c:v>
                </c:pt>
                <c:pt idx="373">
                  <c:v>213.91596286055903</c:v>
                </c:pt>
                <c:pt idx="374">
                  <c:v>214.00551477382913</c:v>
                </c:pt>
                <c:pt idx="375">
                  <c:v>214.08928274813672</c:v>
                </c:pt>
                <c:pt idx="376">
                  <c:v>214.16616981370282</c:v>
                </c:pt>
                <c:pt idx="377">
                  <c:v>214.21194306183639</c:v>
                </c:pt>
                <c:pt idx="378">
                  <c:v>214.27137849391559</c:v>
                </c:pt>
                <c:pt idx="379">
                  <c:v>214.35514658363238</c:v>
                </c:pt>
                <c:pt idx="380">
                  <c:v>214.40580635077291</c:v>
                </c:pt>
                <c:pt idx="381">
                  <c:v>214.46324736267457</c:v>
                </c:pt>
                <c:pt idx="382">
                  <c:v>214.51580191458351</c:v>
                </c:pt>
                <c:pt idx="383">
                  <c:v>214.56157524564978</c:v>
                </c:pt>
                <c:pt idx="384">
                  <c:v>214.60545383028494</c:v>
                </c:pt>
                <c:pt idx="385">
                  <c:v>214.62689450595127</c:v>
                </c:pt>
                <c:pt idx="386">
                  <c:v>214.6609004196842</c:v>
                </c:pt>
                <c:pt idx="387">
                  <c:v>214.66289490161412</c:v>
                </c:pt>
                <c:pt idx="388">
                  <c:v>214.70767102636668</c:v>
                </c:pt>
                <c:pt idx="389">
                  <c:v>214.70767102636668</c:v>
                </c:pt>
                <c:pt idx="390">
                  <c:v>214.74766040269023</c:v>
                </c:pt>
                <c:pt idx="391">
                  <c:v>214.75543888583059</c:v>
                </c:pt>
                <c:pt idx="392">
                  <c:v>214.7515496442212</c:v>
                </c:pt>
                <c:pt idx="393">
                  <c:v>214.76900137000476</c:v>
                </c:pt>
                <c:pt idx="394">
                  <c:v>214.75244716150871</c:v>
                </c:pt>
                <c:pt idx="395">
                  <c:v>214.76810385264025</c:v>
                </c:pt>
                <c:pt idx="396">
                  <c:v>214.75344440294418</c:v>
                </c:pt>
                <c:pt idx="397">
                  <c:v>214.75055240279553</c:v>
                </c:pt>
                <c:pt idx="398">
                  <c:v>214.72811447208031</c:v>
                </c:pt>
                <c:pt idx="399">
                  <c:v>214.72911171338998</c:v>
                </c:pt>
                <c:pt idx="400">
                  <c:v>214.72033599004132</c:v>
                </c:pt>
                <c:pt idx="401">
                  <c:v>214.69311130537406</c:v>
                </c:pt>
                <c:pt idx="402">
                  <c:v>214.67944910242795</c:v>
                </c:pt>
                <c:pt idx="403">
                  <c:v>214.64823545991032</c:v>
                </c:pt>
                <c:pt idx="404">
                  <c:v>214.61512706505806</c:v>
                </c:pt>
                <c:pt idx="405">
                  <c:v>214.60246210828834</c:v>
                </c:pt>
                <c:pt idx="406">
                  <c:v>214.56067772925002</c:v>
                </c:pt>
                <c:pt idx="407">
                  <c:v>214.53823982061229</c:v>
                </c:pt>
                <c:pt idx="408">
                  <c:v>214.5129099179963</c:v>
                </c:pt>
                <c:pt idx="409">
                  <c:v>214.48369078249422</c:v>
                </c:pt>
                <c:pt idx="410">
                  <c:v>214.43791746990212</c:v>
                </c:pt>
                <c:pt idx="411">
                  <c:v>214.38925217343339</c:v>
                </c:pt>
                <c:pt idx="412">
                  <c:v>214.36292505095113</c:v>
                </c:pt>
                <c:pt idx="413">
                  <c:v>214.3122652950679</c:v>
                </c:pt>
                <c:pt idx="414">
                  <c:v>214.27726220379171</c:v>
                </c:pt>
                <c:pt idx="415">
                  <c:v>214.22560523168394</c:v>
                </c:pt>
                <c:pt idx="416">
                  <c:v>214.17793722721885</c:v>
                </c:pt>
                <c:pt idx="417">
                  <c:v>214.13306150155825</c:v>
                </c:pt>
                <c:pt idx="418">
                  <c:v>214.09027998614513</c:v>
                </c:pt>
                <c:pt idx="419">
                  <c:v>214.0347338369281</c:v>
                </c:pt>
                <c:pt idx="420">
                  <c:v>213.97629571515441</c:v>
                </c:pt>
                <c:pt idx="421">
                  <c:v>213.9266332979326</c:v>
                </c:pt>
                <c:pt idx="422">
                  <c:v>213.86630045886417</c:v>
                </c:pt>
                <c:pt idx="423">
                  <c:v>213.81564083335587</c:v>
                </c:pt>
                <c:pt idx="424">
                  <c:v>213.75231632017261</c:v>
                </c:pt>
                <c:pt idx="425">
                  <c:v>213.69976197619198</c:v>
                </c:pt>
                <c:pt idx="426">
                  <c:v>213.63932948448675</c:v>
                </c:pt>
                <c:pt idx="427">
                  <c:v>213.57311304665771</c:v>
                </c:pt>
                <c:pt idx="428">
                  <c:v>213.53511838400595</c:v>
                </c:pt>
                <c:pt idx="429">
                  <c:v>213.4766804135314</c:v>
                </c:pt>
                <c:pt idx="430">
                  <c:v>213.39201519418555</c:v>
                </c:pt>
                <c:pt idx="431">
                  <c:v>213.33457450115031</c:v>
                </c:pt>
                <c:pt idx="432">
                  <c:v>213.27803133564311</c:v>
                </c:pt>
                <c:pt idx="433">
                  <c:v>213.20204213401905</c:v>
                </c:pt>
                <c:pt idx="434">
                  <c:v>213.14849070675447</c:v>
                </c:pt>
                <c:pt idx="435">
                  <c:v>213.0764904871881</c:v>
                </c:pt>
                <c:pt idx="436">
                  <c:v>213.03650145717668</c:v>
                </c:pt>
                <c:pt idx="437">
                  <c:v>212.9557256362944</c:v>
                </c:pt>
                <c:pt idx="438">
                  <c:v>212.87295538577365</c:v>
                </c:pt>
                <c:pt idx="439">
                  <c:v>212.80374751680819</c:v>
                </c:pt>
                <c:pt idx="440">
                  <c:v>212.74241779776258</c:v>
                </c:pt>
                <c:pt idx="441">
                  <c:v>212.67430692937353</c:v>
                </c:pt>
                <c:pt idx="442">
                  <c:v>212.59931519579084</c:v>
                </c:pt>
                <c:pt idx="443">
                  <c:v>212.53788581871893</c:v>
                </c:pt>
                <c:pt idx="444">
                  <c:v>212.47944815023865</c:v>
                </c:pt>
                <c:pt idx="445">
                  <c:v>212.41712130489472</c:v>
                </c:pt>
                <c:pt idx="446">
                  <c:v>212.3470160933079</c:v>
                </c:pt>
                <c:pt idx="447">
                  <c:v>212.28857848262936</c:v>
                </c:pt>
                <c:pt idx="448">
                  <c:v>212.21947054608219</c:v>
                </c:pt>
                <c:pt idx="449">
                  <c:v>212.151260139474</c:v>
                </c:pt>
                <c:pt idx="450">
                  <c:v>212.08803589523129</c:v>
                </c:pt>
                <c:pt idx="451">
                  <c:v>212.01394189403536</c:v>
                </c:pt>
                <c:pt idx="452">
                  <c:v>211.94293932469776</c:v>
                </c:pt>
                <c:pt idx="453">
                  <c:v>211.89716661477505</c:v>
                </c:pt>
                <c:pt idx="454">
                  <c:v>211.8396266440661</c:v>
                </c:pt>
                <c:pt idx="455">
                  <c:v>211.78029168357406</c:v>
                </c:pt>
                <c:pt idx="456">
                  <c:v>211.70819225193372</c:v>
                </c:pt>
                <c:pt idx="457">
                  <c:v>211.65264678839105</c:v>
                </c:pt>
                <c:pt idx="458">
                  <c:v>211.5786526768741</c:v>
                </c:pt>
                <c:pt idx="459">
                  <c:v>211.56020401467501</c:v>
                </c:pt>
                <c:pt idx="460">
                  <c:v>211.47932908930781</c:v>
                </c:pt>
                <c:pt idx="461">
                  <c:v>211.40722977011723</c:v>
                </c:pt>
                <c:pt idx="462">
                  <c:v>211.33712492542156</c:v>
                </c:pt>
                <c:pt idx="463">
                  <c:v>211.31767906262834</c:v>
                </c:pt>
                <c:pt idx="464">
                  <c:v>211.21735838622246</c:v>
                </c:pt>
                <c:pt idx="465">
                  <c:v>211.15114277947382</c:v>
                </c:pt>
                <c:pt idx="466">
                  <c:v>211.11703776197166</c:v>
                </c:pt>
                <c:pt idx="467">
                  <c:v>211.03815746680655</c:v>
                </c:pt>
                <c:pt idx="468">
                  <c:v>210.97882275275501</c:v>
                </c:pt>
                <c:pt idx="469">
                  <c:v>210.94860693059368</c:v>
                </c:pt>
                <c:pt idx="470">
                  <c:v>210.90283445653003</c:v>
                </c:pt>
                <c:pt idx="471">
                  <c:v>210.82884063253115</c:v>
                </c:pt>
                <c:pt idx="472">
                  <c:v>210.7655170994835</c:v>
                </c:pt>
                <c:pt idx="473">
                  <c:v>210.73729575207932</c:v>
                </c:pt>
                <c:pt idx="474">
                  <c:v>210.67108031006168</c:v>
                </c:pt>
                <c:pt idx="475">
                  <c:v>210.62331346162944</c:v>
                </c:pt>
                <c:pt idx="476">
                  <c:v>210.57265468748531</c:v>
                </c:pt>
                <c:pt idx="477">
                  <c:v>210.53276589830531</c:v>
                </c:pt>
                <c:pt idx="478">
                  <c:v>210.47143690102578</c:v>
                </c:pt>
                <c:pt idx="479">
                  <c:v>210.43922672001756</c:v>
                </c:pt>
                <c:pt idx="480">
                  <c:v>210.39544880460434</c:v>
                </c:pt>
                <c:pt idx="481">
                  <c:v>210.34678452760113</c:v>
                </c:pt>
                <c:pt idx="482">
                  <c:v>210.29323389270482</c:v>
                </c:pt>
                <c:pt idx="483">
                  <c:v>210.25813180862013</c:v>
                </c:pt>
                <c:pt idx="484">
                  <c:v>210.20647591240331</c:v>
                </c:pt>
                <c:pt idx="485">
                  <c:v>210.18214379619627</c:v>
                </c:pt>
                <c:pt idx="486">
                  <c:v>210.13447679055236</c:v>
                </c:pt>
                <c:pt idx="487">
                  <c:v>210.09937473534697</c:v>
                </c:pt>
                <c:pt idx="488">
                  <c:v>210.07115348536635</c:v>
                </c:pt>
                <c:pt idx="489">
                  <c:v>210.03216229518728</c:v>
                </c:pt>
                <c:pt idx="490">
                  <c:v>209.99227361773487</c:v>
                </c:pt>
                <c:pt idx="491">
                  <c:v>209.94749858711714</c:v>
                </c:pt>
                <c:pt idx="492">
                  <c:v>209.93383672015545</c:v>
                </c:pt>
                <c:pt idx="493">
                  <c:v>209.90751020552645</c:v>
                </c:pt>
                <c:pt idx="494">
                  <c:v>209.85306219803053</c:v>
                </c:pt>
                <c:pt idx="495">
                  <c:v>209.80818747812685</c:v>
                </c:pt>
                <c:pt idx="496">
                  <c:v>209.79362812680026</c:v>
                </c:pt>
                <c:pt idx="497">
                  <c:v>209.76540692153532</c:v>
                </c:pt>
                <c:pt idx="498">
                  <c:v>209.73519128937809</c:v>
                </c:pt>
                <c:pt idx="499">
                  <c:v>209.70308095279935</c:v>
                </c:pt>
                <c:pt idx="500">
                  <c:v>209.67675446965279</c:v>
                </c:pt>
                <c:pt idx="501">
                  <c:v>209.65631155908079</c:v>
                </c:pt>
                <c:pt idx="502">
                  <c:v>209.62609594400644</c:v>
                </c:pt>
                <c:pt idx="503">
                  <c:v>209.59976947136309</c:v>
                </c:pt>
                <c:pt idx="504">
                  <c:v>209.57354272377844</c:v>
                </c:pt>
                <c:pt idx="505">
                  <c:v>209.54332712166459</c:v>
                </c:pt>
                <c:pt idx="506">
                  <c:v>209.53165971221358</c:v>
                </c:pt>
                <c:pt idx="507">
                  <c:v>209.5082251739947</c:v>
                </c:pt>
                <c:pt idx="508">
                  <c:v>209.47222573997703</c:v>
                </c:pt>
                <c:pt idx="509">
                  <c:v>209.45377727916352</c:v>
                </c:pt>
                <c:pt idx="510">
                  <c:v>209.44889093037864</c:v>
                </c:pt>
                <c:pt idx="511">
                  <c:v>209.42545640221167</c:v>
                </c:pt>
                <c:pt idx="512">
                  <c:v>209.39534054466102</c:v>
                </c:pt>
                <c:pt idx="513">
                  <c:v>209.38357342278908</c:v>
                </c:pt>
                <c:pt idx="514">
                  <c:v>209.38756227758054</c:v>
                </c:pt>
                <c:pt idx="515">
                  <c:v>209.36901410350009</c:v>
                </c:pt>
                <c:pt idx="516">
                  <c:v>209.35634949103934</c:v>
                </c:pt>
                <c:pt idx="517">
                  <c:v>209.31057739466709</c:v>
                </c:pt>
                <c:pt idx="518">
                  <c:v>209.31646095328765</c:v>
                </c:pt>
                <c:pt idx="519">
                  <c:v>209.31346931328866</c:v>
                </c:pt>
                <c:pt idx="520">
                  <c:v>209.29502086765322</c:v>
                </c:pt>
                <c:pt idx="521">
                  <c:v>209.28814009648943</c:v>
                </c:pt>
                <c:pt idx="522">
                  <c:v>209.28913730968637</c:v>
                </c:pt>
                <c:pt idx="523">
                  <c:v>209.29402365442587</c:v>
                </c:pt>
                <c:pt idx="524">
                  <c:v>209.27846712874654</c:v>
                </c:pt>
                <c:pt idx="525">
                  <c:v>209.24436244222278</c:v>
                </c:pt>
                <c:pt idx="526">
                  <c:v>209.22292236459921</c:v>
                </c:pt>
                <c:pt idx="527">
                  <c:v>209.25413512955791</c:v>
                </c:pt>
                <c:pt idx="528">
                  <c:v>209.23847888580056</c:v>
                </c:pt>
                <c:pt idx="529">
                  <c:v>209.21614131728853</c:v>
                </c:pt>
                <c:pt idx="530">
                  <c:v>209.22581428190711</c:v>
                </c:pt>
                <c:pt idx="531">
                  <c:v>209.22681149478197</c:v>
                </c:pt>
                <c:pt idx="532">
                  <c:v>209.21803602166017</c:v>
                </c:pt>
                <c:pt idx="533">
                  <c:v>209.21225218732084</c:v>
                </c:pt>
                <c:pt idx="534">
                  <c:v>209.20347671486115</c:v>
                </c:pt>
                <c:pt idx="535">
                  <c:v>209.21903323449482</c:v>
                </c:pt>
                <c:pt idx="536">
                  <c:v>209.20537141910845</c:v>
                </c:pt>
                <c:pt idx="537">
                  <c:v>209.20537141910845</c:v>
                </c:pt>
                <c:pt idx="538">
                  <c:v>209.21514410446883</c:v>
                </c:pt>
                <c:pt idx="539">
                  <c:v>209.21614131728853</c:v>
                </c:pt>
                <c:pt idx="540">
                  <c:v>209.23558696830284</c:v>
                </c:pt>
                <c:pt idx="541">
                  <c:v>209.24535965519348</c:v>
                </c:pt>
                <c:pt idx="542">
                  <c:v>209.25503262127677</c:v>
                </c:pt>
                <c:pt idx="543">
                  <c:v>209.24725435985204</c:v>
                </c:pt>
                <c:pt idx="544">
                  <c:v>209.25702704733362</c:v>
                </c:pt>
                <c:pt idx="545">
                  <c:v>209.26380809608105</c:v>
                </c:pt>
                <c:pt idx="546">
                  <c:v>209.26291060432141</c:v>
                </c:pt>
                <c:pt idx="547">
                  <c:v>209.26679973531009</c:v>
                </c:pt>
                <c:pt idx="548">
                  <c:v>209.29212894930811</c:v>
                </c:pt>
                <c:pt idx="549">
                  <c:v>209.28135904688691</c:v>
                </c:pt>
                <c:pt idx="550">
                  <c:v>209.29691557279938</c:v>
                </c:pt>
                <c:pt idx="551">
                  <c:v>209.29113173609574</c:v>
                </c:pt>
                <c:pt idx="552">
                  <c:v>209.31835565864435</c:v>
                </c:pt>
                <c:pt idx="553">
                  <c:v>209.30469383622594</c:v>
                </c:pt>
                <c:pt idx="554">
                  <c:v>209.31257182129801</c:v>
                </c:pt>
                <c:pt idx="555">
                  <c:v>209.30469383622594</c:v>
                </c:pt>
                <c:pt idx="556">
                  <c:v>209.32035008535564</c:v>
                </c:pt>
                <c:pt idx="557">
                  <c:v>209.33879853341276</c:v>
                </c:pt>
                <c:pt idx="558">
                  <c:v>209.33102026861147</c:v>
                </c:pt>
                <c:pt idx="559">
                  <c:v>209.33780131995917</c:v>
                </c:pt>
                <c:pt idx="560">
                  <c:v>209.3602386239113</c:v>
                </c:pt>
                <c:pt idx="561">
                  <c:v>209.34179017380441</c:v>
                </c:pt>
                <c:pt idx="562">
                  <c:v>209.33690382785534</c:v>
                </c:pt>
                <c:pt idx="563">
                  <c:v>209.35734670458879</c:v>
                </c:pt>
                <c:pt idx="564">
                  <c:v>209.33102026861147</c:v>
                </c:pt>
                <c:pt idx="565">
                  <c:v>209.35734670458879</c:v>
                </c:pt>
                <c:pt idx="566">
                  <c:v>209.35734670458879</c:v>
                </c:pt>
                <c:pt idx="567">
                  <c:v>209.34956843903981</c:v>
                </c:pt>
                <c:pt idx="568">
                  <c:v>209.35924141034693</c:v>
                </c:pt>
                <c:pt idx="569">
                  <c:v>209.36412775686162</c:v>
                </c:pt>
                <c:pt idx="570">
                  <c:v>209.36123583748082</c:v>
                </c:pt>
                <c:pt idx="571">
                  <c:v>209.36123583748082</c:v>
                </c:pt>
                <c:pt idx="572">
                  <c:v>209.37390045026228</c:v>
                </c:pt>
                <c:pt idx="573">
                  <c:v>209.38167871679207</c:v>
                </c:pt>
                <c:pt idx="574">
                  <c:v>209.37968428944683</c:v>
                </c:pt>
                <c:pt idx="575">
                  <c:v>209.37190602299748</c:v>
                </c:pt>
                <c:pt idx="576">
                  <c:v>209.39723525079219</c:v>
                </c:pt>
                <c:pt idx="577">
                  <c:v>209.40501351826256</c:v>
                </c:pt>
                <c:pt idx="578">
                  <c:v>209.40411602584612</c:v>
                </c:pt>
                <c:pt idx="579">
                  <c:v>209.40112438448818</c:v>
                </c:pt>
                <c:pt idx="580">
                  <c:v>209.42934553647646</c:v>
                </c:pt>
                <c:pt idx="581">
                  <c:v>209.41967256165515</c:v>
                </c:pt>
                <c:pt idx="582">
                  <c:v>209.4342318847664</c:v>
                </c:pt>
                <c:pt idx="583">
                  <c:v>209.46155554891308</c:v>
                </c:pt>
                <c:pt idx="584">
                  <c:v>209.45567198586849</c:v>
                </c:pt>
                <c:pt idx="585">
                  <c:v>209.47222573997703</c:v>
                </c:pt>
                <c:pt idx="586">
                  <c:v>209.47511766102122</c:v>
                </c:pt>
                <c:pt idx="587">
                  <c:v>209.46933381897617</c:v>
                </c:pt>
                <c:pt idx="588">
                  <c:v>209.49855219521933</c:v>
                </c:pt>
                <c:pt idx="589">
                  <c:v>209.49755498094015</c:v>
                </c:pt>
                <c:pt idx="590">
                  <c:v>209.51999230346803</c:v>
                </c:pt>
                <c:pt idx="591">
                  <c:v>209.52777057588665</c:v>
                </c:pt>
                <c:pt idx="592">
                  <c:v>209.52477893261161</c:v>
                </c:pt>
                <c:pt idx="593">
                  <c:v>209.53265692666901</c:v>
                </c:pt>
                <c:pt idx="594">
                  <c:v>209.5345516341485</c:v>
                </c:pt>
                <c:pt idx="595">
                  <c:v>209.55309982414084</c:v>
                </c:pt>
                <c:pt idx="596">
                  <c:v>209.55698896097823</c:v>
                </c:pt>
                <c:pt idx="597">
                  <c:v>209.58032378364877</c:v>
                </c:pt>
                <c:pt idx="598">
                  <c:v>209.5745399384503</c:v>
                </c:pt>
                <c:pt idx="599">
                  <c:v>209.59588033366347</c:v>
                </c:pt>
                <c:pt idx="600">
                  <c:v>209.59109370275613</c:v>
                </c:pt>
                <c:pt idx="601">
                  <c:v>209.59398562558178</c:v>
                </c:pt>
                <c:pt idx="602">
                  <c:v>209.61542574443405</c:v>
                </c:pt>
                <c:pt idx="603">
                  <c:v>209.60076668617052</c:v>
                </c:pt>
                <c:pt idx="604">
                  <c:v>209.62320402069957</c:v>
                </c:pt>
                <c:pt idx="605">
                  <c:v>209.62220680577622</c:v>
                </c:pt>
                <c:pt idx="606">
                  <c:v>209.62709315894989</c:v>
                </c:pt>
                <c:pt idx="607">
                  <c:v>209.65142520516721</c:v>
                </c:pt>
                <c:pt idx="608">
                  <c:v>209.64264971273511</c:v>
                </c:pt>
                <c:pt idx="609">
                  <c:v>209.65242242024155</c:v>
                </c:pt>
                <c:pt idx="610">
                  <c:v>209.6894191031424</c:v>
                </c:pt>
                <c:pt idx="611">
                  <c:v>209.65730877418039</c:v>
                </c:pt>
                <c:pt idx="612">
                  <c:v>209.68353553315015</c:v>
                </c:pt>
                <c:pt idx="613">
                  <c:v>209.69430545801808</c:v>
                </c:pt>
                <c:pt idx="614">
                  <c:v>209.69520295178418</c:v>
                </c:pt>
                <c:pt idx="615">
                  <c:v>209.69430545801808</c:v>
                </c:pt>
                <c:pt idx="616">
                  <c:v>209.72641579313654</c:v>
                </c:pt>
                <c:pt idx="617">
                  <c:v>209.73319685837907</c:v>
                </c:pt>
                <c:pt idx="618">
                  <c:v>209.73708599884625</c:v>
                </c:pt>
                <c:pt idx="619">
                  <c:v>209.73618850488535</c:v>
                </c:pt>
                <c:pt idx="620">
                  <c:v>209.74097513939188</c:v>
                </c:pt>
                <c:pt idx="621">
                  <c:v>209.74586149557308</c:v>
                </c:pt>
                <c:pt idx="622">
                  <c:v>209.75174506746569</c:v>
                </c:pt>
                <c:pt idx="623">
                  <c:v>209.7429695704713</c:v>
                </c:pt>
                <c:pt idx="624">
                  <c:v>209.75663142391963</c:v>
                </c:pt>
                <c:pt idx="625">
                  <c:v>209.7673016313002</c:v>
                </c:pt>
                <c:pt idx="626">
                  <c:v>209.76829884697338</c:v>
                </c:pt>
                <c:pt idx="627">
                  <c:v>209.79163369519722</c:v>
                </c:pt>
                <c:pt idx="628">
                  <c:v>209.79073620098259</c:v>
                </c:pt>
                <c:pt idx="629">
                  <c:v>209.77607712940113</c:v>
                </c:pt>
                <c:pt idx="630">
                  <c:v>209.76540692153532</c:v>
                </c:pt>
                <c:pt idx="631">
                  <c:v>209.79652005266129</c:v>
                </c:pt>
                <c:pt idx="632">
                  <c:v>209.78874176940948</c:v>
                </c:pt>
                <c:pt idx="633">
                  <c:v>209.79552283684225</c:v>
                </c:pt>
                <c:pt idx="634">
                  <c:v>209.8072899838352</c:v>
                </c:pt>
                <c:pt idx="635">
                  <c:v>209.80529555209097</c:v>
                </c:pt>
                <c:pt idx="636">
                  <c:v>209.82384376810793</c:v>
                </c:pt>
                <c:pt idx="637">
                  <c:v>209.81018190990096</c:v>
                </c:pt>
                <c:pt idx="638">
                  <c:v>209.83840312171429</c:v>
                </c:pt>
                <c:pt idx="639">
                  <c:v>209.81307383601003</c:v>
                </c:pt>
                <c:pt idx="640">
                  <c:v>209.82863040478881</c:v>
                </c:pt>
                <c:pt idx="641">
                  <c:v>209.82474126247655</c:v>
                </c:pt>
                <c:pt idx="642">
                  <c:v>209.84817583913471</c:v>
                </c:pt>
                <c:pt idx="643">
                  <c:v>209.85984326772362</c:v>
                </c:pt>
                <c:pt idx="644">
                  <c:v>209.86173797841573</c:v>
                </c:pt>
                <c:pt idx="645">
                  <c:v>209.85984326772362</c:v>
                </c:pt>
                <c:pt idx="646">
                  <c:v>209.88128341611514</c:v>
                </c:pt>
                <c:pt idx="647">
                  <c:v>209.88417534328983</c:v>
                </c:pt>
                <c:pt idx="648">
                  <c:v>209.89873470144829</c:v>
                </c:pt>
                <c:pt idx="649">
                  <c:v>209.86762155384147</c:v>
                </c:pt>
                <c:pt idx="650">
                  <c:v>209.88417534328983</c:v>
                </c:pt>
                <c:pt idx="651">
                  <c:v>209.91538821520928</c:v>
                </c:pt>
                <c:pt idx="652">
                  <c:v>209.90272356688888</c:v>
                </c:pt>
                <c:pt idx="653">
                  <c:v>209.91538821520928</c:v>
                </c:pt>
                <c:pt idx="654">
                  <c:v>209.90072913415827</c:v>
                </c:pt>
                <c:pt idx="655">
                  <c:v>209.91538821520928</c:v>
                </c:pt>
                <c:pt idx="656">
                  <c:v>209.92506121488</c:v>
                </c:pt>
                <c:pt idx="657">
                  <c:v>209.92795314271081</c:v>
                </c:pt>
                <c:pt idx="658">
                  <c:v>209.92795314271081</c:v>
                </c:pt>
                <c:pt idx="659">
                  <c:v>209.9436094424091</c:v>
                </c:pt>
                <c:pt idx="660">
                  <c:v>209.92316650356611</c:v>
                </c:pt>
                <c:pt idx="661">
                  <c:v>209.93194200875539</c:v>
                </c:pt>
                <c:pt idx="662">
                  <c:v>209.92506121488</c:v>
                </c:pt>
                <c:pt idx="663">
                  <c:v>209.92795314271081</c:v>
                </c:pt>
                <c:pt idx="664">
                  <c:v>209.94261222582995</c:v>
                </c:pt>
                <c:pt idx="665">
                  <c:v>209.92795314271081</c:v>
                </c:pt>
                <c:pt idx="666">
                  <c:v>209.93772586466648</c:v>
                </c:pt>
                <c:pt idx="667">
                  <c:v>209.92506121488</c:v>
                </c:pt>
                <c:pt idx="668">
                  <c:v>209.95328244349454</c:v>
                </c:pt>
                <c:pt idx="669">
                  <c:v>209.94849580372156</c:v>
                </c:pt>
                <c:pt idx="670">
                  <c:v>209.96305516673306</c:v>
                </c:pt>
                <c:pt idx="671">
                  <c:v>209.98449532659237</c:v>
                </c:pt>
                <c:pt idx="672">
                  <c:v>209.96205795005338</c:v>
                </c:pt>
                <c:pt idx="673">
                  <c:v>209.97671703576341</c:v>
                </c:pt>
                <c:pt idx="674">
                  <c:v>209.99127640090421</c:v>
                </c:pt>
                <c:pt idx="675">
                  <c:v>209.96893874524798</c:v>
                </c:pt>
                <c:pt idx="676">
                  <c:v>209.97372538552804</c:v>
                </c:pt>
                <c:pt idx="677">
                  <c:v>209.9728278904665</c:v>
                </c:pt>
                <c:pt idx="678">
                  <c:v>209.98060618113868</c:v>
                </c:pt>
                <c:pt idx="679">
                  <c:v>209.97671703576341</c:v>
                </c:pt>
                <c:pt idx="680">
                  <c:v>209.99815719714067</c:v>
                </c:pt>
                <c:pt idx="681">
                  <c:v>209.97861174760311</c:v>
                </c:pt>
                <c:pt idx="682">
                  <c:v>209.98060618113868</c:v>
                </c:pt>
                <c:pt idx="683">
                  <c:v>209.99426805141167</c:v>
                </c:pt>
                <c:pt idx="684">
                  <c:v>209.99516554657293</c:v>
                </c:pt>
                <c:pt idx="685">
                  <c:v>209.9902791840787</c:v>
                </c:pt>
                <c:pt idx="686">
                  <c:v>209.98060618113868</c:v>
                </c:pt>
                <c:pt idx="687">
                  <c:v>209.98549254338798</c:v>
                </c:pt>
                <c:pt idx="688">
                  <c:v>210.00005190919092</c:v>
                </c:pt>
                <c:pt idx="689">
                  <c:v>209.97083345701134</c:v>
                </c:pt>
                <c:pt idx="690">
                  <c:v>209.98838447212444</c:v>
                </c:pt>
                <c:pt idx="691">
                  <c:v>209.96205795005338</c:v>
                </c:pt>
                <c:pt idx="692">
                  <c:v>209.97671703576341</c:v>
                </c:pt>
                <c:pt idx="693">
                  <c:v>209.95427966012886</c:v>
                </c:pt>
                <c:pt idx="694">
                  <c:v>209.96405238341785</c:v>
                </c:pt>
                <c:pt idx="695">
                  <c:v>209.97372538552804</c:v>
                </c:pt>
                <c:pt idx="696">
                  <c:v>209.97671703576341</c:v>
                </c:pt>
                <c:pt idx="697">
                  <c:v>209.97183067373632</c:v>
                </c:pt>
                <c:pt idx="698">
                  <c:v>209.99815719714067</c:v>
                </c:pt>
                <c:pt idx="699">
                  <c:v>209.95427966012886</c:v>
                </c:pt>
                <c:pt idx="700">
                  <c:v>209.96594709513323</c:v>
                </c:pt>
                <c:pt idx="701">
                  <c:v>209.98060618113868</c:v>
                </c:pt>
                <c:pt idx="702">
                  <c:v>209.97571981901314</c:v>
                </c:pt>
                <c:pt idx="703">
                  <c:v>209.98938168894014</c:v>
                </c:pt>
                <c:pt idx="704">
                  <c:v>209.9902791840787</c:v>
                </c:pt>
                <c:pt idx="705">
                  <c:v>209.98938168894014</c:v>
                </c:pt>
                <c:pt idx="706">
                  <c:v>209.98250089301661</c:v>
                </c:pt>
                <c:pt idx="707">
                  <c:v>210.00005190919092</c:v>
                </c:pt>
                <c:pt idx="708">
                  <c:v>209.99905469232004</c:v>
                </c:pt>
                <c:pt idx="709">
                  <c:v>209.99426805141167</c:v>
                </c:pt>
                <c:pt idx="710">
                  <c:v>210.00005190919092</c:v>
                </c:pt>
                <c:pt idx="711">
                  <c:v>209.99327083457069</c:v>
                </c:pt>
                <c:pt idx="712">
                  <c:v>210.00683298404942</c:v>
                </c:pt>
                <c:pt idx="713">
                  <c:v>210.01171934696288</c:v>
                </c:pt>
                <c:pt idx="714">
                  <c:v>209.99715998027963</c:v>
                </c:pt>
                <c:pt idx="715">
                  <c:v>210.00882741787672</c:v>
                </c:pt>
                <c:pt idx="716">
                  <c:v>210.0186001439283</c:v>
                </c:pt>
                <c:pt idx="717">
                  <c:v>209.98639003850843</c:v>
                </c:pt>
                <c:pt idx="718">
                  <c:v>210.00294383814557</c:v>
                </c:pt>
                <c:pt idx="719">
                  <c:v>209.9902791840787</c:v>
                </c:pt>
                <c:pt idx="720">
                  <c:v>209.99905469232004</c:v>
                </c:pt>
                <c:pt idx="721">
                  <c:v>210.02338678544027</c:v>
                </c:pt>
                <c:pt idx="722">
                  <c:v>210.01271656389915</c:v>
                </c:pt>
                <c:pt idx="723">
                  <c:v>209.97861174760311</c:v>
                </c:pt>
                <c:pt idx="724">
                  <c:v>209.99715998027963</c:v>
                </c:pt>
                <c:pt idx="725">
                  <c:v>209.96794152853792</c:v>
                </c:pt>
                <c:pt idx="726">
                  <c:v>209.97671703576341</c:v>
                </c:pt>
                <c:pt idx="727">
                  <c:v>209.9834981098019</c:v>
                </c:pt>
                <c:pt idx="728">
                  <c:v>209.96694431183298</c:v>
                </c:pt>
                <c:pt idx="729">
                  <c:v>209.96405238341785</c:v>
                </c:pt>
                <c:pt idx="730">
                  <c:v>209.97372538552804</c:v>
                </c:pt>
                <c:pt idx="731">
                  <c:v>209.96016323837623</c:v>
                </c:pt>
                <c:pt idx="732">
                  <c:v>209.97671703576341</c:v>
                </c:pt>
                <c:pt idx="733">
                  <c:v>209.93194200875539</c:v>
                </c:pt>
                <c:pt idx="734">
                  <c:v>209.93583115322824</c:v>
                </c:pt>
                <c:pt idx="735">
                  <c:v>209.94650137051786</c:v>
                </c:pt>
                <c:pt idx="736">
                  <c:v>209.94161500925594</c:v>
                </c:pt>
                <c:pt idx="737">
                  <c:v>209.92795314271081</c:v>
                </c:pt>
                <c:pt idx="738">
                  <c:v>209.95816880505191</c:v>
                </c:pt>
                <c:pt idx="739">
                  <c:v>209.92795314271081</c:v>
                </c:pt>
                <c:pt idx="740">
                  <c:v>209.92017485416102</c:v>
                </c:pt>
                <c:pt idx="741">
                  <c:v>209.92316650356611</c:v>
                </c:pt>
                <c:pt idx="742">
                  <c:v>209.94161500925594</c:v>
                </c:pt>
                <c:pt idx="743">
                  <c:v>209.93094479223649</c:v>
                </c:pt>
                <c:pt idx="744">
                  <c:v>209.92216928709257</c:v>
                </c:pt>
                <c:pt idx="745">
                  <c:v>209.91439099877596</c:v>
                </c:pt>
                <c:pt idx="746">
                  <c:v>209.9105018547352</c:v>
                </c:pt>
                <c:pt idx="747">
                  <c:v>209.91538821520928</c:v>
                </c:pt>
                <c:pt idx="748">
                  <c:v>209.92605843136849</c:v>
                </c:pt>
                <c:pt idx="749">
                  <c:v>209.94261222582995</c:v>
                </c:pt>
                <c:pt idx="750">
                  <c:v>209.93872308122042</c:v>
                </c:pt>
                <c:pt idx="751">
                  <c:v>209.93383672015545</c:v>
                </c:pt>
                <c:pt idx="752">
                  <c:v>209.94650137051786</c:v>
                </c:pt>
                <c:pt idx="753">
                  <c:v>209.93283950362678</c:v>
                </c:pt>
                <c:pt idx="754">
                  <c:v>209.92506121488</c:v>
                </c:pt>
                <c:pt idx="755">
                  <c:v>209.92216928709257</c:v>
                </c:pt>
                <c:pt idx="756">
                  <c:v>209.93094479223649</c:v>
                </c:pt>
                <c:pt idx="757">
                  <c:v>209.92316650356611</c:v>
                </c:pt>
                <c:pt idx="758">
                  <c:v>209.92994757572276</c:v>
                </c:pt>
                <c:pt idx="759">
                  <c:v>209.94161500925594</c:v>
                </c:pt>
                <c:pt idx="760">
                  <c:v>209.94450693733478</c:v>
                </c:pt>
                <c:pt idx="761">
                  <c:v>209.94749858711714</c:v>
                </c:pt>
                <c:pt idx="762">
                  <c:v>209.93383672015545</c:v>
                </c:pt>
                <c:pt idx="763">
                  <c:v>209.94749858711714</c:v>
                </c:pt>
                <c:pt idx="764">
                  <c:v>209.94061779268705</c:v>
                </c:pt>
                <c:pt idx="765">
                  <c:v>209.97183067373632</c:v>
                </c:pt>
                <c:pt idx="766">
                  <c:v>209.96983624029147</c:v>
                </c:pt>
                <c:pt idx="767">
                  <c:v>209.96983624029147</c:v>
                </c:pt>
                <c:pt idx="768">
                  <c:v>209.9834981098019</c:v>
                </c:pt>
                <c:pt idx="769">
                  <c:v>209.9902791840787</c:v>
                </c:pt>
                <c:pt idx="770">
                  <c:v>210.00005190919092</c:v>
                </c:pt>
                <c:pt idx="771">
                  <c:v>209.99616276342371</c:v>
                </c:pt>
                <c:pt idx="772">
                  <c:v>210.01371378084062</c:v>
                </c:pt>
                <c:pt idx="773">
                  <c:v>209.99327083457069</c:v>
                </c:pt>
                <c:pt idx="774">
                  <c:v>209.99715998027963</c:v>
                </c:pt>
                <c:pt idx="775">
                  <c:v>210.0156084930436</c:v>
                </c:pt>
                <c:pt idx="776">
                  <c:v>210.01371378084062</c:v>
                </c:pt>
                <c:pt idx="777">
                  <c:v>210.00593548883387</c:v>
                </c:pt>
                <c:pt idx="778">
                  <c:v>210.02438400243688</c:v>
                </c:pt>
                <c:pt idx="779">
                  <c:v>209.99227361773487</c:v>
                </c:pt>
                <c:pt idx="780">
                  <c:v>209.99327083457069</c:v>
                </c:pt>
                <c:pt idx="781">
                  <c:v>210.03216229518728</c:v>
                </c:pt>
                <c:pt idx="782">
                  <c:v>210.00493827193264</c:v>
                </c:pt>
                <c:pt idx="783">
                  <c:v>210.00204634294809</c:v>
                </c:pt>
                <c:pt idx="784">
                  <c:v>209.99227361773487</c:v>
                </c:pt>
                <c:pt idx="785">
                  <c:v>209.98738725531385</c:v>
                </c:pt>
                <c:pt idx="786">
                  <c:v>209.97571981901314</c:v>
                </c:pt>
                <c:pt idx="787">
                  <c:v>209.97571981901314</c:v>
                </c:pt>
                <c:pt idx="788">
                  <c:v>209.98449532659237</c:v>
                </c:pt>
                <c:pt idx="789">
                  <c:v>209.98938168894014</c:v>
                </c:pt>
                <c:pt idx="790">
                  <c:v>209.98160339791423</c:v>
                </c:pt>
                <c:pt idx="791">
                  <c:v>209.94161500925594</c:v>
                </c:pt>
                <c:pt idx="792">
                  <c:v>209.94161500925594</c:v>
                </c:pt>
                <c:pt idx="793">
                  <c:v>209.94939329866995</c:v>
                </c:pt>
                <c:pt idx="794">
                  <c:v>209.94061779268705</c:v>
                </c:pt>
                <c:pt idx="795">
                  <c:v>209.95717158839753</c:v>
                </c:pt>
                <c:pt idx="796">
                  <c:v>209.93094479223649</c:v>
                </c:pt>
                <c:pt idx="797">
                  <c:v>209.92705564786212</c:v>
                </c:pt>
                <c:pt idx="798">
                  <c:v>209.94261222582995</c:v>
                </c:pt>
                <c:pt idx="799">
                  <c:v>209.94650137051786</c:v>
                </c:pt>
                <c:pt idx="800">
                  <c:v>209.93872308122042</c:v>
                </c:pt>
                <c:pt idx="801">
                  <c:v>209.93194200875539</c:v>
                </c:pt>
                <c:pt idx="802">
                  <c:v>209.93094479223649</c:v>
                </c:pt>
                <c:pt idx="803">
                  <c:v>209.93283950362678</c:v>
                </c:pt>
                <c:pt idx="804">
                  <c:v>209.92216928709257</c:v>
                </c:pt>
                <c:pt idx="805">
                  <c:v>209.9436094424091</c:v>
                </c:pt>
                <c:pt idx="806">
                  <c:v>209.93872308122042</c:v>
                </c:pt>
                <c:pt idx="807">
                  <c:v>209.92795314271081</c:v>
                </c:pt>
                <c:pt idx="808">
                  <c:v>209.93383672015545</c:v>
                </c:pt>
                <c:pt idx="809">
                  <c:v>209.93972029777947</c:v>
                </c:pt>
                <c:pt idx="810">
                  <c:v>209.91927735934851</c:v>
                </c:pt>
                <c:pt idx="811">
                  <c:v>209.93383672015545</c:v>
                </c:pt>
                <c:pt idx="812">
                  <c:v>209.9436094424091</c:v>
                </c:pt>
                <c:pt idx="813">
                  <c:v>209.93094479223649</c:v>
                </c:pt>
                <c:pt idx="814">
                  <c:v>209.92795314271081</c:v>
                </c:pt>
                <c:pt idx="815">
                  <c:v>209.91828014289507</c:v>
                </c:pt>
                <c:pt idx="816">
                  <c:v>209.92406399839669</c:v>
                </c:pt>
                <c:pt idx="817">
                  <c:v>209.93483393668927</c:v>
                </c:pt>
                <c:pt idx="818">
                  <c:v>209.93383672015545</c:v>
                </c:pt>
                <c:pt idx="819">
                  <c:v>209.92705564786212</c:v>
                </c:pt>
                <c:pt idx="820">
                  <c:v>209.93383672015545</c:v>
                </c:pt>
                <c:pt idx="821">
                  <c:v>209.91927735934851</c:v>
                </c:pt>
                <c:pt idx="822">
                  <c:v>209.92994757572276</c:v>
                </c:pt>
                <c:pt idx="823">
                  <c:v>209.91339378234778</c:v>
                </c:pt>
                <c:pt idx="824">
                  <c:v>209.90661271077286</c:v>
                </c:pt>
                <c:pt idx="825">
                  <c:v>209.91339378234778</c:v>
                </c:pt>
                <c:pt idx="826">
                  <c:v>209.91927735934851</c:v>
                </c:pt>
                <c:pt idx="827">
                  <c:v>209.91339378234778</c:v>
                </c:pt>
                <c:pt idx="828">
                  <c:v>209.90751020552645</c:v>
                </c:pt>
                <c:pt idx="829">
                  <c:v>209.90751020552645</c:v>
                </c:pt>
                <c:pt idx="830">
                  <c:v>209.8939480630284</c:v>
                </c:pt>
                <c:pt idx="831">
                  <c:v>209.90950463832712</c:v>
                </c:pt>
                <c:pt idx="832">
                  <c:v>209.8939480630284</c:v>
                </c:pt>
                <c:pt idx="833">
                  <c:v>209.88417534328983</c:v>
                </c:pt>
                <c:pt idx="834">
                  <c:v>209.89195363038849</c:v>
                </c:pt>
                <c:pt idx="835">
                  <c:v>209.90072913415827</c:v>
                </c:pt>
                <c:pt idx="836">
                  <c:v>209.88028619985809</c:v>
                </c:pt>
                <c:pt idx="837">
                  <c:v>209.88616977584934</c:v>
                </c:pt>
                <c:pt idx="838">
                  <c:v>209.93772586466648</c:v>
                </c:pt>
                <c:pt idx="839">
                  <c:v>209.86472962691491</c:v>
                </c:pt>
                <c:pt idx="840">
                  <c:v>209.86273519457697</c:v>
                </c:pt>
                <c:pt idx="841">
                  <c:v>209.83351676318966</c:v>
                </c:pt>
                <c:pt idx="842">
                  <c:v>209.85695134091361</c:v>
                </c:pt>
                <c:pt idx="843">
                  <c:v>209.85495690865608</c:v>
                </c:pt>
                <c:pt idx="844">
                  <c:v>209.72831050251855</c:v>
                </c:pt>
                <c:pt idx="845">
                  <c:v>209.90172635052099</c:v>
                </c:pt>
                <c:pt idx="846">
                  <c:v>209.83940033775491</c:v>
                </c:pt>
                <c:pt idx="847">
                  <c:v>209.76241527457606</c:v>
                </c:pt>
                <c:pt idx="848">
                  <c:v>209.76540692153532</c:v>
                </c:pt>
                <c:pt idx="849">
                  <c:v>209.85007054971229</c:v>
                </c:pt>
                <c:pt idx="850">
                  <c:v>209.84618140696793</c:v>
                </c:pt>
                <c:pt idx="851">
                  <c:v>209.85595412478227</c:v>
                </c:pt>
                <c:pt idx="852">
                  <c:v>209.85306219803053</c:v>
                </c:pt>
                <c:pt idx="853">
                  <c:v>209.84618140696793</c:v>
                </c:pt>
                <c:pt idx="854">
                  <c:v>209.84328948036264</c:v>
                </c:pt>
                <c:pt idx="855">
                  <c:v>209.85495690865608</c:v>
                </c:pt>
                <c:pt idx="856">
                  <c:v>209.84518419089224</c:v>
                </c:pt>
                <c:pt idx="857">
                  <c:v>209.85495690865608</c:v>
                </c:pt>
                <c:pt idx="858">
                  <c:v>209.85695134091361</c:v>
                </c:pt>
                <c:pt idx="859">
                  <c:v>209.84717862304873</c:v>
                </c:pt>
                <c:pt idx="860">
                  <c:v>209.84328948036264</c:v>
                </c:pt>
                <c:pt idx="861">
                  <c:v>209.85784883543622</c:v>
                </c:pt>
                <c:pt idx="862">
                  <c:v>209.92795314271081</c:v>
                </c:pt>
                <c:pt idx="863">
                  <c:v>209.83551119522559</c:v>
                </c:pt>
                <c:pt idx="864">
                  <c:v>209.97671703576341</c:v>
                </c:pt>
                <c:pt idx="865">
                  <c:v>209.85306219803053</c:v>
                </c:pt>
                <c:pt idx="866">
                  <c:v>209.84817583913471</c:v>
                </c:pt>
                <c:pt idx="867">
                  <c:v>209.73519128937809</c:v>
                </c:pt>
                <c:pt idx="868">
                  <c:v>209.83351676318966</c:v>
                </c:pt>
                <c:pt idx="869">
                  <c:v>209.86861877003309</c:v>
                </c:pt>
                <c:pt idx="870">
                  <c:v>210.15003338524224</c:v>
                </c:pt>
                <c:pt idx="871">
                  <c:v>209.85395969253506</c:v>
                </c:pt>
                <c:pt idx="872">
                  <c:v>209.86173797841573</c:v>
                </c:pt>
                <c:pt idx="873">
                  <c:v>210.09548558757794</c:v>
                </c:pt>
                <c:pt idx="874">
                  <c:v>209.86173797841573</c:v>
                </c:pt>
                <c:pt idx="875">
                  <c:v>209.85007054971229</c:v>
                </c:pt>
                <c:pt idx="876">
                  <c:v>209.85106776581324</c:v>
                </c:pt>
                <c:pt idx="877">
                  <c:v>209.87440262404618</c:v>
                </c:pt>
                <c:pt idx="878">
                  <c:v>209.85595412478227</c:v>
                </c:pt>
                <c:pt idx="879">
                  <c:v>209.88806448679995</c:v>
                </c:pt>
                <c:pt idx="880">
                  <c:v>209.85395969253506</c:v>
                </c:pt>
                <c:pt idx="881">
                  <c:v>209.87539984027285</c:v>
                </c:pt>
                <c:pt idx="882">
                  <c:v>209.99426805141167</c:v>
                </c:pt>
                <c:pt idx="883">
                  <c:v>209.93483393668927</c:v>
                </c:pt>
                <c:pt idx="884">
                  <c:v>209.89195363038849</c:v>
                </c:pt>
                <c:pt idx="885">
                  <c:v>209.87639705650469</c:v>
                </c:pt>
                <c:pt idx="886">
                  <c:v>209.95816880505191</c:v>
                </c:pt>
                <c:pt idx="887">
                  <c:v>209.90172635052099</c:v>
                </c:pt>
                <c:pt idx="888">
                  <c:v>210.05559689703568</c:v>
                </c:pt>
                <c:pt idx="889">
                  <c:v>209.80818747812685</c:v>
                </c:pt>
                <c:pt idx="890">
                  <c:v>209.90661271077286</c:v>
                </c:pt>
                <c:pt idx="891">
                  <c:v>209.89873470144829</c:v>
                </c:pt>
                <c:pt idx="892">
                  <c:v>209.89095641407627</c:v>
                </c:pt>
                <c:pt idx="893">
                  <c:v>209.91927735934851</c:v>
                </c:pt>
                <c:pt idx="894">
                  <c:v>209.92017485416102</c:v>
                </c:pt>
                <c:pt idx="895">
                  <c:v>209.93672864811771</c:v>
                </c:pt>
                <c:pt idx="896">
                  <c:v>209.93772586466648</c:v>
                </c:pt>
                <c:pt idx="897">
                  <c:v>209.92406399839669</c:v>
                </c:pt>
                <c:pt idx="898">
                  <c:v>209.95039051528414</c:v>
                </c:pt>
                <c:pt idx="899">
                  <c:v>209.93672864811771</c:v>
                </c:pt>
                <c:pt idx="900">
                  <c:v>210.07603984990854</c:v>
                </c:pt>
                <c:pt idx="901">
                  <c:v>209.96205795005338</c:v>
                </c:pt>
                <c:pt idx="902">
                  <c:v>209.96694431183298</c:v>
                </c:pt>
                <c:pt idx="903">
                  <c:v>209.95627409341296</c:v>
                </c:pt>
                <c:pt idx="904">
                  <c:v>210.04193502242066</c:v>
                </c:pt>
                <c:pt idx="905">
                  <c:v>210.11892019711664</c:v>
                </c:pt>
                <c:pt idx="906">
                  <c:v>209.92895035921421</c:v>
                </c:pt>
                <c:pt idx="907">
                  <c:v>210.11692576215148</c:v>
                </c:pt>
                <c:pt idx="908">
                  <c:v>209.95816880505191</c:v>
                </c:pt>
                <c:pt idx="909">
                  <c:v>210.00982463479806</c:v>
                </c:pt>
                <c:pt idx="910">
                  <c:v>209.9728278904665</c:v>
                </c:pt>
                <c:pt idx="911">
                  <c:v>209.94650137051786</c:v>
                </c:pt>
                <c:pt idx="912">
                  <c:v>209.95328244349454</c:v>
                </c:pt>
                <c:pt idx="913">
                  <c:v>209.97571981901314</c:v>
                </c:pt>
                <c:pt idx="914">
                  <c:v>209.98549254338798</c:v>
                </c:pt>
                <c:pt idx="915">
                  <c:v>209.67575725445269</c:v>
                </c:pt>
                <c:pt idx="916">
                  <c:v>209.96205795005338</c:v>
                </c:pt>
                <c:pt idx="917">
                  <c:v>209.96504960010785</c:v>
                </c:pt>
                <c:pt idx="918">
                  <c:v>209.95816880505191</c:v>
                </c:pt>
                <c:pt idx="919">
                  <c:v>209.97571981901314</c:v>
                </c:pt>
                <c:pt idx="920">
                  <c:v>209.95627409341296</c:v>
                </c:pt>
                <c:pt idx="921">
                  <c:v>209.95238494852805</c:v>
                </c:pt>
                <c:pt idx="922">
                  <c:v>209.95328244349454</c:v>
                </c:pt>
                <c:pt idx="923">
                  <c:v>209.93094479223649</c:v>
                </c:pt>
                <c:pt idx="924">
                  <c:v>209.92705564786212</c:v>
                </c:pt>
                <c:pt idx="925">
                  <c:v>209.92994757572276</c:v>
                </c:pt>
                <c:pt idx="926">
                  <c:v>209.91628571000368</c:v>
                </c:pt>
                <c:pt idx="927">
                  <c:v>209.93583115322824</c:v>
                </c:pt>
                <c:pt idx="928">
                  <c:v>209.93483393668927</c:v>
                </c:pt>
                <c:pt idx="929">
                  <c:v>209.91538821520928</c:v>
                </c:pt>
                <c:pt idx="930">
                  <c:v>209.8948455577231</c:v>
                </c:pt>
                <c:pt idx="931">
                  <c:v>209.89005891939968</c:v>
                </c:pt>
                <c:pt idx="932">
                  <c:v>209.87829176735937</c:v>
                </c:pt>
                <c:pt idx="933">
                  <c:v>209.8939480630284</c:v>
                </c:pt>
                <c:pt idx="934">
                  <c:v>209.8831781270178</c:v>
                </c:pt>
                <c:pt idx="935">
                  <c:v>209.86961598622989</c:v>
                </c:pt>
                <c:pt idx="936">
                  <c:v>209.86173797841573</c:v>
                </c:pt>
                <c:pt idx="937">
                  <c:v>209.87440262404618</c:v>
                </c:pt>
                <c:pt idx="938">
                  <c:v>209.85784883543622</c:v>
                </c:pt>
                <c:pt idx="939">
                  <c:v>209.86173797841573</c:v>
                </c:pt>
                <c:pt idx="940">
                  <c:v>209.85784883543622</c:v>
                </c:pt>
                <c:pt idx="941">
                  <c:v>209.85395969253506</c:v>
                </c:pt>
                <c:pt idx="942">
                  <c:v>209.84618140696793</c:v>
                </c:pt>
                <c:pt idx="943">
                  <c:v>209.85106776581324</c:v>
                </c:pt>
                <c:pt idx="944">
                  <c:v>209.85395969253506</c:v>
                </c:pt>
                <c:pt idx="945">
                  <c:v>209.82384376810793</c:v>
                </c:pt>
                <c:pt idx="946">
                  <c:v>209.84717862304873</c:v>
                </c:pt>
                <c:pt idx="947">
                  <c:v>209.85007054971229</c:v>
                </c:pt>
                <c:pt idx="948">
                  <c:v>209.83062483677423</c:v>
                </c:pt>
                <c:pt idx="949">
                  <c:v>209.83740590567882</c:v>
                </c:pt>
                <c:pt idx="950">
                  <c:v>209.81895740995196</c:v>
                </c:pt>
                <c:pt idx="951">
                  <c:v>209.83351676318966</c:v>
                </c:pt>
                <c:pt idx="952">
                  <c:v>209.82284655214769</c:v>
                </c:pt>
                <c:pt idx="953">
                  <c:v>209.83062483677423</c:v>
                </c:pt>
                <c:pt idx="954">
                  <c:v>209.8218493361926</c:v>
                </c:pt>
                <c:pt idx="955">
                  <c:v>209.83551119522559</c:v>
                </c:pt>
                <c:pt idx="956">
                  <c:v>209.81696297808716</c:v>
                </c:pt>
                <c:pt idx="957">
                  <c:v>209.83451397920507</c:v>
                </c:pt>
                <c:pt idx="958">
                  <c:v>209.80140641024903</c:v>
                </c:pt>
                <c:pt idx="959">
                  <c:v>209.81307383601003</c:v>
                </c:pt>
                <c:pt idx="960">
                  <c:v>209.8140710519198</c:v>
                </c:pt>
                <c:pt idx="961">
                  <c:v>209.80629276796051</c:v>
                </c:pt>
                <c:pt idx="962">
                  <c:v>209.8072899838352</c:v>
                </c:pt>
                <c:pt idx="963">
                  <c:v>209.82284655214769</c:v>
                </c:pt>
                <c:pt idx="964">
                  <c:v>209.81207662010547</c:v>
                </c:pt>
                <c:pt idx="965">
                  <c:v>209.80529555209097</c:v>
                </c:pt>
                <c:pt idx="966">
                  <c:v>209.78774455363063</c:v>
                </c:pt>
                <c:pt idx="967">
                  <c:v>209.79751726848545</c:v>
                </c:pt>
                <c:pt idx="968">
                  <c:v>209.78874176940948</c:v>
                </c:pt>
                <c:pt idx="969">
                  <c:v>209.78874176940948</c:v>
                </c:pt>
                <c:pt idx="970">
                  <c:v>209.79462534260952</c:v>
                </c:pt>
                <c:pt idx="971">
                  <c:v>209.78874176940948</c:v>
                </c:pt>
                <c:pt idx="972">
                  <c:v>209.77507991368773</c:v>
                </c:pt>
                <c:pt idx="973">
                  <c:v>209.77318520384651</c:v>
                </c:pt>
                <c:pt idx="974">
                  <c:v>209.77996627073259</c:v>
                </c:pt>
                <c:pt idx="975">
                  <c:v>209.76630441563213</c:v>
                </c:pt>
                <c:pt idx="976">
                  <c:v>209.77996627073259</c:v>
                </c:pt>
                <c:pt idx="977">
                  <c:v>209.78385541214243</c:v>
                </c:pt>
                <c:pt idx="978">
                  <c:v>209.76630441563213</c:v>
                </c:pt>
                <c:pt idx="979">
                  <c:v>209.77019355676666</c:v>
                </c:pt>
                <c:pt idx="980">
                  <c:v>209.78385541214243</c:v>
                </c:pt>
                <c:pt idx="981">
                  <c:v>209.78774455363063</c:v>
                </c:pt>
                <c:pt idx="982">
                  <c:v>209.79073620098259</c:v>
                </c:pt>
                <c:pt idx="983">
                  <c:v>209.77807156084336</c:v>
                </c:pt>
                <c:pt idx="984">
                  <c:v>209.79362812680026</c:v>
                </c:pt>
                <c:pt idx="985">
                  <c:v>209.79652005266129</c:v>
                </c:pt>
                <c:pt idx="986">
                  <c:v>209.80330112036737</c:v>
                </c:pt>
                <c:pt idx="987">
                  <c:v>209.83551119522559</c:v>
                </c:pt>
                <c:pt idx="988">
                  <c:v>209.79941197856562</c:v>
                </c:pt>
                <c:pt idx="989">
                  <c:v>209.78774455363063</c:v>
                </c:pt>
                <c:pt idx="990">
                  <c:v>209.78584984366503</c:v>
                </c:pt>
                <c:pt idx="991">
                  <c:v>209.79163369519722</c:v>
                </c:pt>
                <c:pt idx="992">
                  <c:v>209.78774455363063</c:v>
                </c:pt>
                <c:pt idx="993">
                  <c:v>209.79941197856562</c:v>
                </c:pt>
                <c:pt idx="994">
                  <c:v>209.78973898519348</c:v>
                </c:pt>
                <c:pt idx="995">
                  <c:v>209.79073620098259</c:v>
                </c:pt>
                <c:pt idx="996">
                  <c:v>209.80918469401132</c:v>
                </c:pt>
                <c:pt idx="997">
                  <c:v>209.78774455363063</c:v>
                </c:pt>
                <c:pt idx="998">
                  <c:v>209.8072899838352</c:v>
                </c:pt>
                <c:pt idx="999">
                  <c:v>209.79851448431478</c:v>
                </c:pt>
                <c:pt idx="1000">
                  <c:v>209.80140641024903</c:v>
                </c:pt>
                <c:pt idx="1001">
                  <c:v>209.77119077245476</c:v>
                </c:pt>
                <c:pt idx="1002">
                  <c:v>209.78285819638884</c:v>
                </c:pt>
                <c:pt idx="1003">
                  <c:v>209.77408269797951</c:v>
                </c:pt>
                <c:pt idx="1004">
                  <c:v>209.78485262790116</c:v>
                </c:pt>
                <c:pt idx="1005">
                  <c:v>209.77607712940113</c:v>
                </c:pt>
                <c:pt idx="1006">
                  <c:v>209.76151778049731</c:v>
                </c:pt>
                <c:pt idx="1007">
                  <c:v>209.78385541214243</c:v>
                </c:pt>
                <c:pt idx="1008">
                  <c:v>209.76929606265173</c:v>
                </c:pt>
                <c:pt idx="1009">
                  <c:v>209.77807156084336</c:v>
                </c:pt>
                <c:pt idx="1010">
                  <c:v>209.77807156084336</c:v>
                </c:pt>
                <c:pt idx="1011">
                  <c:v>209.77019355676666</c:v>
                </c:pt>
                <c:pt idx="1012">
                  <c:v>209.77807156084336</c:v>
                </c:pt>
                <c:pt idx="1013">
                  <c:v>209.76440970587706</c:v>
                </c:pt>
                <c:pt idx="1014">
                  <c:v>209.77218798814806</c:v>
                </c:pt>
                <c:pt idx="1015">
                  <c:v>209.78385541214243</c:v>
                </c:pt>
                <c:pt idx="1016">
                  <c:v>209.79751726848545</c:v>
                </c:pt>
                <c:pt idx="1017">
                  <c:v>209.79073620098259</c:v>
                </c:pt>
                <c:pt idx="1018">
                  <c:v>209.79941197856562</c:v>
                </c:pt>
                <c:pt idx="1019">
                  <c:v>209.79751726848545</c:v>
                </c:pt>
                <c:pt idx="1020">
                  <c:v>209.80629276796051</c:v>
                </c:pt>
                <c:pt idx="1021">
                  <c:v>209.81506826783468</c:v>
                </c:pt>
                <c:pt idx="1022">
                  <c:v>209.82085212024265</c:v>
                </c:pt>
                <c:pt idx="1023">
                  <c:v>209.81696297808716</c:v>
                </c:pt>
                <c:pt idx="1024">
                  <c:v>209.82573847844657</c:v>
                </c:pt>
                <c:pt idx="1025">
                  <c:v>209.83551119522559</c:v>
                </c:pt>
                <c:pt idx="1026">
                  <c:v>209.83640868964849</c:v>
                </c:pt>
                <c:pt idx="1027">
                  <c:v>209.85206498191931</c:v>
                </c:pt>
                <c:pt idx="1028">
                  <c:v>209.83940033775491</c:v>
                </c:pt>
                <c:pt idx="1029">
                  <c:v>209.85206498191931</c:v>
                </c:pt>
                <c:pt idx="1030">
                  <c:v>209.83940033775491</c:v>
                </c:pt>
                <c:pt idx="1031">
                  <c:v>209.84518419089224</c:v>
                </c:pt>
                <c:pt idx="1032">
                  <c:v>209.86173797841573</c:v>
                </c:pt>
                <c:pt idx="1033">
                  <c:v>209.85106776581324</c:v>
                </c:pt>
                <c:pt idx="1034">
                  <c:v>209.87051348081141</c:v>
                </c:pt>
                <c:pt idx="1035">
                  <c:v>209.86273519457697</c:v>
                </c:pt>
                <c:pt idx="1036">
                  <c:v>209.88128341611514</c:v>
                </c:pt>
                <c:pt idx="1037">
                  <c:v>209.8831781270178</c:v>
                </c:pt>
                <c:pt idx="1038">
                  <c:v>209.91239656592475</c:v>
                </c:pt>
                <c:pt idx="1039">
                  <c:v>209.92895035921421</c:v>
                </c:pt>
                <c:pt idx="1040">
                  <c:v>209.90850742192421</c:v>
                </c:pt>
                <c:pt idx="1041">
                  <c:v>209.94061779268705</c:v>
                </c:pt>
                <c:pt idx="1042">
                  <c:v>209.95328244349454</c:v>
                </c:pt>
                <c:pt idx="1043">
                  <c:v>209.94550415392374</c:v>
                </c:pt>
                <c:pt idx="1044">
                  <c:v>209.96694431183298</c:v>
                </c:pt>
                <c:pt idx="1045">
                  <c:v>209.94749858711714</c:v>
                </c:pt>
                <c:pt idx="1046">
                  <c:v>209.95328244349454</c:v>
                </c:pt>
                <c:pt idx="1047">
                  <c:v>209.97372538552804</c:v>
                </c:pt>
                <c:pt idx="1048">
                  <c:v>209.9728278904665</c:v>
                </c:pt>
                <c:pt idx="1049">
                  <c:v>209.96893874524798</c:v>
                </c:pt>
                <c:pt idx="1050">
                  <c:v>209.96305516673306</c:v>
                </c:pt>
                <c:pt idx="1051">
                  <c:v>209.96893874524798</c:v>
                </c:pt>
                <c:pt idx="1052">
                  <c:v>209.98549254338798</c:v>
                </c:pt>
                <c:pt idx="1053">
                  <c:v>209.99905469232004</c:v>
                </c:pt>
                <c:pt idx="1054">
                  <c:v>209.99905469232004</c:v>
                </c:pt>
                <c:pt idx="1055">
                  <c:v>209.99516554657293</c:v>
                </c:pt>
                <c:pt idx="1056">
                  <c:v>210.01760292696159</c:v>
                </c:pt>
                <c:pt idx="1057">
                  <c:v>210.0273756534576</c:v>
                </c:pt>
                <c:pt idx="1058">
                  <c:v>210.0186001439283</c:v>
                </c:pt>
                <c:pt idx="1059">
                  <c:v>210.03904309288168</c:v>
                </c:pt>
                <c:pt idx="1060">
                  <c:v>210.03216229518728</c:v>
                </c:pt>
                <c:pt idx="1061">
                  <c:v>210.04392945661073</c:v>
                </c:pt>
                <c:pt idx="1062">
                  <c:v>210.04682138622294</c:v>
                </c:pt>
                <c:pt idx="1063">
                  <c:v>210.05459967987775</c:v>
                </c:pt>
                <c:pt idx="1064">
                  <c:v>210.05659411419876</c:v>
                </c:pt>
                <c:pt idx="1065">
                  <c:v>210.06915905089488</c:v>
                </c:pt>
                <c:pt idx="1066">
                  <c:v>210.0574916096499</c:v>
                </c:pt>
                <c:pt idx="1067">
                  <c:v>210.0721507026098</c:v>
                </c:pt>
                <c:pt idx="1068">
                  <c:v>210.06726433816613</c:v>
                </c:pt>
                <c:pt idx="1069">
                  <c:v>210.06626712094791</c:v>
                </c:pt>
                <c:pt idx="1070">
                  <c:v>210.05260524557744</c:v>
                </c:pt>
                <c:pt idx="1071">
                  <c:v>210.07703706717723</c:v>
                </c:pt>
                <c:pt idx="1072">
                  <c:v>210.05948604400078</c:v>
                </c:pt>
                <c:pt idx="1073">
                  <c:v>210.06237797384614</c:v>
                </c:pt>
                <c:pt idx="1074">
                  <c:v>210.07893178000199</c:v>
                </c:pt>
                <c:pt idx="1075">
                  <c:v>210.05848882682278</c:v>
                </c:pt>
                <c:pt idx="1076">
                  <c:v>210.09259365723639</c:v>
                </c:pt>
                <c:pt idx="1077">
                  <c:v>210.06526990373484</c:v>
                </c:pt>
                <c:pt idx="1078">
                  <c:v>210.06526990373484</c:v>
                </c:pt>
                <c:pt idx="1079">
                  <c:v>210.06626712094791</c:v>
                </c:pt>
                <c:pt idx="1080">
                  <c:v>210.0721507026098</c:v>
                </c:pt>
                <c:pt idx="1081">
                  <c:v>210.06337519104426</c:v>
                </c:pt>
                <c:pt idx="1082">
                  <c:v>210.03704865874209</c:v>
                </c:pt>
                <c:pt idx="1083">
                  <c:v>210.05659411419876</c:v>
                </c:pt>
                <c:pt idx="1084">
                  <c:v>210.06915905089488</c:v>
                </c:pt>
                <c:pt idx="1085">
                  <c:v>210.06626712094791</c:v>
                </c:pt>
                <c:pt idx="1086">
                  <c:v>210.05459967987775</c:v>
                </c:pt>
                <c:pt idx="1087">
                  <c:v>210.04871609875102</c:v>
                </c:pt>
                <c:pt idx="1088">
                  <c:v>210.07015626812804</c:v>
                </c:pt>
                <c:pt idx="1089">
                  <c:v>210.06138075665316</c:v>
                </c:pt>
                <c:pt idx="1090">
                  <c:v>210.06526990373484</c:v>
                </c:pt>
                <c:pt idx="1091">
                  <c:v>210.05170775014898</c:v>
                </c:pt>
                <c:pt idx="1092">
                  <c:v>210.06237797384614</c:v>
                </c:pt>
                <c:pt idx="1093">
                  <c:v>210.07893178000199</c:v>
                </c:pt>
                <c:pt idx="1094">
                  <c:v>210.05659411419876</c:v>
                </c:pt>
                <c:pt idx="1095">
                  <c:v>210.07603984990854</c:v>
                </c:pt>
                <c:pt idx="1096">
                  <c:v>210.05459967987775</c:v>
                </c:pt>
                <c:pt idx="1097">
                  <c:v>210.06237797384614</c:v>
                </c:pt>
                <c:pt idx="1098">
                  <c:v>210.05848882682278</c:v>
                </c:pt>
                <c:pt idx="1099">
                  <c:v>210.05559689703568</c:v>
                </c:pt>
                <c:pt idx="1100">
                  <c:v>210.03704865874209</c:v>
                </c:pt>
                <c:pt idx="1101">
                  <c:v>210.04392945661073</c:v>
                </c:pt>
                <c:pt idx="1102">
                  <c:v>210.03216229518728</c:v>
                </c:pt>
                <c:pt idx="1103">
                  <c:v>210.07504263264497</c:v>
                </c:pt>
                <c:pt idx="1104">
                  <c:v>210.05659411419876</c:v>
                </c:pt>
                <c:pt idx="1105">
                  <c:v>210.05848882682278</c:v>
                </c:pt>
                <c:pt idx="1106">
                  <c:v>210.05459967987775</c:v>
                </c:pt>
                <c:pt idx="1107">
                  <c:v>210.04682138622294</c:v>
                </c:pt>
                <c:pt idx="1108">
                  <c:v>210.04682138622294</c:v>
                </c:pt>
                <c:pt idx="1109">
                  <c:v>210.02927036579473</c:v>
                </c:pt>
                <c:pt idx="1110">
                  <c:v>210.03605144168003</c:v>
                </c:pt>
                <c:pt idx="1111">
                  <c:v>210.02438400243688</c:v>
                </c:pt>
                <c:pt idx="1112">
                  <c:v>210.0273756534576</c:v>
                </c:pt>
                <c:pt idx="1113">
                  <c:v>210.02827314877288</c:v>
                </c:pt>
                <c:pt idx="1114">
                  <c:v>210.01082185172459</c:v>
                </c:pt>
                <c:pt idx="1115">
                  <c:v>210.02338678544027</c:v>
                </c:pt>
                <c:pt idx="1116">
                  <c:v>210.02338678544027</c:v>
                </c:pt>
                <c:pt idx="1117">
                  <c:v>210.02149207316091</c:v>
                </c:pt>
                <c:pt idx="1118">
                  <c:v>210.02149207316091</c:v>
                </c:pt>
                <c:pt idx="1119">
                  <c:v>210.00982463479806</c:v>
                </c:pt>
                <c:pt idx="1120">
                  <c:v>210.00005190919092</c:v>
                </c:pt>
                <c:pt idx="1121">
                  <c:v>209.99227361773487</c:v>
                </c:pt>
                <c:pt idx="1122">
                  <c:v>210.01660571000002</c:v>
                </c:pt>
                <c:pt idx="1123">
                  <c:v>210.01760292696159</c:v>
                </c:pt>
                <c:pt idx="1124">
                  <c:v>209.99815719714067</c:v>
                </c:pt>
                <c:pt idx="1125">
                  <c:v>209.98160339791423</c:v>
                </c:pt>
                <c:pt idx="1126">
                  <c:v>209.9728278904665</c:v>
                </c:pt>
                <c:pt idx="1127">
                  <c:v>209.98449532659237</c:v>
                </c:pt>
                <c:pt idx="1128">
                  <c:v>209.97861174760311</c:v>
                </c:pt>
                <c:pt idx="1129">
                  <c:v>209.95627409341296</c:v>
                </c:pt>
                <c:pt idx="1130">
                  <c:v>209.94849580372156</c:v>
                </c:pt>
                <c:pt idx="1131">
                  <c:v>209.93872308122042</c:v>
                </c:pt>
                <c:pt idx="1132">
                  <c:v>209.95527687676832</c:v>
                </c:pt>
                <c:pt idx="1133">
                  <c:v>209.92705564786212</c:v>
                </c:pt>
                <c:pt idx="1134">
                  <c:v>209.91828014289507</c:v>
                </c:pt>
                <c:pt idx="1135">
                  <c:v>209.90850742192421</c:v>
                </c:pt>
                <c:pt idx="1136">
                  <c:v>209.90172635052099</c:v>
                </c:pt>
                <c:pt idx="1137">
                  <c:v>209.88417534328983</c:v>
                </c:pt>
                <c:pt idx="1138">
                  <c:v>209.86373241074335</c:v>
                </c:pt>
                <c:pt idx="1139">
                  <c:v>209.85884605157736</c:v>
                </c:pt>
                <c:pt idx="1140">
                  <c:v>209.89873470144829</c:v>
                </c:pt>
                <c:pt idx="1141">
                  <c:v>209.8490733336165</c:v>
                </c:pt>
                <c:pt idx="1142">
                  <c:v>209.87539984027285</c:v>
                </c:pt>
                <c:pt idx="1143">
                  <c:v>209.85007054971229</c:v>
                </c:pt>
                <c:pt idx="1144">
                  <c:v>209.84618140696793</c:v>
                </c:pt>
                <c:pt idx="1145">
                  <c:v>209.83251954717946</c:v>
                </c:pt>
                <c:pt idx="1146">
                  <c:v>209.84717862304873</c:v>
                </c:pt>
                <c:pt idx="1147">
                  <c:v>209.83062483677423</c:v>
                </c:pt>
                <c:pt idx="1148">
                  <c:v>209.82962762077895</c:v>
                </c:pt>
                <c:pt idx="1149">
                  <c:v>209.83062483677423</c:v>
                </c:pt>
                <c:pt idx="1150">
                  <c:v>209.82863040478881</c:v>
                </c:pt>
                <c:pt idx="1151">
                  <c:v>209.82962762077895</c:v>
                </c:pt>
                <c:pt idx="1152">
                  <c:v>209.79941197856562</c:v>
                </c:pt>
                <c:pt idx="1153">
                  <c:v>209.81307383601003</c:v>
                </c:pt>
                <c:pt idx="1154">
                  <c:v>209.80040919440475</c:v>
                </c:pt>
                <c:pt idx="1155">
                  <c:v>209.80040919440475</c:v>
                </c:pt>
                <c:pt idx="1156">
                  <c:v>209.80529555209097</c:v>
                </c:pt>
                <c:pt idx="1157">
                  <c:v>209.78485262790116</c:v>
                </c:pt>
                <c:pt idx="1158">
                  <c:v>209.80240362609848</c:v>
                </c:pt>
                <c:pt idx="1159">
                  <c:v>209.77408269797951</c:v>
                </c:pt>
                <c:pt idx="1160">
                  <c:v>209.79552283684225</c:v>
                </c:pt>
                <c:pt idx="1161">
                  <c:v>209.78196070221503</c:v>
                </c:pt>
                <c:pt idx="1162">
                  <c:v>209.78485262790116</c:v>
                </c:pt>
                <c:pt idx="1163">
                  <c:v>209.79462534260952</c:v>
                </c:pt>
                <c:pt idx="1164">
                  <c:v>209.79652005266129</c:v>
                </c:pt>
                <c:pt idx="1165">
                  <c:v>209.7789690549991</c:v>
                </c:pt>
                <c:pt idx="1166">
                  <c:v>209.79851448431478</c:v>
                </c:pt>
                <c:pt idx="1167">
                  <c:v>209.79362812680026</c:v>
                </c:pt>
                <c:pt idx="1168">
                  <c:v>209.78285819638884</c:v>
                </c:pt>
                <c:pt idx="1169">
                  <c:v>209.79652005266129</c:v>
                </c:pt>
                <c:pt idx="1170">
                  <c:v>209.8072899838352</c:v>
                </c:pt>
                <c:pt idx="1171">
                  <c:v>209.77707434511964</c:v>
                </c:pt>
                <c:pt idx="1172">
                  <c:v>209.81796019401702</c:v>
                </c:pt>
                <c:pt idx="1173">
                  <c:v>209.81307383601003</c:v>
                </c:pt>
                <c:pt idx="1174">
                  <c:v>209.81796019401702</c:v>
                </c:pt>
                <c:pt idx="1175">
                  <c:v>209.80529555209097</c:v>
                </c:pt>
                <c:pt idx="1176">
                  <c:v>209.8072899838352</c:v>
                </c:pt>
                <c:pt idx="1177">
                  <c:v>209.78096348647122</c:v>
                </c:pt>
                <c:pt idx="1178">
                  <c:v>209.81018190990096</c:v>
                </c:pt>
                <c:pt idx="1179">
                  <c:v>209.82284655214769</c:v>
                </c:pt>
                <c:pt idx="1180">
                  <c:v>209.82284655214769</c:v>
                </c:pt>
                <c:pt idx="1181">
                  <c:v>209.8403975538007</c:v>
                </c:pt>
                <c:pt idx="1182">
                  <c:v>209.85784883543622</c:v>
                </c:pt>
                <c:pt idx="1183">
                  <c:v>209.83640868964849</c:v>
                </c:pt>
                <c:pt idx="1184">
                  <c:v>209.84129504824634</c:v>
                </c:pt>
                <c:pt idx="1185">
                  <c:v>209.8218493361926</c:v>
                </c:pt>
                <c:pt idx="1186">
                  <c:v>209.84618140696793</c:v>
                </c:pt>
                <c:pt idx="1187">
                  <c:v>209.8422922643019</c:v>
                </c:pt>
                <c:pt idx="1188">
                  <c:v>209.84428669642853</c:v>
                </c:pt>
                <c:pt idx="1189">
                  <c:v>209.84328948036264</c:v>
                </c:pt>
                <c:pt idx="1190">
                  <c:v>209.84328948036264</c:v>
                </c:pt>
                <c:pt idx="1191">
                  <c:v>209.82863040478881</c:v>
                </c:pt>
                <c:pt idx="1192">
                  <c:v>209.82573847844657</c:v>
                </c:pt>
                <c:pt idx="1193">
                  <c:v>209.84428669642853</c:v>
                </c:pt>
                <c:pt idx="1194">
                  <c:v>209.80918469401132</c:v>
                </c:pt>
                <c:pt idx="1195">
                  <c:v>209.82773291040209</c:v>
                </c:pt>
                <c:pt idx="1196">
                  <c:v>209.81506826783468</c:v>
                </c:pt>
                <c:pt idx="1197">
                  <c:v>209.81207662010547</c:v>
                </c:pt>
                <c:pt idx="1198">
                  <c:v>209.78385541214243</c:v>
                </c:pt>
                <c:pt idx="1199">
                  <c:v>209.78674733785695</c:v>
                </c:pt>
                <c:pt idx="1200">
                  <c:v>209.78485262790116</c:v>
                </c:pt>
                <c:pt idx="1201">
                  <c:v>209.79652005266129</c:v>
                </c:pt>
                <c:pt idx="1202">
                  <c:v>209.77408269797951</c:v>
                </c:pt>
                <c:pt idx="1203">
                  <c:v>209.77218798814806</c:v>
                </c:pt>
                <c:pt idx="1204">
                  <c:v>209.78584984366503</c:v>
                </c:pt>
                <c:pt idx="1205">
                  <c:v>209.77318520384651</c:v>
                </c:pt>
                <c:pt idx="1206">
                  <c:v>209.76341249022397</c:v>
                </c:pt>
                <c:pt idx="1207">
                  <c:v>209.7673016313002</c:v>
                </c:pt>
                <c:pt idx="1208">
                  <c:v>209.7536397770964</c:v>
                </c:pt>
                <c:pt idx="1209">
                  <c:v>209.75174506746569</c:v>
                </c:pt>
                <c:pt idx="1210">
                  <c:v>209.76151778049731</c:v>
                </c:pt>
                <c:pt idx="1211">
                  <c:v>209.75952334922616</c:v>
                </c:pt>
                <c:pt idx="1212">
                  <c:v>209.75174506746569</c:v>
                </c:pt>
                <c:pt idx="1213">
                  <c:v>209.76151778049731</c:v>
                </c:pt>
                <c:pt idx="1214">
                  <c:v>209.75663142391963</c:v>
                </c:pt>
                <c:pt idx="1215">
                  <c:v>209.7429695704713</c:v>
                </c:pt>
                <c:pt idx="1216">
                  <c:v>209.73908042988552</c:v>
                </c:pt>
                <c:pt idx="1217">
                  <c:v>209.73030493346707</c:v>
                </c:pt>
                <c:pt idx="1218">
                  <c:v>209.74007764541287</c:v>
                </c:pt>
                <c:pt idx="1219">
                  <c:v>209.73808321436331</c:v>
                </c:pt>
                <c:pt idx="1220">
                  <c:v>209.73130214894906</c:v>
                </c:pt>
                <c:pt idx="1221">
                  <c:v>209.71764029729405</c:v>
                </c:pt>
                <c:pt idx="1222">
                  <c:v>209.73908042988552</c:v>
                </c:pt>
                <c:pt idx="1223">
                  <c:v>209.74396678601875</c:v>
                </c:pt>
                <c:pt idx="1224">
                  <c:v>209.72352386832617</c:v>
                </c:pt>
                <c:pt idx="1225">
                  <c:v>209.71275394182749</c:v>
                </c:pt>
                <c:pt idx="1226">
                  <c:v>209.71764029729405</c:v>
                </c:pt>
                <c:pt idx="1227">
                  <c:v>209.70786758648464</c:v>
                </c:pt>
                <c:pt idx="1228">
                  <c:v>209.69919181301751</c:v>
                </c:pt>
                <c:pt idx="1229">
                  <c:v>209.71963472813232</c:v>
                </c:pt>
                <c:pt idx="1230">
                  <c:v>209.71963472813232</c:v>
                </c:pt>
                <c:pt idx="1231">
                  <c:v>209.69719738239056</c:v>
                </c:pt>
                <c:pt idx="1232">
                  <c:v>209.71963472813232</c:v>
                </c:pt>
                <c:pt idx="1233">
                  <c:v>209.70108652213219</c:v>
                </c:pt>
                <c:pt idx="1234">
                  <c:v>209.71764029729405</c:v>
                </c:pt>
                <c:pt idx="1235">
                  <c:v>209.70008930680638</c:v>
                </c:pt>
                <c:pt idx="1236">
                  <c:v>209.71085923259821</c:v>
                </c:pt>
                <c:pt idx="1237">
                  <c:v>209.69620016708478</c:v>
                </c:pt>
                <c:pt idx="1238">
                  <c:v>209.67964639376223</c:v>
                </c:pt>
                <c:pt idx="1239">
                  <c:v>209.71963472813232</c:v>
                </c:pt>
                <c:pt idx="1240">
                  <c:v>209.70597287730334</c:v>
                </c:pt>
                <c:pt idx="1241">
                  <c:v>209.70597287730334</c:v>
                </c:pt>
                <c:pt idx="1242">
                  <c:v>209.70886480185064</c:v>
                </c:pt>
                <c:pt idx="1243">
                  <c:v>209.70597287730334</c:v>
                </c:pt>
                <c:pt idx="1244">
                  <c:v>209.72641579313654</c:v>
                </c:pt>
                <c:pt idx="1245">
                  <c:v>209.71085923259821</c:v>
                </c:pt>
                <c:pt idx="1246">
                  <c:v>209.70697009265959</c:v>
                </c:pt>
                <c:pt idx="1247">
                  <c:v>209.72352386832617</c:v>
                </c:pt>
                <c:pt idx="1248">
                  <c:v>209.72541857767979</c:v>
                </c:pt>
                <c:pt idx="1249">
                  <c:v>209.72252665288437</c:v>
                </c:pt>
                <c:pt idx="1250">
                  <c:v>209.74496400157133</c:v>
                </c:pt>
                <c:pt idx="1251">
                  <c:v>209.74197235492903</c:v>
                </c:pt>
                <c:pt idx="1252">
                  <c:v>209.74396678601875</c:v>
                </c:pt>
                <c:pt idx="1253">
                  <c:v>209.74885314227572</c:v>
                </c:pt>
                <c:pt idx="1254">
                  <c:v>209.74685871113547</c:v>
                </c:pt>
                <c:pt idx="1255">
                  <c:v>209.75752891797563</c:v>
                </c:pt>
                <c:pt idx="1256">
                  <c:v>209.76052056485918</c:v>
                </c:pt>
                <c:pt idx="1257">
                  <c:v>209.7789690549991</c:v>
                </c:pt>
                <c:pt idx="1258">
                  <c:v>209.77019355676666</c:v>
                </c:pt>
                <c:pt idx="1259">
                  <c:v>209.78584984366503</c:v>
                </c:pt>
                <c:pt idx="1260">
                  <c:v>209.78096348647122</c:v>
                </c:pt>
                <c:pt idx="1261">
                  <c:v>209.81307383601003</c:v>
                </c:pt>
                <c:pt idx="1262">
                  <c:v>209.80429833622662</c:v>
                </c:pt>
                <c:pt idx="1263">
                  <c:v>209.82384376810793</c:v>
                </c:pt>
                <c:pt idx="1264">
                  <c:v>209.80529555209097</c:v>
                </c:pt>
                <c:pt idx="1265">
                  <c:v>209.79851448431478</c:v>
                </c:pt>
                <c:pt idx="1266">
                  <c:v>209.82284655214769</c:v>
                </c:pt>
                <c:pt idx="1267">
                  <c:v>209.81895740995196</c:v>
                </c:pt>
                <c:pt idx="1268">
                  <c:v>209.85595412478227</c:v>
                </c:pt>
                <c:pt idx="1269">
                  <c:v>209.86762155384147</c:v>
                </c:pt>
                <c:pt idx="1270">
                  <c:v>209.86662433765503</c:v>
                </c:pt>
                <c:pt idx="1271">
                  <c:v>209.88128341611514</c:v>
                </c:pt>
                <c:pt idx="1272">
                  <c:v>209.87440262404618</c:v>
                </c:pt>
                <c:pt idx="1273">
                  <c:v>209.89005891939968</c:v>
                </c:pt>
                <c:pt idx="1274">
                  <c:v>209.88906170309724</c:v>
                </c:pt>
                <c:pt idx="1275">
                  <c:v>209.90661271077286</c:v>
                </c:pt>
                <c:pt idx="1276">
                  <c:v>209.91239656592475</c:v>
                </c:pt>
                <c:pt idx="1277">
                  <c:v>209.90661271077286</c:v>
                </c:pt>
                <c:pt idx="1278">
                  <c:v>209.91239656592475</c:v>
                </c:pt>
                <c:pt idx="1279">
                  <c:v>209.92795314271081</c:v>
                </c:pt>
                <c:pt idx="1280">
                  <c:v>209.93583115322824</c:v>
                </c:pt>
                <c:pt idx="1281">
                  <c:v>209.94450693733478</c:v>
                </c:pt>
                <c:pt idx="1282">
                  <c:v>209.93772586466648</c:v>
                </c:pt>
                <c:pt idx="1283">
                  <c:v>209.96205795005338</c:v>
                </c:pt>
                <c:pt idx="1284">
                  <c:v>209.93672864811771</c:v>
                </c:pt>
                <c:pt idx="1285">
                  <c:v>209.96016323837623</c:v>
                </c:pt>
                <c:pt idx="1286">
                  <c:v>209.95039051528414</c:v>
                </c:pt>
                <c:pt idx="1287">
                  <c:v>209.95328244349454</c:v>
                </c:pt>
                <c:pt idx="1288">
                  <c:v>209.96305516673306</c:v>
                </c:pt>
                <c:pt idx="1289">
                  <c:v>209.9591660217115</c:v>
                </c:pt>
                <c:pt idx="1290">
                  <c:v>209.98639003850843</c:v>
                </c:pt>
                <c:pt idx="1291">
                  <c:v>209.9728278904665</c:v>
                </c:pt>
                <c:pt idx="1292">
                  <c:v>209.98060618113868</c:v>
                </c:pt>
                <c:pt idx="1293">
                  <c:v>209.96794152853792</c:v>
                </c:pt>
                <c:pt idx="1294">
                  <c:v>209.96305516673306</c:v>
                </c:pt>
                <c:pt idx="1295">
                  <c:v>209.96016323837623</c:v>
                </c:pt>
                <c:pt idx="1296">
                  <c:v>209.97761453084306</c:v>
                </c:pt>
                <c:pt idx="1297">
                  <c:v>209.96983624029147</c:v>
                </c:pt>
                <c:pt idx="1298">
                  <c:v>209.96694431183298</c:v>
                </c:pt>
                <c:pt idx="1299">
                  <c:v>209.95717158839753</c:v>
                </c:pt>
                <c:pt idx="1300">
                  <c:v>209.96016323837623</c:v>
                </c:pt>
                <c:pt idx="1301">
                  <c:v>209.95138773190354</c:v>
                </c:pt>
                <c:pt idx="1302">
                  <c:v>209.96504960010785</c:v>
                </c:pt>
                <c:pt idx="1303">
                  <c:v>209.94749858711714</c:v>
                </c:pt>
                <c:pt idx="1304">
                  <c:v>209.92406399839669</c:v>
                </c:pt>
                <c:pt idx="1305">
                  <c:v>209.94650137051786</c:v>
                </c:pt>
                <c:pt idx="1306">
                  <c:v>209.93672864811771</c:v>
                </c:pt>
                <c:pt idx="1307">
                  <c:v>209.94161500925594</c:v>
                </c:pt>
                <c:pt idx="1308">
                  <c:v>209.92506121488</c:v>
                </c:pt>
                <c:pt idx="1309">
                  <c:v>209.90272356688888</c:v>
                </c:pt>
                <c:pt idx="1310">
                  <c:v>209.91538821520928</c:v>
                </c:pt>
                <c:pt idx="1311">
                  <c:v>209.91139934950689</c:v>
                </c:pt>
                <c:pt idx="1312">
                  <c:v>209.90362106162436</c:v>
                </c:pt>
                <c:pt idx="1313">
                  <c:v>209.89195363038849</c:v>
                </c:pt>
                <c:pt idx="1314">
                  <c:v>209.89683999039286</c:v>
                </c:pt>
                <c:pt idx="1315">
                  <c:v>209.89783720673552</c:v>
                </c:pt>
                <c:pt idx="1316">
                  <c:v>209.89783720673552</c:v>
                </c:pt>
                <c:pt idx="1317">
                  <c:v>209.8948455577231</c:v>
                </c:pt>
                <c:pt idx="1318">
                  <c:v>209.89683999039286</c:v>
                </c:pt>
                <c:pt idx="1319">
                  <c:v>209.885172559567</c:v>
                </c:pt>
                <c:pt idx="1320">
                  <c:v>209.89095641407627</c:v>
                </c:pt>
                <c:pt idx="1321">
                  <c:v>209.88417534328983</c:v>
                </c:pt>
                <c:pt idx="1322">
                  <c:v>209.885172559567</c:v>
                </c:pt>
                <c:pt idx="1323">
                  <c:v>209.87739427274167</c:v>
                </c:pt>
                <c:pt idx="1324">
                  <c:v>209.87539984027285</c:v>
                </c:pt>
                <c:pt idx="1325">
                  <c:v>209.87250791322973</c:v>
                </c:pt>
                <c:pt idx="1326">
                  <c:v>209.885172559567</c:v>
                </c:pt>
                <c:pt idx="1327">
                  <c:v>209.86762155384147</c:v>
                </c:pt>
                <c:pt idx="1328">
                  <c:v>209.84817583913471</c:v>
                </c:pt>
                <c:pt idx="1329">
                  <c:v>209.86472962691491</c:v>
                </c:pt>
                <c:pt idx="1330">
                  <c:v>209.87739427274167</c:v>
                </c:pt>
                <c:pt idx="1331">
                  <c:v>209.85695134091361</c:v>
                </c:pt>
                <c:pt idx="1332">
                  <c:v>209.86472962691491</c:v>
                </c:pt>
                <c:pt idx="1333">
                  <c:v>209.84428669642853</c:v>
                </c:pt>
                <c:pt idx="1334">
                  <c:v>209.86373241074335</c:v>
                </c:pt>
                <c:pt idx="1335">
                  <c:v>209.86472962691491</c:v>
                </c:pt>
                <c:pt idx="1336">
                  <c:v>209.88806448679995</c:v>
                </c:pt>
                <c:pt idx="1337">
                  <c:v>209.8831781270178</c:v>
                </c:pt>
                <c:pt idx="1338">
                  <c:v>209.8948455577231</c:v>
                </c:pt>
                <c:pt idx="1339">
                  <c:v>209.87829176735937</c:v>
                </c:pt>
                <c:pt idx="1340">
                  <c:v>209.90751020552645</c:v>
                </c:pt>
                <c:pt idx="1341">
                  <c:v>209.90272356688888</c:v>
                </c:pt>
                <c:pt idx="1342">
                  <c:v>209.90661271077286</c:v>
                </c:pt>
                <c:pt idx="1343">
                  <c:v>209.9105018547352</c:v>
                </c:pt>
                <c:pt idx="1344">
                  <c:v>209.91239656592475</c:v>
                </c:pt>
                <c:pt idx="1345">
                  <c:v>209.93872308122042</c:v>
                </c:pt>
                <c:pt idx="1346">
                  <c:v>209.92895035921421</c:v>
                </c:pt>
                <c:pt idx="1347">
                  <c:v>209.92994757572276</c:v>
                </c:pt>
                <c:pt idx="1348">
                  <c:v>209.93483393668927</c:v>
                </c:pt>
                <c:pt idx="1349">
                  <c:v>209.9105018547352</c:v>
                </c:pt>
                <c:pt idx="1350">
                  <c:v>209.94550415392374</c:v>
                </c:pt>
                <c:pt idx="1351">
                  <c:v>209.9172829264468</c:v>
                </c:pt>
                <c:pt idx="1352">
                  <c:v>209.93672864811771</c:v>
                </c:pt>
                <c:pt idx="1353">
                  <c:v>209.92605843136849</c:v>
                </c:pt>
                <c:pt idx="1354">
                  <c:v>209.92895035921421</c:v>
                </c:pt>
                <c:pt idx="1355">
                  <c:v>209.91538821520928</c:v>
                </c:pt>
                <c:pt idx="1356">
                  <c:v>209.91628571000368</c:v>
                </c:pt>
                <c:pt idx="1357">
                  <c:v>209.92795314271081</c:v>
                </c:pt>
                <c:pt idx="1358">
                  <c:v>209.92506121488</c:v>
                </c:pt>
                <c:pt idx="1359">
                  <c:v>209.91538821520928</c:v>
                </c:pt>
                <c:pt idx="1360">
                  <c:v>209.91628571000368</c:v>
                </c:pt>
                <c:pt idx="1361">
                  <c:v>209.9105018547352</c:v>
                </c:pt>
                <c:pt idx="1362">
                  <c:v>209.92795314271081</c:v>
                </c:pt>
                <c:pt idx="1363">
                  <c:v>209.90751020552645</c:v>
                </c:pt>
                <c:pt idx="1364">
                  <c:v>209.8948455577231</c:v>
                </c:pt>
                <c:pt idx="1365">
                  <c:v>209.90950463832712</c:v>
                </c:pt>
                <c:pt idx="1366">
                  <c:v>209.92406399839669</c:v>
                </c:pt>
                <c:pt idx="1367">
                  <c:v>209.91828014289507</c:v>
                </c:pt>
                <c:pt idx="1368">
                  <c:v>209.89584277405538</c:v>
                </c:pt>
                <c:pt idx="1369">
                  <c:v>209.90362106162436</c:v>
                </c:pt>
                <c:pt idx="1370">
                  <c:v>209.89973191780069</c:v>
                </c:pt>
                <c:pt idx="1371">
                  <c:v>209.8939480630284</c:v>
                </c:pt>
                <c:pt idx="1372">
                  <c:v>209.89683999039286</c:v>
                </c:pt>
                <c:pt idx="1373">
                  <c:v>209.89783720673552</c:v>
                </c:pt>
                <c:pt idx="1374">
                  <c:v>209.91538821520928</c:v>
                </c:pt>
                <c:pt idx="1375">
                  <c:v>209.9172829264468</c:v>
                </c:pt>
                <c:pt idx="1376">
                  <c:v>209.89873470144829</c:v>
                </c:pt>
                <c:pt idx="1377">
                  <c:v>209.90172635052099</c:v>
                </c:pt>
                <c:pt idx="1378">
                  <c:v>209.92895035921421</c:v>
                </c:pt>
                <c:pt idx="1379">
                  <c:v>209.92316650356611</c:v>
                </c:pt>
                <c:pt idx="1380">
                  <c:v>209.91538821520928</c:v>
                </c:pt>
                <c:pt idx="1381">
                  <c:v>209.92017485416102</c:v>
                </c:pt>
                <c:pt idx="1382">
                  <c:v>209.93672864811771</c:v>
                </c:pt>
                <c:pt idx="1383">
                  <c:v>209.92506121488</c:v>
                </c:pt>
                <c:pt idx="1384">
                  <c:v>209.94650137051786</c:v>
                </c:pt>
                <c:pt idx="1385">
                  <c:v>209.96016323837623</c:v>
                </c:pt>
                <c:pt idx="1386">
                  <c:v>209.9436094424091</c:v>
                </c:pt>
                <c:pt idx="1387">
                  <c:v>209.95427966012886</c:v>
                </c:pt>
                <c:pt idx="1388">
                  <c:v>209.93672864811771</c:v>
                </c:pt>
                <c:pt idx="1389">
                  <c:v>209.93483393668927</c:v>
                </c:pt>
                <c:pt idx="1390">
                  <c:v>209.94450693733478</c:v>
                </c:pt>
                <c:pt idx="1391">
                  <c:v>209.96016323837623</c:v>
                </c:pt>
                <c:pt idx="1392">
                  <c:v>209.96983624029147</c:v>
                </c:pt>
                <c:pt idx="1393">
                  <c:v>209.97571981901314</c:v>
                </c:pt>
                <c:pt idx="1394">
                  <c:v>209.95527687676832</c:v>
                </c:pt>
                <c:pt idx="1395">
                  <c:v>209.96983624029147</c:v>
                </c:pt>
                <c:pt idx="1396">
                  <c:v>209.95527687676832</c:v>
                </c:pt>
                <c:pt idx="1397">
                  <c:v>209.94939329866995</c:v>
                </c:pt>
                <c:pt idx="1398">
                  <c:v>209.95039051528414</c:v>
                </c:pt>
                <c:pt idx="1399">
                  <c:v>209.96016323837623</c:v>
                </c:pt>
                <c:pt idx="1400">
                  <c:v>209.96694431183298</c:v>
                </c:pt>
                <c:pt idx="1401">
                  <c:v>209.95238494852805</c:v>
                </c:pt>
                <c:pt idx="1402">
                  <c:v>209.9591660217115</c:v>
                </c:pt>
                <c:pt idx="1403">
                  <c:v>209.95138773190354</c:v>
                </c:pt>
                <c:pt idx="1404">
                  <c:v>209.95627409341296</c:v>
                </c:pt>
                <c:pt idx="1405">
                  <c:v>209.95816880505191</c:v>
                </c:pt>
                <c:pt idx="1406">
                  <c:v>209.93483393668927</c:v>
                </c:pt>
                <c:pt idx="1407">
                  <c:v>209.96205795005338</c:v>
                </c:pt>
                <c:pt idx="1408">
                  <c:v>209.94650137051786</c:v>
                </c:pt>
                <c:pt idx="1409">
                  <c:v>209.94161500925594</c:v>
                </c:pt>
                <c:pt idx="1410">
                  <c:v>209.9436094424091</c:v>
                </c:pt>
                <c:pt idx="1411">
                  <c:v>209.9436094424091</c:v>
                </c:pt>
                <c:pt idx="1412">
                  <c:v>209.92994757572276</c:v>
                </c:pt>
                <c:pt idx="1413">
                  <c:v>209.94749858711714</c:v>
                </c:pt>
                <c:pt idx="1414">
                  <c:v>209.93583115322824</c:v>
                </c:pt>
                <c:pt idx="1415">
                  <c:v>209.95039051528414</c:v>
                </c:pt>
                <c:pt idx="1416">
                  <c:v>209.94061779268705</c:v>
                </c:pt>
                <c:pt idx="1417">
                  <c:v>209.95328244349454</c:v>
                </c:pt>
                <c:pt idx="1418">
                  <c:v>209.95427966012886</c:v>
                </c:pt>
                <c:pt idx="1419">
                  <c:v>209.95328244349454</c:v>
                </c:pt>
                <c:pt idx="1420">
                  <c:v>209.94650137051786</c:v>
                </c:pt>
                <c:pt idx="1421">
                  <c:v>209.95238494852805</c:v>
                </c:pt>
                <c:pt idx="1422">
                  <c:v>209.96106073337887</c:v>
                </c:pt>
                <c:pt idx="1423">
                  <c:v>209.96016323837623</c:v>
                </c:pt>
                <c:pt idx="1424">
                  <c:v>209.96016323837623</c:v>
                </c:pt>
                <c:pt idx="1425">
                  <c:v>209.95039051528414</c:v>
                </c:pt>
                <c:pt idx="1426">
                  <c:v>209.97472260226803</c:v>
                </c:pt>
                <c:pt idx="1427">
                  <c:v>209.95238494852805</c:v>
                </c:pt>
                <c:pt idx="1428">
                  <c:v>209.95627409341296</c:v>
                </c:pt>
                <c:pt idx="1429">
                  <c:v>209.97861174760311</c:v>
                </c:pt>
                <c:pt idx="1430">
                  <c:v>209.96794152853792</c:v>
                </c:pt>
                <c:pt idx="1431">
                  <c:v>209.96794152853792</c:v>
                </c:pt>
                <c:pt idx="1432">
                  <c:v>209.95238494852805</c:v>
                </c:pt>
                <c:pt idx="1433">
                  <c:v>209.96893874524798</c:v>
                </c:pt>
                <c:pt idx="1434">
                  <c:v>209.94261222582995</c:v>
                </c:pt>
                <c:pt idx="1435">
                  <c:v>209.97083345701134</c:v>
                </c:pt>
                <c:pt idx="1436">
                  <c:v>209.96594709513323</c:v>
                </c:pt>
                <c:pt idx="1437">
                  <c:v>209.95717158839753</c:v>
                </c:pt>
                <c:pt idx="1438">
                  <c:v>209.93283950362678</c:v>
                </c:pt>
                <c:pt idx="1439">
                  <c:v>209.93194200875539</c:v>
                </c:pt>
                <c:pt idx="1440">
                  <c:v>209.93872308122042</c:v>
                </c:pt>
                <c:pt idx="1441">
                  <c:v>209.94161500925594</c:v>
                </c:pt>
                <c:pt idx="1442">
                  <c:v>209.91828014289507</c:v>
                </c:pt>
                <c:pt idx="1443">
                  <c:v>209.93672864811771</c:v>
                </c:pt>
                <c:pt idx="1444">
                  <c:v>209.92406399839669</c:v>
                </c:pt>
                <c:pt idx="1445">
                  <c:v>209.91538821520928</c:v>
                </c:pt>
                <c:pt idx="1446">
                  <c:v>209.93094479223649</c:v>
                </c:pt>
                <c:pt idx="1447">
                  <c:v>209.92605843136849</c:v>
                </c:pt>
                <c:pt idx="1448">
                  <c:v>209.92406399839669</c:v>
                </c:pt>
                <c:pt idx="1449">
                  <c:v>209.91239656592475</c:v>
                </c:pt>
                <c:pt idx="1450">
                  <c:v>209.93283950362678</c:v>
                </c:pt>
                <c:pt idx="1451">
                  <c:v>209.91828014289507</c:v>
                </c:pt>
                <c:pt idx="1452">
                  <c:v>209.93383672015545</c:v>
                </c:pt>
                <c:pt idx="1453">
                  <c:v>209.92216928709257</c:v>
                </c:pt>
                <c:pt idx="1454">
                  <c:v>209.92117207062424</c:v>
                </c:pt>
                <c:pt idx="1455">
                  <c:v>209.93094479223649</c:v>
                </c:pt>
                <c:pt idx="1456">
                  <c:v>209.91339378234778</c:v>
                </c:pt>
                <c:pt idx="1457">
                  <c:v>209.92506121488</c:v>
                </c:pt>
                <c:pt idx="1458">
                  <c:v>209.93094479223649</c:v>
                </c:pt>
                <c:pt idx="1459">
                  <c:v>209.9105018547352</c:v>
                </c:pt>
                <c:pt idx="1460">
                  <c:v>209.92406399839669</c:v>
                </c:pt>
                <c:pt idx="1461">
                  <c:v>209.91239656592475</c:v>
                </c:pt>
                <c:pt idx="1462">
                  <c:v>209.90850742192421</c:v>
                </c:pt>
                <c:pt idx="1463">
                  <c:v>209.91628571000368</c:v>
                </c:pt>
                <c:pt idx="1464">
                  <c:v>209.9105018547352</c:v>
                </c:pt>
                <c:pt idx="1465">
                  <c:v>209.92117207062424</c:v>
                </c:pt>
                <c:pt idx="1466">
                  <c:v>209.93283950362678</c:v>
                </c:pt>
                <c:pt idx="1467">
                  <c:v>209.93194200875539</c:v>
                </c:pt>
                <c:pt idx="1468">
                  <c:v>209.93772586466648</c:v>
                </c:pt>
                <c:pt idx="1469">
                  <c:v>209.93583115322824</c:v>
                </c:pt>
                <c:pt idx="1470">
                  <c:v>209.9436094424091</c:v>
                </c:pt>
                <c:pt idx="1471">
                  <c:v>209.92795314271081</c:v>
                </c:pt>
                <c:pt idx="1472">
                  <c:v>209.93772586466648</c:v>
                </c:pt>
                <c:pt idx="1473">
                  <c:v>209.96016323837623</c:v>
                </c:pt>
                <c:pt idx="1474">
                  <c:v>209.94161500925594</c:v>
                </c:pt>
                <c:pt idx="1475">
                  <c:v>209.96305516673306</c:v>
                </c:pt>
                <c:pt idx="1476">
                  <c:v>209.9591660217115</c:v>
                </c:pt>
                <c:pt idx="1477">
                  <c:v>209.93872308122042</c:v>
                </c:pt>
                <c:pt idx="1478">
                  <c:v>209.95427966012886</c:v>
                </c:pt>
                <c:pt idx="1479">
                  <c:v>209.96305516673306</c:v>
                </c:pt>
                <c:pt idx="1480">
                  <c:v>209.97472260226803</c:v>
                </c:pt>
                <c:pt idx="1481">
                  <c:v>209.98938168894014</c:v>
                </c:pt>
                <c:pt idx="1482">
                  <c:v>209.96893874524798</c:v>
                </c:pt>
                <c:pt idx="1483">
                  <c:v>209.96405238341785</c:v>
                </c:pt>
                <c:pt idx="1484">
                  <c:v>209.94939329866995</c:v>
                </c:pt>
                <c:pt idx="1485">
                  <c:v>209.96594709513323</c:v>
                </c:pt>
                <c:pt idx="1486">
                  <c:v>209.9834981098019</c:v>
                </c:pt>
                <c:pt idx="1487">
                  <c:v>209.98738725531385</c:v>
                </c:pt>
                <c:pt idx="1488">
                  <c:v>209.98250089301661</c:v>
                </c:pt>
                <c:pt idx="1489">
                  <c:v>209.98738725531385</c:v>
                </c:pt>
                <c:pt idx="1490">
                  <c:v>209.97372538552804</c:v>
                </c:pt>
                <c:pt idx="1491">
                  <c:v>209.98449532659237</c:v>
                </c:pt>
                <c:pt idx="1492">
                  <c:v>209.97571981901314</c:v>
                </c:pt>
                <c:pt idx="1493">
                  <c:v>209.97183067373632</c:v>
                </c:pt>
                <c:pt idx="1494">
                  <c:v>209.97861174760311</c:v>
                </c:pt>
                <c:pt idx="1495">
                  <c:v>209.98639003850843</c:v>
                </c:pt>
                <c:pt idx="1496">
                  <c:v>209.98160339791423</c:v>
                </c:pt>
                <c:pt idx="1497">
                  <c:v>209.97960896436831</c:v>
                </c:pt>
                <c:pt idx="1498">
                  <c:v>209.95328244349454</c:v>
                </c:pt>
                <c:pt idx="1499">
                  <c:v>209.9591660217115</c:v>
                </c:pt>
                <c:pt idx="1500">
                  <c:v>209.96106073337887</c:v>
                </c:pt>
                <c:pt idx="1501">
                  <c:v>209.94849580372156</c:v>
                </c:pt>
                <c:pt idx="1502">
                  <c:v>209.96893874524798</c:v>
                </c:pt>
                <c:pt idx="1503">
                  <c:v>209.95816880505191</c:v>
                </c:pt>
                <c:pt idx="1504">
                  <c:v>209.94550415392374</c:v>
                </c:pt>
                <c:pt idx="1505">
                  <c:v>209.93194200875539</c:v>
                </c:pt>
                <c:pt idx="1506">
                  <c:v>209.95328244349454</c:v>
                </c:pt>
                <c:pt idx="1507">
                  <c:v>209.95138773190354</c:v>
                </c:pt>
                <c:pt idx="1508">
                  <c:v>209.95427966012886</c:v>
                </c:pt>
                <c:pt idx="1509">
                  <c:v>209.91828014289507</c:v>
                </c:pt>
                <c:pt idx="1510">
                  <c:v>209.92117207062424</c:v>
                </c:pt>
                <c:pt idx="1511">
                  <c:v>209.90561549438488</c:v>
                </c:pt>
                <c:pt idx="1512">
                  <c:v>209.93383672015545</c:v>
                </c:pt>
                <c:pt idx="1513">
                  <c:v>209.90751020552645</c:v>
                </c:pt>
                <c:pt idx="1514">
                  <c:v>209.93094479223649</c:v>
                </c:pt>
                <c:pt idx="1515">
                  <c:v>209.8948455577231</c:v>
                </c:pt>
                <c:pt idx="1516">
                  <c:v>209.885172559567</c:v>
                </c:pt>
                <c:pt idx="1517">
                  <c:v>209.86273519457697</c:v>
                </c:pt>
                <c:pt idx="1518">
                  <c:v>209.89295084670587</c:v>
                </c:pt>
                <c:pt idx="1519">
                  <c:v>209.86562712147369</c:v>
                </c:pt>
                <c:pt idx="1520">
                  <c:v>209.87639705650469</c:v>
                </c:pt>
                <c:pt idx="1521">
                  <c:v>209.85395969253506</c:v>
                </c:pt>
                <c:pt idx="1522">
                  <c:v>209.87151069701798</c:v>
                </c:pt>
                <c:pt idx="1523">
                  <c:v>209.86084048387505</c:v>
                </c:pt>
                <c:pt idx="1524">
                  <c:v>209.86662433765503</c:v>
                </c:pt>
                <c:pt idx="1525">
                  <c:v>209.85007054971229</c:v>
                </c:pt>
                <c:pt idx="1526">
                  <c:v>209.85495690865608</c:v>
                </c:pt>
                <c:pt idx="1527">
                  <c:v>209.83640868964849</c:v>
                </c:pt>
                <c:pt idx="1528">
                  <c:v>209.85395969253506</c:v>
                </c:pt>
                <c:pt idx="1529">
                  <c:v>209.85007054971229</c:v>
                </c:pt>
                <c:pt idx="1530">
                  <c:v>209.84328948036264</c:v>
                </c:pt>
                <c:pt idx="1531">
                  <c:v>209.83840312171429</c:v>
                </c:pt>
                <c:pt idx="1532">
                  <c:v>209.82773291040209</c:v>
                </c:pt>
                <c:pt idx="1533">
                  <c:v>209.83251954717946</c:v>
                </c:pt>
                <c:pt idx="1534">
                  <c:v>209.81506826783468</c:v>
                </c:pt>
                <c:pt idx="1535">
                  <c:v>209.83551119522559</c:v>
                </c:pt>
                <c:pt idx="1536">
                  <c:v>209.81985490429787</c:v>
                </c:pt>
                <c:pt idx="1537">
                  <c:v>209.81596576216248</c:v>
                </c:pt>
                <c:pt idx="1538">
                  <c:v>209.82962762077895</c:v>
                </c:pt>
                <c:pt idx="1539">
                  <c:v>209.83840312171429</c:v>
                </c:pt>
                <c:pt idx="1540">
                  <c:v>209.82863040478881</c:v>
                </c:pt>
                <c:pt idx="1541">
                  <c:v>209.8218493361926</c:v>
                </c:pt>
                <c:pt idx="1542">
                  <c:v>209.82284655214769</c:v>
                </c:pt>
                <c:pt idx="1543">
                  <c:v>209.82284655214769</c:v>
                </c:pt>
                <c:pt idx="1544">
                  <c:v>209.83840312171429</c:v>
                </c:pt>
                <c:pt idx="1545">
                  <c:v>209.83251954717946</c:v>
                </c:pt>
                <c:pt idx="1546">
                  <c:v>209.82474126247655</c:v>
                </c:pt>
                <c:pt idx="1547">
                  <c:v>209.81207662010547</c:v>
                </c:pt>
                <c:pt idx="1548">
                  <c:v>209.83640868964849</c:v>
                </c:pt>
                <c:pt idx="1549">
                  <c:v>209.83162205277466</c:v>
                </c:pt>
                <c:pt idx="1550">
                  <c:v>209.8218493361926</c:v>
                </c:pt>
                <c:pt idx="1551">
                  <c:v>209.83062483677423</c:v>
                </c:pt>
                <c:pt idx="1552">
                  <c:v>209.81207662010547</c:v>
                </c:pt>
                <c:pt idx="1553">
                  <c:v>209.82673569442176</c:v>
                </c:pt>
                <c:pt idx="1554">
                  <c:v>209.8140710519198</c:v>
                </c:pt>
                <c:pt idx="1555">
                  <c:v>209.81018190990096</c:v>
                </c:pt>
                <c:pt idx="1556">
                  <c:v>209.80330112036737</c:v>
                </c:pt>
                <c:pt idx="1557">
                  <c:v>209.80818747812685</c:v>
                </c:pt>
                <c:pt idx="1558">
                  <c:v>209.82474126247655</c:v>
                </c:pt>
                <c:pt idx="1559">
                  <c:v>209.82085212024265</c:v>
                </c:pt>
                <c:pt idx="1560">
                  <c:v>209.80629276796051</c:v>
                </c:pt>
                <c:pt idx="1561">
                  <c:v>209.80918469401132</c:v>
                </c:pt>
                <c:pt idx="1562">
                  <c:v>209.82085212024265</c:v>
                </c:pt>
                <c:pt idx="1563">
                  <c:v>209.80140641024903</c:v>
                </c:pt>
                <c:pt idx="1564">
                  <c:v>209.81696297808716</c:v>
                </c:pt>
                <c:pt idx="1565">
                  <c:v>209.82573847844657</c:v>
                </c:pt>
                <c:pt idx="1566">
                  <c:v>209.81207662010547</c:v>
                </c:pt>
                <c:pt idx="1567">
                  <c:v>209.81506826783468</c:v>
                </c:pt>
                <c:pt idx="1568">
                  <c:v>209.82284655214769</c:v>
                </c:pt>
                <c:pt idx="1569">
                  <c:v>209.80140641024903</c:v>
                </c:pt>
                <c:pt idx="1570">
                  <c:v>209.78584984366503</c:v>
                </c:pt>
                <c:pt idx="1571">
                  <c:v>209.81596576216248</c:v>
                </c:pt>
                <c:pt idx="1572">
                  <c:v>209.78285819638884</c:v>
                </c:pt>
                <c:pt idx="1573">
                  <c:v>209.80240362609848</c:v>
                </c:pt>
                <c:pt idx="1574">
                  <c:v>209.77707434511964</c:v>
                </c:pt>
                <c:pt idx="1575">
                  <c:v>209.78874176940948</c:v>
                </c:pt>
                <c:pt idx="1576">
                  <c:v>209.78973898519348</c:v>
                </c:pt>
                <c:pt idx="1577">
                  <c:v>209.78874176940948</c:v>
                </c:pt>
                <c:pt idx="1578">
                  <c:v>209.79552283684225</c:v>
                </c:pt>
                <c:pt idx="1579">
                  <c:v>209.79851448431478</c:v>
                </c:pt>
                <c:pt idx="1580">
                  <c:v>209.80330112036737</c:v>
                </c:pt>
                <c:pt idx="1581">
                  <c:v>209.79941197856562</c:v>
                </c:pt>
                <c:pt idx="1582">
                  <c:v>209.80140641024903</c:v>
                </c:pt>
                <c:pt idx="1583">
                  <c:v>209.81895740995196</c:v>
                </c:pt>
                <c:pt idx="1584">
                  <c:v>209.79163369519722</c:v>
                </c:pt>
                <c:pt idx="1585">
                  <c:v>209.80040919440475</c:v>
                </c:pt>
                <c:pt idx="1586">
                  <c:v>209.82284655214769</c:v>
                </c:pt>
                <c:pt idx="1587">
                  <c:v>209.81018190990096</c:v>
                </c:pt>
                <c:pt idx="1588">
                  <c:v>209.83451397920507</c:v>
                </c:pt>
                <c:pt idx="1589">
                  <c:v>209.83451397920507</c:v>
                </c:pt>
                <c:pt idx="1590">
                  <c:v>209.83551119522559</c:v>
                </c:pt>
                <c:pt idx="1591">
                  <c:v>209.81985490429787</c:v>
                </c:pt>
                <c:pt idx="1592">
                  <c:v>209.82085212024265</c:v>
                </c:pt>
                <c:pt idx="1593">
                  <c:v>209.8422922643019</c:v>
                </c:pt>
                <c:pt idx="1594">
                  <c:v>209.90661271077286</c:v>
                </c:pt>
                <c:pt idx="1595">
                  <c:v>209.84618140696793</c:v>
                </c:pt>
                <c:pt idx="1596">
                  <c:v>209.8422922643019</c:v>
                </c:pt>
                <c:pt idx="1597">
                  <c:v>209.86373241074335</c:v>
                </c:pt>
                <c:pt idx="1598">
                  <c:v>209.85695134091361</c:v>
                </c:pt>
                <c:pt idx="1599">
                  <c:v>209.86373241074335</c:v>
                </c:pt>
                <c:pt idx="1600">
                  <c:v>209.77019355676666</c:v>
                </c:pt>
                <c:pt idx="1601">
                  <c:v>209.83351676318966</c:v>
                </c:pt>
                <c:pt idx="1602">
                  <c:v>209.97861174760311</c:v>
                </c:pt>
                <c:pt idx="1603">
                  <c:v>209.75463699269901</c:v>
                </c:pt>
                <c:pt idx="1604">
                  <c:v>209.96405238341785</c:v>
                </c:pt>
                <c:pt idx="1605">
                  <c:v>209.8948455577231</c:v>
                </c:pt>
                <c:pt idx="1606">
                  <c:v>209.91828014289507</c:v>
                </c:pt>
                <c:pt idx="1607">
                  <c:v>209.86961598622989</c:v>
                </c:pt>
                <c:pt idx="1608">
                  <c:v>209.88616977584934</c:v>
                </c:pt>
                <c:pt idx="1609">
                  <c:v>209.8831781270178</c:v>
                </c:pt>
                <c:pt idx="1610">
                  <c:v>209.87928898360616</c:v>
                </c:pt>
                <c:pt idx="1611">
                  <c:v>209.87928898360616</c:v>
                </c:pt>
                <c:pt idx="1612">
                  <c:v>209.86861877003309</c:v>
                </c:pt>
                <c:pt idx="1613">
                  <c:v>209.87440262404618</c:v>
                </c:pt>
                <c:pt idx="1614">
                  <c:v>209.86861877003309</c:v>
                </c:pt>
                <c:pt idx="1615">
                  <c:v>209.86562712147369</c:v>
                </c:pt>
                <c:pt idx="1616">
                  <c:v>209.84618140696793</c:v>
                </c:pt>
                <c:pt idx="1617">
                  <c:v>209.85495690865608</c:v>
                </c:pt>
                <c:pt idx="1618">
                  <c:v>209.83351676318966</c:v>
                </c:pt>
                <c:pt idx="1619">
                  <c:v>209.84428669642853</c:v>
                </c:pt>
                <c:pt idx="1620">
                  <c:v>209.85695134091361</c:v>
                </c:pt>
                <c:pt idx="1621">
                  <c:v>209.84717862304873</c:v>
                </c:pt>
                <c:pt idx="1622">
                  <c:v>209.85106776581324</c:v>
                </c:pt>
                <c:pt idx="1623">
                  <c:v>209.85784883543622</c:v>
                </c:pt>
                <c:pt idx="1624">
                  <c:v>209.85784883543622</c:v>
                </c:pt>
                <c:pt idx="1625">
                  <c:v>209.86961598622989</c:v>
                </c:pt>
                <c:pt idx="1626">
                  <c:v>209.85495690865608</c:v>
                </c:pt>
                <c:pt idx="1627">
                  <c:v>209.83940033775491</c:v>
                </c:pt>
                <c:pt idx="1628">
                  <c:v>209.84428669642853</c:v>
                </c:pt>
                <c:pt idx="1629">
                  <c:v>209.84428669642853</c:v>
                </c:pt>
                <c:pt idx="1630">
                  <c:v>209.85206498191931</c:v>
                </c:pt>
                <c:pt idx="1631">
                  <c:v>209.85595412478227</c:v>
                </c:pt>
                <c:pt idx="1632">
                  <c:v>209.84817583913471</c:v>
                </c:pt>
                <c:pt idx="1633">
                  <c:v>209.84328948036264</c:v>
                </c:pt>
                <c:pt idx="1634">
                  <c:v>209.85784883543622</c:v>
                </c:pt>
                <c:pt idx="1635">
                  <c:v>209.85884605157736</c:v>
                </c:pt>
                <c:pt idx="1636">
                  <c:v>209.86472962691491</c:v>
                </c:pt>
                <c:pt idx="1637">
                  <c:v>209.85007054971229</c:v>
                </c:pt>
                <c:pt idx="1638">
                  <c:v>209.86861877003309</c:v>
                </c:pt>
                <c:pt idx="1639">
                  <c:v>209.84328948036264</c:v>
                </c:pt>
                <c:pt idx="1640">
                  <c:v>209.85495690865608</c:v>
                </c:pt>
                <c:pt idx="1641">
                  <c:v>209.85206498191931</c:v>
                </c:pt>
                <c:pt idx="1642">
                  <c:v>209.85495690865608</c:v>
                </c:pt>
                <c:pt idx="1643">
                  <c:v>209.87539984027285</c:v>
                </c:pt>
                <c:pt idx="1644">
                  <c:v>209.8490733336165</c:v>
                </c:pt>
                <c:pt idx="1645">
                  <c:v>209.85007054971229</c:v>
                </c:pt>
                <c:pt idx="1646">
                  <c:v>209.83062483677423</c:v>
                </c:pt>
                <c:pt idx="1647">
                  <c:v>209.86173797841573</c:v>
                </c:pt>
                <c:pt idx="1648">
                  <c:v>209.78096348647122</c:v>
                </c:pt>
                <c:pt idx="1649">
                  <c:v>209.85495690865608</c:v>
                </c:pt>
                <c:pt idx="1650">
                  <c:v>209.85695134091361</c:v>
                </c:pt>
                <c:pt idx="1651">
                  <c:v>209.83351676318966</c:v>
                </c:pt>
                <c:pt idx="1652">
                  <c:v>209.75463699269901</c:v>
                </c:pt>
                <c:pt idx="1653">
                  <c:v>209.85106776581324</c:v>
                </c:pt>
                <c:pt idx="1654">
                  <c:v>209.93972029777947</c:v>
                </c:pt>
                <c:pt idx="1655">
                  <c:v>209.8403975538007</c:v>
                </c:pt>
                <c:pt idx="1656">
                  <c:v>209.88218091075092</c:v>
                </c:pt>
                <c:pt idx="1657">
                  <c:v>209.68652717888648</c:v>
                </c:pt>
                <c:pt idx="1658">
                  <c:v>209.89973191780069</c:v>
                </c:pt>
                <c:pt idx="1659">
                  <c:v>209.88028619985809</c:v>
                </c:pt>
                <c:pt idx="1660">
                  <c:v>210.0273756534576</c:v>
                </c:pt>
                <c:pt idx="1661">
                  <c:v>209.87440262404618</c:v>
                </c:pt>
                <c:pt idx="1662">
                  <c:v>209.84618140696793</c:v>
                </c:pt>
                <c:pt idx="1663">
                  <c:v>209.87250791322973</c:v>
                </c:pt>
                <c:pt idx="1664">
                  <c:v>209.86562712147369</c:v>
                </c:pt>
                <c:pt idx="1665">
                  <c:v>209.86273519457697</c:v>
                </c:pt>
                <c:pt idx="1666">
                  <c:v>209.87350512944658</c:v>
                </c:pt>
                <c:pt idx="1667">
                  <c:v>209.87051348081141</c:v>
                </c:pt>
                <c:pt idx="1668">
                  <c:v>209.86273519457697</c:v>
                </c:pt>
                <c:pt idx="1669">
                  <c:v>209.84518419089224</c:v>
                </c:pt>
                <c:pt idx="1670">
                  <c:v>209.84717862304873</c:v>
                </c:pt>
                <c:pt idx="1671">
                  <c:v>209.85395969253506</c:v>
                </c:pt>
                <c:pt idx="1672">
                  <c:v>209.85695134091361</c:v>
                </c:pt>
                <c:pt idx="1673">
                  <c:v>209.85695134091361</c:v>
                </c:pt>
                <c:pt idx="1674">
                  <c:v>209.85495690865608</c:v>
                </c:pt>
                <c:pt idx="1675">
                  <c:v>209.85695134091361</c:v>
                </c:pt>
                <c:pt idx="1676">
                  <c:v>209.83840312171429</c:v>
                </c:pt>
                <c:pt idx="1677">
                  <c:v>209.84618140696793</c:v>
                </c:pt>
                <c:pt idx="1678">
                  <c:v>209.8490733336165</c:v>
                </c:pt>
                <c:pt idx="1679">
                  <c:v>209.87829176735937</c:v>
                </c:pt>
                <c:pt idx="1680">
                  <c:v>209.85884605157736</c:v>
                </c:pt>
                <c:pt idx="1681">
                  <c:v>209.85395969253506</c:v>
                </c:pt>
                <c:pt idx="1682">
                  <c:v>209.85884605157736</c:v>
                </c:pt>
                <c:pt idx="1683">
                  <c:v>209.86662433765503</c:v>
                </c:pt>
                <c:pt idx="1684">
                  <c:v>209.85984326772362</c:v>
                </c:pt>
                <c:pt idx="1685">
                  <c:v>209.86273519457697</c:v>
                </c:pt>
                <c:pt idx="1686">
                  <c:v>209.86562712147369</c:v>
                </c:pt>
                <c:pt idx="1687">
                  <c:v>209.86762155384147</c:v>
                </c:pt>
                <c:pt idx="1688">
                  <c:v>209.85106776581324</c:v>
                </c:pt>
                <c:pt idx="1689">
                  <c:v>209.86173797841573</c:v>
                </c:pt>
                <c:pt idx="1690">
                  <c:v>209.85495690865608</c:v>
                </c:pt>
                <c:pt idx="1691">
                  <c:v>209.85106776581324</c:v>
                </c:pt>
                <c:pt idx="1692">
                  <c:v>209.75752891797563</c:v>
                </c:pt>
                <c:pt idx="1693">
                  <c:v>209.87350512944658</c:v>
                </c:pt>
                <c:pt idx="1694">
                  <c:v>209.87250791322973</c:v>
                </c:pt>
                <c:pt idx="1695">
                  <c:v>209.82085212024265</c:v>
                </c:pt>
                <c:pt idx="1696">
                  <c:v>209.85306219803053</c:v>
                </c:pt>
                <c:pt idx="1697">
                  <c:v>209.88706727050786</c:v>
                </c:pt>
                <c:pt idx="1698">
                  <c:v>209.95816880505191</c:v>
                </c:pt>
                <c:pt idx="1699">
                  <c:v>209.99616276342371</c:v>
                </c:pt>
                <c:pt idx="1700">
                  <c:v>210.06337519104426</c:v>
                </c:pt>
                <c:pt idx="1701">
                  <c:v>209.60375833062363</c:v>
                </c:pt>
                <c:pt idx="1702">
                  <c:v>209.85784883543622</c:v>
                </c:pt>
                <c:pt idx="1703">
                  <c:v>209.84129504824634</c:v>
                </c:pt>
                <c:pt idx="1704">
                  <c:v>209.97083345701134</c:v>
                </c:pt>
                <c:pt idx="1705">
                  <c:v>209.86762155384147</c:v>
                </c:pt>
                <c:pt idx="1706">
                  <c:v>209.85007054971229</c:v>
                </c:pt>
                <c:pt idx="1707">
                  <c:v>209.86084048387505</c:v>
                </c:pt>
                <c:pt idx="1708">
                  <c:v>209.88417534328983</c:v>
                </c:pt>
                <c:pt idx="1709">
                  <c:v>209.8939480630284</c:v>
                </c:pt>
                <c:pt idx="1710">
                  <c:v>209.89973191780069</c:v>
                </c:pt>
                <c:pt idx="1711">
                  <c:v>209.9105018547352</c:v>
                </c:pt>
                <c:pt idx="1712">
                  <c:v>209.93383672015545</c:v>
                </c:pt>
                <c:pt idx="1713">
                  <c:v>209.91239656592475</c:v>
                </c:pt>
                <c:pt idx="1714">
                  <c:v>209.92605843136849</c:v>
                </c:pt>
                <c:pt idx="1715">
                  <c:v>209.92216928709257</c:v>
                </c:pt>
                <c:pt idx="1716">
                  <c:v>209.93583115322824</c:v>
                </c:pt>
                <c:pt idx="1717">
                  <c:v>209.94749858711714</c:v>
                </c:pt>
                <c:pt idx="1718">
                  <c:v>209.94650137051786</c:v>
                </c:pt>
                <c:pt idx="1719">
                  <c:v>209.93283950362678</c:v>
                </c:pt>
                <c:pt idx="1720">
                  <c:v>209.94749858711714</c:v>
                </c:pt>
                <c:pt idx="1721">
                  <c:v>209.95427966012886</c:v>
                </c:pt>
                <c:pt idx="1722">
                  <c:v>209.94450693733478</c:v>
                </c:pt>
                <c:pt idx="1723">
                  <c:v>209.96504960010785</c:v>
                </c:pt>
                <c:pt idx="1724">
                  <c:v>209.97671703576341</c:v>
                </c:pt>
                <c:pt idx="1725">
                  <c:v>209.9591660217115</c:v>
                </c:pt>
                <c:pt idx="1726">
                  <c:v>209.9728278904665</c:v>
                </c:pt>
                <c:pt idx="1727">
                  <c:v>209.9728278904665</c:v>
                </c:pt>
                <c:pt idx="1728">
                  <c:v>209.9728278904665</c:v>
                </c:pt>
                <c:pt idx="1729">
                  <c:v>209.98160339791423</c:v>
                </c:pt>
                <c:pt idx="1730">
                  <c:v>209.9902791840787</c:v>
                </c:pt>
                <c:pt idx="1731">
                  <c:v>209.98549254338798</c:v>
                </c:pt>
                <c:pt idx="1732">
                  <c:v>209.97183067373632</c:v>
                </c:pt>
                <c:pt idx="1733">
                  <c:v>209.98160339791423</c:v>
                </c:pt>
                <c:pt idx="1734">
                  <c:v>209.97960896436831</c:v>
                </c:pt>
                <c:pt idx="1735">
                  <c:v>209.9591660217115</c:v>
                </c:pt>
                <c:pt idx="1736">
                  <c:v>209.96694431183298</c:v>
                </c:pt>
                <c:pt idx="1737">
                  <c:v>209.95816880505191</c:v>
                </c:pt>
                <c:pt idx="1738">
                  <c:v>209.98738725531385</c:v>
                </c:pt>
                <c:pt idx="1739">
                  <c:v>209.96893874524798</c:v>
                </c:pt>
                <c:pt idx="1740">
                  <c:v>209.96893874524798</c:v>
                </c:pt>
                <c:pt idx="1741">
                  <c:v>209.97671703576341</c:v>
                </c:pt>
                <c:pt idx="1742">
                  <c:v>209.9591660217115</c:v>
                </c:pt>
                <c:pt idx="1743">
                  <c:v>209.9591660217115</c:v>
                </c:pt>
                <c:pt idx="1744">
                  <c:v>209.95427966012886</c:v>
                </c:pt>
                <c:pt idx="1745">
                  <c:v>209.97571981901314</c:v>
                </c:pt>
                <c:pt idx="1746">
                  <c:v>209.96106073337887</c:v>
                </c:pt>
                <c:pt idx="1747">
                  <c:v>209.9728278904665</c:v>
                </c:pt>
                <c:pt idx="1748">
                  <c:v>209.96305516673306</c:v>
                </c:pt>
                <c:pt idx="1749">
                  <c:v>209.96594709513323</c:v>
                </c:pt>
                <c:pt idx="1750">
                  <c:v>209.95138773190354</c:v>
                </c:pt>
                <c:pt idx="1751">
                  <c:v>209.93872308122042</c:v>
                </c:pt>
                <c:pt idx="1752">
                  <c:v>209.95427966012886</c:v>
                </c:pt>
                <c:pt idx="1753">
                  <c:v>209.93872308122042</c:v>
                </c:pt>
                <c:pt idx="1754">
                  <c:v>209.94939329866995</c:v>
                </c:pt>
                <c:pt idx="1755">
                  <c:v>209.92795314271081</c:v>
                </c:pt>
                <c:pt idx="1756">
                  <c:v>209.94450693733478</c:v>
                </c:pt>
                <c:pt idx="1757">
                  <c:v>209.93383672015545</c:v>
                </c:pt>
                <c:pt idx="1758">
                  <c:v>209.92795314271081</c:v>
                </c:pt>
                <c:pt idx="1759">
                  <c:v>209.92605843136849</c:v>
                </c:pt>
                <c:pt idx="1760">
                  <c:v>209.9436094424091</c:v>
                </c:pt>
                <c:pt idx="1761">
                  <c:v>209.92895035921421</c:v>
                </c:pt>
                <c:pt idx="1762">
                  <c:v>209.94161500925594</c:v>
                </c:pt>
                <c:pt idx="1763">
                  <c:v>209.93194200875539</c:v>
                </c:pt>
                <c:pt idx="1764">
                  <c:v>209.94749858711714</c:v>
                </c:pt>
                <c:pt idx="1765">
                  <c:v>209.93583115322824</c:v>
                </c:pt>
                <c:pt idx="1766">
                  <c:v>209.93583115322824</c:v>
                </c:pt>
                <c:pt idx="1767">
                  <c:v>209.93672864811771</c:v>
                </c:pt>
                <c:pt idx="1768">
                  <c:v>209.94749858711714</c:v>
                </c:pt>
                <c:pt idx="1769">
                  <c:v>209.92605843136849</c:v>
                </c:pt>
                <c:pt idx="1770">
                  <c:v>209.9436094424091</c:v>
                </c:pt>
                <c:pt idx="1771">
                  <c:v>209.94061779268705</c:v>
                </c:pt>
                <c:pt idx="1772">
                  <c:v>209.93872308122042</c:v>
                </c:pt>
                <c:pt idx="1773">
                  <c:v>209.94849580372156</c:v>
                </c:pt>
                <c:pt idx="1774">
                  <c:v>209.93383672015545</c:v>
                </c:pt>
                <c:pt idx="1775">
                  <c:v>209.94261222582995</c:v>
                </c:pt>
                <c:pt idx="1776">
                  <c:v>209.95039051528414</c:v>
                </c:pt>
                <c:pt idx="1777">
                  <c:v>209.94650137051786</c:v>
                </c:pt>
                <c:pt idx="1778">
                  <c:v>209.94161500925594</c:v>
                </c:pt>
                <c:pt idx="1779">
                  <c:v>209.92605843136849</c:v>
                </c:pt>
                <c:pt idx="1780">
                  <c:v>209.94261222582995</c:v>
                </c:pt>
                <c:pt idx="1781">
                  <c:v>209.92994757572276</c:v>
                </c:pt>
                <c:pt idx="1782">
                  <c:v>209.92795314271081</c:v>
                </c:pt>
                <c:pt idx="1783">
                  <c:v>209.94061779268705</c:v>
                </c:pt>
                <c:pt idx="1784">
                  <c:v>209.95138773190354</c:v>
                </c:pt>
                <c:pt idx="1785">
                  <c:v>209.95527687676832</c:v>
                </c:pt>
                <c:pt idx="1786">
                  <c:v>209.94939329866995</c:v>
                </c:pt>
                <c:pt idx="1787">
                  <c:v>209.95138773190354</c:v>
                </c:pt>
                <c:pt idx="1788">
                  <c:v>209.92895035921421</c:v>
                </c:pt>
                <c:pt idx="1789">
                  <c:v>209.94749858711714</c:v>
                </c:pt>
                <c:pt idx="1790">
                  <c:v>209.95717158839753</c:v>
                </c:pt>
                <c:pt idx="1791">
                  <c:v>209.93672864811771</c:v>
                </c:pt>
                <c:pt idx="1792">
                  <c:v>209.95816880505191</c:v>
                </c:pt>
                <c:pt idx="1793">
                  <c:v>209.95328244349454</c:v>
                </c:pt>
                <c:pt idx="1794">
                  <c:v>209.95627409341296</c:v>
                </c:pt>
                <c:pt idx="1795">
                  <c:v>209.92895035921421</c:v>
                </c:pt>
                <c:pt idx="1796">
                  <c:v>209.94161500925594</c:v>
                </c:pt>
                <c:pt idx="1797">
                  <c:v>209.95717158839753</c:v>
                </c:pt>
                <c:pt idx="1798">
                  <c:v>209.95039051528414</c:v>
                </c:pt>
                <c:pt idx="1799">
                  <c:v>209.94650137051786</c:v>
                </c:pt>
                <c:pt idx="1800">
                  <c:v>209.95627409341296</c:v>
                </c:pt>
                <c:pt idx="1801">
                  <c:v>209.96305516673306</c:v>
                </c:pt>
                <c:pt idx="1802">
                  <c:v>209.96405238341785</c:v>
                </c:pt>
                <c:pt idx="1803">
                  <c:v>209.95427966012886</c:v>
                </c:pt>
                <c:pt idx="1804">
                  <c:v>209.95816880505191</c:v>
                </c:pt>
                <c:pt idx="1805">
                  <c:v>209.96983624029147</c:v>
                </c:pt>
                <c:pt idx="1806">
                  <c:v>209.95138773190354</c:v>
                </c:pt>
                <c:pt idx="1807">
                  <c:v>209.95816880505191</c:v>
                </c:pt>
                <c:pt idx="1808">
                  <c:v>209.95138773190354</c:v>
                </c:pt>
                <c:pt idx="1809">
                  <c:v>209.96594709513323</c:v>
                </c:pt>
                <c:pt idx="1810">
                  <c:v>209.96504960010785</c:v>
                </c:pt>
                <c:pt idx="1811">
                  <c:v>209.9834981098019</c:v>
                </c:pt>
                <c:pt idx="1812">
                  <c:v>209.96694431183298</c:v>
                </c:pt>
                <c:pt idx="1813">
                  <c:v>209.9728278904665</c:v>
                </c:pt>
                <c:pt idx="1814">
                  <c:v>209.96016323837623</c:v>
                </c:pt>
                <c:pt idx="1815">
                  <c:v>209.95039051528414</c:v>
                </c:pt>
                <c:pt idx="1816">
                  <c:v>209.95039051528414</c:v>
                </c:pt>
                <c:pt idx="1817">
                  <c:v>209.94161500925594</c:v>
                </c:pt>
                <c:pt idx="1818">
                  <c:v>209.95627409341296</c:v>
                </c:pt>
                <c:pt idx="1819">
                  <c:v>209.95427966012886</c:v>
                </c:pt>
                <c:pt idx="1820">
                  <c:v>209.94650137051786</c:v>
                </c:pt>
                <c:pt idx="1821">
                  <c:v>209.94939329866995</c:v>
                </c:pt>
                <c:pt idx="1822">
                  <c:v>209.96893874524798</c:v>
                </c:pt>
                <c:pt idx="1823">
                  <c:v>209.96594709513323</c:v>
                </c:pt>
                <c:pt idx="1824">
                  <c:v>209.96594709513323</c:v>
                </c:pt>
                <c:pt idx="1825">
                  <c:v>209.95717158839753</c:v>
                </c:pt>
                <c:pt idx="1826">
                  <c:v>209.94939329866995</c:v>
                </c:pt>
                <c:pt idx="1827">
                  <c:v>209.97571981901314</c:v>
                </c:pt>
                <c:pt idx="1828">
                  <c:v>209.96794152853792</c:v>
                </c:pt>
                <c:pt idx="1829">
                  <c:v>209.9728278904665</c:v>
                </c:pt>
                <c:pt idx="1830">
                  <c:v>209.96504960010785</c:v>
                </c:pt>
                <c:pt idx="1831">
                  <c:v>209.95717158839753</c:v>
                </c:pt>
                <c:pt idx="1832">
                  <c:v>209.95527687676832</c:v>
                </c:pt>
                <c:pt idx="1833">
                  <c:v>209.96205795005338</c:v>
                </c:pt>
                <c:pt idx="1834">
                  <c:v>209.95527687676832</c:v>
                </c:pt>
                <c:pt idx="1835">
                  <c:v>209.96694431183298</c:v>
                </c:pt>
                <c:pt idx="1836">
                  <c:v>209.9728278904665</c:v>
                </c:pt>
                <c:pt idx="1837">
                  <c:v>209.98060618113868</c:v>
                </c:pt>
                <c:pt idx="1838">
                  <c:v>209.98160339791423</c:v>
                </c:pt>
                <c:pt idx="1839">
                  <c:v>209.96205795005338</c:v>
                </c:pt>
                <c:pt idx="1840">
                  <c:v>209.93972029777947</c:v>
                </c:pt>
                <c:pt idx="1841">
                  <c:v>209.93972029777947</c:v>
                </c:pt>
                <c:pt idx="1842">
                  <c:v>209.95039051528414</c:v>
                </c:pt>
                <c:pt idx="1843">
                  <c:v>209.96106073337887</c:v>
                </c:pt>
                <c:pt idx="1844">
                  <c:v>209.95427966012886</c:v>
                </c:pt>
                <c:pt idx="1845">
                  <c:v>209.93194200875539</c:v>
                </c:pt>
                <c:pt idx="1846">
                  <c:v>209.94939329866995</c:v>
                </c:pt>
                <c:pt idx="1847">
                  <c:v>209.93194200875539</c:v>
                </c:pt>
                <c:pt idx="1848">
                  <c:v>209.92994757572276</c:v>
                </c:pt>
                <c:pt idx="1849">
                  <c:v>209.91239656592475</c:v>
                </c:pt>
                <c:pt idx="1850">
                  <c:v>209.91339378234778</c:v>
                </c:pt>
                <c:pt idx="1851">
                  <c:v>209.93194200875539</c:v>
                </c:pt>
                <c:pt idx="1852">
                  <c:v>209.90072913415827</c:v>
                </c:pt>
                <c:pt idx="1853">
                  <c:v>209.90751020552645</c:v>
                </c:pt>
                <c:pt idx="1854">
                  <c:v>209.89683999039286</c:v>
                </c:pt>
                <c:pt idx="1855">
                  <c:v>209.91439099877596</c:v>
                </c:pt>
                <c:pt idx="1856">
                  <c:v>209.89783720673552</c:v>
                </c:pt>
                <c:pt idx="1857">
                  <c:v>209.89095641407627</c:v>
                </c:pt>
                <c:pt idx="1858">
                  <c:v>209.89195363038849</c:v>
                </c:pt>
                <c:pt idx="1859">
                  <c:v>209.88706727050786</c:v>
                </c:pt>
                <c:pt idx="1860">
                  <c:v>209.88616977584934</c:v>
                </c:pt>
                <c:pt idx="1861">
                  <c:v>209.86273519457697</c:v>
                </c:pt>
                <c:pt idx="1862">
                  <c:v>209.87829176735937</c:v>
                </c:pt>
                <c:pt idx="1863">
                  <c:v>209.85984326772362</c:v>
                </c:pt>
                <c:pt idx="1864">
                  <c:v>209.84328948036264</c:v>
                </c:pt>
                <c:pt idx="1865">
                  <c:v>209.85007054971229</c:v>
                </c:pt>
                <c:pt idx="1866">
                  <c:v>209.86472962691491</c:v>
                </c:pt>
                <c:pt idx="1867">
                  <c:v>209.85984326772362</c:v>
                </c:pt>
                <c:pt idx="1868">
                  <c:v>209.84328948036264</c:v>
                </c:pt>
                <c:pt idx="1869">
                  <c:v>209.85695134091361</c:v>
                </c:pt>
                <c:pt idx="1870">
                  <c:v>209.84717862304873</c:v>
                </c:pt>
                <c:pt idx="1871">
                  <c:v>209.83840312171429</c:v>
                </c:pt>
                <c:pt idx="1872">
                  <c:v>209.8403975538007</c:v>
                </c:pt>
                <c:pt idx="1873">
                  <c:v>209.83840312171429</c:v>
                </c:pt>
                <c:pt idx="1874">
                  <c:v>209.83062483677423</c:v>
                </c:pt>
                <c:pt idx="1875">
                  <c:v>209.83740590567882</c:v>
                </c:pt>
                <c:pt idx="1876">
                  <c:v>209.81796019401702</c:v>
                </c:pt>
                <c:pt idx="1877">
                  <c:v>209.83840312171429</c:v>
                </c:pt>
                <c:pt idx="1878">
                  <c:v>209.84518419089224</c:v>
                </c:pt>
                <c:pt idx="1879">
                  <c:v>209.85395969253506</c:v>
                </c:pt>
                <c:pt idx="1880">
                  <c:v>209.8490733336165</c:v>
                </c:pt>
                <c:pt idx="1881">
                  <c:v>209.85495690865608</c:v>
                </c:pt>
                <c:pt idx="1882">
                  <c:v>209.85206498191931</c:v>
                </c:pt>
                <c:pt idx="1883">
                  <c:v>209.85984326772362</c:v>
                </c:pt>
                <c:pt idx="1884">
                  <c:v>209.84618140696793</c:v>
                </c:pt>
                <c:pt idx="1885">
                  <c:v>209.87829176735937</c:v>
                </c:pt>
                <c:pt idx="1886">
                  <c:v>209.86562712147369</c:v>
                </c:pt>
                <c:pt idx="1887">
                  <c:v>209.8490733336165</c:v>
                </c:pt>
                <c:pt idx="1888">
                  <c:v>209.88616977584934</c:v>
                </c:pt>
                <c:pt idx="1889">
                  <c:v>209.87829176735937</c:v>
                </c:pt>
                <c:pt idx="1890">
                  <c:v>209.87928898360616</c:v>
                </c:pt>
                <c:pt idx="1891">
                  <c:v>209.87151069701798</c:v>
                </c:pt>
                <c:pt idx="1892">
                  <c:v>209.86084048387505</c:v>
                </c:pt>
                <c:pt idx="1893">
                  <c:v>209.88906170309724</c:v>
                </c:pt>
                <c:pt idx="1894">
                  <c:v>209.86861877003309</c:v>
                </c:pt>
                <c:pt idx="1895">
                  <c:v>209.87639705650469</c:v>
                </c:pt>
                <c:pt idx="1896">
                  <c:v>209.87051348081141</c:v>
                </c:pt>
                <c:pt idx="1897">
                  <c:v>209.86472962691491</c:v>
                </c:pt>
                <c:pt idx="1898">
                  <c:v>209.88806448679995</c:v>
                </c:pt>
                <c:pt idx="1899">
                  <c:v>209.87539984027285</c:v>
                </c:pt>
                <c:pt idx="1900">
                  <c:v>209.86762155384147</c:v>
                </c:pt>
                <c:pt idx="1901">
                  <c:v>209.85884605157736</c:v>
                </c:pt>
                <c:pt idx="1902">
                  <c:v>209.86373241074335</c:v>
                </c:pt>
                <c:pt idx="1903">
                  <c:v>209.885172559567</c:v>
                </c:pt>
                <c:pt idx="1904">
                  <c:v>209.89095641407627</c:v>
                </c:pt>
                <c:pt idx="1905">
                  <c:v>209.88128341611514</c:v>
                </c:pt>
                <c:pt idx="1906">
                  <c:v>209.86472962691491</c:v>
                </c:pt>
                <c:pt idx="1907">
                  <c:v>209.88028619985809</c:v>
                </c:pt>
                <c:pt idx="1908">
                  <c:v>209.8939480630284</c:v>
                </c:pt>
                <c:pt idx="1909">
                  <c:v>209.8831781270178</c:v>
                </c:pt>
                <c:pt idx="1910">
                  <c:v>209.89195363038849</c:v>
                </c:pt>
                <c:pt idx="1911">
                  <c:v>209.89195363038849</c:v>
                </c:pt>
                <c:pt idx="1912">
                  <c:v>209.86961598622989</c:v>
                </c:pt>
                <c:pt idx="1913">
                  <c:v>209.88417534328983</c:v>
                </c:pt>
                <c:pt idx="1914">
                  <c:v>209.8948455577231</c:v>
                </c:pt>
                <c:pt idx="1915">
                  <c:v>209.8948455577231</c:v>
                </c:pt>
                <c:pt idx="1916">
                  <c:v>209.91339378234778</c:v>
                </c:pt>
                <c:pt idx="1917">
                  <c:v>209.90751020552645</c:v>
                </c:pt>
                <c:pt idx="1918">
                  <c:v>209.89195363038849</c:v>
                </c:pt>
                <c:pt idx="1919">
                  <c:v>209.8939480630284</c:v>
                </c:pt>
                <c:pt idx="1920">
                  <c:v>209.90172635052099</c:v>
                </c:pt>
                <c:pt idx="1921">
                  <c:v>209.90362106162436</c:v>
                </c:pt>
                <c:pt idx="1922">
                  <c:v>209.91828014289507</c:v>
                </c:pt>
                <c:pt idx="1923">
                  <c:v>209.90561549438488</c:v>
                </c:pt>
                <c:pt idx="1924">
                  <c:v>209.91239656592475</c:v>
                </c:pt>
                <c:pt idx="1925">
                  <c:v>209.92895035921421</c:v>
                </c:pt>
                <c:pt idx="1926">
                  <c:v>209.92406399839669</c:v>
                </c:pt>
                <c:pt idx="1927">
                  <c:v>209.90072913415827</c:v>
                </c:pt>
                <c:pt idx="1928">
                  <c:v>209.91339378234778</c:v>
                </c:pt>
                <c:pt idx="1929">
                  <c:v>209.91628571000368</c:v>
                </c:pt>
                <c:pt idx="1930">
                  <c:v>209.92705564786212</c:v>
                </c:pt>
                <c:pt idx="1931">
                  <c:v>209.89683999039286</c:v>
                </c:pt>
                <c:pt idx="1932">
                  <c:v>209.90751020552645</c:v>
                </c:pt>
                <c:pt idx="1933">
                  <c:v>209.92406399839669</c:v>
                </c:pt>
                <c:pt idx="1934">
                  <c:v>209.92117207062424</c:v>
                </c:pt>
                <c:pt idx="1935">
                  <c:v>209.91927735934851</c:v>
                </c:pt>
                <c:pt idx="1936">
                  <c:v>209.92705564786212</c:v>
                </c:pt>
                <c:pt idx="1937">
                  <c:v>209.92605843136849</c:v>
                </c:pt>
                <c:pt idx="1938">
                  <c:v>209.92316650356611</c:v>
                </c:pt>
                <c:pt idx="1939">
                  <c:v>209.91828014289507</c:v>
                </c:pt>
                <c:pt idx="1940">
                  <c:v>209.92117207062424</c:v>
                </c:pt>
                <c:pt idx="1941">
                  <c:v>209.91538821520928</c:v>
                </c:pt>
                <c:pt idx="1942">
                  <c:v>209.90850742192421</c:v>
                </c:pt>
                <c:pt idx="1943">
                  <c:v>209.92895035921421</c:v>
                </c:pt>
                <c:pt idx="1944">
                  <c:v>209.93872308122042</c:v>
                </c:pt>
                <c:pt idx="1945">
                  <c:v>209.90661271077286</c:v>
                </c:pt>
                <c:pt idx="1946">
                  <c:v>209.93283950362678</c:v>
                </c:pt>
                <c:pt idx="1947">
                  <c:v>209.91239656592475</c:v>
                </c:pt>
                <c:pt idx="1948">
                  <c:v>209.90461827800203</c:v>
                </c:pt>
                <c:pt idx="1949">
                  <c:v>209.90950463832712</c:v>
                </c:pt>
                <c:pt idx="1950">
                  <c:v>209.92895035921421</c:v>
                </c:pt>
                <c:pt idx="1951">
                  <c:v>209.92406399839669</c:v>
                </c:pt>
                <c:pt idx="1952">
                  <c:v>209.90362106162436</c:v>
                </c:pt>
                <c:pt idx="1953">
                  <c:v>209.92316650356611</c:v>
                </c:pt>
                <c:pt idx="1954">
                  <c:v>209.92605843136849</c:v>
                </c:pt>
                <c:pt idx="1955">
                  <c:v>209.9172829264468</c:v>
                </c:pt>
                <c:pt idx="1956">
                  <c:v>209.92994757572276</c:v>
                </c:pt>
                <c:pt idx="1957">
                  <c:v>209.93772586466648</c:v>
                </c:pt>
                <c:pt idx="1958">
                  <c:v>209.91628571000368</c:v>
                </c:pt>
                <c:pt idx="1959">
                  <c:v>209.94749858711714</c:v>
                </c:pt>
                <c:pt idx="1960">
                  <c:v>209.93194200875539</c:v>
                </c:pt>
                <c:pt idx="1961">
                  <c:v>209.92406399839669</c:v>
                </c:pt>
                <c:pt idx="1962">
                  <c:v>209.92506121488</c:v>
                </c:pt>
                <c:pt idx="1963">
                  <c:v>209.91927735934851</c:v>
                </c:pt>
                <c:pt idx="1964">
                  <c:v>209.92117207062424</c:v>
                </c:pt>
                <c:pt idx="1965">
                  <c:v>209.93772586466648</c:v>
                </c:pt>
                <c:pt idx="1966">
                  <c:v>209.9172829264468</c:v>
                </c:pt>
                <c:pt idx="1967">
                  <c:v>209.91538821520928</c:v>
                </c:pt>
                <c:pt idx="1968">
                  <c:v>209.9105018547352</c:v>
                </c:pt>
                <c:pt idx="1969">
                  <c:v>209.91538821520928</c:v>
                </c:pt>
                <c:pt idx="1970">
                  <c:v>209.92117207062424</c:v>
                </c:pt>
                <c:pt idx="1971">
                  <c:v>209.91139934950689</c:v>
                </c:pt>
                <c:pt idx="1972">
                  <c:v>209.92895035921421</c:v>
                </c:pt>
                <c:pt idx="1973">
                  <c:v>209.91538821520928</c:v>
                </c:pt>
                <c:pt idx="1974">
                  <c:v>209.90272356688888</c:v>
                </c:pt>
                <c:pt idx="1975">
                  <c:v>209.90561549438488</c:v>
                </c:pt>
                <c:pt idx="1976">
                  <c:v>209.9105018547352</c:v>
                </c:pt>
                <c:pt idx="1977">
                  <c:v>209.92017485416102</c:v>
                </c:pt>
                <c:pt idx="1978">
                  <c:v>209.91339378234778</c:v>
                </c:pt>
                <c:pt idx="1979">
                  <c:v>209.89683999039286</c:v>
                </c:pt>
                <c:pt idx="1980">
                  <c:v>209.9172829264468</c:v>
                </c:pt>
                <c:pt idx="1981">
                  <c:v>209.9172829264468</c:v>
                </c:pt>
                <c:pt idx="1982">
                  <c:v>209.94749858711714</c:v>
                </c:pt>
                <c:pt idx="1983">
                  <c:v>209.94650137051786</c:v>
                </c:pt>
                <c:pt idx="1984">
                  <c:v>209.95627409341296</c:v>
                </c:pt>
                <c:pt idx="1985">
                  <c:v>209.95238494852805</c:v>
                </c:pt>
                <c:pt idx="1986">
                  <c:v>209.95039051528414</c:v>
                </c:pt>
                <c:pt idx="1987">
                  <c:v>209.93872308122042</c:v>
                </c:pt>
                <c:pt idx="1988">
                  <c:v>209.95238494852805</c:v>
                </c:pt>
                <c:pt idx="1989">
                  <c:v>209.95816880505191</c:v>
                </c:pt>
                <c:pt idx="1990">
                  <c:v>209.94939329866995</c:v>
                </c:pt>
                <c:pt idx="1991">
                  <c:v>209.96694431183298</c:v>
                </c:pt>
                <c:pt idx="1992">
                  <c:v>209.96405238341785</c:v>
                </c:pt>
                <c:pt idx="1993">
                  <c:v>209.97960896436831</c:v>
                </c:pt>
                <c:pt idx="1994">
                  <c:v>210.00493827193264</c:v>
                </c:pt>
                <c:pt idx="1995">
                  <c:v>209.98250089301661</c:v>
                </c:pt>
                <c:pt idx="1996">
                  <c:v>209.99616276342371</c:v>
                </c:pt>
                <c:pt idx="1997">
                  <c:v>209.99227361773487</c:v>
                </c:pt>
                <c:pt idx="1998">
                  <c:v>210.00005190919092</c:v>
                </c:pt>
                <c:pt idx="1999">
                  <c:v>210.01760292696159</c:v>
                </c:pt>
                <c:pt idx="2000">
                  <c:v>210.02338678544027</c:v>
                </c:pt>
                <c:pt idx="2001">
                  <c:v>210.03605144168003</c:v>
                </c:pt>
                <c:pt idx="2002">
                  <c:v>210.04004030995915</c:v>
                </c:pt>
                <c:pt idx="2003">
                  <c:v>210.01949763920277</c:v>
                </c:pt>
                <c:pt idx="2004">
                  <c:v>210.03216229518728</c:v>
                </c:pt>
                <c:pt idx="2005">
                  <c:v>210.03515394632859</c:v>
                </c:pt>
                <c:pt idx="2006">
                  <c:v>210.01082185172459</c:v>
                </c:pt>
                <c:pt idx="2007">
                  <c:v>210.02927036579473</c:v>
                </c:pt>
                <c:pt idx="2008">
                  <c:v>210.04392945661073</c:v>
                </c:pt>
                <c:pt idx="2009">
                  <c:v>210.04392945661073</c:v>
                </c:pt>
                <c:pt idx="2010">
                  <c:v>210.04193502242066</c:v>
                </c:pt>
                <c:pt idx="2011">
                  <c:v>210.02927036579473</c:v>
                </c:pt>
                <c:pt idx="2012">
                  <c:v>210.03515394632859</c:v>
                </c:pt>
                <c:pt idx="2013">
                  <c:v>210.04293223951311</c:v>
                </c:pt>
                <c:pt idx="2014">
                  <c:v>210.0273756534576</c:v>
                </c:pt>
                <c:pt idx="2015">
                  <c:v>210.01371378084062</c:v>
                </c:pt>
                <c:pt idx="2016">
                  <c:v>210.01760292696159</c:v>
                </c:pt>
                <c:pt idx="2017">
                  <c:v>210.01949763920277</c:v>
                </c:pt>
                <c:pt idx="2018">
                  <c:v>210.00593548883387</c:v>
                </c:pt>
                <c:pt idx="2019">
                  <c:v>210.00593548883387</c:v>
                </c:pt>
                <c:pt idx="2020">
                  <c:v>210.00394105503651</c:v>
                </c:pt>
                <c:pt idx="2021">
                  <c:v>210.00593548883387</c:v>
                </c:pt>
                <c:pt idx="2022">
                  <c:v>210.00783020096048</c:v>
                </c:pt>
                <c:pt idx="2023">
                  <c:v>210.01271656389915</c:v>
                </c:pt>
                <c:pt idx="2024">
                  <c:v>210.02538121943866</c:v>
                </c:pt>
                <c:pt idx="2025">
                  <c:v>210.0156084930436</c:v>
                </c:pt>
                <c:pt idx="2026">
                  <c:v>210.00982463479806</c:v>
                </c:pt>
                <c:pt idx="2027">
                  <c:v>210.0156084930436</c:v>
                </c:pt>
                <c:pt idx="2028">
                  <c:v>210.02827314877288</c:v>
                </c:pt>
                <c:pt idx="2029">
                  <c:v>210.02248929014772</c:v>
                </c:pt>
                <c:pt idx="2030">
                  <c:v>210.02338678544027</c:v>
                </c:pt>
                <c:pt idx="2031">
                  <c:v>210.02338678544027</c:v>
                </c:pt>
                <c:pt idx="2032">
                  <c:v>210.01949763920277</c:v>
                </c:pt>
                <c:pt idx="2033">
                  <c:v>210.03026758282175</c:v>
                </c:pt>
                <c:pt idx="2034">
                  <c:v>210.0273756534576</c:v>
                </c:pt>
                <c:pt idx="2035">
                  <c:v>210.02149207316091</c:v>
                </c:pt>
                <c:pt idx="2036">
                  <c:v>210.02149207316091</c:v>
                </c:pt>
                <c:pt idx="2037">
                  <c:v>210.01471099778726</c:v>
                </c:pt>
                <c:pt idx="2038">
                  <c:v>210.01660571000002</c:v>
                </c:pt>
                <c:pt idx="2039">
                  <c:v>210.02538121943866</c:v>
                </c:pt>
                <c:pt idx="2040">
                  <c:v>210.01271656389915</c:v>
                </c:pt>
                <c:pt idx="2041">
                  <c:v>210.02049485617925</c:v>
                </c:pt>
                <c:pt idx="2042">
                  <c:v>210.00005190919092</c:v>
                </c:pt>
                <c:pt idx="2043">
                  <c:v>210.01082185172459</c:v>
                </c:pt>
                <c:pt idx="2044">
                  <c:v>210.00783020096048</c:v>
                </c:pt>
                <c:pt idx="2045">
                  <c:v>210.02149207316091</c:v>
                </c:pt>
                <c:pt idx="2046">
                  <c:v>210.01371378084062</c:v>
                </c:pt>
                <c:pt idx="2047">
                  <c:v>209.99815719714067</c:v>
                </c:pt>
                <c:pt idx="2048">
                  <c:v>209.99127640090421</c:v>
                </c:pt>
                <c:pt idx="2049">
                  <c:v>210.00493827193264</c:v>
                </c:pt>
                <c:pt idx="2050">
                  <c:v>210.01082185172459</c:v>
                </c:pt>
                <c:pt idx="2051">
                  <c:v>209.9834981098019</c:v>
                </c:pt>
                <c:pt idx="2052">
                  <c:v>209.98938168894014</c:v>
                </c:pt>
                <c:pt idx="2053">
                  <c:v>209.99516554657293</c:v>
                </c:pt>
                <c:pt idx="2054">
                  <c:v>209.97372538552804</c:v>
                </c:pt>
                <c:pt idx="2055">
                  <c:v>209.97083345701134</c:v>
                </c:pt>
                <c:pt idx="2056">
                  <c:v>209.98838447212444</c:v>
                </c:pt>
                <c:pt idx="2057">
                  <c:v>209.97372538552804</c:v>
                </c:pt>
                <c:pt idx="2058">
                  <c:v>209.99127640090421</c:v>
                </c:pt>
                <c:pt idx="2059">
                  <c:v>209.97861174760311</c:v>
                </c:pt>
                <c:pt idx="2060">
                  <c:v>209.98449532659237</c:v>
                </c:pt>
                <c:pt idx="2061">
                  <c:v>209.96893874524798</c:v>
                </c:pt>
                <c:pt idx="2062">
                  <c:v>209.98838447212444</c:v>
                </c:pt>
                <c:pt idx="2063">
                  <c:v>209.97761453084306</c:v>
                </c:pt>
                <c:pt idx="2064">
                  <c:v>210.00005190919092</c:v>
                </c:pt>
                <c:pt idx="2065">
                  <c:v>209.99127640090421</c:v>
                </c:pt>
                <c:pt idx="2066">
                  <c:v>209.97183067373632</c:v>
                </c:pt>
                <c:pt idx="2067">
                  <c:v>209.9902791840787</c:v>
                </c:pt>
                <c:pt idx="2068">
                  <c:v>209.98639003850843</c:v>
                </c:pt>
                <c:pt idx="2069">
                  <c:v>210.00005190919092</c:v>
                </c:pt>
                <c:pt idx="2070">
                  <c:v>210.00394105503651</c:v>
                </c:pt>
                <c:pt idx="2071">
                  <c:v>210.00104912606693</c:v>
                </c:pt>
                <c:pt idx="2072">
                  <c:v>210.00982463479806</c:v>
                </c:pt>
                <c:pt idx="2073">
                  <c:v>210.00783020096048</c:v>
                </c:pt>
                <c:pt idx="2074">
                  <c:v>210.00104912606693</c:v>
                </c:pt>
                <c:pt idx="2075">
                  <c:v>209.9902791840787</c:v>
                </c:pt>
                <c:pt idx="2076">
                  <c:v>210.01371378084062</c:v>
                </c:pt>
                <c:pt idx="2077">
                  <c:v>209.9902791840787</c:v>
                </c:pt>
                <c:pt idx="2078">
                  <c:v>209.99715998027963</c:v>
                </c:pt>
                <c:pt idx="2079">
                  <c:v>209.9902791840787</c:v>
                </c:pt>
                <c:pt idx="2080">
                  <c:v>209.99127640090421</c:v>
                </c:pt>
                <c:pt idx="2081">
                  <c:v>209.97761453084306</c:v>
                </c:pt>
                <c:pt idx="2082">
                  <c:v>209.98250089301661</c:v>
                </c:pt>
                <c:pt idx="2083">
                  <c:v>209.98250089301661</c:v>
                </c:pt>
                <c:pt idx="2084">
                  <c:v>209.98639003850843</c:v>
                </c:pt>
                <c:pt idx="2085">
                  <c:v>209.97861174760311</c:v>
                </c:pt>
                <c:pt idx="2086">
                  <c:v>209.99426805141167</c:v>
                </c:pt>
                <c:pt idx="2087">
                  <c:v>209.98639003850843</c:v>
                </c:pt>
                <c:pt idx="2088">
                  <c:v>209.98938168894014</c:v>
                </c:pt>
                <c:pt idx="2089">
                  <c:v>210.00104912606693</c:v>
                </c:pt>
                <c:pt idx="2090">
                  <c:v>209.98060618113868</c:v>
                </c:pt>
                <c:pt idx="2091">
                  <c:v>209.9834981098019</c:v>
                </c:pt>
                <c:pt idx="2092">
                  <c:v>209.97671703576341</c:v>
                </c:pt>
                <c:pt idx="2093">
                  <c:v>209.97183067373632</c:v>
                </c:pt>
                <c:pt idx="2094">
                  <c:v>209.96594709513323</c:v>
                </c:pt>
                <c:pt idx="2095">
                  <c:v>209.96016323837623</c:v>
                </c:pt>
                <c:pt idx="2096">
                  <c:v>209.96794152853792</c:v>
                </c:pt>
                <c:pt idx="2097">
                  <c:v>209.95427966012886</c:v>
                </c:pt>
                <c:pt idx="2098">
                  <c:v>209.95138773190354</c:v>
                </c:pt>
                <c:pt idx="2099">
                  <c:v>209.94939329866995</c:v>
                </c:pt>
                <c:pt idx="2100">
                  <c:v>209.94161500925594</c:v>
                </c:pt>
                <c:pt idx="2101">
                  <c:v>209.95039051528414</c:v>
                </c:pt>
                <c:pt idx="2102">
                  <c:v>209.94450693733478</c:v>
                </c:pt>
                <c:pt idx="2103">
                  <c:v>209.92117207062424</c:v>
                </c:pt>
                <c:pt idx="2104">
                  <c:v>209.91828014289507</c:v>
                </c:pt>
                <c:pt idx="2105">
                  <c:v>209.92705564786212</c:v>
                </c:pt>
                <c:pt idx="2106">
                  <c:v>209.92017485416102</c:v>
                </c:pt>
                <c:pt idx="2107">
                  <c:v>209.88706727050786</c:v>
                </c:pt>
                <c:pt idx="2108">
                  <c:v>209.9105018547352</c:v>
                </c:pt>
                <c:pt idx="2109">
                  <c:v>209.88616977584934</c:v>
                </c:pt>
                <c:pt idx="2110">
                  <c:v>209.87928898360616</c:v>
                </c:pt>
                <c:pt idx="2111">
                  <c:v>209.89005891939968</c:v>
                </c:pt>
                <c:pt idx="2112">
                  <c:v>209.86961598622989</c:v>
                </c:pt>
                <c:pt idx="2113">
                  <c:v>209.86562712147369</c:v>
                </c:pt>
                <c:pt idx="2114">
                  <c:v>209.88218091075092</c:v>
                </c:pt>
                <c:pt idx="2115">
                  <c:v>209.86472962691491</c:v>
                </c:pt>
                <c:pt idx="2116">
                  <c:v>209.88218091075092</c:v>
                </c:pt>
                <c:pt idx="2117">
                  <c:v>209.88616977584934</c:v>
                </c:pt>
                <c:pt idx="2118">
                  <c:v>209.86762155384147</c:v>
                </c:pt>
                <c:pt idx="2119">
                  <c:v>209.85984326772362</c:v>
                </c:pt>
                <c:pt idx="2120">
                  <c:v>209.88616977584934</c:v>
                </c:pt>
                <c:pt idx="2121">
                  <c:v>209.86562712147369</c:v>
                </c:pt>
                <c:pt idx="2122">
                  <c:v>209.86762155384147</c:v>
                </c:pt>
                <c:pt idx="2123">
                  <c:v>209.85106776581324</c:v>
                </c:pt>
                <c:pt idx="2124">
                  <c:v>209.86662433765503</c:v>
                </c:pt>
                <c:pt idx="2125">
                  <c:v>209.84428669642853</c:v>
                </c:pt>
                <c:pt idx="2126">
                  <c:v>209.86084048387505</c:v>
                </c:pt>
                <c:pt idx="2127">
                  <c:v>209.83451397920507</c:v>
                </c:pt>
                <c:pt idx="2128">
                  <c:v>209.85884605157736</c:v>
                </c:pt>
                <c:pt idx="2129">
                  <c:v>209.84328948036264</c:v>
                </c:pt>
                <c:pt idx="2130">
                  <c:v>209.83740590567882</c:v>
                </c:pt>
                <c:pt idx="2131">
                  <c:v>209.84717862304873</c:v>
                </c:pt>
                <c:pt idx="2132">
                  <c:v>209.84428669642853</c:v>
                </c:pt>
                <c:pt idx="2133">
                  <c:v>209.84717862304873</c:v>
                </c:pt>
                <c:pt idx="2134">
                  <c:v>209.85984326772362</c:v>
                </c:pt>
                <c:pt idx="2135">
                  <c:v>209.83451397920507</c:v>
                </c:pt>
                <c:pt idx="2136">
                  <c:v>209.86373241074335</c:v>
                </c:pt>
                <c:pt idx="2137">
                  <c:v>209.84129504824634</c:v>
                </c:pt>
                <c:pt idx="2138">
                  <c:v>209.84129504824634</c:v>
                </c:pt>
                <c:pt idx="2139">
                  <c:v>209.85395969253506</c:v>
                </c:pt>
                <c:pt idx="2140">
                  <c:v>209.8422922643019</c:v>
                </c:pt>
                <c:pt idx="2141">
                  <c:v>209.82962762077895</c:v>
                </c:pt>
                <c:pt idx="2142">
                  <c:v>209.84717862304873</c:v>
                </c:pt>
                <c:pt idx="2143">
                  <c:v>209.84717862304873</c:v>
                </c:pt>
                <c:pt idx="2144">
                  <c:v>209.84717862304873</c:v>
                </c:pt>
                <c:pt idx="2145">
                  <c:v>209.85306219803053</c:v>
                </c:pt>
                <c:pt idx="2146">
                  <c:v>209.83640868964849</c:v>
                </c:pt>
                <c:pt idx="2147">
                  <c:v>209.85495690865608</c:v>
                </c:pt>
                <c:pt idx="2148">
                  <c:v>209.87151069701798</c:v>
                </c:pt>
                <c:pt idx="2149">
                  <c:v>209.86562712147369</c:v>
                </c:pt>
                <c:pt idx="2150">
                  <c:v>209.88028619985809</c:v>
                </c:pt>
                <c:pt idx="2151">
                  <c:v>209.88028619985809</c:v>
                </c:pt>
                <c:pt idx="2152">
                  <c:v>209.885172559567</c:v>
                </c:pt>
                <c:pt idx="2153">
                  <c:v>209.89783720673552</c:v>
                </c:pt>
                <c:pt idx="2154">
                  <c:v>209.90272356688888</c:v>
                </c:pt>
                <c:pt idx="2155">
                  <c:v>209.8948455577231</c:v>
                </c:pt>
                <c:pt idx="2156">
                  <c:v>209.89783720673552</c:v>
                </c:pt>
                <c:pt idx="2157">
                  <c:v>209.90461827800203</c:v>
                </c:pt>
                <c:pt idx="2158">
                  <c:v>209.91139934950689</c:v>
                </c:pt>
                <c:pt idx="2159">
                  <c:v>209.91339378234778</c:v>
                </c:pt>
                <c:pt idx="2160">
                  <c:v>209.92316650356611</c:v>
                </c:pt>
                <c:pt idx="2161">
                  <c:v>209.93483393668927</c:v>
                </c:pt>
                <c:pt idx="2162">
                  <c:v>209.94450693733478</c:v>
                </c:pt>
                <c:pt idx="2163">
                  <c:v>209.92017485416102</c:v>
                </c:pt>
                <c:pt idx="2164">
                  <c:v>209.92895035921421</c:v>
                </c:pt>
                <c:pt idx="2165">
                  <c:v>209.94939329866995</c:v>
                </c:pt>
                <c:pt idx="2166">
                  <c:v>209.94650137051786</c:v>
                </c:pt>
                <c:pt idx="2167">
                  <c:v>209.93194200875539</c:v>
                </c:pt>
                <c:pt idx="2168">
                  <c:v>209.94849580372156</c:v>
                </c:pt>
                <c:pt idx="2169">
                  <c:v>209.93583115322824</c:v>
                </c:pt>
                <c:pt idx="2170">
                  <c:v>209.94450693733478</c:v>
                </c:pt>
                <c:pt idx="2171">
                  <c:v>209.95039051528414</c:v>
                </c:pt>
                <c:pt idx="2172">
                  <c:v>209.96106073337887</c:v>
                </c:pt>
                <c:pt idx="2173">
                  <c:v>209.96594709513323</c:v>
                </c:pt>
                <c:pt idx="2174">
                  <c:v>209.95427966012886</c:v>
                </c:pt>
                <c:pt idx="2175">
                  <c:v>209.96504960010785</c:v>
                </c:pt>
                <c:pt idx="2176">
                  <c:v>209.97472260226803</c:v>
                </c:pt>
                <c:pt idx="2177">
                  <c:v>209.96016323837623</c:v>
                </c:pt>
                <c:pt idx="2178">
                  <c:v>209.96405238341785</c:v>
                </c:pt>
                <c:pt idx="2179">
                  <c:v>209.98449532659237</c:v>
                </c:pt>
                <c:pt idx="2180">
                  <c:v>209.97571981901314</c:v>
                </c:pt>
                <c:pt idx="2181">
                  <c:v>210.00493827193264</c:v>
                </c:pt>
                <c:pt idx="2182">
                  <c:v>209.9902791840787</c:v>
                </c:pt>
                <c:pt idx="2183">
                  <c:v>210.00982463479806</c:v>
                </c:pt>
                <c:pt idx="2184">
                  <c:v>209.9902791840787</c:v>
                </c:pt>
                <c:pt idx="2185">
                  <c:v>209.97861174760311</c:v>
                </c:pt>
                <c:pt idx="2186">
                  <c:v>209.99715998027963</c:v>
                </c:pt>
                <c:pt idx="2187">
                  <c:v>209.99426805141167</c:v>
                </c:pt>
                <c:pt idx="2188">
                  <c:v>209.96205795005338</c:v>
                </c:pt>
                <c:pt idx="2189">
                  <c:v>209.98938168894014</c:v>
                </c:pt>
                <c:pt idx="2190">
                  <c:v>209.97861174760311</c:v>
                </c:pt>
                <c:pt idx="2191">
                  <c:v>209.98639003850843</c:v>
                </c:pt>
                <c:pt idx="2192">
                  <c:v>210.00294383814557</c:v>
                </c:pt>
                <c:pt idx="2193">
                  <c:v>209.97861174760311</c:v>
                </c:pt>
                <c:pt idx="2194">
                  <c:v>209.99905469232004</c:v>
                </c:pt>
                <c:pt idx="2195">
                  <c:v>210.00104912606693</c:v>
                </c:pt>
                <c:pt idx="2196">
                  <c:v>209.9902791840787</c:v>
                </c:pt>
                <c:pt idx="2197">
                  <c:v>209.99616276342371</c:v>
                </c:pt>
                <c:pt idx="2198">
                  <c:v>209.99227361773487</c:v>
                </c:pt>
                <c:pt idx="2199">
                  <c:v>210.00204634294809</c:v>
                </c:pt>
                <c:pt idx="2200">
                  <c:v>210.00982463479806</c:v>
                </c:pt>
                <c:pt idx="2201">
                  <c:v>210.00005190919092</c:v>
                </c:pt>
                <c:pt idx="2202">
                  <c:v>209.97761453084306</c:v>
                </c:pt>
                <c:pt idx="2203">
                  <c:v>209.98160339791423</c:v>
                </c:pt>
                <c:pt idx="2204">
                  <c:v>209.98060618113868</c:v>
                </c:pt>
                <c:pt idx="2205">
                  <c:v>209.97472260226803</c:v>
                </c:pt>
                <c:pt idx="2206">
                  <c:v>209.96694431183298</c:v>
                </c:pt>
                <c:pt idx="2207">
                  <c:v>209.97183067373632</c:v>
                </c:pt>
                <c:pt idx="2208">
                  <c:v>209.93872308122042</c:v>
                </c:pt>
                <c:pt idx="2209">
                  <c:v>209.94749858711714</c:v>
                </c:pt>
                <c:pt idx="2210">
                  <c:v>209.94161500925594</c:v>
                </c:pt>
                <c:pt idx="2211">
                  <c:v>209.93872308122042</c:v>
                </c:pt>
                <c:pt idx="2212">
                  <c:v>209.90461827800203</c:v>
                </c:pt>
                <c:pt idx="2213">
                  <c:v>209.92017485416102</c:v>
                </c:pt>
                <c:pt idx="2214">
                  <c:v>209.89873470144829</c:v>
                </c:pt>
                <c:pt idx="2215">
                  <c:v>209.90950463832712</c:v>
                </c:pt>
                <c:pt idx="2216">
                  <c:v>209.89005891939968</c:v>
                </c:pt>
                <c:pt idx="2217">
                  <c:v>209.89873470144829</c:v>
                </c:pt>
                <c:pt idx="2218">
                  <c:v>209.86961598622989</c:v>
                </c:pt>
                <c:pt idx="2219">
                  <c:v>209.88616977584934</c:v>
                </c:pt>
                <c:pt idx="2220">
                  <c:v>209.88218091075092</c:v>
                </c:pt>
                <c:pt idx="2221">
                  <c:v>209.87350512944658</c:v>
                </c:pt>
                <c:pt idx="2222">
                  <c:v>209.88616977584934</c:v>
                </c:pt>
                <c:pt idx="2223">
                  <c:v>209.86472962691491</c:v>
                </c:pt>
                <c:pt idx="2224">
                  <c:v>209.85495690865608</c:v>
                </c:pt>
                <c:pt idx="2225">
                  <c:v>209.86472962691491</c:v>
                </c:pt>
                <c:pt idx="2226">
                  <c:v>209.87350512944658</c:v>
                </c:pt>
                <c:pt idx="2227">
                  <c:v>209.85495690865608</c:v>
                </c:pt>
                <c:pt idx="2228">
                  <c:v>209.86562712147369</c:v>
                </c:pt>
                <c:pt idx="2229">
                  <c:v>209.87539984027285</c:v>
                </c:pt>
                <c:pt idx="2230">
                  <c:v>209.87639705650469</c:v>
                </c:pt>
                <c:pt idx="2231">
                  <c:v>209.88128341611514</c:v>
                </c:pt>
                <c:pt idx="2232">
                  <c:v>209.87539984027285</c:v>
                </c:pt>
                <c:pt idx="2233">
                  <c:v>209.87739427274167</c:v>
                </c:pt>
                <c:pt idx="2234">
                  <c:v>209.90272356688888</c:v>
                </c:pt>
                <c:pt idx="2235">
                  <c:v>209.8831781270178</c:v>
                </c:pt>
                <c:pt idx="2236">
                  <c:v>209.89005891939968</c:v>
                </c:pt>
                <c:pt idx="2237">
                  <c:v>209.91439099877596</c:v>
                </c:pt>
                <c:pt idx="2238">
                  <c:v>209.91339378234778</c:v>
                </c:pt>
                <c:pt idx="2239">
                  <c:v>209.92017485416102</c:v>
                </c:pt>
                <c:pt idx="2240">
                  <c:v>209.92506121488</c:v>
                </c:pt>
                <c:pt idx="2241">
                  <c:v>209.91139934950689</c:v>
                </c:pt>
                <c:pt idx="2242">
                  <c:v>209.91927735934851</c:v>
                </c:pt>
                <c:pt idx="2243">
                  <c:v>209.93772586466648</c:v>
                </c:pt>
                <c:pt idx="2244">
                  <c:v>209.93672864811771</c:v>
                </c:pt>
                <c:pt idx="2245">
                  <c:v>209.92895035921421</c:v>
                </c:pt>
                <c:pt idx="2246">
                  <c:v>209.92017485416102</c:v>
                </c:pt>
                <c:pt idx="2247">
                  <c:v>209.90172635052099</c:v>
                </c:pt>
                <c:pt idx="2248">
                  <c:v>209.92895035921421</c:v>
                </c:pt>
                <c:pt idx="2249">
                  <c:v>209.91927735934851</c:v>
                </c:pt>
                <c:pt idx="2250">
                  <c:v>209.91239656592475</c:v>
                </c:pt>
                <c:pt idx="2251">
                  <c:v>209.9105018547352</c:v>
                </c:pt>
                <c:pt idx="2252">
                  <c:v>209.90751020552645</c:v>
                </c:pt>
                <c:pt idx="2253">
                  <c:v>209.89584277405538</c:v>
                </c:pt>
                <c:pt idx="2254">
                  <c:v>209.8948455577231</c:v>
                </c:pt>
                <c:pt idx="2255">
                  <c:v>209.90661271077286</c:v>
                </c:pt>
                <c:pt idx="2256">
                  <c:v>209.8939480630284</c:v>
                </c:pt>
                <c:pt idx="2257">
                  <c:v>209.86961598622989</c:v>
                </c:pt>
                <c:pt idx="2258">
                  <c:v>209.88706727050786</c:v>
                </c:pt>
                <c:pt idx="2259">
                  <c:v>209.87440262404618</c:v>
                </c:pt>
                <c:pt idx="2260">
                  <c:v>209.88028619985809</c:v>
                </c:pt>
                <c:pt idx="2261">
                  <c:v>209.86273519457697</c:v>
                </c:pt>
                <c:pt idx="2262">
                  <c:v>209.8490733336165</c:v>
                </c:pt>
                <c:pt idx="2263">
                  <c:v>209.8490733336165</c:v>
                </c:pt>
                <c:pt idx="2264">
                  <c:v>209.86961598622989</c:v>
                </c:pt>
                <c:pt idx="2265">
                  <c:v>209.83840312171429</c:v>
                </c:pt>
                <c:pt idx="2266">
                  <c:v>209.85784883543622</c:v>
                </c:pt>
                <c:pt idx="2267">
                  <c:v>209.86084048387505</c:v>
                </c:pt>
                <c:pt idx="2268">
                  <c:v>209.86472962691491</c:v>
                </c:pt>
                <c:pt idx="2269">
                  <c:v>209.85206498191931</c:v>
                </c:pt>
                <c:pt idx="2270">
                  <c:v>209.84817583913471</c:v>
                </c:pt>
                <c:pt idx="2271">
                  <c:v>209.86562712147369</c:v>
                </c:pt>
                <c:pt idx="2272">
                  <c:v>209.88417534328983</c:v>
                </c:pt>
                <c:pt idx="2273">
                  <c:v>209.85306219803053</c:v>
                </c:pt>
                <c:pt idx="2274">
                  <c:v>209.86273519457697</c:v>
                </c:pt>
                <c:pt idx="2275">
                  <c:v>209.86084048387505</c:v>
                </c:pt>
                <c:pt idx="2276">
                  <c:v>209.85007054971229</c:v>
                </c:pt>
                <c:pt idx="2277">
                  <c:v>209.84817583913471</c:v>
                </c:pt>
                <c:pt idx="2278">
                  <c:v>209.86173797841573</c:v>
                </c:pt>
                <c:pt idx="2279">
                  <c:v>209.87151069701798</c:v>
                </c:pt>
                <c:pt idx="2280">
                  <c:v>209.86762155384147</c:v>
                </c:pt>
                <c:pt idx="2281">
                  <c:v>209.85495690865608</c:v>
                </c:pt>
                <c:pt idx="2282">
                  <c:v>209.85984326772362</c:v>
                </c:pt>
                <c:pt idx="2283">
                  <c:v>209.85395969253506</c:v>
                </c:pt>
                <c:pt idx="2284">
                  <c:v>209.86861877003309</c:v>
                </c:pt>
                <c:pt idx="2285">
                  <c:v>209.84817583913471</c:v>
                </c:pt>
                <c:pt idx="2286">
                  <c:v>209.8490733336165</c:v>
                </c:pt>
                <c:pt idx="2287">
                  <c:v>209.83251954717946</c:v>
                </c:pt>
                <c:pt idx="2288">
                  <c:v>209.83940033775491</c:v>
                </c:pt>
                <c:pt idx="2289">
                  <c:v>209.8490733336165</c:v>
                </c:pt>
                <c:pt idx="2290">
                  <c:v>209.85695134091361</c:v>
                </c:pt>
                <c:pt idx="2291">
                  <c:v>209.85984326772362</c:v>
                </c:pt>
                <c:pt idx="2292">
                  <c:v>209.8490733336165</c:v>
                </c:pt>
                <c:pt idx="2293">
                  <c:v>209.87539984027285</c:v>
                </c:pt>
                <c:pt idx="2294">
                  <c:v>209.86562712147369</c:v>
                </c:pt>
                <c:pt idx="2295">
                  <c:v>209.86861877003309</c:v>
                </c:pt>
                <c:pt idx="2296">
                  <c:v>209.87829176735937</c:v>
                </c:pt>
                <c:pt idx="2297">
                  <c:v>209.88128341611514</c:v>
                </c:pt>
                <c:pt idx="2298">
                  <c:v>209.85984326772362</c:v>
                </c:pt>
                <c:pt idx="2299">
                  <c:v>209.85495690865608</c:v>
                </c:pt>
                <c:pt idx="2300">
                  <c:v>209.87539984027285</c:v>
                </c:pt>
                <c:pt idx="2301">
                  <c:v>209.86472962691491</c:v>
                </c:pt>
                <c:pt idx="2302">
                  <c:v>209.85984326772362</c:v>
                </c:pt>
                <c:pt idx="2303">
                  <c:v>209.87440262404618</c:v>
                </c:pt>
                <c:pt idx="2304">
                  <c:v>209.87440262404618</c:v>
                </c:pt>
                <c:pt idx="2305">
                  <c:v>209.86861877003309</c:v>
                </c:pt>
                <c:pt idx="2306">
                  <c:v>209.86562712147369</c:v>
                </c:pt>
                <c:pt idx="2307">
                  <c:v>209.89195363038849</c:v>
                </c:pt>
                <c:pt idx="2308">
                  <c:v>209.86762155384147</c:v>
                </c:pt>
                <c:pt idx="2309">
                  <c:v>209.86961598622989</c:v>
                </c:pt>
                <c:pt idx="2310">
                  <c:v>209.89295084670587</c:v>
                </c:pt>
                <c:pt idx="2311">
                  <c:v>209.87151069701798</c:v>
                </c:pt>
                <c:pt idx="2312">
                  <c:v>209.88128341611514</c:v>
                </c:pt>
                <c:pt idx="2313">
                  <c:v>209.89783720673552</c:v>
                </c:pt>
                <c:pt idx="2314">
                  <c:v>209.89683999039286</c:v>
                </c:pt>
                <c:pt idx="2315">
                  <c:v>209.90272356688888</c:v>
                </c:pt>
                <c:pt idx="2316">
                  <c:v>209.89683999039286</c:v>
                </c:pt>
                <c:pt idx="2317">
                  <c:v>209.90561549438488</c:v>
                </c:pt>
                <c:pt idx="2318">
                  <c:v>209.90072913415827</c:v>
                </c:pt>
                <c:pt idx="2319">
                  <c:v>209.8831781270178</c:v>
                </c:pt>
                <c:pt idx="2320">
                  <c:v>209.88706727050786</c:v>
                </c:pt>
                <c:pt idx="2321">
                  <c:v>209.885172559567</c:v>
                </c:pt>
                <c:pt idx="2322">
                  <c:v>209.90661271077286</c:v>
                </c:pt>
                <c:pt idx="2323">
                  <c:v>209.87350512944658</c:v>
                </c:pt>
                <c:pt idx="2324">
                  <c:v>209.89195363038849</c:v>
                </c:pt>
                <c:pt idx="2325">
                  <c:v>209.8939480630284</c:v>
                </c:pt>
                <c:pt idx="2326">
                  <c:v>209.90362106162436</c:v>
                </c:pt>
                <c:pt idx="2327">
                  <c:v>209.90272356688888</c:v>
                </c:pt>
                <c:pt idx="2328">
                  <c:v>209.8948455577231</c:v>
                </c:pt>
                <c:pt idx="2329">
                  <c:v>209.88806448679995</c:v>
                </c:pt>
                <c:pt idx="2330">
                  <c:v>209.90172635052099</c:v>
                </c:pt>
                <c:pt idx="2331">
                  <c:v>209.90461827800203</c:v>
                </c:pt>
                <c:pt idx="2332">
                  <c:v>209.89295084670587</c:v>
                </c:pt>
                <c:pt idx="2333">
                  <c:v>209.8948455577231</c:v>
                </c:pt>
                <c:pt idx="2334">
                  <c:v>209.87539984027285</c:v>
                </c:pt>
                <c:pt idx="2335">
                  <c:v>209.89095641407627</c:v>
                </c:pt>
                <c:pt idx="2336">
                  <c:v>209.89195363038849</c:v>
                </c:pt>
                <c:pt idx="2337">
                  <c:v>209.88417534328983</c:v>
                </c:pt>
                <c:pt idx="2338">
                  <c:v>209.87928898360616</c:v>
                </c:pt>
                <c:pt idx="2339">
                  <c:v>209.87639705650469</c:v>
                </c:pt>
                <c:pt idx="2340">
                  <c:v>209.88128341611514</c:v>
                </c:pt>
                <c:pt idx="2341">
                  <c:v>209.90362106162436</c:v>
                </c:pt>
                <c:pt idx="2342">
                  <c:v>209.8831781270178</c:v>
                </c:pt>
                <c:pt idx="2343">
                  <c:v>209.89195363038849</c:v>
                </c:pt>
                <c:pt idx="2344">
                  <c:v>209.90272356688888</c:v>
                </c:pt>
                <c:pt idx="2345">
                  <c:v>209.8939480630284</c:v>
                </c:pt>
                <c:pt idx="2346">
                  <c:v>209.90172635052099</c:v>
                </c:pt>
                <c:pt idx="2347">
                  <c:v>209.90751020552645</c:v>
                </c:pt>
                <c:pt idx="2348">
                  <c:v>209.90461827800203</c:v>
                </c:pt>
                <c:pt idx="2349">
                  <c:v>209.8948455577231</c:v>
                </c:pt>
                <c:pt idx="2350">
                  <c:v>209.88128341611514</c:v>
                </c:pt>
                <c:pt idx="2351">
                  <c:v>209.89683999039286</c:v>
                </c:pt>
                <c:pt idx="2352">
                  <c:v>209.87829176735937</c:v>
                </c:pt>
                <c:pt idx="2353">
                  <c:v>209.90461827800203</c:v>
                </c:pt>
                <c:pt idx="2354">
                  <c:v>209.89295084670587</c:v>
                </c:pt>
                <c:pt idx="2355">
                  <c:v>209.89973191780069</c:v>
                </c:pt>
                <c:pt idx="2356">
                  <c:v>209.88906170309724</c:v>
                </c:pt>
                <c:pt idx="2357">
                  <c:v>209.89195363038849</c:v>
                </c:pt>
                <c:pt idx="2358">
                  <c:v>210.01271656389915</c:v>
                </c:pt>
                <c:pt idx="2359">
                  <c:v>209.88616977584934</c:v>
                </c:pt>
                <c:pt idx="2360">
                  <c:v>209.88806448679995</c:v>
                </c:pt>
                <c:pt idx="2361">
                  <c:v>209.85784883543622</c:v>
                </c:pt>
                <c:pt idx="2362">
                  <c:v>209.87350512944658</c:v>
                </c:pt>
                <c:pt idx="2363">
                  <c:v>209.8939480630284</c:v>
                </c:pt>
                <c:pt idx="2364">
                  <c:v>209.8948455577231</c:v>
                </c:pt>
                <c:pt idx="2365">
                  <c:v>209.75752891797563</c:v>
                </c:pt>
                <c:pt idx="2366">
                  <c:v>209.86861877003309</c:v>
                </c:pt>
                <c:pt idx="2367">
                  <c:v>209.89005891939968</c:v>
                </c:pt>
                <c:pt idx="2368">
                  <c:v>209.86173797841573</c:v>
                </c:pt>
                <c:pt idx="2369">
                  <c:v>209.87350512944658</c:v>
                </c:pt>
                <c:pt idx="2370">
                  <c:v>209.87639705650469</c:v>
                </c:pt>
                <c:pt idx="2371">
                  <c:v>209.8831781270178</c:v>
                </c:pt>
                <c:pt idx="2372">
                  <c:v>209.87639705650469</c:v>
                </c:pt>
                <c:pt idx="2373">
                  <c:v>209.86762155384147</c:v>
                </c:pt>
                <c:pt idx="2374">
                  <c:v>209.87350512944658</c:v>
                </c:pt>
                <c:pt idx="2375">
                  <c:v>209.85495690865608</c:v>
                </c:pt>
                <c:pt idx="2376">
                  <c:v>209.88417534328983</c:v>
                </c:pt>
                <c:pt idx="2377">
                  <c:v>209.85984326772362</c:v>
                </c:pt>
                <c:pt idx="2378">
                  <c:v>209.86084048387505</c:v>
                </c:pt>
                <c:pt idx="2379">
                  <c:v>209.86861877003309</c:v>
                </c:pt>
                <c:pt idx="2380">
                  <c:v>209.86861877003309</c:v>
                </c:pt>
                <c:pt idx="2381">
                  <c:v>209.86472962691491</c:v>
                </c:pt>
                <c:pt idx="2382">
                  <c:v>209.88028619985809</c:v>
                </c:pt>
                <c:pt idx="2383">
                  <c:v>209.87928898360616</c:v>
                </c:pt>
                <c:pt idx="2384">
                  <c:v>209.88906170309724</c:v>
                </c:pt>
                <c:pt idx="2385">
                  <c:v>209.90172635052099</c:v>
                </c:pt>
                <c:pt idx="2386">
                  <c:v>209.89295084670587</c:v>
                </c:pt>
                <c:pt idx="2387">
                  <c:v>209.84817583913471</c:v>
                </c:pt>
                <c:pt idx="2388">
                  <c:v>209.88906170309724</c:v>
                </c:pt>
                <c:pt idx="2389">
                  <c:v>210.00005190919092</c:v>
                </c:pt>
                <c:pt idx="2390">
                  <c:v>209.91339378234778</c:v>
                </c:pt>
                <c:pt idx="2391">
                  <c:v>209.91339378234778</c:v>
                </c:pt>
                <c:pt idx="2392">
                  <c:v>209.90751020552645</c:v>
                </c:pt>
                <c:pt idx="2393">
                  <c:v>209.91538821520928</c:v>
                </c:pt>
                <c:pt idx="2394">
                  <c:v>209.93972029777947</c:v>
                </c:pt>
                <c:pt idx="2395">
                  <c:v>209.93283950362678</c:v>
                </c:pt>
                <c:pt idx="2396">
                  <c:v>210.05260524557744</c:v>
                </c:pt>
                <c:pt idx="2397">
                  <c:v>209.93672864811771</c:v>
                </c:pt>
                <c:pt idx="2398">
                  <c:v>209.94650137051786</c:v>
                </c:pt>
                <c:pt idx="2399">
                  <c:v>209.96205795005338</c:v>
                </c:pt>
                <c:pt idx="2400">
                  <c:v>209.9436094424091</c:v>
                </c:pt>
                <c:pt idx="2401">
                  <c:v>209.9591660217115</c:v>
                </c:pt>
                <c:pt idx="2402">
                  <c:v>209.95527687676832</c:v>
                </c:pt>
                <c:pt idx="2403">
                  <c:v>209.92705564786212</c:v>
                </c:pt>
                <c:pt idx="2404">
                  <c:v>209.93383672015545</c:v>
                </c:pt>
                <c:pt idx="2405">
                  <c:v>209.93094479223649</c:v>
                </c:pt>
                <c:pt idx="2406">
                  <c:v>209.93772586466648</c:v>
                </c:pt>
                <c:pt idx="2407">
                  <c:v>209.93772586466648</c:v>
                </c:pt>
                <c:pt idx="2408">
                  <c:v>209.92705564786212</c:v>
                </c:pt>
                <c:pt idx="2409">
                  <c:v>209.93483393668927</c:v>
                </c:pt>
                <c:pt idx="2410">
                  <c:v>209.94450693733478</c:v>
                </c:pt>
                <c:pt idx="2411">
                  <c:v>209.94650137051786</c:v>
                </c:pt>
                <c:pt idx="2412">
                  <c:v>209.94450693733478</c:v>
                </c:pt>
                <c:pt idx="2413">
                  <c:v>209.92994757572276</c:v>
                </c:pt>
                <c:pt idx="2414">
                  <c:v>209.94550415392374</c:v>
                </c:pt>
                <c:pt idx="2415">
                  <c:v>209.92605843136849</c:v>
                </c:pt>
                <c:pt idx="2416">
                  <c:v>209.93672864811771</c:v>
                </c:pt>
                <c:pt idx="2417">
                  <c:v>209.91538821520928</c:v>
                </c:pt>
                <c:pt idx="2418">
                  <c:v>209.94161500925594</c:v>
                </c:pt>
                <c:pt idx="2419">
                  <c:v>209.91628571000368</c:v>
                </c:pt>
                <c:pt idx="2420">
                  <c:v>209.92316650356611</c:v>
                </c:pt>
                <c:pt idx="2421">
                  <c:v>209.92117207062424</c:v>
                </c:pt>
                <c:pt idx="2422">
                  <c:v>209.91828014289507</c:v>
                </c:pt>
                <c:pt idx="2423">
                  <c:v>209.91239656592475</c:v>
                </c:pt>
                <c:pt idx="2424">
                  <c:v>209.90950463832712</c:v>
                </c:pt>
                <c:pt idx="2425">
                  <c:v>209.90362106162436</c:v>
                </c:pt>
                <c:pt idx="2426">
                  <c:v>209.90751020552645</c:v>
                </c:pt>
                <c:pt idx="2427">
                  <c:v>209.90272356688888</c:v>
                </c:pt>
                <c:pt idx="2428">
                  <c:v>209.8948455577231</c:v>
                </c:pt>
                <c:pt idx="2429">
                  <c:v>209.8939480630284</c:v>
                </c:pt>
                <c:pt idx="2430">
                  <c:v>209.87151069701798</c:v>
                </c:pt>
                <c:pt idx="2431">
                  <c:v>209.88218091075092</c:v>
                </c:pt>
                <c:pt idx="2432">
                  <c:v>209.89005891939968</c:v>
                </c:pt>
                <c:pt idx="2433">
                  <c:v>209.86762155384147</c:v>
                </c:pt>
                <c:pt idx="2434">
                  <c:v>209.86662433765503</c:v>
                </c:pt>
                <c:pt idx="2435">
                  <c:v>209.85595412478227</c:v>
                </c:pt>
                <c:pt idx="2436">
                  <c:v>209.85784883543622</c:v>
                </c:pt>
                <c:pt idx="2437">
                  <c:v>209.86961598622989</c:v>
                </c:pt>
                <c:pt idx="2438">
                  <c:v>209.88616977584934</c:v>
                </c:pt>
                <c:pt idx="2439">
                  <c:v>209.84518419089224</c:v>
                </c:pt>
                <c:pt idx="2440">
                  <c:v>209.95816880505191</c:v>
                </c:pt>
                <c:pt idx="2441">
                  <c:v>209.71764029729405</c:v>
                </c:pt>
                <c:pt idx="2442">
                  <c:v>209.85395969253506</c:v>
                </c:pt>
                <c:pt idx="2443">
                  <c:v>209.88906170309724</c:v>
                </c:pt>
                <c:pt idx="2444">
                  <c:v>209.73319685837907</c:v>
                </c:pt>
                <c:pt idx="2445">
                  <c:v>209.94061779268705</c:v>
                </c:pt>
                <c:pt idx="2446">
                  <c:v>210.10815024854969</c:v>
                </c:pt>
                <c:pt idx="2447">
                  <c:v>210.14026065253418</c:v>
                </c:pt>
                <c:pt idx="2448">
                  <c:v>209.86562712147369</c:v>
                </c:pt>
                <c:pt idx="2449">
                  <c:v>209.86373241074335</c:v>
                </c:pt>
                <c:pt idx="2450">
                  <c:v>209.92506121488</c:v>
                </c:pt>
                <c:pt idx="2451">
                  <c:v>209.86762155384147</c:v>
                </c:pt>
                <c:pt idx="2452">
                  <c:v>209.87829176735937</c:v>
                </c:pt>
                <c:pt idx="2453">
                  <c:v>209.87639705650469</c:v>
                </c:pt>
                <c:pt idx="2454">
                  <c:v>209.86562712147369</c:v>
                </c:pt>
                <c:pt idx="2455">
                  <c:v>209.87928898360616</c:v>
                </c:pt>
                <c:pt idx="2456">
                  <c:v>209.86173797841573</c:v>
                </c:pt>
                <c:pt idx="2457">
                  <c:v>209.85206498191931</c:v>
                </c:pt>
                <c:pt idx="2458">
                  <c:v>209.86861877003309</c:v>
                </c:pt>
                <c:pt idx="2459">
                  <c:v>209.8422922643019</c:v>
                </c:pt>
                <c:pt idx="2460">
                  <c:v>209.8490733336165</c:v>
                </c:pt>
                <c:pt idx="2461">
                  <c:v>209.83551119522559</c:v>
                </c:pt>
                <c:pt idx="2462">
                  <c:v>209.85695134091361</c:v>
                </c:pt>
                <c:pt idx="2463">
                  <c:v>209.83451397920507</c:v>
                </c:pt>
                <c:pt idx="2464">
                  <c:v>209.84817583913471</c:v>
                </c:pt>
                <c:pt idx="2465">
                  <c:v>209.86472962691491</c:v>
                </c:pt>
                <c:pt idx="2466">
                  <c:v>209.8490733336165</c:v>
                </c:pt>
                <c:pt idx="2467">
                  <c:v>209.84618140696793</c:v>
                </c:pt>
                <c:pt idx="2468">
                  <c:v>209.84817583913471</c:v>
                </c:pt>
                <c:pt idx="2469">
                  <c:v>209.82863040478881</c:v>
                </c:pt>
                <c:pt idx="2470">
                  <c:v>209.83062483677423</c:v>
                </c:pt>
                <c:pt idx="2471">
                  <c:v>209.85695134091361</c:v>
                </c:pt>
                <c:pt idx="2472">
                  <c:v>209.83840312171429</c:v>
                </c:pt>
                <c:pt idx="2473">
                  <c:v>209.83062483677423</c:v>
                </c:pt>
                <c:pt idx="2474">
                  <c:v>209.84618140696793</c:v>
                </c:pt>
                <c:pt idx="2475">
                  <c:v>209.85206498191931</c:v>
                </c:pt>
                <c:pt idx="2476">
                  <c:v>209.88906170309724</c:v>
                </c:pt>
                <c:pt idx="2477">
                  <c:v>209.85784883543622</c:v>
                </c:pt>
                <c:pt idx="2478">
                  <c:v>209.87639705650469</c:v>
                </c:pt>
                <c:pt idx="2479">
                  <c:v>209.72442136222818</c:v>
                </c:pt>
                <c:pt idx="2480">
                  <c:v>210.00783020096048</c:v>
                </c:pt>
                <c:pt idx="2481">
                  <c:v>209.8948455577231</c:v>
                </c:pt>
                <c:pt idx="2482">
                  <c:v>210.04871609875102</c:v>
                </c:pt>
                <c:pt idx="2483">
                  <c:v>209.86472962691491</c:v>
                </c:pt>
                <c:pt idx="2484">
                  <c:v>209.91139934950689</c:v>
                </c:pt>
                <c:pt idx="2485">
                  <c:v>210.11981769285771</c:v>
                </c:pt>
                <c:pt idx="2486">
                  <c:v>209.78385541214243</c:v>
                </c:pt>
                <c:pt idx="2487">
                  <c:v>209.91538821520928</c:v>
                </c:pt>
                <c:pt idx="2488">
                  <c:v>209.92216928709257</c:v>
                </c:pt>
                <c:pt idx="2489">
                  <c:v>209.92895035921421</c:v>
                </c:pt>
                <c:pt idx="2490">
                  <c:v>209.9172829264468</c:v>
                </c:pt>
                <c:pt idx="2491">
                  <c:v>209.93872308122042</c:v>
                </c:pt>
                <c:pt idx="2492">
                  <c:v>209.92795314271081</c:v>
                </c:pt>
                <c:pt idx="2493">
                  <c:v>209.92316650356611</c:v>
                </c:pt>
                <c:pt idx="2494">
                  <c:v>209.92795314271081</c:v>
                </c:pt>
                <c:pt idx="2495">
                  <c:v>209.94550415392374</c:v>
                </c:pt>
                <c:pt idx="2496">
                  <c:v>209.94939329866995</c:v>
                </c:pt>
                <c:pt idx="2497">
                  <c:v>209.94161500925594</c:v>
                </c:pt>
                <c:pt idx="2498">
                  <c:v>209.95138773190354</c:v>
                </c:pt>
                <c:pt idx="2499">
                  <c:v>209.96305516673306</c:v>
                </c:pt>
                <c:pt idx="2500">
                  <c:v>209.94849580372156</c:v>
                </c:pt>
                <c:pt idx="2501">
                  <c:v>209.96405238341785</c:v>
                </c:pt>
                <c:pt idx="2502">
                  <c:v>209.96794152853792</c:v>
                </c:pt>
                <c:pt idx="2503">
                  <c:v>209.98160339791423</c:v>
                </c:pt>
                <c:pt idx="2504">
                  <c:v>209.97671703576341</c:v>
                </c:pt>
                <c:pt idx="2505">
                  <c:v>210.01171934696288</c:v>
                </c:pt>
                <c:pt idx="2506">
                  <c:v>209.98449532659237</c:v>
                </c:pt>
                <c:pt idx="2507">
                  <c:v>209.99516554657293</c:v>
                </c:pt>
                <c:pt idx="2508">
                  <c:v>210.00493827193264</c:v>
                </c:pt>
                <c:pt idx="2509">
                  <c:v>209.99327083457069</c:v>
                </c:pt>
                <c:pt idx="2510">
                  <c:v>210.00104912606693</c:v>
                </c:pt>
                <c:pt idx="2511">
                  <c:v>210.00294383814557</c:v>
                </c:pt>
                <c:pt idx="2512">
                  <c:v>210.01271656389915</c:v>
                </c:pt>
                <c:pt idx="2513">
                  <c:v>210.00783020096048</c:v>
                </c:pt>
                <c:pt idx="2514">
                  <c:v>210.00493827193264</c:v>
                </c:pt>
                <c:pt idx="2515">
                  <c:v>210.01949763920277</c:v>
                </c:pt>
                <c:pt idx="2516">
                  <c:v>209.98838447212444</c:v>
                </c:pt>
                <c:pt idx="2517">
                  <c:v>210.00683298404942</c:v>
                </c:pt>
                <c:pt idx="2518">
                  <c:v>210.01082185172459</c:v>
                </c:pt>
                <c:pt idx="2519">
                  <c:v>210.01082185172459</c:v>
                </c:pt>
                <c:pt idx="2520">
                  <c:v>209.99127640090421</c:v>
                </c:pt>
                <c:pt idx="2521">
                  <c:v>209.97761453084306</c:v>
                </c:pt>
                <c:pt idx="2522">
                  <c:v>209.99516554657293</c:v>
                </c:pt>
                <c:pt idx="2523">
                  <c:v>209.99516554657293</c:v>
                </c:pt>
                <c:pt idx="2524">
                  <c:v>209.99227361773487</c:v>
                </c:pt>
                <c:pt idx="2525">
                  <c:v>210.00294383814557</c:v>
                </c:pt>
                <c:pt idx="2526">
                  <c:v>209.9834981098019</c:v>
                </c:pt>
                <c:pt idx="2527">
                  <c:v>209.97571981901314</c:v>
                </c:pt>
                <c:pt idx="2528">
                  <c:v>209.97861174760311</c:v>
                </c:pt>
                <c:pt idx="2529">
                  <c:v>209.98449532659237</c:v>
                </c:pt>
                <c:pt idx="2530">
                  <c:v>209.98060618113868</c:v>
                </c:pt>
                <c:pt idx="2531">
                  <c:v>209.97472260226803</c:v>
                </c:pt>
                <c:pt idx="2532">
                  <c:v>209.9834981098019</c:v>
                </c:pt>
                <c:pt idx="2533">
                  <c:v>209.97083345701134</c:v>
                </c:pt>
                <c:pt idx="2534">
                  <c:v>209.97372538552804</c:v>
                </c:pt>
                <c:pt idx="2535">
                  <c:v>209.96794152853792</c:v>
                </c:pt>
                <c:pt idx="2536">
                  <c:v>209.97083345701134</c:v>
                </c:pt>
                <c:pt idx="2537">
                  <c:v>209.9728278904665</c:v>
                </c:pt>
                <c:pt idx="2538">
                  <c:v>209.96893874524798</c:v>
                </c:pt>
                <c:pt idx="2539">
                  <c:v>209.98838447212444</c:v>
                </c:pt>
                <c:pt idx="2540">
                  <c:v>209.9834981098019</c:v>
                </c:pt>
                <c:pt idx="2541">
                  <c:v>209.97861174760311</c:v>
                </c:pt>
                <c:pt idx="2542">
                  <c:v>209.97671703576341</c:v>
                </c:pt>
                <c:pt idx="2543">
                  <c:v>209.98938168894014</c:v>
                </c:pt>
                <c:pt idx="2544">
                  <c:v>209.98449532659237</c:v>
                </c:pt>
                <c:pt idx="2545">
                  <c:v>209.99516554657293</c:v>
                </c:pt>
                <c:pt idx="2546">
                  <c:v>209.99616276342371</c:v>
                </c:pt>
                <c:pt idx="2547">
                  <c:v>210.0156084930436</c:v>
                </c:pt>
                <c:pt idx="2548">
                  <c:v>210.00882741787672</c:v>
                </c:pt>
                <c:pt idx="2549">
                  <c:v>210.00294383814557</c:v>
                </c:pt>
                <c:pt idx="2550">
                  <c:v>209.99905469232004</c:v>
                </c:pt>
                <c:pt idx="2551">
                  <c:v>209.99905469232004</c:v>
                </c:pt>
                <c:pt idx="2552">
                  <c:v>209.99715998027963</c:v>
                </c:pt>
                <c:pt idx="2553">
                  <c:v>210.04004030995915</c:v>
                </c:pt>
                <c:pt idx="2554">
                  <c:v>210.04004030995915</c:v>
                </c:pt>
                <c:pt idx="2555">
                  <c:v>210.03126479985391</c:v>
                </c:pt>
                <c:pt idx="2556">
                  <c:v>210.02827314877288</c:v>
                </c:pt>
                <c:pt idx="2557">
                  <c:v>210.03515394632859</c:v>
                </c:pt>
                <c:pt idx="2558">
                  <c:v>210.03126479985391</c:v>
                </c:pt>
                <c:pt idx="2559">
                  <c:v>210.02927036579473</c:v>
                </c:pt>
                <c:pt idx="2560">
                  <c:v>210.04193502242066</c:v>
                </c:pt>
                <c:pt idx="2561">
                  <c:v>210.04392945661073</c:v>
                </c:pt>
                <c:pt idx="2562">
                  <c:v>210.02438400243688</c:v>
                </c:pt>
                <c:pt idx="2563">
                  <c:v>210.04392945661073</c:v>
                </c:pt>
                <c:pt idx="2564">
                  <c:v>210.06915905089488</c:v>
                </c:pt>
                <c:pt idx="2565">
                  <c:v>210.04482695200298</c:v>
                </c:pt>
                <c:pt idx="2566">
                  <c:v>210.04971331587851</c:v>
                </c:pt>
                <c:pt idx="2567">
                  <c:v>210.05360246272502</c:v>
                </c:pt>
                <c:pt idx="2568">
                  <c:v>210.06237797384614</c:v>
                </c:pt>
                <c:pt idx="2569">
                  <c:v>210.05071053301117</c:v>
                </c:pt>
                <c:pt idx="2570">
                  <c:v>210.05170775014898</c:v>
                </c:pt>
                <c:pt idx="2571">
                  <c:v>210.07703706717723</c:v>
                </c:pt>
                <c:pt idx="2572">
                  <c:v>210.07314791985843</c:v>
                </c:pt>
                <c:pt idx="2573">
                  <c:v>210.06826155538945</c:v>
                </c:pt>
                <c:pt idx="2574">
                  <c:v>210.06826155538945</c:v>
                </c:pt>
                <c:pt idx="2575">
                  <c:v>210.06048326118392</c:v>
                </c:pt>
                <c:pt idx="2576">
                  <c:v>210.04781860334066</c:v>
                </c:pt>
                <c:pt idx="2577">
                  <c:v>210.0574916096499</c:v>
                </c:pt>
                <c:pt idx="2578">
                  <c:v>210.06337519104426</c:v>
                </c:pt>
                <c:pt idx="2579">
                  <c:v>210.06138075665316</c:v>
                </c:pt>
                <c:pt idx="2580">
                  <c:v>210.0574916096499</c:v>
                </c:pt>
                <c:pt idx="2581">
                  <c:v>210.04781860334066</c:v>
                </c:pt>
                <c:pt idx="2582">
                  <c:v>210.04781860334066</c:v>
                </c:pt>
                <c:pt idx="2583">
                  <c:v>210.02927036579473</c:v>
                </c:pt>
                <c:pt idx="2584">
                  <c:v>210.04392945661073</c:v>
                </c:pt>
                <c:pt idx="2585">
                  <c:v>210.03605144168003</c:v>
                </c:pt>
                <c:pt idx="2586">
                  <c:v>210.0574916096499</c:v>
                </c:pt>
                <c:pt idx="2587">
                  <c:v>210.03415672927633</c:v>
                </c:pt>
                <c:pt idx="2588">
                  <c:v>210.03126479985391</c:v>
                </c:pt>
                <c:pt idx="2589">
                  <c:v>210.02827314877288</c:v>
                </c:pt>
                <c:pt idx="2590">
                  <c:v>210.01660571000002</c:v>
                </c:pt>
                <c:pt idx="2591">
                  <c:v>210.00493827193264</c:v>
                </c:pt>
                <c:pt idx="2592">
                  <c:v>210.01471099778726</c:v>
                </c:pt>
                <c:pt idx="2593">
                  <c:v>210.00394105503651</c:v>
                </c:pt>
                <c:pt idx="2594">
                  <c:v>210.00593548883387</c:v>
                </c:pt>
                <c:pt idx="2595">
                  <c:v>210.0156084930436</c:v>
                </c:pt>
                <c:pt idx="2596">
                  <c:v>209.99327083457069</c:v>
                </c:pt>
                <c:pt idx="2597">
                  <c:v>210.00204634294809</c:v>
                </c:pt>
                <c:pt idx="2598">
                  <c:v>209.98639003850843</c:v>
                </c:pt>
                <c:pt idx="2599">
                  <c:v>209.99516554657293</c:v>
                </c:pt>
                <c:pt idx="2600">
                  <c:v>209.99715998027963</c:v>
                </c:pt>
                <c:pt idx="2601">
                  <c:v>209.99127640090421</c:v>
                </c:pt>
                <c:pt idx="2602">
                  <c:v>209.98250089301661</c:v>
                </c:pt>
                <c:pt idx="2603">
                  <c:v>209.98060618113868</c:v>
                </c:pt>
                <c:pt idx="2604">
                  <c:v>209.96893874524798</c:v>
                </c:pt>
                <c:pt idx="2605">
                  <c:v>209.96205795005338</c:v>
                </c:pt>
                <c:pt idx="2606">
                  <c:v>209.97083345701134</c:v>
                </c:pt>
                <c:pt idx="2607">
                  <c:v>209.95238494852805</c:v>
                </c:pt>
                <c:pt idx="2608">
                  <c:v>209.93583115322824</c:v>
                </c:pt>
                <c:pt idx="2609">
                  <c:v>209.95717158839753</c:v>
                </c:pt>
                <c:pt idx="2610">
                  <c:v>209.93283950362678</c:v>
                </c:pt>
                <c:pt idx="2611">
                  <c:v>209.93672864811771</c:v>
                </c:pt>
                <c:pt idx="2612">
                  <c:v>209.93772586466648</c:v>
                </c:pt>
                <c:pt idx="2613">
                  <c:v>209.92017485416102</c:v>
                </c:pt>
                <c:pt idx="2614">
                  <c:v>209.94061779268705</c:v>
                </c:pt>
                <c:pt idx="2615">
                  <c:v>209.93383672015545</c:v>
                </c:pt>
                <c:pt idx="2616">
                  <c:v>209.91828014289507</c:v>
                </c:pt>
                <c:pt idx="2617">
                  <c:v>209.94450693733478</c:v>
                </c:pt>
                <c:pt idx="2618">
                  <c:v>209.93583115322824</c:v>
                </c:pt>
                <c:pt idx="2619">
                  <c:v>209.92895035921421</c:v>
                </c:pt>
                <c:pt idx="2620">
                  <c:v>209.91139934950689</c:v>
                </c:pt>
                <c:pt idx="2621">
                  <c:v>209.92605843136849</c:v>
                </c:pt>
                <c:pt idx="2622">
                  <c:v>209.93194200875539</c:v>
                </c:pt>
                <c:pt idx="2623">
                  <c:v>209.92795314271081</c:v>
                </c:pt>
                <c:pt idx="2624">
                  <c:v>209.91239656592475</c:v>
                </c:pt>
                <c:pt idx="2625">
                  <c:v>209.94939329866995</c:v>
                </c:pt>
                <c:pt idx="2626">
                  <c:v>209.91828014289507</c:v>
                </c:pt>
                <c:pt idx="2627">
                  <c:v>209.92605843136849</c:v>
                </c:pt>
                <c:pt idx="2628">
                  <c:v>209.95238494852805</c:v>
                </c:pt>
                <c:pt idx="2629">
                  <c:v>209.95527687676832</c:v>
                </c:pt>
                <c:pt idx="2630">
                  <c:v>209.9172829264468</c:v>
                </c:pt>
                <c:pt idx="2631">
                  <c:v>209.93194200875539</c:v>
                </c:pt>
                <c:pt idx="2632">
                  <c:v>209.92895035921421</c:v>
                </c:pt>
                <c:pt idx="2633">
                  <c:v>209.93872308122042</c:v>
                </c:pt>
                <c:pt idx="2634">
                  <c:v>209.95328244349454</c:v>
                </c:pt>
                <c:pt idx="2635">
                  <c:v>209.95039051528414</c:v>
                </c:pt>
                <c:pt idx="2636">
                  <c:v>209.93094479223649</c:v>
                </c:pt>
                <c:pt idx="2637">
                  <c:v>209.94161500925594</c:v>
                </c:pt>
                <c:pt idx="2638">
                  <c:v>209.95138773190354</c:v>
                </c:pt>
                <c:pt idx="2639">
                  <c:v>209.93772586466648</c:v>
                </c:pt>
                <c:pt idx="2640">
                  <c:v>209.95039051528414</c:v>
                </c:pt>
                <c:pt idx="2641">
                  <c:v>209.93094479223649</c:v>
                </c:pt>
                <c:pt idx="2642">
                  <c:v>209.93672864811771</c:v>
                </c:pt>
                <c:pt idx="2643">
                  <c:v>209.89973191780069</c:v>
                </c:pt>
                <c:pt idx="2644">
                  <c:v>209.92017485416102</c:v>
                </c:pt>
                <c:pt idx="2645">
                  <c:v>209.94061779268705</c:v>
                </c:pt>
                <c:pt idx="2646">
                  <c:v>209.93094479223649</c:v>
                </c:pt>
                <c:pt idx="2647">
                  <c:v>209.90172635052099</c:v>
                </c:pt>
                <c:pt idx="2648">
                  <c:v>209.87539984027285</c:v>
                </c:pt>
                <c:pt idx="2649">
                  <c:v>209.885172559567</c:v>
                </c:pt>
                <c:pt idx="2650">
                  <c:v>209.88906170309724</c:v>
                </c:pt>
                <c:pt idx="2651">
                  <c:v>209.89195363038849</c:v>
                </c:pt>
                <c:pt idx="2652">
                  <c:v>209.88128341611514</c:v>
                </c:pt>
                <c:pt idx="2653">
                  <c:v>209.86961598622989</c:v>
                </c:pt>
                <c:pt idx="2654">
                  <c:v>209.88706727050786</c:v>
                </c:pt>
                <c:pt idx="2655">
                  <c:v>209.88906170309724</c:v>
                </c:pt>
                <c:pt idx="2656">
                  <c:v>209.87350512944658</c:v>
                </c:pt>
                <c:pt idx="2657">
                  <c:v>209.86373241074335</c:v>
                </c:pt>
                <c:pt idx="2658">
                  <c:v>209.85784883543622</c:v>
                </c:pt>
                <c:pt idx="2659">
                  <c:v>209.87639705650469</c:v>
                </c:pt>
                <c:pt idx="2660">
                  <c:v>209.86472962691491</c:v>
                </c:pt>
                <c:pt idx="2661">
                  <c:v>209.86762155384147</c:v>
                </c:pt>
                <c:pt idx="2662">
                  <c:v>209.85495690865608</c:v>
                </c:pt>
                <c:pt idx="2663">
                  <c:v>209.85884605157736</c:v>
                </c:pt>
                <c:pt idx="2664">
                  <c:v>209.85884605157736</c:v>
                </c:pt>
                <c:pt idx="2665">
                  <c:v>209.86472962691491</c:v>
                </c:pt>
                <c:pt idx="2666">
                  <c:v>209.85395969253506</c:v>
                </c:pt>
                <c:pt idx="2667">
                  <c:v>209.85007054971229</c:v>
                </c:pt>
                <c:pt idx="2668">
                  <c:v>209.83840312171429</c:v>
                </c:pt>
                <c:pt idx="2669">
                  <c:v>209.83551119522559</c:v>
                </c:pt>
                <c:pt idx="2670">
                  <c:v>209.83740590567882</c:v>
                </c:pt>
                <c:pt idx="2671">
                  <c:v>209.83062483677423</c:v>
                </c:pt>
                <c:pt idx="2672">
                  <c:v>209.84717862304873</c:v>
                </c:pt>
                <c:pt idx="2673">
                  <c:v>209.84518419089224</c:v>
                </c:pt>
                <c:pt idx="2674">
                  <c:v>209.83451397920507</c:v>
                </c:pt>
                <c:pt idx="2675">
                  <c:v>209.84428669642853</c:v>
                </c:pt>
                <c:pt idx="2676">
                  <c:v>209.8218493361926</c:v>
                </c:pt>
                <c:pt idx="2677">
                  <c:v>209.83551119522559</c:v>
                </c:pt>
                <c:pt idx="2678">
                  <c:v>209.83551119522559</c:v>
                </c:pt>
                <c:pt idx="2679">
                  <c:v>209.82962762077895</c:v>
                </c:pt>
                <c:pt idx="2680">
                  <c:v>209.82962762077895</c:v>
                </c:pt>
                <c:pt idx="2681">
                  <c:v>209.85395969253506</c:v>
                </c:pt>
                <c:pt idx="2682">
                  <c:v>209.82962762077895</c:v>
                </c:pt>
                <c:pt idx="2683">
                  <c:v>209.83940033775491</c:v>
                </c:pt>
                <c:pt idx="2684">
                  <c:v>209.82284655214769</c:v>
                </c:pt>
                <c:pt idx="2685">
                  <c:v>209.84129504824634</c:v>
                </c:pt>
                <c:pt idx="2686">
                  <c:v>209.83740590567882</c:v>
                </c:pt>
                <c:pt idx="2687">
                  <c:v>209.85106776581324</c:v>
                </c:pt>
                <c:pt idx="2688">
                  <c:v>209.84428669642853</c:v>
                </c:pt>
                <c:pt idx="2689">
                  <c:v>209.87829176735937</c:v>
                </c:pt>
                <c:pt idx="2690">
                  <c:v>209.85007054971229</c:v>
                </c:pt>
                <c:pt idx="2691">
                  <c:v>209.86373241074335</c:v>
                </c:pt>
                <c:pt idx="2692">
                  <c:v>209.88218091075092</c:v>
                </c:pt>
                <c:pt idx="2693">
                  <c:v>209.85784883543622</c:v>
                </c:pt>
                <c:pt idx="2694">
                  <c:v>209.88028619985809</c:v>
                </c:pt>
                <c:pt idx="2695">
                  <c:v>209.8948455577231</c:v>
                </c:pt>
                <c:pt idx="2696">
                  <c:v>209.88616977584934</c:v>
                </c:pt>
                <c:pt idx="2697">
                  <c:v>209.89195363038849</c:v>
                </c:pt>
                <c:pt idx="2698">
                  <c:v>209.89873470144829</c:v>
                </c:pt>
                <c:pt idx="2699">
                  <c:v>209.89295084670587</c:v>
                </c:pt>
                <c:pt idx="2700">
                  <c:v>209.90172635052099</c:v>
                </c:pt>
                <c:pt idx="2701">
                  <c:v>209.90272356688888</c:v>
                </c:pt>
                <c:pt idx="2702">
                  <c:v>209.89783720673552</c:v>
                </c:pt>
                <c:pt idx="2703">
                  <c:v>209.89683999039286</c:v>
                </c:pt>
                <c:pt idx="2704">
                  <c:v>209.89095641407627</c:v>
                </c:pt>
                <c:pt idx="2705">
                  <c:v>209.8939480630284</c:v>
                </c:pt>
                <c:pt idx="2706">
                  <c:v>209.89195363038849</c:v>
                </c:pt>
                <c:pt idx="2707">
                  <c:v>209.88906170309724</c:v>
                </c:pt>
                <c:pt idx="2708">
                  <c:v>209.90850742192421</c:v>
                </c:pt>
                <c:pt idx="2709">
                  <c:v>209.91439099877596</c:v>
                </c:pt>
                <c:pt idx="2710">
                  <c:v>209.8939480630284</c:v>
                </c:pt>
                <c:pt idx="2711">
                  <c:v>209.885172559567</c:v>
                </c:pt>
                <c:pt idx="2712">
                  <c:v>209.89783720673552</c:v>
                </c:pt>
                <c:pt idx="2713">
                  <c:v>209.90661271077286</c:v>
                </c:pt>
                <c:pt idx="2714">
                  <c:v>209.89295084670587</c:v>
                </c:pt>
                <c:pt idx="2715">
                  <c:v>209.9172829264468</c:v>
                </c:pt>
                <c:pt idx="2716">
                  <c:v>209.9105018547352</c:v>
                </c:pt>
                <c:pt idx="2717">
                  <c:v>209.90850742192421</c:v>
                </c:pt>
                <c:pt idx="2718">
                  <c:v>209.90950463832712</c:v>
                </c:pt>
                <c:pt idx="2719">
                  <c:v>209.91538821520928</c:v>
                </c:pt>
                <c:pt idx="2720">
                  <c:v>209.91927735934851</c:v>
                </c:pt>
                <c:pt idx="2721">
                  <c:v>209.8939480630284</c:v>
                </c:pt>
                <c:pt idx="2722">
                  <c:v>209.90172635052099</c:v>
                </c:pt>
                <c:pt idx="2723">
                  <c:v>209.91239656592475</c:v>
                </c:pt>
                <c:pt idx="2724">
                  <c:v>209.9172829264468</c:v>
                </c:pt>
                <c:pt idx="2725">
                  <c:v>209.90661271077286</c:v>
                </c:pt>
                <c:pt idx="2726">
                  <c:v>209.91628571000368</c:v>
                </c:pt>
                <c:pt idx="2727">
                  <c:v>209.90661271077286</c:v>
                </c:pt>
                <c:pt idx="2728">
                  <c:v>209.89295084670587</c:v>
                </c:pt>
                <c:pt idx="2729">
                  <c:v>209.90850742192421</c:v>
                </c:pt>
                <c:pt idx="2730">
                  <c:v>209.91139934950689</c:v>
                </c:pt>
                <c:pt idx="2731">
                  <c:v>209.89584277405538</c:v>
                </c:pt>
                <c:pt idx="2732">
                  <c:v>209.89195363038849</c:v>
                </c:pt>
                <c:pt idx="2733">
                  <c:v>209.87739427274167</c:v>
                </c:pt>
                <c:pt idx="2734">
                  <c:v>209.87350512944658</c:v>
                </c:pt>
                <c:pt idx="2735">
                  <c:v>209.88128341611514</c:v>
                </c:pt>
                <c:pt idx="2736">
                  <c:v>209.85106776581324</c:v>
                </c:pt>
                <c:pt idx="2737">
                  <c:v>209.86273519457697</c:v>
                </c:pt>
                <c:pt idx="2738">
                  <c:v>209.85395969253506</c:v>
                </c:pt>
                <c:pt idx="2739">
                  <c:v>209.85007054971229</c:v>
                </c:pt>
                <c:pt idx="2740">
                  <c:v>209.86662433765503</c:v>
                </c:pt>
                <c:pt idx="2741">
                  <c:v>209.84129504824634</c:v>
                </c:pt>
                <c:pt idx="2742">
                  <c:v>209.82773291040209</c:v>
                </c:pt>
                <c:pt idx="2743">
                  <c:v>209.82673569442176</c:v>
                </c:pt>
                <c:pt idx="2744">
                  <c:v>209.81796019401702</c:v>
                </c:pt>
                <c:pt idx="2745">
                  <c:v>209.82474126247655</c:v>
                </c:pt>
                <c:pt idx="2746">
                  <c:v>209.83351676318966</c:v>
                </c:pt>
                <c:pt idx="2747">
                  <c:v>209.8218493361926</c:v>
                </c:pt>
                <c:pt idx="2748">
                  <c:v>209.81506826783468</c:v>
                </c:pt>
                <c:pt idx="2749">
                  <c:v>209.80918469401132</c:v>
                </c:pt>
                <c:pt idx="2750">
                  <c:v>209.80140641024903</c:v>
                </c:pt>
                <c:pt idx="2751">
                  <c:v>209.80140641024903</c:v>
                </c:pt>
                <c:pt idx="2752">
                  <c:v>209.80140641024903</c:v>
                </c:pt>
                <c:pt idx="2753">
                  <c:v>209.80629276796051</c:v>
                </c:pt>
                <c:pt idx="2754">
                  <c:v>209.78874176940948</c:v>
                </c:pt>
                <c:pt idx="2755">
                  <c:v>209.81506826783468</c:v>
                </c:pt>
                <c:pt idx="2756">
                  <c:v>209.78774455363063</c:v>
                </c:pt>
                <c:pt idx="2757">
                  <c:v>209.77218798814806</c:v>
                </c:pt>
                <c:pt idx="2758">
                  <c:v>209.77507991368773</c:v>
                </c:pt>
                <c:pt idx="2759">
                  <c:v>209.77707434511964</c:v>
                </c:pt>
                <c:pt idx="2760">
                  <c:v>209.77318520384651</c:v>
                </c:pt>
                <c:pt idx="2761">
                  <c:v>209.78096348647122</c:v>
                </c:pt>
                <c:pt idx="2762">
                  <c:v>209.77408269797951</c:v>
                </c:pt>
                <c:pt idx="2763">
                  <c:v>209.75752891797563</c:v>
                </c:pt>
                <c:pt idx="2764">
                  <c:v>209.75663142391963</c:v>
                </c:pt>
                <c:pt idx="2765">
                  <c:v>209.76540692153532</c:v>
                </c:pt>
                <c:pt idx="2766">
                  <c:v>209.78584984366503</c:v>
                </c:pt>
                <c:pt idx="2767">
                  <c:v>209.76440970587706</c:v>
                </c:pt>
                <c:pt idx="2768">
                  <c:v>209.75852613359831</c:v>
                </c:pt>
                <c:pt idx="2769">
                  <c:v>209.74197235492903</c:v>
                </c:pt>
                <c:pt idx="2770">
                  <c:v>209.75074785187803</c:v>
                </c:pt>
                <c:pt idx="2771">
                  <c:v>209.74685871113547</c:v>
                </c:pt>
                <c:pt idx="2772">
                  <c:v>209.72741300859843</c:v>
                </c:pt>
                <c:pt idx="2773">
                  <c:v>209.72741300859843</c:v>
                </c:pt>
                <c:pt idx="2774">
                  <c:v>209.73618850488535</c:v>
                </c:pt>
                <c:pt idx="2775">
                  <c:v>209.73618850488535</c:v>
                </c:pt>
                <c:pt idx="2776">
                  <c:v>209.73618850488535</c:v>
                </c:pt>
                <c:pt idx="2777">
                  <c:v>209.72741300859843</c:v>
                </c:pt>
                <c:pt idx="2778">
                  <c:v>209.71963472813232</c:v>
                </c:pt>
                <c:pt idx="2779">
                  <c:v>209.72930771799022</c:v>
                </c:pt>
                <c:pt idx="2780">
                  <c:v>209.73130214894906</c:v>
                </c:pt>
                <c:pt idx="2781">
                  <c:v>209.74885314227572</c:v>
                </c:pt>
                <c:pt idx="2782">
                  <c:v>209.75174506746569</c:v>
                </c:pt>
                <c:pt idx="2783">
                  <c:v>209.74097513939188</c:v>
                </c:pt>
                <c:pt idx="2784">
                  <c:v>209.74885314227572</c:v>
                </c:pt>
                <c:pt idx="2785">
                  <c:v>209.73808321436331</c:v>
                </c:pt>
                <c:pt idx="2786">
                  <c:v>209.77019355676666</c:v>
                </c:pt>
                <c:pt idx="2787">
                  <c:v>209.76341249022397</c:v>
                </c:pt>
                <c:pt idx="2788">
                  <c:v>209.7673016313002</c:v>
                </c:pt>
                <c:pt idx="2789">
                  <c:v>209.7673016313002</c:v>
                </c:pt>
                <c:pt idx="2790">
                  <c:v>209.76829884697338</c:v>
                </c:pt>
                <c:pt idx="2791">
                  <c:v>209.77218798814806</c:v>
                </c:pt>
                <c:pt idx="2792">
                  <c:v>209.76440970587706</c:v>
                </c:pt>
                <c:pt idx="2793">
                  <c:v>209.78774455363063</c:v>
                </c:pt>
                <c:pt idx="2794">
                  <c:v>209.78385541214243</c:v>
                </c:pt>
                <c:pt idx="2795">
                  <c:v>209.79462534260952</c:v>
                </c:pt>
                <c:pt idx="2796">
                  <c:v>209.79652005266129</c:v>
                </c:pt>
                <c:pt idx="2797">
                  <c:v>209.80140641024903</c:v>
                </c:pt>
                <c:pt idx="2798">
                  <c:v>209.78196070221503</c:v>
                </c:pt>
                <c:pt idx="2799">
                  <c:v>209.80140641024903</c:v>
                </c:pt>
                <c:pt idx="2800">
                  <c:v>209.79751726848545</c:v>
                </c:pt>
                <c:pt idx="2801">
                  <c:v>209.80529555209097</c:v>
                </c:pt>
                <c:pt idx="2802">
                  <c:v>209.80918469401132</c:v>
                </c:pt>
                <c:pt idx="2803">
                  <c:v>209.79851448431478</c:v>
                </c:pt>
                <c:pt idx="2804">
                  <c:v>209.80429833622662</c:v>
                </c:pt>
                <c:pt idx="2805">
                  <c:v>209.81506826783468</c:v>
                </c:pt>
                <c:pt idx="2806">
                  <c:v>209.83062483677423</c:v>
                </c:pt>
                <c:pt idx="2807">
                  <c:v>209.83451397920507</c:v>
                </c:pt>
                <c:pt idx="2808">
                  <c:v>209.82085212024265</c:v>
                </c:pt>
                <c:pt idx="2809">
                  <c:v>209.82085212024265</c:v>
                </c:pt>
                <c:pt idx="2810">
                  <c:v>209.83451397920507</c:v>
                </c:pt>
                <c:pt idx="2811">
                  <c:v>209.8422922643019</c:v>
                </c:pt>
                <c:pt idx="2812">
                  <c:v>209.86173797841573</c:v>
                </c:pt>
                <c:pt idx="2813">
                  <c:v>209.87440262404618</c:v>
                </c:pt>
                <c:pt idx="2814">
                  <c:v>209.88028619985809</c:v>
                </c:pt>
                <c:pt idx="2815">
                  <c:v>209.87051348081141</c:v>
                </c:pt>
                <c:pt idx="2816">
                  <c:v>209.88906170309724</c:v>
                </c:pt>
                <c:pt idx="2817">
                  <c:v>209.88616977584934</c:v>
                </c:pt>
                <c:pt idx="2818">
                  <c:v>209.88028619985809</c:v>
                </c:pt>
                <c:pt idx="2819">
                  <c:v>209.885172559567</c:v>
                </c:pt>
                <c:pt idx="2820">
                  <c:v>209.8831781270178</c:v>
                </c:pt>
                <c:pt idx="2821">
                  <c:v>209.88128341611514</c:v>
                </c:pt>
                <c:pt idx="2822">
                  <c:v>209.8831781270178</c:v>
                </c:pt>
                <c:pt idx="2823">
                  <c:v>209.92117207062424</c:v>
                </c:pt>
                <c:pt idx="2824">
                  <c:v>209.91239656592475</c:v>
                </c:pt>
                <c:pt idx="2825">
                  <c:v>209.92316650356611</c:v>
                </c:pt>
                <c:pt idx="2826">
                  <c:v>209.91139934950689</c:v>
                </c:pt>
                <c:pt idx="2827">
                  <c:v>209.90850742192421</c:v>
                </c:pt>
                <c:pt idx="2828">
                  <c:v>209.91439099877596</c:v>
                </c:pt>
                <c:pt idx="2829">
                  <c:v>209.91538821520928</c:v>
                </c:pt>
                <c:pt idx="2830">
                  <c:v>209.91339378234778</c:v>
                </c:pt>
                <c:pt idx="2831">
                  <c:v>209.89973191780069</c:v>
                </c:pt>
                <c:pt idx="2832">
                  <c:v>209.90272356688888</c:v>
                </c:pt>
                <c:pt idx="2833">
                  <c:v>209.90661271077286</c:v>
                </c:pt>
                <c:pt idx="2834">
                  <c:v>209.91538821520928</c:v>
                </c:pt>
                <c:pt idx="2835">
                  <c:v>209.90272356688888</c:v>
                </c:pt>
                <c:pt idx="2836">
                  <c:v>209.90172635052099</c:v>
                </c:pt>
                <c:pt idx="2837">
                  <c:v>209.89973191780069</c:v>
                </c:pt>
                <c:pt idx="2838">
                  <c:v>209.91927735934851</c:v>
                </c:pt>
                <c:pt idx="2839">
                  <c:v>209.89095641407627</c:v>
                </c:pt>
                <c:pt idx="2840">
                  <c:v>209.89005891939968</c:v>
                </c:pt>
                <c:pt idx="2841">
                  <c:v>209.88218091075092</c:v>
                </c:pt>
                <c:pt idx="2842">
                  <c:v>209.89973191780069</c:v>
                </c:pt>
                <c:pt idx="2843">
                  <c:v>209.89005891939968</c:v>
                </c:pt>
                <c:pt idx="2844">
                  <c:v>209.86562712147369</c:v>
                </c:pt>
                <c:pt idx="2845">
                  <c:v>209.86084048387505</c:v>
                </c:pt>
                <c:pt idx="2846">
                  <c:v>209.87639705650469</c:v>
                </c:pt>
                <c:pt idx="2847">
                  <c:v>209.89873470144829</c:v>
                </c:pt>
                <c:pt idx="2848">
                  <c:v>209.87051348081141</c:v>
                </c:pt>
                <c:pt idx="2849">
                  <c:v>209.86273519457697</c:v>
                </c:pt>
                <c:pt idx="2850">
                  <c:v>209.85306219803053</c:v>
                </c:pt>
                <c:pt idx="2851">
                  <c:v>209.86861877003309</c:v>
                </c:pt>
                <c:pt idx="2852">
                  <c:v>209.85395969253506</c:v>
                </c:pt>
                <c:pt idx="2853">
                  <c:v>209.85206498191931</c:v>
                </c:pt>
                <c:pt idx="2854">
                  <c:v>209.86762155384147</c:v>
                </c:pt>
                <c:pt idx="2855">
                  <c:v>209.87440262404618</c:v>
                </c:pt>
                <c:pt idx="2856">
                  <c:v>209.86173797841573</c:v>
                </c:pt>
                <c:pt idx="2857">
                  <c:v>209.86562712147369</c:v>
                </c:pt>
                <c:pt idx="2858">
                  <c:v>209.85695134091361</c:v>
                </c:pt>
                <c:pt idx="2859">
                  <c:v>209.84129504824634</c:v>
                </c:pt>
                <c:pt idx="2860">
                  <c:v>209.86562712147369</c:v>
                </c:pt>
                <c:pt idx="2861">
                  <c:v>209.84817583913471</c:v>
                </c:pt>
                <c:pt idx="2862">
                  <c:v>209.8831781270178</c:v>
                </c:pt>
                <c:pt idx="2863">
                  <c:v>209.85495690865608</c:v>
                </c:pt>
                <c:pt idx="2864">
                  <c:v>209.86173797841573</c:v>
                </c:pt>
                <c:pt idx="2865">
                  <c:v>209.87539984027285</c:v>
                </c:pt>
                <c:pt idx="2866">
                  <c:v>209.85106776581324</c:v>
                </c:pt>
                <c:pt idx="2867">
                  <c:v>209.84717862304873</c:v>
                </c:pt>
                <c:pt idx="2868">
                  <c:v>209.87539984027285</c:v>
                </c:pt>
                <c:pt idx="2869">
                  <c:v>209.87440262404618</c:v>
                </c:pt>
                <c:pt idx="2870">
                  <c:v>209.88028619985809</c:v>
                </c:pt>
                <c:pt idx="2871">
                  <c:v>209.87151069701798</c:v>
                </c:pt>
                <c:pt idx="2872">
                  <c:v>209.89683999039286</c:v>
                </c:pt>
                <c:pt idx="2873">
                  <c:v>209.87739427274167</c:v>
                </c:pt>
                <c:pt idx="2874">
                  <c:v>209.8939480630284</c:v>
                </c:pt>
                <c:pt idx="2875">
                  <c:v>209.89584277405538</c:v>
                </c:pt>
                <c:pt idx="2876">
                  <c:v>209.88218091075092</c:v>
                </c:pt>
                <c:pt idx="2877">
                  <c:v>209.885172559567</c:v>
                </c:pt>
                <c:pt idx="2878">
                  <c:v>209.89005891939968</c:v>
                </c:pt>
                <c:pt idx="2879">
                  <c:v>209.90661271077286</c:v>
                </c:pt>
                <c:pt idx="2880">
                  <c:v>209.89095641407627</c:v>
                </c:pt>
                <c:pt idx="2881">
                  <c:v>209.90362106162436</c:v>
                </c:pt>
                <c:pt idx="2882">
                  <c:v>209.92017485416102</c:v>
                </c:pt>
                <c:pt idx="2883">
                  <c:v>209.91239656592475</c:v>
                </c:pt>
                <c:pt idx="2884">
                  <c:v>209.92406399839669</c:v>
                </c:pt>
                <c:pt idx="2885">
                  <c:v>209.92895035921421</c:v>
                </c:pt>
                <c:pt idx="2886">
                  <c:v>209.9436094424091</c:v>
                </c:pt>
                <c:pt idx="2887">
                  <c:v>209.94450693733478</c:v>
                </c:pt>
                <c:pt idx="2888">
                  <c:v>209.94061779268705</c:v>
                </c:pt>
                <c:pt idx="2889">
                  <c:v>209.95328244349454</c:v>
                </c:pt>
                <c:pt idx="2890">
                  <c:v>209.98060618113868</c:v>
                </c:pt>
                <c:pt idx="2891">
                  <c:v>209.9591660217115</c:v>
                </c:pt>
                <c:pt idx="2892">
                  <c:v>209.97571981901314</c:v>
                </c:pt>
                <c:pt idx="2893">
                  <c:v>209.96794152853792</c:v>
                </c:pt>
                <c:pt idx="2894">
                  <c:v>209.95627409341296</c:v>
                </c:pt>
                <c:pt idx="2895">
                  <c:v>209.97671703576341</c:v>
                </c:pt>
                <c:pt idx="2896">
                  <c:v>209.96405238341785</c:v>
                </c:pt>
                <c:pt idx="2897">
                  <c:v>209.99227361773487</c:v>
                </c:pt>
                <c:pt idx="2898">
                  <c:v>209.98738725531385</c:v>
                </c:pt>
                <c:pt idx="2899">
                  <c:v>209.98639003850843</c:v>
                </c:pt>
                <c:pt idx="2900">
                  <c:v>209.9728278904665</c:v>
                </c:pt>
                <c:pt idx="2901">
                  <c:v>209.98449532659237</c:v>
                </c:pt>
                <c:pt idx="2902">
                  <c:v>209.95717158839753</c:v>
                </c:pt>
                <c:pt idx="2903">
                  <c:v>209.98738725531385</c:v>
                </c:pt>
                <c:pt idx="2904">
                  <c:v>209.99127640090421</c:v>
                </c:pt>
                <c:pt idx="2905">
                  <c:v>209.98060618113868</c:v>
                </c:pt>
                <c:pt idx="2906">
                  <c:v>209.96694431183298</c:v>
                </c:pt>
                <c:pt idx="2907">
                  <c:v>209.99227361773487</c:v>
                </c:pt>
                <c:pt idx="2908">
                  <c:v>209.98938168894014</c:v>
                </c:pt>
                <c:pt idx="2909">
                  <c:v>209.99905469232004</c:v>
                </c:pt>
                <c:pt idx="2910">
                  <c:v>209.99227361773487</c:v>
                </c:pt>
                <c:pt idx="2911">
                  <c:v>209.97472260226803</c:v>
                </c:pt>
                <c:pt idx="2912">
                  <c:v>209.99227361773487</c:v>
                </c:pt>
                <c:pt idx="2913">
                  <c:v>209.98738725531385</c:v>
                </c:pt>
                <c:pt idx="2914">
                  <c:v>209.99905469232004</c:v>
                </c:pt>
                <c:pt idx="2915">
                  <c:v>210.00493827193264</c:v>
                </c:pt>
                <c:pt idx="2916">
                  <c:v>210.00783020096048</c:v>
                </c:pt>
                <c:pt idx="2917">
                  <c:v>210.01082185172459</c:v>
                </c:pt>
                <c:pt idx="2918">
                  <c:v>210.0186001439283</c:v>
                </c:pt>
                <c:pt idx="2919">
                  <c:v>210.00204634294809</c:v>
                </c:pt>
                <c:pt idx="2920">
                  <c:v>210.00593548883387</c:v>
                </c:pt>
                <c:pt idx="2921">
                  <c:v>209.98549254338798</c:v>
                </c:pt>
                <c:pt idx="2922">
                  <c:v>210.00493827193264</c:v>
                </c:pt>
                <c:pt idx="2923">
                  <c:v>210.00005190919092</c:v>
                </c:pt>
                <c:pt idx="2924">
                  <c:v>210.00593548883387</c:v>
                </c:pt>
                <c:pt idx="2925">
                  <c:v>210.00683298404942</c:v>
                </c:pt>
                <c:pt idx="2926">
                  <c:v>209.98060618113868</c:v>
                </c:pt>
                <c:pt idx="2927">
                  <c:v>210.00683298404942</c:v>
                </c:pt>
                <c:pt idx="2928">
                  <c:v>209.98250089301661</c:v>
                </c:pt>
                <c:pt idx="2929">
                  <c:v>209.98060618113868</c:v>
                </c:pt>
                <c:pt idx="2930">
                  <c:v>209.99516554657293</c:v>
                </c:pt>
                <c:pt idx="2931">
                  <c:v>209.97571981901314</c:v>
                </c:pt>
                <c:pt idx="2932">
                  <c:v>209.94939329866995</c:v>
                </c:pt>
                <c:pt idx="2933">
                  <c:v>209.96205795005338</c:v>
                </c:pt>
                <c:pt idx="2934">
                  <c:v>209.9728278904665</c:v>
                </c:pt>
                <c:pt idx="2935">
                  <c:v>209.95816880505191</c:v>
                </c:pt>
                <c:pt idx="2936">
                  <c:v>209.94939329866995</c:v>
                </c:pt>
                <c:pt idx="2937">
                  <c:v>209.94450693733478</c:v>
                </c:pt>
                <c:pt idx="2938">
                  <c:v>209.94450693733478</c:v>
                </c:pt>
                <c:pt idx="2939">
                  <c:v>209.95627409341296</c:v>
                </c:pt>
                <c:pt idx="2940">
                  <c:v>209.94939329866995</c:v>
                </c:pt>
                <c:pt idx="2941">
                  <c:v>209.94061779268705</c:v>
                </c:pt>
                <c:pt idx="2942">
                  <c:v>209.93194200875539</c:v>
                </c:pt>
                <c:pt idx="2943">
                  <c:v>209.92605843136849</c:v>
                </c:pt>
                <c:pt idx="2944">
                  <c:v>209.92705564786212</c:v>
                </c:pt>
                <c:pt idx="2945">
                  <c:v>209.9172829264468</c:v>
                </c:pt>
                <c:pt idx="2946">
                  <c:v>209.9172829264468</c:v>
                </c:pt>
                <c:pt idx="2947">
                  <c:v>209.90950463832712</c:v>
                </c:pt>
                <c:pt idx="2948">
                  <c:v>209.90362106162436</c:v>
                </c:pt>
                <c:pt idx="2949">
                  <c:v>209.88616977584934</c:v>
                </c:pt>
                <c:pt idx="2950">
                  <c:v>209.8831781270178</c:v>
                </c:pt>
                <c:pt idx="2951">
                  <c:v>209.90272356688888</c:v>
                </c:pt>
                <c:pt idx="2952">
                  <c:v>209.90751020552645</c:v>
                </c:pt>
                <c:pt idx="2953">
                  <c:v>209.88906170309724</c:v>
                </c:pt>
                <c:pt idx="2954">
                  <c:v>209.88028619985809</c:v>
                </c:pt>
                <c:pt idx="2955">
                  <c:v>209.86562712147369</c:v>
                </c:pt>
                <c:pt idx="2956">
                  <c:v>209.85206498191931</c:v>
                </c:pt>
                <c:pt idx="2957">
                  <c:v>209.85884605157736</c:v>
                </c:pt>
                <c:pt idx="2958">
                  <c:v>209.87539984027285</c:v>
                </c:pt>
                <c:pt idx="2959">
                  <c:v>209.8490733336165</c:v>
                </c:pt>
                <c:pt idx="2960">
                  <c:v>209.85595412478227</c:v>
                </c:pt>
                <c:pt idx="2961">
                  <c:v>209.86562712147369</c:v>
                </c:pt>
                <c:pt idx="2962">
                  <c:v>209.86373241074335</c:v>
                </c:pt>
                <c:pt idx="2963">
                  <c:v>209.83640868964849</c:v>
                </c:pt>
                <c:pt idx="2964">
                  <c:v>209.83351676318966</c:v>
                </c:pt>
                <c:pt idx="2965">
                  <c:v>209.84717862304873</c:v>
                </c:pt>
                <c:pt idx="2966">
                  <c:v>209.81895740995196</c:v>
                </c:pt>
                <c:pt idx="2967">
                  <c:v>209.82773291040209</c:v>
                </c:pt>
                <c:pt idx="2968">
                  <c:v>209.83351676318966</c:v>
                </c:pt>
                <c:pt idx="2969">
                  <c:v>209.83451397920507</c:v>
                </c:pt>
                <c:pt idx="2970">
                  <c:v>209.82863040478881</c:v>
                </c:pt>
                <c:pt idx="2971">
                  <c:v>209.85984326772362</c:v>
                </c:pt>
                <c:pt idx="2972">
                  <c:v>209.83940033775491</c:v>
                </c:pt>
                <c:pt idx="2973">
                  <c:v>209.8218493361926</c:v>
                </c:pt>
                <c:pt idx="2974">
                  <c:v>209.82962762077895</c:v>
                </c:pt>
                <c:pt idx="2975">
                  <c:v>209.82384376810793</c:v>
                </c:pt>
                <c:pt idx="2976">
                  <c:v>209.82573847844657</c:v>
                </c:pt>
                <c:pt idx="2977">
                  <c:v>209.82573847844657</c:v>
                </c:pt>
                <c:pt idx="2978">
                  <c:v>209.79941197856562</c:v>
                </c:pt>
                <c:pt idx="2979">
                  <c:v>209.83940033775491</c:v>
                </c:pt>
                <c:pt idx="2980">
                  <c:v>209.81985490429787</c:v>
                </c:pt>
                <c:pt idx="2981">
                  <c:v>209.79851448431478</c:v>
                </c:pt>
                <c:pt idx="2982">
                  <c:v>209.8072899838352</c:v>
                </c:pt>
                <c:pt idx="2983">
                  <c:v>209.81506826783468</c:v>
                </c:pt>
                <c:pt idx="2984">
                  <c:v>209.81117912579575</c:v>
                </c:pt>
                <c:pt idx="2985">
                  <c:v>209.8072899838352</c:v>
                </c:pt>
                <c:pt idx="2986">
                  <c:v>209.81117912579575</c:v>
                </c:pt>
                <c:pt idx="2987">
                  <c:v>209.81506826783468</c:v>
                </c:pt>
                <c:pt idx="2988">
                  <c:v>209.79362812680026</c:v>
                </c:pt>
                <c:pt idx="2989">
                  <c:v>209.80918469401132</c:v>
                </c:pt>
                <c:pt idx="2990">
                  <c:v>209.80529555209097</c:v>
                </c:pt>
                <c:pt idx="2991">
                  <c:v>209.80240362609848</c:v>
                </c:pt>
                <c:pt idx="2992">
                  <c:v>209.79941197856562</c:v>
                </c:pt>
                <c:pt idx="2993">
                  <c:v>209.78096348647122</c:v>
                </c:pt>
                <c:pt idx="2994">
                  <c:v>209.7789690549991</c:v>
                </c:pt>
                <c:pt idx="2995">
                  <c:v>209.79851448431478</c:v>
                </c:pt>
                <c:pt idx="2996">
                  <c:v>209.77707434511964</c:v>
                </c:pt>
                <c:pt idx="2997">
                  <c:v>209.77019355676666</c:v>
                </c:pt>
                <c:pt idx="2998">
                  <c:v>209.78196070221503</c:v>
                </c:pt>
                <c:pt idx="2999">
                  <c:v>209.77707434511964</c:v>
                </c:pt>
                <c:pt idx="3000">
                  <c:v>209.75663142391963</c:v>
                </c:pt>
                <c:pt idx="3001">
                  <c:v>209.77408269797951</c:v>
                </c:pt>
                <c:pt idx="3002">
                  <c:v>209.77807156084336</c:v>
                </c:pt>
                <c:pt idx="3003">
                  <c:v>209.79073620098259</c:v>
                </c:pt>
                <c:pt idx="3004">
                  <c:v>209.79163369519722</c:v>
                </c:pt>
                <c:pt idx="3005">
                  <c:v>209.78196070221503</c:v>
                </c:pt>
                <c:pt idx="3006">
                  <c:v>209.78385541214243</c:v>
                </c:pt>
                <c:pt idx="3007">
                  <c:v>209.79163369519722</c:v>
                </c:pt>
                <c:pt idx="3008">
                  <c:v>209.79073620098259</c:v>
                </c:pt>
                <c:pt idx="3009">
                  <c:v>209.77996627073259</c:v>
                </c:pt>
                <c:pt idx="3010">
                  <c:v>209.77408269797951</c:v>
                </c:pt>
                <c:pt idx="3011">
                  <c:v>209.77507991368773</c:v>
                </c:pt>
                <c:pt idx="3012">
                  <c:v>209.77607712940113</c:v>
                </c:pt>
                <c:pt idx="3013">
                  <c:v>209.78096348647122</c:v>
                </c:pt>
                <c:pt idx="3014">
                  <c:v>209.79851448431478</c:v>
                </c:pt>
                <c:pt idx="3015">
                  <c:v>209.77996627073259</c:v>
                </c:pt>
                <c:pt idx="3016">
                  <c:v>209.80140641024903</c:v>
                </c:pt>
                <c:pt idx="3017">
                  <c:v>209.80140641024903</c:v>
                </c:pt>
                <c:pt idx="3018">
                  <c:v>209.77996627073259</c:v>
                </c:pt>
                <c:pt idx="3019">
                  <c:v>209.8072899838352</c:v>
                </c:pt>
                <c:pt idx="3020">
                  <c:v>209.78584984366503</c:v>
                </c:pt>
                <c:pt idx="3021">
                  <c:v>209.78096348647122</c:v>
                </c:pt>
                <c:pt idx="3022">
                  <c:v>209.78485262790116</c:v>
                </c:pt>
                <c:pt idx="3023">
                  <c:v>209.78096348647122</c:v>
                </c:pt>
                <c:pt idx="3024">
                  <c:v>209.8072899838352</c:v>
                </c:pt>
                <c:pt idx="3025">
                  <c:v>209.78774455363063</c:v>
                </c:pt>
                <c:pt idx="3026">
                  <c:v>209.81506826783468</c:v>
                </c:pt>
                <c:pt idx="3027">
                  <c:v>209.77408269797951</c:v>
                </c:pt>
                <c:pt idx="3028">
                  <c:v>209.78285819638884</c:v>
                </c:pt>
                <c:pt idx="3029">
                  <c:v>209.78874176940948</c:v>
                </c:pt>
                <c:pt idx="3030">
                  <c:v>209.81018190990096</c:v>
                </c:pt>
                <c:pt idx="3031">
                  <c:v>209.8072899838352</c:v>
                </c:pt>
                <c:pt idx="3032">
                  <c:v>209.81895740995196</c:v>
                </c:pt>
                <c:pt idx="3033">
                  <c:v>209.81985490429787</c:v>
                </c:pt>
                <c:pt idx="3034">
                  <c:v>209.81506826783468</c:v>
                </c:pt>
                <c:pt idx="3035">
                  <c:v>209.80918469401132</c:v>
                </c:pt>
                <c:pt idx="3036">
                  <c:v>209.82962762077895</c:v>
                </c:pt>
                <c:pt idx="3037">
                  <c:v>209.82474126247655</c:v>
                </c:pt>
                <c:pt idx="3038">
                  <c:v>209.83640868964849</c:v>
                </c:pt>
                <c:pt idx="3039">
                  <c:v>209.82773291040209</c:v>
                </c:pt>
                <c:pt idx="3040">
                  <c:v>209.84428669642853</c:v>
                </c:pt>
                <c:pt idx="3041">
                  <c:v>209.87051348081141</c:v>
                </c:pt>
                <c:pt idx="3042">
                  <c:v>209.86273519457697</c:v>
                </c:pt>
                <c:pt idx="3043">
                  <c:v>209.88028619985809</c:v>
                </c:pt>
                <c:pt idx="3044">
                  <c:v>209.89195363038849</c:v>
                </c:pt>
                <c:pt idx="3045">
                  <c:v>209.89195363038849</c:v>
                </c:pt>
                <c:pt idx="3046">
                  <c:v>209.90751020552645</c:v>
                </c:pt>
                <c:pt idx="3047">
                  <c:v>209.92506121488</c:v>
                </c:pt>
                <c:pt idx="3048">
                  <c:v>209.91339378234778</c:v>
                </c:pt>
                <c:pt idx="3049">
                  <c:v>209.9105018547352</c:v>
                </c:pt>
                <c:pt idx="3050">
                  <c:v>209.93283950362678</c:v>
                </c:pt>
                <c:pt idx="3051">
                  <c:v>209.93672864811771</c:v>
                </c:pt>
                <c:pt idx="3052">
                  <c:v>209.92605843136849</c:v>
                </c:pt>
                <c:pt idx="3053">
                  <c:v>209.93483393668927</c:v>
                </c:pt>
                <c:pt idx="3054">
                  <c:v>209.94849580372156</c:v>
                </c:pt>
                <c:pt idx="3055">
                  <c:v>209.94650137051786</c:v>
                </c:pt>
                <c:pt idx="3056">
                  <c:v>209.93194200875539</c:v>
                </c:pt>
                <c:pt idx="3057">
                  <c:v>209.93972029777947</c:v>
                </c:pt>
                <c:pt idx="3058">
                  <c:v>209.93283950362678</c:v>
                </c:pt>
                <c:pt idx="3059">
                  <c:v>209.93483393668927</c:v>
                </c:pt>
                <c:pt idx="3060">
                  <c:v>209.93194200875539</c:v>
                </c:pt>
                <c:pt idx="3061">
                  <c:v>209.92605843136849</c:v>
                </c:pt>
                <c:pt idx="3062">
                  <c:v>209.93972029777947</c:v>
                </c:pt>
                <c:pt idx="3063">
                  <c:v>209.94749858711714</c:v>
                </c:pt>
                <c:pt idx="3064">
                  <c:v>209.90751020552645</c:v>
                </c:pt>
                <c:pt idx="3065">
                  <c:v>209.95138773190354</c:v>
                </c:pt>
                <c:pt idx="3066">
                  <c:v>209.89295084670587</c:v>
                </c:pt>
                <c:pt idx="3067">
                  <c:v>209.91239656592475</c:v>
                </c:pt>
                <c:pt idx="3068">
                  <c:v>209.9172829264468</c:v>
                </c:pt>
                <c:pt idx="3069">
                  <c:v>209.88906170309724</c:v>
                </c:pt>
                <c:pt idx="3070">
                  <c:v>209.89873470144829</c:v>
                </c:pt>
                <c:pt idx="3071">
                  <c:v>209.92795314271081</c:v>
                </c:pt>
                <c:pt idx="3072">
                  <c:v>209.88806448679995</c:v>
                </c:pt>
                <c:pt idx="3073">
                  <c:v>209.88028619985809</c:v>
                </c:pt>
                <c:pt idx="3074">
                  <c:v>209.89584277405538</c:v>
                </c:pt>
                <c:pt idx="3075">
                  <c:v>209.8939480630284</c:v>
                </c:pt>
                <c:pt idx="3076">
                  <c:v>209.90272356688888</c:v>
                </c:pt>
                <c:pt idx="3077">
                  <c:v>209.89584277405538</c:v>
                </c:pt>
                <c:pt idx="3078">
                  <c:v>209.88906170309724</c:v>
                </c:pt>
                <c:pt idx="3079">
                  <c:v>209.88028619985809</c:v>
                </c:pt>
                <c:pt idx="3080">
                  <c:v>209.88417534328983</c:v>
                </c:pt>
                <c:pt idx="3081">
                  <c:v>209.88706727050786</c:v>
                </c:pt>
                <c:pt idx="3082">
                  <c:v>209.88028619985809</c:v>
                </c:pt>
                <c:pt idx="3083">
                  <c:v>209.86472962691491</c:v>
                </c:pt>
                <c:pt idx="3084">
                  <c:v>209.86961598622989</c:v>
                </c:pt>
                <c:pt idx="3085">
                  <c:v>209.85884605157736</c:v>
                </c:pt>
                <c:pt idx="3086">
                  <c:v>209.86273519457697</c:v>
                </c:pt>
                <c:pt idx="3087">
                  <c:v>209.86662433765503</c:v>
                </c:pt>
                <c:pt idx="3088">
                  <c:v>209.8422922643019</c:v>
                </c:pt>
                <c:pt idx="3089">
                  <c:v>209.87829176735937</c:v>
                </c:pt>
                <c:pt idx="3090">
                  <c:v>209.86562712147369</c:v>
                </c:pt>
                <c:pt idx="3091">
                  <c:v>209.86562712147369</c:v>
                </c:pt>
                <c:pt idx="3092">
                  <c:v>209.84328948036264</c:v>
                </c:pt>
                <c:pt idx="3093">
                  <c:v>209.84129504824634</c:v>
                </c:pt>
                <c:pt idx="3094">
                  <c:v>209.83840312171429</c:v>
                </c:pt>
                <c:pt idx="3095">
                  <c:v>209.83251954717946</c:v>
                </c:pt>
                <c:pt idx="3096">
                  <c:v>209.83840312171429</c:v>
                </c:pt>
                <c:pt idx="3097">
                  <c:v>209.83062483677423</c:v>
                </c:pt>
                <c:pt idx="3098">
                  <c:v>209.83640868964849</c:v>
                </c:pt>
                <c:pt idx="3099">
                  <c:v>209.82863040478881</c:v>
                </c:pt>
                <c:pt idx="3100">
                  <c:v>209.83840312171429</c:v>
                </c:pt>
                <c:pt idx="3101">
                  <c:v>209.85007054971229</c:v>
                </c:pt>
                <c:pt idx="3102">
                  <c:v>209.85007054971229</c:v>
                </c:pt>
                <c:pt idx="3103">
                  <c:v>209.85306219803053</c:v>
                </c:pt>
                <c:pt idx="3104">
                  <c:v>209.83640868964849</c:v>
                </c:pt>
                <c:pt idx="3105">
                  <c:v>209.86961598622989</c:v>
                </c:pt>
                <c:pt idx="3106">
                  <c:v>209.8490733336165</c:v>
                </c:pt>
                <c:pt idx="3107">
                  <c:v>209.84618140696793</c:v>
                </c:pt>
                <c:pt idx="3108">
                  <c:v>209.85395969253506</c:v>
                </c:pt>
                <c:pt idx="3109">
                  <c:v>209.8490733336165</c:v>
                </c:pt>
                <c:pt idx="3110">
                  <c:v>209.85007054971229</c:v>
                </c:pt>
                <c:pt idx="3111">
                  <c:v>209.85984326772362</c:v>
                </c:pt>
                <c:pt idx="3112">
                  <c:v>209.85395969253506</c:v>
                </c:pt>
                <c:pt idx="3113">
                  <c:v>209.86173797841573</c:v>
                </c:pt>
                <c:pt idx="3114">
                  <c:v>209.94939329866995</c:v>
                </c:pt>
                <c:pt idx="3115">
                  <c:v>209.80040919440475</c:v>
                </c:pt>
                <c:pt idx="3116">
                  <c:v>209.87928898360616</c:v>
                </c:pt>
                <c:pt idx="3117">
                  <c:v>209.88906170309724</c:v>
                </c:pt>
                <c:pt idx="3118">
                  <c:v>209.88417534328983</c:v>
                </c:pt>
                <c:pt idx="3119">
                  <c:v>209.91828014289507</c:v>
                </c:pt>
                <c:pt idx="3120">
                  <c:v>209.94849580372156</c:v>
                </c:pt>
                <c:pt idx="3121">
                  <c:v>209.90661271077286</c:v>
                </c:pt>
                <c:pt idx="3122">
                  <c:v>209.91439099877596</c:v>
                </c:pt>
                <c:pt idx="3123">
                  <c:v>209.92506121488</c:v>
                </c:pt>
                <c:pt idx="3124">
                  <c:v>209.91439099877596</c:v>
                </c:pt>
                <c:pt idx="3125">
                  <c:v>209.90461827800203</c:v>
                </c:pt>
                <c:pt idx="3126">
                  <c:v>209.75463699269901</c:v>
                </c:pt>
                <c:pt idx="3127">
                  <c:v>209.90072913415827</c:v>
                </c:pt>
                <c:pt idx="3128">
                  <c:v>209.93383672015545</c:v>
                </c:pt>
                <c:pt idx="3129">
                  <c:v>209.91538821520928</c:v>
                </c:pt>
                <c:pt idx="3130">
                  <c:v>209.93383672015545</c:v>
                </c:pt>
                <c:pt idx="3131">
                  <c:v>209.92017485416102</c:v>
                </c:pt>
                <c:pt idx="3132">
                  <c:v>209.93972029777947</c:v>
                </c:pt>
                <c:pt idx="3133">
                  <c:v>209.92117207062424</c:v>
                </c:pt>
                <c:pt idx="3134">
                  <c:v>209.94650137051786</c:v>
                </c:pt>
                <c:pt idx="3135">
                  <c:v>209.92506121488</c:v>
                </c:pt>
                <c:pt idx="3136">
                  <c:v>209.93094479223649</c:v>
                </c:pt>
                <c:pt idx="3137">
                  <c:v>209.91628571000368</c:v>
                </c:pt>
                <c:pt idx="3138">
                  <c:v>209.91538821520928</c:v>
                </c:pt>
                <c:pt idx="3139">
                  <c:v>209.94161500925594</c:v>
                </c:pt>
                <c:pt idx="3140">
                  <c:v>209.90751020552645</c:v>
                </c:pt>
                <c:pt idx="3141">
                  <c:v>209.91828014289507</c:v>
                </c:pt>
                <c:pt idx="3142">
                  <c:v>209.94161500925594</c:v>
                </c:pt>
                <c:pt idx="3143">
                  <c:v>209.93194200875539</c:v>
                </c:pt>
                <c:pt idx="3144">
                  <c:v>209.95816880505191</c:v>
                </c:pt>
                <c:pt idx="3145">
                  <c:v>209.94939329866995</c:v>
                </c:pt>
                <c:pt idx="3146">
                  <c:v>209.96504960010785</c:v>
                </c:pt>
                <c:pt idx="3147">
                  <c:v>209.96305516673306</c:v>
                </c:pt>
                <c:pt idx="3148">
                  <c:v>209.97083345701134</c:v>
                </c:pt>
                <c:pt idx="3149">
                  <c:v>210.01371378084062</c:v>
                </c:pt>
                <c:pt idx="3150">
                  <c:v>210.04392945661073</c:v>
                </c:pt>
                <c:pt idx="3151">
                  <c:v>210.07404541538659</c:v>
                </c:pt>
                <c:pt idx="3152">
                  <c:v>210.09937473534697</c:v>
                </c:pt>
                <c:pt idx="3153">
                  <c:v>210.14614423645216</c:v>
                </c:pt>
                <c:pt idx="3154">
                  <c:v>210.17925186455599</c:v>
                </c:pt>
                <c:pt idx="3155">
                  <c:v>210.22402694894913</c:v>
                </c:pt>
                <c:pt idx="3156">
                  <c:v>210.26102374144256</c:v>
                </c:pt>
                <c:pt idx="3157">
                  <c:v>210.34867924307451</c:v>
                </c:pt>
                <c:pt idx="3158">
                  <c:v>210.40611904730906</c:v>
                </c:pt>
                <c:pt idx="3159">
                  <c:v>210.44221837746983</c:v>
                </c:pt>
                <c:pt idx="3160">
                  <c:v>210.51621205321663</c:v>
                </c:pt>
                <c:pt idx="3161">
                  <c:v>210.60386767076912</c:v>
                </c:pt>
                <c:pt idx="3162">
                  <c:v>210.69152332813951</c:v>
                </c:pt>
                <c:pt idx="3163">
                  <c:v>210.7391904713871</c:v>
                </c:pt>
                <c:pt idx="3164">
                  <c:v>210.82584896908483</c:v>
                </c:pt>
                <c:pt idx="3165">
                  <c:v>210.94272332220834</c:v>
                </c:pt>
                <c:pt idx="3166">
                  <c:v>211.0459358004214</c:v>
                </c:pt>
                <c:pt idx="3167">
                  <c:v>211.1852478030037</c:v>
                </c:pt>
                <c:pt idx="3168">
                  <c:v>211.29524153107121</c:v>
                </c:pt>
                <c:pt idx="3169">
                  <c:v>211.43644843979311</c:v>
                </c:pt>
                <c:pt idx="3170">
                  <c:v>211.60886859769138</c:v>
                </c:pt>
                <c:pt idx="3171">
                  <c:v>211.7646352348562</c:v>
                </c:pt>
                <c:pt idx="3172">
                  <c:v>211.88839102021322</c:v>
                </c:pt>
                <c:pt idx="3173">
                  <c:v>212.10937656841679</c:v>
                </c:pt>
                <c:pt idx="3174">
                  <c:v>212.36656178274023</c:v>
                </c:pt>
                <c:pt idx="3175">
                  <c:v>212.60021270306831</c:v>
                </c:pt>
                <c:pt idx="3176">
                  <c:v>212.86517697851352</c:v>
                </c:pt>
                <c:pt idx="3177">
                  <c:v>213.15148240620971</c:v>
                </c:pt>
                <c:pt idx="3178">
                  <c:v>213.43389904363613</c:v>
                </c:pt>
                <c:pt idx="3179">
                  <c:v>213.75331355643965</c:v>
                </c:pt>
                <c:pt idx="3180">
                  <c:v>214.10683413783735</c:v>
                </c:pt>
                <c:pt idx="3181">
                  <c:v>214.47880430634038</c:v>
                </c:pt>
                <c:pt idx="3182">
                  <c:v>214.88687535348447</c:v>
                </c:pt>
                <c:pt idx="3183">
                  <c:v>215.31539077148102</c:v>
                </c:pt>
                <c:pt idx="3184">
                  <c:v>215.7711319739405</c:v>
                </c:pt>
                <c:pt idx="3185">
                  <c:v>216.2308632489509</c:v>
                </c:pt>
                <c:pt idx="3186">
                  <c:v>216.71871811208752</c:v>
                </c:pt>
                <c:pt idx="3187">
                  <c:v>217.27578365653793</c:v>
                </c:pt>
                <c:pt idx="3188">
                  <c:v>217.82118289839121</c:v>
                </c:pt>
                <c:pt idx="3189">
                  <c:v>218.36847847586779</c:v>
                </c:pt>
                <c:pt idx="3190">
                  <c:v>219.01610028409132</c:v>
                </c:pt>
                <c:pt idx="3191">
                  <c:v>219.63849341693094</c:v>
                </c:pt>
                <c:pt idx="3192">
                  <c:v>220.28901157024964</c:v>
                </c:pt>
                <c:pt idx="3193">
                  <c:v>220.95518910945594</c:v>
                </c:pt>
                <c:pt idx="3194">
                  <c:v>221.66704423702805</c:v>
                </c:pt>
                <c:pt idx="3195">
                  <c:v>222.38488567550979</c:v>
                </c:pt>
                <c:pt idx="3196">
                  <c:v>223.11629285489457</c:v>
                </c:pt>
                <c:pt idx="3197">
                  <c:v>223.92459375977015</c:v>
                </c:pt>
                <c:pt idx="3198">
                  <c:v>224.68323286461813</c:v>
                </c:pt>
                <c:pt idx="3199">
                  <c:v>225.47119547597669</c:v>
                </c:pt>
                <c:pt idx="3200">
                  <c:v>226.28728519172392</c:v>
                </c:pt>
                <c:pt idx="3201">
                  <c:v>227.14247272836667</c:v>
                </c:pt>
                <c:pt idx="3202">
                  <c:v>227.97412754270485</c:v>
                </c:pt>
                <c:pt idx="3203">
                  <c:v>228.83321207916273</c:v>
                </c:pt>
                <c:pt idx="3204">
                  <c:v>229.6931980263324</c:v>
                </c:pt>
                <c:pt idx="3205">
                  <c:v>230.59018849538649</c:v>
                </c:pt>
                <c:pt idx="3206">
                  <c:v>231.47940397565969</c:v>
                </c:pt>
                <c:pt idx="3207">
                  <c:v>232.41829071582626</c:v>
                </c:pt>
                <c:pt idx="3208">
                  <c:v>233.31240157136685</c:v>
                </c:pt>
                <c:pt idx="3209">
                  <c:v>234.24840493575269</c:v>
                </c:pt>
                <c:pt idx="3210">
                  <c:v>235.1892001049662</c:v>
                </c:pt>
                <c:pt idx="3211">
                  <c:v>236.13787894000268</c:v>
                </c:pt>
                <c:pt idx="3212">
                  <c:v>237.10700825418516</c:v>
                </c:pt>
                <c:pt idx="3213">
                  <c:v>238.0653709254648</c:v>
                </c:pt>
                <c:pt idx="3214">
                  <c:v>239.0238380917919</c:v>
                </c:pt>
                <c:pt idx="3215">
                  <c:v>239.97143866509478</c:v>
                </c:pt>
                <c:pt idx="3216">
                  <c:v>240.99803613691915</c:v>
                </c:pt>
                <c:pt idx="3217">
                  <c:v>241.94873828608297</c:v>
                </c:pt>
                <c:pt idx="3218">
                  <c:v>242.92368162032787</c:v>
                </c:pt>
                <c:pt idx="3219">
                  <c:v>243.94740235574989</c:v>
                </c:pt>
                <c:pt idx="3220">
                  <c:v>244.9291380866764</c:v>
                </c:pt>
                <c:pt idx="3221">
                  <c:v>245.93830737955048</c:v>
                </c:pt>
                <c:pt idx="3222">
                  <c:v>246.94538739189312</c:v>
                </c:pt>
                <c:pt idx="3223">
                  <c:v>247.95935480791931</c:v>
                </c:pt>
                <c:pt idx="3224">
                  <c:v>248.97432496821193</c:v>
                </c:pt>
                <c:pt idx="3225">
                  <c:v>249.97952571482716</c:v>
                </c:pt>
                <c:pt idx="3226">
                  <c:v>250.99350906799464</c:v>
                </c:pt>
                <c:pt idx="3227">
                  <c:v>251.99293521220704</c:v>
                </c:pt>
                <c:pt idx="3228">
                  <c:v>253.13549908402413</c:v>
                </c:pt>
                <c:pt idx="3229">
                  <c:v>254.03938111677363</c:v>
                </c:pt>
                <c:pt idx="3230">
                  <c:v>254.81868602828547</c:v>
                </c:pt>
                <c:pt idx="3231">
                  <c:v>256.13362681570851</c:v>
                </c:pt>
                <c:pt idx="3232">
                  <c:v>257.06485328975435</c:v>
                </c:pt>
                <c:pt idx="3233">
                  <c:v>257.81394725448877</c:v>
                </c:pt>
                <c:pt idx="3234">
                  <c:v>259.08611695344916</c:v>
                </c:pt>
                <c:pt idx="3235">
                  <c:v>260.0748122560708</c:v>
                </c:pt>
                <c:pt idx="3236">
                  <c:v>261.1366279730687</c:v>
                </c:pt>
                <c:pt idx="3237">
                  <c:v>262.06099592642136</c:v>
                </c:pt>
                <c:pt idx="3238">
                  <c:v>263.04003080119111</c:v>
                </c:pt>
                <c:pt idx="3239">
                  <c:v>264.04330979479454</c:v>
                </c:pt>
                <c:pt idx="3240">
                  <c:v>265.03113273221095</c:v>
                </c:pt>
                <c:pt idx="3241">
                  <c:v>266.02085598565668</c:v>
                </c:pt>
                <c:pt idx="3242">
                  <c:v>267.01437485606584</c:v>
                </c:pt>
                <c:pt idx="3243">
                  <c:v>267.94864636155</c:v>
                </c:pt>
                <c:pt idx="3244">
                  <c:v>268.92761133938853</c:v>
                </c:pt>
                <c:pt idx="3245">
                  <c:v>269.90468598060806</c:v>
                </c:pt>
                <c:pt idx="3246">
                  <c:v>270.87109197993942</c:v>
                </c:pt>
                <c:pt idx="3247">
                  <c:v>271.85785255962617</c:v>
                </c:pt>
                <c:pt idx="3248">
                  <c:v>272.81449242832474</c:v>
                </c:pt>
                <c:pt idx="3249">
                  <c:v>273.79158673845137</c:v>
                </c:pt>
                <c:pt idx="3250">
                  <c:v>274.72778638441162</c:v>
                </c:pt>
                <c:pt idx="3251">
                  <c:v>275.68055000240952</c:v>
                </c:pt>
                <c:pt idx="3252">
                  <c:v>276.65755905935504</c:v>
                </c:pt>
                <c:pt idx="3253">
                  <c:v>277.56653904734634</c:v>
                </c:pt>
                <c:pt idx="3254">
                  <c:v>278.53098825213874</c:v>
                </c:pt>
                <c:pt idx="3255">
                  <c:v>279.45743463388095</c:v>
                </c:pt>
                <c:pt idx="3256">
                  <c:v>280.39266416938591</c:v>
                </c:pt>
                <c:pt idx="3257">
                  <c:v>281.31812189747018</c:v>
                </c:pt>
                <c:pt idx="3258">
                  <c:v>282.25236285429321</c:v>
                </c:pt>
                <c:pt idx="3259">
                  <c:v>283.20227057334313</c:v>
                </c:pt>
                <c:pt idx="3260">
                  <c:v>284.13362760571727</c:v>
                </c:pt>
                <c:pt idx="3261">
                  <c:v>285.06598673464237</c:v>
                </c:pt>
                <c:pt idx="3262">
                  <c:v>285.99046924977222</c:v>
                </c:pt>
                <c:pt idx="3263">
                  <c:v>286.90817241358866</c:v>
                </c:pt>
                <c:pt idx="3264">
                  <c:v>287.83376112851818</c:v>
                </c:pt>
                <c:pt idx="3265">
                  <c:v>288.751473051711</c:v>
                </c:pt>
                <c:pt idx="3266">
                  <c:v>289.65163107492117</c:v>
                </c:pt>
                <c:pt idx="3267">
                  <c:v>290.58112370822744</c:v>
                </c:pt>
                <c:pt idx="3268">
                  <c:v>291.47739947187051</c:v>
                </c:pt>
                <c:pt idx="3269">
                  <c:v>292.40001715824275</c:v>
                </c:pt>
                <c:pt idx="3270">
                  <c:v>293.29729901035205</c:v>
                </c:pt>
                <c:pt idx="3271">
                  <c:v>294.20725521057454</c:v>
                </c:pt>
                <c:pt idx="3272">
                  <c:v>295.10853608545119</c:v>
                </c:pt>
                <c:pt idx="3273">
                  <c:v>295.99016724039632</c:v>
                </c:pt>
                <c:pt idx="3274">
                  <c:v>296.88167931065476</c:v>
                </c:pt>
                <c:pt idx="3275">
                  <c:v>297.77219782571188</c:v>
                </c:pt>
                <c:pt idx="3276">
                  <c:v>298.65783183946263</c:v>
                </c:pt>
                <c:pt idx="3277">
                  <c:v>299.56192698612369</c:v>
                </c:pt>
                <c:pt idx="3278">
                  <c:v>300.45056225909553</c:v>
                </c:pt>
                <c:pt idx="3279">
                  <c:v>301.30398320947268</c:v>
                </c:pt>
                <c:pt idx="3280">
                  <c:v>302.18474472130038</c:v>
                </c:pt>
                <c:pt idx="3281">
                  <c:v>303.06750564485009</c:v>
                </c:pt>
                <c:pt idx="3282">
                  <c:v>303.93660208219364</c:v>
                </c:pt>
                <c:pt idx="3283">
                  <c:v>304.79492719806126</c:v>
                </c:pt>
                <c:pt idx="3284">
                  <c:v>305.65525155026552</c:v>
                </c:pt>
                <c:pt idx="3285">
                  <c:v>306.57504358904572</c:v>
                </c:pt>
                <c:pt idx="3286">
                  <c:v>307.43348020144754</c:v>
                </c:pt>
                <c:pt idx="3287">
                  <c:v>308.31227421394044</c:v>
                </c:pt>
                <c:pt idx="3288">
                  <c:v>309.18827858239825</c:v>
                </c:pt>
                <c:pt idx="3289">
                  <c:v>310.06418715021027</c:v>
                </c:pt>
                <c:pt idx="3290">
                  <c:v>310.91964605410902</c:v>
                </c:pt>
                <c:pt idx="3291">
                  <c:v>311.81022929256989</c:v>
                </c:pt>
                <c:pt idx="3292">
                  <c:v>312.68425402959463</c:v>
                </c:pt>
                <c:pt idx="3293">
                  <c:v>313.56606518629877</c:v>
                </c:pt>
                <c:pt idx="3294">
                  <c:v>314.43121783557012</c:v>
                </c:pt>
                <c:pt idx="3295">
                  <c:v>315.28769384007001</c:v>
                </c:pt>
                <c:pt idx="3296">
                  <c:v>316.2017447060897</c:v>
                </c:pt>
                <c:pt idx="3297">
                  <c:v>317.07279600283454</c:v>
                </c:pt>
                <c:pt idx="3298">
                  <c:v>317.94295323010141</c:v>
                </c:pt>
                <c:pt idx="3299">
                  <c:v>318.83057551100046</c:v>
                </c:pt>
                <c:pt idx="3300">
                  <c:v>319.71441029220347</c:v>
                </c:pt>
                <c:pt idx="3301">
                  <c:v>320.61670820086249</c:v>
                </c:pt>
                <c:pt idx="3302">
                  <c:v>321.49067300407182</c:v>
                </c:pt>
                <c:pt idx="3303">
                  <c:v>322.39008559615888</c:v>
                </c:pt>
                <c:pt idx="3304">
                  <c:v>323.26216259813327</c:v>
                </c:pt>
                <c:pt idx="3305">
                  <c:v>324.1391327887892</c:v>
                </c:pt>
                <c:pt idx="3306">
                  <c:v>324.98886671965283</c:v>
                </c:pt>
                <c:pt idx="3307">
                  <c:v>325.86973622881749</c:v>
                </c:pt>
                <c:pt idx="3308">
                  <c:v>326.77495656485212</c:v>
                </c:pt>
                <c:pt idx="3309">
                  <c:v>327.09655427277551</c:v>
                </c:pt>
                <c:pt idx="3310">
                  <c:v>328.33405686877131</c:v>
                </c:pt>
                <c:pt idx="3311">
                  <c:v>329.16045996855695</c:v>
                </c:pt>
                <c:pt idx="3312">
                  <c:v>329.91462323550411</c:v>
                </c:pt>
                <c:pt idx="3313">
                  <c:v>330.66499765327364</c:v>
                </c:pt>
                <c:pt idx="3314">
                  <c:v>331.41916679310896</c:v>
                </c:pt>
                <c:pt idx="3315">
                  <c:v>332.09640480751108</c:v>
                </c:pt>
                <c:pt idx="3316">
                  <c:v>332.78053036883716</c:v>
                </c:pt>
                <c:pt idx="3317">
                  <c:v>333.57961125029556</c:v>
                </c:pt>
                <c:pt idx="3318">
                  <c:v>334.05419181954454</c:v>
                </c:pt>
                <c:pt idx="3319">
                  <c:v>334.65250826064732</c:v>
                </c:pt>
                <c:pt idx="3320">
                  <c:v>335.2254808120403</c:v>
                </c:pt>
                <c:pt idx="3321">
                  <c:v>335.77121330162998</c:v>
                </c:pt>
                <c:pt idx="3322">
                  <c:v>336.28571402139374</c:v>
                </c:pt>
                <c:pt idx="3323">
                  <c:v>336.76708676544689</c:v>
                </c:pt>
                <c:pt idx="3324">
                  <c:v>337.23000003584116</c:v>
                </c:pt>
                <c:pt idx="3325">
                  <c:v>337.59153018387087</c:v>
                </c:pt>
                <c:pt idx="3326">
                  <c:v>338.10114614527168</c:v>
                </c:pt>
                <c:pt idx="3327">
                  <c:v>338.49291370573002</c:v>
                </c:pt>
                <c:pt idx="3328">
                  <c:v>338.85734007619953</c:v>
                </c:pt>
                <c:pt idx="3329">
                  <c:v>339.19841663925536</c:v>
                </c:pt>
                <c:pt idx="3330">
                  <c:v>339.5365999347344</c:v>
                </c:pt>
                <c:pt idx="3331">
                  <c:v>339.83287253807407</c:v>
                </c:pt>
                <c:pt idx="3332">
                  <c:v>340.14171899922599</c:v>
                </c:pt>
                <c:pt idx="3333">
                  <c:v>340.40586045150332</c:v>
                </c:pt>
                <c:pt idx="3334">
                  <c:v>340.62120535564367</c:v>
                </c:pt>
                <c:pt idx="3335">
                  <c:v>340.88923924628835</c:v>
                </c:pt>
                <c:pt idx="3336">
                  <c:v>341.1123682638584</c:v>
                </c:pt>
                <c:pt idx="3337">
                  <c:v>341.30336531094179</c:v>
                </c:pt>
                <c:pt idx="3338">
                  <c:v>341.61331180897031</c:v>
                </c:pt>
                <c:pt idx="3339">
                  <c:v>341.6697927762022</c:v>
                </c:pt>
                <c:pt idx="3340">
                  <c:v>341.82376835906268</c:v>
                </c:pt>
                <c:pt idx="3341">
                  <c:v>341.98752347196836</c:v>
                </c:pt>
                <c:pt idx="3342">
                  <c:v>342.13171989287389</c:v>
                </c:pt>
                <c:pt idx="3343">
                  <c:v>342.24767584712043</c:v>
                </c:pt>
                <c:pt idx="3344">
                  <c:v>342.34806462102335</c:v>
                </c:pt>
                <c:pt idx="3345">
                  <c:v>342.46302280390489</c:v>
                </c:pt>
                <c:pt idx="3346">
                  <c:v>342.55363225319297</c:v>
                </c:pt>
                <c:pt idx="3347">
                  <c:v>342.62677845855768</c:v>
                </c:pt>
                <c:pt idx="3348">
                  <c:v>342.71838588714024</c:v>
                </c:pt>
                <c:pt idx="3349">
                  <c:v>342.75929989432791</c:v>
                </c:pt>
                <c:pt idx="3350">
                  <c:v>342.81777700256714</c:v>
                </c:pt>
                <c:pt idx="3351">
                  <c:v>342.86547677290497</c:v>
                </c:pt>
                <c:pt idx="3352">
                  <c:v>342.89082351758242</c:v>
                </c:pt>
                <c:pt idx="3353">
                  <c:v>342.92305580006519</c:v>
                </c:pt>
                <c:pt idx="3354">
                  <c:v>342.92495181684922</c:v>
                </c:pt>
                <c:pt idx="3355">
                  <c:v>342.96586586777454</c:v>
                </c:pt>
                <c:pt idx="3356">
                  <c:v>342.99021472170534</c:v>
                </c:pt>
                <c:pt idx="3357">
                  <c:v>342.98542478298475</c:v>
                </c:pt>
                <c:pt idx="3358">
                  <c:v>342.99610235487876</c:v>
                </c:pt>
                <c:pt idx="3359">
                  <c:v>342.99510445093847</c:v>
                </c:pt>
                <c:pt idx="3360">
                  <c:v>342.97564532513212</c:v>
                </c:pt>
                <c:pt idx="3361">
                  <c:v>342.95908012214375</c:v>
                </c:pt>
                <c:pt idx="3362">
                  <c:v>342.98053505399656</c:v>
                </c:pt>
                <c:pt idx="3363">
                  <c:v>342.9746474212975</c:v>
                </c:pt>
                <c:pt idx="3364">
                  <c:v>342.93572917576478</c:v>
                </c:pt>
                <c:pt idx="3365">
                  <c:v>342.89571324430045</c:v>
                </c:pt>
                <c:pt idx="3366">
                  <c:v>342.8733602088854</c:v>
                </c:pt>
                <c:pt idx="3367">
                  <c:v>342.86457865996556</c:v>
                </c:pt>
                <c:pt idx="3368">
                  <c:v>342.82845456519726</c:v>
                </c:pt>
                <c:pt idx="3369">
                  <c:v>342.80510363460371</c:v>
                </c:pt>
                <c:pt idx="3370">
                  <c:v>342.7865426405038</c:v>
                </c:pt>
                <c:pt idx="3371">
                  <c:v>342.74073890462773</c:v>
                </c:pt>
                <c:pt idx="3372">
                  <c:v>342.70182070620615</c:v>
                </c:pt>
                <c:pt idx="3373">
                  <c:v>342.66869034859809</c:v>
                </c:pt>
                <c:pt idx="3374">
                  <c:v>342.62967237448254</c:v>
                </c:pt>
                <c:pt idx="3375">
                  <c:v>342.60043384661378</c:v>
                </c:pt>
                <c:pt idx="3376">
                  <c:v>342.55562805651903</c:v>
                </c:pt>
                <c:pt idx="3377">
                  <c:v>342.50782857252653</c:v>
                </c:pt>
                <c:pt idx="3378">
                  <c:v>342.45623707593268</c:v>
                </c:pt>
                <c:pt idx="3379">
                  <c:v>342.40165189047133</c:v>
                </c:pt>
                <c:pt idx="3380">
                  <c:v>342.37041759567177</c:v>
                </c:pt>
                <c:pt idx="3381">
                  <c:v>342.31882613576602</c:v>
                </c:pt>
                <c:pt idx="3382">
                  <c:v>342.26813279979797</c:v>
                </c:pt>
                <c:pt idx="3383">
                  <c:v>342.18820101163732</c:v>
                </c:pt>
                <c:pt idx="3384">
                  <c:v>342.12194047822766</c:v>
                </c:pt>
                <c:pt idx="3385">
                  <c:v>342.07913059748944</c:v>
                </c:pt>
                <c:pt idx="3386">
                  <c:v>342.0069824982665</c:v>
                </c:pt>
                <c:pt idx="3387">
                  <c:v>341.96018104858376</c:v>
                </c:pt>
                <c:pt idx="3388">
                  <c:v>341.89292269511651</c:v>
                </c:pt>
                <c:pt idx="3389">
                  <c:v>341.81598475568853</c:v>
                </c:pt>
                <c:pt idx="3390">
                  <c:v>341.73994495460295</c:v>
                </c:pt>
                <c:pt idx="3391">
                  <c:v>341.68246606970405</c:v>
                </c:pt>
                <c:pt idx="3392">
                  <c:v>341.60542842439759</c:v>
                </c:pt>
                <c:pt idx="3393">
                  <c:v>341.4894728555613</c:v>
                </c:pt>
                <c:pt idx="3394">
                  <c:v>341.42231445551818</c:v>
                </c:pt>
                <c:pt idx="3395">
                  <c:v>341.33649543445659</c:v>
                </c:pt>
                <c:pt idx="3396">
                  <c:v>341.2800145646483</c:v>
                </c:pt>
                <c:pt idx="3397">
                  <c:v>341.20108107990671</c:v>
                </c:pt>
                <c:pt idx="3398">
                  <c:v>341.11725794557213</c:v>
                </c:pt>
                <c:pt idx="3399">
                  <c:v>341.04121841945204</c:v>
                </c:pt>
                <c:pt idx="3400">
                  <c:v>340.93793643386726</c:v>
                </c:pt>
                <c:pt idx="3401">
                  <c:v>340.84832563506365</c:v>
                </c:pt>
                <c:pt idx="3402">
                  <c:v>340.7518294204616</c:v>
                </c:pt>
                <c:pt idx="3403">
                  <c:v>340.66511259446958</c:v>
                </c:pt>
                <c:pt idx="3404">
                  <c:v>340.56861647136316</c:v>
                </c:pt>
                <c:pt idx="3405">
                  <c:v>340.45944718232801</c:v>
                </c:pt>
                <c:pt idx="3406">
                  <c:v>340.36883871505148</c:v>
                </c:pt>
                <c:pt idx="3407">
                  <c:v>340.28790982260267</c:v>
                </c:pt>
                <c:pt idx="3408">
                  <c:v>340.18073647095844</c:v>
                </c:pt>
                <c:pt idx="3409">
                  <c:v>340.11058485863595</c:v>
                </c:pt>
                <c:pt idx="3410">
                  <c:v>340.02187254324838</c:v>
                </c:pt>
                <c:pt idx="3411">
                  <c:v>339.94393746063815</c:v>
                </c:pt>
                <c:pt idx="3412">
                  <c:v>339.90202616160468</c:v>
                </c:pt>
                <c:pt idx="3413">
                  <c:v>339.84843958536828</c:v>
                </c:pt>
                <c:pt idx="3414">
                  <c:v>339.78996337574318</c:v>
                </c:pt>
                <c:pt idx="3415">
                  <c:v>339.76461703781985</c:v>
                </c:pt>
                <c:pt idx="3416">
                  <c:v>339.76361915056805</c:v>
                </c:pt>
                <c:pt idx="3417">
                  <c:v>339.76751091087914</c:v>
                </c:pt>
                <c:pt idx="3418">
                  <c:v>339.77629231904865</c:v>
                </c:pt>
                <c:pt idx="3419">
                  <c:v>339.80553041958046</c:v>
                </c:pt>
                <c:pt idx="3420">
                  <c:v>339.84943747305806</c:v>
                </c:pt>
                <c:pt idx="3421">
                  <c:v>339.90202616160468</c:v>
                </c:pt>
                <c:pt idx="3422">
                  <c:v>339.96928382208392</c:v>
                </c:pt>
                <c:pt idx="3423">
                  <c:v>340.06278597948022</c:v>
                </c:pt>
                <c:pt idx="3424">
                  <c:v>340.14860443484156</c:v>
                </c:pt>
                <c:pt idx="3425">
                  <c:v>340.24799422845126</c:v>
                </c:pt>
                <c:pt idx="3426">
                  <c:v>340.34838196345089</c:v>
                </c:pt>
                <c:pt idx="3427">
                  <c:v>340.4565532989057</c:v>
                </c:pt>
                <c:pt idx="3428">
                  <c:v>340.54915758991558</c:v>
                </c:pt>
                <c:pt idx="3429">
                  <c:v>340.69524893234683</c:v>
                </c:pt>
                <c:pt idx="3430">
                  <c:v>340.79563689971155</c:v>
                </c:pt>
                <c:pt idx="3431">
                  <c:v>340.9233671920345</c:v>
                </c:pt>
                <c:pt idx="3432">
                  <c:v>341.03153884937643</c:v>
                </c:pt>
                <c:pt idx="3433">
                  <c:v>341.1357189898925</c:v>
                </c:pt>
                <c:pt idx="3434">
                  <c:v>341.25466803126722</c:v>
                </c:pt>
                <c:pt idx="3435">
                  <c:v>341.35206260288908</c:v>
                </c:pt>
                <c:pt idx="3436">
                  <c:v>341.45444670344375</c:v>
                </c:pt>
                <c:pt idx="3437">
                  <c:v>341.57329615136496</c:v>
                </c:pt>
                <c:pt idx="3438">
                  <c:v>341.68835366303097</c:v>
                </c:pt>
                <c:pt idx="3439">
                  <c:v>341.80041754988071</c:v>
                </c:pt>
                <c:pt idx="3440">
                  <c:v>341.87246578216207</c:v>
                </c:pt>
                <c:pt idx="3441">
                  <c:v>341.96507075175163</c:v>
                </c:pt>
                <c:pt idx="3442">
                  <c:v>342.07424089143524</c:v>
                </c:pt>
                <c:pt idx="3443">
                  <c:v>342.14928292450162</c:v>
                </c:pt>
                <c:pt idx="3444">
                  <c:v>342.22911490656503</c:v>
                </c:pt>
                <c:pt idx="3445">
                  <c:v>342.32561185891274</c:v>
                </c:pt>
                <c:pt idx="3446">
                  <c:v>342.37730311070499</c:v>
                </c:pt>
                <c:pt idx="3447">
                  <c:v>342.431888289288</c:v>
                </c:pt>
                <c:pt idx="3448">
                  <c:v>342.50982437537948</c:v>
                </c:pt>
                <c:pt idx="3449">
                  <c:v>342.59165231009734</c:v>
                </c:pt>
                <c:pt idx="3450">
                  <c:v>342.64523964709809</c:v>
                </c:pt>
                <c:pt idx="3451">
                  <c:v>342.70571252569556</c:v>
                </c:pt>
                <c:pt idx="3452">
                  <c:v>342.75730408889825</c:v>
                </c:pt>
                <c:pt idx="3453">
                  <c:v>342.79731999169957</c:v>
                </c:pt>
                <c:pt idx="3454">
                  <c:v>342.82755645242997</c:v>
                </c:pt>
                <c:pt idx="3455">
                  <c:v>342.87525622518183</c:v>
                </c:pt>
                <c:pt idx="3456">
                  <c:v>342.89671114772744</c:v>
                </c:pt>
                <c:pt idx="3457">
                  <c:v>342.94740464860149</c:v>
                </c:pt>
                <c:pt idx="3458">
                  <c:v>342.96396985058902</c:v>
                </c:pt>
                <c:pt idx="3459">
                  <c:v>342.99121262562039</c:v>
                </c:pt>
                <c:pt idx="3460">
                  <c:v>343.01067175299437</c:v>
                </c:pt>
                <c:pt idx="3461">
                  <c:v>343.03901222918796</c:v>
                </c:pt>
                <c:pt idx="3462">
                  <c:v>343.03991034293807</c:v>
                </c:pt>
                <c:pt idx="3463">
                  <c:v>343.05946926564309</c:v>
                </c:pt>
                <c:pt idx="3464">
                  <c:v>343.05258372630175</c:v>
                </c:pt>
                <c:pt idx="3465">
                  <c:v>343.07503657288447</c:v>
                </c:pt>
                <c:pt idx="3466">
                  <c:v>343.07503657288447</c:v>
                </c:pt>
                <c:pt idx="3467">
                  <c:v>343.10716909564366</c:v>
                </c:pt>
                <c:pt idx="3468">
                  <c:v>343.09748942207619</c:v>
                </c:pt>
                <c:pt idx="3469">
                  <c:v>343.13251587202478</c:v>
                </c:pt>
                <c:pt idx="3470">
                  <c:v>343.14808318515105</c:v>
                </c:pt>
                <c:pt idx="3471">
                  <c:v>343.14419135675183</c:v>
                </c:pt>
                <c:pt idx="3472">
                  <c:v>343.17542577662664</c:v>
                </c:pt>
                <c:pt idx="3473">
                  <c:v>343.18999518826303</c:v>
                </c:pt>
                <c:pt idx="3474">
                  <c:v>343.18999518826303</c:v>
                </c:pt>
                <c:pt idx="3475">
                  <c:v>343.22412354036936</c:v>
                </c:pt>
                <c:pt idx="3476">
                  <c:v>343.22412354036936</c:v>
                </c:pt>
                <c:pt idx="3477">
                  <c:v>343.25924980380267</c:v>
                </c:pt>
                <c:pt idx="3478">
                  <c:v>343.25924980380267</c:v>
                </c:pt>
                <c:pt idx="3479">
                  <c:v>343.28160288385766</c:v>
                </c:pt>
                <c:pt idx="3480">
                  <c:v>343.30794758867063</c:v>
                </c:pt>
                <c:pt idx="3481">
                  <c:v>343.33329439138856</c:v>
                </c:pt>
                <c:pt idx="3482">
                  <c:v>343.35664538581131</c:v>
                </c:pt>
                <c:pt idx="3483">
                  <c:v>343.39855743416058</c:v>
                </c:pt>
                <c:pt idx="3484">
                  <c:v>343.42390424876407</c:v>
                </c:pt>
                <c:pt idx="3485">
                  <c:v>343.42590006107883</c:v>
                </c:pt>
                <c:pt idx="3486">
                  <c:v>343.4726020751279</c:v>
                </c:pt>
                <c:pt idx="3487">
                  <c:v>343.49705078356504</c:v>
                </c:pt>
                <c:pt idx="3488">
                  <c:v>343.51451414862828</c:v>
                </c:pt>
                <c:pt idx="3489">
                  <c:v>343.56231388164503</c:v>
                </c:pt>
                <c:pt idx="3490">
                  <c:v>343.58376888047638</c:v>
                </c:pt>
                <c:pt idx="3491">
                  <c:v>343.59444648543376</c:v>
                </c:pt>
                <c:pt idx="3492">
                  <c:v>343.6159014878329</c:v>
                </c:pt>
                <c:pt idx="3493">
                  <c:v>343.63635858536225</c:v>
                </c:pt>
                <c:pt idx="3494">
                  <c:v>343.66170543115885</c:v>
                </c:pt>
                <c:pt idx="3495">
                  <c:v>343.68216253353745</c:v>
                </c:pt>
                <c:pt idx="3496">
                  <c:v>343.70361754567591</c:v>
                </c:pt>
                <c:pt idx="3497">
                  <c:v>343.72996230802528</c:v>
                </c:pt>
                <c:pt idx="3498">
                  <c:v>343.75331335038317</c:v>
                </c:pt>
                <c:pt idx="3499">
                  <c:v>343.76399096470919</c:v>
                </c:pt>
                <c:pt idx="3500">
                  <c:v>343.7708765294006</c:v>
                </c:pt>
                <c:pt idx="3501">
                  <c:v>343.79911732628142</c:v>
                </c:pt>
                <c:pt idx="3502">
                  <c:v>343.81278866759681</c:v>
                </c:pt>
                <c:pt idx="3503">
                  <c:v>343.82346628520929</c:v>
                </c:pt>
                <c:pt idx="3504">
                  <c:v>343.82446419342756</c:v>
                </c:pt>
                <c:pt idx="3505">
                  <c:v>343.83414390341193</c:v>
                </c:pt>
                <c:pt idx="3506">
                  <c:v>343.8381355365363</c:v>
                </c:pt>
                <c:pt idx="3507">
                  <c:v>343.84003156229932</c:v>
                </c:pt>
                <c:pt idx="3508">
                  <c:v>343.85859265759319</c:v>
                </c:pt>
                <c:pt idx="3509">
                  <c:v>343.86338261795839</c:v>
                </c:pt>
                <c:pt idx="3510">
                  <c:v>343.866376343247</c:v>
                </c:pt>
                <c:pt idx="3511">
                  <c:v>343.8614865919663</c:v>
                </c:pt>
                <c:pt idx="3512">
                  <c:v>343.84202737891201</c:v>
                </c:pt>
                <c:pt idx="3513">
                  <c:v>343.81468469311108</c:v>
                </c:pt>
                <c:pt idx="3514">
                  <c:v>343.82735812728964</c:v>
                </c:pt>
                <c:pt idx="3515">
                  <c:v>343.8069010095395</c:v>
                </c:pt>
                <c:pt idx="3516">
                  <c:v>343.79322966864066</c:v>
                </c:pt>
                <c:pt idx="3517">
                  <c:v>343.76888071352278</c:v>
                </c:pt>
                <c:pt idx="3518">
                  <c:v>343.76399096470919</c:v>
                </c:pt>
                <c:pt idx="3519">
                  <c:v>343.72018281249154</c:v>
                </c:pt>
                <c:pt idx="3520">
                  <c:v>343.70461545327515</c:v>
                </c:pt>
                <c:pt idx="3521">
                  <c:v>343.70850729296171</c:v>
                </c:pt>
                <c:pt idx="3522">
                  <c:v>343.67048701630483</c:v>
                </c:pt>
                <c:pt idx="3523">
                  <c:v>343.63536067811549</c:v>
                </c:pt>
                <c:pt idx="3524">
                  <c:v>343.61689939497916</c:v>
                </c:pt>
                <c:pt idx="3525">
                  <c:v>343.58766071772897</c:v>
                </c:pt>
                <c:pt idx="3526">
                  <c:v>343.56909964845971</c:v>
                </c:pt>
                <c:pt idx="3527">
                  <c:v>343.51840598448598</c:v>
                </c:pt>
                <c:pt idx="3528">
                  <c:v>343.49016522863099</c:v>
                </c:pt>
                <c:pt idx="3529">
                  <c:v>343.45124687926892</c:v>
                </c:pt>
                <c:pt idx="3530">
                  <c:v>343.40544298583023</c:v>
                </c:pt>
                <c:pt idx="3531">
                  <c:v>343.36253303014962</c:v>
                </c:pt>
                <c:pt idx="3532">
                  <c:v>343.31862517838664</c:v>
                </c:pt>
                <c:pt idx="3533">
                  <c:v>343.27581503252395</c:v>
                </c:pt>
                <c:pt idx="3534">
                  <c:v>343.22611935062065</c:v>
                </c:pt>
                <c:pt idx="3535">
                  <c:v>343.19298890311893</c:v>
                </c:pt>
                <c:pt idx="3536">
                  <c:v>343.12573012054173</c:v>
                </c:pt>
                <c:pt idx="3537">
                  <c:v>343.09160178581357</c:v>
                </c:pt>
                <c:pt idx="3538">
                  <c:v>343.04869189982605</c:v>
                </c:pt>
                <c:pt idx="3539">
                  <c:v>343.00777783136346</c:v>
                </c:pt>
                <c:pt idx="3540">
                  <c:v>342.92495181684922</c:v>
                </c:pt>
                <c:pt idx="3541">
                  <c:v>342.88792959774639</c:v>
                </c:pt>
                <c:pt idx="3542">
                  <c:v>342.83823401560045</c:v>
                </c:pt>
                <c:pt idx="3543">
                  <c:v>342.76907934123119</c:v>
                </c:pt>
                <c:pt idx="3544">
                  <c:v>342.728065541717</c:v>
                </c:pt>
                <c:pt idx="3545">
                  <c:v>342.68525552669206</c:v>
                </c:pt>
                <c:pt idx="3546">
                  <c:v>342.61510300509394</c:v>
                </c:pt>
                <c:pt idx="3547">
                  <c:v>342.55463015485338</c:v>
                </c:pt>
                <c:pt idx="3548">
                  <c:v>342.49126340964301</c:v>
                </c:pt>
                <c:pt idx="3549">
                  <c:v>342.45334316260522</c:v>
                </c:pt>
                <c:pt idx="3550">
                  <c:v>342.39386826381894</c:v>
                </c:pt>
                <c:pt idx="3551">
                  <c:v>342.31393642364623</c:v>
                </c:pt>
                <c:pt idx="3552">
                  <c:v>342.26224518880537</c:v>
                </c:pt>
                <c:pt idx="3553">
                  <c:v>342.18630500208235</c:v>
                </c:pt>
                <c:pt idx="3554">
                  <c:v>342.1239362770948</c:v>
                </c:pt>
                <c:pt idx="3555">
                  <c:v>342.06645727797155</c:v>
                </c:pt>
                <c:pt idx="3556">
                  <c:v>342.01865791498597</c:v>
                </c:pt>
                <c:pt idx="3557">
                  <c:v>341.92126300737334</c:v>
                </c:pt>
                <c:pt idx="3558">
                  <c:v>341.8666779730363</c:v>
                </c:pt>
                <c:pt idx="3559">
                  <c:v>341.81498685784265</c:v>
                </c:pt>
                <c:pt idx="3560">
                  <c:v>341.7321613546053</c:v>
                </c:pt>
                <c:pt idx="3561">
                  <c:v>341.68146817254774</c:v>
                </c:pt>
                <c:pt idx="3562">
                  <c:v>341.62788110282463</c:v>
                </c:pt>
                <c:pt idx="3563">
                  <c:v>341.56750835120027</c:v>
                </c:pt>
                <c:pt idx="3564">
                  <c:v>341.49146864789594</c:v>
                </c:pt>
                <c:pt idx="3565">
                  <c:v>341.42810225133377</c:v>
                </c:pt>
                <c:pt idx="3566">
                  <c:v>341.37251946074883</c:v>
                </c:pt>
                <c:pt idx="3567">
                  <c:v>341.3345994332588</c:v>
                </c:pt>
                <c:pt idx="3568">
                  <c:v>341.24488866100904</c:v>
                </c:pt>
                <c:pt idx="3569">
                  <c:v>341.20197918511434</c:v>
                </c:pt>
                <c:pt idx="3570">
                  <c:v>341.15328193099123</c:v>
                </c:pt>
                <c:pt idx="3571">
                  <c:v>341.08213207151971</c:v>
                </c:pt>
                <c:pt idx="3572">
                  <c:v>341.03732663348711</c:v>
                </c:pt>
                <c:pt idx="3573">
                  <c:v>340.96717471017473</c:v>
                </c:pt>
                <c:pt idx="3574">
                  <c:v>340.90770026882365</c:v>
                </c:pt>
                <c:pt idx="3575">
                  <c:v>340.86289487123832</c:v>
                </c:pt>
                <c:pt idx="3576">
                  <c:v>340.79174511869286</c:v>
                </c:pt>
                <c:pt idx="3577">
                  <c:v>340.72837895159591</c:v>
                </c:pt>
                <c:pt idx="3578">
                  <c:v>340.67968181682994</c:v>
                </c:pt>
                <c:pt idx="3579">
                  <c:v>340.62509713322754</c:v>
                </c:pt>
                <c:pt idx="3580">
                  <c:v>340.55983502718522</c:v>
                </c:pt>
                <c:pt idx="3581">
                  <c:v>340.49157927013584</c:v>
                </c:pt>
                <c:pt idx="3582">
                  <c:v>340.43120687354212</c:v>
                </c:pt>
                <c:pt idx="3583">
                  <c:v>340.36883871505148</c:v>
                </c:pt>
                <c:pt idx="3584">
                  <c:v>340.33471086724705</c:v>
                </c:pt>
                <c:pt idx="3585">
                  <c:v>340.26555708886201</c:v>
                </c:pt>
                <c:pt idx="3586">
                  <c:v>340.20019531530403</c:v>
                </c:pt>
                <c:pt idx="3587">
                  <c:v>340.16227551787796</c:v>
                </c:pt>
                <c:pt idx="3588">
                  <c:v>340.08723425648554</c:v>
                </c:pt>
                <c:pt idx="3589">
                  <c:v>340.03165185160856</c:v>
                </c:pt>
                <c:pt idx="3590">
                  <c:v>339.97317558653742</c:v>
                </c:pt>
                <c:pt idx="3591">
                  <c:v>339.92058687862658</c:v>
                </c:pt>
                <c:pt idx="3592">
                  <c:v>339.87667980898141</c:v>
                </c:pt>
                <c:pt idx="3593">
                  <c:v>339.81630760451009</c:v>
                </c:pt>
                <c:pt idx="3594">
                  <c:v>339.77150245999763</c:v>
                </c:pt>
                <c:pt idx="3595">
                  <c:v>339.72569943881871</c:v>
                </c:pt>
                <c:pt idx="3596">
                  <c:v>339.67989642849722</c:v>
                </c:pt>
                <c:pt idx="3597">
                  <c:v>339.63499152695744</c:v>
                </c:pt>
                <c:pt idx="3598">
                  <c:v>339.57950904080099</c:v>
                </c:pt>
                <c:pt idx="3599">
                  <c:v>339.5365999347344</c:v>
                </c:pt>
                <c:pt idx="3600">
                  <c:v>339.47622783651968</c:v>
                </c:pt>
                <c:pt idx="3601">
                  <c:v>339.44788788287173</c:v>
                </c:pt>
                <c:pt idx="3602">
                  <c:v>339.4216434928835</c:v>
                </c:pt>
                <c:pt idx="3603">
                  <c:v>339.35538390816549</c:v>
                </c:pt>
                <c:pt idx="3604">
                  <c:v>339.31437083322618</c:v>
                </c:pt>
                <c:pt idx="3605">
                  <c:v>339.28912434616888</c:v>
                </c:pt>
                <c:pt idx="3606">
                  <c:v>339.21408342387588</c:v>
                </c:pt>
                <c:pt idx="3607">
                  <c:v>339.19552277471917</c:v>
                </c:pt>
                <c:pt idx="3608">
                  <c:v>339.16728265065893</c:v>
                </c:pt>
                <c:pt idx="3609">
                  <c:v>339.15171565824193</c:v>
                </c:pt>
                <c:pt idx="3610">
                  <c:v>339.09613352247356</c:v>
                </c:pt>
                <c:pt idx="3611">
                  <c:v>339.05132854495639</c:v>
                </c:pt>
                <c:pt idx="3612">
                  <c:v>339.02498442048699</c:v>
                </c:pt>
                <c:pt idx="3613">
                  <c:v>338.9967443213514</c:v>
                </c:pt>
                <c:pt idx="3614">
                  <c:v>338.96072073798513</c:v>
                </c:pt>
                <c:pt idx="3615">
                  <c:v>338.94505397390759</c:v>
                </c:pt>
                <c:pt idx="3616">
                  <c:v>338.90803251734513</c:v>
                </c:pt>
                <c:pt idx="3617">
                  <c:v>338.89346342856737</c:v>
                </c:pt>
                <c:pt idx="3618">
                  <c:v>338.85344833422027</c:v>
                </c:pt>
                <c:pt idx="3619">
                  <c:v>338.82231440120859</c:v>
                </c:pt>
                <c:pt idx="3620">
                  <c:v>338.78918470876943</c:v>
                </c:pt>
                <c:pt idx="3621">
                  <c:v>338.76773024229857</c:v>
                </c:pt>
                <c:pt idx="3622">
                  <c:v>338.76284062004083</c:v>
                </c:pt>
                <c:pt idx="3623">
                  <c:v>338.72292534093236</c:v>
                </c:pt>
                <c:pt idx="3624">
                  <c:v>338.69468528594365</c:v>
                </c:pt>
                <c:pt idx="3625">
                  <c:v>338.65367235124256</c:v>
                </c:pt>
                <c:pt idx="3626">
                  <c:v>338.67023718513474</c:v>
                </c:pt>
                <c:pt idx="3627">
                  <c:v>338.64588887556681</c:v>
                </c:pt>
                <c:pt idx="3628">
                  <c:v>338.62742806912803</c:v>
                </c:pt>
                <c:pt idx="3629">
                  <c:v>338.60008612121067</c:v>
                </c:pt>
                <c:pt idx="3630">
                  <c:v>338.58651493681987</c:v>
                </c:pt>
                <c:pt idx="3631">
                  <c:v>338.55627913972961</c:v>
                </c:pt>
                <c:pt idx="3632">
                  <c:v>338.56017087572349</c:v>
                </c:pt>
                <c:pt idx="3633">
                  <c:v>338.55238740381418</c:v>
                </c:pt>
                <c:pt idx="3634">
                  <c:v>338.53093296363613</c:v>
                </c:pt>
                <c:pt idx="3635">
                  <c:v>338.51925775765642</c:v>
                </c:pt>
                <c:pt idx="3636">
                  <c:v>338.51825987683623</c:v>
                </c:pt>
                <c:pt idx="3637">
                  <c:v>338.51147428739529</c:v>
                </c:pt>
                <c:pt idx="3638">
                  <c:v>338.50269293670772</c:v>
                </c:pt>
                <c:pt idx="3639">
                  <c:v>338.48802409042668</c:v>
                </c:pt>
                <c:pt idx="3640">
                  <c:v>338.48902197109084</c:v>
                </c:pt>
                <c:pt idx="3641">
                  <c:v>338.47924274080492</c:v>
                </c:pt>
                <c:pt idx="3642">
                  <c:v>338.47634888703976</c:v>
                </c:pt>
                <c:pt idx="3643">
                  <c:v>338.45489445530467</c:v>
                </c:pt>
                <c:pt idx="3644">
                  <c:v>338.46177983081122</c:v>
                </c:pt>
                <c:pt idx="3645">
                  <c:v>338.4587861892565</c:v>
                </c:pt>
                <c:pt idx="3646">
                  <c:v>338.43543578672137</c:v>
                </c:pt>
                <c:pt idx="3647">
                  <c:v>338.4587861892565</c:v>
                </c:pt>
                <c:pt idx="3648">
                  <c:v>338.45689021629579</c:v>
                </c:pt>
                <c:pt idx="3649">
                  <c:v>338.42076694554629</c:v>
                </c:pt>
                <c:pt idx="3650">
                  <c:v>338.43643366711382</c:v>
                </c:pt>
                <c:pt idx="3651">
                  <c:v>338.4295482925105</c:v>
                </c:pt>
                <c:pt idx="3652">
                  <c:v>338.42376058651195</c:v>
                </c:pt>
                <c:pt idx="3653">
                  <c:v>338.43344002595182</c:v>
                </c:pt>
                <c:pt idx="3654">
                  <c:v>338.43733175947148</c:v>
                </c:pt>
                <c:pt idx="3655">
                  <c:v>338.41298347925249</c:v>
                </c:pt>
                <c:pt idx="3656">
                  <c:v>338.4305461728726</c:v>
                </c:pt>
                <c:pt idx="3657">
                  <c:v>338.42176482586302</c:v>
                </c:pt>
                <c:pt idx="3658">
                  <c:v>338.42765231983668</c:v>
                </c:pt>
                <c:pt idx="3659">
                  <c:v>338.43832963987376</c:v>
                </c:pt>
                <c:pt idx="3660">
                  <c:v>338.43344002595182</c:v>
                </c:pt>
                <c:pt idx="3661">
                  <c:v>338.4198688532656</c:v>
                </c:pt>
                <c:pt idx="3662">
                  <c:v>338.428650200189</c:v>
                </c:pt>
                <c:pt idx="3663">
                  <c:v>338.44611310718852</c:v>
                </c:pt>
                <c:pt idx="3664">
                  <c:v>338.43832963987376</c:v>
                </c:pt>
                <c:pt idx="3665">
                  <c:v>338.45299848238216</c:v>
                </c:pt>
                <c:pt idx="3666">
                  <c:v>338.4656715649017</c:v>
                </c:pt>
                <c:pt idx="3667">
                  <c:v>338.47046139158226</c:v>
                </c:pt>
                <c:pt idx="3668">
                  <c:v>338.4656715649017</c:v>
                </c:pt>
                <c:pt idx="3669">
                  <c:v>338.48123850204757</c:v>
                </c:pt>
                <c:pt idx="3670">
                  <c:v>338.4939115864193</c:v>
                </c:pt>
                <c:pt idx="3671">
                  <c:v>338.484132355886</c:v>
                </c:pt>
                <c:pt idx="3672">
                  <c:v>338.52504546651551</c:v>
                </c:pt>
                <c:pt idx="3673">
                  <c:v>338.51726199602115</c:v>
                </c:pt>
                <c:pt idx="3674">
                  <c:v>338.50848064507062</c:v>
                </c:pt>
                <c:pt idx="3675">
                  <c:v>338.53093296363613</c:v>
                </c:pt>
                <c:pt idx="3676">
                  <c:v>338.5464999060398</c:v>
                </c:pt>
                <c:pt idx="3677">
                  <c:v>338.56506049285247</c:v>
                </c:pt>
                <c:pt idx="3678">
                  <c:v>338.5786316757364</c:v>
                </c:pt>
                <c:pt idx="3679">
                  <c:v>338.58252341218042</c:v>
                </c:pt>
                <c:pt idx="3680">
                  <c:v>338.59918802809653</c:v>
                </c:pt>
                <c:pt idx="3681">
                  <c:v>338.60497573934975</c:v>
                </c:pt>
                <c:pt idx="3682">
                  <c:v>338.61086323890595</c:v>
                </c:pt>
                <c:pt idx="3683">
                  <c:v>338.63321578122714</c:v>
                </c:pt>
                <c:pt idx="3684">
                  <c:v>338.62643018774918</c:v>
                </c:pt>
                <c:pt idx="3685">
                  <c:v>338.64099925639238</c:v>
                </c:pt>
                <c:pt idx="3686">
                  <c:v>338.63910328164377</c:v>
                </c:pt>
                <c:pt idx="3687">
                  <c:v>338.63231768795902</c:v>
                </c:pt>
                <c:pt idx="3688">
                  <c:v>338.67901854343665</c:v>
                </c:pt>
                <c:pt idx="3689">
                  <c:v>338.6781204499556</c:v>
                </c:pt>
                <c:pt idx="3690">
                  <c:v>338.6781204499556</c:v>
                </c:pt>
                <c:pt idx="3691">
                  <c:v>338.67512680504899</c:v>
                </c:pt>
                <c:pt idx="3692">
                  <c:v>338.68490604524885</c:v>
                </c:pt>
                <c:pt idx="3693">
                  <c:v>338.72092957719337</c:v>
                </c:pt>
                <c:pt idx="3694">
                  <c:v>338.71603995611997</c:v>
                </c:pt>
                <c:pt idx="3695">
                  <c:v>338.71903360166044</c:v>
                </c:pt>
                <c:pt idx="3696">
                  <c:v>338.74627577820991</c:v>
                </c:pt>
                <c:pt idx="3697">
                  <c:v>338.74627577820991</c:v>
                </c:pt>
                <c:pt idx="3698">
                  <c:v>338.75505713996756</c:v>
                </c:pt>
                <c:pt idx="3699">
                  <c:v>338.77651160503126</c:v>
                </c:pt>
                <c:pt idx="3700">
                  <c:v>338.79986204878458</c:v>
                </c:pt>
                <c:pt idx="3701">
                  <c:v>338.79986204878458</c:v>
                </c:pt>
                <c:pt idx="3702">
                  <c:v>338.81353303639429</c:v>
                </c:pt>
                <c:pt idx="3703">
                  <c:v>338.82031863644301</c:v>
                </c:pt>
                <c:pt idx="3704">
                  <c:v>338.81542901285451</c:v>
                </c:pt>
                <c:pt idx="3705">
                  <c:v>338.85155235738705</c:v>
                </c:pt>
                <c:pt idx="3706">
                  <c:v>338.87779666994317</c:v>
                </c:pt>
                <c:pt idx="3707">
                  <c:v>338.89046978032445</c:v>
                </c:pt>
                <c:pt idx="3708">
                  <c:v>338.90314289153696</c:v>
                </c:pt>
                <c:pt idx="3709">
                  <c:v>338.90314289153696</c:v>
                </c:pt>
                <c:pt idx="3710">
                  <c:v>338.92948699939444</c:v>
                </c:pt>
                <c:pt idx="3711">
                  <c:v>338.93627260351519</c:v>
                </c:pt>
                <c:pt idx="3712">
                  <c:v>338.94704973996153</c:v>
                </c:pt>
                <c:pt idx="3713">
                  <c:v>338.96750634320279</c:v>
                </c:pt>
                <c:pt idx="3714">
                  <c:v>338.95383534469909</c:v>
                </c:pt>
                <c:pt idx="3715">
                  <c:v>338.97329406548852</c:v>
                </c:pt>
                <c:pt idx="3716">
                  <c:v>338.98696506536896</c:v>
                </c:pt>
                <c:pt idx="3717">
                  <c:v>338.99774220464269</c:v>
                </c:pt>
                <c:pt idx="3718">
                  <c:v>339.0172009298538</c:v>
                </c:pt>
                <c:pt idx="3719">
                  <c:v>339.01909690831246</c:v>
                </c:pt>
                <c:pt idx="3720">
                  <c:v>339.05132854495639</c:v>
                </c:pt>
                <c:pt idx="3721">
                  <c:v>339.046438915522</c:v>
                </c:pt>
                <c:pt idx="3722">
                  <c:v>339.07178515923772</c:v>
                </c:pt>
                <c:pt idx="3723">
                  <c:v>339.07757288464694</c:v>
                </c:pt>
                <c:pt idx="3724">
                  <c:v>339.12048188877759</c:v>
                </c:pt>
                <c:pt idx="3725">
                  <c:v>339.0941377548798</c:v>
                </c:pt>
                <c:pt idx="3726">
                  <c:v>339.12926326754172</c:v>
                </c:pt>
                <c:pt idx="3727">
                  <c:v>339.13515078307296</c:v>
                </c:pt>
                <c:pt idx="3728">
                  <c:v>339.14193639441623</c:v>
                </c:pt>
                <c:pt idx="3729">
                  <c:v>339.18095366426456</c:v>
                </c:pt>
                <c:pt idx="3730">
                  <c:v>339.17895789579472</c:v>
                </c:pt>
                <c:pt idx="3731">
                  <c:v>339.21987115354744</c:v>
                </c:pt>
                <c:pt idx="3732">
                  <c:v>339.21019167471144</c:v>
                </c:pt>
                <c:pt idx="3733">
                  <c:v>339.23543815145541</c:v>
                </c:pt>
                <c:pt idx="3734">
                  <c:v>339.25110493907766</c:v>
                </c:pt>
                <c:pt idx="3735">
                  <c:v>339.25988632377818</c:v>
                </c:pt>
                <c:pt idx="3736">
                  <c:v>339.28423471071699</c:v>
                </c:pt>
                <c:pt idx="3737">
                  <c:v>339.28912434616888</c:v>
                </c:pt>
                <c:pt idx="3738">
                  <c:v>339.33492726385941</c:v>
                </c:pt>
                <c:pt idx="3739">
                  <c:v>339.32315222080194</c:v>
                </c:pt>
                <c:pt idx="3740">
                  <c:v>339.34560463403187</c:v>
                </c:pt>
                <c:pt idx="3741">
                  <c:v>339.36416529760515</c:v>
                </c:pt>
                <c:pt idx="3742">
                  <c:v>339.38851369768429</c:v>
                </c:pt>
                <c:pt idx="3743">
                  <c:v>339.38362405971731</c:v>
                </c:pt>
                <c:pt idx="3744">
                  <c:v>339.3962972032748</c:v>
                </c:pt>
                <c:pt idx="3745">
                  <c:v>339.39529931792515</c:v>
                </c:pt>
                <c:pt idx="3746">
                  <c:v>339.41575596862282</c:v>
                </c:pt>
                <c:pt idx="3747">
                  <c:v>339.45088153975087</c:v>
                </c:pt>
                <c:pt idx="3748">
                  <c:v>339.4430980319616</c:v>
                </c:pt>
                <c:pt idx="3749">
                  <c:v>339.45866504785374</c:v>
                </c:pt>
                <c:pt idx="3750">
                  <c:v>339.46934242486384</c:v>
                </c:pt>
                <c:pt idx="3751">
                  <c:v>339.48301345984089</c:v>
                </c:pt>
                <c:pt idx="3752">
                  <c:v>339.49568660991724</c:v>
                </c:pt>
                <c:pt idx="3753">
                  <c:v>339.51514538527437</c:v>
                </c:pt>
                <c:pt idx="3754">
                  <c:v>339.51514538527437</c:v>
                </c:pt>
                <c:pt idx="3755">
                  <c:v>339.53071240697096</c:v>
                </c:pt>
                <c:pt idx="3756">
                  <c:v>339.52981430953133</c:v>
                </c:pt>
                <c:pt idx="3757">
                  <c:v>339.53370606513334</c:v>
                </c:pt>
                <c:pt idx="3758">
                  <c:v>339.54049169047306</c:v>
                </c:pt>
                <c:pt idx="3759">
                  <c:v>339.56294412895767</c:v>
                </c:pt>
                <c:pt idx="3760">
                  <c:v>339.5453813324097</c:v>
                </c:pt>
                <c:pt idx="3761">
                  <c:v>339.55516061665423</c:v>
                </c:pt>
                <c:pt idx="3762">
                  <c:v>339.57751326821455</c:v>
                </c:pt>
                <c:pt idx="3763">
                  <c:v>339.57851115450518</c:v>
                </c:pt>
                <c:pt idx="3764">
                  <c:v>339.59218219720623</c:v>
                </c:pt>
                <c:pt idx="3765">
                  <c:v>339.59697205181209</c:v>
                </c:pt>
                <c:pt idx="3766">
                  <c:v>339.599965711001</c:v>
                </c:pt>
                <c:pt idx="3767">
                  <c:v>339.60675133866761</c:v>
                </c:pt>
                <c:pt idx="3768">
                  <c:v>339.61842661035769</c:v>
                </c:pt>
                <c:pt idx="3769">
                  <c:v>339.62531202732606</c:v>
                </c:pt>
                <c:pt idx="3770">
                  <c:v>339.61653062601812</c:v>
                </c:pt>
                <c:pt idx="3771">
                  <c:v>339.6515564449773</c:v>
                </c:pt>
                <c:pt idx="3772">
                  <c:v>339.66133573459553</c:v>
                </c:pt>
                <c:pt idx="3773">
                  <c:v>339.65455010501199</c:v>
                </c:pt>
                <c:pt idx="3774">
                  <c:v>339.67400889636758</c:v>
                </c:pt>
                <c:pt idx="3775">
                  <c:v>339.67600466995077</c:v>
                </c:pt>
                <c:pt idx="3776">
                  <c:v>339.68468628527739</c:v>
                </c:pt>
                <c:pt idx="3777">
                  <c:v>339.6905738177324</c:v>
                </c:pt>
                <c:pt idx="3778">
                  <c:v>339.68468628527739</c:v>
                </c:pt>
                <c:pt idx="3779">
                  <c:v>339.71592014594307</c:v>
                </c:pt>
                <c:pt idx="3780">
                  <c:v>339.71492225894275</c:v>
                </c:pt>
                <c:pt idx="3781">
                  <c:v>339.72080979231902</c:v>
                </c:pt>
                <c:pt idx="3782">
                  <c:v>339.71981190529345</c:v>
                </c:pt>
                <c:pt idx="3783">
                  <c:v>339.74705422294113</c:v>
                </c:pt>
                <c:pt idx="3784">
                  <c:v>339.74026859034734</c:v>
                </c:pt>
                <c:pt idx="3785">
                  <c:v>339.76461703781985</c:v>
                </c:pt>
                <c:pt idx="3786">
                  <c:v>339.75783140460931</c:v>
                </c:pt>
                <c:pt idx="3787">
                  <c:v>339.76361915056805</c:v>
                </c:pt>
                <c:pt idx="3788">
                  <c:v>339.77050457271031</c:v>
                </c:pt>
                <c:pt idx="3789">
                  <c:v>339.77240055856066</c:v>
                </c:pt>
                <c:pt idx="3790">
                  <c:v>339.77339844585782</c:v>
                </c:pt>
                <c:pt idx="3791">
                  <c:v>339.77339844585782</c:v>
                </c:pt>
                <c:pt idx="3792">
                  <c:v>339.80074055980464</c:v>
                </c:pt>
                <c:pt idx="3793">
                  <c:v>339.79874478493309</c:v>
                </c:pt>
                <c:pt idx="3794">
                  <c:v>339.81241584321617</c:v>
                </c:pt>
                <c:pt idx="3795">
                  <c:v>339.78507372761726</c:v>
                </c:pt>
                <c:pt idx="3796">
                  <c:v>339.81141795571756</c:v>
                </c:pt>
                <c:pt idx="3797">
                  <c:v>339.82119725342642</c:v>
                </c:pt>
                <c:pt idx="3798">
                  <c:v>339.83287253807407</c:v>
                </c:pt>
                <c:pt idx="3799">
                  <c:v>339.83576641215564</c:v>
                </c:pt>
                <c:pt idx="3800">
                  <c:v>339.84354993576255</c:v>
                </c:pt>
                <c:pt idx="3801">
                  <c:v>339.85432712281278</c:v>
                </c:pt>
                <c:pt idx="3802">
                  <c:v>339.84454782342709</c:v>
                </c:pt>
                <c:pt idx="3803">
                  <c:v>339.85432712281278</c:v>
                </c:pt>
                <c:pt idx="3804">
                  <c:v>339.83776218740951</c:v>
                </c:pt>
                <c:pt idx="3805">
                  <c:v>339.83965817391987</c:v>
                </c:pt>
                <c:pt idx="3806">
                  <c:v>339.87179015866104</c:v>
                </c:pt>
                <c:pt idx="3807">
                  <c:v>339.86700029724273</c:v>
                </c:pt>
                <c:pt idx="3808">
                  <c:v>339.85432712281278</c:v>
                </c:pt>
                <c:pt idx="3809">
                  <c:v>339.85522522176075</c:v>
                </c:pt>
                <c:pt idx="3810">
                  <c:v>339.88256734728645</c:v>
                </c:pt>
                <c:pt idx="3811">
                  <c:v>339.85522522176075</c:v>
                </c:pt>
                <c:pt idx="3812">
                  <c:v>339.87568192115089</c:v>
                </c:pt>
                <c:pt idx="3813">
                  <c:v>339.86889628403992</c:v>
                </c:pt>
                <c:pt idx="3814">
                  <c:v>339.8796734725039</c:v>
                </c:pt>
                <c:pt idx="3815">
                  <c:v>339.89134876068482</c:v>
                </c:pt>
                <c:pt idx="3816">
                  <c:v>339.89713651064289</c:v>
                </c:pt>
                <c:pt idx="3817">
                  <c:v>339.89713651064289</c:v>
                </c:pt>
                <c:pt idx="3818">
                  <c:v>339.87478382210782</c:v>
                </c:pt>
                <c:pt idx="3819">
                  <c:v>339.90013017448234</c:v>
                </c:pt>
                <c:pt idx="3820">
                  <c:v>339.89424263564217</c:v>
                </c:pt>
                <c:pt idx="3821">
                  <c:v>339.88835509698146</c:v>
                </c:pt>
                <c:pt idx="3822">
                  <c:v>339.90492003672193</c:v>
                </c:pt>
                <c:pt idx="3823">
                  <c:v>339.89524052356859</c:v>
                </c:pt>
                <c:pt idx="3824">
                  <c:v>339.90202616160468</c:v>
                </c:pt>
                <c:pt idx="3825">
                  <c:v>339.90591792470349</c:v>
                </c:pt>
                <c:pt idx="3826">
                  <c:v>339.91759321447017</c:v>
                </c:pt>
                <c:pt idx="3827">
                  <c:v>339.92248286594958</c:v>
                </c:pt>
                <c:pt idx="3828">
                  <c:v>339.91370145113621</c:v>
                </c:pt>
                <c:pt idx="3829">
                  <c:v>339.9166951152323</c:v>
                </c:pt>
                <c:pt idx="3830">
                  <c:v>339.93715182113021</c:v>
                </c:pt>
                <c:pt idx="3831">
                  <c:v>339.93026639304964</c:v>
                </c:pt>
                <c:pt idx="3832">
                  <c:v>339.92547653018175</c:v>
                </c:pt>
                <c:pt idx="3833">
                  <c:v>339.95271887682566</c:v>
                </c:pt>
                <c:pt idx="3834">
                  <c:v>339.93415815671722</c:v>
                </c:pt>
                <c:pt idx="3835">
                  <c:v>339.91759321447017</c:v>
                </c:pt>
                <c:pt idx="3836">
                  <c:v>339.94393746063815</c:v>
                </c:pt>
                <c:pt idx="3837">
                  <c:v>339.94782922458108</c:v>
                </c:pt>
                <c:pt idx="3838">
                  <c:v>339.94293957246026</c:v>
                </c:pt>
                <c:pt idx="3839">
                  <c:v>339.94593323700934</c:v>
                </c:pt>
                <c:pt idx="3840">
                  <c:v>339.94882711278422</c:v>
                </c:pt>
                <c:pt idx="3841">
                  <c:v>339.94393746063815</c:v>
                </c:pt>
                <c:pt idx="3842">
                  <c:v>339.92058687862658</c:v>
                </c:pt>
                <c:pt idx="3843">
                  <c:v>339.93326005740238</c:v>
                </c:pt>
                <c:pt idx="3844">
                  <c:v>339.94293957246026</c:v>
                </c:pt>
                <c:pt idx="3845">
                  <c:v>339.95271887682566</c:v>
                </c:pt>
                <c:pt idx="3846">
                  <c:v>339.93904780861584</c:v>
                </c:pt>
                <c:pt idx="3847">
                  <c:v>339.94882711278422</c:v>
                </c:pt>
                <c:pt idx="3848">
                  <c:v>339.96928382208392</c:v>
                </c:pt>
                <c:pt idx="3849">
                  <c:v>339.96150029341226</c:v>
                </c:pt>
                <c:pt idx="3850">
                  <c:v>339.96150029341226</c:v>
                </c:pt>
                <c:pt idx="3851">
                  <c:v>339.95860641744753</c:v>
                </c:pt>
                <c:pt idx="3852">
                  <c:v>339.95661064094543</c:v>
                </c:pt>
                <c:pt idx="3853">
                  <c:v>339.95661064094543</c:v>
                </c:pt>
                <c:pt idx="3854">
                  <c:v>339.95661064094543</c:v>
                </c:pt>
                <c:pt idx="3855">
                  <c:v>339.98295489243304</c:v>
                </c:pt>
                <c:pt idx="3856">
                  <c:v>339.97996122731041</c:v>
                </c:pt>
                <c:pt idx="3857">
                  <c:v>339.96638994600278</c:v>
                </c:pt>
                <c:pt idx="3858">
                  <c:v>339.98195700405364</c:v>
                </c:pt>
                <c:pt idx="3859">
                  <c:v>339.96728804547161</c:v>
                </c:pt>
                <c:pt idx="3860">
                  <c:v>339.96339628113668</c:v>
                </c:pt>
                <c:pt idx="3861">
                  <c:v>339.98485088036807</c:v>
                </c:pt>
                <c:pt idx="3862">
                  <c:v>339.97606946272026</c:v>
                </c:pt>
                <c:pt idx="3863">
                  <c:v>339.97317558653742</c:v>
                </c:pt>
                <c:pt idx="3864">
                  <c:v>339.97906312778269</c:v>
                </c:pt>
                <c:pt idx="3865">
                  <c:v>339.99263440998044</c:v>
                </c:pt>
                <c:pt idx="3866">
                  <c:v>339.9702817103979</c:v>
                </c:pt>
                <c:pt idx="3867">
                  <c:v>339.98295489243304</c:v>
                </c:pt>
                <c:pt idx="3868">
                  <c:v>340.01119513570598</c:v>
                </c:pt>
                <c:pt idx="3869">
                  <c:v>340.01309112391806</c:v>
                </c:pt>
                <c:pt idx="3870">
                  <c:v>339.99852195181859</c:v>
                </c:pt>
                <c:pt idx="3871">
                  <c:v>340.0209744435258</c:v>
                </c:pt>
                <c:pt idx="3872">
                  <c:v>340.02386832042453</c:v>
                </c:pt>
                <c:pt idx="3873">
                  <c:v>340.0179807778141</c:v>
                </c:pt>
                <c:pt idx="3874">
                  <c:v>340.03554361731824</c:v>
                </c:pt>
                <c:pt idx="3875">
                  <c:v>340.03654150597436</c:v>
                </c:pt>
                <c:pt idx="3876">
                  <c:v>340.03943538310619</c:v>
                </c:pt>
                <c:pt idx="3877">
                  <c:v>340.05500244704206</c:v>
                </c:pt>
                <c:pt idx="3878">
                  <c:v>340.05600033579861</c:v>
                </c:pt>
                <c:pt idx="3879">
                  <c:v>340.06967141228313</c:v>
                </c:pt>
                <c:pt idx="3880">
                  <c:v>340.04921469235535</c:v>
                </c:pt>
                <c:pt idx="3881">
                  <c:v>340.00141582838108</c:v>
                </c:pt>
                <c:pt idx="3882">
                  <c:v>340.03943538310619</c:v>
                </c:pt>
                <c:pt idx="3883">
                  <c:v>340.05600033579861</c:v>
                </c:pt>
                <c:pt idx="3884">
                  <c:v>340.09691377925674</c:v>
                </c:pt>
                <c:pt idx="3885">
                  <c:v>340.05889421322195</c:v>
                </c:pt>
                <c:pt idx="3886">
                  <c:v>340.05310645841865</c:v>
                </c:pt>
                <c:pt idx="3887">
                  <c:v>340.08723425648554</c:v>
                </c:pt>
                <c:pt idx="3888">
                  <c:v>340.06967141228313</c:v>
                </c:pt>
                <c:pt idx="3889">
                  <c:v>340.03554361731824</c:v>
                </c:pt>
                <c:pt idx="3890">
                  <c:v>340.15539008177524</c:v>
                </c:pt>
                <c:pt idx="3891">
                  <c:v>340.04721891491732</c:v>
                </c:pt>
                <c:pt idx="3892">
                  <c:v>340.04821680363381</c:v>
                </c:pt>
                <c:pt idx="3893">
                  <c:v>340.05210856967705</c:v>
                </c:pt>
                <c:pt idx="3894">
                  <c:v>340.05210856967705</c:v>
                </c:pt>
                <c:pt idx="3895">
                  <c:v>340.05600033579861</c:v>
                </c:pt>
                <c:pt idx="3896">
                  <c:v>340.06867352345591</c:v>
                </c:pt>
                <c:pt idx="3897">
                  <c:v>340.24210667901173</c:v>
                </c:pt>
                <c:pt idx="3898">
                  <c:v>340.064781757079</c:v>
                </c:pt>
                <c:pt idx="3899">
                  <c:v>340.05799611332731</c:v>
                </c:pt>
                <c:pt idx="3900">
                  <c:v>340.06867352345591</c:v>
                </c:pt>
                <c:pt idx="3901">
                  <c:v>340.08424058974731</c:v>
                </c:pt>
                <c:pt idx="3902">
                  <c:v>340.08913024544381</c:v>
                </c:pt>
                <c:pt idx="3903">
                  <c:v>340.10280132427226</c:v>
                </c:pt>
                <c:pt idx="3904">
                  <c:v>340.09791166822987</c:v>
                </c:pt>
                <c:pt idx="3905">
                  <c:v>340.0911260233147</c:v>
                </c:pt>
                <c:pt idx="3906">
                  <c:v>340.1242559389824</c:v>
                </c:pt>
                <c:pt idx="3907">
                  <c:v>340.09501779022219</c:v>
                </c:pt>
                <c:pt idx="3908">
                  <c:v>340.09791166822987</c:v>
                </c:pt>
                <c:pt idx="3909">
                  <c:v>340.11258063672847</c:v>
                </c:pt>
                <c:pt idx="3910">
                  <c:v>340.13004369591687</c:v>
                </c:pt>
                <c:pt idx="3911">
                  <c:v>340.1242559389824</c:v>
                </c:pt>
                <c:pt idx="3912">
                  <c:v>340.11547451499911</c:v>
                </c:pt>
                <c:pt idx="3913">
                  <c:v>340.12226016076932</c:v>
                </c:pt>
                <c:pt idx="3914">
                  <c:v>340.10769098043852</c:v>
                </c:pt>
                <c:pt idx="3915">
                  <c:v>340.09791166822987</c:v>
                </c:pt>
                <c:pt idx="3916">
                  <c:v>340.11447662593537</c:v>
                </c:pt>
                <c:pt idx="3917">
                  <c:v>340.12515403918496</c:v>
                </c:pt>
                <c:pt idx="3918">
                  <c:v>340.10769098043852</c:v>
                </c:pt>
                <c:pt idx="3919">
                  <c:v>340.10769098043852</c:v>
                </c:pt>
                <c:pt idx="3920">
                  <c:v>340.09591589028889</c:v>
                </c:pt>
                <c:pt idx="3921">
                  <c:v>340.1242559389824</c:v>
                </c:pt>
                <c:pt idx="3922">
                  <c:v>340.0911260233147</c:v>
                </c:pt>
                <c:pt idx="3923">
                  <c:v>340.12226016076932</c:v>
                </c:pt>
                <c:pt idx="3924">
                  <c:v>340.08334248973483</c:v>
                </c:pt>
                <c:pt idx="3925">
                  <c:v>340.12226016076932</c:v>
                </c:pt>
                <c:pt idx="3926">
                  <c:v>340.09691377925674</c:v>
                </c:pt>
                <c:pt idx="3927">
                  <c:v>340.08134671194438</c:v>
                </c:pt>
                <c:pt idx="3928">
                  <c:v>340.09591589028889</c:v>
                </c:pt>
                <c:pt idx="3929">
                  <c:v>340.10080554628081</c:v>
                </c:pt>
                <c:pt idx="3930">
                  <c:v>340.11447662593537</c:v>
                </c:pt>
                <c:pt idx="3931">
                  <c:v>340.11058485863595</c:v>
                </c:pt>
                <c:pt idx="3932">
                  <c:v>340.11058485863595</c:v>
                </c:pt>
                <c:pt idx="3933">
                  <c:v>340.09202412336333</c:v>
                </c:pt>
                <c:pt idx="3934">
                  <c:v>340.10669309141491</c:v>
                </c:pt>
                <c:pt idx="3935">
                  <c:v>340.098909557208</c:v>
                </c:pt>
                <c:pt idx="3936">
                  <c:v>340.08134671194438</c:v>
                </c:pt>
                <c:pt idx="3937">
                  <c:v>340.08134671194438</c:v>
                </c:pt>
                <c:pt idx="3938">
                  <c:v>340.0852384786549</c:v>
                </c:pt>
                <c:pt idx="3939">
                  <c:v>340.08334248973483</c:v>
                </c:pt>
                <c:pt idx="3940">
                  <c:v>340.06188787956751</c:v>
                </c:pt>
                <c:pt idx="3941">
                  <c:v>340.05699822456046</c:v>
                </c:pt>
                <c:pt idx="3942">
                  <c:v>340.04043327178243</c:v>
                </c:pt>
                <c:pt idx="3943">
                  <c:v>340.04232926028146</c:v>
                </c:pt>
                <c:pt idx="3944">
                  <c:v>340.04232926028146</c:v>
                </c:pt>
                <c:pt idx="3945">
                  <c:v>340.04232926028146</c:v>
                </c:pt>
                <c:pt idx="3946">
                  <c:v>340.04043327178243</c:v>
                </c:pt>
                <c:pt idx="3947">
                  <c:v>340.03943538310619</c:v>
                </c:pt>
                <c:pt idx="3948">
                  <c:v>340.02386832042453</c:v>
                </c:pt>
                <c:pt idx="3949">
                  <c:v>340.03654150597436</c:v>
                </c:pt>
                <c:pt idx="3950">
                  <c:v>340.02776008597738</c:v>
                </c:pt>
                <c:pt idx="3951">
                  <c:v>340.01019724718071</c:v>
                </c:pt>
                <c:pt idx="3952">
                  <c:v>340.01408901245827</c:v>
                </c:pt>
                <c:pt idx="3953">
                  <c:v>340.0189786663795</c:v>
                </c:pt>
                <c:pt idx="3954">
                  <c:v>340.01698288925382</c:v>
                </c:pt>
                <c:pt idx="3955">
                  <c:v>340.00141582838108</c:v>
                </c:pt>
                <c:pt idx="3956">
                  <c:v>340.00241371686093</c:v>
                </c:pt>
                <c:pt idx="3957">
                  <c:v>340.01997655495012</c:v>
                </c:pt>
                <c:pt idx="3958">
                  <c:v>340.00241371686093</c:v>
                </c:pt>
                <c:pt idx="3959">
                  <c:v>339.98385299197889</c:v>
                </c:pt>
                <c:pt idx="3960">
                  <c:v>339.99562807529946</c:v>
                </c:pt>
                <c:pt idx="3961">
                  <c:v>339.99752406335875</c:v>
                </c:pt>
                <c:pt idx="3962">
                  <c:v>339.96928382208392</c:v>
                </c:pt>
                <c:pt idx="3963">
                  <c:v>339.98784454556653</c:v>
                </c:pt>
                <c:pt idx="3964">
                  <c:v>339.98874264513506</c:v>
                </c:pt>
                <c:pt idx="3965">
                  <c:v>339.95760852919392</c:v>
                </c:pt>
                <c:pt idx="3966">
                  <c:v>339.98874264513506</c:v>
                </c:pt>
                <c:pt idx="3967">
                  <c:v>339.97706735106925</c:v>
                </c:pt>
                <c:pt idx="3968">
                  <c:v>339.98584876876242</c:v>
                </c:pt>
                <c:pt idx="3969">
                  <c:v>339.98295489243304</c:v>
                </c:pt>
                <c:pt idx="3970">
                  <c:v>339.80263654595171</c:v>
                </c:pt>
                <c:pt idx="3971">
                  <c:v>339.93904780861584</c:v>
                </c:pt>
                <c:pt idx="3972">
                  <c:v>339.99073842196901</c:v>
                </c:pt>
                <c:pt idx="3973">
                  <c:v>339.94293957246026</c:v>
                </c:pt>
                <c:pt idx="3974">
                  <c:v>340.04143116046379</c:v>
                </c:pt>
                <c:pt idx="3975">
                  <c:v>339.99073842196901</c:v>
                </c:pt>
                <c:pt idx="3976">
                  <c:v>339.81820359080996</c:v>
                </c:pt>
                <c:pt idx="3977">
                  <c:v>339.88935298487746</c:v>
                </c:pt>
                <c:pt idx="3978">
                  <c:v>339.97606946272026</c:v>
                </c:pt>
                <c:pt idx="3979">
                  <c:v>340.18951789790771</c:v>
                </c:pt>
                <c:pt idx="3980">
                  <c:v>340.13982300975175</c:v>
                </c:pt>
                <c:pt idx="3981">
                  <c:v>339.98784454556653</c:v>
                </c:pt>
                <c:pt idx="3982">
                  <c:v>340.00730337048674</c:v>
                </c:pt>
                <c:pt idx="3983">
                  <c:v>339.98485088036807</c:v>
                </c:pt>
                <c:pt idx="3984">
                  <c:v>340.01608478955399</c:v>
                </c:pt>
                <c:pt idx="3985">
                  <c:v>340.01408901245827</c:v>
                </c:pt>
                <c:pt idx="3986">
                  <c:v>340.01119513570598</c:v>
                </c:pt>
                <c:pt idx="3987">
                  <c:v>340.01698288925382</c:v>
                </c:pt>
                <c:pt idx="3988">
                  <c:v>340.00730337048674</c:v>
                </c:pt>
                <c:pt idx="3989">
                  <c:v>340.01608478955399</c:v>
                </c:pt>
                <c:pt idx="3990">
                  <c:v>340.00530759348169</c:v>
                </c:pt>
                <c:pt idx="3991">
                  <c:v>339.99562807529946</c:v>
                </c:pt>
                <c:pt idx="3992">
                  <c:v>339.99173631039378</c:v>
                </c:pt>
                <c:pt idx="3993">
                  <c:v>340.01019724718071</c:v>
                </c:pt>
                <c:pt idx="3994">
                  <c:v>339.99752406335875</c:v>
                </c:pt>
                <c:pt idx="3995">
                  <c:v>339.99951984028348</c:v>
                </c:pt>
                <c:pt idx="3996">
                  <c:v>339.99173631039378</c:v>
                </c:pt>
                <c:pt idx="3997">
                  <c:v>339.99752406335875</c:v>
                </c:pt>
                <c:pt idx="3998">
                  <c:v>339.98095911567947</c:v>
                </c:pt>
                <c:pt idx="3999">
                  <c:v>339.98095911567947</c:v>
                </c:pt>
                <c:pt idx="4000">
                  <c:v>339.98385299197889</c:v>
                </c:pt>
                <c:pt idx="4001">
                  <c:v>339.97906312778269</c:v>
                </c:pt>
                <c:pt idx="4002">
                  <c:v>339.97317558653742</c:v>
                </c:pt>
                <c:pt idx="4003">
                  <c:v>339.98584876876242</c:v>
                </c:pt>
                <c:pt idx="4004">
                  <c:v>339.9702817103979</c:v>
                </c:pt>
                <c:pt idx="4005">
                  <c:v>339.96728804547161</c:v>
                </c:pt>
                <c:pt idx="4006">
                  <c:v>339.97217769820855</c:v>
                </c:pt>
                <c:pt idx="4007">
                  <c:v>339.96638994600278</c:v>
                </c:pt>
                <c:pt idx="4008">
                  <c:v>339.97806523942336</c:v>
                </c:pt>
                <c:pt idx="4009">
                  <c:v>339.96539205770887</c:v>
                </c:pt>
                <c:pt idx="4010">
                  <c:v>339.95760852919392</c:v>
                </c:pt>
                <c:pt idx="4011">
                  <c:v>339.94683133638313</c:v>
                </c:pt>
                <c:pt idx="4012">
                  <c:v>339.96828593377518</c:v>
                </c:pt>
                <c:pt idx="4013">
                  <c:v>339.97806523942336</c:v>
                </c:pt>
                <c:pt idx="4014">
                  <c:v>339.92547653018175</c:v>
                </c:pt>
                <c:pt idx="4015">
                  <c:v>339.96439416942025</c:v>
                </c:pt>
                <c:pt idx="4016">
                  <c:v>339.95661064094543</c:v>
                </c:pt>
                <c:pt idx="4017">
                  <c:v>339.86111275941204</c:v>
                </c:pt>
                <c:pt idx="4018">
                  <c:v>339.96439416942025</c:v>
                </c:pt>
                <c:pt idx="4019">
                  <c:v>339.96828593377518</c:v>
                </c:pt>
                <c:pt idx="4020">
                  <c:v>339.95371676505397</c:v>
                </c:pt>
                <c:pt idx="4021">
                  <c:v>339.96339628113668</c:v>
                </c:pt>
                <c:pt idx="4022">
                  <c:v>339.98874264513506</c:v>
                </c:pt>
                <c:pt idx="4023">
                  <c:v>339.98784454556653</c:v>
                </c:pt>
                <c:pt idx="4024">
                  <c:v>340.01408901245827</c:v>
                </c:pt>
                <c:pt idx="4025">
                  <c:v>339.84943747305806</c:v>
                </c:pt>
                <c:pt idx="4026">
                  <c:v>340.10669309141491</c:v>
                </c:pt>
                <c:pt idx="4027">
                  <c:v>339.98485088036807</c:v>
                </c:pt>
                <c:pt idx="4028">
                  <c:v>340.33860263906064</c:v>
                </c:pt>
                <c:pt idx="4029">
                  <c:v>340.00530759348169</c:v>
                </c:pt>
                <c:pt idx="4030">
                  <c:v>340.01119513570598</c:v>
                </c:pt>
                <c:pt idx="4031">
                  <c:v>340.01997655495012</c:v>
                </c:pt>
                <c:pt idx="4032">
                  <c:v>340.04232926028146</c:v>
                </c:pt>
                <c:pt idx="4033">
                  <c:v>340.03264974024461</c:v>
                </c:pt>
                <c:pt idx="4034">
                  <c:v>340.05111068094055</c:v>
                </c:pt>
                <c:pt idx="4035">
                  <c:v>340.04721891491732</c:v>
                </c:pt>
                <c:pt idx="4036">
                  <c:v>340.06188787956751</c:v>
                </c:pt>
                <c:pt idx="4037">
                  <c:v>340.04921469235535</c:v>
                </c:pt>
                <c:pt idx="4038">
                  <c:v>340.05500244704206</c:v>
                </c:pt>
                <c:pt idx="4039">
                  <c:v>340.05799611332731</c:v>
                </c:pt>
                <c:pt idx="4040">
                  <c:v>340.05600033579861</c:v>
                </c:pt>
                <c:pt idx="4041">
                  <c:v>340.04622102620613</c:v>
                </c:pt>
                <c:pt idx="4042">
                  <c:v>340.06767563463387</c:v>
                </c:pt>
                <c:pt idx="4043">
                  <c:v>340.05989210199863</c:v>
                </c:pt>
                <c:pt idx="4044">
                  <c:v>340.07845283418476</c:v>
                </c:pt>
                <c:pt idx="4045">
                  <c:v>340.08913024544381</c:v>
                </c:pt>
                <c:pt idx="4046">
                  <c:v>340.07645705644484</c:v>
                </c:pt>
                <c:pt idx="4047">
                  <c:v>340.06677753469842</c:v>
                </c:pt>
                <c:pt idx="4048">
                  <c:v>340.07645705644484</c:v>
                </c:pt>
                <c:pt idx="4049">
                  <c:v>340.08034882305685</c:v>
                </c:pt>
                <c:pt idx="4050">
                  <c:v>340.08723425648554</c:v>
                </c:pt>
                <c:pt idx="4051">
                  <c:v>340.07745494531224</c:v>
                </c:pt>
                <c:pt idx="4052">
                  <c:v>340.07845283418476</c:v>
                </c:pt>
                <c:pt idx="4053">
                  <c:v>340.08134671194438</c:v>
                </c:pt>
                <c:pt idx="4054">
                  <c:v>340.07645705644484</c:v>
                </c:pt>
                <c:pt idx="4055">
                  <c:v>340.0852384786549</c:v>
                </c:pt>
                <c:pt idx="4056">
                  <c:v>340.08134671194438</c:v>
                </c:pt>
                <c:pt idx="4057">
                  <c:v>340.09990744619137</c:v>
                </c:pt>
                <c:pt idx="4058">
                  <c:v>340.09591589028889</c:v>
                </c:pt>
                <c:pt idx="4059">
                  <c:v>340.10769098043852</c:v>
                </c:pt>
                <c:pt idx="4060">
                  <c:v>340.10280132427226</c:v>
                </c:pt>
                <c:pt idx="4061">
                  <c:v>340.09990744619137</c:v>
                </c:pt>
                <c:pt idx="4062">
                  <c:v>340.09202412336333</c:v>
                </c:pt>
                <c:pt idx="4063">
                  <c:v>340.10280132427226</c:v>
                </c:pt>
                <c:pt idx="4064">
                  <c:v>340.09401990126401</c:v>
                </c:pt>
                <c:pt idx="4065">
                  <c:v>340.0881323565161</c:v>
                </c:pt>
                <c:pt idx="4066">
                  <c:v>340.10469731338327</c:v>
                </c:pt>
                <c:pt idx="4067">
                  <c:v>340.11058485863595</c:v>
                </c:pt>
                <c:pt idx="4068">
                  <c:v>340.0793509341745</c:v>
                </c:pt>
                <c:pt idx="4069">
                  <c:v>340.08623636756766</c:v>
                </c:pt>
                <c:pt idx="4070">
                  <c:v>340.09791166822987</c:v>
                </c:pt>
                <c:pt idx="4071">
                  <c:v>340.11936628239704</c:v>
                </c:pt>
                <c:pt idx="4072">
                  <c:v>340.09302201231111</c:v>
                </c:pt>
                <c:pt idx="4073">
                  <c:v>340.06767563463387</c:v>
                </c:pt>
                <c:pt idx="4074">
                  <c:v>340.06088999078054</c:v>
                </c:pt>
                <c:pt idx="4075">
                  <c:v>340.05310645841865</c:v>
                </c:pt>
                <c:pt idx="4076">
                  <c:v>340.05210856967705</c:v>
                </c:pt>
                <c:pt idx="4077">
                  <c:v>340.05111068094055</c:v>
                </c:pt>
                <c:pt idx="4078">
                  <c:v>340.05021258108206</c:v>
                </c:pt>
                <c:pt idx="4079">
                  <c:v>340.03165185160856</c:v>
                </c:pt>
                <c:pt idx="4080">
                  <c:v>340.03264974024461</c:v>
                </c:pt>
                <c:pt idx="4081">
                  <c:v>340.0287579745933</c:v>
                </c:pt>
                <c:pt idx="4082">
                  <c:v>340.02486620902033</c:v>
                </c:pt>
                <c:pt idx="4083">
                  <c:v>340.00730337048674</c:v>
                </c:pt>
                <c:pt idx="4084">
                  <c:v>340.0004179399063</c:v>
                </c:pt>
                <c:pt idx="4085">
                  <c:v>339.99463018685464</c:v>
                </c:pt>
                <c:pt idx="4086">
                  <c:v>339.97706735106925</c:v>
                </c:pt>
                <c:pt idx="4087">
                  <c:v>339.99073842196901</c:v>
                </c:pt>
                <c:pt idx="4088">
                  <c:v>339.98784454556653</c:v>
                </c:pt>
                <c:pt idx="4089">
                  <c:v>339.9702817103979</c:v>
                </c:pt>
                <c:pt idx="4090">
                  <c:v>339.95172098860246</c:v>
                </c:pt>
                <c:pt idx="4091">
                  <c:v>339.96638994600278</c:v>
                </c:pt>
                <c:pt idx="4092">
                  <c:v>339.96828593377518</c:v>
                </c:pt>
                <c:pt idx="4093">
                  <c:v>339.93904780861584</c:v>
                </c:pt>
                <c:pt idx="4094">
                  <c:v>339.95271887682566</c:v>
                </c:pt>
                <c:pt idx="4095">
                  <c:v>339.93615393298745</c:v>
                </c:pt>
                <c:pt idx="4096">
                  <c:v>339.93226216927962</c:v>
                </c:pt>
                <c:pt idx="4097">
                  <c:v>339.93415815671722</c:v>
                </c:pt>
                <c:pt idx="4098">
                  <c:v>339.90891158867896</c:v>
                </c:pt>
                <c:pt idx="4099">
                  <c:v>339.82119725342642</c:v>
                </c:pt>
                <c:pt idx="4100">
                  <c:v>339.91469933916312</c:v>
                </c:pt>
                <c:pt idx="4101">
                  <c:v>339.82508901489723</c:v>
                </c:pt>
                <c:pt idx="4102">
                  <c:v>339.93326005740238</c:v>
                </c:pt>
                <c:pt idx="4103">
                  <c:v>339.90202616160468</c:v>
                </c:pt>
                <c:pt idx="4104">
                  <c:v>339.58729255408525</c:v>
                </c:pt>
                <c:pt idx="4105">
                  <c:v>339.78118196695237</c:v>
                </c:pt>
                <c:pt idx="4106">
                  <c:v>339.89224685980486</c:v>
                </c:pt>
                <c:pt idx="4107">
                  <c:v>339.54727731605112</c:v>
                </c:pt>
                <c:pt idx="4108">
                  <c:v>339.91759321447017</c:v>
                </c:pt>
                <c:pt idx="4109">
                  <c:v>339.8835652351525</c:v>
                </c:pt>
                <c:pt idx="4110">
                  <c:v>339.86600240946217</c:v>
                </c:pt>
                <c:pt idx="4111">
                  <c:v>340.08913024544381</c:v>
                </c:pt>
                <c:pt idx="4112">
                  <c:v>339.84454782342709</c:v>
                </c:pt>
                <c:pt idx="4113">
                  <c:v>339.69646135036675</c:v>
                </c:pt>
                <c:pt idx="4114">
                  <c:v>339.85622310948565</c:v>
                </c:pt>
                <c:pt idx="4115">
                  <c:v>339.88645910999333</c:v>
                </c:pt>
                <c:pt idx="4116">
                  <c:v>339.84943747305806</c:v>
                </c:pt>
                <c:pt idx="4117">
                  <c:v>339.84554571109686</c:v>
                </c:pt>
                <c:pt idx="4118">
                  <c:v>339.83387042568347</c:v>
                </c:pt>
                <c:pt idx="4119">
                  <c:v>339.84354993576255</c:v>
                </c:pt>
                <c:pt idx="4120">
                  <c:v>339.83776218740951</c:v>
                </c:pt>
                <c:pt idx="4121">
                  <c:v>339.80942218073568</c:v>
                </c:pt>
                <c:pt idx="4122">
                  <c:v>339.82209535222046</c:v>
                </c:pt>
                <c:pt idx="4123">
                  <c:v>339.81331394196934</c:v>
                </c:pt>
                <c:pt idx="4124">
                  <c:v>339.80163865850358</c:v>
                </c:pt>
                <c:pt idx="4125">
                  <c:v>339.80463232086345</c:v>
                </c:pt>
                <c:pt idx="4126">
                  <c:v>339.82409112733319</c:v>
                </c:pt>
                <c:pt idx="4127">
                  <c:v>339.80463232086345</c:v>
                </c:pt>
                <c:pt idx="4128">
                  <c:v>339.80463232086345</c:v>
                </c:pt>
                <c:pt idx="4129">
                  <c:v>339.81331394196934</c:v>
                </c:pt>
                <c:pt idx="4130">
                  <c:v>339.83287253807407</c:v>
                </c:pt>
                <c:pt idx="4131">
                  <c:v>339.82409112733319</c:v>
                </c:pt>
                <c:pt idx="4132">
                  <c:v>339.82209535222046</c:v>
                </c:pt>
                <c:pt idx="4133">
                  <c:v>339.82508901489723</c:v>
                </c:pt>
                <c:pt idx="4134">
                  <c:v>339.81431182947779</c:v>
                </c:pt>
                <c:pt idx="4135">
                  <c:v>339.81241584321617</c:v>
                </c:pt>
                <c:pt idx="4136">
                  <c:v>339.81141795571756</c:v>
                </c:pt>
                <c:pt idx="4137">
                  <c:v>339.82409112733319</c:v>
                </c:pt>
                <c:pt idx="4138">
                  <c:v>339.80553041958046</c:v>
                </c:pt>
                <c:pt idx="4139">
                  <c:v>339.80263654595171</c:v>
                </c:pt>
                <c:pt idx="4140">
                  <c:v>339.82309323977421</c:v>
                </c:pt>
                <c:pt idx="4141">
                  <c:v>339.82698500128328</c:v>
                </c:pt>
                <c:pt idx="4142">
                  <c:v>339.8075261945221</c:v>
                </c:pt>
                <c:pt idx="4143">
                  <c:v>339.83087676287062</c:v>
                </c:pt>
                <c:pt idx="4144">
                  <c:v>339.81820359080996</c:v>
                </c:pt>
                <c:pt idx="4145">
                  <c:v>339.8347685245364</c:v>
                </c:pt>
                <c:pt idx="4146">
                  <c:v>339.84744169768356</c:v>
                </c:pt>
                <c:pt idx="4147">
                  <c:v>339.84554571109686</c:v>
                </c:pt>
                <c:pt idx="4148">
                  <c:v>339.84554571109686</c:v>
                </c:pt>
                <c:pt idx="4149">
                  <c:v>339.85622310948565</c:v>
                </c:pt>
                <c:pt idx="4150">
                  <c:v>339.85522522176075</c:v>
                </c:pt>
                <c:pt idx="4151">
                  <c:v>339.86600240946217</c:v>
                </c:pt>
                <c:pt idx="4152">
                  <c:v>339.84255204810313</c:v>
                </c:pt>
                <c:pt idx="4153">
                  <c:v>339.86700029724273</c:v>
                </c:pt>
                <c:pt idx="4154">
                  <c:v>339.85622310948565</c:v>
                </c:pt>
                <c:pt idx="4155">
                  <c:v>339.86600240946217</c:v>
                </c:pt>
                <c:pt idx="4156">
                  <c:v>339.86400663391663</c:v>
                </c:pt>
                <c:pt idx="4157">
                  <c:v>339.8805715715697</c:v>
                </c:pt>
                <c:pt idx="4158">
                  <c:v>339.88645910999333</c:v>
                </c:pt>
                <c:pt idx="4159">
                  <c:v>339.89134876068482</c:v>
                </c:pt>
                <c:pt idx="4160">
                  <c:v>339.88935298487746</c:v>
                </c:pt>
                <c:pt idx="4161">
                  <c:v>339.91080757588742</c:v>
                </c:pt>
                <c:pt idx="4162">
                  <c:v>339.88446333423639</c:v>
                </c:pt>
                <c:pt idx="4163">
                  <c:v>339.87667980898141</c:v>
                </c:pt>
                <c:pt idx="4164">
                  <c:v>339.91280335191641</c:v>
                </c:pt>
                <c:pt idx="4165">
                  <c:v>339.90102827364319</c:v>
                </c:pt>
                <c:pt idx="4166">
                  <c:v>339.92058687862658</c:v>
                </c:pt>
                <c:pt idx="4167">
                  <c:v>339.90102827364319</c:v>
                </c:pt>
                <c:pt idx="4168">
                  <c:v>339.90402193754301</c:v>
                </c:pt>
                <c:pt idx="4169">
                  <c:v>339.90891158867896</c:v>
                </c:pt>
                <c:pt idx="4170">
                  <c:v>339.93226216927962</c:v>
                </c:pt>
                <c:pt idx="4171">
                  <c:v>339.91280335191641</c:v>
                </c:pt>
                <c:pt idx="4172">
                  <c:v>339.92148497788253</c:v>
                </c:pt>
                <c:pt idx="4173">
                  <c:v>339.92737251755273</c:v>
                </c:pt>
                <c:pt idx="4174">
                  <c:v>339.91469933916312</c:v>
                </c:pt>
                <c:pt idx="4175">
                  <c:v>339.93515604484969</c:v>
                </c:pt>
                <c:pt idx="4176">
                  <c:v>339.94204147310461</c:v>
                </c:pt>
                <c:pt idx="4177">
                  <c:v>339.91859110251715</c:v>
                </c:pt>
                <c:pt idx="4178">
                  <c:v>339.93515604484969</c:v>
                </c:pt>
                <c:pt idx="4179">
                  <c:v>339.94982500099246</c:v>
                </c:pt>
                <c:pt idx="4180">
                  <c:v>339.94393746063815</c:v>
                </c:pt>
                <c:pt idx="4181">
                  <c:v>339.94104358493649</c:v>
                </c:pt>
                <c:pt idx="4182">
                  <c:v>339.93615393298745</c:v>
                </c:pt>
                <c:pt idx="4183">
                  <c:v>339.94493534882122</c:v>
                </c:pt>
                <c:pt idx="4184">
                  <c:v>339.93615393298745</c:v>
                </c:pt>
                <c:pt idx="4185">
                  <c:v>339.93904780861584</c:v>
                </c:pt>
                <c:pt idx="4186">
                  <c:v>339.91469933916312</c:v>
                </c:pt>
                <c:pt idx="4187">
                  <c:v>339.94004569677361</c:v>
                </c:pt>
                <c:pt idx="4188">
                  <c:v>339.91859110251715</c:v>
                </c:pt>
                <c:pt idx="4189">
                  <c:v>339.92547653018175</c:v>
                </c:pt>
                <c:pt idx="4190">
                  <c:v>339.93126428116204</c:v>
                </c:pt>
                <c:pt idx="4191">
                  <c:v>339.91958899056925</c:v>
                </c:pt>
                <c:pt idx="4192">
                  <c:v>339.93415815671722</c:v>
                </c:pt>
                <c:pt idx="4193">
                  <c:v>339.92936829375287</c:v>
                </c:pt>
                <c:pt idx="4194">
                  <c:v>339.93126428116204</c:v>
                </c:pt>
                <c:pt idx="4195">
                  <c:v>339.94593323700934</c:v>
                </c:pt>
                <c:pt idx="4196">
                  <c:v>339.93415815671722</c:v>
                </c:pt>
                <c:pt idx="4197">
                  <c:v>339.93715182113021</c:v>
                </c:pt>
                <c:pt idx="4198">
                  <c:v>339.95172098860246</c:v>
                </c:pt>
                <c:pt idx="4199">
                  <c:v>339.95760852919392</c:v>
                </c:pt>
                <c:pt idx="4200">
                  <c:v>339.93615393298745</c:v>
                </c:pt>
                <c:pt idx="4201">
                  <c:v>339.92837040565018</c:v>
                </c:pt>
                <c:pt idx="4202">
                  <c:v>339.95371676505397</c:v>
                </c:pt>
                <c:pt idx="4203">
                  <c:v>339.96249818168593</c:v>
                </c:pt>
                <c:pt idx="4204">
                  <c:v>339.93326005740238</c:v>
                </c:pt>
                <c:pt idx="4205">
                  <c:v>339.93804992046319</c:v>
                </c:pt>
                <c:pt idx="4206">
                  <c:v>339.94004569677361</c:v>
                </c:pt>
                <c:pt idx="4207">
                  <c:v>339.92547653018175</c:v>
                </c:pt>
                <c:pt idx="4208">
                  <c:v>339.93226216927962</c:v>
                </c:pt>
                <c:pt idx="4209">
                  <c:v>339.91759321447017</c:v>
                </c:pt>
                <c:pt idx="4210">
                  <c:v>339.93126428116204</c:v>
                </c:pt>
                <c:pt idx="4211">
                  <c:v>339.94593323700934</c:v>
                </c:pt>
                <c:pt idx="4212">
                  <c:v>339.93126428116204</c:v>
                </c:pt>
                <c:pt idx="4213">
                  <c:v>339.93515604484969</c:v>
                </c:pt>
                <c:pt idx="4214">
                  <c:v>339.93715182113021</c:v>
                </c:pt>
                <c:pt idx="4215">
                  <c:v>339.92348075402185</c:v>
                </c:pt>
                <c:pt idx="4216">
                  <c:v>339.90591792470349</c:v>
                </c:pt>
                <c:pt idx="4217">
                  <c:v>339.92547653018175</c:v>
                </c:pt>
                <c:pt idx="4218">
                  <c:v>339.92248286594958</c:v>
                </c:pt>
                <c:pt idx="4219">
                  <c:v>339.93326005740238</c:v>
                </c:pt>
                <c:pt idx="4220">
                  <c:v>339.92547653018175</c:v>
                </c:pt>
                <c:pt idx="4221">
                  <c:v>339.92348075402185</c:v>
                </c:pt>
                <c:pt idx="4222">
                  <c:v>339.9166951152323</c:v>
                </c:pt>
                <c:pt idx="4223">
                  <c:v>339.89424263564217</c:v>
                </c:pt>
                <c:pt idx="4224">
                  <c:v>339.90891158867896</c:v>
                </c:pt>
                <c:pt idx="4225">
                  <c:v>339.91180546389933</c:v>
                </c:pt>
                <c:pt idx="4226">
                  <c:v>339.89913228653074</c:v>
                </c:pt>
                <c:pt idx="4227">
                  <c:v>339.91080757588742</c:v>
                </c:pt>
                <c:pt idx="4228">
                  <c:v>339.90591792470349</c:v>
                </c:pt>
                <c:pt idx="4229">
                  <c:v>339.91280335191641</c:v>
                </c:pt>
                <c:pt idx="4230">
                  <c:v>339.92447864209919</c:v>
                </c:pt>
                <c:pt idx="4231">
                  <c:v>339.91370145113621</c:v>
                </c:pt>
                <c:pt idx="4232">
                  <c:v>339.90591792470349</c:v>
                </c:pt>
                <c:pt idx="4233">
                  <c:v>339.92737251755273</c:v>
                </c:pt>
                <c:pt idx="4234">
                  <c:v>339.92148497788253</c:v>
                </c:pt>
                <c:pt idx="4235">
                  <c:v>339.94782922458108</c:v>
                </c:pt>
                <c:pt idx="4236">
                  <c:v>339.94293957246026</c:v>
                </c:pt>
                <c:pt idx="4237">
                  <c:v>339.94982500099246</c:v>
                </c:pt>
                <c:pt idx="4238">
                  <c:v>339.9595045168802</c:v>
                </c:pt>
                <c:pt idx="4239">
                  <c:v>339.96928382208392</c:v>
                </c:pt>
                <c:pt idx="4240">
                  <c:v>339.97117980988486</c:v>
                </c:pt>
                <c:pt idx="4241">
                  <c:v>339.97317558653742</c:v>
                </c:pt>
                <c:pt idx="4242">
                  <c:v>339.9605024051437</c:v>
                </c:pt>
                <c:pt idx="4243">
                  <c:v>339.97317558653742</c:v>
                </c:pt>
                <c:pt idx="4244">
                  <c:v>339.98684665716183</c:v>
                </c:pt>
                <c:pt idx="4245">
                  <c:v>339.99852195181859</c:v>
                </c:pt>
                <c:pt idx="4246">
                  <c:v>339.99073842196901</c:v>
                </c:pt>
                <c:pt idx="4247">
                  <c:v>339.98874264513506</c:v>
                </c:pt>
                <c:pt idx="4248">
                  <c:v>339.99562807529946</c:v>
                </c:pt>
                <c:pt idx="4249">
                  <c:v>339.98385299197889</c:v>
                </c:pt>
                <c:pt idx="4250">
                  <c:v>339.99852195181859</c:v>
                </c:pt>
                <c:pt idx="4251">
                  <c:v>340.01019724718071</c:v>
                </c:pt>
                <c:pt idx="4252">
                  <c:v>340.00440949383614</c:v>
                </c:pt>
                <c:pt idx="4253">
                  <c:v>340.01019724718071</c:v>
                </c:pt>
                <c:pt idx="4254">
                  <c:v>340.00919935866068</c:v>
                </c:pt>
                <c:pt idx="4255">
                  <c:v>340.01997655495012</c:v>
                </c:pt>
                <c:pt idx="4256">
                  <c:v>340.01608478955399</c:v>
                </c:pt>
                <c:pt idx="4257">
                  <c:v>340.03264974024461</c:v>
                </c:pt>
                <c:pt idx="4258">
                  <c:v>340.05600033579861</c:v>
                </c:pt>
                <c:pt idx="4259">
                  <c:v>340.0443250376689</c:v>
                </c:pt>
                <c:pt idx="4260">
                  <c:v>340.07645705644484</c:v>
                </c:pt>
                <c:pt idx="4261">
                  <c:v>340.06767563463387</c:v>
                </c:pt>
                <c:pt idx="4262">
                  <c:v>340.06188787956751</c:v>
                </c:pt>
                <c:pt idx="4263">
                  <c:v>340.08134671194438</c:v>
                </c:pt>
                <c:pt idx="4264">
                  <c:v>340.07845283418476</c:v>
                </c:pt>
                <c:pt idx="4265">
                  <c:v>340.06967141228313</c:v>
                </c:pt>
                <c:pt idx="4266">
                  <c:v>340.08913024544381</c:v>
                </c:pt>
                <c:pt idx="4267">
                  <c:v>340.10180343527401</c:v>
                </c:pt>
                <c:pt idx="4268">
                  <c:v>340.10379921327575</c:v>
                </c:pt>
                <c:pt idx="4269">
                  <c:v>340.0881323565161</c:v>
                </c:pt>
                <c:pt idx="4270">
                  <c:v>340.06967141228313</c:v>
                </c:pt>
                <c:pt idx="4271">
                  <c:v>340.07645705644484</c:v>
                </c:pt>
                <c:pt idx="4272">
                  <c:v>340.08134671194438</c:v>
                </c:pt>
                <c:pt idx="4273">
                  <c:v>340.0881323565161</c:v>
                </c:pt>
                <c:pt idx="4274">
                  <c:v>340.07356317875849</c:v>
                </c:pt>
                <c:pt idx="4275">
                  <c:v>340.06188787956751</c:v>
                </c:pt>
                <c:pt idx="4276">
                  <c:v>340.08913024544381</c:v>
                </c:pt>
                <c:pt idx="4277">
                  <c:v>340.06677753469842</c:v>
                </c:pt>
                <c:pt idx="4278">
                  <c:v>340.07545916758255</c:v>
                </c:pt>
                <c:pt idx="4279">
                  <c:v>340.05410434716549</c:v>
                </c:pt>
                <c:pt idx="4280">
                  <c:v>340.064781757079</c:v>
                </c:pt>
                <c:pt idx="4281">
                  <c:v>340.05799611332731</c:v>
                </c:pt>
                <c:pt idx="4282">
                  <c:v>340.0657796458861</c:v>
                </c:pt>
                <c:pt idx="4283">
                  <c:v>340.05600033579861</c:v>
                </c:pt>
                <c:pt idx="4284">
                  <c:v>340.04043327178243</c:v>
                </c:pt>
                <c:pt idx="4285">
                  <c:v>340.03264974024461</c:v>
                </c:pt>
                <c:pt idx="4286">
                  <c:v>340.02576430876098</c:v>
                </c:pt>
                <c:pt idx="4287">
                  <c:v>340.0179807778141</c:v>
                </c:pt>
                <c:pt idx="4288">
                  <c:v>340.0121930242363</c:v>
                </c:pt>
                <c:pt idx="4289">
                  <c:v>339.99752406335875</c:v>
                </c:pt>
                <c:pt idx="4290">
                  <c:v>340.00830125899699</c:v>
                </c:pt>
                <c:pt idx="4291">
                  <c:v>339.98784454556653</c:v>
                </c:pt>
                <c:pt idx="4292">
                  <c:v>340.00341160534589</c:v>
                </c:pt>
                <c:pt idx="4293">
                  <c:v>339.99852195181859</c:v>
                </c:pt>
                <c:pt idx="4294">
                  <c:v>340.00241371686093</c:v>
                </c:pt>
                <c:pt idx="4295">
                  <c:v>339.98385299197889</c:v>
                </c:pt>
                <c:pt idx="4296">
                  <c:v>340.01309112391806</c:v>
                </c:pt>
                <c:pt idx="4297">
                  <c:v>340.00919935866068</c:v>
                </c:pt>
                <c:pt idx="4298">
                  <c:v>340.01997655495012</c:v>
                </c:pt>
                <c:pt idx="4299">
                  <c:v>340.01408901245827</c:v>
                </c:pt>
                <c:pt idx="4300">
                  <c:v>340.00530759348169</c:v>
                </c:pt>
                <c:pt idx="4301">
                  <c:v>340.00919935866068</c:v>
                </c:pt>
                <c:pt idx="4302">
                  <c:v>340.00341160534589</c:v>
                </c:pt>
                <c:pt idx="4303">
                  <c:v>339.9965261749042</c:v>
                </c:pt>
                <c:pt idx="4304">
                  <c:v>340.0179807778141</c:v>
                </c:pt>
                <c:pt idx="4305">
                  <c:v>340.01119513570598</c:v>
                </c:pt>
                <c:pt idx="4306">
                  <c:v>340.00830125899699</c:v>
                </c:pt>
                <c:pt idx="4307">
                  <c:v>340.01309112391806</c:v>
                </c:pt>
                <c:pt idx="4308">
                  <c:v>340.02676219736662</c:v>
                </c:pt>
                <c:pt idx="4309">
                  <c:v>340.01408901245827</c:v>
                </c:pt>
                <c:pt idx="4310">
                  <c:v>340.03065396297774</c:v>
                </c:pt>
                <c:pt idx="4311">
                  <c:v>340.01119513570598</c:v>
                </c:pt>
                <c:pt idx="4312">
                  <c:v>339.99852195181859</c:v>
                </c:pt>
                <c:pt idx="4313">
                  <c:v>340.00530759348169</c:v>
                </c:pt>
                <c:pt idx="4314">
                  <c:v>339.98385299197889</c:v>
                </c:pt>
                <c:pt idx="4315">
                  <c:v>340.0121930242363</c:v>
                </c:pt>
                <c:pt idx="4316">
                  <c:v>339.99852195181859</c:v>
                </c:pt>
                <c:pt idx="4317">
                  <c:v>340.01408901245827</c:v>
                </c:pt>
                <c:pt idx="4318">
                  <c:v>340.00919935866068</c:v>
                </c:pt>
                <c:pt idx="4319">
                  <c:v>340.00341160534589</c:v>
                </c:pt>
                <c:pt idx="4320">
                  <c:v>339.98295489243304</c:v>
                </c:pt>
                <c:pt idx="4321">
                  <c:v>340.02776008597738</c:v>
                </c:pt>
                <c:pt idx="4322">
                  <c:v>339.99752406335875</c:v>
                </c:pt>
                <c:pt idx="4323">
                  <c:v>340.00440949383614</c:v>
                </c:pt>
                <c:pt idx="4324">
                  <c:v>340.01408901245827</c:v>
                </c:pt>
                <c:pt idx="4325">
                  <c:v>339.98874264513506</c:v>
                </c:pt>
                <c:pt idx="4326">
                  <c:v>339.99951984028348</c:v>
                </c:pt>
                <c:pt idx="4327">
                  <c:v>339.98295489243304</c:v>
                </c:pt>
                <c:pt idx="4328">
                  <c:v>339.98874264513506</c:v>
                </c:pt>
                <c:pt idx="4329">
                  <c:v>339.99173631039378</c:v>
                </c:pt>
                <c:pt idx="4330">
                  <c:v>339.97606946272026</c:v>
                </c:pt>
                <c:pt idx="4331">
                  <c:v>339.99263440998044</c:v>
                </c:pt>
                <c:pt idx="4332">
                  <c:v>339.97606946272026</c:v>
                </c:pt>
                <c:pt idx="4333">
                  <c:v>339.99263440998044</c:v>
                </c:pt>
                <c:pt idx="4334">
                  <c:v>339.99263440998044</c:v>
                </c:pt>
                <c:pt idx="4335">
                  <c:v>340.00241371686093</c:v>
                </c:pt>
                <c:pt idx="4336">
                  <c:v>339.99852195181859</c:v>
                </c:pt>
                <c:pt idx="4337">
                  <c:v>339.99363229841492</c:v>
                </c:pt>
                <c:pt idx="4338">
                  <c:v>339.96249818168593</c:v>
                </c:pt>
                <c:pt idx="4339">
                  <c:v>339.9595045168802</c:v>
                </c:pt>
                <c:pt idx="4340">
                  <c:v>339.96249818168593</c:v>
                </c:pt>
                <c:pt idx="4341">
                  <c:v>339.9605024051437</c:v>
                </c:pt>
                <c:pt idx="4342">
                  <c:v>339.92837040565018</c:v>
                </c:pt>
                <c:pt idx="4343">
                  <c:v>339.93715182113021</c:v>
                </c:pt>
                <c:pt idx="4344">
                  <c:v>339.92547653018175</c:v>
                </c:pt>
                <c:pt idx="4345">
                  <c:v>339.9166951152323</c:v>
                </c:pt>
                <c:pt idx="4346">
                  <c:v>339.89713651064289</c:v>
                </c:pt>
                <c:pt idx="4347">
                  <c:v>339.92737251755273</c:v>
                </c:pt>
                <c:pt idx="4348">
                  <c:v>339.89913228653074</c:v>
                </c:pt>
                <c:pt idx="4349">
                  <c:v>339.90402193754301</c:v>
                </c:pt>
                <c:pt idx="4350">
                  <c:v>339.89524052356859</c:v>
                </c:pt>
                <c:pt idx="4351">
                  <c:v>339.87568192115089</c:v>
                </c:pt>
                <c:pt idx="4352">
                  <c:v>339.87667980898141</c:v>
                </c:pt>
                <c:pt idx="4353">
                  <c:v>339.89224685980486</c:v>
                </c:pt>
                <c:pt idx="4354">
                  <c:v>339.87568192115089</c:v>
                </c:pt>
                <c:pt idx="4355">
                  <c:v>339.86111275941204</c:v>
                </c:pt>
                <c:pt idx="4356">
                  <c:v>339.85332923509765</c:v>
                </c:pt>
                <c:pt idx="4357">
                  <c:v>339.86700029724273</c:v>
                </c:pt>
                <c:pt idx="4358">
                  <c:v>339.87378593428707</c:v>
                </c:pt>
                <c:pt idx="4359">
                  <c:v>339.86500452168679</c:v>
                </c:pt>
                <c:pt idx="4360">
                  <c:v>339.85432712281278</c:v>
                </c:pt>
                <c:pt idx="4361">
                  <c:v>339.86400663391663</c:v>
                </c:pt>
                <c:pt idx="4362">
                  <c:v>339.84554571109686</c:v>
                </c:pt>
                <c:pt idx="4363">
                  <c:v>339.84554571109686</c:v>
                </c:pt>
                <c:pt idx="4364">
                  <c:v>339.85622310948565</c:v>
                </c:pt>
                <c:pt idx="4365">
                  <c:v>339.84554571109686</c:v>
                </c:pt>
                <c:pt idx="4366">
                  <c:v>339.85233134738775</c:v>
                </c:pt>
                <c:pt idx="4367">
                  <c:v>339.86011487166189</c:v>
                </c:pt>
                <c:pt idx="4368">
                  <c:v>339.87179015866104</c:v>
                </c:pt>
                <c:pt idx="4369">
                  <c:v>339.86400663391663</c:v>
                </c:pt>
                <c:pt idx="4370">
                  <c:v>339.86500452168679</c:v>
                </c:pt>
                <c:pt idx="4371">
                  <c:v>339.85622310948565</c:v>
                </c:pt>
                <c:pt idx="4372">
                  <c:v>339.85821888495087</c:v>
                </c:pt>
                <c:pt idx="4373">
                  <c:v>339.86111275941204</c:v>
                </c:pt>
                <c:pt idx="4374">
                  <c:v>339.85043536075301</c:v>
                </c:pt>
                <c:pt idx="4375">
                  <c:v>339.86111275941204</c:v>
                </c:pt>
                <c:pt idx="4376">
                  <c:v>339.85622310948565</c:v>
                </c:pt>
                <c:pt idx="4377">
                  <c:v>339.85821888495087</c:v>
                </c:pt>
                <c:pt idx="4378">
                  <c:v>339.85332923509765</c:v>
                </c:pt>
                <c:pt idx="4379">
                  <c:v>339.83965817391987</c:v>
                </c:pt>
                <c:pt idx="4380">
                  <c:v>339.84654359877175</c:v>
                </c:pt>
                <c:pt idx="4381">
                  <c:v>339.85133345968296</c:v>
                </c:pt>
                <c:pt idx="4382">
                  <c:v>339.84255204810313</c:v>
                </c:pt>
                <c:pt idx="4383">
                  <c:v>339.83676429978004</c:v>
                </c:pt>
                <c:pt idx="4384">
                  <c:v>339.84554571109686</c:v>
                </c:pt>
                <c:pt idx="4385">
                  <c:v>339.82898077644643</c:v>
                </c:pt>
                <c:pt idx="4386">
                  <c:v>339.85233134738775</c:v>
                </c:pt>
                <c:pt idx="4387">
                  <c:v>339.83087676287062</c:v>
                </c:pt>
                <c:pt idx="4388">
                  <c:v>339.82598711370935</c:v>
                </c:pt>
                <c:pt idx="4389">
                  <c:v>339.82309323977421</c:v>
                </c:pt>
                <c:pt idx="4390">
                  <c:v>339.84165394921405</c:v>
                </c:pt>
                <c:pt idx="4391">
                  <c:v>339.82798288886227</c:v>
                </c:pt>
                <c:pt idx="4392">
                  <c:v>339.82309323977421</c:v>
                </c:pt>
                <c:pt idx="4393">
                  <c:v>339.83676429978004</c:v>
                </c:pt>
                <c:pt idx="4394">
                  <c:v>339.84943747305806</c:v>
                </c:pt>
                <c:pt idx="4395">
                  <c:v>339.82508901489723</c:v>
                </c:pt>
                <c:pt idx="4396">
                  <c:v>339.86111275941204</c:v>
                </c:pt>
                <c:pt idx="4397">
                  <c:v>339.84354993576255</c:v>
                </c:pt>
                <c:pt idx="4398">
                  <c:v>339.84065606156435</c:v>
                </c:pt>
                <c:pt idx="4399">
                  <c:v>339.84165394921405</c:v>
                </c:pt>
                <c:pt idx="4400">
                  <c:v>339.85133345968296</c:v>
                </c:pt>
                <c:pt idx="4401">
                  <c:v>339.83866028628051</c:v>
                </c:pt>
                <c:pt idx="4402">
                  <c:v>339.86011487166189</c:v>
                </c:pt>
                <c:pt idx="4403">
                  <c:v>339.86500452168679</c:v>
                </c:pt>
                <c:pt idx="4404">
                  <c:v>339.84554571109686</c:v>
                </c:pt>
                <c:pt idx="4405">
                  <c:v>339.86011487166189</c:v>
                </c:pt>
                <c:pt idx="4406">
                  <c:v>339.85043536075301</c:v>
                </c:pt>
                <c:pt idx="4407">
                  <c:v>339.84744169768356</c:v>
                </c:pt>
                <c:pt idx="4408">
                  <c:v>339.85522522176075</c:v>
                </c:pt>
                <c:pt idx="4409">
                  <c:v>339.83387042568347</c:v>
                </c:pt>
                <c:pt idx="4410">
                  <c:v>339.84065606156435</c:v>
                </c:pt>
                <c:pt idx="4411">
                  <c:v>339.85722099721562</c:v>
                </c:pt>
                <c:pt idx="4412">
                  <c:v>339.84454782342709</c:v>
                </c:pt>
                <c:pt idx="4413">
                  <c:v>339.86111275941204</c:v>
                </c:pt>
                <c:pt idx="4414">
                  <c:v>339.87089205963605</c:v>
                </c:pt>
                <c:pt idx="4415">
                  <c:v>339.85233134738775</c:v>
                </c:pt>
                <c:pt idx="4416">
                  <c:v>339.85233134738775</c:v>
                </c:pt>
                <c:pt idx="4417">
                  <c:v>339.85722099721562</c:v>
                </c:pt>
                <c:pt idx="4418">
                  <c:v>339.85622310948565</c:v>
                </c:pt>
                <c:pt idx="4419">
                  <c:v>339.86011487166189</c:v>
                </c:pt>
                <c:pt idx="4420">
                  <c:v>339.85332923509765</c:v>
                </c:pt>
                <c:pt idx="4421">
                  <c:v>339.85432712281278</c:v>
                </c:pt>
                <c:pt idx="4422">
                  <c:v>339.86011487166189</c:v>
                </c:pt>
                <c:pt idx="4423">
                  <c:v>339.87089205963605</c:v>
                </c:pt>
                <c:pt idx="4424">
                  <c:v>339.8796734725039</c:v>
                </c:pt>
                <c:pt idx="4425">
                  <c:v>339.84943747305806</c:v>
                </c:pt>
                <c:pt idx="4426">
                  <c:v>339.85522522176075</c:v>
                </c:pt>
                <c:pt idx="4427">
                  <c:v>339.84065606156435</c:v>
                </c:pt>
                <c:pt idx="4428">
                  <c:v>339.86889628403992</c:v>
                </c:pt>
                <c:pt idx="4429">
                  <c:v>339.84654359877175</c:v>
                </c:pt>
                <c:pt idx="4430">
                  <c:v>339.86600240946217</c:v>
                </c:pt>
                <c:pt idx="4431">
                  <c:v>339.85821888495087</c:v>
                </c:pt>
                <c:pt idx="4432">
                  <c:v>339.84843958536828</c:v>
                </c:pt>
                <c:pt idx="4433">
                  <c:v>339.87089205963605</c:v>
                </c:pt>
                <c:pt idx="4434">
                  <c:v>339.84843958536828</c:v>
                </c:pt>
                <c:pt idx="4435">
                  <c:v>339.87179015866104</c:v>
                </c:pt>
                <c:pt idx="4436">
                  <c:v>339.86111275941204</c:v>
                </c:pt>
                <c:pt idx="4437">
                  <c:v>339.83776218740951</c:v>
                </c:pt>
                <c:pt idx="4438">
                  <c:v>339.85622310948565</c:v>
                </c:pt>
                <c:pt idx="4439">
                  <c:v>339.86111275941204</c:v>
                </c:pt>
                <c:pt idx="4440">
                  <c:v>339.87179015866104</c:v>
                </c:pt>
                <c:pt idx="4441">
                  <c:v>339.83965817391987</c:v>
                </c:pt>
                <c:pt idx="4442">
                  <c:v>339.85522522176075</c:v>
                </c:pt>
                <c:pt idx="4443">
                  <c:v>339.85622310948565</c:v>
                </c:pt>
                <c:pt idx="4444">
                  <c:v>339.85522522176075</c:v>
                </c:pt>
                <c:pt idx="4445">
                  <c:v>339.85233134738775</c:v>
                </c:pt>
                <c:pt idx="4446">
                  <c:v>339.86889628403992</c:v>
                </c:pt>
                <c:pt idx="4447">
                  <c:v>339.85332923509765</c:v>
                </c:pt>
                <c:pt idx="4448">
                  <c:v>339.85133345968296</c:v>
                </c:pt>
                <c:pt idx="4449">
                  <c:v>339.84354993576255</c:v>
                </c:pt>
                <c:pt idx="4450">
                  <c:v>339.84843958536828</c:v>
                </c:pt>
                <c:pt idx="4451">
                  <c:v>339.85622310948565</c:v>
                </c:pt>
                <c:pt idx="4452">
                  <c:v>339.83866028628051</c:v>
                </c:pt>
                <c:pt idx="4453">
                  <c:v>339.84843958536828</c:v>
                </c:pt>
                <c:pt idx="4454">
                  <c:v>339.84255204810313</c:v>
                </c:pt>
                <c:pt idx="4455">
                  <c:v>339.817305492034</c:v>
                </c:pt>
                <c:pt idx="4456">
                  <c:v>339.83187465046973</c:v>
                </c:pt>
                <c:pt idx="4457">
                  <c:v>339.8347685245364</c:v>
                </c:pt>
                <c:pt idx="4458">
                  <c:v>339.82798288886227</c:v>
                </c:pt>
                <c:pt idx="4459">
                  <c:v>339.80463232086345</c:v>
                </c:pt>
                <c:pt idx="4460">
                  <c:v>339.80652830704867</c:v>
                </c:pt>
                <c:pt idx="4461">
                  <c:v>339.81241584321617</c:v>
                </c:pt>
                <c:pt idx="4462">
                  <c:v>339.82019936588244</c:v>
                </c:pt>
                <c:pt idx="4463">
                  <c:v>339.82987887527662</c:v>
                </c:pt>
                <c:pt idx="4464">
                  <c:v>339.80942218073568</c:v>
                </c:pt>
                <c:pt idx="4465">
                  <c:v>339.80263654595171</c:v>
                </c:pt>
                <c:pt idx="4466">
                  <c:v>339.82309323977421</c:v>
                </c:pt>
                <c:pt idx="4467">
                  <c:v>339.82508901489723</c:v>
                </c:pt>
                <c:pt idx="4468">
                  <c:v>339.8075261945221</c:v>
                </c:pt>
                <c:pt idx="4469">
                  <c:v>339.81630760451009</c:v>
                </c:pt>
                <c:pt idx="4470">
                  <c:v>339.83287253807407</c:v>
                </c:pt>
                <c:pt idx="4471">
                  <c:v>339.83087676287062</c:v>
                </c:pt>
                <c:pt idx="4472">
                  <c:v>339.85233134738775</c:v>
                </c:pt>
                <c:pt idx="4473">
                  <c:v>339.84255204810313</c:v>
                </c:pt>
                <c:pt idx="4474">
                  <c:v>339.84165394921405</c:v>
                </c:pt>
                <c:pt idx="4475">
                  <c:v>339.85522522176075</c:v>
                </c:pt>
                <c:pt idx="4476">
                  <c:v>339.84454782342709</c:v>
                </c:pt>
                <c:pt idx="4477">
                  <c:v>339.86011487166189</c:v>
                </c:pt>
                <c:pt idx="4478">
                  <c:v>339.85522522176075</c:v>
                </c:pt>
                <c:pt idx="4479">
                  <c:v>339.85911698391692</c:v>
                </c:pt>
                <c:pt idx="4480">
                  <c:v>339.86011487166189</c:v>
                </c:pt>
                <c:pt idx="4481">
                  <c:v>339.85522522176075</c:v>
                </c:pt>
                <c:pt idx="4482">
                  <c:v>339.85133345968296</c:v>
                </c:pt>
                <c:pt idx="4483">
                  <c:v>339.86889628403992</c:v>
                </c:pt>
                <c:pt idx="4484">
                  <c:v>339.86400663391663</c:v>
                </c:pt>
                <c:pt idx="4485">
                  <c:v>339.88156945942546</c:v>
                </c:pt>
                <c:pt idx="4486">
                  <c:v>339.88156945942546</c:v>
                </c:pt>
                <c:pt idx="4487">
                  <c:v>339.87278804647144</c:v>
                </c:pt>
                <c:pt idx="4488">
                  <c:v>339.87568192115089</c:v>
                </c:pt>
                <c:pt idx="4489">
                  <c:v>339.87089205963605</c:v>
                </c:pt>
                <c:pt idx="4490">
                  <c:v>339.89224685980486</c:v>
                </c:pt>
                <c:pt idx="4491">
                  <c:v>339.87179015866104</c:v>
                </c:pt>
                <c:pt idx="4492">
                  <c:v>339.86889628403992</c:v>
                </c:pt>
                <c:pt idx="4493">
                  <c:v>339.8796734725039</c:v>
                </c:pt>
                <c:pt idx="4494">
                  <c:v>339.88256734728645</c:v>
                </c:pt>
                <c:pt idx="4495">
                  <c:v>339.86011487166189</c:v>
                </c:pt>
                <c:pt idx="4496">
                  <c:v>339.86600240946217</c:v>
                </c:pt>
                <c:pt idx="4497">
                  <c:v>339.86600240946217</c:v>
                </c:pt>
                <c:pt idx="4498">
                  <c:v>339.84165394921405</c:v>
                </c:pt>
                <c:pt idx="4499">
                  <c:v>339.84943747305806</c:v>
                </c:pt>
                <c:pt idx="4500">
                  <c:v>339.84554571109686</c:v>
                </c:pt>
                <c:pt idx="4501">
                  <c:v>339.84255204810313</c:v>
                </c:pt>
                <c:pt idx="4502">
                  <c:v>339.84554571109686</c:v>
                </c:pt>
                <c:pt idx="4503">
                  <c:v>339.84654359877175</c:v>
                </c:pt>
                <c:pt idx="4504">
                  <c:v>339.84354993576255</c:v>
                </c:pt>
                <c:pt idx="4505">
                  <c:v>339.81920147834359</c:v>
                </c:pt>
                <c:pt idx="4506">
                  <c:v>339.83866028628051</c:v>
                </c:pt>
                <c:pt idx="4507">
                  <c:v>339.84843958536828</c:v>
                </c:pt>
                <c:pt idx="4508">
                  <c:v>339.82798288886227</c:v>
                </c:pt>
                <c:pt idx="4509">
                  <c:v>339.81920147834359</c:v>
                </c:pt>
                <c:pt idx="4510">
                  <c:v>339.84065606156435</c:v>
                </c:pt>
                <c:pt idx="4511">
                  <c:v>339.85332923509765</c:v>
                </c:pt>
                <c:pt idx="4512">
                  <c:v>339.84654359877175</c:v>
                </c:pt>
                <c:pt idx="4513">
                  <c:v>339.83776218740951</c:v>
                </c:pt>
                <c:pt idx="4514">
                  <c:v>339.83187465046973</c:v>
                </c:pt>
                <c:pt idx="4515">
                  <c:v>339.84454782342709</c:v>
                </c:pt>
                <c:pt idx="4516">
                  <c:v>339.84943747305806</c:v>
                </c:pt>
                <c:pt idx="4517">
                  <c:v>339.8621106471673</c:v>
                </c:pt>
                <c:pt idx="4518">
                  <c:v>339.84165394921405</c:v>
                </c:pt>
                <c:pt idx="4519">
                  <c:v>339.85911698391692</c:v>
                </c:pt>
                <c:pt idx="4520">
                  <c:v>339.8776776968171</c:v>
                </c:pt>
                <c:pt idx="4521">
                  <c:v>339.85722099721562</c:v>
                </c:pt>
                <c:pt idx="4522">
                  <c:v>339.87478382210782</c:v>
                </c:pt>
                <c:pt idx="4523">
                  <c:v>339.84354993576255</c:v>
                </c:pt>
                <c:pt idx="4524">
                  <c:v>339.86111275941204</c:v>
                </c:pt>
                <c:pt idx="4525">
                  <c:v>339.84843958536828</c:v>
                </c:pt>
                <c:pt idx="4526">
                  <c:v>339.86400663391663</c:v>
                </c:pt>
                <c:pt idx="4527">
                  <c:v>339.87478382210782</c:v>
                </c:pt>
                <c:pt idx="4528">
                  <c:v>339.86500452168679</c:v>
                </c:pt>
                <c:pt idx="4529">
                  <c:v>339.87867558465791</c:v>
                </c:pt>
                <c:pt idx="4530">
                  <c:v>339.87378593428707</c:v>
                </c:pt>
                <c:pt idx="4531">
                  <c:v>339.86700029724273</c:v>
                </c:pt>
                <c:pt idx="4532">
                  <c:v>339.86111275941204</c:v>
                </c:pt>
                <c:pt idx="4533">
                  <c:v>339.85622310948565</c:v>
                </c:pt>
                <c:pt idx="4534">
                  <c:v>339.8776776968171</c:v>
                </c:pt>
                <c:pt idx="4535">
                  <c:v>339.8776776968171</c:v>
                </c:pt>
                <c:pt idx="4536">
                  <c:v>339.88645910999333</c:v>
                </c:pt>
                <c:pt idx="4537">
                  <c:v>339.89134876068482</c:v>
                </c:pt>
                <c:pt idx="4538">
                  <c:v>339.88156945942546</c:v>
                </c:pt>
                <c:pt idx="4539">
                  <c:v>339.87089205963605</c:v>
                </c:pt>
                <c:pt idx="4540">
                  <c:v>339.88745699787944</c:v>
                </c:pt>
                <c:pt idx="4541">
                  <c:v>339.9069158126901</c:v>
                </c:pt>
                <c:pt idx="4542">
                  <c:v>339.91180546389933</c:v>
                </c:pt>
                <c:pt idx="4543">
                  <c:v>339.89035087277853</c:v>
                </c:pt>
                <c:pt idx="4544">
                  <c:v>339.89913228653074</c:v>
                </c:pt>
                <c:pt idx="4545">
                  <c:v>339.92637462946044</c:v>
                </c:pt>
                <c:pt idx="4546">
                  <c:v>339.93904780861584</c:v>
                </c:pt>
                <c:pt idx="4547">
                  <c:v>339.92547653018175</c:v>
                </c:pt>
                <c:pt idx="4548">
                  <c:v>339.93615393298745</c:v>
                </c:pt>
                <c:pt idx="4549">
                  <c:v>339.93415815671722</c:v>
                </c:pt>
                <c:pt idx="4550">
                  <c:v>339.94104358493649</c:v>
                </c:pt>
                <c:pt idx="4551">
                  <c:v>339.95271887682566</c:v>
                </c:pt>
                <c:pt idx="4552">
                  <c:v>339.93715182113021</c:v>
                </c:pt>
                <c:pt idx="4553">
                  <c:v>339.93326005740238</c:v>
                </c:pt>
                <c:pt idx="4554">
                  <c:v>339.92637462946044</c:v>
                </c:pt>
                <c:pt idx="4555">
                  <c:v>339.93804992046319</c:v>
                </c:pt>
                <c:pt idx="4556">
                  <c:v>339.94004569677361</c:v>
                </c:pt>
                <c:pt idx="4557">
                  <c:v>339.93904780861584</c:v>
                </c:pt>
                <c:pt idx="4558">
                  <c:v>339.9156972271951</c:v>
                </c:pt>
                <c:pt idx="4559">
                  <c:v>339.93904780861584</c:v>
                </c:pt>
                <c:pt idx="4560">
                  <c:v>339.93804992046319</c:v>
                </c:pt>
                <c:pt idx="4561">
                  <c:v>339.94882711278422</c:v>
                </c:pt>
                <c:pt idx="4562">
                  <c:v>339.92447864209919</c:v>
                </c:pt>
                <c:pt idx="4563">
                  <c:v>339.94004569677361</c:v>
                </c:pt>
                <c:pt idx="4564">
                  <c:v>339.95760852919392</c:v>
                </c:pt>
                <c:pt idx="4565">
                  <c:v>339.95661064094543</c:v>
                </c:pt>
                <c:pt idx="4566">
                  <c:v>339.96928382208392</c:v>
                </c:pt>
                <c:pt idx="4567">
                  <c:v>339.94393746063815</c:v>
                </c:pt>
                <c:pt idx="4568">
                  <c:v>339.94004569677361</c:v>
                </c:pt>
                <c:pt idx="4569">
                  <c:v>339.94393746063815</c:v>
                </c:pt>
                <c:pt idx="4570">
                  <c:v>339.96638994600278</c:v>
                </c:pt>
                <c:pt idx="4571">
                  <c:v>339.96928382208392</c:v>
                </c:pt>
                <c:pt idx="4572">
                  <c:v>339.98095911567947</c:v>
                </c:pt>
                <c:pt idx="4573">
                  <c:v>339.96928382208392</c:v>
                </c:pt>
                <c:pt idx="4574">
                  <c:v>339.98195700405364</c:v>
                </c:pt>
                <c:pt idx="4575">
                  <c:v>339.97806523942336</c:v>
                </c:pt>
                <c:pt idx="4576">
                  <c:v>339.98385299197889</c:v>
                </c:pt>
                <c:pt idx="4577">
                  <c:v>339.99173631039378</c:v>
                </c:pt>
                <c:pt idx="4578">
                  <c:v>340.0063054819816</c:v>
                </c:pt>
                <c:pt idx="4579">
                  <c:v>340.01997655495012</c:v>
                </c:pt>
                <c:pt idx="4580">
                  <c:v>339.99463018685464</c:v>
                </c:pt>
                <c:pt idx="4581">
                  <c:v>340.0179807778141</c:v>
                </c:pt>
                <c:pt idx="4582">
                  <c:v>340.01608478955399</c:v>
                </c:pt>
                <c:pt idx="4583">
                  <c:v>340.02187254324838</c:v>
                </c:pt>
                <c:pt idx="4584">
                  <c:v>340.04622102620613</c:v>
                </c:pt>
                <c:pt idx="4585">
                  <c:v>340.04043327178243</c:v>
                </c:pt>
                <c:pt idx="4586">
                  <c:v>340.04821680363381</c:v>
                </c:pt>
                <c:pt idx="4587">
                  <c:v>340.03065396297774</c:v>
                </c:pt>
                <c:pt idx="4588">
                  <c:v>340.03364762888577</c:v>
                </c:pt>
                <c:pt idx="4589">
                  <c:v>340.04532292637037</c:v>
                </c:pt>
                <c:pt idx="4590">
                  <c:v>340.03753939463559</c:v>
                </c:pt>
                <c:pt idx="4591">
                  <c:v>340.04043327178243</c:v>
                </c:pt>
                <c:pt idx="4592">
                  <c:v>340.04143116046379</c:v>
                </c:pt>
                <c:pt idx="4593">
                  <c:v>340.04232926028146</c:v>
                </c:pt>
                <c:pt idx="4594">
                  <c:v>340.04232926028146</c:v>
                </c:pt>
                <c:pt idx="4595">
                  <c:v>340.0443250376689</c:v>
                </c:pt>
                <c:pt idx="4596">
                  <c:v>340.05699822456046</c:v>
                </c:pt>
                <c:pt idx="4597">
                  <c:v>340.06378386827708</c:v>
                </c:pt>
                <c:pt idx="4598">
                  <c:v>340.05699822456046</c:v>
                </c:pt>
                <c:pt idx="4599">
                  <c:v>340.05210856967705</c:v>
                </c:pt>
                <c:pt idx="4600">
                  <c:v>340.064781757079</c:v>
                </c:pt>
                <c:pt idx="4601">
                  <c:v>340.05410434716549</c:v>
                </c:pt>
                <c:pt idx="4602">
                  <c:v>340.0852384786549</c:v>
                </c:pt>
                <c:pt idx="4603">
                  <c:v>340.06378386827708</c:v>
                </c:pt>
                <c:pt idx="4604">
                  <c:v>340.05600033579861</c:v>
                </c:pt>
                <c:pt idx="4605">
                  <c:v>340.06278597948022</c:v>
                </c:pt>
                <c:pt idx="4606">
                  <c:v>340.10379921327575</c:v>
                </c:pt>
                <c:pt idx="4607">
                  <c:v>340.07745494531224</c:v>
                </c:pt>
                <c:pt idx="4608">
                  <c:v>340.0852384786549</c:v>
                </c:pt>
                <c:pt idx="4609">
                  <c:v>340.08134671194438</c:v>
                </c:pt>
                <c:pt idx="4610">
                  <c:v>340.0852384786549</c:v>
                </c:pt>
                <c:pt idx="4611">
                  <c:v>340.07845283418476</c:v>
                </c:pt>
                <c:pt idx="4612">
                  <c:v>340.11158274767962</c:v>
                </c:pt>
                <c:pt idx="4613">
                  <c:v>340.1134787368768</c:v>
                </c:pt>
                <c:pt idx="4614">
                  <c:v>340.11447662593537</c:v>
                </c:pt>
                <c:pt idx="4615">
                  <c:v>340.1134787368768</c:v>
                </c:pt>
                <c:pt idx="4616">
                  <c:v>340.13303736336474</c:v>
                </c:pt>
                <c:pt idx="4617">
                  <c:v>340.14171899922599</c:v>
                </c:pt>
                <c:pt idx="4618">
                  <c:v>340.12226016076932</c:v>
                </c:pt>
                <c:pt idx="4619">
                  <c:v>340.13393546360817</c:v>
                </c:pt>
                <c:pt idx="4620">
                  <c:v>340.12914559569151</c:v>
                </c:pt>
                <c:pt idx="4621">
                  <c:v>340.13493335277241</c:v>
                </c:pt>
                <c:pt idx="4622">
                  <c:v>340.14371477764001</c:v>
                </c:pt>
                <c:pt idx="4623">
                  <c:v>340.13203947421033</c:v>
                </c:pt>
                <c:pt idx="4624">
                  <c:v>340.13782723137786</c:v>
                </c:pt>
                <c:pt idx="4625">
                  <c:v>340.14371477764001</c:v>
                </c:pt>
                <c:pt idx="4626">
                  <c:v>340.12226016076932</c:v>
                </c:pt>
                <c:pt idx="4627">
                  <c:v>340.15249620290672</c:v>
                </c:pt>
                <c:pt idx="4628">
                  <c:v>340.14271688843047</c:v>
                </c:pt>
                <c:pt idx="4629">
                  <c:v>340.15539008177524</c:v>
                </c:pt>
                <c:pt idx="4630">
                  <c:v>340.13393546360817</c:v>
                </c:pt>
                <c:pt idx="4631">
                  <c:v>340.13493335277241</c:v>
                </c:pt>
                <c:pt idx="4632">
                  <c:v>340.13203947421033</c:v>
                </c:pt>
                <c:pt idx="4633">
                  <c:v>340.13004369591687</c:v>
                </c:pt>
                <c:pt idx="4634">
                  <c:v>340.13303736336474</c:v>
                </c:pt>
                <c:pt idx="4635">
                  <c:v>340.11547451499911</c:v>
                </c:pt>
                <c:pt idx="4636">
                  <c:v>340.16027973927226</c:v>
                </c:pt>
                <c:pt idx="4637">
                  <c:v>340.12036417148602</c:v>
                </c:pt>
                <c:pt idx="4638">
                  <c:v>340.10569520239653</c:v>
                </c:pt>
                <c:pt idx="4639">
                  <c:v>340.17195504440832</c:v>
                </c:pt>
                <c:pt idx="4640">
                  <c:v>340.12126227167056</c:v>
                </c:pt>
                <c:pt idx="4641">
                  <c:v>340.098909557208</c:v>
                </c:pt>
                <c:pt idx="4642">
                  <c:v>340.03264974024461</c:v>
                </c:pt>
                <c:pt idx="4643">
                  <c:v>340.09012813437664</c:v>
                </c:pt>
                <c:pt idx="4644">
                  <c:v>340.09401990126401</c:v>
                </c:pt>
                <c:pt idx="4645">
                  <c:v>339.88935298487746</c:v>
                </c:pt>
                <c:pt idx="4646">
                  <c:v>339.98684665716183</c:v>
                </c:pt>
                <c:pt idx="4647">
                  <c:v>339.91280335191641</c:v>
                </c:pt>
                <c:pt idx="4648">
                  <c:v>339.94782922458108</c:v>
                </c:pt>
                <c:pt idx="4649">
                  <c:v>340.0443250376689</c:v>
                </c:pt>
                <c:pt idx="4650">
                  <c:v>340.0287579745933</c:v>
                </c:pt>
                <c:pt idx="4651">
                  <c:v>339.79974267236628</c:v>
                </c:pt>
                <c:pt idx="4652">
                  <c:v>340.05699822456046</c:v>
                </c:pt>
                <c:pt idx="4653">
                  <c:v>340.05799611332731</c:v>
                </c:pt>
                <c:pt idx="4654">
                  <c:v>340.05699822456046</c:v>
                </c:pt>
                <c:pt idx="4655">
                  <c:v>340.05600033579861</c:v>
                </c:pt>
                <c:pt idx="4656">
                  <c:v>340.0287579745933</c:v>
                </c:pt>
                <c:pt idx="4657">
                  <c:v>340.01508690100354</c:v>
                </c:pt>
                <c:pt idx="4658">
                  <c:v>340.03654150597436</c:v>
                </c:pt>
                <c:pt idx="4659">
                  <c:v>340.03943538310619</c:v>
                </c:pt>
                <c:pt idx="4660">
                  <c:v>340.03065396297774</c:v>
                </c:pt>
                <c:pt idx="4661">
                  <c:v>340.02676219736662</c:v>
                </c:pt>
                <c:pt idx="4662">
                  <c:v>340.01698288925382</c:v>
                </c:pt>
                <c:pt idx="4663">
                  <c:v>340.02965607435203</c:v>
                </c:pt>
                <c:pt idx="4664">
                  <c:v>340.01019724718071</c:v>
                </c:pt>
                <c:pt idx="4665">
                  <c:v>340.00530759348169</c:v>
                </c:pt>
                <c:pt idx="4666">
                  <c:v>340.00919935866068</c:v>
                </c:pt>
                <c:pt idx="4667">
                  <c:v>340.01608478955399</c:v>
                </c:pt>
                <c:pt idx="4668">
                  <c:v>340.00341160534589</c:v>
                </c:pt>
                <c:pt idx="4669">
                  <c:v>339.99852195181859</c:v>
                </c:pt>
                <c:pt idx="4670">
                  <c:v>339.99073842196901</c:v>
                </c:pt>
                <c:pt idx="4671">
                  <c:v>339.9965261749042</c:v>
                </c:pt>
                <c:pt idx="4672">
                  <c:v>339.98874264513506</c:v>
                </c:pt>
                <c:pt idx="4673">
                  <c:v>339.99263440998044</c:v>
                </c:pt>
                <c:pt idx="4674">
                  <c:v>339.99263440998044</c:v>
                </c:pt>
                <c:pt idx="4675">
                  <c:v>339.98195700405364</c:v>
                </c:pt>
                <c:pt idx="4676">
                  <c:v>339.97806523942336</c:v>
                </c:pt>
                <c:pt idx="4677">
                  <c:v>339.95760852919392</c:v>
                </c:pt>
                <c:pt idx="4678">
                  <c:v>339.94782922458108</c:v>
                </c:pt>
                <c:pt idx="4679">
                  <c:v>339.96439416942025</c:v>
                </c:pt>
                <c:pt idx="4680">
                  <c:v>339.96728804547161</c:v>
                </c:pt>
                <c:pt idx="4681">
                  <c:v>339.93904780861584</c:v>
                </c:pt>
                <c:pt idx="4682">
                  <c:v>339.94593323700934</c:v>
                </c:pt>
                <c:pt idx="4683">
                  <c:v>339.95860641744753</c:v>
                </c:pt>
                <c:pt idx="4684">
                  <c:v>339.93804992046319</c:v>
                </c:pt>
                <c:pt idx="4685">
                  <c:v>339.94683133638313</c:v>
                </c:pt>
                <c:pt idx="4686">
                  <c:v>339.94104358493649</c:v>
                </c:pt>
                <c:pt idx="4687">
                  <c:v>339.94593323700934</c:v>
                </c:pt>
                <c:pt idx="4688">
                  <c:v>339.95371676505397</c:v>
                </c:pt>
                <c:pt idx="4689">
                  <c:v>339.92737251755273</c:v>
                </c:pt>
                <c:pt idx="4690">
                  <c:v>339.95072310038432</c:v>
                </c:pt>
                <c:pt idx="4691">
                  <c:v>339.94683133638313</c:v>
                </c:pt>
                <c:pt idx="4692">
                  <c:v>339.92547653018175</c:v>
                </c:pt>
                <c:pt idx="4693">
                  <c:v>339.91958899056925</c:v>
                </c:pt>
                <c:pt idx="4694">
                  <c:v>339.92737251755273</c:v>
                </c:pt>
                <c:pt idx="4695">
                  <c:v>339.90891158867896</c:v>
                </c:pt>
                <c:pt idx="4696">
                  <c:v>339.92058687862658</c:v>
                </c:pt>
                <c:pt idx="4697">
                  <c:v>339.92737251755273</c:v>
                </c:pt>
                <c:pt idx="4698">
                  <c:v>339.92058687862658</c:v>
                </c:pt>
                <c:pt idx="4699">
                  <c:v>339.91280335191641</c:v>
                </c:pt>
                <c:pt idx="4700">
                  <c:v>339.90980968788062</c:v>
                </c:pt>
                <c:pt idx="4701">
                  <c:v>339.9166951152323</c:v>
                </c:pt>
                <c:pt idx="4702">
                  <c:v>339.90891158867896</c:v>
                </c:pt>
                <c:pt idx="4703">
                  <c:v>339.89424263564217</c:v>
                </c:pt>
                <c:pt idx="4704">
                  <c:v>339.8835652351525</c:v>
                </c:pt>
                <c:pt idx="4705">
                  <c:v>339.9156972271951</c:v>
                </c:pt>
                <c:pt idx="4706">
                  <c:v>339.89524052356859</c:v>
                </c:pt>
                <c:pt idx="4707">
                  <c:v>339.89713651064289</c:v>
                </c:pt>
                <c:pt idx="4708">
                  <c:v>339.90013017448234</c:v>
                </c:pt>
                <c:pt idx="4709">
                  <c:v>339.88935298487746</c:v>
                </c:pt>
                <c:pt idx="4710">
                  <c:v>339.88446333423639</c:v>
                </c:pt>
                <c:pt idx="4711">
                  <c:v>339.89623841150012</c:v>
                </c:pt>
                <c:pt idx="4712">
                  <c:v>339.89713651064289</c:v>
                </c:pt>
                <c:pt idx="4713">
                  <c:v>339.87568192115089</c:v>
                </c:pt>
                <c:pt idx="4714">
                  <c:v>339.90980968788062</c:v>
                </c:pt>
                <c:pt idx="4715">
                  <c:v>339.91280335191641</c:v>
                </c:pt>
                <c:pt idx="4716">
                  <c:v>339.89713651064289</c:v>
                </c:pt>
                <c:pt idx="4717">
                  <c:v>339.92148497788253</c:v>
                </c:pt>
                <c:pt idx="4718">
                  <c:v>339.907913700682</c:v>
                </c:pt>
                <c:pt idx="4719">
                  <c:v>339.9166951152323</c:v>
                </c:pt>
                <c:pt idx="4720">
                  <c:v>339.91080757588742</c:v>
                </c:pt>
                <c:pt idx="4721">
                  <c:v>339.9156972271951</c:v>
                </c:pt>
                <c:pt idx="4722">
                  <c:v>339.92058687862658</c:v>
                </c:pt>
                <c:pt idx="4723">
                  <c:v>339.91759321447017</c:v>
                </c:pt>
                <c:pt idx="4724">
                  <c:v>339.93226216927962</c:v>
                </c:pt>
                <c:pt idx="4725">
                  <c:v>339.91859110251715</c:v>
                </c:pt>
                <c:pt idx="4726">
                  <c:v>339.92248286594958</c:v>
                </c:pt>
                <c:pt idx="4727">
                  <c:v>339.92148497788253</c:v>
                </c:pt>
                <c:pt idx="4728">
                  <c:v>339.94004569677361</c:v>
                </c:pt>
                <c:pt idx="4729">
                  <c:v>339.96828593377518</c:v>
                </c:pt>
                <c:pt idx="4730">
                  <c:v>339.93415815671722</c:v>
                </c:pt>
                <c:pt idx="4731">
                  <c:v>339.94593323700934</c:v>
                </c:pt>
                <c:pt idx="4732">
                  <c:v>339.96638994600278</c:v>
                </c:pt>
                <c:pt idx="4733">
                  <c:v>339.94683133638313</c:v>
                </c:pt>
                <c:pt idx="4734">
                  <c:v>339.80553041958046</c:v>
                </c:pt>
                <c:pt idx="4735">
                  <c:v>339.95860641744753</c:v>
                </c:pt>
                <c:pt idx="4736">
                  <c:v>339.96539205770887</c:v>
                </c:pt>
                <c:pt idx="4737">
                  <c:v>339.76850879815106</c:v>
                </c:pt>
                <c:pt idx="4738">
                  <c:v>339.8776776968171</c:v>
                </c:pt>
                <c:pt idx="4739">
                  <c:v>339.96249818168593</c:v>
                </c:pt>
                <c:pt idx="4740">
                  <c:v>340.14860443484156</c:v>
                </c:pt>
                <c:pt idx="4741">
                  <c:v>340.0121930242363</c:v>
                </c:pt>
                <c:pt idx="4742">
                  <c:v>339.9605024051437</c:v>
                </c:pt>
                <c:pt idx="4743">
                  <c:v>340.15838374961584</c:v>
                </c:pt>
                <c:pt idx="4744">
                  <c:v>339.95072310038432</c:v>
                </c:pt>
                <c:pt idx="4745">
                  <c:v>339.96928382208392</c:v>
                </c:pt>
                <c:pt idx="4746">
                  <c:v>339.97606946272026</c:v>
                </c:pt>
                <c:pt idx="4747">
                  <c:v>339.9702817103979</c:v>
                </c:pt>
                <c:pt idx="4748">
                  <c:v>339.96439416942025</c:v>
                </c:pt>
                <c:pt idx="4749">
                  <c:v>339.96439416942025</c:v>
                </c:pt>
                <c:pt idx="4750">
                  <c:v>339.95661064094543</c:v>
                </c:pt>
                <c:pt idx="4751">
                  <c:v>339.95072310038432</c:v>
                </c:pt>
                <c:pt idx="4752">
                  <c:v>339.95461486446396</c:v>
                </c:pt>
                <c:pt idx="4753">
                  <c:v>339.95072310038432</c:v>
                </c:pt>
                <c:pt idx="4754">
                  <c:v>339.94393746063815</c:v>
                </c:pt>
                <c:pt idx="4755">
                  <c:v>339.94204147310461</c:v>
                </c:pt>
                <c:pt idx="4756">
                  <c:v>339.92936829375287</c:v>
                </c:pt>
                <c:pt idx="4757">
                  <c:v>339.92737251755273</c:v>
                </c:pt>
                <c:pt idx="4758">
                  <c:v>339.96638994600278</c:v>
                </c:pt>
                <c:pt idx="4759">
                  <c:v>339.93226216927962</c:v>
                </c:pt>
                <c:pt idx="4760">
                  <c:v>339.92936829375287</c:v>
                </c:pt>
                <c:pt idx="4761">
                  <c:v>339.93126428116204</c:v>
                </c:pt>
                <c:pt idx="4762">
                  <c:v>339.93126428116204</c:v>
                </c:pt>
                <c:pt idx="4763">
                  <c:v>339.93226216927962</c:v>
                </c:pt>
                <c:pt idx="4764">
                  <c:v>339.92737251755273</c:v>
                </c:pt>
                <c:pt idx="4765">
                  <c:v>339.92547653018175</c:v>
                </c:pt>
                <c:pt idx="4766">
                  <c:v>339.91080757588742</c:v>
                </c:pt>
                <c:pt idx="4767">
                  <c:v>339.92637462946044</c:v>
                </c:pt>
                <c:pt idx="4768">
                  <c:v>339.93515604484969</c:v>
                </c:pt>
                <c:pt idx="4769">
                  <c:v>339.92447864209919</c:v>
                </c:pt>
                <c:pt idx="4770">
                  <c:v>339.91958899056925</c:v>
                </c:pt>
                <c:pt idx="4771">
                  <c:v>339.91280335191641</c:v>
                </c:pt>
                <c:pt idx="4772">
                  <c:v>339.91180546389933</c:v>
                </c:pt>
                <c:pt idx="4773">
                  <c:v>339.92637462946044</c:v>
                </c:pt>
                <c:pt idx="4774">
                  <c:v>339.90591792470349</c:v>
                </c:pt>
                <c:pt idx="4775">
                  <c:v>339.88745699787944</c:v>
                </c:pt>
                <c:pt idx="4776">
                  <c:v>339.91280335191641</c:v>
                </c:pt>
                <c:pt idx="4777">
                  <c:v>339.91280335191641</c:v>
                </c:pt>
                <c:pt idx="4778">
                  <c:v>339.91180546389933</c:v>
                </c:pt>
                <c:pt idx="4779">
                  <c:v>339.89424263564217</c:v>
                </c:pt>
                <c:pt idx="4780">
                  <c:v>339.90013017448234</c:v>
                </c:pt>
                <c:pt idx="4781">
                  <c:v>339.90891158867896</c:v>
                </c:pt>
                <c:pt idx="4782">
                  <c:v>339.89913228653074</c:v>
                </c:pt>
                <c:pt idx="4783">
                  <c:v>339.89913228653074</c:v>
                </c:pt>
                <c:pt idx="4784">
                  <c:v>339.91958899056925</c:v>
                </c:pt>
                <c:pt idx="4785">
                  <c:v>339.907913700682</c:v>
                </c:pt>
                <c:pt idx="4786">
                  <c:v>339.9166951152323</c:v>
                </c:pt>
                <c:pt idx="4787">
                  <c:v>339.92447864209919</c:v>
                </c:pt>
                <c:pt idx="4788">
                  <c:v>339.92447864209919</c:v>
                </c:pt>
                <c:pt idx="4789">
                  <c:v>339.93615393298745</c:v>
                </c:pt>
                <c:pt idx="4790">
                  <c:v>339.92148497788253</c:v>
                </c:pt>
                <c:pt idx="4791">
                  <c:v>339.92737251755273</c:v>
                </c:pt>
                <c:pt idx="4792">
                  <c:v>339.93326005740238</c:v>
                </c:pt>
                <c:pt idx="4793">
                  <c:v>339.93615393298745</c:v>
                </c:pt>
                <c:pt idx="4794">
                  <c:v>339.93326005740238</c:v>
                </c:pt>
                <c:pt idx="4795">
                  <c:v>339.94782922458108</c:v>
                </c:pt>
                <c:pt idx="4796">
                  <c:v>339.94004569677361</c:v>
                </c:pt>
                <c:pt idx="4797">
                  <c:v>339.94982500099246</c:v>
                </c:pt>
                <c:pt idx="4798">
                  <c:v>339.95072310038432</c:v>
                </c:pt>
                <c:pt idx="4799">
                  <c:v>339.95760852919392</c:v>
                </c:pt>
                <c:pt idx="4800">
                  <c:v>339.94683133638313</c:v>
                </c:pt>
                <c:pt idx="4801">
                  <c:v>339.93326005740238</c:v>
                </c:pt>
                <c:pt idx="4802">
                  <c:v>339.96539205770887</c:v>
                </c:pt>
                <c:pt idx="4803">
                  <c:v>339.95271887682566</c:v>
                </c:pt>
                <c:pt idx="4804">
                  <c:v>339.96439416942025</c:v>
                </c:pt>
                <c:pt idx="4805">
                  <c:v>339.95860641744753</c:v>
                </c:pt>
                <c:pt idx="4806">
                  <c:v>340.04821680363381</c:v>
                </c:pt>
                <c:pt idx="4807">
                  <c:v>339.95561275270217</c:v>
                </c:pt>
                <c:pt idx="4808">
                  <c:v>339.95661064094543</c:v>
                </c:pt>
                <c:pt idx="4809">
                  <c:v>340.0911260233147</c:v>
                </c:pt>
                <c:pt idx="4810">
                  <c:v>339.9595045168802</c:v>
                </c:pt>
                <c:pt idx="4811">
                  <c:v>339.75683351739252</c:v>
                </c:pt>
                <c:pt idx="4812">
                  <c:v>340.16706538661595</c:v>
                </c:pt>
                <c:pt idx="4813">
                  <c:v>340.02386832042453</c:v>
                </c:pt>
                <c:pt idx="4814">
                  <c:v>340.10280132427226</c:v>
                </c:pt>
                <c:pt idx="4815">
                  <c:v>340.03943538310619</c:v>
                </c:pt>
                <c:pt idx="4816">
                  <c:v>339.96539205770887</c:v>
                </c:pt>
                <c:pt idx="4817">
                  <c:v>339.97806523942336</c:v>
                </c:pt>
                <c:pt idx="4818">
                  <c:v>339.7383726048123</c:v>
                </c:pt>
                <c:pt idx="4819">
                  <c:v>339.97317558653742</c:v>
                </c:pt>
                <c:pt idx="4820">
                  <c:v>339.96539205770887</c:v>
                </c:pt>
                <c:pt idx="4821">
                  <c:v>340.33081909551186</c:v>
                </c:pt>
                <c:pt idx="4822">
                  <c:v>339.95461486446396</c:v>
                </c:pt>
                <c:pt idx="4823">
                  <c:v>339.9702817103979</c:v>
                </c:pt>
                <c:pt idx="4824">
                  <c:v>339.95661064094543</c:v>
                </c:pt>
                <c:pt idx="4825">
                  <c:v>339.95072310038432</c:v>
                </c:pt>
                <c:pt idx="4826">
                  <c:v>339.95860641744753</c:v>
                </c:pt>
                <c:pt idx="4827">
                  <c:v>339.94982500099246</c:v>
                </c:pt>
                <c:pt idx="4828">
                  <c:v>339.95860641744753</c:v>
                </c:pt>
                <c:pt idx="4829">
                  <c:v>339.93804992046319</c:v>
                </c:pt>
                <c:pt idx="4830">
                  <c:v>339.92837040565018</c:v>
                </c:pt>
                <c:pt idx="4831">
                  <c:v>339.95661064094543</c:v>
                </c:pt>
                <c:pt idx="4832">
                  <c:v>339.94293957246026</c:v>
                </c:pt>
                <c:pt idx="4833">
                  <c:v>339.93515604484969</c:v>
                </c:pt>
                <c:pt idx="4834">
                  <c:v>339.93904780861584</c:v>
                </c:pt>
                <c:pt idx="4835">
                  <c:v>339.94104358493649</c:v>
                </c:pt>
                <c:pt idx="4836">
                  <c:v>339.95371676505397</c:v>
                </c:pt>
                <c:pt idx="4837">
                  <c:v>339.94293957246026</c:v>
                </c:pt>
                <c:pt idx="4838">
                  <c:v>339.93026639304964</c:v>
                </c:pt>
                <c:pt idx="4839">
                  <c:v>339.94104358493649</c:v>
                </c:pt>
                <c:pt idx="4840">
                  <c:v>339.94683133638313</c:v>
                </c:pt>
                <c:pt idx="4841">
                  <c:v>339.92547653018175</c:v>
                </c:pt>
                <c:pt idx="4842">
                  <c:v>339.94293957246026</c:v>
                </c:pt>
                <c:pt idx="4843">
                  <c:v>339.94293957246026</c:v>
                </c:pt>
                <c:pt idx="4844">
                  <c:v>339.94782922458108</c:v>
                </c:pt>
                <c:pt idx="4845">
                  <c:v>339.94593323700934</c:v>
                </c:pt>
                <c:pt idx="4846">
                  <c:v>339.94882711278422</c:v>
                </c:pt>
                <c:pt idx="4847">
                  <c:v>339.92737251755273</c:v>
                </c:pt>
                <c:pt idx="4848">
                  <c:v>339.93126428116204</c:v>
                </c:pt>
                <c:pt idx="4849">
                  <c:v>339.94493534882122</c:v>
                </c:pt>
                <c:pt idx="4850">
                  <c:v>339.93226216927962</c:v>
                </c:pt>
                <c:pt idx="4851">
                  <c:v>339.95371676505397</c:v>
                </c:pt>
                <c:pt idx="4852">
                  <c:v>339.95271887682566</c:v>
                </c:pt>
                <c:pt idx="4853">
                  <c:v>339.95172098860246</c:v>
                </c:pt>
                <c:pt idx="4854">
                  <c:v>339.95561275270217</c:v>
                </c:pt>
                <c:pt idx="4855">
                  <c:v>339.93715182113021</c:v>
                </c:pt>
                <c:pt idx="4856">
                  <c:v>339.95461486446396</c:v>
                </c:pt>
                <c:pt idx="4857">
                  <c:v>339.94882711278422</c:v>
                </c:pt>
                <c:pt idx="4858">
                  <c:v>339.95661064094543</c:v>
                </c:pt>
                <c:pt idx="4859">
                  <c:v>339.94004569677361</c:v>
                </c:pt>
                <c:pt idx="4860">
                  <c:v>339.94393746063815</c:v>
                </c:pt>
                <c:pt idx="4861">
                  <c:v>339.95760852919392</c:v>
                </c:pt>
                <c:pt idx="4862">
                  <c:v>339.94593323700934</c:v>
                </c:pt>
                <c:pt idx="4863">
                  <c:v>339.95561275270217</c:v>
                </c:pt>
                <c:pt idx="4864">
                  <c:v>339.94393746063815</c:v>
                </c:pt>
                <c:pt idx="4865">
                  <c:v>339.95561275270217</c:v>
                </c:pt>
                <c:pt idx="4866">
                  <c:v>339.9702817103979</c:v>
                </c:pt>
                <c:pt idx="4867">
                  <c:v>339.97217769820855</c:v>
                </c:pt>
                <c:pt idx="4868">
                  <c:v>339.97517136321062</c:v>
                </c:pt>
                <c:pt idx="4869">
                  <c:v>339.98485088036807</c:v>
                </c:pt>
                <c:pt idx="4870">
                  <c:v>340.01408901245827</c:v>
                </c:pt>
                <c:pt idx="4871">
                  <c:v>339.98584876876242</c:v>
                </c:pt>
                <c:pt idx="4872">
                  <c:v>339.99951984028348</c:v>
                </c:pt>
                <c:pt idx="4873">
                  <c:v>339.99263440998044</c:v>
                </c:pt>
                <c:pt idx="4874">
                  <c:v>339.99852195181859</c:v>
                </c:pt>
                <c:pt idx="4875">
                  <c:v>339.99852195181859</c:v>
                </c:pt>
                <c:pt idx="4876">
                  <c:v>339.99363229841492</c:v>
                </c:pt>
                <c:pt idx="4877">
                  <c:v>340.01698288925382</c:v>
                </c:pt>
                <c:pt idx="4878">
                  <c:v>340.0004179399063</c:v>
                </c:pt>
                <c:pt idx="4879">
                  <c:v>340.00730337048674</c:v>
                </c:pt>
                <c:pt idx="4880">
                  <c:v>340.02576430876098</c:v>
                </c:pt>
                <c:pt idx="4881">
                  <c:v>340.02386832042453</c:v>
                </c:pt>
                <c:pt idx="4882">
                  <c:v>340.02386832042453</c:v>
                </c:pt>
                <c:pt idx="4883">
                  <c:v>340.01508690100354</c:v>
                </c:pt>
                <c:pt idx="4884">
                  <c:v>340.03364762888577</c:v>
                </c:pt>
                <c:pt idx="4885">
                  <c:v>340.02576430876098</c:v>
                </c:pt>
                <c:pt idx="4886">
                  <c:v>340.02965607435203</c:v>
                </c:pt>
                <c:pt idx="4887">
                  <c:v>340.01997655495012</c:v>
                </c:pt>
                <c:pt idx="4888">
                  <c:v>339.92348075402185</c:v>
                </c:pt>
                <c:pt idx="4889">
                  <c:v>340.02965607435203</c:v>
                </c:pt>
                <c:pt idx="4890">
                  <c:v>340.03364762888577</c:v>
                </c:pt>
                <c:pt idx="4891">
                  <c:v>339.92837040565018</c:v>
                </c:pt>
                <c:pt idx="4892">
                  <c:v>339.92447864209919</c:v>
                </c:pt>
                <c:pt idx="4893">
                  <c:v>340.01698288925382</c:v>
                </c:pt>
                <c:pt idx="4894">
                  <c:v>339.89134876068482</c:v>
                </c:pt>
                <c:pt idx="4895">
                  <c:v>340.03654150597436</c:v>
                </c:pt>
                <c:pt idx="4896">
                  <c:v>339.9069158126901</c:v>
                </c:pt>
                <c:pt idx="4897">
                  <c:v>340.04821680363381</c:v>
                </c:pt>
                <c:pt idx="4898">
                  <c:v>340.02965607435203</c:v>
                </c:pt>
                <c:pt idx="4899">
                  <c:v>340.20608286346652</c:v>
                </c:pt>
                <c:pt idx="4900">
                  <c:v>339.9702817103979</c:v>
                </c:pt>
                <c:pt idx="4901">
                  <c:v>340.02965607435203</c:v>
                </c:pt>
                <c:pt idx="4902">
                  <c:v>340.0209744435258</c:v>
                </c:pt>
                <c:pt idx="4903">
                  <c:v>339.76850879815106</c:v>
                </c:pt>
                <c:pt idx="4904">
                  <c:v>340.01309112391806</c:v>
                </c:pt>
                <c:pt idx="4905">
                  <c:v>340.02187254324838</c:v>
                </c:pt>
                <c:pt idx="4906">
                  <c:v>340.02386832042453</c:v>
                </c:pt>
                <c:pt idx="4907">
                  <c:v>340.03065396297774</c:v>
                </c:pt>
                <c:pt idx="4908">
                  <c:v>340.0179807778141</c:v>
                </c:pt>
                <c:pt idx="4909">
                  <c:v>340.03264974024461</c:v>
                </c:pt>
                <c:pt idx="4910">
                  <c:v>340.01309112391806</c:v>
                </c:pt>
                <c:pt idx="4911">
                  <c:v>340.03264974024461</c:v>
                </c:pt>
                <c:pt idx="4912">
                  <c:v>340.00341160534589</c:v>
                </c:pt>
                <c:pt idx="4913">
                  <c:v>340.00241371686093</c:v>
                </c:pt>
                <c:pt idx="4914">
                  <c:v>340.00241371686093</c:v>
                </c:pt>
                <c:pt idx="4915">
                  <c:v>340.0189786663795</c:v>
                </c:pt>
                <c:pt idx="4916">
                  <c:v>340.02486620902033</c:v>
                </c:pt>
                <c:pt idx="4917">
                  <c:v>339.99363229841492</c:v>
                </c:pt>
                <c:pt idx="4918">
                  <c:v>340.01608478955399</c:v>
                </c:pt>
                <c:pt idx="4919">
                  <c:v>340.00241371686093</c:v>
                </c:pt>
                <c:pt idx="4920">
                  <c:v>340.00241371686093</c:v>
                </c:pt>
                <c:pt idx="4921">
                  <c:v>339.99363229841492</c:v>
                </c:pt>
                <c:pt idx="4922">
                  <c:v>340.0121930242363</c:v>
                </c:pt>
                <c:pt idx="4923">
                  <c:v>340.00730337048674</c:v>
                </c:pt>
                <c:pt idx="4924">
                  <c:v>340.0179807778141</c:v>
                </c:pt>
                <c:pt idx="4925">
                  <c:v>340.00530759348169</c:v>
                </c:pt>
                <c:pt idx="4926">
                  <c:v>340.02576430876098</c:v>
                </c:pt>
                <c:pt idx="4927">
                  <c:v>340.0063054819816</c:v>
                </c:pt>
                <c:pt idx="4928">
                  <c:v>340.0121930242363</c:v>
                </c:pt>
                <c:pt idx="4929">
                  <c:v>340.01119513570598</c:v>
                </c:pt>
                <c:pt idx="4930">
                  <c:v>340.0121930242363</c:v>
                </c:pt>
                <c:pt idx="4931">
                  <c:v>340.01608478955399</c:v>
                </c:pt>
                <c:pt idx="4932">
                  <c:v>340.0209744435258</c:v>
                </c:pt>
                <c:pt idx="4933">
                  <c:v>340.00241371686093</c:v>
                </c:pt>
                <c:pt idx="4934">
                  <c:v>340.01019724718071</c:v>
                </c:pt>
                <c:pt idx="4935">
                  <c:v>340.00341160534589</c:v>
                </c:pt>
                <c:pt idx="4936">
                  <c:v>339.98684665716183</c:v>
                </c:pt>
                <c:pt idx="4937">
                  <c:v>339.99852195181859</c:v>
                </c:pt>
                <c:pt idx="4938">
                  <c:v>340.00141582838108</c:v>
                </c:pt>
                <c:pt idx="4939">
                  <c:v>339.99752406335875</c:v>
                </c:pt>
                <c:pt idx="4940">
                  <c:v>339.98874264513506</c:v>
                </c:pt>
                <c:pt idx="4941">
                  <c:v>339.97996122731041</c:v>
                </c:pt>
                <c:pt idx="4942">
                  <c:v>339.96150029341226</c:v>
                </c:pt>
                <c:pt idx="4943">
                  <c:v>339.97517136321062</c:v>
                </c:pt>
                <c:pt idx="4944">
                  <c:v>339.9595045168802</c:v>
                </c:pt>
                <c:pt idx="4945">
                  <c:v>339.95072310038432</c:v>
                </c:pt>
                <c:pt idx="4946">
                  <c:v>339.95760852919392</c:v>
                </c:pt>
                <c:pt idx="4947">
                  <c:v>339.96539205770887</c:v>
                </c:pt>
                <c:pt idx="4948">
                  <c:v>339.95661064094543</c:v>
                </c:pt>
                <c:pt idx="4949">
                  <c:v>339.94683133638313</c:v>
                </c:pt>
                <c:pt idx="4950">
                  <c:v>339.96728804547161</c:v>
                </c:pt>
                <c:pt idx="4951">
                  <c:v>339.95172098860246</c:v>
                </c:pt>
                <c:pt idx="4952">
                  <c:v>339.95461486446396</c:v>
                </c:pt>
                <c:pt idx="4953">
                  <c:v>339.95072310038432</c:v>
                </c:pt>
                <c:pt idx="4954">
                  <c:v>339.94393746063815</c:v>
                </c:pt>
                <c:pt idx="4955">
                  <c:v>339.95661064094543</c:v>
                </c:pt>
                <c:pt idx="4956">
                  <c:v>339.94593323700934</c:v>
                </c:pt>
                <c:pt idx="4957">
                  <c:v>339.95561275270217</c:v>
                </c:pt>
                <c:pt idx="4958">
                  <c:v>339.93715182113021</c:v>
                </c:pt>
                <c:pt idx="4959">
                  <c:v>339.94293957246026</c:v>
                </c:pt>
                <c:pt idx="4960">
                  <c:v>339.93415815671722</c:v>
                </c:pt>
                <c:pt idx="4961">
                  <c:v>339.9595045168802</c:v>
                </c:pt>
                <c:pt idx="4962">
                  <c:v>339.94593323700934</c:v>
                </c:pt>
                <c:pt idx="4963">
                  <c:v>339.96439416942025</c:v>
                </c:pt>
                <c:pt idx="4964">
                  <c:v>339.95271887682566</c:v>
                </c:pt>
                <c:pt idx="4965">
                  <c:v>339.9605024051437</c:v>
                </c:pt>
                <c:pt idx="4966">
                  <c:v>339.96249818168593</c:v>
                </c:pt>
                <c:pt idx="4967">
                  <c:v>339.97217769820855</c:v>
                </c:pt>
                <c:pt idx="4968">
                  <c:v>339.97317558653742</c:v>
                </c:pt>
                <c:pt idx="4969">
                  <c:v>339.97217769820855</c:v>
                </c:pt>
                <c:pt idx="4970">
                  <c:v>339.96928382208392</c:v>
                </c:pt>
                <c:pt idx="4971">
                  <c:v>339.99363229841492</c:v>
                </c:pt>
                <c:pt idx="4972">
                  <c:v>339.96539205770887</c:v>
                </c:pt>
                <c:pt idx="4973">
                  <c:v>339.98584876876242</c:v>
                </c:pt>
                <c:pt idx="4974">
                  <c:v>339.98295489243304</c:v>
                </c:pt>
                <c:pt idx="4975">
                  <c:v>339.99073842196901</c:v>
                </c:pt>
                <c:pt idx="4976">
                  <c:v>339.97906312778269</c:v>
                </c:pt>
                <c:pt idx="4977">
                  <c:v>339.99562807529946</c:v>
                </c:pt>
                <c:pt idx="4978">
                  <c:v>339.99073842196901</c:v>
                </c:pt>
                <c:pt idx="4979">
                  <c:v>339.97606946272026</c:v>
                </c:pt>
                <c:pt idx="4980">
                  <c:v>339.99263440998044</c:v>
                </c:pt>
                <c:pt idx="4981">
                  <c:v>339.99073842196901</c:v>
                </c:pt>
                <c:pt idx="4982">
                  <c:v>339.99263440998044</c:v>
                </c:pt>
                <c:pt idx="4983">
                  <c:v>339.98095911567947</c:v>
                </c:pt>
                <c:pt idx="4984">
                  <c:v>339.98485088036807</c:v>
                </c:pt>
                <c:pt idx="4985">
                  <c:v>339.98295489243304</c:v>
                </c:pt>
                <c:pt idx="4986">
                  <c:v>339.9702817103979</c:v>
                </c:pt>
                <c:pt idx="4987">
                  <c:v>339.97996122731041</c:v>
                </c:pt>
                <c:pt idx="4988">
                  <c:v>339.96150029341226</c:v>
                </c:pt>
                <c:pt idx="4989">
                  <c:v>339.97996122731041</c:v>
                </c:pt>
                <c:pt idx="4990">
                  <c:v>339.99263440998044</c:v>
                </c:pt>
                <c:pt idx="4991">
                  <c:v>339.97996122731041</c:v>
                </c:pt>
                <c:pt idx="4992">
                  <c:v>339.98684665716183</c:v>
                </c:pt>
                <c:pt idx="4993">
                  <c:v>339.96828593377518</c:v>
                </c:pt>
                <c:pt idx="4994">
                  <c:v>339.96928382208392</c:v>
                </c:pt>
                <c:pt idx="4995">
                  <c:v>339.96539205770887</c:v>
                </c:pt>
                <c:pt idx="4996">
                  <c:v>339.9595045168802</c:v>
                </c:pt>
                <c:pt idx="4997">
                  <c:v>339.9702817103979</c:v>
                </c:pt>
                <c:pt idx="4998">
                  <c:v>339.96539205770887</c:v>
                </c:pt>
                <c:pt idx="4999">
                  <c:v>339.95172098860246</c:v>
                </c:pt>
                <c:pt idx="5000">
                  <c:v>339.94982500099246</c:v>
                </c:pt>
                <c:pt idx="5001">
                  <c:v>339.96249818168593</c:v>
                </c:pt>
                <c:pt idx="5002">
                  <c:v>339.95172098860246</c:v>
                </c:pt>
                <c:pt idx="5003">
                  <c:v>339.95172098860246</c:v>
                </c:pt>
                <c:pt idx="5004">
                  <c:v>339.95072310038432</c:v>
                </c:pt>
                <c:pt idx="5005">
                  <c:v>339.95561275270217</c:v>
                </c:pt>
                <c:pt idx="5006">
                  <c:v>339.94004569677361</c:v>
                </c:pt>
                <c:pt idx="5007">
                  <c:v>339.95760852919392</c:v>
                </c:pt>
                <c:pt idx="5008">
                  <c:v>339.94204147310461</c:v>
                </c:pt>
                <c:pt idx="5009">
                  <c:v>339.94982500099246</c:v>
                </c:pt>
                <c:pt idx="5010">
                  <c:v>339.93415815671722</c:v>
                </c:pt>
                <c:pt idx="5011">
                  <c:v>339.94393746063815</c:v>
                </c:pt>
                <c:pt idx="5012">
                  <c:v>339.95860641744753</c:v>
                </c:pt>
                <c:pt idx="5013">
                  <c:v>339.95461486446396</c:v>
                </c:pt>
                <c:pt idx="5014">
                  <c:v>339.95072310038432</c:v>
                </c:pt>
                <c:pt idx="5015">
                  <c:v>339.94683133638313</c:v>
                </c:pt>
                <c:pt idx="5016">
                  <c:v>339.95271887682566</c:v>
                </c:pt>
                <c:pt idx="5017">
                  <c:v>339.96339628113668</c:v>
                </c:pt>
                <c:pt idx="5018">
                  <c:v>339.95860641744753</c:v>
                </c:pt>
                <c:pt idx="5019">
                  <c:v>339.94593323700934</c:v>
                </c:pt>
                <c:pt idx="5020">
                  <c:v>339.96539205770887</c:v>
                </c:pt>
                <c:pt idx="5021">
                  <c:v>339.97996122731041</c:v>
                </c:pt>
                <c:pt idx="5022">
                  <c:v>339.97217769820855</c:v>
                </c:pt>
                <c:pt idx="5023">
                  <c:v>339.97317558653742</c:v>
                </c:pt>
                <c:pt idx="5024">
                  <c:v>339.96439416942025</c:v>
                </c:pt>
                <c:pt idx="5025">
                  <c:v>339.94393746063815</c:v>
                </c:pt>
                <c:pt idx="5026">
                  <c:v>339.95461486446396</c:v>
                </c:pt>
                <c:pt idx="5027">
                  <c:v>339.96150029341226</c:v>
                </c:pt>
                <c:pt idx="5028">
                  <c:v>339.94782922458108</c:v>
                </c:pt>
                <c:pt idx="5029">
                  <c:v>339.95760852919392</c:v>
                </c:pt>
                <c:pt idx="5030">
                  <c:v>339.94204147310461</c:v>
                </c:pt>
                <c:pt idx="5031">
                  <c:v>339.92637462946044</c:v>
                </c:pt>
                <c:pt idx="5032">
                  <c:v>339.93226216927962</c:v>
                </c:pt>
                <c:pt idx="5033">
                  <c:v>339.93126428116204</c:v>
                </c:pt>
                <c:pt idx="5034">
                  <c:v>339.93326005740238</c:v>
                </c:pt>
                <c:pt idx="5035">
                  <c:v>339.92447864209919</c:v>
                </c:pt>
                <c:pt idx="5036">
                  <c:v>339.92837040565018</c:v>
                </c:pt>
                <c:pt idx="5037">
                  <c:v>339.94782922458108</c:v>
                </c:pt>
                <c:pt idx="5038">
                  <c:v>339.92447864209919</c:v>
                </c:pt>
                <c:pt idx="5039">
                  <c:v>339.90891158867896</c:v>
                </c:pt>
                <c:pt idx="5040">
                  <c:v>339.92058687862658</c:v>
                </c:pt>
                <c:pt idx="5041">
                  <c:v>339.92637462946044</c:v>
                </c:pt>
                <c:pt idx="5042">
                  <c:v>339.91759321447017</c:v>
                </c:pt>
                <c:pt idx="5043">
                  <c:v>339.91859110251715</c:v>
                </c:pt>
                <c:pt idx="5044">
                  <c:v>339.89524052356859</c:v>
                </c:pt>
                <c:pt idx="5045">
                  <c:v>339.91958899056925</c:v>
                </c:pt>
                <c:pt idx="5046">
                  <c:v>339.89524052356859</c:v>
                </c:pt>
                <c:pt idx="5047">
                  <c:v>339.907913700682</c:v>
                </c:pt>
                <c:pt idx="5048">
                  <c:v>339.89713651064289</c:v>
                </c:pt>
                <c:pt idx="5049">
                  <c:v>339.90302404957123</c:v>
                </c:pt>
                <c:pt idx="5050">
                  <c:v>339.90202616160468</c:v>
                </c:pt>
                <c:pt idx="5051">
                  <c:v>339.91180546389933</c:v>
                </c:pt>
                <c:pt idx="5052">
                  <c:v>339.91469933916312</c:v>
                </c:pt>
                <c:pt idx="5053">
                  <c:v>339.90013017448234</c:v>
                </c:pt>
                <c:pt idx="5054">
                  <c:v>339.90891158867896</c:v>
                </c:pt>
                <c:pt idx="5055">
                  <c:v>339.9069158126901</c:v>
                </c:pt>
                <c:pt idx="5056">
                  <c:v>339.9069158126901</c:v>
                </c:pt>
                <c:pt idx="5057">
                  <c:v>339.90302404957123</c:v>
                </c:pt>
                <c:pt idx="5058">
                  <c:v>339.92058687862658</c:v>
                </c:pt>
                <c:pt idx="5059">
                  <c:v>339.90980968788062</c:v>
                </c:pt>
                <c:pt idx="5060">
                  <c:v>339.90013017448234</c:v>
                </c:pt>
                <c:pt idx="5061">
                  <c:v>339.91180546389933</c:v>
                </c:pt>
                <c:pt idx="5062">
                  <c:v>339.93326005740238</c:v>
                </c:pt>
                <c:pt idx="5063">
                  <c:v>339.9156972271951</c:v>
                </c:pt>
                <c:pt idx="5064">
                  <c:v>339.92637462946044</c:v>
                </c:pt>
                <c:pt idx="5065">
                  <c:v>339.92737251755273</c:v>
                </c:pt>
                <c:pt idx="5066">
                  <c:v>339.92447864209919</c:v>
                </c:pt>
                <c:pt idx="5067">
                  <c:v>339.93515604484969</c:v>
                </c:pt>
                <c:pt idx="5068">
                  <c:v>339.93026639304964</c:v>
                </c:pt>
                <c:pt idx="5069">
                  <c:v>339.92058687862658</c:v>
                </c:pt>
                <c:pt idx="5070">
                  <c:v>339.90402193754301</c:v>
                </c:pt>
                <c:pt idx="5071">
                  <c:v>339.9156972271951</c:v>
                </c:pt>
                <c:pt idx="5072">
                  <c:v>339.94393746063815</c:v>
                </c:pt>
                <c:pt idx="5073">
                  <c:v>339.94683133638313</c:v>
                </c:pt>
                <c:pt idx="5074">
                  <c:v>339.93226216927962</c:v>
                </c:pt>
                <c:pt idx="5075">
                  <c:v>339.95172098860246</c:v>
                </c:pt>
                <c:pt idx="5076">
                  <c:v>339.9605024051437</c:v>
                </c:pt>
                <c:pt idx="5077">
                  <c:v>339.94493534882122</c:v>
                </c:pt>
                <c:pt idx="5078">
                  <c:v>339.94683133638313</c:v>
                </c:pt>
                <c:pt idx="5079">
                  <c:v>339.95271887682566</c:v>
                </c:pt>
                <c:pt idx="5080">
                  <c:v>339.95461486446396</c:v>
                </c:pt>
                <c:pt idx="5081">
                  <c:v>339.96439416942025</c:v>
                </c:pt>
                <c:pt idx="5082">
                  <c:v>339.96828593377518</c:v>
                </c:pt>
                <c:pt idx="5083">
                  <c:v>339.96928382208392</c:v>
                </c:pt>
                <c:pt idx="5084">
                  <c:v>339.97317558653742</c:v>
                </c:pt>
                <c:pt idx="5085">
                  <c:v>339.96638994600278</c:v>
                </c:pt>
                <c:pt idx="5086">
                  <c:v>339.95760852919392</c:v>
                </c:pt>
                <c:pt idx="5087">
                  <c:v>339.97217769820855</c:v>
                </c:pt>
                <c:pt idx="5088">
                  <c:v>339.94293957246026</c:v>
                </c:pt>
                <c:pt idx="5089">
                  <c:v>339.94882711278422</c:v>
                </c:pt>
                <c:pt idx="5090">
                  <c:v>339.95661064094543</c:v>
                </c:pt>
                <c:pt idx="5091">
                  <c:v>339.94293957246026</c:v>
                </c:pt>
                <c:pt idx="5092">
                  <c:v>339.95072310038432</c:v>
                </c:pt>
                <c:pt idx="5093">
                  <c:v>339.9595045168802</c:v>
                </c:pt>
                <c:pt idx="5094">
                  <c:v>339.95271887682566</c:v>
                </c:pt>
                <c:pt idx="5095">
                  <c:v>339.94593323700934</c:v>
                </c:pt>
                <c:pt idx="5096">
                  <c:v>339.95271887682566</c:v>
                </c:pt>
                <c:pt idx="5097">
                  <c:v>339.94593323700934</c:v>
                </c:pt>
                <c:pt idx="5098">
                  <c:v>339.94683133638313</c:v>
                </c:pt>
                <c:pt idx="5099">
                  <c:v>339.95661064094543</c:v>
                </c:pt>
                <c:pt idx="5100">
                  <c:v>339.96539205770887</c:v>
                </c:pt>
                <c:pt idx="5101">
                  <c:v>339.96249818168593</c:v>
                </c:pt>
                <c:pt idx="5102">
                  <c:v>339.94204147310461</c:v>
                </c:pt>
                <c:pt idx="5103">
                  <c:v>339.95461486446396</c:v>
                </c:pt>
                <c:pt idx="5104">
                  <c:v>339.95760852919392</c:v>
                </c:pt>
                <c:pt idx="5105">
                  <c:v>339.9605024051437</c:v>
                </c:pt>
                <c:pt idx="5106">
                  <c:v>339.96439416942025</c:v>
                </c:pt>
                <c:pt idx="5107">
                  <c:v>339.95461486446396</c:v>
                </c:pt>
                <c:pt idx="5108">
                  <c:v>339.9595045168802</c:v>
                </c:pt>
                <c:pt idx="5109">
                  <c:v>339.97706735106925</c:v>
                </c:pt>
                <c:pt idx="5110">
                  <c:v>339.95271887682566</c:v>
                </c:pt>
                <c:pt idx="5111">
                  <c:v>339.97706735106925</c:v>
                </c:pt>
                <c:pt idx="5112">
                  <c:v>339.95661064094543</c:v>
                </c:pt>
                <c:pt idx="5113">
                  <c:v>339.93904780861584</c:v>
                </c:pt>
                <c:pt idx="5114">
                  <c:v>339.94683133638313</c:v>
                </c:pt>
                <c:pt idx="5115">
                  <c:v>339.95860641744753</c:v>
                </c:pt>
                <c:pt idx="5116">
                  <c:v>339.94982500099246</c:v>
                </c:pt>
                <c:pt idx="5117">
                  <c:v>339.95860641744753</c:v>
                </c:pt>
                <c:pt idx="5118">
                  <c:v>339.96249818168593</c:v>
                </c:pt>
                <c:pt idx="5119">
                  <c:v>339.97317558653742</c:v>
                </c:pt>
                <c:pt idx="5120">
                  <c:v>339.98974053354948</c:v>
                </c:pt>
                <c:pt idx="5121">
                  <c:v>339.9595045168802</c:v>
                </c:pt>
                <c:pt idx="5122">
                  <c:v>339.95461486446396</c:v>
                </c:pt>
                <c:pt idx="5123">
                  <c:v>339.98295489243304</c:v>
                </c:pt>
                <c:pt idx="5124">
                  <c:v>339.9605024051437</c:v>
                </c:pt>
                <c:pt idx="5125">
                  <c:v>339.95661064094543</c:v>
                </c:pt>
                <c:pt idx="5126">
                  <c:v>339.96728804547161</c:v>
                </c:pt>
                <c:pt idx="5127">
                  <c:v>339.95860641744753</c:v>
                </c:pt>
                <c:pt idx="5128">
                  <c:v>339.93804992046319</c:v>
                </c:pt>
                <c:pt idx="5129">
                  <c:v>339.95860641744753</c:v>
                </c:pt>
                <c:pt idx="5130">
                  <c:v>339.96539205770887</c:v>
                </c:pt>
                <c:pt idx="5131">
                  <c:v>339.96539205770887</c:v>
                </c:pt>
                <c:pt idx="5132">
                  <c:v>339.95461486446396</c:v>
                </c:pt>
                <c:pt idx="5133">
                  <c:v>339.95172098860246</c:v>
                </c:pt>
                <c:pt idx="5134">
                  <c:v>339.95072310038432</c:v>
                </c:pt>
                <c:pt idx="5135">
                  <c:v>339.94204147310461</c:v>
                </c:pt>
                <c:pt idx="5136">
                  <c:v>339.95371676505397</c:v>
                </c:pt>
                <c:pt idx="5137">
                  <c:v>339.96828593377518</c:v>
                </c:pt>
                <c:pt idx="5138">
                  <c:v>339.9605024051437</c:v>
                </c:pt>
                <c:pt idx="5139">
                  <c:v>339.95760852919392</c:v>
                </c:pt>
                <c:pt idx="5140">
                  <c:v>339.93415815671722</c:v>
                </c:pt>
                <c:pt idx="5141">
                  <c:v>339.94982500099246</c:v>
                </c:pt>
                <c:pt idx="5142">
                  <c:v>339.94593323700934</c:v>
                </c:pt>
                <c:pt idx="5143">
                  <c:v>339.93804992046319</c:v>
                </c:pt>
                <c:pt idx="5144">
                  <c:v>339.95860641744753</c:v>
                </c:pt>
                <c:pt idx="5145">
                  <c:v>339.93515604484969</c:v>
                </c:pt>
                <c:pt idx="5146">
                  <c:v>339.94293957246026</c:v>
                </c:pt>
                <c:pt idx="5147">
                  <c:v>339.95271887682566</c:v>
                </c:pt>
                <c:pt idx="5148">
                  <c:v>339.94982500099246</c:v>
                </c:pt>
                <c:pt idx="5149">
                  <c:v>339.94204147310461</c:v>
                </c:pt>
                <c:pt idx="5150">
                  <c:v>339.93715182113021</c:v>
                </c:pt>
                <c:pt idx="5151">
                  <c:v>339.96828593377518</c:v>
                </c:pt>
                <c:pt idx="5152">
                  <c:v>339.96249818168593</c:v>
                </c:pt>
                <c:pt idx="5153">
                  <c:v>339.94882711278422</c:v>
                </c:pt>
                <c:pt idx="5154">
                  <c:v>339.96728804547161</c:v>
                </c:pt>
                <c:pt idx="5155">
                  <c:v>339.96638994600278</c:v>
                </c:pt>
                <c:pt idx="5156">
                  <c:v>339.9605024051437</c:v>
                </c:pt>
                <c:pt idx="5157">
                  <c:v>339.95271887682566</c:v>
                </c:pt>
                <c:pt idx="5158">
                  <c:v>339.96928382208392</c:v>
                </c:pt>
                <c:pt idx="5159">
                  <c:v>339.95072310038432</c:v>
                </c:pt>
                <c:pt idx="5160">
                  <c:v>339.9595045168802</c:v>
                </c:pt>
                <c:pt idx="5161">
                  <c:v>339.94104358493649</c:v>
                </c:pt>
                <c:pt idx="5162">
                  <c:v>339.96638994600278</c:v>
                </c:pt>
                <c:pt idx="5163">
                  <c:v>339.96539205770887</c:v>
                </c:pt>
                <c:pt idx="5164">
                  <c:v>339.96249818168593</c:v>
                </c:pt>
                <c:pt idx="5165">
                  <c:v>339.98874264513506</c:v>
                </c:pt>
                <c:pt idx="5166">
                  <c:v>339.98385299197889</c:v>
                </c:pt>
                <c:pt idx="5167">
                  <c:v>339.97117980988486</c:v>
                </c:pt>
                <c:pt idx="5168">
                  <c:v>339.97996122731041</c:v>
                </c:pt>
                <c:pt idx="5169">
                  <c:v>339.96638994600278</c:v>
                </c:pt>
                <c:pt idx="5170">
                  <c:v>339.97806523942336</c:v>
                </c:pt>
                <c:pt idx="5171">
                  <c:v>339.97706735106925</c:v>
                </c:pt>
                <c:pt idx="5172">
                  <c:v>339.97806523942336</c:v>
                </c:pt>
                <c:pt idx="5173">
                  <c:v>339.98385299197889</c:v>
                </c:pt>
                <c:pt idx="5174">
                  <c:v>339.9965261749042</c:v>
                </c:pt>
                <c:pt idx="5175">
                  <c:v>339.98684665716183</c:v>
                </c:pt>
                <c:pt idx="5176">
                  <c:v>339.99263440998044</c:v>
                </c:pt>
                <c:pt idx="5177">
                  <c:v>339.97806523942336</c:v>
                </c:pt>
                <c:pt idx="5178">
                  <c:v>339.98784454556653</c:v>
                </c:pt>
                <c:pt idx="5179">
                  <c:v>340.00141582838108</c:v>
                </c:pt>
                <c:pt idx="5180">
                  <c:v>339.98684665716183</c:v>
                </c:pt>
                <c:pt idx="5181">
                  <c:v>340.00919935866068</c:v>
                </c:pt>
                <c:pt idx="5182">
                  <c:v>339.98295489243304</c:v>
                </c:pt>
                <c:pt idx="5183">
                  <c:v>339.99463018685464</c:v>
                </c:pt>
                <c:pt idx="5184">
                  <c:v>339.99263440998044</c:v>
                </c:pt>
                <c:pt idx="5185">
                  <c:v>340.00530759348169</c:v>
                </c:pt>
                <c:pt idx="5186">
                  <c:v>340.0121930242363</c:v>
                </c:pt>
                <c:pt idx="5187">
                  <c:v>339.99363229841492</c:v>
                </c:pt>
                <c:pt idx="5188">
                  <c:v>340.01309112391806</c:v>
                </c:pt>
                <c:pt idx="5189">
                  <c:v>340.00919935866068</c:v>
                </c:pt>
                <c:pt idx="5190">
                  <c:v>339.99951984028348</c:v>
                </c:pt>
                <c:pt idx="5191">
                  <c:v>340.02386832042453</c:v>
                </c:pt>
                <c:pt idx="5192">
                  <c:v>340.00440949383614</c:v>
                </c:pt>
                <c:pt idx="5193">
                  <c:v>340.0004179399063</c:v>
                </c:pt>
                <c:pt idx="5194">
                  <c:v>340.00530759348169</c:v>
                </c:pt>
                <c:pt idx="5195">
                  <c:v>340.00141582838108</c:v>
                </c:pt>
                <c:pt idx="5196">
                  <c:v>340.0121930242363</c:v>
                </c:pt>
                <c:pt idx="5197">
                  <c:v>340.0209744435258</c:v>
                </c:pt>
                <c:pt idx="5198">
                  <c:v>339.99752406335875</c:v>
                </c:pt>
                <c:pt idx="5199">
                  <c:v>340.01019724718071</c:v>
                </c:pt>
                <c:pt idx="5200">
                  <c:v>340.00919935866068</c:v>
                </c:pt>
                <c:pt idx="5201">
                  <c:v>339.99562807529946</c:v>
                </c:pt>
                <c:pt idx="5202">
                  <c:v>340.00440949383614</c:v>
                </c:pt>
                <c:pt idx="5203">
                  <c:v>340.00341160534589</c:v>
                </c:pt>
                <c:pt idx="5204">
                  <c:v>340.0004179399063</c:v>
                </c:pt>
                <c:pt idx="5205">
                  <c:v>340.00730337048674</c:v>
                </c:pt>
                <c:pt idx="5206">
                  <c:v>340.00241371686093</c:v>
                </c:pt>
                <c:pt idx="5207">
                  <c:v>340.01119513570598</c:v>
                </c:pt>
                <c:pt idx="5208">
                  <c:v>339.98195700405364</c:v>
                </c:pt>
                <c:pt idx="5209">
                  <c:v>339.98095911567947</c:v>
                </c:pt>
                <c:pt idx="5210">
                  <c:v>340.00730337048674</c:v>
                </c:pt>
                <c:pt idx="5211">
                  <c:v>339.99752406335875</c:v>
                </c:pt>
                <c:pt idx="5212">
                  <c:v>340.01019724718071</c:v>
                </c:pt>
                <c:pt idx="5213">
                  <c:v>340.00141582838108</c:v>
                </c:pt>
                <c:pt idx="5214">
                  <c:v>340.01019724718071</c:v>
                </c:pt>
                <c:pt idx="5215">
                  <c:v>340.00341160534589</c:v>
                </c:pt>
                <c:pt idx="5216">
                  <c:v>340.01608478955399</c:v>
                </c:pt>
                <c:pt idx="5217">
                  <c:v>339.99562807529946</c:v>
                </c:pt>
                <c:pt idx="5218">
                  <c:v>339.97996122731041</c:v>
                </c:pt>
                <c:pt idx="5219">
                  <c:v>339.99263440998044</c:v>
                </c:pt>
                <c:pt idx="5220">
                  <c:v>339.99752406335875</c:v>
                </c:pt>
                <c:pt idx="5221">
                  <c:v>339.97806523942336</c:v>
                </c:pt>
                <c:pt idx="5222">
                  <c:v>339.98095911567947</c:v>
                </c:pt>
                <c:pt idx="5223">
                  <c:v>339.98295489243304</c:v>
                </c:pt>
                <c:pt idx="5224">
                  <c:v>339.98295489243304</c:v>
                </c:pt>
                <c:pt idx="5225">
                  <c:v>339.98095911567947</c:v>
                </c:pt>
                <c:pt idx="5226">
                  <c:v>339.97706735106925</c:v>
                </c:pt>
                <c:pt idx="5227">
                  <c:v>339.9702817103979</c:v>
                </c:pt>
                <c:pt idx="5228">
                  <c:v>339.96638994600278</c:v>
                </c:pt>
                <c:pt idx="5229">
                  <c:v>339.97606946272026</c:v>
                </c:pt>
                <c:pt idx="5230">
                  <c:v>339.94593323700934</c:v>
                </c:pt>
                <c:pt idx="5231">
                  <c:v>339.96828593377518</c:v>
                </c:pt>
                <c:pt idx="5232">
                  <c:v>339.97906312778269</c:v>
                </c:pt>
                <c:pt idx="5233">
                  <c:v>339.96638994600278</c:v>
                </c:pt>
                <c:pt idx="5234">
                  <c:v>339.97117980988486</c:v>
                </c:pt>
                <c:pt idx="5235">
                  <c:v>339.93904780861584</c:v>
                </c:pt>
                <c:pt idx="5236">
                  <c:v>339.95172098860246</c:v>
                </c:pt>
                <c:pt idx="5237">
                  <c:v>339.95561275270217</c:v>
                </c:pt>
                <c:pt idx="5238">
                  <c:v>339.95271887682566</c:v>
                </c:pt>
                <c:pt idx="5239">
                  <c:v>339.93904780861584</c:v>
                </c:pt>
                <c:pt idx="5240">
                  <c:v>339.94493534882122</c:v>
                </c:pt>
                <c:pt idx="5241">
                  <c:v>339.94004569677361</c:v>
                </c:pt>
                <c:pt idx="5242">
                  <c:v>339.93326005740238</c:v>
                </c:pt>
                <c:pt idx="5243">
                  <c:v>339.93515604484969</c:v>
                </c:pt>
                <c:pt idx="5244">
                  <c:v>339.93904780861584</c:v>
                </c:pt>
                <c:pt idx="5245">
                  <c:v>339.94104358493649</c:v>
                </c:pt>
                <c:pt idx="5246">
                  <c:v>339.94293957246026</c:v>
                </c:pt>
                <c:pt idx="5247">
                  <c:v>339.92547653018175</c:v>
                </c:pt>
                <c:pt idx="5248">
                  <c:v>339.92547653018175</c:v>
                </c:pt>
                <c:pt idx="5249">
                  <c:v>339.91280335191641</c:v>
                </c:pt>
                <c:pt idx="5250">
                  <c:v>339.94782922458108</c:v>
                </c:pt>
                <c:pt idx="5251">
                  <c:v>339.93715182113021</c:v>
                </c:pt>
                <c:pt idx="5252">
                  <c:v>339.94104358493649</c:v>
                </c:pt>
                <c:pt idx="5253">
                  <c:v>339.95072310038432</c:v>
                </c:pt>
                <c:pt idx="5254">
                  <c:v>339.94982500099246</c:v>
                </c:pt>
                <c:pt idx="5255">
                  <c:v>339.97117980988486</c:v>
                </c:pt>
                <c:pt idx="5256">
                  <c:v>339.97906312778269</c:v>
                </c:pt>
                <c:pt idx="5257">
                  <c:v>339.97996122731041</c:v>
                </c:pt>
                <c:pt idx="5258">
                  <c:v>339.97517136321062</c:v>
                </c:pt>
                <c:pt idx="5259">
                  <c:v>339.96339628113668</c:v>
                </c:pt>
                <c:pt idx="5260">
                  <c:v>339.97906312778269</c:v>
                </c:pt>
                <c:pt idx="5261">
                  <c:v>339.96249818168593</c:v>
                </c:pt>
                <c:pt idx="5262">
                  <c:v>339.97706735106925</c:v>
                </c:pt>
                <c:pt idx="5263">
                  <c:v>339.97706735106925</c:v>
                </c:pt>
                <c:pt idx="5264">
                  <c:v>339.9702817103979</c:v>
                </c:pt>
                <c:pt idx="5265">
                  <c:v>339.98385299197889</c:v>
                </c:pt>
                <c:pt idx="5266">
                  <c:v>339.97317558653742</c:v>
                </c:pt>
                <c:pt idx="5267">
                  <c:v>339.97417347487146</c:v>
                </c:pt>
                <c:pt idx="5268">
                  <c:v>339.9605024051437</c:v>
                </c:pt>
                <c:pt idx="5269">
                  <c:v>339.98385299197889</c:v>
                </c:pt>
                <c:pt idx="5270">
                  <c:v>339.9605024051437</c:v>
                </c:pt>
                <c:pt idx="5271">
                  <c:v>339.9605024051437</c:v>
                </c:pt>
                <c:pt idx="5272">
                  <c:v>339.97517136321062</c:v>
                </c:pt>
                <c:pt idx="5273">
                  <c:v>339.96339628113668</c:v>
                </c:pt>
                <c:pt idx="5274">
                  <c:v>339.98195700405364</c:v>
                </c:pt>
                <c:pt idx="5275">
                  <c:v>339.96638994600278</c:v>
                </c:pt>
                <c:pt idx="5276">
                  <c:v>339.98095911567947</c:v>
                </c:pt>
                <c:pt idx="5277">
                  <c:v>339.97417347487146</c:v>
                </c:pt>
                <c:pt idx="5278">
                  <c:v>339.97217769820855</c:v>
                </c:pt>
                <c:pt idx="5279">
                  <c:v>339.96638994600278</c:v>
                </c:pt>
                <c:pt idx="5280">
                  <c:v>339.95172098860246</c:v>
                </c:pt>
                <c:pt idx="5281">
                  <c:v>339.94982500099246</c:v>
                </c:pt>
                <c:pt idx="5282">
                  <c:v>339.93326005740238</c:v>
                </c:pt>
                <c:pt idx="5283">
                  <c:v>339.92447864209919</c:v>
                </c:pt>
                <c:pt idx="5284">
                  <c:v>339.94882711278422</c:v>
                </c:pt>
                <c:pt idx="5285">
                  <c:v>339.93415815671722</c:v>
                </c:pt>
                <c:pt idx="5286">
                  <c:v>339.95072310038432</c:v>
                </c:pt>
                <c:pt idx="5287">
                  <c:v>339.92936829375287</c:v>
                </c:pt>
                <c:pt idx="5288">
                  <c:v>339.93126428116204</c:v>
                </c:pt>
                <c:pt idx="5289">
                  <c:v>339.94204147310461</c:v>
                </c:pt>
                <c:pt idx="5290">
                  <c:v>339.94493534882122</c:v>
                </c:pt>
                <c:pt idx="5291">
                  <c:v>339.94393746063815</c:v>
                </c:pt>
                <c:pt idx="5292">
                  <c:v>339.95371676505397</c:v>
                </c:pt>
                <c:pt idx="5293">
                  <c:v>339.95271887682566</c:v>
                </c:pt>
                <c:pt idx="5294">
                  <c:v>339.95561275270217</c:v>
                </c:pt>
                <c:pt idx="5295">
                  <c:v>339.93415815671722</c:v>
                </c:pt>
                <c:pt idx="5296">
                  <c:v>339.96439416942025</c:v>
                </c:pt>
                <c:pt idx="5297">
                  <c:v>339.94004569677361</c:v>
                </c:pt>
                <c:pt idx="5298">
                  <c:v>339.94683133638313</c:v>
                </c:pt>
                <c:pt idx="5299">
                  <c:v>339.93026639304964</c:v>
                </c:pt>
                <c:pt idx="5300">
                  <c:v>339.93804992046319</c:v>
                </c:pt>
                <c:pt idx="5301">
                  <c:v>339.92737251755273</c:v>
                </c:pt>
                <c:pt idx="5302">
                  <c:v>339.92936829375287</c:v>
                </c:pt>
                <c:pt idx="5303">
                  <c:v>339.92058687862658</c:v>
                </c:pt>
                <c:pt idx="5304">
                  <c:v>339.95461486446396</c:v>
                </c:pt>
                <c:pt idx="5305">
                  <c:v>339.91859110251715</c:v>
                </c:pt>
                <c:pt idx="5306">
                  <c:v>339.92447864209919</c:v>
                </c:pt>
                <c:pt idx="5307">
                  <c:v>339.91958899056925</c:v>
                </c:pt>
                <c:pt idx="5308">
                  <c:v>339.91759321447017</c:v>
                </c:pt>
                <c:pt idx="5309">
                  <c:v>339.92547653018175</c:v>
                </c:pt>
                <c:pt idx="5310">
                  <c:v>339.92248286594958</c:v>
                </c:pt>
                <c:pt idx="5311">
                  <c:v>339.90402193754301</c:v>
                </c:pt>
                <c:pt idx="5312">
                  <c:v>339.91080757588742</c:v>
                </c:pt>
                <c:pt idx="5313">
                  <c:v>339.91759321447017</c:v>
                </c:pt>
                <c:pt idx="5314">
                  <c:v>339.91180546389933</c:v>
                </c:pt>
                <c:pt idx="5315">
                  <c:v>339.90492003672193</c:v>
                </c:pt>
                <c:pt idx="5316">
                  <c:v>339.89623841150012</c:v>
                </c:pt>
                <c:pt idx="5317">
                  <c:v>339.92348075402185</c:v>
                </c:pt>
                <c:pt idx="5318">
                  <c:v>339.89134876068482</c:v>
                </c:pt>
                <c:pt idx="5319">
                  <c:v>339.90013017448234</c:v>
                </c:pt>
                <c:pt idx="5320">
                  <c:v>339.89713651064289</c:v>
                </c:pt>
                <c:pt idx="5321">
                  <c:v>339.87378593428707</c:v>
                </c:pt>
                <c:pt idx="5322">
                  <c:v>339.89224685980486</c:v>
                </c:pt>
                <c:pt idx="5323">
                  <c:v>339.88745699787944</c:v>
                </c:pt>
                <c:pt idx="5324">
                  <c:v>339.8835652351525</c:v>
                </c:pt>
                <c:pt idx="5325">
                  <c:v>339.88446333423639</c:v>
                </c:pt>
                <c:pt idx="5326">
                  <c:v>339.91280335191641</c:v>
                </c:pt>
                <c:pt idx="5327">
                  <c:v>339.87478382210782</c:v>
                </c:pt>
                <c:pt idx="5328">
                  <c:v>339.89913228653074</c:v>
                </c:pt>
                <c:pt idx="5329">
                  <c:v>339.89813439858426</c:v>
                </c:pt>
                <c:pt idx="5330">
                  <c:v>339.89913228653074</c:v>
                </c:pt>
                <c:pt idx="5331">
                  <c:v>339.90980968788062</c:v>
                </c:pt>
                <c:pt idx="5332">
                  <c:v>339.90402193754301</c:v>
                </c:pt>
                <c:pt idx="5333">
                  <c:v>339.9069158126901</c:v>
                </c:pt>
                <c:pt idx="5334">
                  <c:v>339.91859110251715</c:v>
                </c:pt>
                <c:pt idx="5335">
                  <c:v>339.92637462946044</c:v>
                </c:pt>
                <c:pt idx="5336">
                  <c:v>339.9156972271951</c:v>
                </c:pt>
                <c:pt idx="5337">
                  <c:v>339.94204147310461</c:v>
                </c:pt>
                <c:pt idx="5338">
                  <c:v>339.93226216927962</c:v>
                </c:pt>
                <c:pt idx="5339">
                  <c:v>339.95860641744753</c:v>
                </c:pt>
                <c:pt idx="5340">
                  <c:v>339.94982500099246</c:v>
                </c:pt>
                <c:pt idx="5341">
                  <c:v>339.96638994600278</c:v>
                </c:pt>
                <c:pt idx="5342">
                  <c:v>339.98784454556653</c:v>
                </c:pt>
                <c:pt idx="5343">
                  <c:v>339.98874264513506</c:v>
                </c:pt>
                <c:pt idx="5344">
                  <c:v>340.00341160534589</c:v>
                </c:pt>
                <c:pt idx="5345">
                  <c:v>339.99852195181859</c:v>
                </c:pt>
                <c:pt idx="5346">
                  <c:v>340.0121930242363</c:v>
                </c:pt>
                <c:pt idx="5347">
                  <c:v>340.00141582838108</c:v>
                </c:pt>
                <c:pt idx="5348">
                  <c:v>340.01309112391806</c:v>
                </c:pt>
                <c:pt idx="5349">
                  <c:v>340.03165185160856</c:v>
                </c:pt>
                <c:pt idx="5350">
                  <c:v>340.04332714897259</c:v>
                </c:pt>
                <c:pt idx="5351">
                  <c:v>340.03554361731824</c:v>
                </c:pt>
                <c:pt idx="5352">
                  <c:v>340.05021258108206</c:v>
                </c:pt>
                <c:pt idx="5353">
                  <c:v>340.04721891491732</c:v>
                </c:pt>
                <c:pt idx="5354">
                  <c:v>340.04622102620613</c:v>
                </c:pt>
                <c:pt idx="5355">
                  <c:v>340.0443250376689</c:v>
                </c:pt>
                <c:pt idx="5356">
                  <c:v>340.04232926028146</c:v>
                </c:pt>
                <c:pt idx="5357">
                  <c:v>340.05500244704206</c:v>
                </c:pt>
                <c:pt idx="5358">
                  <c:v>340.05600033579861</c:v>
                </c:pt>
                <c:pt idx="5359">
                  <c:v>340.07645705644484</c:v>
                </c:pt>
                <c:pt idx="5360">
                  <c:v>340.07845283418476</c:v>
                </c:pt>
                <c:pt idx="5361">
                  <c:v>340.0881323565161</c:v>
                </c:pt>
                <c:pt idx="5362">
                  <c:v>340.0881323565161</c:v>
                </c:pt>
                <c:pt idx="5363">
                  <c:v>340.09302201231111</c:v>
                </c:pt>
                <c:pt idx="5364">
                  <c:v>340.09202412336333</c:v>
                </c:pt>
                <c:pt idx="5365">
                  <c:v>340.09691377925674</c:v>
                </c:pt>
                <c:pt idx="5366">
                  <c:v>340.10379921327575</c:v>
                </c:pt>
                <c:pt idx="5367">
                  <c:v>340.09501779022219</c:v>
                </c:pt>
                <c:pt idx="5368">
                  <c:v>340.0881323565161</c:v>
                </c:pt>
                <c:pt idx="5369">
                  <c:v>340.06677753469842</c:v>
                </c:pt>
                <c:pt idx="5370">
                  <c:v>340.09012813437664</c:v>
                </c:pt>
                <c:pt idx="5371">
                  <c:v>340.09691377925674</c:v>
                </c:pt>
                <c:pt idx="5372">
                  <c:v>340.0657796458861</c:v>
                </c:pt>
                <c:pt idx="5373">
                  <c:v>340.08424058974731</c:v>
                </c:pt>
                <c:pt idx="5374">
                  <c:v>340.07256528991115</c:v>
                </c:pt>
                <c:pt idx="5375">
                  <c:v>340.08723425648554</c:v>
                </c:pt>
                <c:pt idx="5376">
                  <c:v>340.06088999078054</c:v>
                </c:pt>
                <c:pt idx="5377">
                  <c:v>340.06278597948022</c:v>
                </c:pt>
                <c:pt idx="5378">
                  <c:v>340.03654150597436</c:v>
                </c:pt>
                <c:pt idx="5379">
                  <c:v>340.05021258108206</c:v>
                </c:pt>
                <c:pt idx="5380">
                  <c:v>340.0657796458861</c:v>
                </c:pt>
                <c:pt idx="5381">
                  <c:v>340.05111068094055</c:v>
                </c:pt>
                <c:pt idx="5382">
                  <c:v>340.05210856967705</c:v>
                </c:pt>
                <c:pt idx="5383">
                  <c:v>340.06677753469842</c:v>
                </c:pt>
                <c:pt idx="5384">
                  <c:v>340.04622102620613</c:v>
                </c:pt>
                <c:pt idx="5385">
                  <c:v>340.04143116046379</c:v>
                </c:pt>
                <c:pt idx="5386">
                  <c:v>340.04821680363381</c:v>
                </c:pt>
                <c:pt idx="5387">
                  <c:v>340.0657796458861</c:v>
                </c:pt>
                <c:pt idx="5388">
                  <c:v>340.07745494531224</c:v>
                </c:pt>
                <c:pt idx="5389">
                  <c:v>340.07156740106905</c:v>
                </c:pt>
                <c:pt idx="5390">
                  <c:v>340.07456106761094</c:v>
                </c:pt>
                <c:pt idx="5391">
                  <c:v>340.0657796458861</c:v>
                </c:pt>
                <c:pt idx="5392">
                  <c:v>340.07356317875849</c:v>
                </c:pt>
                <c:pt idx="5393">
                  <c:v>340.06867352345591</c:v>
                </c:pt>
                <c:pt idx="5394">
                  <c:v>340.07066930111546</c:v>
                </c:pt>
                <c:pt idx="5395">
                  <c:v>340.07256528991115</c:v>
                </c:pt>
                <c:pt idx="5396">
                  <c:v>340.07545916758255</c:v>
                </c:pt>
                <c:pt idx="5397">
                  <c:v>340.06767563463387</c:v>
                </c:pt>
                <c:pt idx="5398">
                  <c:v>340.14471266685479</c:v>
                </c:pt>
                <c:pt idx="5399">
                  <c:v>340.06967141228313</c:v>
                </c:pt>
                <c:pt idx="5400">
                  <c:v>339.82209535222046</c:v>
                </c:pt>
                <c:pt idx="5401">
                  <c:v>340.11447662593537</c:v>
                </c:pt>
                <c:pt idx="5402">
                  <c:v>340.0443250376689</c:v>
                </c:pt>
                <c:pt idx="5403">
                  <c:v>340.18173436036443</c:v>
                </c:pt>
                <c:pt idx="5404">
                  <c:v>340.08723425648554</c:v>
                </c:pt>
                <c:pt idx="5405">
                  <c:v>340.03165185160856</c:v>
                </c:pt>
                <c:pt idx="5406">
                  <c:v>340.02965607435203</c:v>
                </c:pt>
                <c:pt idx="5407">
                  <c:v>340.0881323565161</c:v>
                </c:pt>
                <c:pt idx="5408">
                  <c:v>340.04721891491732</c:v>
                </c:pt>
                <c:pt idx="5409">
                  <c:v>340.01119513570598</c:v>
                </c:pt>
                <c:pt idx="5410">
                  <c:v>340.03554361731824</c:v>
                </c:pt>
                <c:pt idx="5411">
                  <c:v>340.05310645841865</c:v>
                </c:pt>
                <c:pt idx="5412">
                  <c:v>340.03364762888577</c:v>
                </c:pt>
                <c:pt idx="5413">
                  <c:v>340.03364762888577</c:v>
                </c:pt>
                <c:pt idx="5414">
                  <c:v>340.03364762888577</c:v>
                </c:pt>
                <c:pt idx="5415">
                  <c:v>340.03654150597436</c:v>
                </c:pt>
                <c:pt idx="5416">
                  <c:v>340.05021258108206</c:v>
                </c:pt>
                <c:pt idx="5417">
                  <c:v>340.04821680363381</c:v>
                </c:pt>
                <c:pt idx="5418">
                  <c:v>340.04532292637037</c:v>
                </c:pt>
                <c:pt idx="5419">
                  <c:v>340.05799611332731</c:v>
                </c:pt>
                <c:pt idx="5420">
                  <c:v>340.04921469235535</c:v>
                </c:pt>
                <c:pt idx="5421">
                  <c:v>340.05889421322195</c:v>
                </c:pt>
                <c:pt idx="5422">
                  <c:v>340.04043327178243</c:v>
                </c:pt>
                <c:pt idx="5423">
                  <c:v>340.06278597948022</c:v>
                </c:pt>
                <c:pt idx="5424">
                  <c:v>340.04532292637037</c:v>
                </c:pt>
                <c:pt idx="5425">
                  <c:v>340.05600033579861</c:v>
                </c:pt>
                <c:pt idx="5426">
                  <c:v>340.05600033579861</c:v>
                </c:pt>
                <c:pt idx="5427">
                  <c:v>340.05799611332731</c:v>
                </c:pt>
                <c:pt idx="5428">
                  <c:v>340.0793509341745</c:v>
                </c:pt>
                <c:pt idx="5429">
                  <c:v>340.05500244704206</c:v>
                </c:pt>
                <c:pt idx="5430">
                  <c:v>340.05500244704206</c:v>
                </c:pt>
                <c:pt idx="5431">
                  <c:v>340.04821680363381</c:v>
                </c:pt>
                <c:pt idx="5432">
                  <c:v>340.06278597948022</c:v>
                </c:pt>
                <c:pt idx="5433">
                  <c:v>340.04043327178243</c:v>
                </c:pt>
                <c:pt idx="5434">
                  <c:v>340.03554361731824</c:v>
                </c:pt>
                <c:pt idx="5435">
                  <c:v>340.02776008597738</c:v>
                </c:pt>
                <c:pt idx="5436">
                  <c:v>340.01019724718071</c:v>
                </c:pt>
                <c:pt idx="5437">
                  <c:v>340.01608478955399</c:v>
                </c:pt>
                <c:pt idx="5438">
                  <c:v>340.02386832042453</c:v>
                </c:pt>
                <c:pt idx="5439">
                  <c:v>340.00730337048674</c:v>
                </c:pt>
                <c:pt idx="5440">
                  <c:v>339.98095911567947</c:v>
                </c:pt>
                <c:pt idx="5441">
                  <c:v>339.99173631039378</c:v>
                </c:pt>
                <c:pt idx="5442">
                  <c:v>339.98195700405364</c:v>
                </c:pt>
                <c:pt idx="5443">
                  <c:v>339.98295489243304</c:v>
                </c:pt>
                <c:pt idx="5444">
                  <c:v>339.97606946272026</c:v>
                </c:pt>
                <c:pt idx="5445">
                  <c:v>339.95760852919392</c:v>
                </c:pt>
                <c:pt idx="5446">
                  <c:v>339.96150029341226</c:v>
                </c:pt>
                <c:pt idx="5447">
                  <c:v>339.94493534882122</c:v>
                </c:pt>
                <c:pt idx="5448">
                  <c:v>339.95072310038432</c:v>
                </c:pt>
                <c:pt idx="5449">
                  <c:v>339.94593323700934</c:v>
                </c:pt>
                <c:pt idx="5450">
                  <c:v>339.94004569677361</c:v>
                </c:pt>
                <c:pt idx="5451">
                  <c:v>339.9069158126901</c:v>
                </c:pt>
                <c:pt idx="5452">
                  <c:v>339.91958899056925</c:v>
                </c:pt>
                <c:pt idx="5453">
                  <c:v>339.89524052356859</c:v>
                </c:pt>
                <c:pt idx="5454">
                  <c:v>339.91370145113621</c:v>
                </c:pt>
                <c:pt idx="5455">
                  <c:v>339.90891158867896</c:v>
                </c:pt>
                <c:pt idx="5456">
                  <c:v>339.89623841150012</c:v>
                </c:pt>
                <c:pt idx="5457">
                  <c:v>339.90202616160468</c:v>
                </c:pt>
                <c:pt idx="5458">
                  <c:v>339.89035087277853</c:v>
                </c:pt>
                <c:pt idx="5459">
                  <c:v>339.88745699787944</c:v>
                </c:pt>
                <c:pt idx="5460">
                  <c:v>339.89324474772098</c:v>
                </c:pt>
                <c:pt idx="5461">
                  <c:v>339.8805715715697</c:v>
                </c:pt>
                <c:pt idx="5462">
                  <c:v>339.89324474772098</c:v>
                </c:pt>
                <c:pt idx="5463">
                  <c:v>339.91958899056925</c:v>
                </c:pt>
                <c:pt idx="5464">
                  <c:v>339.87478382210782</c:v>
                </c:pt>
                <c:pt idx="5465">
                  <c:v>339.87378593428707</c:v>
                </c:pt>
                <c:pt idx="5466">
                  <c:v>339.89424263564217</c:v>
                </c:pt>
                <c:pt idx="5467">
                  <c:v>339.90202616160468</c:v>
                </c:pt>
                <c:pt idx="5468">
                  <c:v>339.89224685980486</c:v>
                </c:pt>
                <c:pt idx="5469">
                  <c:v>339.89035087277853</c:v>
                </c:pt>
                <c:pt idx="5470">
                  <c:v>339.89524052356859</c:v>
                </c:pt>
                <c:pt idx="5471">
                  <c:v>339.91370145113621</c:v>
                </c:pt>
                <c:pt idx="5472">
                  <c:v>339.88546122211221</c:v>
                </c:pt>
                <c:pt idx="5473">
                  <c:v>339.89623841150012</c:v>
                </c:pt>
                <c:pt idx="5474">
                  <c:v>339.89134876068482</c:v>
                </c:pt>
                <c:pt idx="5475">
                  <c:v>339.90302404957123</c:v>
                </c:pt>
                <c:pt idx="5476">
                  <c:v>339.90891158867896</c:v>
                </c:pt>
                <c:pt idx="5477">
                  <c:v>339.9069158126901</c:v>
                </c:pt>
                <c:pt idx="5478">
                  <c:v>339.89035087277853</c:v>
                </c:pt>
                <c:pt idx="5479">
                  <c:v>339.91370145113621</c:v>
                </c:pt>
                <c:pt idx="5480">
                  <c:v>339.89813439858426</c:v>
                </c:pt>
                <c:pt idx="5481">
                  <c:v>339.89713651064289</c:v>
                </c:pt>
                <c:pt idx="5482">
                  <c:v>339.8835652351525</c:v>
                </c:pt>
                <c:pt idx="5483">
                  <c:v>339.89524052356859</c:v>
                </c:pt>
                <c:pt idx="5484">
                  <c:v>339.88835509698146</c:v>
                </c:pt>
                <c:pt idx="5485">
                  <c:v>339.8835652351525</c:v>
                </c:pt>
                <c:pt idx="5486">
                  <c:v>339.85821888495087</c:v>
                </c:pt>
                <c:pt idx="5487">
                  <c:v>339.98095911567947</c:v>
                </c:pt>
                <c:pt idx="5488">
                  <c:v>339.89913228653074</c:v>
                </c:pt>
                <c:pt idx="5489">
                  <c:v>339.9069158126901</c:v>
                </c:pt>
                <c:pt idx="5490">
                  <c:v>339.79195915052406</c:v>
                </c:pt>
                <c:pt idx="5491">
                  <c:v>339.90302404957123</c:v>
                </c:pt>
                <c:pt idx="5492">
                  <c:v>339.90891158867896</c:v>
                </c:pt>
                <c:pt idx="5493">
                  <c:v>339.98095911567947</c:v>
                </c:pt>
                <c:pt idx="5494">
                  <c:v>339.98195700405364</c:v>
                </c:pt>
                <c:pt idx="5495">
                  <c:v>339.89524052356859</c:v>
                </c:pt>
                <c:pt idx="5496">
                  <c:v>339.98684665716183</c:v>
                </c:pt>
                <c:pt idx="5497">
                  <c:v>340.0881323565161</c:v>
                </c:pt>
                <c:pt idx="5498">
                  <c:v>339.88935298487746</c:v>
                </c:pt>
                <c:pt idx="5499">
                  <c:v>340.13004369591687</c:v>
                </c:pt>
                <c:pt idx="5500">
                  <c:v>339.88156945942546</c:v>
                </c:pt>
                <c:pt idx="5501">
                  <c:v>339.88835509698146</c:v>
                </c:pt>
                <c:pt idx="5502">
                  <c:v>339.89134876068482</c:v>
                </c:pt>
                <c:pt idx="5503">
                  <c:v>339.90102827364319</c:v>
                </c:pt>
                <c:pt idx="5504">
                  <c:v>339.90102827364319</c:v>
                </c:pt>
                <c:pt idx="5505">
                  <c:v>339.86600240946217</c:v>
                </c:pt>
                <c:pt idx="5506">
                  <c:v>339.89224685980486</c:v>
                </c:pt>
                <c:pt idx="5507">
                  <c:v>339.8805715715697</c:v>
                </c:pt>
                <c:pt idx="5508">
                  <c:v>339.89424263564217</c:v>
                </c:pt>
                <c:pt idx="5509">
                  <c:v>339.88156945942546</c:v>
                </c:pt>
                <c:pt idx="5510">
                  <c:v>339.8776776968171</c:v>
                </c:pt>
                <c:pt idx="5511">
                  <c:v>339.88546122211221</c:v>
                </c:pt>
                <c:pt idx="5512">
                  <c:v>339.87568192115089</c:v>
                </c:pt>
                <c:pt idx="5513">
                  <c:v>339.87867558465791</c:v>
                </c:pt>
                <c:pt idx="5514">
                  <c:v>339.88835509698146</c:v>
                </c:pt>
                <c:pt idx="5515">
                  <c:v>339.86989417183548</c:v>
                </c:pt>
                <c:pt idx="5516">
                  <c:v>339.8835652351525</c:v>
                </c:pt>
                <c:pt idx="5517">
                  <c:v>339.86400663391663</c:v>
                </c:pt>
                <c:pt idx="5518">
                  <c:v>339.87667980898141</c:v>
                </c:pt>
                <c:pt idx="5519">
                  <c:v>339.87179015866104</c:v>
                </c:pt>
                <c:pt idx="5520">
                  <c:v>339.8805715715697</c:v>
                </c:pt>
                <c:pt idx="5521">
                  <c:v>339.8796734725039</c:v>
                </c:pt>
                <c:pt idx="5522">
                  <c:v>339.8776776968171</c:v>
                </c:pt>
                <c:pt idx="5523">
                  <c:v>339.88446333423639</c:v>
                </c:pt>
                <c:pt idx="5524">
                  <c:v>339.91370145113621</c:v>
                </c:pt>
                <c:pt idx="5525">
                  <c:v>339.9156972271951</c:v>
                </c:pt>
                <c:pt idx="5526">
                  <c:v>339.907913700682</c:v>
                </c:pt>
                <c:pt idx="5527">
                  <c:v>339.89524052356859</c:v>
                </c:pt>
                <c:pt idx="5528">
                  <c:v>339.89035087277853</c:v>
                </c:pt>
                <c:pt idx="5529">
                  <c:v>339.9156972271951</c:v>
                </c:pt>
                <c:pt idx="5530">
                  <c:v>339.91469933916312</c:v>
                </c:pt>
                <c:pt idx="5531">
                  <c:v>339.92348075402185</c:v>
                </c:pt>
                <c:pt idx="5532">
                  <c:v>339.92148497788253</c:v>
                </c:pt>
                <c:pt idx="5533">
                  <c:v>339.92148497788253</c:v>
                </c:pt>
                <c:pt idx="5534">
                  <c:v>339.91370145113621</c:v>
                </c:pt>
                <c:pt idx="5535">
                  <c:v>339.91469933916312</c:v>
                </c:pt>
                <c:pt idx="5536">
                  <c:v>339.92737251755273</c:v>
                </c:pt>
                <c:pt idx="5537">
                  <c:v>339.93804992046319</c:v>
                </c:pt>
                <c:pt idx="5538">
                  <c:v>339.92447864209919</c:v>
                </c:pt>
                <c:pt idx="5539">
                  <c:v>339.92248286594958</c:v>
                </c:pt>
                <c:pt idx="5540">
                  <c:v>339.90891158867896</c:v>
                </c:pt>
                <c:pt idx="5541">
                  <c:v>339.907913700682</c:v>
                </c:pt>
                <c:pt idx="5542">
                  <c:v>339.91180546389933</c:v>
                </c:pt>
                <c:pt idx="5543">
                  <c:v>339.9156972271951</c:v>
                </c:pt>
                <c:pt idx="5544">
                  <c:v>339.90013017448234</c:v>
                </c:pt>
                <c:pt idx="5545">
                  <c:v>339.89224685980486</c:v>
                </c:pt>
                <c:pt idx="5546">
                  <c:v>339.89713651064289</c:v>
                </c:pt>
                <c:pt idx="5547">
                  <c:v>339.90102827364319</c:v>
                </c:pt>
                <c:pt idx="5548">
                  <c:v>339.89713651064289</c:v>
                </c:pt>
                <c:pt idx="5549">
                  <c:v>339.89813439858426</c:v>
                </c:pt>
                <c:pt idx="5550">
                  <c:v>339.88645910999333</c:v>
                </c:pt>
                <c:pt idx="5551">
                  <c:v>339.88446333423639</c:v>
                </c:pt>
                <c:pt idx="5552">
                  <c:v>339.88446333423639</c:v>
                </c:pt>
                <c:pt idx="5553">
                  <c:v>339.85432712281278</c:v>
                </c:pt>
                <c:pt idx="5554">
                  <c:v>339.86111275941204</c:v>
                </c:pt>
                <c:pt idx="5555">
                  <c:v>339.85722099721562</c:v>
                </c:pt>
                <c:pt idx="5556">
                  <c:v>339.88256734728645</c:v>
                </c:pt>
                <c:pt idx="5557">
                  <c:v>339.86989417183548</c:v>
                </c:pt>
                <c:pt idx="5558">
                  <c:v>339.85911698391692</c:v>
                </c:pt>
                <c:pt idx="5559">
                  <c:v>339.84943747305806</c:v>
                </c:pt>
                <c:pt idx="5560">
                  <c:v>339.8347685245364</c:v>
                </c:pt>
                <c:pt idx="5561">
                  <c:v>339.82598711370935</c:v>
                </c:pt>
                <c:pt idx="5562">
                  <c:v>339.81920147834359</c:v>
                </c:pt>
                <c:pt idx="5563">
                  <c:v>339.82798288886227</c:v>
                </c:pt>
                <c:pt idx="5564">
                  <c:v>339.817305492034</c:v>
                </c:pt>
                <c:pt idx="5565">
                  <c:v>339.83187465046973</c:v>
                </c:pt>
                <c:pt idx="5566">
                  <c:v>339.81630760451009</c:v>
                </c:pt>
                <c:pt idx="5567">
                  <c:v>339.82598711370935</c:v>
                </c:pt>
                <c:pt idx="5568">
                  <c:v>339.817305492034</c:v>
                </c:pt>
                <c:pt idx="5569">
                  <c:v>339.82119725342642</c:v>
                </c:pt>
                <c:pt idx="5570">
                  <c:v>339.79285724918213</c:v>
                </c:pt>
                <c:pt idx="5571">
                  <c:v>339.80942218073568</c:v>
                </c:pt>
                <c:pt idx="5572">
                  <c:v>339.8075261945221</c:v>
                </c:pt>
                <c:pt idx="5573">
                  <c:v>339.82508901489723</c:v>
                </c:pt>
                <c:pt idx="5574">
                  <c:v>339.80852408200059</c:v>
                </c:pt>
                <c:pt idx="5575">
                  <c:v>339.80263654595171</c:v>
                </c:pt>
                <c:pt idx="5576">
                  <c:v>339.79585091140598</c:v>
                </c:pt>
                <c:pt idx="5577">
                  <c:v>339.78407584025985</c:v>
                </c:pt>
                <c:pt idx="5578">
                  <c:v>339.80942218073568</c:v>
                </c:pt>
                <c:pt idx="5579">
                  <c:v>339.82119725342642</c:v>
                </c:pt>
                <c:pt idx="5580">
                  <c:v>339.8347685245364</c:v>
                </c:pt>
                <c:pt idx="5581">
                  <c:v>339.817305492034</c:v>
                </c:pt>
                <c:pt idx="5582">
                  <c:v>339.80163865850358</c:v>
                </c:pt>
                <c:pt idx="5583">
                  <c:v>339.82019936588244</c:v>
                </c:pt>
                <c:pt idx="5584">
                  <c:v>339.81920147834359</c:v>
                </c:pt>
                <c:pt idx="5585">
                  <c:v>339.83187465046973</c:v>
                </c:pt>
                <c:pt idx="5586">
                  <c:v>339.82698500128328</c:v>
                </c:pt>
                <c:pt idx="5587">
                  <c:v>339.83387042568347</c:v>
                </c:pt>
                <c:pt idx="5588">
                  <c:v>339.84843958536828</c:v>
                </c:pt>
                <c:pt idx="5589">
                  <c:v>339.8347685245364</c:v>
                </c:pt>
                <c:pt idx="5590">
                  <c:v>339.83776218740951</c:v>
                </c:pt>
                <c:pt idx="5591">
                  <c:v>339.86789839624964</c:v>
                </c:pt>
                <c:pt idx="5592">
                  <c:v>339.85133345968296</c:v>
                </c:pt>
                <c:pt idx="5593">
                  <c:v>339.94593323700934</c:v>
                </c:pt>
                <c:pt idx="5594">
                  <c:v>339.84943747305806</c:v>
                </c:pt>
                <c:pt idx="5595">
                  <c:v>340.01119513570598</c:v>
                </c:pt>
                <c:pt idx="5596">
                  <c:v>340.2031889838388</c:v>
                </c:pt>
                <c:pt idx="5597">
                  <c:v>339.81431182947779</c:v>
                </c:pt>
                <c:pt idx="5598">
                  <c:v>339.8621106471673</c:v>
                </c:pt>
                <c:pt idx="5599">
                  <c:v>339.92348075402185</c:v>
                </c:pt>
                <c:pt idx="5600">
                  <c:v>339.99951984028348</c:v>
                </c:pt>
                <c:pt idx="5601">
                  <c:v>340.17295293376895</c:v>
                </c:pt>
                <c:pt idx="5602">
                  <c:v>340.22753748964442</c:v>
                </c:pt>
                <c:pt idx="5603">
                  <c:v>339.86789839624964</c:v>
                </c:pt>
                <c:pt idx="5604">
                  <c:v>339.87179015866104</c:v>
                </c:pt>
                <c:pt idx="5605">
                  <c:v>340.18273224977554</c:v>
                </c:pt>
                <c:pt idx="5606">
                  <c:v>339.8796734725039</c:v>
                </c:pt>
                <c:pt idx="5607">
                  <c:v>339.86600240946217</c:v>
                </c:pt>
                <c:pt idx="5608">
                  <c:v>339.85622310948565</c:v>
                </c:pt>
                <c:pt idx="5609">
                  <c:v>339.87478382210782</c:v>
                </c:pt>
                <c:pt idx="5610">
                  <c:v>339.88645910999333</c:v>
                </c:pt>
                <c:pt idx="5611">
                  <c:v>339.88256734728645</c:v>
                </c:pt>
                <c:pt idx="5612">
                  <c:v>339.86789839624964</c:v>
                </c:pt>
                <c:pt idx="5613">
                  <c:v>339.86500452168679</c:v>
                </c:pt>
                <c:pt idx="5614">
                  <c:v>339.87667980898141</c:v>
                </c:pt>
                <c:pt idx="5615">
                  <c:v>339.85432712281278</c:v>
                </c:pt>
                <c:pt idx="5616">
                  <c:v>339.87478382210782</c:v>
                </c:pt>
                <c:pt idx="5617">
                  <c:v>339.88935298487746</c:v>
                </c:pt>
                <c:pt idx="5618">
                  <c:v>339.86989417183548</c:v>
                </c:pt>
                <c:pt idx="5619">
                  <c:v>339.87568192115089</c:v>
                </c:pt>
                <c:pt idx="5620">
                  <c:v>339.85432712281278</c:v>
                </c:pt>
                <c:pt idx="5621">
                  <c:v>339.86889628403992</c:v>
                </c:pt>
                <c:pt idx="5622">
                  <c:v>339.86500452168679</c:v>
                </c:pt>
                <c:pt idx="5623">
                  <c:v>339.86989417183548</c:v>
                </c:pt>
                <c:pt idx="5624">
                  <c:v>339.86400663391663</c:v>
                </c:pt>
                <c:pt idx="5625">
                  <c:v>339.82987887527662</c:v>
                </c:pt>
                <c:pt idx="5626">
                  <c:v>339.84354993576255</c:v>
                </c:pt>
                <c:pt idx="5627">
                  <c:v>339.86700029724273</c:v>
                </c:pt>
                <c:pt idx="5628">
                  <c:v>339.82508901489723</c:v>
                </c:pt>
                <c:pt idx="5629">
                  <c:v>339.84354993576255</c:v>
                </c:pt>
                <c:pt idx="5630">
                  <c:v>339.83676429978004</c:v>
                </c:pt>
                <c:pt idx="5631">
                  <c:v>339.80553041958046</c:v>
                </c:pt>
                <c:pt idx="5632">
                  <c:v>339.79874478493309</c:v>
                </c:pt>
                <c:pt idx="5633">
                  <c:v>339.80942218073568</c:v>
                </c:pt>
                <c:pt idx="5634">
                  <c:v>339.7743963331601</c:v>
                </c:pt>
                <c:pt idx="5635">
                  <c:v>339.79195915052406</c:v>
                </c:pt>
                <c:pt idx="5636">
                  <c:v>339.78706950234761</c:v>
                </c:pt>
                <c:pt idx="5637">
                  <c:v>339.77629231904865</c:v>
                </c:pt>
                <c:pt idx="5638">
                  <c:v>339.78407584025985</c:v>
                </c:pt>
                <c:pt idx="5639">
                  <c:v>339.78407584025985</c:v>
                </c:pt>
                <c:pt idx="5640">
                  <c:v>339.77150245999763</c:v>
                </c:pt>
                <c:pt idx="5641">
                  <c:v>339.7743963331601</c:v>
                </c:pt>
                <c:pt idx="5642">
                  <c:v>339.78018407961508</c:v>
                </c:pt>
                <c:pt idx="5643">
                  <c:v>339.76561492507676</c:v>
                </c:pt>
                <c:pt idx="5644">
                  <c:v>339.76751091087914</c:v>
                </c:pt>
                <c:pt idx="5645">
                  <c:v>339.78607161497985</c:v>
                </c:pt>
                <c:pt idx="5646">
                  <c:v>339.78706950234761</c:v>
                </c:pt>
                <c:pt idx="5647">
                  <c:v>339.78317774164253</c:v>
                </c:pt>
                <c:pt idx="5648">
                  <c:v>339.78607161497985</c:v>
                </c:pt>
                <c:pt idx="5649">
                  <c:v>339.79774689750502</c:v>
                </c:pt>
                <c:pt idx="5650">
                  <c:v>339.78806738972048</c:v>
                </c:pt>
                <c:pt idx="5651">
                  <c:v>339.78706950234761</c:v>
                </c:pt>
                <c:pt idx="5652">
                  <c:v>339.81241584321617</c:v>
                </c:pt>
                <c:pt idx="5653">
                  <c:v>339.80163865850358</c:v>
                </c:pt>
                <c:pt idx="5654">
                  <c:v>339.80363443340497</c:v>
                </c:pt>
                <c:pt idx="5655">
                  <c:v>339.79674901008218</c:v>
                </c:pt>
                <c:pt idx="5656">
                  <c:v>339.78896548836047</c:v>
                </c:pt>
                <c:pt idx="5657">
                  <c:v>339.80263654595171</c:v>
                </c:pt>
                <c:pt idx="5658">
                  <c:v>339.78996337574318</c:v>
                </c:pt>
                <c:pt idx="5659">
                  <c:v>339.8075261945221</c:v>
                </c:pt>
                <c:pt idx="5660">
                  <c:v>339.82019936588244</c:v>
                </c:pt>
                <c:pt idx="5661">
                  <c:v>339.810420068224</c:v>
                </c:pt>
                <c:pt idx="5662">
                  <c:v>339.79874478493309</c:v>
                </c:pt>
                <c:pt idx="5663">
                  <c:v>339.81241584321617</c:v>
                </c:pt>
                <c:pt idx="5664">
                  <c:v>339.81431182947779</c:v>
                </c:pt>
                <c:pt idx="5665">
                  <c:v>339.80363443340497</c:v>
                </c:pt>
                <c:pt idx="5666">
                  <c:v>339.83287253807407</c:v>
                </c:pt>
                <c:pt idx="5667">
                  <c:v>339.82798288886227</c:v>
                </c:pt>
                <c:pt idx="5668">
                  <c:v>339.82119725342642</c:v>
                </c:pt>
                <c:pt idx="5669">
                  <c:v>339.83776218740951</c:v>
                </c:pt>
                <c:pt idx="5670">
                  <c:v>339.83676429978004</c:v>
                </c:pt>
                <c:pt idx="5671">
                  <c:v>339.84654359877175</c:v>
                </c:pt>
                <c:pt idx="5672">
                  <c:v>339.82409112733319</c:v>
                </c:pt>
                <c:pt idx="5673">
                  <c:v>339.83676429978004</c:v>
                </c:pt>
                <c:pt idx="5674">
                  <c:v>339.82798288886227</c:v>
                </c:pt>
                <c:pt idx="5675">
                  <c:v>339.84354993576255</c:v>
                </c:pt>
                <c:pt idx="5676">
                  <c:v>339.83287253807407</c:v>
                </c:pt>
                <c:pt idx="5677">
                  <c:v>339.83087676287062</c:v>
                </c:pt>
                <c:pt idx="5678">
                  <c:v>339.83676429978004</c:v>
                </c:pt>
                <c:pt idx="5679">
                  <c:v>339.84354993576255</c:v>
                </c:pt>
                <c:pt idx="5680">
                  <c:v>339.84454782342709</c:v>
                </c:pt>
                <c:pt idx="5681">
                  <c:v>339.98095911567947</c:v>
                </c:pt>
                <c:pt idx="5682">
                  <c:v>339.84843958536828</c:v>
                </c:pt>
                <c:pt idx="5683">
                  <c:v>340.06867352345591</c:v>
                </c:pt>
                <c:pt idx="5684">
                  <c:v>339.89524052356859</c:v>
                </c:pt>
                <c:pt idx="5685">
                  <c:v>339.84554571109686</c:v>
                </c:pt>
                <c:pt idx="5686">
                  <c:v>339.907913700682</c:v>
                </c:pt>
                <c:pt idx="5687">
                  <c:v>339.89623841150012</c:v>
                </c:pt>
                <c:pt idx="5688">
                  <c:v>339.83187465046973</c:v>
                </c:pt>
                <c:pt idx="5689">
                  <c:v>339.5171411572166</c:v>
                </c:pt>
                <c:pt idx="5690">
                  <c:v>339.85911698391692</c:v>
                </c:pt>
                <c:pt idx="5691">
                  <c:v>339.83866028628051</c:v>
                </c:pt>
                <c:pt idx="5692">
                  <c:v>339.85332923509765</c:v>
                </c:pt>
                <c:pt idx="5693">
                  <c:v>339.85233134738775</c:v>
                </c:pt>
                <c:pt idx="5694">
                  <c:v>339.87478382210782</c:v>
                </c:pt>
                <c:pt idx="5695">
                  <c:v>339.86011487166189</c:v>
                </c:pt>
                <c:pt idx="5696">
                  <c:v>339.90302404957123</c:v>
                </c:pt>
                <c:pt idx="5697">
                  <c:v>339.89324474772098</c:v>
                </c:pt>
                <c:pt idx="5698">
                  <c:v>339.88935298487746</c:v>
                </c:pt>
                <c:pt idx="5699">
                  <c:v>339.88256734728645</c:v>
                </c:pt>
                <c:pt idx="5700">
                  <c:v>339.87867558465791</c:v>
                </c:pt>
                <c:pt idx="5701">
                  <c:v>339.90980968788062</c:v>
                </c:pt>
                <c:pt idx="5702">
                  <c:v>339.89324474772098</c:v>
                </c:pt>
                <c:pt idx="5703">
                  <c:v>339.91280335191641</c:v>
                </c:pt>
                <c:pt idx="5704">
                  <c:v>339.92447864209919</c:v>
                </c:pt>
                <c:pt idx="5705">
                  <c:v>339.91370145113621</c:v>
                </c:pt>
                <c:pt idx="5706">
                  <c:v>339.92058687862658</c:v>
                </c:pt>
                <c:pt idx="5707">
                  <c:v>339.90891158867896</c:v>
                </c:pt>
                <c:pt idx="5708">
                  <c:v>339.93615393298745</c:v>
                </c:pt>
                <c:pt idx="5709">
                  <c:v>339.94593323700934</c:v>
                </c:pt>
                <c:pt idx="5710">
                  <c:v>339.95461486446396</c:v>
                </c:pt>
                <c:pt idx="5711">
                  <c:v>339.94593323700934</c:v>
                </c:pt>
                <c:pt idx="5712">
                  <c:v>339.9605024051437</c:v>
                </c:pt>
                <c:pt idx="5713">
                  <c:v>339.96150029341226</c:v>
                </c:pt>
                <c:pt idx="5714">
                  <c:v>339.97996122731041</c:v>
                </c:pt>
                <c:pt idx="5715">
                  <c:v>339.98684665716183</c:v>
                </c:pt>
                <c:pt idx="5716">
                  <c:v>339.97996122731041</c:v>
                </c:pt>
                <c:pt idx="5717">
                  <c:v>339.98874264513506</c:v>
                </c:pt>
                <c:pt idx="5718">
                  <c:v>339.99363229841492</c:v>
                </c:pt>
                <c:pt idx="5719">
                  <c:v>339.99263440998044</c:v>
                </c:pt>
                <c:pt idx="5720">
                  <c:v>339.99463018685464</c:v>
                </c:pt>
                <c:pt idx="5721">
                  <c:v>339.97996122731041</c:v>
                </c:pt>
                <c:pt idx="5722">
                  <c:v>340.00730337048674</c:v>
                </c:pt>
                <c:pt idx="5723">
                  <c:v>339.97517136321062</c:v>
                </c:pt>
                <c:pt idx="5724">
                  <c:v>339.98874264513506</c:v>
                </c:pt>
                <c:pt idx="5725">
                  <c:v>339.98584876876242</c:v>
                </c:pt>
                <c:pt idx="5726">
                  <c:v>339.99752406335875</c:v>
                </c:pt>
                <c:pt idx="5727">
                  <c:v>339.99752406335875</c:v>
                </c:pt>
                <c:pt idx="5728">
                  <c:v>339.99752406335875</c:v>
                </c:pt>
                <c:pt idx="5729">
                  <c:v>340.01309112391806</c:v>
                </c:pt>
                <c:pt idx="5730">
                  <c:v>340.00241371686093</c:v>
                </c:pt>
                <c:pt idx="5731">
                  <c:v>340.00730337048674</c:v>
                </c:pt>
                <c:pt idx="5732">
                  <c:v>339.98584876876242</c:v>
                </c:pt>
                <c:pt idx="5733">
                  <c:v>340.00141582838108</c:v>
                </c:pt>
                <c:pt idx="5734">
                  <c:v>340.01608478955399</c:v>
                </c:pt>
                <c:pt idx="5735">
                  <c:v>339.99852195181859</c:v>
                </c:pt>
                <c:pt idx="5736">
                  <c:v>340.00241371686093</c:v>
                </c:pt>
                <c:pt idx="5737">
                  <c:v>340.01698288925382</c:v>
                </c:pt>
                <c:pt idx="5738">
                  <c:v>340.01309112391806</c:v>
                </c:pt>
                <c:pt idx="5739">
                  <c:v>340.01508690100354</c:v>
                </c:pt>
                <c:pt idx="5740">
                  <c:v>340.00830125899699</c:v>
                </c:pt>
                <c:pt idx="5741">
                  <c:v>340.00141582838108</c:v>
                </c:pt>
                <c:pt idx="5742">
                  <c:v>339.98485088036807</c:v>
                </c:pt>
                <c:pt idx="5743">
                  <c:v>339.98874264513506</c:v>
                </c:pt>
                <c:pt idx="5744">
                  <c:v>339.99463018685464</c:v>
                </c:pt>
                <c:pt idx="5745">
                  <c:v>339.99173631039378</c:v>
                </c:pt>
                <c:pt idx="5746">
                  <c:v>339.97906312778269</c:v>
                </c:pt>
                <c:pt idx="5747">
                  <c:v>339.98974053354948</c:v>
                </c:pt>
                <c:pt idx="5748">
                  <c:v>339.98684665716183</c:v>
                </c:pt>
                <c:pt idx="5749">
                  <c:v>339.99363229841492</c:v>
                </c:pt>
                <c:pt idx="5750">
                  <c:v>340.00730337048674</c:v>
                </c:pt>
                <c:pt idx="5751">
                  <c:v>339.99073842196901</c:v>
                </c:pt>
                <c:pt idx="5752">
                  <c:v>339.99073842196901</c:v>
                </c:pt>
                <c:pt idx="5753">
                  <c:v>339.9965261749042</c:v>
                </c:pt>
                <c:pt idx="5754">
                  <c:v>339.97706735106925</c:v>
                </c:pt>
                <c:pt idx="5755">
                  <c:v>339.97906312778269</c:v>
                </c:pt>
                <c:pt idx="5756">
                  <c:v>339.97806523942336</c:v>
                </c:pt>
                <c:pt idx="5757">
                  <c:v>339.86011487166189</c:v>
                </c:pt>
                <c:pt idx="5758">
                  <c:v>339.96728804547161</c:v>
                </c:pt>
                <c:pt idx="5759">
                  <c:v>339.97317558653742</c:v>
                </c:pt>
                <c:pt idx="5760">
                  <c:v>339.94593323700934</c:v>
                </c:pt>
                <c:pt idx="5761">
                  <c:v>339.93415815671722</c:v>
                </c:pt>
                <c:pt idx="5762">
                  <c:v>339.94204147310461</c:v>
                </c:pt>
                <c:pt idx="5763">
                  <c:v>339.93126428116204</c:v>
                </c:pt>
                <c:pt idx="5764">
                  <c:v>339.93515604484969</c:v>
                </c:pt>
                <c:pt idx="5765">
                  <c:v>339.93904780861584</c:v>
                </c:pt>
                <c:pt idx="5766">
                  <c:v>339.93715182113021</c:v>
                </c:pt>
                <c:pt idx="5767">
                  <c:v>339.91469933916312</c:v>
                </c:pt>
                <c:pt idx="5768">
                  <c:v>339.91280335191641</c:v>
                </c:pt>
                <c:pt idx="5769">
                  <c:v>339.92148497788253</c:v>
                </c:pt>
                <c:pt idx="5770">
                  <c:v>339.9156972271951</c:v>
                </c:pt>
                <c:pt idx="5771">
                  <c:v>339.89813439858426</c:v>
                </c:pt>
                <c:pt idx="5772">
                  <c:v>339.88935298487746</c:v>
                </c:pt>
                <c:pt idx="5773">
                  <c:v>339.88645910999333</c:v>
                </c:pt>
                <c:pt idx="5774">
                  <c:v>339.8796734725039</c:v>
                </c:pt>
                <c:pt idx="5775">
                  <c:v>339.8776776968171</c:v>
                </c:pt>
                <c:pt idx="5776">
                  <c:v>339.88745699787944</c:v>
                </c:pt>
                <c:pt idx="5777">
                  <c:v>339.88156945942546</c:v>
                </c:pt>
                <c:pt idx="5778">
                  <c:v>339.88935298487746</c:v>
                </c:pt>
                <c:pt idx="5779">
                  <c:v>339.89713651064289</c:v>
                </c:pt>
                <c:pt idx="5780">
                  <c:v>339.87478382210782</c:v>
                </c:pt>
                <c:pt idx="5781">
                  <c:v>339.86500452168679</c:v>
                </c:pt>
                <c:pt idx="5782">
                  <c:v>339.88546122211221</c:v>
                </c:pt>
                <c:pt idx="5783">
                  <c:v>339.87278804647144</c:v>
                </c:pt>
                <c:pt idx="5784">
                  <c:v>339.86789839624964</c:v>
                </c:pt>
                <c:pt idx="5785">
                  <c:v>339.87089205963605</c:v>
                </c:pt>
                <c:pt idx="5786">
                  <c:v>339.86889628403992</c:v>
                </c:pt>
                <c:pt idx="5787">
                  <c:v>339.87867558465791</c:v>
                </c:pt>
                <c:pt idx="5788">
                  <c:v>339.87478382210782</c:v>
                </c:pt>
                <c:pt idx="5789">
                  <c:v>339.8805715715697</c:v>
                </c:pt>
                <c:pt idx="5790">
                  <c:v>339.8621106471673</c:v>
                </c:pt>
                <c:pt idx="5791">
                  <c:v>339.86500452168679</c:v>
                </c:pt>
                <c:pt idx="5792">
                  <c:v>339.87867558465791</c:v>
                </c:pt>
                <c:pt idx="5793">
                  <c:v>339.88446333423639</c:v>
                </c:pt>
                <c:pt idx="5794">
                  <c:v>339.86989417183548</c:v>
                </c:pt>
                <c:pt idx="5795">
                  <c:v>339.86789839624964</c:v>
                </c:pt>
                <c:pt idx="5796">
                  <c:v>339.88835509698146</c:v>
                </c:pt>
                <c:pt idx="5797">
                  <c:v>339.85233134738775</c:v>
                </c:pt>
                <c:pt idx="5798">
                  <c:v>339.86500452168679</c:v>
                </c:pt>
                <c:pt idx="5799">
                  <c:v>339.86600240946217</c:v>
                </c:pt>
                <c:pt idx="5800">
                  <c:v>339.87378593428707</c:v>
                </c:pt>
                <c:pt idx="5801">
                  <c:v>339.8621106471673</c:v>
                </c:pt>
                <c:pt idx="5802">
                  <c:v>339.84843958536828</c:v>
                </c:pt>
                <c:pt idx="5803">
                  <c:v>339.85043536075301</c:v>
                </c:pt>
                <c:pt idx="5804">
                  <c:v>339.85821888495087</c:v>
                </c:pt>
                <c:pt idx="5805">
                  <c:v>339.85043536075301</c:v>
                </c:pt>
                <c:pt idx="5806">
                  <c:v>339.85432712281278</c:v>
                </c:pt>
                <c:pt idx="5807">
                  <c:v>339.84554571109686</c:v>
                </c:pt>
                <c:pt idx="5808">
                  <c:v>339.84354993576255</c:v>
                </c:pt>
                <c:pt idx="5809">
                  <c:v>339.8347685245364</c:v>
                </c:pt>
                <c:pt idx="5810">
                  <c:v>339.85432712281278</c:v>
                </c:pt>
                <c:pt idx="5811">
                  <c:v>339.85233134738775</c:v>
                </c:pt>
                <c:pt idx="5812">
                  <c:v>339.84744169768356</c:v>
                </c:pt>
                <c:pt idx="5813">
                  <c:v>339.85722099721562</c:v>
                </c:pt>
                <c:pt idx="5814">
                  <c:v>339.85043536075301</c:v>
                </c:pt>
                <c:pt idx="5815">
                  <c:v>339.84943747305806</c:v>
                </c:pt>
                <c:pt idx="5816">
                  <c:v>339.83866028628051</c:v>
                </c:pt>
                <c:pt idx="5817">
                  <c:v>339.8805715715697</c:v>
                </c:pt>
                <c:pt idx="5818">
                  <c:v>339.85432712281278</c:v>
                </c:pt>
                <c:pt idx="5819">
                  <c:v>339.86700029724273</c:v>
                </c:pt>
                <c:pt idx="5820">
                  <c:v>339.8621106471673</c:v>
                </c:pt>
                <c:pt idx="5821">
                  <c:v>339.84554571109686</c:v>
                </c:pt>
                <c:pt idx="5822">
                  <c:v>339.84843958536828</c:v>
                </c:pt>
                <c:pt idx="5823">
                  <c:v>339.86789839624964</c:v>
                </c:pt>
                <c:pt idx="5824">
                  <c:v>339.84654359877175</c:v>
                </c:pt>
                <c:pt idx="5825">
                  <c:v>339.86310853492779</c:v>
                </c:pt>
                <c:pt idx="5826">
                  <c:v>339.86500452168679</c:v>
                </c:pt>
                <c:pt idx="5827">
                  <c:v>339.87867558465791</c:v>
                </c:pt>
                <c:pt idx="5828">
                  <c:v>339.85522522176075</c:v>
                </c:pt>
                <c:pt idx="5829">
                  <c:v>339.85722099721562</c:v>
                </c:pt>
                <c:pt idx="5830">
                  <c:v>339.87478382210782</c:v>
                </c:pt>
                <c:pt idx="5831">
                  <c:v>339.87667980898141</c:v>
                </c:pt>
                <c:pt idx="5832">
                  <c:v>339.8796734725039</c:v>
                </c:pt>
                <c:pt idx="5833">
                  <c:v>339.86400663391663</c:v>
                </c:pt>
                <c:pt idx="5834">
                  <c:v>339.88745699787944</c:v>
                </c:pt>
                <c:pt idx="5835">
                  <c:v>339.85522522176075</c:v>
                </c:pt>
                <c:pt idx="5836">
                  <c:v>339.88156945942546</c:v>
                </c:pt>
                <c:pt idx="5837">
                  <c:v>339.87378593428707</c:v>
                </c:pt>
                <c:pt idx="5838">
                  <c:v>339.8621106471673</c:v>
                </c:pt>
                <c:pt idx="5839">
                  <c:v>339.88935298487746</c:v>
                </c:pt>
                <c:pt idx="5840">
                  <c:v>339.89813439858426</c:v>
                </c:pt>
                <c:pt idx="5841">
                  <c:v>339.89424263564217</c:v>
                </c:pt>
                <c:pt idx="5842">
                  <c:v>339.90013017448234</c:v>
                </c:pt>
                <c:pt idx="5843">
                  <c:v>339.89813439858426</c:v>
                </c:pt>
                <c:pt idx="5844">
                  <c:v>339.89224685980486</c:v>
                </c:pt>
                <c:pt idx="5845">
                  <c:v>339.907913700682</c:v>
                </c:pt>
                <c:pt idx="5846">
                  <c:v>339.92058687862658</c:v>
                </c:pt>
                <c:pt idx="5847">
                  <c:v>339.90591792470349</c:v>
                </c:pt>
                <c:pt idx="5848">
                  <c:v>339.9069158126901</c:v>
                </c:pt>
                <c:pt idx="5849">
                  <c:v>339.93126428116204</c:v>
                </c:pt>
                <c:pt idx="5850">
                  <c:v>339.93804992046319</c:v>
                </c:pt>
                <c:pt idx="5851">
                  <c:v>339.93026639304964</c:v>
                </c:pt>
                <c:pt idx="5852">
                  <c:v>339.92837040565018</c:v>
                </c:pt>
                <c:pt idx="5853">
                  <c:v>339.9605024051437</c:v>
                </c:pt>
                <c:pt idx="5854">
                  <c:v>339.95661064094543</c:v>
                </c:pt>
                <c:pt idx="5855">
                  <c:v>339.9702817103979</c:v>
                </c:pt>
                <c:pt idx="5856">
                  <c:v>339.94683133638313</c:v>
                </c:pt>
                <c:pt idx="5857">
                  <c:v>339.99073842196901</c:v>
                </c:pt>
                <c:pt idx="5858">
                  <c:v>339.97117980988486</c:v>
                </c:pt>
                <c:pt idx="5859">
                  <c:v>339.97517136321062</c:v>
                </c:pt>
                <c:pt idx="5860">
                  <c:v>339.97806523942336</c:v>
                </c:pt>
                <c:pt idx="5861">
                  <c:v>339.97417347487146</c:v>
                </c:pt>
                <c:pt idx="5862">
                  <c:v>339.98095911567947</c:v>
                </c:pt>
                <c:pt idx="5863">
                  <c:v>339.98385299197889</c:v>
                </c:pt>
                <c:pt idx="5864">
                  <c:v>339.99073842196901</c:v>
                </c:pt>
                <c:pt idx="5865">
                  <c:v>339.99263440998044</c:v>
                </c:pt>
                <c:pt idx="5866">
                  <c:v>339.99852195181859</c:v>
                </c:pt>
                <c:pt idx="5867">
                  <c:v>340.01408901245827</c:v>
                </c:pt>
                <c:pt idx="5868">
                  <c:v>339.99463018685464</c:v>
                </c:pt>
                <c:pt idx="5869">
                  <c:v>340.00530759348169</c:v>
                </c:pt>
                <c:pt idx="5870">
                  <c:v>340.02386832042453</c:v>
                </c:pt>
                <c:pt idx="5871">
                  <c:v>339.99852195181859</c:v>
                </c:pt>
                <c:pt idx="5872">
                  <c:v>339.9965261749042</c:v>
                </c:pt>
                <c:pt idx="5873">
                  <c:v>340.01997655495012</c:v>
                </c:pt>
                <c:pt idx="5874">
                  <c:v>340.01119513570598</c:v>
                </c:pt>
                <c:pt idx="5875">
                  <c:v>340.00830125899699</c:v>
                </c:pt>
                <c:pt idx="5876">
                  <c:v>340.02287043183389</c:v>
                </c:pt>
                <c:pt idx="5877">
                  <c:v>340.01508690100354</c:v>
                </c:pt>
                <c:pt idx="5878">
                  <c:v>340.02386832042453</c:v>
                </c:pt>
                <c:pt idx="5879">
                  <c:v>340.0179807778141</c:v>
                </c:pt>
                <c:pt idx="5880">
                  <c:v>340.04043327178243</c:v>
                </c:pt>
                <c:pt idx="5881">
                  <c:v>340.01997655495012</c:v>
                </c:pt>
                <c:pt idx="5882">
                  <c:v>340.02965607435203</c:v>
                </c:pt>
                <c:pt idx="5883">
                  <c:v>340.0209744435258</c:v>
                </c:pt>
                <c:pt idx="5884">
                  <c:v>340.02386832042453</c:v>
                </c:pt>
                <c:pt idx="5885">
                  <c:v>340.02287043183389</c:v>
                </c:pt>
                <c:pt idx="5886">
                  <c:v>340.03364762888577</c:v>
                </c:pt>
                <c:pt idx="5887">
                  <c:v>340.0121930242363</c:v>
                </c:pt>
                <c:pt idx="5888">
                  <c:v>340.0179807778141</c:v>
                </c:pt>
                <c:pt idx="5889">
                  <c:v>340.03364762888577</c:v>
                </c:pt>
                <c:pt idx="5890">
                  <c:v>340.03843749443513</c:v>
                </c:pt>
                <c:pt idx="5891">
                  <c:v>340.04921469235535</c:v>
                </c:pt>
                <c:pt idx="5892">
                  <c:v>340.03843749443513</c:v>
                </c:pt>
                <c:pt idx="5893">
                  <c:v>340.04821680363381</c:v>
                </c:pt>
                <c:pt idx="5894">
                  <c:v>340.0189786663795</c:v>
                </c:pt>
                <c:pt idx="5895">
                  <c:v>340.03364762888577</c:v>
                </c:pt>
                <c:pt idx="5896">
                  <c:v>340.02965607435203</c:v>
                </c:pt>
                <c:pt idx="5897">
                  <c:v>340.0189786663795</c:v>
                </c:pt>
                <c:pt idx="5898">
                  <c:v>340.02676219736662</c:v>
                </c:pt>
                <c:pt idx="5899">
                  <c:v>340.03654150597436</c:v>
                </c:pt>
                <c:pt idx="5900">
                  <c:v>340.03165185160856</c:v>
                </c:pt>
                <c:pt idx="5901">
                  <c:v>340.03654150597436</c:v>
                </c:pt>
                <c:pt idx="5902">
                  <c:v>340.04232926028146</c:v>
                </c:pt>
                <c:pt idx="5903">
                  <c:v>340.03065396297774</c:v>
                </c:pt>
                <c:pt idx="5904">
                  <c:v>340.04043327178243</c:v>
                </c:pt>
                <c:pt idx="5905">
                  <c:v>340.02486620902033</c:v>
                </c:pt>
                <c:pt idx="5906">
                  <c:v>340.05210856967705</c:v>
                </c:pt>
                <c:pt idx="5907">
                  <c:v>340.05210856967705</c:v>
                </c:pt>
                <c:pt idx="5908">
                  <c:v>340.05600033579861</c:v>
                </c:pt>
                <c:pt idx="5909">
                  <c:v>340.04332714897259</c:v>
                </c:pt>
                <c:pt idx="5910">
                  <c:v>340.03554361731824</c:v>
                </c:pt>
                <c:pt idx="5911">
                  <c:v>340.064781757079</c:v>
                </c:pt>
                <c:pt idx="5912">
                  <c:v>340.05799611332731</c:v>
                </c:pt>
                <c:pt idx="5913">
                  <c:v>340.05021258108206</c:v>
                </c:pt>
                <c:pt idx="5914">
                  <c:v>340.05600033579861</c:v>
                </c:pt>
                <c:pt idx="5915">
                  <c:v>340.04721891491732</c:v>
                </c:pt>
                <c:pt idx="5916">
                  <c:v>340.06088999078054</c:v>
                </c:pt>
                <c:pt idx="5917">
                  <c:v>340.06088999078054</c:v>
                </c:pt>
                <c:pt idx="5918">
                  <c:v>340.03654150597436</c:v>
                </c:pt>
                <c:pt idx="5919">
                  <c:v>340.05021258108206</c:v>
                </c:pt>
                <c:pt idx="5920">
                  <c:v>340.05600033579861</c:v>
                </c:pt>
                <c:pt idx="5921">
                  <c:v>340.04622102620613</c:v>
                </c:pt>
                <c:pt idx="5922">
                  <c:v>340.03753939463559</c:v>
                </c:pt>
                <c:pt idx="5923">
                  <c:v>340.03554361731824</c:v>
                </c:pt>
                <c:pt idx="5924">
                  <c:v>340.01997655495012</c:v>
                </c:pt>
                <c:pt idx="5925">
                  <c:v>340.04232926028146</c:v>
                </c:pt>
                <c:pt idx="5926">
                  <c:v>340.0443250376689</c:v>
                </c:pt>
                <c:pt idx="5927">
                  <c:v>340.04232926028146</c:v>
                </c:pt>
                <c:pt idx="5928">
                  <c:v>340.0287579745933</c:v>
                </c:pt>
                <c:pt idx="5929">
                  <c:v>340.03364762888577</c:v>
                </c:pt>
                <c:pt idx="5930">
                  <c:v>340.04232926028146</c:v>
                </c:pt>
                <c:pt idx="5931">
                  <c:v>340.05500244704206</c:v>
                </c:pt>
                <c:pt idx="5932">
                  <c:v>340.05021258108206</c:v>
                </c:pt>
                <c:pt idx="5933">
                  <c:v>340.01997655495012</c:v>
                </c:pt>
                <c:pt idx="5934">
                  <c:v>340.03943538310619</c:v>
                </c:pt>
                <c:pt idx="5935">
                  <c:v>340.06088999078054</c:v>
                </c:pt>
                <c:pt idx="5936">
                  <c:v>340.03753939463559</c:v>
                </c:pt>
                <c:pt idx="5937">
                  <c:v>340.04232926028146</c:v>
                </c:pt>
                <c:pt idx="5938">
                  <c:v>340.0189786663795</c:v>
                </c:pt>
                <c:pt idx="5939">
                  <c:v>340.02776008597738</c:v>
                </c:pt>
                <c:pt idx="5940">
                  <c:v>340.0189786663795</c:v>
                </c:pt>
                <c:pt idx="5941">
                  <c:v>339.99463018685464</c:v>
                </c:pt>
                <c:pt idx="5942">
                  <c:v>340.00730337048674</c:v>
                </c:pt>
                <c:pt idx="5943">
                  <c:v>340.00241371686093</c:v>
                </c:pt>
                <c:pt idx="5944">
                  <c:v>340.01698288925382</c:v>
                </c:pt>
                <c:pt idx="5945">
                  <c:v>339.98095911567947</c:v>
                </c:pt>
                <c:pt idx="5946">
                  <c:v>339.97606946272026</c:v>
                </c:pt>
                <c:pt idx="5947">
                  <c:v>340.00141582838108</c:v>
                </c:pt>
                <c:pt idx="5948">
                  <c:v>339.97517136321062</c:v>
                </c:pt>
                <c:pt idx="5949">
                  <c:v>339.96249818168593</c:v>
                </c:pt>
                <c:pt idx="5950">
                  <c:v>339.95461486446396</c:v>
                </c:pt>
                <c:pt idx="5951">
                  <c:v>339.95072310038432</c:v>
                </c:pt>
                <c:pt idx="5952">
                  <c:v>339.95760852919392</c:v>
                </c:pt>
                <c:pt idx="5953">
                  <c:v>339.93715182113021</c:v>
                </c:pt>
                <c:pt idx="5954">
                  <c:v>339.93715182113021</c:v>
                </c:pt>
                <c:pt idx="5955">
                  <c:v>339.94393746063815</c:v>
                </c:pt>
                <c:pt idx="5956">
                  <c:v>339.9166951152323</c:v>
                </c:pt>
                <c:pt idx="5957">
                  <c:v>339.92447864209919</c:v>
                </c:pt>
                <c:pt idx="5958">
                  <c:v>339.92837040565018</c:v>
                </c:pt>
                <c:pt idx="5959">
                  <c:v>339.91958899056925</c:v>
                </c:pt>
                <c:pt idx="5960">
                  <c:v>339.93126428116204</c:v>
                </c:pt>
                <c:pt idx="5961">
                  <c:v>339.92058687862658</c:v>
                </c:pt>
                <c:pt idx="5962">
                  <c:v>339.91469933916312</c:v>
                </c:pt>
                <c:pt idx="5963">
                  <c:v>339.9156972271951</c:v>
                </c:pt>
                <c:pt idx="5964">
                  <c:v>339.92058687862658</c:v>
                </c:pt>
                <c:pt idx="5965">
                  <c:v>339.90891158867896</c:v>
                </c:pt>
                <c:pt idx="5966">
                  <c:v>339.89035087277853</c:v>
                </c:pt>
                <c:pt idx="5967">
                  <c:v>339.91180546389933</c:v>
                </c:pt>
                <c:pt idx="5968">
                  <c:v>339.90891158867896</c:v>
                </c:pt>
                <c:pt idx="5969">
                  <c:v>339.91759321447017</c:v>
                </c:pt>
                <c:pt idx="5970">
                  <c:v>339.9166951152323</c:v>
                </c:pt>
                <c:pt idx="5971">
                  <c:v>339.93026639304964</c:v>
                </c:pt>
                <c:pt idx="5972">
                  <c:v>339.93515604484969</c:v>
                </c:pt>
                <c:pt idx="5973">
                  <c:v>339.92058687862658</c:v>
                </c:pt>
                <c:pt idx="5974">
                  <c:v>339.92837040565018</c:v>
                </c:pt>
                <c:pt idx="5975">
                  <c:v>339.93226216927962</c:v>
                </c:pt>
                <c:pt idx="5976">
                  <c:v>339.94593323700934</c:v>
                </c:pt>
                <c:pt idx="5977">
                  <c:v>339.94004569677361</c:v>
                </c:pt>
                <c:pt idx="5978">
                  <c:v>339.94593323700934</c:v>
                </c:pt>
                <c:pt idx="5979">
                  <c:v>339.95271887682566</c:v>
                </c:pt>
                <c:pt idx="5980">
                  <c:v>339.94593323700934</c:v>
                </c:pt>
                <c:pt idx="5981">
                  <c:v>339.95860641744753</c:v>
                </c:pt>
                <c:pt idx="5982">
                  <c:v>339.95760852919392</c:v>
                </c:pt>
                <c:pt idx="5983">
                  <c:v>339.95461486446396</c:v>
                </c:pt>
                <c:pt idx="5984">
                  <c:v>339.94293957246026</c:v>
                </c:pt>
                <c:pt idx="5985">
                  <c:v>339.94104358493649</c:v>
                </c:pt>
                <c:pt idx="5986">
                  <c:v>339.92447864209919</c:v>
                </c:pt>
                <c:pt idx="5987">
                  <c:v>339.94882711278422</c:v>
                </c:pt>
                <c:pt idx="5988">
                  <c:v>339.92348075402185</c:v>
                </c:pt>
                <c:pt idx="5989">
                  <c:v>339.94393746063815</c:v>
                </c:pt>
                <c:pt idx="5990">
                  <c:v>339.94782922458108</c:v>
                </c:pt>
                <c:pt idx="5991">
                  <c:v>339.93026639304964</c:v>
                </c:pt>
                <c:pt idx="5992">
                  <c:v>339.92148497788253</c:v>
                </c:pt>
                <c:pt idx="5993">
                  <c:v>339.94293957246026</c:v>
                </c:pt>
                <c:pt idx="5994">
                  <c:v>339.94293957246026</c:v>
                </c:pt>
                <c:pt idx="5995">
                  <c:v>339.93615393298745</c:v>
                </c:pt>
                <c:pt idx="5996">
                  <c:v>339.93415815671722</c:v>
                </c:pt>
                <c:pt idx="5997">
                  <c:v>339.93715182113021</c:v>
                </c:pt>
                <c:pt idx="5998">
                  <c:v>339.92348075402185</c:v>
                </c:pt>
                <c:pt idx="5999">
                  <c:v>339.92637462946044</c:v>
                </c:pt>
                <c:pt idx="6000">
                  <c:v>339.92058687862658</c:v>
                </c:pt>
                <c:pt idx="6001">
                  <c:v>339.92637462946044</c:v>
                </c:pt>
                <c:pt idx="6002">
                  <c:v>339.93515604484969</c:v>
                </c:pt>
                <c:pt idx="6003">
                  <c:v>339.92058687862658</c:v>
                </c:pt>
                <c:pt idx="6004">
                  <c:v>339.92058687862658</c:v>
                </c:pt>
                <c:pt idx="6005">
                  <c:v>339.8796734725039</c:v>
                </c:pt>
                <c:pt idx="6006">
                  <c:v>339.9069158126901</c:v>
                </c:pt>
                <c:pt idx="6007">
                  <c:v>339.91958899056925</c:v>
                </c:pt>
                <c:pt idx="6008">
                  <c:v>339.92447864209919</c:v>
                </c:pt>
                <c:pt idx="6009">
                  <c:v>339.89524052356859</c:v>
                </c:pt>
                <c:pt idx="6010">
                  <c:v>339.90202616160468</c:v>
                </c:pt>
                <c:pt idx="6011">
                  <c:v>339.91370145113621</c:v>
                </c:pt>
                <c:pt idx="6012">
                  <c:v>339.89524052356859</c:v>
                </c:pt>
                <c:pt idx="6013">
                  <c:v>339.9069158126901</c:v>
                </c:pt>
                <c:pt idx="6014">
                  <c:v>339.91759321447017</c:v>
                </c:pt>
                <c:pt idx="6015">
                  <c:v>339.90980968788062</c:v>
                </c:pt>
                <c:pt idx="6016">
                  <c:v>339.9156972271951</c:v>
                </c:pt>
                <c:pt idx="6017">
                  <c:v>339.9069158126901</c:v>
                </c:pt>
                <c:pt idx="6018">
                  <c:v>339.93326005740238</c:v>
                </c:pt>
                <c:pt idx="6019">
                  <c:v>339.92348075402185</c:v>
                </c:pt>
                <c:pt idx="6020">
                  <c:v>339.91280335191641</c:v>
                </c:pt>
                <c:pt idx="6021">
                  <c:v>339.92737251755273</c:v>
                </c:pt>
                <c:pt idx="6022">
                  <c:v>339.93515604484969</c:v>
                </c:pt>
                <c:pt idx="6023">
                  <c:v>339.90980968788062</c:v>
                </c:pt>
                <c:pt idx="6024">
                  <c:v>339.93715182113021</c:v>
                </c:pt>
                <c:pt idx="6025">
                  <c:v>339.91370145113621</c:v>
                </c:pt>
                <c:pt idx="6026">
                  <c:v>339.93515604484969</c:v>
                </c:pt>
                <c:pt idx="6027">
                  <c:v>339.94593323700934</c:v>
                </c:pt>
                <c:pt idx="6028">
                  <c:v>339.92547653018175</c:v>
                </c:pt>
                <c:pt idx="6029">
                  <c:v>339.92348075402185</c:v>
                </c:pt>
                <c:pt idx="6030">
                  <c:v>339.94683133638313</c:v>
                </c:pt>
                <c:pt idx="6031">
                  <c:v>339.91958899056925</c:v>
                </c:pt>
                <c:pt idx="6032">
                  <c:v>339.94104358493649</c:v>
                </c:pt>
                <c:pt idx="6033">
                  <c:v>339.91859110251715</c:v>
                </c:pt>
                <c:pt idx="6034">
                  <c:v>339.90980968788062</c:v>
                </c:pt>
                <c:pt idx="6035">
                  <c:v>339.89813439858426</c:v>
                </c:pt>
                <c:pt idx="6036">
                  <c:v>339.88935298487746</c:v>
                </c:pt>
                <c:pt idx="6037">
                  <c:v>339.87278804647144</c:v>
                </c:pt>
                <c:pt idx="6038">
                  <c:v>339.89134876068482</c:v>
                </c:pt>
                <c:pt idx="6039">
                  <c:v>339.8796734725039</c:v>
                </c:pt>
                <c:pt idx="6040">
                  <c:v>339.87568192115089</c:v>
                </c:pt>
                <c:pt idx="6041">
                  <c:v>339.87089205963605</c:v>
                </c:pt>
                <c:pt idx="6042">
                  <c:v>339.87179015866104</c:v>
                </c:pt>
                <c:pt idx="6043">
                  <c:v>339.8805715715697</c:v>
                </c:pt>
                <c:pt idx="6044">
                  <c:v>339.87568192115089</c:v>
                </c:pt>
                <c:pt idx="6045">
                  <c:v>339.85911698391692</c:v>
                </c:pt>
                <c:pt idx="6046">
                  <c:v>339.84354993576255</c:v>
                </c:pt>
                <c:pt idx="6047">
                  <c:v>339.85722099721562</c:v>
                </c:pt>
                <c:pt idx="6048">
                  <c:v>339.85332923509765</c:v>
                </c:pt>
                <c:pt idx="6049">
                  <c:v>339.86111275941204</c:v>
                </c:pt>
                <c:pt idx="6050">
                  <c:v>339.85911698391692</c:v>
                </c:pt>
                <c:pt idx="6051">
                  <c:v>339.86011487166189</c:v>
                </c:pt>
                <c:pt idx="6052">
                  <c:v>339.83965817391987</c:v>
                </c:pt>
                <c:pt idx="6053">
                  <c:v>339.86600240946217</c:v>
                </c:pt>
                <c:pt idx="6054">
                  <c:v>339.85522522176075</c:v>
                </c:pt>
                <c:pt idx="6055">
                  <c:v>339.83676429978004</c:v>
                </c:pt>
                <c:pt idx="6056">
                  <c:v>339.83087676287062</c:v>
                </c:pt>
                <c:pt idx="6057">
                  <c:v>339.8347685245364</c:v>
                </c:pt>
                <c:pt idx="6058">
                  <c:v>339.82898077644643</c:v>
                </c:pt>
                <c:pt idx="6059">
                  <c:v>339.84354993576255</c:v>
                </c:pt>
                <c:pt idx="6060">
                  <c:v>339.83187465046973</c:v>
                </c:pt>
                <c:pt idx="6061">
                  <c:v>339.84943747305806</c:v>
                </c:pt>
                <c:pt idx="6062">
                  <c:v>339.82987887527662</c:v>
                </c:pt>
                <c:pt idx="6063">
                  <c:v>339.82598711370935</c:v>
                </c:pt>
                <c:pt idx="6064">
                  <c:v>339.83776218740951</c:v>
                </c:pt>
                <c:pt idx="6065">
                  <c:v>339.82987887527662</c:v>
                </c:pt>
                <c:pt idx="6066">
                  <c:v>339.8347685245364</c:v>
                </c:pt>
                <c:pt idx="6067">
                  <c:v>339.83387042568347</c:v>
                </c:pt>
                <c:pt idx="6068">
                  <c:v>339.84165394921405</c:v>
                </c:pt>
                <c:pt idx="6069">
                  <c:v>339.84255204810313</c:v>
                </c:pt>
                <c:pt idx="6070">
                  <c:v>339.84654359877175</c:v>
                </c:pt>
                <c:pt idx="6071">
                  <c:v>339.82309323977421</c:v>
                </c:pt>
                <c:pt idx="6072">
                  <c:v>339.84744169768356</c:v>
                </c:pt>
                <c:pt idx="6073">
                  <c:v>339.82598711370935</c:v>
                </c:pt>
                <c:pt idx="6074">
                  <c:v>339.81241584321617</c:v>
                </c:pt>
                <c:pt idx="6075">
                  <c:v>339.82698500128328</c:v>
                </c:pt>
                <c:pt idx="6076">
                  <c:v>339.8347685245364</c:v>
                </c:pt>
                <c:pt idx="6077">
                  <c:v>339.83287253807407</c:v>
                </c:pt>
                <c:pt idx="6078">
                  <c:v>339.81530971699135</c:v>
                </c:pt>
                <c:pt idx="6079">
                  <c:v>339.83387042568347</c:v>
                </c:pt>
                <c:pt idx="6080">
                  <c:v>339.81241584321617</c:v>
                </c:pt>
                <c:pt idx="6081">
                  <c:v>339.80852408200059</c:v>
                </c:pt>
                <c:pt idx="6082">
                  <c:v>339.80652830704867</c:v>
                </c:pt>
                <c:pt idx="6083">
                  <c:v>339.80852408200059</c:v>
                </c:pt>
                <c:pt idx="6084">
                  <c:v>339.81920147834359</c:v>
                </c:pt>
                <c:pt idx="6085">
                  <c:v>339.81331394196934</c:v>
                </c:pt>
                <c:pt idx="6086">
                  <c:v>339.80852408200059</c:v>
                </c:pt>
                <c:pt idx="6087">
                  <c:v>339.82119725342642</c:v>
                </c:pt>
                <c:pt idx="6088">
                  <c:v>339.82019936588244</c:v>
                </c:pt>
                <c:pt idx="6089">
                  <c:v>339.80363443340497</c:v>
                </c:pt>
                <c:pt idx="6090">
                  <c:v>339.82119725342642</c:v>
                </c:pt>
                <c:pt idx="6091">
                  <c:v>339.8075261945221</c:v>
                </c:pt>
                <c:pt idx="6092">
                  <c:v>339.82119725342642</c:v>
                </c:pt>
                <c:pt idx="6093">
                  <c:v>339.82508901489723</c:v>
                </c:pt>
                <c:pt idx="6094">
                  <c:v>339.82987887527662</c:v>
                </c:pt>
                <c:pt idx="6095">
                  <c:v>339.83387042568347</c:v>
                </c:pt>
                <c:pt idx="6096">
                  <c:v>339.81630760451009</c:v>
                </c:pt>
                <c:pt idx="6097">
                  <c:v>339.85233134738775</c:v>
                </c:pt>
                <c:pt idx="6098">
                  <c:v>339.84165394921405</c:v>
                </c:pt>
                <c:pt idx="6099">
                  <c:v>339.85332923509765</c:v>
                </c:pt>
                <c:pt idx="6100">
                  <c:v>339.85821888495087</c:v>
                </c:pt>
                <c:pt idx="6101">
                  <c:v>339.84454782342709</c:v>
                </c:pt>
                <c:pt idx="6102">
                  <c:v>339.86310853492779</c:v>
                </c:pt>
                <c:pt idx="6103">
                  <c:v>339.87179015866104</c:v>
                </c:pt>
                <c:pt idx="6104">
                  <c:v>339.85821888495087</c:v>
                </c:pt>
                <c:pt idx="6105">
                  <c:v>339.86700029724273</c:v>
                </c:pt>
                <c:pt idx="6106">
                  <c:v>339.86310853492779</c:v>
                </c:pt>
                <c:pt idx="6107">
                  <c:v>339.85522522176075</c:v>
                </c:pt>
                <c:pt idx="6108">
                  <c:v>339.88645910999333</c:v>
                </c:pt>
                <c:pt idx="6109">
                  <c:v>339.8776776968171</c:v>
                </c:pt>
                <c:pt idx="6110">
                  <c:v>339.87568192115089</c:v>
                </c:pt>
                <c:pt idx="6111">
                  <c:v>339.86111275941204</c:v>
                </c:pt>
                <c:pt idx="6112">
                  <c:v>339.90102827364319</c:v>
                </c:pt>
                <c:pt idx="6113">
                  <c:v>339.8805715715697</c:v>
                </c:pt>
                <c:pt idx="6114">
                  <c:v>339.90013017448234</c:v>
                </c:pt>
                <c:pt idx="6115">
                  <c:v>339.88745699787944</c:v>
                </c:pt>
                <c:pt idx="6116">
                  <c:v>339.88745699787944</c:v>
                </c:pt>
                <c:pt idx="6117">
                  <c:v>339.90492003672193</c:v>
                </c:pt>
                <c:pt idx="6118">
                  <c:v>339.9166951152323</c:v>
                </c:pt>
                <c:pt idx="6119">
                  <c:v>339.91370145113621</c:v>
                </c:pt>
                <c:pt idx="6120">
                  <c:v>339.92348075402185</c:v>
                </c:pt>
                <c:pt idx="6121">
                  <c:v>339.91180546389933</c:v>
                </c:pt>
                <c:pt idx="6122">
                  <c:v>339.92058687862658</c:v>
                </c:pt>
                <c:pt idx="6123">
                  <c:v>339.92348075402185</c:v>
                </c:pt>
                <c:pt idx="6124">
                  <c:v>339.91759321447017</c:v>
                </c:pt>
                <c:pt idx="6125">
                  <c:v>339.95072310038432</c:v>
                </c:pt>
                <c:pt idx="6126">
                  <c:v>339.93804992046319</c:v>
                </c:pt>
                <c:pt idx="6127">
                  <c:v>339.95860641744753</c:v>
                </c:pt>
                <c:pt idx="6128">
                  <c:v>339.9702817103979</c:v>
                </c:pt>
                <c:pt idx="6129">
                  <c:v>339.97606946272026</c:v>
                </c:pt>
                <c:pt idx="6130">
                  <c:v>339.96150029341226</c:v>
                </c:pt>
                <c:pt idx="6131">
                  <c:v>339.96728804547161</c:v>
                </c:pt>
                <c:pt idx="6132">
                  <c:v>339.94982500099246</c:v>
                </c:pt>
                <c:pt idx="6133">
                  <c:v>339.96249818168593</c:v>
                </c:pt>
                <c:pt idx="6134">
                  <c:v>339.98195700405364</c:v>
                </c:pt>
                <c:pt idx="6135">
                  <c:v>339.97317558653742</c:v>
                </c:pt>
                <c:pt idx="6136">
                  <c:v>339.9605024051437</c:v>
                </c:pt>
                <c:pt idx="6137">
                  <c:v>339.9595045168802</c:v>
                </c:pt>
                <c:pt idx="6138">
                  <c:v>339.96539205770887</c:v>
                </c:pt>
                <c:pt idx="6139">
                  <c:v>339.96439416942025</c:v>
                </c:pt>
                <c:pt idx="6140">
                  <c:v>339.97317558653742</c:v>
                </c:pt>
                <c:pt idx="6141">
                  <c:v>339.96828593377518</c:v>
                </c:pt>
                <c:pt idx="6142">
                  <c:v>339.98385299197889</c:v>
                </c:pt>
                <c:pt idx="6143">
                  <c:v>339.99173631039378</c:v>
                </c:pt>
                <c:pt idx="6144">
                  <c:v>339.98295489243304</c:v>
                </c:pt>
                <c:pt idx="6145">
                  <c:v>339.99951984028348</c:v>
                </c:pt>
                <c:pt idx="6146">
                  <c:v>339.98974053354948</c:v>
                </c:pt>
                <c:pt idx="6147">
                  <c:v>339.99562807529946</c:v>
                </c:pt>
                <c:pt idx="6148">
                  <c:v>339.99752406335875</c:v>
                </c:pt>
                <c:pt idx="6149">
                  <c:v>340.0063054819816</c:v>
                </c:pt>
                <c:pt idx="6150">
                  <c:v>340.01408901245827</c:v>
                </c:pt>
                <c:pt idx="6151">
                  <c:v>340.02187254324838</c:v>
                </c:pt>
                <c:pt idx="6152">
                  <c:v>340.02287043183389</c:v>
                </c:pt>
                <c:pt idx="6153">
                  <c:v>340.02187254324838</c:v>
                </c:pt>
                <c:pt idx="6154">
                  <c:v>340.00919935866068</c:v>
                </c:pt>
                <c:pt idx="6155">
                  <c:v>340.01608478955399</c:v>
                </c:pt>
                <c:pt idx="6156">
                  <c:v>340.04143116046379</c:v>
                </c:pt>
                <c:pt idx="6157">
                  <c:v>340.01997655495012</c:v>
                </c:pt>
                <c:pt idx="6158">
                  <c:v>340.00830125899699</c:v>
                </c:pt>
                <c:pt idx="6159">
                  <c:v>340.01997655495012</c:v>
                </c:pt>
                <c:pt idx="6160">
                  <c:v>340.03165185160856</c:v>
                </c:pt>
                <c:pt idx="6161">
                  <c:v>339.96928382208392</c:v>
                </c:pt>
                <c:pt idx="6162">
                  <c:v>339.86500452168679</c:v>
                </c:pt>
                <c:pt idx="6163">
                  <c:v>340.01698288925382</c:v>
                </c:pt>
                <c:pt idx="6164">
                  <c:v>340.0287579745933</c:v>
                </c:pt>
                <c:pt idx="6165">
                  <c:v>340.22075184017706</c:v>
                </c:pt>
                <c:pt idx="6166">
                  <c:v>340.02386832042453</c:v>
                </c:pt>
                <c:pt idx="6167">
                  <c:v>340.02676219736662</c:v>
                </c:pt>
                <c:pt idx="6168">
                  <c:v>339.78317774164253</c:v>
                </c:pt>
                <c:pt idx="6169">
                  <c:v>340.02576430876098</c:v>
                </c:pt>
                <c:pt idx="6170">
                  <c:v>339.99752406335875</c:v>
                </c:pt>
                <c:pt idx="6171">
                  <c:v>340.01698288925382</c:v>
                </c:pt>
                <c:pt idx="6172">
                  <c:v>340.01408901245827</c:v>
                </c:pt>
                <c:pt idx="6173">
                  <c:v>340.02187254324838</c:v>
                </c:pt>
                <c:pt idx="6174">
                  <c:v>340.03454572866724</c:v>
                </c:pt>
                <c:pt idx="6175">
                  <c:v>340.0121930242363</c:v>
                </c:pt>
                <c:pt idx="6176">
                  <c:v>340.00341160534589</c:v>
                </c:pt>
                <c:pt idx="6177">
                  <c:v>340.01408901245827</c:v>
                </c:pt>
                <c:pt idx="6178">
                  <c:v>340.02576430876098</c:v>
                </c:pt>
                <c:pt idx="6179">
                  <c:v>339.97906312778269</c:v>
                </c:pt>
                <c:pt idx="6180">
                  <c:v>340.00530759348169</c:v>
                </c:pt>
                <c:pt idx="6181">
                  <c:v>340.01019724718071</c:v>
                </c:pt>
                <c:pt idx="6182">
                  <c:v>340.01508690100354</c:v>
                </c:pt>
                <c:pt idx="6183">
                  <c:v>340.01698288925382</c:v>
                </c:pt>
                <c:pt idx="6184">
                  <c:v>339.99852195181859</c:v>
                </c:pt>
                <c:pt idx="6185">
                  <c:v>340.00530759348169</c:v>
                </c:pt>
                <c:pt idx="6186">
                  <c:v>340.01408901245827</c:v>
                </c:pt>
                <c:pt idx="6187">
                  <c:v>340.02576430876098</c:v>
                </c:pt>
                <c:pt idx="6188">
                  <c:v>340.01309112391806</c:v>
                </c:pt>
                <c:pt idx="6189">
                  <c:v>340.0209744435258</c:v>
                </c:pt>
                <c:pt idx="6190">
                  <c:v>340.00530759348169</c:v>
                </c:pt>
                <c:pt idx="6191">
                  <c:v>340.01408901245827</c:v>
                </c:pt>
                <c:pt idx="6192">
                  <c:v>340.01408901245827</c:v>
                </c:pt>
                <c:pt idx="6193">
                  <c:v>340.02576430876098</c:v>
                </c:pt>
                <c:pt idx="6194">
                  <c:v>340.01997655495012</c:v>
                </c:pt>
                <c:pt idx="6195">
                  <c:v>340.0063054819816</c:v>
                </c:pt>
                <c:pt idx="6196">
                  <c:v>340.0004179399063</c:v>
                </c:pt>
                <c:pt idx="6197">
                  <c:v>340.01608478955399</c:v>
                </c:pt>
                <c:pt idx="6198">
                  <c:v>340.0179807778141</c:v>
                </c:pt>
                <c:pt idx="6199">
                  <c:v>340.02965607435203</c:v>
                </c:pt>
                <c:pt idx="6200">
                  <c:v>340.04721891491732</c:v>
                </c:pt>
                <c:pt idx="6201">
                  <c:v>340.07356317875849</c:v>
                </c:pt>
                <c:pt idx="6202">
                  <c:v>340.11547451499911</c:v>
                </c:pt>
                <c:pt idx="6203">
                  <c:v>340.13493335277241</c:v>
                </c:pt>
                <c:pt idx="6204">
                  <c:v>340.22753748964442</c:v>
                </c:pt>
                <c:pt idx="6205">
                  <c:v>340.29968492445238</c:v>
                </c:pt>
                <c:pt idx="6206">
                  <c:v>340.37951614235686</c:v>
                </c:pt>
                <c:pt idx="6207">
                  <c:v>340.43799253040015</c:v>
                </c:pt>
                <c:pt idx="6208">
                  <c:v>340.53838036411088</c:v>
                </c:pt>
                <c:pt idx="6209">
                  <c:v>340.67389404343203</c:v>
                </c:pt>
                <c:pt idx="6210">
                  <c:v>340.8453319565337</c:v>
                </c:pt>
                <c:pt idx="6211">
                  <c:v>341.06945881739216</c:v>
                </c:pt>
                <c:pt idx="6212">
                  <c:v>341.38818642164739</c:v>
                </c:pt>
                <c:pt idx="6213">
                  <c:v>341.74383675471933</c:v>
                </c:pt>
                <c:pt idx="6214">
                  <c:v>342.13461380138455</c:v>
                </c:pt>
                <c:pt idx="6215">
                  <c:v>342.59364811381607</c:v>
                </c:pt>
                <c:pt idx="6216">
                  <c:v>343.08571414973034</c:v>
                </c:pt>
                <c:pt idx="6217">
                  <c:v>343.6451401693563</c:v>
                </c:pt>
                <c:pt idx="6218">
                  <c:v>344.2483760706142</c:v>
                </c:pt>
                <c:pt idx="6219">
                  <c:v>344.84283221623713</c:v>
                </c:pt>
                <c:pt idx="6220">
                  <c:v>345.50355186089081</c:v>
                </c:pt>
                <c:pt idx="6221">
                  <c:v>346.16626960532994</c:v>
                </c:pt>
                <c:pt idx="6222">
                  <c:v>346.84056553829998</c:v>
                </c:pt>
                <c:pt idx="6223">
                  <c:v>347.53252713784377</c:v>
                </c:pt>
                <c:pt idx="6224">
                  <c:v>348.223493284261</c:v>
                </c:pt>
                <c:pt idx="6225">
                  <c:v>348.90368420897937</c:v>
                </c:pt>
                <c:pt idx="6226">
                  <c:v>349.59754927848246</c:v>
                </c:pt>
                <c:pt idx="6227">
                  <c:v>350.31097649608978</c:v>
                </c:pt>
                <c:pt idx="6228">
                  <c:v>351.06232827657436</c:v>
                </c:pt>
                <c:pt idx="6229">
                  <c:v>351.8166768268149</c:v>
                </c:pt>
                <c:pt idx="6230">
                  <c:v>352.62551658443124</c:v>
                </c:pt>
                <c:pt idx="6231">
                  <c:v>353.43635564313144</c:v>
                </c:pt>
                <c:pt idx="6232">
                  <c:v>354.29011047665284</c:v>
                </c:pt>
                <c:pt idx="6233">
                  <c:v>355.16432739984509</c:v>
                </c:pt>
                <c:pt idx="6234">
                  <c:v>355.86011109237387</c:v>
                </c:pt>
                <c:pt idx="6235">
                  <c:v>356.70998453195023</c:v>
                </c:pt>
                <c:pt idx="6236">
                  <c:v>357.73909884773843</c:v>
                </c:pt>
                <c:pt idx="6237">
                  <c:v>358.57141602457006</c:v>
                </c:pt>
                <c:pt idx="6238">
                  <c:v>359.40663095311447</c:v>
                </c:pt>
                <c:pt idx="6239">
                  <c:v>360.22827678682739</c:v>
                </c:pt>
                <c:pt idx="6240">
                  <c:v>361.00791043722842</c:v>
                </c:pt>
                <c:pt idx="6241">
                  <c:v>361.78275682800586</c:v>
                </c:pt>
                <c:pt idx="6242">
                  <c:v>362.52247655390829</c:v>
                </c:pt>
                <c:pt idx="6243">
                  <c:v>363.22806721998757</c:v>
                </c:pt>
                <c:pt idx="6244">
                  <c:v>363.92108551042054</c:v>
                </c:pt>
                <c:pt idx="6245">
                  <c:v>364.56041305514151</c:v>
                </c:pt>
                <c:pt idx="6246">
                  <c:v>365.16271622807238</c:v>
                </c:pt>
                <c:pt idx="6247">
                  <c:v>365.74945214285384</c:v>
                </c:pt>
                <c:pt idx="6248">
                  <c:v>366.31962263330621</c:v>
                </c:pt>
                <c:pt idx="6249">
                  <c:v>366.82931435905363</c:v>
                </c:pt>
                <c:pt idx="6250">
                  <c:v>367.32832851195224</c:v>
                </c:pt>
                <c:pt idx="6251">
                  <c:v>367.80788232686945</c:v>
                </c:pt>
                <c:pt idx="6252">
                  <c:v>368.291329666396</c:v>
                </c:pt>
                <c:pt idx="6253">
                  <c:v>368.71629325210364</c:v>
                </c:pt>
                <c:pt idx="6254">
                  <c:v>369.16261580699461</c:v>
                </c:pt>
                <c:pt idx="6255">
                  <c:v>369.58758130837367</c:v>
                </c:pt>
                <c:pt idx="6256">
                  <c:v>370.00087063604423</c:v>
                </c:pt>
                <c:pt idx="6257">
                  <c:v>370.41016866535671</c:v>
                </c:pt>
                <c:pt idx="6258">
                  <c:v>370.83803124803609</c:v>
                </c:pt>
                <c:pt idx="6259">
                  <c:v>371.24543475543766</c:v>
                </c:pt>
                <c:pt idx="6260">
                  <c:v>371.68896860458386</c:v>
                </c:pt>
                <c:pt idx="6261">
                  <c:v>372.12461884189207</c:v>
                </c:pt>
                <c:pt idx="6262">
                  <c:v>372.57783585823574</c:v>
                </c:pt>
                <c:pt idx="6263">
                  <c:v>373.03005587822531</c:v>
                </c:pt>
                <c:pt idx="6264">
                  <c:v>373.54275948474242</c:v>
                </c:pt>
                <c:pt idx="6265">
                  <c:v>374.09438896399854</c:v>
                </c:pt>
                <c:pt idx="6266">
                  <c:v>374.53104268960192</c:v>
                </c:pt>
                <c:pt idx="6267">
                  <c:v>375.12169951591193</c:v>
                </c:pt>
                <c:pt idx="6268">
                  <c:v>375.70167876753311</c:v>
                </c:pt>
                <c:pt idx="6269">
                  <c:v>376.27766745611007</c:v>
                </c:pt>
                <c:pt idx="6270">
                  <c:v>376.89268274520651</c:v>
                </c:pt>
                <c:pt idx="6271">
                  <c:v>377.57107821836502</c:v>
                </c:pt>
                <c:pt idx="6272">
                  <c:v>378.24757970902994</c:v>
                </c:pt>
                <c:pt idx="6273">
                  <c:v>378.95811842115882</c:v>
                </c:pt>
                <c:pt idx="6274">
                  <c:v>379.64720074003537</c:v>
                </c:pt>
                <c:pt idx="6275">
                  <c:v>380.39866657293408</c:v>
                </c:pt>
                <c:pt idx="6276">
                  <c:v>381.12877596770716</c:v>
                </c:pt>
                <c:pt idx="6277">
                  <c:v>381.90759563177181</c:v>
                </c:pt>
                <c:pt idx="6278">
                  <c:v>382.71067248129924</c:v>
                </c:pt>
                <c:pt idx="6279">
                  <c:v>383.47682248345592</c:v>
                </c:pt>
                <c:pt idx="6280">
                  <c:v>384.27611300707423</c:v>
                </c:pt>
                <c:pt idx="6281">
                  <c:v>385.07540683552344</c:v>
                </c:pt>
                <c:pt idx="6282">
                  <c:v>385.86881502928833</c:v>
                </c:pt>
                <c:pt idx="6283">
                  <c:v>386.64765379034128</c:v>
                </c:pt>
                <c:pt idx="6284">
                  <c:v>387.46153017361007</c:v>
                </c:pt>
                <c:pt idx="6285">
                  <c:v>388.2228081309438</c:v>
                </c:pt>
                <c:pt idx="6286">
                  <c:v>388.99576734097889</c:v>
                </c:pt>
                <c:pt idx="6287">
                  <c:v>389.73948398170944</c:v>
                </c:pt>
                <c:pt idx="6288">
                  <c:v>390.45495586461413</c:v>
                </c:pt>
                <c:pt idx="6289">
                  <c:v>391.175321343679</c:v>
                </c:pt>
                <c:pt idx="6290">
                  <c:v>391.90636978118334</c:v>
                </c:pt>
                <c:pt idx="6291">
                  <c:v>392.5731394721621</c:v>
                </c:pt>
                <c:pt idx="6292">
                  <c:v>393.25648097563146</c:v>
                </c:pt>
                <c:pt idx="6293">
                  <c:v>393.89390921799196</c:v>
                </c:pt>
                <c:pt idx="6294">
                  <c:v>394.50997872407544</c:v>
                </c:pt>
                <c:pt idx="6295">
                  <c:v>395.13583229014813</c:v>
                </c:pt>
                <c:pt idx="6296">
                  <c:v>395.70119840161084</c:v>
                </c:pt>
                <c:pt idx="6297">
                  <c:v>396.31727366672698</c:v>
                </c:pt>
                <c:pt idx="6298">
                  <c:v>396.89432196502747</c:v>
                </c:pt>
                <c:pt idx="6299">
                  <c:v>397.43244276555163</c:v>
                </c:pt>
                <c:pt idx="6300">
                  <c:v>397.977352741039</c:v>
                </c:pt>
                <c:pt idx="6301">
                  <c:v>398.50369790698886</c:v>
                </c:pt>
                <c:pt idx="6302">
                  <c:v>398.97743972726562</c:v>
                </c:pt>
                <c:pt idx="6303">
                  <c:v>399.53013998470794</c:v>
                </c:pt>
                <c:pt idx="6304">
                  <c:v>400.02534558480357</c:v>
                </c:pt>
                <c:pt idx="6305">
                  <c:v>400.53422780706194</c:v>
                </c:pt>
                <c:pt idx="6306">
                  <c:v>401.03822017076646</c:v>
                </c:pt>
                <c:pt idx="6307">
                  <c:v>401.55189644906073</c:v>
                </c:pt>
                <c:pt idx="6308">
                  <c:v>402.06078268916832</c:v>
                </c:pt>
                <c:pt idx="6309">
                  <c:v>402.54820872147144</c:v>
                </c:pt>
                <c:pt idx="6310">
                  <c:v>403.05999240465434</c:v>
                </c:pt>
                <c:pt idx="6311">
                  <c:v>403.3660450848177</c:v>
                </c:pt>
                <c:pt idx="6312">
                  <c:v>403.97336044818923</c:v>
                </c:pt>
                <c:pt idx="6313">
                  <c:v>404.62160482275698</c:v>
                </c:pt>
                <c:pt idx="6314">
                  <c:v>405.13339399403753</c:v>
                </c:pt>
                <c:pt idx="6315">
                  <c:v>405.77774916809051</c:v>
                </c:pt>
                <c:pt idx="6316">
                  <c:v>406.09069393513499</c:v>
                </c:pt>
                <c:pt idx="6317">
                  <c:v>406.92321932205806</c:v>
                </c:pt>
                <c:pt idx="6318">
                  <c:v>407.31802128311108</c:v>
                </c:pt>
                <c:pt idx="6319">
                  <c:v>408.11930703356489</c:v>
                </c:pt>
                <c:pt idx="6320">
                  <c:v>408.71785278550408</c:v>
                </c:pt>
                <c:pt idx="6321">
                  <c:v>409.36032323605616</c:v>
                </c:pt>
                <c:pt idx="6322">
                  <c:v>410.00658917104732</c:v>
                </c:pt>
                <c:pt idx="6323">
                  <c:v>410.63448940648124</c:v>
                </c:pt>
                <c:pt idx="6324">
                  <c:v>411.28465280049318</c:v>
                </c:pt>
                <c:pt idx="6325">
                  <c:v>411.93591646646462</c:v>
                </c:pt>
                <c:pt idx="6326">
                  <c:v>412.58708249956578</c:v>
                </c:pt>
                <c:pt idx="6327">
                  <c:v>413.23735228548662</c:v>
                </c:pt>
                <c:pt idx="6328">
                  <c:v>413.90709052376621</c:v>
                </c:pt>
                <c:pt idx="6329">
                  <c:v>414.58262106828124</c:v>
                </c:pt>
                <c:pt idx="6330">
                  <c:v>415.23778912180836</c:v>
                </c:pt>
                <c:pt idx="6331">
                  <c:v>415.73303495172701</c:v>
                </c:pt>
                <c:pt idx="6332">
                  <c:v>416.59874487917449</c:v>
                </c:pt>
                <c:pt idx="6333">
                  <c:v>417.24892832672515</c:v>
                </c:pt>
                <c:pt idx="6334">
                  <c:v>417.92556866544658</c:v>
                </c:pt>
                <c:pt idx="6335">
                  <c:v>418.59532314106048</c:v>
                </c:pt>
                <c:pt idx="6336">
                  <c:v>419.26408163855416</c:v>
                </c:pt>
                <c:pt idx="6337">
                  <c:v>419.91627064972874</c:v>
                </c:pt>
                <c:pt idx="6338">
                  <c:v>420.55877830729639</c:v>
                </c:pt>
                <c:pt idx="6339">
                  <c:v>421.21286846964301</c:v>
                </c:pt>
                <c:pt idx="6340">
                  <c:v>421.85927384843166</c:v>
                </c:pt>
                <c:pt idx="6341">
                  <c:v>422.49879301812689</c:v>
                </c:pt>
                <c:pt idx="6342">
                  <c:v>423.11495366902898</c:v>
                </c:pt>
                <c:pt idx="6343">
                  <c:v>423.72522619046867</c:v>
                </c:pt>
                <c:pt idx="6344">
                  <c:v>424.33360382227079</c:v>
                </c:pt>
                <c:pt idx="6345">
                  <c:v>424.97412950150607</c:v>
                </c:pt>
                <c:pt idx="6346">
                  <c:v>425.58350939247299</c:v>
                </c:pt>
                <c:pt idx="6347">
                  <c:v>426.19279137021738</c:v>
                </c:pt>
                <c:pt idx="6348">
                  <c:v>426.79239140220596</c:v>
                </c:pt>
                <c:pt idx="6349">
                  <c:v>427.38520458335938</c:v>
                </c:pt>
                <c:pt idx="6350">
                  <c:v>427.97302786809098</c:v>
                </c:pt>
                <c:pt idx="6351">
                  <c:v>428.559954428308</c:v>
                </c:pt>
                <c:pt idx="6352">
                  <c:v>429.13230687845896</c:v>
                </c:pt>
                <c:pt idx="6353">
                  <c:v>429.7064580553677</c:v>
                </c:pt>
                <c:pt idx="6354">
                  <c:v>430.27781554386542</c:v>
                </c:pt>
                <c:pt idx="6355">
                  <c:v>430.84138753161227</c:v>
                </c:pt>
                <c:pt idx="6356">
                  <c:v>431.41464525778321</c:v>
                </c:pt>
                <c:pt idx="6357">
                  <c:v>431.97722219480522</c:v>
                </c:pt>
                <c:pt idx="6358">
                  <c:v>432.53001677905326</c:v>
                </c:pt>
                <c:pt idx="6359">
                  <c:v>433.08670658268937</c:v>
                </c:pt>
                <c:pt idx="6360">
                  <c:v>433.67654394067932</c:v>
                </c:pt>
                <c:pt idx="6361">
                  <c:v>434.23423541935028</c:v>
                </c:pt>
                <c:pt idx="6362">
                  <c:v>434.79871747587219</c:v>
                </c:pt>
                <c:pt idx="6363">
                  <c:v>435.36419956068994</c:v>
                </c:pt>
                <c:pt idx="6364">
                  <c:v>435.96193109710407</c:v>
                </c:pt>
                <c:pt idx="6365">
                  <c:v>436.54788351429727</c:v>
                </c:pt>
                <c:pt idx="6366">
                  <c:v>437.10658166205462</c:v>
                </c:pt>
                <c:pt idx="6367">
                  <c:v>437.68954236835827</c:v>
                </c:pt>
                <c:pt idx="6368">
                  <c:v>438.30085927615022</c:v>
                </c:pt>
                <c:pt idx="6369">
                  <c:v>438.88392342186529</c:v>
                </c:pt>
                <c:pt idx="6370">
                  <c:v>439.47966903133113</c:v>
                </c:pt>
                <c:pt idx="6371">
                  <c:v>440.10956193534946</c:v>
                </c:pt>
                <c:pt idx="6372">
                  <c:v>440.68963630829205</c:v>
                </c:pt>
                <c:pt idx="6373">
                  <c:v>441.30974871930192</c:v>
                </c:pt>
                <c:pt idx="6374">
                  <c:v>441.94154457112143</c:v>
                </c:pt>
                <c:pt idx="6375">
                  <c:v>442.59580689419732</c:v>
                </c:pt>
                <c:pt idx="6376">
                  <c:v>443.19645620039819</c:v>
                </c:pt>
                <c:pt idx="6377">
                  <c:v>443.8487259188322</c:v>
                </c:pt>
                <c:pt idx="6378">
                  <c:v>444.46495458904366</c:v>
                </c:pt>
                <c:pt idx="6379">
                  <c:v>445.09676074667351</c:v>
                </c:pt>
                <c:pt idx="6380">
                  <c:v>445.70999809003092</c:v>
                </c:pt>
                <c:pt idx="6381">
                  <c:v>446.33891284552868</c:v>
                </c:pt>
                <c:pt idx="6382">
                  <c:v>446.96593260839757</c:v>
                </c:pt>
                <c:pt idx="6383">
                  <c:v>447.63768469863157</c:v>
                </c:pt>
                <c:pt idx="6384">
                  <c:v>448.27828755698408</c:v>
                </c:pt>
                <c:pt idx="6385">
                  <c:v>448.75025426825715</c:v>
                </c:pt>
                <c:pt idx="6386">
                  <c:v>449.53124338852706</c:v>
                </c:pt>
                <c:pt idx="6387">
                  <c:v>450.18942536651008</c:v>
                </c:pt>
                <c:pt idx="6388">
                  <c:v>450.85539757804645</c:v>
                </c:pt>
                <c:pt idx="6389">
                  <c:v>451.41992814173818</c:v>
                </c:pt>
                <c:pt idx="6390">
                  <c:v>452.12784021466047</c:v>
                </c:pt>
                <c:pt idx="6391">
                  <c:v>452.74798929470126</c:v>
                </c:pt>
                <c:pt idx="6392">
                  <c:v>453.23454461771752</c:v>
                </c:pt>
                <c:pt idx="6393">
                  <c:v>454.01165778155183</c:v>
                </c:pt>
                <c:pt idx="6394">
                  <c:v>454.85607170550577</c:v>
                </c:pt>
                <c:pt idx="6395">
                  <c:v>455.25097152418567</c:v>
                </c:pt>
                <c:pt idx="6396">
                  <c:v>455.84966315336322</c:v>
                </c:pt>
                <c:pt idx="6397">
                  <c:v>456.48739758550408</c:v>
                </c:pt>
                <c:pt idx="6398">
                  <c:v>457.09288279334891</c:v>
                </c:pt>
                <c:pt idx="6399">
                  <c:v>457.70136538463777</c:v>
                </c:pt>
                <c:pt idx="6400">
                  <c:v>458.29617045009752</c:v>
                </c:pt>
                <c:pt idx="6401">
                  <c:v>458.91044813976856</c:v>
                </c:pt>
                <c:pt idx="6402">
                  <c:v>459.48578606729205</c:v>
                </c:pt>
                <c:pt idx="6403">
                  <c:v>460.08359214431152</c:v>
                </c:pt>
                <c:pt idx="6404">
                  <c:v>460.68229872892653</c:v>
                </c:pt>
                <c:pt idx="6405">
                  <c:v>461.29069275834195</c:v>
                </c:pt>
                <c:pt idx="6406">
                  <c:v>461.85046088992686</c:v>
                </c:pt>
                <c:pt idx="6407">
                  <c:v>462.46864409591012</c:v>
                </c:pt>
                <c:pt idx="6408">
                  <c:v>463.04788684755613</c:v>
                </c:pt>
                <c:pt idx="6409">
                  <c:v>463.61734577177833</c:v>
                </c:pt>
                <c:pt idx="6410">
                  <c:v>464.19459490327097</c:v>
                </c:pt>
                <c:pt idx="6411">
                  <c:v>464.79431274259565</c:v>
                </c:pt>
                <c:pt idx="6412">
                  <c:v>465.37645821083521</c:v>
                </c:pt>
                <c:pt idx="6413">
                  <c:v>465.98107255403772</c:v>
                </c:pt>
                <c:pt idx="6414">
                  <c:v>466.56521867687098</c:v>
                </c:pt>
                <c:pt idx="6415">
                  <c:v>467.14247660364731</c:v>
                </c:pt>
                <c:pt idx="6416">
                  <c:v>467.7265263781938</c:v>
                </c:pt>
                <c:pt idx="6417">
                  <c:v>468.2969976240791</c:v>
                </c:pt>
                <c:pt idx="6418">
                  <c:v>468.91629983750164</c:v>
                </c:pt>
                <c:pt idx="6419">
                  <c:v>469.52382105838444</c:v>
                </c:pt>
                <c:pt idx="6420">
                  <c:v>470.13324145139893</c:v>
                </c:pt>
                <c:pt idx="6421">
                  <c:v>470.73587353258552</c:v>
                </c:pt>
                <c:pt idx="6422">
                  <c:v>471.33561164783981</c:v>
                </c:pt>
                <c:pt idx="6423">
                  <c:v>471.94513760442072</c:v>
                </c:pt>
                <c:pt idx="6424">
                  <c:v>472.55166976275439</c:v>
                </c:pt>
                <c:pt idx="6425">
                  <c:v>473.1649941387239</c:v>
                </c:pt>
                <c:pt idx="6426">
                  <c:v>473.78131619616977</c:v>
                </c:pt>
                <c:pt idx="6427">
                  <c:v>474.40542915894338</c:v>
                </c:pt>
                <c:pt idx="6428">
                  <c:v>475.03154130595146</c:v>
                </c:pt>
                <c:pt idx="6429">
                  <c:v>475.66055138652484</c:v>
                </c:pt>
                <c:pt idx="6430">
                  <c:v>476.2670951914958</c:v>
                </c:pt>
                <c:pt idx="6431">
                  <c:v>476.91847782244758</c:v>
                </c:pt>
                <c:pt idx="6432">
                  <c:v>477.53870636982009</c:v>
                </c:pt>
                <c:pt idx="6433">
                  <c:v>478.17940824160848</c:v>
                </c:pt>
                <c:pt idx="6434">
                  <c:v>478.77916942867199</c:v>
                </c:pt>
                <c:pt idx="6435">
                  <c:v>479.41697944392291</c:v>
                </c:pt>
                <c:pt idx="6436">
                  <c:v>480.01185127149353</c:v>
                </c:pt>
                <c:pt idx="6437">
                  <c:v>480.63109111959534</c:v>
                </c:pt>
                <c:pt idx="6438">
                  <c:v>481.26691000345926</c:v>
                </c:pt>
                <c:pt idx="6439">
                  <c:v>481.86178751807824</c:v>
                </c:pt>
                <c:pt idx="6440">
                  <c:v>482.46355736649434</c:v>
                </c:pt>
                <c:pt idx="6441">
                  <c:v>483.09938227140532</c:v>
                </c:pt>
                <c:pt idx="6442">
                  <c:v>483.72542268683037</c:v>
                </c:pt>
                <c:pt idx="6443">
                  <c:v>484.34467441869526</c:v>
                </c:pt>
                <c:pt idx="6444">
                  <c:v>484.93866262180313</c:v>
                </c:pt>
                <c:pt idx="6445">
                  <c:v>485.57249837925843</c:v>
                </c:pt>
                <c:pt idx="6446">
                  <c:v>486.17717583202727</c:v>
                </c:pt>
                <c:pt idx="6447">
                  <c:v>486.79843270220118</c:v>
                </c:pt>
                <c:pt idx="6448">
                  <c:v>487.40601006897742</c:v>
                </c:pt>
                <c:pt idx="6449">
                  <c:v>488.00190510851593</c:v>
                </c:pt>
                <c:pt idx="6450">
                  <c:v>488.65722199981872</c:v>
                </c:pt>
                <c:pt idx="6451">
                  <c:v>489.24822746322081</c:v>
                </c:pt>
                <c:pt idx="6452">
                  <c:v>489.91233680361449</c:v>
                </c:pt>
                <c:pt idx="6453">
                  <c:v>490.50724089524584</c:v>
                </c:pt>
                <c:pt idx="6454">
                  <c:v>491.11393110447898</c:v>
                </c:pt>
                <c:pt idx="6455">
                  <c:v>491.70194805561476</c:v>
                </c:pt>
                <c:pt idx="6456">
                  <c:v>492.32611881892205</c:v>
                </c:pt>
                <c:pt idx="6457">
                  <c:v>492.96107731857938</c:v>
                </c:pt>
                <c:pt idx="6458">
                  <c:v>493.54330753154971</c:v>
                </c:pt>
                <c:pt idx="6459">
                  <c:v>494.1509060743752</c:v>
                </c:pt>
                <c:pt idx="6460">
                  <c:v>494.75361295664885</c:v>
                </c:pt>
                <c:pt idx="6461">
                  <c:v>495.33974345481874</c:v>
                </c:pt>
                <c:pt idx="6462">
                  <c:v>495.94834633108843</c:v>
                </c:pt>
                <c:pt idx="6463">
                  <c:v>496.57932192776587</c:v>
                </c:pt>
                <c:pt idx="6464">
                  <c:v>497.17814144309875</c:v>
                </c:pt>
                <c:pt idx="6465">
                  <c:v>497.76038434279644</c:v>
                </c:pt>
                <c:pt idx="6466">
                  <c:v>498.35051877070759</c:v>
                </c:pt>
                <c:pt idx="6467">
                  <c:v>498.97371226756673</c:v>
                </c:pt>
                <c:pt idx="6468">
                  <c:v>499.57353790347463</c:v>
                </c:pt>
                <c:pt idx="6469">
                  <c:v>500.15768556837827</c:v>
                </c:pt>
                <c:pt idx="6470">
                  <c:v>500.76440603029204</c:v>
                </c:pt>
                <c:pt idx="6471">
                  <c:v>501.37002980047879</c:v>
                </c:pt>
                <c:pt idx="6472">
                  <c:v>501.96786541379021</c:v>
                </c:pt>
                <c:pt idx="6473">
                  <c:v>502.58038417101358</c:v>
                </c:pt>
                <c:pt idx="6474">
                  <c:v>503.16563951483107</c:v>
                </c:pt>
                <c:pt idx="6475">
                  <c:v>503.79464117308657</c:v>
                </c:pt>
                <c:pt idx="6476">
                  <c:v>504.37111130287519</c:v>
                </c:pt>
                <c:pt idx="6477">
                  <c:v>504.98653401197646</c:v>
                </c:pt>
                <c:pt idx="6478">
                  <c:v>505.60585377692263</c:v>
                </c:pt>
                <c:pt idx="6479">
                  <c:v>506.20180485558279</c:v>
                </c:pt>
                <c:pt idx="6480">
                  <c:v>506.80654676501024</c:v>
                </c:pt>
                <c:pt idx="6481">
                  <c:v>507.41708332945223</c:v>
                </c:pt>
                <c:pt idx="6482">
                  <c:v>508.02472542773563</c:v>
                </c:pt>
                <c:pt idx="6483">
                  <c:v>508.64605243200879</c:v>
                </c:pt>
                <c:pt idx="6484">
                  <c:v>509.25759356091851</c:v>
                </c:pt>
                <c:pt idx="6485">
                  <c:v>509.86034748700115</c:v>
                </c:pt>
                <c:pt idx="6486">
                  <c:v>510.46799725536681</c:v>
                </c:pt>
                <c:pt idx="6487">
                  <c:v>511.10391416909658</c:v>
                </c:pt>
                <c:pt idx="6488">
                  <c:v>511.68819651096641</c:v>
                </c:pt>
                <c:pt idx="6489">
                  <c:v>512.30943539699297</c:v>
                </c:pt>
                <c:pt idx="6490">
                  <c:v>512.9103011423864</c:v>
                </c:pt>
                <c:pt idx="6491">
                  <c:v>513.5013806685447</c:v>
                </c:pt>
                <c:pt idx="6492">
                  <c:v>514.10804307971182</c:v>
                </c:pt>
                <c:pt idx="6493">
                  <c:v>514.71380848085948</c:v>
                </c:pt>
                <c:pt idx="6494">
                  <c:v>515.32047469180975</c:v>
                </c:pt>
                <c:pt idx="6495">
                  <c:v>515.93203690752705</c:v>
                </c:pt>
                <c:pt idx="6496">
                  <c:v>516.54260225555288</c:v>
                </c:pt>
                <c:pt idx="6497">
                  <c:v>517.14048473246135</c:v>
                </c:pt>
                <c:pt idx="6498">
                  <c:v>517.74915616063038</c:v>
                </c:pt>
                <c:pt idx="6499">
                  <c:v>518.34514462679078</c:v>
                </c:pt>
                <c:pt idx="6500">
                  <c:v>518.97918967505973</c:v>
                </c:pt>
                <c:pt idx="6501">
                  <c:v>519.58097505780222</c:v>
                </c:pt>
                <c:pt idx="6502">
                  <c:v>520.17597034513051</c:v>
                </c:pt>
                <c:pt idx="6503">
                  <c:v>520.8022305799974</c:v>
                </c:pt>
                <c:pt idx="6504">
                  <c:v>521.38254689638632</c:v>
                </c:pt>
                <c:pt idx="6505">
                  <c:v>522.01660189308279</c:v>
                </c:pt>
                <c:pt idx="6506">
                  <c:v>522.61260349754457</c:v>
                </c:pt>
                <c:pt idx="6507">
                  <c:v>523.23197965819566</c:v>
                </c:pt>
                <c:pt idx="6508">
                  <c:v>523.82988279544929</c:v>
                </c:pt>
                <c:pt idx="6509">
                  <c:v>524.43857525671945</c:v>
                </c:pt>
                <c:pt idx="6510">
                  <c:v>525.07164141889484</c:v>
                </c:pt>
                <c:pt idx="6511">
                  <c:v>525.67634239677648</c:v>
                </c:pt>
                <c:pt idx="6512">
                  <c:v>526.27045745337864</c:v>
                </c:pt>
                <c:pt idx="6513">
                  <c:v>526.87616102889172</c:v>
                </c:pt>
                <c:pt idx="6514">
                  <c:v>527.50244293888807</c:v>
                </c:pt>
                <c:pt idx="6515">
                  <c:v>528.0974625729234</c:v>
                </c:pt>
                <c:pt idx="6516">
                  <c:v>528.70996412984255</c:v>
                </c:pt>
                <c:pt idx="6517">
                  <c:v>529.31577522429291</c:v>
                </c:pt>
                <c:pt idx="6518">
                  <c:v>529.88742690386061</c:v>
                </c:pt>
                <c:pt idx="6519">
                  <c:v>530.49803626729704</c:v>
                </c:pt>
                <c:pt idx="6520">
                  <c:v>531.10185520704033</c:v>
                </c:pt>
                <c:pt idx="6521">
                  <c:v>531.71836178127148</c:v>
                </c:pt>
                <c:pt idx="6522">
                  <c:v>532.30460421857867</c:v>
                </c:pt>
                <c:pt idx="6523">
                  <c:v>532.90253537576803</c:v>
                </c:pt>
                <c:pt idx="6524">
                  <c:v>533.51415313581367</c:v>
                </c:pt>
                <c:pt idx="6525">
                  <c:v>534.117981482152</c:v>
                </c:pt>
                <c:pt idx="6526">
                  <c:v>534.72860418816413</c:v>
                </c:pt>
                <c:pt idx="6527">
                  <c:v>535.36470068924802</c:v>
                </c:pt>
                <c:pt idx="6528">
                  <c:v>535.95385097728899</c:v>
                </c:pt>
                <c:pt idx="6529">
                  <c:v>536.5781644461016</c:v>
                </c:pt>
                <c:pt idx="6530">
                  <c:v>537.19179163000763</c:v>
                </c:pt>
                <c:pt idx="6531">
                  <c:v>537.79563144588099</c:v>
                </c:pt>
                <c:pt idx="6532">
                  <c:v>538.4062657504486</c:v>
                </c:pt>
                <c:pt idx="6533">
                  <c:v>539.03248506701732</c:v>
                </c:pt>
                <c:pt idx="6534">
                  <c:v>539.63143592068718</c:v>
                </c:pt>
                <c:pt idx="6535">
                  <c:v>540.24117698506939</c:v>
                </c:pt>
                <c:pt idx="6536">
                  <c:v>540.84692426880429</c:v>
                </c:pt>
                <c:pt idx="6537">
                  <c:v>541.4371900594208</c:v>
                </c:pt>
                <c:pt idx="6538">
                  <c:v>542.06152120887782</c:v>
                </c:pt>
                <c:pt idx="6539">
                  <c:v>542.67506587727428</c:v>
                </c:pt>
                <c:pt idx="6540">
                  <c:v>543.24475912619812</c:v>
                </c:pt>
                <c:pt idx="6541">
                  <c:v>543.85161464115561</c:v>
                </c:pt>
                <c:pt idx="6542">
                  <c:v>544.43489698543124</c:v>
                </c:pt>
                <c:pt idx="6543">
                  <c:v>545.04175623035553</c:v>
                </c:pt>
                <c:pt idx="6544">
                  <c:v>545.62993701394396</c:v>
                </c:pt>
                <c:pt idx="6545">
                  <c:v>546.2464898484177</c:v>
                </c:pt>
                <c:pt idx="6546">
                  <c:v>546.85035790245627</c:v>
                </c:pt>
                <c:pt idx="6547">
                  <c:v>547.41816541338767</c:v>
                </c:pt>
                <c:pt idx="6548">
                  <c:v>548.05999768863956</c:v>
                </c:pt>
                <c:pt idx="6549">
                  <c:v>548.65807739828722</c:v>
                </c:pt>
                <c:pt idx="6550">
                  <c:v>549.24926607217617</c:v>
                </c:pt>
                <c:pt idx="6551">
                  <c:v>549.85214451879881</c:v>
                </c:pt>
                <c:pt idx="6552">
                  <c:v>550.43644391291184</c:v>
                </c:pt>
                <c:pt idx="6553">
                  <c:v>551.06769702621591</c:v>
                </c:pt>
                <c:pt idx="6554">
                  <c:v>551.67737420527135</c:v>
                </c:pt>
                <c:pt idx="6555">
                  <c:v>552.29884131776464</c:v>
                </c:pt>
                <c:pt idx="6556">
                  <c:v>552.90372723343307</c:v>
                </c:pt>
                <c:pt idx="6557">
                  <c:v>553.51830524665081</c:v>
                </c:pt>
                <c:pt idx="6558">
                  <c:v>554.16605180478439</c:v>
                </c:pt>
                <c:pt idx="6559">
                  <c:v>554.75535920004722</c:v>
                </c:pt>
                <c:pt idx="6560">
                  <c:v>555.36115188891927</c:v>
                </c:pt>
                <c:pt idx="6561">
                  <c:v>556.00900451149562</c:v>
                </c:pt>
                <c:pt idx="6562">
                  <c:v>556.57583987138435</c:v>
                </c:pt>
                <c:pt idx="6563">
                  <c:v>557.22069952856054</c:v>
                </c:pt>
                <c:pt idx="6564">
                  <c:v>557.79233369550366</c:v>
                </c:pt>
                <c:pt idx="6565">
                  <c:v>558.44988490615333</c:v>
                </c:pt>
                <c:pt idx="6566">
                  <c:v>559.00693702532067</c:v>
                </c:pt>
                <c:pt idx="6567">
                  <c:v>559.64401240476354</c:v>
                </c:pt>
                <c:pt idx="6568">
                  <c:v>560.28208890537223</c:v>
                </c:pt>
                <c:pt idx="6569">
                  <c:v>560.84893677246248</c:v>
                </c:pt>
                <c:pt idx="6570">
                  <c:v>561.45674658603446</c:v>
                </c:pt>
                <c:pt idx="6571">
                  <c:v>562.05866400288653</c:v>
                </c:pt>
                <c:pt idx="6572">
                  <c:v>562.66168223197519</c:v>
                </c:pt>
                <c:pt idx="6573">
                  <c:v>563.25581087545891</c:v>
                </c:pt>
                <c:pt idx="6574">
                  <c:v>563.86552642624838</c:v>
                </c:pt>
                <c:pt idx="6575">
                  <c:v>564.45386429030611</c:v>
                </c:pt>
                <c:pt idx="6576">
                  <c:v>565.08706129179848</c:v>
                </c:pt>
                <c:pt idx="6577">
                  <c:v>565.68998904484874</c:v>
                </c:pt>
                <c:pt idx="6578">
                  <c:v>566.27633433847654</c:v>
                </c:pt>
                <c:pt idx="6579">
                  <c:v>566.8988473605458</c:v>
                </c:pt>
                <c:pt idx="6580">
                  <c:v>567.48419725131748</c:v>
                </c:pt>
                <c:pt idx="6581">
                  <c:v>568.14957408354314</c:v>
                </c:pt>
                <c:pt idx="6582">
                  <c:v>568.70965130906632</c:v>
                </c:pt>
                <c:pt idx="6583">
                  <c:v>569.30769488656881</c:v>
                </c:pt>
                <c:pt idx="6584">
                  <c:v>569.93211589478608</c:v>
                </c:pt>
                <c:pt idx="6585">
                  <c:v>570.55364158861619</c:v>
                </c:pt>
                <c:pt idx="6586">
                  <c:v>571.1555872778215</c:v>
                </c:pt>
                <c:pt idx="6587">
                  <c:v>571.7702232131121</c:v>
                </c:pt>
                <c:pt idx="6588">
                  <c:v>572.3888574503909</c:v>
                </c:pt>
                <c:pt idx="6589">
                  <c:v>572.98891057023275</c:v>
                </c:pt>
                <c:pt idx="6590">
                  <c:v>573.59675848307268</c:v>
                </c:pt>
                <c:pt idx="6591">
                  <c:v>574.21819602671781</c:v>
                </c:pt>
                <c:pt idx="6592">
                  <c:v>574.84563016748234</c:v>
                </c:pt>
                <c:pt idx="6593">
                  <c:v>575.440795290491</c:v>
                </c:pt>
                <c:pt idx="6594">
                  <c:v>576.06813348093749</c:v>
                </c:pt>
                <c:pt idx="6595">
                  <c:v>576.66430147026142</c:v>
                </c:pt>
                <c:pt idx="6596">
                  <c:v>577.30922801621716</c:v>
                </c:pt>
                <c:pt idx="6597">
                  <c:v>577.9287791494362</c:v>
                </c:pt>
                <c:pt idx="6598">
                  <c:v>578.55033050363943</c:v>
                </c:pt>
                <c:pt idx="6599">
                  <c:v>579.14350876446997</c:v>
                </c:pt>
                <c:pt idx="6600">
                  <c:v>579.73868709340366</c:v>
                </c:pt>
                <c:pt idx="6601">
                  <c:v>580.3377638537554</c:v>
                </c:pt>
                <c:pt idx="6602">
                  <c:v>580.95832380580521</c:v>
                </c:pt>
                <c:pt idx="6603">
                  <c:v>581.56040174374425</c:v>
                </c:pt>
                <c:pt idx="6604">
                  <c:v>582.20334631419962</c:v>
                </c:pt>
                <c:pt idx="6605">
                  <c:v>582.81022400175118</c:v>
                </c:pt>
                <c:pt idx="6606">
                  <c:v>583.45427177999261</c:v>
                </c:pt>
                <c:pt idx="6607">
                  <c:v>584.02308584763739</c:v>
                </c:pt>
                <c:pt idx="6608">
                  <c:v>584.64175921885612</c:v>
                </c:pt>
                <c:pt idx="6609">
                  <c:v>585.24274953587781</c:v>
                </c:pt>
                <c:pt idx="6610">
                  <c:v>585.88480708668033</c:v>
                </c:pt>
                <c:pt idx="6611">
                  <c:v>586.43614298433192</c:v>
                </c:pt>
                <c:pt idx="6612">
                  <c:v>587.05862088372851</c:v>
                </c:pt>
                <c:pt idx="6613">
                  <c:v>587.71237470586925</c:v>
                </c:pt>
                <c:pt idx="6614">
                  <c:v>588.2471295873122</c:v>
                </c:pt>
                <c:pt idx="6615">
                  <c:v>588.85792298334513</c:v>
                </c:pt>
                <c:pt idx="6616">
                  <c:v>589.46482151883754</c:v>
                </c:pt>
                <c:pt idx="6617">
                  <c:v>590.03665077227299</c:v>
                </c:pt>
                <c:pt idx="6618">
                  <c:v>590.70889951776917</c:v>
                </c:pt>
                <c:pt idx="6619">
                  <c:v>591.26414596750783</c:v>
                </c:pt>
                <c:pt idx="6620">
                  <c:v>591.87105204121394</c:v>
                </c:pt>
                <c:pt idx="6621">
                  <c:v>592.47116551404349</c:v>
                </c:pt>
                <c:pt idx="6622">
                  <c:v>593.07317931554087</c:v>
                </c:pt>
                <c:pt idx="6623">
                  <c:v>593.65571063383027</c:v>
                </c:pt>
                <c:pt idx="6624">
                  <c:v>594.26462260118353</c:v>
                </c:pt>
                <c:pt idx="6625">
                  <c:v>594.84425981121228</c:v>
                </c:pt>
                <c:pt idx="6626">
                  <c:v>595.4511771005233</c:v>
                </c:pt>
                <c:pt idx="6627">
                  <c:v>596.05909550111619</c:v>
                </c:pt>
                <c:pt idx="6628">
                  <c:v>596.65632422919043</c:v>
                </c:pt>
                <c:pt idx="6629">
                  <c:v>597.2690426491846</c:v>
                </c:pt>
                <c:pt idx="6630">
                  <c:v>597.8418941576175</c:v>
                </c:pt>
                <c:pt idx="6631">
                  <c:v>598.43513149245769</c:v>
                </c:pt>
                <c:pt idx="6632">
                  <c:v>599.02457358770073</c:v>
                </c:pt>
                <c:pt idx="6633">
                  <c:v>599.6178145439128</c:v>
                </c:pt>
                <c:pt idx="6634">
                  <c:v>600.23354002438225</c:v>
                </c:pt>
                <c:pt idx="6635">
                  <c:v>600.87954427509976</c:v>
                </c:pt>
                <c:pt idx="6636">
                  <c:v>601.49437445115473</c:v>
                </c:pt>
                <c:pt idx="6637">
                  <c:v>602.09451773338947</c:v>
                </c:pt>
                <c:pt idx="6638">
                  <c:v>602.71115040470761</c:v>
                </c:pt>
                <c:pt idx="6639">
                  <c:v>603.32009083315404</c:v>
                </c:pt>
                <c:pt idx="6640">
                  <c:v>603.95831121944423</c:v>
                </c:pt>
                <c:pt idx="6641">
                  <c:v>604.57594907640851</c:v>
                </c:pt>
                <c:pt idx="6642">
                  <c:v>605.17320405858879</c:v>
                </c:pt>
                <c:pt idx="6643">
                  <c:v>605.8133291435679</c:v>
                </c:pt>
                <c:pt idx="6644">
                  <c:v>606.44376348677179</c:v>
                </c:pt>
                <c:pt idx="6645">
                  <c:v>607.08589130308087</c:v>
                </c:pt>
                <c:pt idx="6646">
                  <c:v>607.66356833248483</c:v>
                </c:pt>
                <c:pt idx="6647">
                  <c:v>608.29980447983621</c:v>
                </c:pt>
                <c:pt idx="6648">
                  <c:v>608.92535045920533</c:v>
                </c:pt>
                <c:pt idx="6649">
                  <c:v>609.54500270874894</c:v>
                </c:pt>
                <c:pt idx="6650">
                  <c:v>610.14127372541805</c:v>
                </c:pt>
                <c:pt idx="6651">
                  <c:v>610.78531243868383</c:v>
                </c:pt>
                <c:pt idx="6652">
                  <c:v>611.38348592127261</c:v>
                </c:pt>
                <c:pt idx="6653">
                  <c:v>612.01203973276301</c:v>
                </c:pt>
                <c:pt idx="6654">
                  <c:v>612.61901080157281</c:v>
                </c:pt>
                <c:pt idx="6655">
                  <c:v>613.21229338244893</c:v>
                </c:pt>
                <c:pt idx="6656">
                  <c:v>613.79198727978451</c:v>
                </c:pt>
                <c:pt idx="6657">
                  <c:v>614.42334695716556</c:v>
                </c:pt>
                <c:pt idx="6658">
                  <c:v>615.04311671979201</c:v>
                </c:pt>
                <c:pt idx="6659">
                  <c:v>615.64420134827344</c:v>
                </c:pt>
                <c:pt idx="6660">
                  <c:v>616.26587371265259</c:v>
                </c:pt>
                <c:pt idx="6661">
                  <c:v>616.88654875407337</c:v>
                </c:pt>
                <c:pt idx="6662">
                  <c:v>617.48374175089782</c:v>
                </c:pt>
                <c:pt idx="6663">
                  <c:v>618.09862461592593</c:v>
                </c:pt>
                <c:pt idx="6664">
                  <c:v>618.68802659982771</c:v>
                </c:pt>
                <c:pt idx="6665">
                  <c:v>619.31460544585127</c:v>
                </c:pt>
                <c:pt idx="6666">
                  <c:v>619.91870132329109</c:v>
                </c:pt>
                <c:pt idx="6667">
                  <c:v>620.53349198101091</c:v>
                </c:pt>
                <c:pt idx="6668">
                  <c:v>621.15607943645648</c:v>
                </c:pt>
                <c:pt idx="6669">
                  <c:v>621.76217973949781</c:v>
                </c:pt>
                <c:pt idx="6670">
                  <c:v>622.39746283385909</c:v>
                </c:pt>
                <c:pt idx="6671">
                  <c:v>622.98987593948209</c:v>
                </c:pt>
                <c:pt idx="6672">
                  <c:v>623.62516305849658</c:v>
                </c:pt>
                <c:pt idx="6673">
                  <c:v>624.28103898293341</c:v>
                </c:pt>
                <c:pt idx="6674">
                  <c:v>624.84317728383667</c:v>
                </c:pt>
                <c:pt idx="6675">
                  <c:v>625.45018854414002</c:v>
                </c:pt>
                <c:pt idx="6676">
                  <c:v>626.03481593799881</c:v>
                </c:pt>
                <c:pt idx="6677">
                  <c:v>626.65062536678147</c:v>
                </c:pt>
                <c:pt idx="6678">
                  <c:v>627.28012813451107</c:v>
                </c:pt>
                <c:pt idx="6679">
                  <c:v>627.88714702787479</c:v>
                </c:pt>
                <c:pt idx="6680">
                  <c:v>628.49416782253877</c:v>
                </c:pt>
                <c:pt idx="6681">
                  <c:v>629.12267719799854</c:v>
                </c:pt>
                <c:pt idx="6682">
                  <c:v>629.73659760971373</c:v>
                </c:pt>
                <c:pt idx="6683">
                  <c:v>630.38170083773321</c:v>
                </c:pt>
                <c:pt idx="6684">
                  <c:v>630.9497532350108</c:v>
                </c:pt>
                <c:pt idx="6685">
                  <c:v>631.59386110791729</c:v>
                </c:pt>
                <c:pt idx="6686">
                  <c:v>632.23217462151001</c:v>
                </c:pt>
                <c:pt idx="6687">
                  <c:v>632.81772193392544</c:v>
                </c:pt>
                <c:pt idx="6688">
                  <c:v>633.65701949417621</c:v>
                </c:pt>
                <c:pt idx="6689">
                  <c:v>634.13533478086117</c:v>
                </c:pt>
                <c:pt idx="6690">
                  <c:v>634.68870686429659</c:v>
                </c:pt>
                <c:pt idx="6691">
                  <c:v>634.71798955603595</c:v>
                </c:pt>
                <c:pt idx="6692">
                  <c:v>636.03551538014585</c:v>
                </c:pt>
                <c:pt idx="6693">
                  <c:v>636.52153206020648</c:v>
                </c:pt>
                <c:pt idx="6694">
                  <c:v>637.28189126048426</c:v>
                </c:pt>
                <c:pt idx="6695">
                  <c:v>637.91232804334948</c:v>
                </c:pt>
                <c:pt idx="6696">
                  <c:v>638.34867784817413</c:v>
                </c:pt>
                <c:pt idx="6697">
                  <c:v>638.41014268431513</c:v>
                </c:pt>
                <c:pt idx="6698">
                  <c:v>638.85328973833111</c:v>
                </c:pt>
                <c:pt idx="6699">
                  <c:v>639.67992061108691</c:v>
                </c:pt>
                <c:pt idx="6700">
                  <c:v>640.67446086736379</c:v>
                </c:pt>
                <c:pt idx="6701">
                  <c:v>641.38796244240154</c:v>
                </c:pt>
                <c:pt idx="6702">
                  <c:v>641.9725379693341</c:v>
                </c:pt>
                <c:pt idx="6703">
                  <c:v>641.97743525850763</c:v>
                </c:pt>
                <c:pt idx="6704">
                  <c:v>643.17997335783082</c:v>
                </c:pt>
                <c:pt idx="6705">
                  <c:v>643.81042932507944</c:v>
                </c:pt>
                <c:pt idx="6706">
                  <c:v>644.45757831706374</c:v>
                </c:pt>
                <c:pt idx="6707">
                  <c:v>645.01977514111616</c:v>
                </c:pt>
                <c:pt idx="6708">
                  <c:v>645.61705483338278</c:v>
                </c:pt>
                <c:pt idx="6709">
                  <c:v>646.21543578158764</c:v>
                </c:pt>
                <c:pt idx="6710">
                  <c:v>646.82251398117978</c:v>
                </c:pt>
                <c:pt idx="6711">
                  <c:v>647.01381297145417</c:v>
                </c:pt>
                <c:pt idx="6712">
                  <c:v>648.06106334962692</c:v>
                </c:pt>
                <c:pt idx="6713">
                  <c:v>648.6574528800777</c:v>
                </c:pt>
                <c:pt idx="6714">
                  <c:v>649.28902609604313</c:v>
                </c:pt>
                <c:pt idx="6715">
                  <c:v>649.90001192344175</c:v>
                </c:pt>
                <c:pt idx="6716">
                  <c:v>650.50520263017586</c:v>
                </c:pt>
                <c:pt idx="6717">
                  <c:v>651.12198935562196</c:v>
                </c:pt>
                <c:pt idx="6718">
                  <c:v>651.74667407094307</c:v>
                </c:pt>
                <c:pt idx="6719">
                  <c:v>652.40064616257098</c:v>
                </c:pt>
                <c:pt idx="6720">
                  <c:v>652.94237620510739</c:v>
                </c:pt>
                <c:pt idx="6721">
                  <c:v>653.6159426627238</c:v>
                </c:pt>
                <c:pt idx="6722">
                  <c:v>654.18296369567986</c:v>
                </c:pt>
                <c:pt idx="6723">
                  <c:v>654.82624921662489</c:v>
                </c:pt>
                <c:pt idx="6724">
                  <c:v>655.43725249682996</c:v>
                </c:pt>
                <c:pt idx="6725">
                  <c:v>656.03956188481811</c:v>
                </c:pt>
                <c:pt idx="6726">
                  <c:v>656.69054989090773</c:v>
                </c:pt>
                <c:pt idx="6727">
                  <c:v>657.30455762451186</c:v>
                </c:pt>
                <c:pt idx="6728">
                  <c:v>657.94685397497835</c:v>
                </c:pt>
                <c:pt idx="6729">
                  <c:v>658.55786709081633</c:v>
                </c:pt>
                <c:pt idx="6730">
                  <c:v>659.15718756834349</c:v>
                </c:pt>
                <c:pt idx="6731">
                  <c:v>659.71352974991805</c:v>
                </c:pt>
                <c:pt idx="6732">
                  <c:v>660.25528022854576</c:v>
                </c:pt>
                <c:pt idx="6733">
                  <c:v>660.73366115336262</c:v>
                </c:pt>
                <c:pt idx="6734">
                  <c:v>661.12408323427894</c:v>
                </c:pt>
                <c:pt idx="6735">
                  <c:v>661.60426548929752</c:v>
                </c:pt>
                <c:pt idx="6736">
                  <c:v>662.29735329767823</c:v>
                </c:pt>
                <c:pt idx="6737">
                  <c:v>662.59412038109031</c:v>
                </c:pt>
                <c:pt idx="6738">
                  <c:v>663.02852663795477</c:v>
                </c:pt>
                <c:pt idx="6739">
                  <c:v>663.43264727639848</c:v>
                </c:pt>
                <c:pt idx="6740">
                  <c:v>663.87185329851491</c:v>
                </c:pt>
                <c:pt idx="6741">
                  <c:v>664.29846583564461</c:v>
                </c:pt>
                <c:pt idx="6742">
                  <c:v>664.6946925661648</c:v>
                </c:pt>
                <c:pt idx="6743">
                  <c:v>665.13500097016458</c:v>
                </c:pt>
                <c:pt idx="6744">
                  <c:v>665.60349820659917</c:v>
                </c:pt>
                <c:pt idx="6745">
                  <c:v>665.97933636422636</c:v>
                </c:pt>
                <c:pt idx="6746">
                  <c:v>666.41864811296773</c:v>
                </c:pt>
                <c:pt idx="6747">
                  <c:v>667.32256390494263</c:v>
                </c:pt>
                <c:pt idx="6748">
                  <c:v>667.11365232788341</c:v>
                </c:pt>
                <c:pt idx="6749">
                  <c:v>667.38693670419923</c:v>
                </c:pt>
                <c:pt idx="6750">
                  <c:v>667.5899510604811</c:v>
                </c:pt>
                <c:pt idx="6751">
                  <c:v>667.76467752058977</c:v>
                </c:pt>
                <c:pt idx="6752">
                  <c:v>667.91601395254031</c:v>
                </c:pt>
                <c:pt idx="6753">
                  <c:v>667.9618947039238</c:v>
                </c:pt>
                <c:pt idx="6754">
                  <c:v>668.01457261704968</c:v>
                </c:pt>
                <c:pt idx="6755">
                  <c:v>668.03116566285826</c:v>
                </c:pt>
                <c:pt idx="6756">
                  <c:v>668.04296072038085</c:v>
                </c:pt>
                <c:pt idx="6757">
                  <c:v>668.04485992462526</c:v>
                </c:pt>
                <c:pt idx="6758">
                  <c:v>668.02047014521656</c:v>
                </c:pt>
                <c:pt idx="6759">
                  <c:v>667.96869185320031</c:v>
                </c:pt>
                <c:pt idx="6760">
                  <c:v>667.95799633900504</c:v>
                </c:pt>
                <c:pt idx="6761">
                  <c:v>667.89652213334318</c:v>
                </c:pt>
                <c:pt idx="6762">
                  <c:v>667.90431886078682</c:v>
                </c:pt>
                <c:pt idx="6763">
                  <c:v>667.83984593173375</c:v>
                </c:pt>
                <c:pt idx="6764">
                  <c:v>667.83304878697436</c:v>
                </c:pt>
                <c:pt idx="6765">
                  <c:v>667.83794672949762</c:v>
                </c:pt>
                <c:pt idx="6766">
                  <c:v>667.85943770325594</c:v>
                </c:pt>
                <c:pt idx="6767">
                  <c:v>667.84184509200247</c:v>
                </c:pt>
                <c:pt idx="6768">
                  <c:v>667.81835496014719</c:v>
                </c:pt>
                <c:pt idx="6769">
                  <c:v>667.85154101959802</c:v>
                </c:pt>
                <c:pt idx="6770">
                  <c:v>667.92670946441945</c:v>
                </c:pt>
                <c:pt idx="6771">
                  <c:v>667.90821722462624</c:v>
                </c:pt>
                <c:pt idx="6772">
                  <c:v>667.95309839344918</c:v>
                </c:pt>
                <c:pt idx="6773">
                  <c:v>667.97948732607051</c:v>
                </c:pt>
                <c:pt idx="6774">
                  <c:v>668.08294397155896</c:v>
                </c:pt>
                <c:pt idx="6775">
                  <c:v>668.11413091320196</c:v>
                </c:pt>
                <c:pt idx="6776">
                  <c:v>668.14931618671937</c:v>
                </c:pt>
                <c:pt idx="6777">
                  <c:v>668.21179005457941</c:v>
                </c:pt>
                <c:pt idx="6778">
                  <c:v>668.26646720024974</c:v>
                </c:pt>
                <c:pt idx="6779">
                  <c:v>668.33283947823645</c:v>
                </c:pt>
                <c:pt idx="6780">
                  <c:v>668.38941586566386</c:v>
                </c:pt>
                <c:pt idx="6781">
                  <c:v>668.43529672907516</c:v>
                </c:pt>
                <c:pt idx="6782">
                  <c:v>668.48997393777631</c:v>
                </c:pt>
                <c:pt idx="6783">
                  <c:v>668.54754995483336</c:v>
                </c:pt>
                <c:pt idx="6784">
                  <c:v>668.58463451653881</c:v>
                </c:pt>
                <c:pt idx="6785">
                  <c:v>668.63151501035543</c:v>
                </c:pt>
                <c:pt idx="6786">
                  <c:v>668.64620889881041</c:v>
                </c:pt>
                <c:pt idx="6787">
                  <c:v>668.68909106944398</c:v>
                </c:pt>
                <c:pt idx="6788">
                  <c:v>668.75356428090402</c:v>
                </c:pt>
                <c:pt idx="6789">
                  <c:v>668.81014079110264</c:v>
                </c:pt>
                <c:pt idx="6790">
                  <c:v>668.86091972244196</c:v>
                </c:pt>
                <c:pt idx="6791">
                  <c:v>668.90879986870186</c:v>
                </c:pt>
                <c:pt idx="6792">
                  <c:v>668.95368126914764</c:v>
                </c:pt>
                <c:pt idx="6793">
                  <c:v>668.9819695513811</c:v>
                </c:pt>
                <c:pt idx="6794">
                  <c:v>669.03464774166343</c:v>
                </c:pt>
                <c:pt idx="6795">
                  <c:v>669.06693438149148</c:v>
                </c:pt>
                <c:pt idx="6796">
                  <c:v>668.95757965408643</c:v>
                </c:pt>
                <c:pt idx="6797">
                  <c:v>669.11571420666189</c:v>
                </c:pt>
                <c:pt idx="6798">
                  <c:v>669.05813802088164</c:v>
                </c:pt>
                <c:pt idx="6799">
                  <c:v>669.17818838592143</c:v>
                </c:pt>
                <c:pt idx="6800">
                  <c:v>669.18888396742886</c:v>
                </c:pt>
                <c:pt idx="6801">
                  <c:v>669.21137467813105</c:v>
                </c:pt>
                <c:pt idx="6802">
                  <c:v>669.24456097602092</c:v>
                </c:pt>
                <c:pt idx="6803">
                  <c:v>669.25525656118987</c:v>
                </c:pt>
                <c:pt idx="6804">
                  <c:v>669.17428999654669</c:v>
                </c:pt>
                <c:pt idx="6805">
                  <c:v>669.29633960877311</c:v>
                </c:pt>
                <c:pt idx="6806">
                  <c:v>669.34611907955286</c:v>
                </c:pt>
                <c:pt idx="6807">
                  <c:v>670.02743938587389</c:v>
                </c:pt>
                <c:pt idx="6808">
                  <c:v>669.38810177568746</c:v>
                </c:pt>
                <c:pt idx="6809">
                  <c:v>669.68088135458549</c:v>
                </c:pt>
                <c:pt idx="6810">
                  <c:v>669.44177966470193</c:v>
                </c:pt>
                <c:pt idx="6811">
                  <c:v>669.45247526075048</c:v>
                </c:pt>
                <c:pt idx="6812">
                  <c:v>669.74145649507398</c:v>
                </c:pt>
                <c:pt idx="6813">
                  <c:v>669.25335734508883</c:v>
                </c:pt>
                <c:pt idx="6814">
                  <c:v>669.26405293074288</c:v>
                </c:pt>
                <c:pt idx="6815">
                  <c:v>668.78864971196253</c:v>
                </c:pt>
                <c:pt idx="6816">
                  <c:v>669.5442375015615</c:v>
                </c:pt>
                <c:pt idx="6817">
                  <c:v>669.38220420591972</c:v>
                </c:pt>
                <c:pt idx="6818">
                  <c:v>668.99366470813936</c:v>
                </c:pt>
                <c:pt idx="6819">
                  <c:v>669.58232184301698</c:v>
                </c:pt>
                <c:pt idx="6820">
                  <c:v>669.7052713428692</c:v>
                </c:pt>
                <c:pt idx="6821">
                  <c:v>669.52474551867147</c:v>
                </c:pt>
                <c:pt idx="6822">
                  <c:v>669.71896572288165</c:v>
                </c:pt>
                <c:pt idx="6823">
                  <c:v>669.58232184301698</c:v>
                </c:pt>
                <c:pt idx="6824">
                  <c:v>669.95037090366498</c:v>
                </c:pt>
                <c:pt idx="6825">
                  <c:v>670.25684574963589</c:v>
                </c:pt>
                <c:pt idx="6826">
                  <c:v>669.10102028262418</c:v>
                </c:pt>
                <c:pt idx="6827">
                  <c:v>668.93998694318861</c:v>
                </c:pt>
                <c:pt idx="6828">
                  <c:v>669.33922192320006</c:v>
                </c:pt>
                <c:pt idx="6829">
                  <c:v>669.59991461219965</c:v>
                </c:pt>
                <c:pt idx="6830">
                  <c:v>670.01674375810751</c:v>
                </c:pt>
                <c:pt idx="6831">
                  <c:v>669.55203429526534</c:v>
                </c:pt>
                <c:pt idx="6832">
                  <c:v>669.35881384623474</c:v>
                </c:pt>
                <c:pt idx="6833">
                  <c:v>669.61940660264679</c:v>
                </c:pt>
                <c:pt idx="6834">
                  <c:v>669.35681467032418</c:v>
                </c:pt>
                <c:pt idx="6835">
                  <c:v>669.47006801815087</c:v>
                </c:pt>
                <c:pt idx="6836">
                  <c:v>669.45927246228416</c:v>
                </c:pt>
                <c:pt idx="6837">
                  <c:v>669.75705009865874</c:v>
                </c:pt>
                <c:pt idx="6838">
                  <c:v>669.74825370673886</c:v>
                </c:pt>
                <c:pt idx="6839">
                  <c:v>669.51205074112499</c:v>
                </c:pt>
                <c:pt idx="6840">
                  <c:v>669.88589729422279</c:v>
                </c:pt>
                <c:pt idx="6841">
                  <c:v>668.97027439532826</c:v>
                </c:pt>
                <c:pt idx="6842">
                  <c:v>669.64279699377016</c:v>
                </c:pt>
                <c:pt idx="6843">
                  <c:v>669.78343927681328</c:v>
                </c:pt>
                <c:pt idx="6844">
                  <c:v>669.76294767982859</c:v>
                </c:pt>
                <c:pt idx="6845">
                  <c:v>669.78923689976773</c:v>
                </c:pt>
                <c:pt idx="6846">
                  <c:v>670.38669287059918</c:v>
                </c:pt>
                <c:pt idx="6847">
                  <c:v>669.89569328311336</c:v>
                </c:pt>
                <c:pt idx="6848">
                  <c:v>669.78343927681328</c:v>
                </c:pt>
                <c:pt idx="6849">
                  <c:v>669.661389357958</c:v>
                </c:pt>
                <c:pt idx="6850">
                  <c:v>669.77654210490346</c:v>
                </c:pt>
                <c:pt idx="6851">
                  <c:v>669.62230541165002</c:v>
                </c:pt>
                <c:pt idx="6852">
                  <c:v>669.75315169764508</c:v>
                </c:pt>
                <c:pt idx="6853">
                  <c:v>669.72776211347298</c:v>
                </c:pt>
                <c:pt idx="6854">
                  <c:v>669.60571222966632</c:v>
                </c:pt>
                <c:pt idx="6855">
                  <c:v>669.69357614318631</c:v>
                </c:pt>
                <c:pt idx="6856">
                  <c:v>669.72286412320818</c:v>
                </c:pt>
                <c:pt idx="6857">
                  <c:v>669.71216851224369</c:v>
                </c:pt>
                <c:pt idx="6858">
                  <c:v>669.72096490252659</c:v>
                </c:pt>
                <c:pt idx="6859">
                  <c:v>669.59601621434547</c:v>
                </c:pt>
                <c:pt idx="6860">
                  <c:v>669.62920257807298</c:v>
                </c:pt>
                <c:pt idx="6861">
                  <c:v>669.7677457120991</c:v>
                </c:pt>
                <c:pt idx="6862">
                  <c:v>669.77654210490346</c:v>
                </c:pt>
                <c:pt idx="6863">
                  <c:v>669.78044050638755</c:v>
                </c:pt>
                <c:pt idx="6864">
                  <c:v>669.78823730959084</c:v>
                </c:pt>
                <c:pt idx="6865">
                  <c:v>669.80972849953105</c:v>
                </c:pt>
                <c:pt idx="6866">
                  <c:v>669.79313530150716</c:v>
                </c:pt>
                <c:pt idx="6867">
                  <c:v>669.80093210522102</c:v>
                </c:pt>
                <c:pt idx="6868">
                  <c:v>669.8156260823032</c:v>
                </c:pt>
                <c:pt idx="6869">
                  <c:v>669.83321887265549</c:v>
                </c:pt>
                <c:pt idx="6870">
                  <c:v>669.83811686570812</c:v>
                </c:pt>
                <c:pt idx="6871">
                  <c:v>669.73066092409613</c:v>
                </c:pt>
                <c:pt idx="6872">
                  <c:v>669.85171129605351</c:v>
                </c:pt>
                <c:pt idx="6873">
                  <c:v>669.86340650527518</c:v>
                </c:pt>
                <c:pt idx="6874">
                  <c:v>669.87130327087516</c:v>
                </c:pt>
                <c:pt idx="6875">
                  <c:v>669.86250687377151</c:v>
                </c:pt>
                <c:pt idx="6876">
                  <c:v>669.86150728321684</c:v>
                </c:pt>
                <c:pt idx="6877">
                  <c:v>669.87030368027513</c:v>
                </c:pt>
                <c:pt idx="6878">
                  <c:v>669.83711727527918</c:v>
                </c:pt>
                <c:pt idx="6879">
                  <c:v>669.82732128934822</c:v>
                </c:pt>
                <c:pt idx="6880">
                  <c:v>669.80493046622155</c:v>
                </c:pt>
                <c:pt idx="6881">
                  <c:v>669.73755809437375</c:v>
                </c:pt>
                <c:pt idx="6882">
                  <c:v>669.72876170333814</c:v>
                </c:pt>
                <c:pt idx="6883">
                  <c:v>669.67988176496726</c:v>
                </c:pt>
                <c:pt idx="6884">
                  <c:v>669.68477975414623</c:v>
                </c:pt>
                <c:pt idx="6885">
                  <c:v>669.71406773283911</c:v>
                </c:pt>
                <c:pt idx="6886">
                  <c:v>669.55303388422556</c:v>
                </c:pt>
                <c:pt idx="6887">
                  <c:v>669.56962706170066</c:v>
                </c:pt>
                <c:pt idx="6888">
                  <c:v>669.69947372242541</c:v>
                </c:pt>
                <c:pt idx="6889">
                  <c:v>669.67598336550498</c:v>
                </c:pt>
                <c:pt idx="6890">
                  <c:v>669.58622024059594</c:v>
                </c:pt>
                <c:pt idx="6891">
                  <c:v>669.72876170333814</c:v>
                </c:pt>
                <c:pt idx="6892">
                  <c:v>669.72286412320818</c:v>
                </c:pt>
                <c:pt idx="6893">
                  <c:v>669.75115251766829</c:v>
                </c:pt>
                <c:pt idx="6894">
                  <c:v>669.64189736329013</c:v>
                </c:pt>
                <c:pt idx="6895">
                  <c:v>669.7912360801372</c:v>
                </c:pt>
                <c:pt idx="6896">
                  <c:v>669.81852489424</c:v>
                </c:pt>
                <c:pt idx="6897">
                  <c:v>669.81752530391213</c:v>
                </c:pt>
                <c:pt idx="6898">
                  <c:v>669.8322192822518</c:v>
                </c:pt>
                <c:pt idx="6899">
                  <c:v>669.82442247727977</c:v>
                </c:pt>
                <c:pt idx="6900">
                  <c:v>669.82152366525474</c:v>
                </c:pt>
                <c:pt idx="6901">
                  <c:v>669.82732128934822</c:v>
                </c:pt>
                <c:pt idx="6902">
                  <c:v>669.81952448457309</c:v>
                </c:pt>
                <c:pt idx="6903">
                  <c:v>669.83321887265549</c:v>
                </c:pt>
                <c:pt idx="6904">
                  <c:v>669.82632169897477</c:v>
                </c:pt>
                <c:pt idx="6905">
                  <c:v>669.81172768011163</c:v>
                </c:pt>
                <c:pt idx="6906">
                  <c:v>669.802931285711</c:v>
                </c:pt>
                <c:pt idx="6907">
                  <c:v>669.77164411340641</c:v>
                </c:pt>
                <c:pt idx="6908">
                  <c:v>669.80003247400725</c:v>
                </c:pt>
                <c:pt idx="6909">
                  <c:v>669.75994890971992</c:v>
                </c:pt>
                <c:pt idx="6910">
                  <c:v>669.63889859505355</c:v>
                </c:pt>
                <c:pt idx="6911">
                  <c:v>669.74045690514345</c:v>
                </c:pt>
                <c:pt idx="6912">
                  <c:v>669.74435530590188</c:v>
                </c:pt>
                <c:pt idx="6913">
                  <c:v>669.71606691243346</c:v>
                </c:pt>
                <c:pt idx="6914">
                  <c:v>669.71216851224369</c:v>
                </c:pt>
                <c:pt idx="6915">
                  <c:v>669.71996531270145</c:v>
                </c:pt>
                <c:pt idx="6916">
                  <c:v>669.70047331214471</c:v>
                </c:pt>
                <c:pt idx="6917">
                  <c:v>669.56962706170066</c:v>
                </c:pt>
                <c:pt idx="6918">
                  <c:v>669.65549177987737</c:v>
                </c:pt>
                <c:pt idx="6919">
                  <c:v>669.62820298872111</c:v>
                </c:pt>
                <c:pt idx="6920">
                  <c:v>669.62620381003285</c:v>
                </c:pt>
                <c:pt idx="6921">
                  <c:v>669.61160980623276</c:v>
                </c:pt>
                <c:pt idx="6922">
                  <c:v>669.5716262398056</c:v>
                </c:pt>
                <c:pt idx="6923">
                  <c:v>669.58132225390682</c:v>
                </c:pt>
                <c:pt idx="6924">
                  <c:v>669.5745250480943</c:v>
                </c:pt>
                <c:pt idx="6925">
                  <c:v>669.59791543380311</c:v>
                </c:pt>
                <c:pt idx="6926">
                  <c:v>669.46417044588986</c:v>
                </c:pt>
                <c:pt idx="6927">
                  <c:v>669.59111822740886</c:v>
                </c:pt>
                <c:pt idx="6928">
                  <c:v>669.59011863825333</c:v>
                </c:pt>
                <c:pt idx="6929">
                  <c:v>669.56372948641126</c:v>
                </c:pt>
                <c:pt idx="6930">
                  <c:v>669.82632169897477</c:v>
                </c:pt>
                <c:pt idx="6931">
                  <c:v>669.62430459029804</c:v>
                </c:pt>
                <c:pt idx="6932">
                  <c:v>669.63889859505355</c:v>
                </c:pt>
                <c:pt idx="6933">
                  <c:v>669.64769498201224</c:v>
                </c:pt>
                <c:pt idx="6934">
                  <c:v>669.66728693621803</c:v>
                </c:pt>
                <c:pt idx="6935">
                  <c:v>669.69257655350259</c:v>
                </c:pt>
                <c:pt idx="6936">
                  <c:v>669.83511809443678</c:v>
                </c:pt>
                <c:pt idx="6937">
                  <c:v>669.67408414528256</c:v>
                </c:pt>
                <c:pt idx="6938">
                  <c:v>669.46716921142388</c:v>
                </c:pt>
                <c:pt idx="6939">
                  <c:v>669.40559456842675</c:v>
                </c:pt>
                <c:pt idx="6940">
                  <c:v>669.48176320435164</c:v>
                </c:pt>
                <c:pt idx="6941">
                  <c:v>669.50125518292054</c:v>
                </c:pt>
                <c:pt idx="6942">
                  <c:v>669.645795762067</c:v>
                </c:pt>
                <c:pt idx="6943">
                  <c:v>669.55303388422556</c:v>
                </c:pt>
                <c:pt idx="6944">
                  <c:v>669.64089777387289</c:v>
                </c:pt>
                <c:pt idx="6945">
                  <c:v>669.50815234503739</c:v>
                </c:pt>
                <c:pt idx="6946">
                  <c:v>669.63410056597172</c:v>
                </c:pt>
                <c:pt idx="6947">
                  <c:v>669.47786480887305</c:v>
                </c:pt>
                <c:pt idx="6948">
                  <c:v>669.68388012347134</c:v>
                </c:pt>
                <c:pt idx="6949">
                  <c:v>669.52964350393131</c:v>
                </c:pt>
                <c:pt idx="6950">
                  <c:v>669.44267929425337</c:v>
                </c:pt>
                <c:pt idx="6951">
                  <c:v>669.69257655350259</c:v>
                </c:pt>
                <c:pt idx="6952">
                  <c:v>669.6135090258432</c:v>
                </c:pt>
                <c:pt idx="6953">
                  <c:v>669.5442375015615</c:v>
                </c:pt>
                <c:pt idx="6954">
                  <c:v>669.63010220849412</c:v>
                </c:pt>
                <c:pt idx="6955">
                  <c:v>669.66238894748096</c:v>
                </c:pt>
                <c:pt idx="6956">
                  <c:v>669.69167692279166</c:v>
                </c:pt>
                <c:pt idx="6957">
                  <c:v>669.67408414528256</c:v>
                </c:pt>
                <c:pt idx="6958">
                  <c:v>669.70727052237271</c:v>
                </c:pt>
                <c:pt idx="6959">
                  <c:v>669.71216851224369</c:v>
                </c:pt>
                <c:pt idx="6960">
                  <c:v>669.72286412320818</c:v>
                </c:pt>
                <c:pt idx="6961">
                  <c:v>669.70437171209937</c:v>
                </c:pt>
                <c:pt idx="6962">
                  <c:v>669.75994890971992</c:v>
                </c:pt>
                <c:pt idx="6963">
                  <c:v>669.77164411340641</c:v>
                </c:pt>
                <c:pt idx="6964">
                  <c:v>669.78923689976773</c:v>
                </c:pt>
                <c:pt idx="6965">
                  <c:v>669.70627093261839</c:v>
                </c:pt>
                <c:pt idx="6966">
                  <c:v>669.80682968772555</c:v>
                </c:pt>
                <c:pt idx="6967">
                  <c:v>669.70337212235995</c:v>
                </c:pt>
                <c:pt idx="6968">
                  <c:v>669.8156260823032</c:v>
                </c:pt>
                <c:pt idx="6969">
                  <c:v>669.84291489983889</c:v>
                </c:pt>
                <c:pt idx="6970">
                  <c:v>669.74235612601592</c:v>
                </c:pt>
                <c:pt idx="6971">
                  <c:v>669.83022010145987</c:v>
                </c:pt>
                <c:pt idx="6972">
                  <c:v>669.71316810202836</c:v>
                </c:pt>
                <c:pt idx="6973">
                  <c:v>669.69847413271134</c:v>
                </c:pt>
                <c:pt idx="6974">
                  <c:v>669.79903288377466</c:v>
                </c:pt>
                <c:pt idx="6975">
                  <c:v>669.77654210490346</c:v>
                </c:pt>
                <c:pt idx="6976">
                  <c:v>669.66628734666983</c:v>
                </c:pt>
                <c:pt idx="6977">
                  <c:v>669.65159338090552</c:v>
                </c:pt>
                <c:pt idx="6978">
                  <c:v>669.74235612601592</c:v>
                </c:pt>
                <c:pt idx="6979">
                  <c:v>669.62430459029804</c:v>
                </c:pt>
                <c:pt idx="6980">
                  <c:v>669.73166051397618</c:v>
                </c:pt>
                <c:pt idx="6981">
                  <c:v>669.72096490252659</c:v>
                </c:pt>
                <c:pt idx="6982">
                  <c:v>669.72486330289303</c:v>
                </c:pt>
                <c:pt idx="6983">
                  <c:v>669.74045690514345</c:v>
                </c:pt>
                <c:pt idx="6984">
                  <c:v>669.72386371304799</c:v>
                </c:pt>
                <c:pt idx="6985">
                  <c:v>669.71116892246403</c:v>
                </c:pt>
                <c:pt idx="6986">
                  <c:v>669.70337212235995</c:v>
                </c:pt>
                <c:pt idx="6987">
                  <c:v>669.75025288668553</c:v>
                </c:pt>
                <c:pt idx="6988">
                  <c:v>669.73555891455794</c:v>
                </c:pt>
                <c:pt idx="6989">
                  <c:v>669.74235612601592</c:v>
                </c:pt>
                <c:pt idx="6990">
                  <c:v>669.73845772529762</c:v>
                </c:pt>
                <c:pt idx="6991">
                  <c:v>669.76874530217037</c:v>
                </c:pt>
                <c:pt idx="6992">
                  <c:v>669.73655850446323</c:v>
                </c:pt>
                <c:pt idx="6993">
                  <c:v>669.73066092409613</c:v>
                </c:pt>
                <c:pt idx="6994">
                  <c:v>669.62140578126503</c:v>
                </c:pt>
                <c:pt idx="6995">
                  <c:v>669.72386371304799</c:v>
                </c:pt>
                <c:pt idx="6996">
                  <c:v>669.70827011213237</c:v>
                </c:pt>
                <c:pt idx="6997">
                  <c:v>669.66728693621803</c:v>
                </c:pt>
                <c:pt idx="6998">
                  <c:v>669.56862747265598</c:v>
                </c:pt>
                <c:pt idx="6999">
                  <c:v>669.63500019641549</c:v>
                </c:pt>
                <c:pt idx="7000">
                  <c:v>669.65459214933844</c:v>
                </c:pt>
                <c:pt idx="7001">
                  <c:v>669.6175073829786</c:v>
                </c:pt>
                <c:pt idx="7002">
                  <c:v>669.65159338090552</c:v>
                </c:pt>
                <c:pt idx="7003">
                  <c:v>669.64189736329013</c:v>
                </c:pt>
                <c:pt idx="7004">
                  <c:v>669.67208496612125</c:v>
                </c:pt>
                <c:pt idx="7005">
                  <c:v>669.68088135458549</c:v>
                </c:pt>
                <c:pt idx="7006">
                  <c:v>669.69067733311772</c:v>
                </c:pt>
                <c:pt idx="7007">
                  <c:v>669.63989818446066</c:v>
                </c:pt>
                <c:pt idx="7008">
                  <c:v>669.66628734666983</c:v>
                </c:pt>
                <c:pt idx="7009">
                  <c:v>669.65849054837054</c:v>
                </c:pt>
                <c:pt idx="7010">
                  <c:v>669.67598336550498</c:v>
                </c:pt>
                <c:pt idx="7011">
                  <c:v>669.58132225390682</c:v>
                </c:pt>
                <c:pt idx="7012">
                  <c:v>669.56572866445538</c:v>
                </c:pt>
                <c:pt idx="7013">
                  <c:v>669.6857793437897</c:v>
                </c:pt>
                <c:pt idx="7014">
                  <c:v>669.70237253262576</c:v>
                </c:pt>
                <c:pt idx="7015">
                  <c:v>669.71316810202836</c:v>
                </c:pt>
                <c:pt idx="7016">
                  <c:v>669.70237253262576</c:v>
                </c:pt>
                <c:pt idx="7017">
                  <c:v>669.72286412320818</c:v>
                </c:pt>
                <c:pt idx="7018">
                  <c:v>669.68188094420896</c:v>
                </c:pt>
                <c:pt idx="7019">
                  <c:v>669.73266010386146</c:v>
                </c:pt>
                <c:pt idx="7020">
                  <c:v>669.59111822740886</c:v>
                </c:pt>
                <c:pt idx="7021">
                  <c:v>669.70727052237271</c:v>
                </c:pt>
                <c:pt idx="7022">
                  <c:v>669.67598336550498</c:v>
                </c:pt>
                <c:pt idx="7023">
                  <c:v>669.68867815378519</c:v>
                </c:pt>
                <c:pt idx="7024">
                  <c:v>669.58622024059594</c:v>
                </c:pt>
                <c:pt idx="7025">
                  <c:v>669.68867815378519</c:v>
                </c:pt>
                <c:pt idx="7026">
                  <c:v>669.68777852309222</c:v>
                </c:pt>
                <c:pt idx="7027">
                  <c:v>669.68388012347134</c:v>
                </c:pt>
                <c:pt idx="7028">
                  <c:v>669.66628734666983</c:v>
                </c:pt>
                <c:pt idx="7029">
                  <c:v>669.67208496612125</c:v>
                </c:pt>
                <c:pt idx="7030">
                  <c:v>669.6857793437897</c:v>
                </c:pt>
                <c:pt idx="7031">
                  <c:v>669.66528775712675</c:v>
                </c:pt>
                <c:pt idx="7032">
                  <c:v>669.67798254470665</c:v>
                </c:pt>
                <c:pt idx="7033">
                  <c:v>669.57252586995958</c:v>
                </c:pt>
                <c:pt idx="7034">
                  <c:v>669.67208496612125</c:v>
                </c:pt>
                <c:pt idx="7035">
                  <c:v>669.67798254470665</c:v>
                </c:pt>
                <c:pt idx="7036">
                  <c:v>669.67208496612125</c:v>
                </c:pt>
                <c:pt idx="7037">
                  <c:v>669.57352545902438</c:v>
                </c:pt>
                <c:pt idx="7038">
                  <c:v>669.67408414528256</c:v>
                </c:pt>
                <c:pt idx="7039">
                  <c:v>669.54713630944082</c:v>
                </c:pt>
                <c:pt idx="7040">
                  <c:v>669.58622024059594</c:v>
                </c:pt>
                <c:pt idx="7041">
                  <c:v>669.69457573287525</c:v>
                </c:pt>
                <c:pt idx="7042">
                  <c:v>669.54233828262966</c:v>
                </c:pt>
                <c:pt idx="7043">
                  <c:v>669.6486945714646</c:v>
                </c:pt>
                <c:pt idx="7044">
                  <c:v>669.63410056597172</c:v>
                </c:pt>
                <c:pt idx="7045">
                  <c:v>669.61450861511844</c:v>
                </c:pt>
                <c:pt idx="7046">
                  <c:v>669.48856040691203</c:v>
                </c:pt>
                <c:pt idx="7047">
                  <c:v>669.50425394902811</c:v>
                </c:pt>
                <c:pt idx="7048">
                  <c:v>669.58911904910292</c:v>
                </c:pt>
                <c:pt idx="7049">
                  <c:v>669.5716262398056</c:v>
                </c:pt>
                <c:pt idx="7050">
                  <c:v>669.57942303461175</c:v>
                </c:pt>
                <c:pt idx="7051">
                  <c:v>669.59401703598894</c:v>
                </c:pt>
                <c:pt idx="7052">
                  <c:v>669.4280853042676</c:v>
                </c:pt>
                <c:pt idx="7053">
                  <c:v>669.61650779368711</c:v>
                </c:pt>
                <c:pt idx="7054">
                  <c:v>669.53833992704449</c:v>
                </c:pt>
                <c:pt idx="7055">
                  <c:v>669.5374402970491</c:v>
                </c:pt>
                <c:pt idx="7056">
                  <c:v>669.57742385642644</c:v>
                </c:pt>
                <c:pt idx="7057">
                  <c:v>669.71216851224369</c:v>
                </c:pt>
                <c:pt idx="7058">
                  <c:v>669.71016933268959</c:v>
                </c:pt>
                <c:pt idx="7059">
                  <c:v>669.62920257807298</c:v>
                </c:pt>
                <c:pt idx="7060">
                  <c:v>669.61940660264679</c:v>
                </c:pt>
                <c:pt idx="7061">
                  <c:v>669.77264370349781</c:v>
                </c:pt>
                <c:pt idx="7062">
                  <c:v>669.77854128514196</c:v>
                </c:pt>
                <c:pt idx="7063">
                  <c:v>669.67798254470665</c:v>
                </c:pt>
                <c:pt idx="7064">
                  <c:v>669.78144009652431</c:v>
                </c:pt>
                <c:pt idx="7065">
                  <c:v>669.79023648994996</c:v>
                </c:pt>
                <c:pt idx="7066">
                  <c:v>669.802931285711</c:v>
                </c:pt>
                <c:pt idx="7067">
                  <c:v>669.80093210522102</c:v>
                </c:pt>
                <c:pt idx="7068">
                  <c:v>669.80093210522102</c:v>
                </c:pt>
                <c:pt idx="7069">
                  <c:v>669.79023648994996</c:v>
                </c:pt>
                <c:pt idx="7070">
                  <c:v>669.7912360801372</c:v>
                </c:pt>
                <c:pt idx="7071">
                  <c:v>669.67988176496726</c:v>
                </c:pt>
                <c:pt idx="7072">
                  <c:v>669.82732128934822</c:v>
                </c:pt>
                <c:pt idx="7073">
                  <c:v>669.80393087596372</c:v>
                </c:pt>
                <c:pt idx="7074">
                  <c:v>669.78343927681328</c:v>
                </c:pt>
                <c:pt idx="7075">
                  <c:v>669.80882886827646</c:v>
                </c:pt>
                <c:pt idx="7076">
                  <c:v>669.79803329354718</c:v>
                </c:pt>
                <c:pt idx="7077">
                  <c:v>669.80972849953105</c:v>
                </c:pt>
                <c:pt idx="7078">
                  <c:v>669.81462649199023</c:v>
                </c:pt>
                <c:pt idx="7079">
                  <c:v>669.69747454300227</c:v>
                </c:pt>
                <c:pt idx="7080">
                  <c:v>669.84201526843026</c:v>
                </c:pt>
                <c:pt idx="7081">
                  <c:v>669.83811686570812</c:v>
                </c:pt>
                <c:pt idx="7082">
                  <c:v>669.74335571595634</c:v>
                </c:pt>
                <c:pt idx="7083">
                  <c:v>669.83811686570812</c:v>
                </c:pt>
                <c:pt idx="7084">
                  <c:v>669.6896777434489</c:v>
                </c:pt>
                <c:pt idx="7085">
                  <c:v>669.7912360801372</c:v>
                </c:pt>
                <c:pt idx="7086">
                  <c:v>669.76874530217037</c:v>
                </c:pt>
                <c:pt idx="7087">
                  <c:v>669.74235612601592</c:v>
                </c:pt>
                <c:pt idx="7088">
                  <c:v>669.73166051397618</c:v>
                </c:pt>
                <c:pt idx="7089">
                  <c:v>669.72386371304799</c:v>
                </c:pt>
                <c:pt idx="7090">
                  <c:v>669.70627093261839</c:v>
                </c:pt>
                <c:pt idx="7091">
                  <c:v>669.68867815378519</c:v>
                </c:pt>
                <c:pt idx="7092">
                  <c:v>669.66728693621803</c:v>
                </c:pt>
                <c:pt idx="7093">
                  <c:v>669.63310097659462</c:v>
                </c:pt>
                <c:pt idx="7094">
                  <c:v>669.645795762067</c:v>
                </c:pt>
                <c:pt idx="7095">
                  <c:v>669.61940660264679</c:v>
                </c:pt>
                <c:pt idx="7096">
                  <c:v>669.62040619195341</c:v>
                </c:pt>
                <c:pt idx="7097">
                  <c:v>669.62720339937448</c:v>
                </c:pt>
                <c:pt idx="7098">
                  <c:v>669.59891502299877</c:v>
                </c:pt>
                <c:pt idx="7099">
                  <c:v>669.60961062771571</c:v>
                </c:pt>
                <c:pt idx="7100">
                  <c:v>669.60481259935841</c:v>
                </c:pt>
                <c:pt idx="7101">
                  <c:v>669.60281342091139</c:v>
                </c:pt>
                <c:pt idx="7102">
                  <c:v>669.46327081623872</c:v>
                </c:pt>
                <c:pt idx="7103">
                  <c:v>669.59301744681852</c:v>
                </c:pt>
                <c:pt idx="7104">
                  <c:v>669.58622024059594</c:v>
                </c:pt>
                <c:pt idx="7105">
                  <c:v>669.6184070133454</c:v>
                </c:pt>
                <c:pt idx="7106">
                  <c:v>669.59111822740886</c:v>
                </c:pt>
                <c:pt idx="7107">
                  <c:v>669.47786480887305</c:v>
                </c:pt>
                <c:pt idx="7108">
                  <c:v>669.59691584461257</c:v>
                </c:pt>
                <c:pt idx="7109">
                  <c:v>669.60281342091139</c:v>
                </c:pt>
                <c:pt idx="7110">
                  <c:v>669.5921178165695</c:v>
                </c:pt>
                <c:pt idx="7111">
                  <c:v>669.58422106234059</c:v>
                </c:pt>
                <c:pt idx="7112">
                  <c:v>669.55503306215928</c:v>
                </c:pt>
                <c:pt idx="7113">
                  <c:v>669.53933951593297</c:v>
                </c:pt>
                <c:pt idx="7114">
                  <c:v>669.51305032987796</c:v>
                </c:pt>
                <c:pt idx="7115">
                  <c:v>669.52474551867147</c:v>
                </c:pt>
                <c:pt idx="7116">
                  <c:v>669.54033910482678</c:v>
                </c:pt>
                <c:pt idx="7117">
                  <c:v>669.5442375015615</c:v>
                </c:pt>
                <c:pt idx="7118">
                  <c:v>669.52274634104992</c:v>
                </c:pt>
                <c:pt idx="7119">
                  <c:v>669.50515357886945</c:v>
                </c:pt>
                <c:pt idx="7120">
                  <c:v>669.54233828262966</c:v>
                </c:pt>
                <c:pt idx="7121">
                  <c:v>669.56372948641126</c:v>
                </c:pt>
                <c:pt idx="7122">
                  <c:v>669.56762788361641</c:v>
                </c:pt>
                <c:pt idx="7123">
                  <c:v>669.56472907543082</c:v>
                </c:pt>
                <c:pt idx="7124">
                  <c:v>669.4446784710492</c:v>
                </c:pt>
                <c:pt idx="7125">
                  <c:v>669.56762788361641</c:v>
                </c:pt>
                <c:pt idx="7126">
                  <c:v>669.4407800763164</c:v>
                </c:pt>
                <c:pt idx="7127">
                  <c:v>669.6038130101324</c:v>
                </c:pt>
                <c:pt idx="7128">
                  <c:v>669.6038130101324</c:v>
                </c:pt>
                <c:pt idx="7129">
                  <c:v>669.63699937519448</c:v>
                </c:pt>
                <c:pt idx="7130">
                  <c:v>669.51305032987796</c:v>
                </c:pt>
                <c:pt idx="7131">
                  <c:v>669.70916974292038</c:v>
                </c:pt>
                <c:pt idx="7132">
                  <c:v>669.69457573287525</c:v>
                </c:pt>
                <c:pt idx="7133">
                  <c:v>669.6896777434489</c:v>
                </c:pt>
                <c:pt idx="7134">
                  <c:v>669.72486330289303</c:v>
                </c:pt>
                <c:pt idx="7135">
                  <c:v>669.74045690514345</c:v>
                </c:pt>
                <c:pt idx="7136">
                  <c:v>669.74925329670964</c:v>
                </c:pt>
                <c:pt idx="7137">
                  <c:v>669.77654210490346</c:v>
                </c:pt>
                <c:pt idx="7138">
                  <c:v>669.73845772529762</c:v>
                </c:pt>
                <c:pt idx="7139">
                  <c:v>669.75994890971992</c:v>
                </c:pt>
                <c:pt idx="7140">
                  <c:v>669.7756424738028</c:v>
                </c:pt>
                <c:pt idx="7141">
                  <c:v>669.78733767843596</c:v>
                </c:pt>
                <c:pt idx="7142">
                  <c:v>669.75904927869635</c:v>
                </c:pt>
                <c:pt idx="7143">
                  <c:v>669.75115251766829</c:v>
                </c:pt>
                <c:pt idx="7144">
                  <c:v>669.58622024059594</c:v>
                </c:pt>
                <c:pt idx="7145">
                  <c:v>669.70047331214471</c:v>
                </c:pt>
                <c:pt idx="7146">
                  <c:v>669.68777852309222</c:v>
                </c:pt>
                <c:pt idx="7147">
                  <c:v>669.67118533550536</c:v>
                </c:pt>
                <c:pt idx="7148">
                  <c:v>669.64379658319729</c:v>
                </c:pt>
                <c:pt idx="7149">
                  <c:v>669.51884794474722</c:v>
                </c:pt>
                <c:pt idx="7150">
                  <c:v>669.59011863825333</c:v>
                </c:pt>
                <c:pt idx="7151">
                  <c:v>669.57062665075057</c:v>
                </c:pt>
                <c:pt idx="7152">
                  <c:v>669.57642426734139</c:v>
                </c:pt>
                <c:pt idx="7153">
                  <c:v>669.45347484919625</c:v>
                </c:pt>
                <c:pt idx="7154">
                  <c:v>669.45837283265564</c:v>
                </c:pt>
                <c:pt idx="7155">
                  <c:v>669.44177966470193</c:v>
                </c:pt>
                <c:pt idx="7156">
                  <c:v>669.53444153042835</c:v>
                </c:pt>
                <c:pt idx="7157">
                  <c:v>669.45057604271733</c:v>
                </c:pt>
                <c:pt idx="7158">
                  <c:v>669.5716262398056</c:v>
                </c:pt>
                <c:pt idx="7159">
                  <c:v>669.5745250480943</c:v>
                </c:pt>
                <c:pt idx="7160">
                  <c:v>669.60671181890223</c:v>
                </c:pt>
                <c:pt idx="7161">
                  <c:v>669.62040619195341</c:v>
                </c:pt>
                <c:pt idx="7162">
                  <c:v>669.51784835596436</c:v>
                </c:pt>
                <c:pt idx="7163">
                  <c:v>669.67308455569935</c:v>
                </c:pt>
                <c:pt idx="7164">
                  <c:v>669.66728693621803</c:v>
                </c:pt>
                <c:pt idx="7165">
                  <c:v>669.67798254470665</c:v>
                </c:pt>
                <c:pt idx="7166">
                  <c:v>669.65359255985572</c:v>
                </c:pt>
                <c:pt idx="7167">
                  <c:v>669.5364407081704</c:v>
                </c:pt>
                <c:pt idx="7168">
                  <c:v>669.51394995976011</c:v>
                </c:pt>
                <c:pt idx="7169">
                  <c:v>669.61940660264679</c:v>
                </c:pt>
                <c:pt idx="7170">
                  <c:v>669.61550820440073</c:v>
                </c:pt>
                <c:pt idx="7171">
                  <c:v>669.48566159990867</c:v>
                </c:pt>
                <c:pt idx="7172">
                  <c:v>669.59301744681852</c:v>
                </c:pt>
                <c:pt idx="7173">
                  <c:v>669.58132225390682</c:v>
                </c:pt>
                <c:pt idx="7174">
                  <c:v>669.58911904910292</c:v>
                </c:pt>
                <c:pt idx="7175">
                  <c:v>669.61160980623276</c:v>
                </c:pt>
                <c:pt idx="7176">
                  <c:v>669.645795762067</c:v>
                </c:pt>
                <c:pt idx="7177">
                  <c:v>669.68777852309222</c:v>
                </c:pt>
                <c:pt idx="7178">
                  <c:v>669.6867789334384</c:v>
                </c:pt>
                <c:pt idx="7179">
                  <c:v>669.67408414528256</c:v>
                </c:pt>
                <c:pt idx="7180">
                  <c:v>669.73755809437375</c:v>
                </c:pt>
                <c:pt idx="7181">
                  <c:v>669.74925329670964</c:v>
                </c:pt>
                <c:pt idx="7182">
                  <c:v>669.55103470631229</c:v>
                </c:pt>
                <c:pt idx="7183">
                  <c:v>670.07921822770152</c:v>
                </c:pt>
                <c:pt idx="7184">
                  <c:v>669.80583009745794</c:v>
                </c:pt>
                <c:pt idx="7185">
                  <c:v>669.7775416950202</c:v>
                </c:pt>
                <c:pt idx="7186">
                  <c:v>669.78343927681328</c:v>
                </c:pt>
                <c:pt idx="7187">
                  <c:v>669.73365969375197</c:v>
                </c:pt>
                <c:pt idx="7188">
                  <c:v>670.03033820097755</c:v>
                </c:pt>
                <c:pt idx="7189">
                  <c:v>669.88299848127861</c:v>
                </c:pt>
                <c:pt idx="7190">
                  <c:v>668.60032798548809</c:v>
                </c:pt>
                <c:pt idx="7191">
                  <c:v>669.80972849953105</c:v>
                </c:pt>
                <c:pt idx="7192">
                  <c:v>670.03523619900989</c:v>
                </c:pt>
                <c:pt idx="7193">
                  <c:v>670.1065070823372</c:v>
                </c:pt>
                <c:pt idx="7194">
                  <c:v>670.60730322853817</c:v>
                </c:pt>
                <c:pt idx="7195">
                  <c:v>669.73266010386146</c:v>
                </c:pt>
                <c:pt idx="7196">
                  <c:v>669.62820298872111</c:v>
                </c:pt>
                <c:pt idx="7197">
                  <c:v>669.83121969185322</c:v>
                </c:pt>
                <c:pt idx="7198">
                  <c:v>669.66038976844027</c:v>
                </c:pt>
                <c:pt idx="7199">
                  <c:v>669.57552463716945</c:v>
                </c:pt>
                <c:pt idx="7200">
                  <c:v>669.66328857805604</c:v>
                </c:pt>
                <c:pt idx="7201">
                  <c:v>669.65259297037812</c:v>
                </c:pt>
                <c:pt idx="7202">
                  <c:v>669.54233828262966</c:v>
                </c:pt>
                <c:pt idx="7203">
                  <c:v>669.76294767982859</c:v>
                </c:pt>
                <c:pt idx="7204">
                  <c:v>669.57942303461175</c:v>
                </c:pt>
                <c:pt idx="7205">
                  <c:v>669.72576293375801</c:v>
                </c:pt>
                <c:pt idx="7206">
                  <c:v>669.53933951593297</c:v>
                </c:pt>
                <c:pt idx="7207">
                  <c:v>669.75605050864783</c:v>
                </c:pt>
                <c:pt idx="7208">
                  <c:v>669.5374402970491</c:v>
                </c:pt>
                <c:pt idx="7209">
                  <c:v>669.62330500097141</c:v>
                </c:pt>
                <c:pt idx="7210">
                  <c:v>669.67018574593692</c:v>
                </c:pt>
                <c:pt idx="7211">
                  <c:v>669.65749095886758</c:v>
                </c:pt>
                <c:pt idx="7212">
                  <c:v>669.65749095886758</c:v>
                </c:pt>
                <c:pt idx="7213">
                  <c:v>669.63989818446066</c:v>
                </c:pt>
                <c:pt idx="7214">
                  <c:v>669.70827011213237</c:v>
                </c:pt>
                <c:pt idx="7215">
                  <c:v>669.66818656681585</c:v>
                </c:pt>
                <c:pt idx="7216">
                  <c:v>669.72486330289303</c:v>
                </c:pt>
                <c:pt idx="7217">
                  <c:v>669.61260939549913</c:v>
                </c:pt>
                <c:pt idx="7218">
                  <c:v>669.69457573287525</c:v>
                </c:pt>
                <c:pt idx="7219">
                  <c:v>669.7394573152169</c:v>
                </c:pt>
                <c:pt idx="7220">
                  <c:v>669.76384731087023</c:v>
                </c:pt>
                <c:pt idx="7221">
                  <c:v>669.75215210765418</c:v>
                </c:pt>
                <c:pt idx="7222">
                  <c:v>669.76974489224688</c:v>
                </c:pt>
                <c:pt idx="7223">
                  <c:v>669.75605050864783</c:v>
                </c:pt>
                <c:pt idx="7224">
                  <c:v>669.78533849810685</c:v>
                </c:pt>
                <c:pt idx="7225">
                  <c:v>669.802931285711</c:v>
                </c:pt>
                <c:pt idx="7226">
                  <c:v>669.7912360801372</c:v>
                </c:pt>
                <c:pt idx="7227">
                  <c:v>669.82542206764322</c:v>
                </c:pt>
                <c:pt idx="7228">
                  <c:v>669.8156260823032</c:v>
                </c:pt>
                <c:pt idx="7229">
                  <c:v>669.76584649097788</c:v>
                </c:pt>
                <c:pt idx="7230">
                  <c:v>669.81952448457309</c:v>
                </c:pt>
                <c:pt idx="7231">
                  <c:v>669.81362690168226</c:v>
                </c:pt>
                <c:pt idx="7232">
                  <c:v>669.82442247727977</c:v>
                </c:pt>
                <c:pt idx="7233">
                  <c:v>669.68867815378519</c:v>
                </c:pt>
                <c:pt idx="7234">
                  <c:v>669.80682968772555</c:v>
                </c:pt>
                <c:pt idx="7235">
                  <c:v>669.77654210490346</c:v>
                </c:pt>
                <c:pt idx="7236">
                  <c:v>669.75215210765418</c:v>
                </c:pt>
                <c:pt idx="7237">
                  <c:v>669.79313530150716</c:v>
                </c:pt>
                <c:pt idx="7238">
                  <c:v>669.80193169546249</c:v>
                </c:pt>
                <c:pt idx="7239">
                  <c:v>669.67988176496726</c:v>
                </c:pt>
                <c:pt idx="7240">
                  <c:v>669.78823730959084</c:v>
                </c:pt>
                <c:pt idx="7241">
                  <c:v>669.76584649097788</c:v>
                </c:pt>
                <c:pt idx="7242">
                  <c:v>669.73555891455794</c:v>
                </c:pt>
                <c:pt idx="7243">
                  <c:v>669.74435530590188</c:v>
                </c:pt>
                <c:pt idx="7244">
                  <c:v>669.72386371304799</c:v>
                </c:pt>
                <c:pt idx="7245">
                  <c:v>669.69357614318631</c:v>
                </c:pt>
                <c:pt idx="7246">
                  <c:v>669.65069375038479</c:v>
                </c:pt>
                <c:pt idx="7247">
                  <c:v>669.63500019641549</c:v>
                </c:pt>
                <c:pt idx="7248">
                  <c:v>669.60081424248483</c:v>
                </c:pt>
                <c:pt idx="7249">
                  <c:v>669.57742385642644</c:v>
                </c:pt>
                <c:pt idx="7250">
                  <c:v>669.57552463716945</c:v>
                </c:pt>
                <c:pt idx="7251">
                  <c:v>669.57352545902438</c:v>
                </c:pt>
                <c:pt idx="7252">
                  <c:v>669.56762788361641</c:v>
                </c:pt>
                <c:pt idx="7253">
                  <c:v>669.56762788361641</c:v>
                </c:pt>
                <c:pt idx="7254">
                  <c:v>669.58032266480188</c:v>
                </c:pt>
                <c:pt idx="7255">
                  <c:v>669.58721982973134</c:v>
                </c:pt>
                <c:pt idx="7256">
                  <c:v>669.59401703598894</c:v>
                </c:pt>
                <c:pt idx="7257">
                  <c:v>669.56962706170066</c:v>
                </c:pt>
                <c:pt idx="7258">
                  <c:v>669.5716262398056</c:v>
                </c:pt>
                <c:pt idx="7259">
                  <c:v>669.60281342091139</c:v>
                </c:pt>
                <c:pt idx="7260">
                  <c:v>669.6379989645917</c:v>
                </c:pt>
                <c:pt idx="7261">
                  <c:v>669.64969416092208</c:v>
                </c:pt>
                <c:pt idx="7262">
                  <c:v>669.65459214933844</c:v>
                </c:pt>
                <c:pt idx="7263">
                  <c:v>669.69457573287525</c:v>
                </c:pt>
                <c:pt idx="7264">
                  <c:v>669.67118533550536</c:v>
                </c:pt>
                <c:pt idx="7265">
                  <c:v>669.66238894748096</c:v>
                </c:pt>
                <c:pt idx="7266">
                  <c:v>669.63889859505355</c:v>
                </c:pt>
                <c:pt idx="7267">
                  <c:v>669.62040619195341</c:v>
                </c:pt>
                <c:pt idx="7268">
                  <c:v>669.60671181890223</c:v>
                </c:pt>
                <c:pt idx="7269">
                  <c:v>669.58721982973134</c:v>
                </c:pt>
                <c:pt idx="7270">
                  <c:v>669.57552463716945</c:v>
                </c:pt>
                <c:pt idx="7271">
                  <c:v>669.58032266480188</c:v>
                </c:pt>
                <c:pt idx="7272">
                  <c:v>669.56282985629809</c:v>
                </c:pt>
                <c:pt idx="7273">
                  <c:v>669.56962706170066</c:v>
                </c:pt>
                <c:pt idx="7274">
                  <c:v>669.58821941887197</c:v>
                </c:pt>
                <c:pt idx="7275">
                  <c:v>669.58132225390682</c:v>
                </c:pt>
                <c:pt idx="7276">
                  <c:v>669.57842344551648</c:v>
                </c:pt>
                <c:pt idx="7277">
                  <c:v>669.59501662516459</c:v>
                </c:pt>
                <c:pt idx="7278">
                  <c:v>669.62920257807298</c:v>
                </c:pt>
                <c:pt idx="7279">
                  <c:v>669.645795762067</c:v>
                </c:pt>
                <c:pt idx="7280">
                  <c:v>669.65159338090552</c:v>
                </c:pt>
                <c:pt idx="7281">
                  <c:v>669.67988176496726</c:v>
                </c:pt>
                <c:pt idx="7282">
                  <c:v>669.70627093261839</c:v>
                </c:pt>
                <c:pt idx="7283">
                  <c:v>669.72386371304799</c:v>
                </c:pt>
                <c:pt idx="7284">
                  <c:v>669.74535489585264</c:v>
                </c:pt>
                <c:pt idx="7285">
                  <c:v>669.7756424738028</c:v>
                </c:pt>
                <c:pt idx="7286">
                  <c:v>669.77464288369595</c:v>
                </c:pt>
                <c:pt idx="7287">
                  <c:v>669.7775416950202</c:v>
                </c:pt>
                <c:pt idx="7288">
                  <c:v>669.78823730959084</c:v>
                </c:pt>
                <c:pt idx="7289">
                  <c:v>669.77264370349781</c:v>
                </c:pt>
                <c:pt idx="7290">
                  <c:v>669.76484690092161</c:v>
                </c:pt>
                <c:pt idx="7291">
                  <c:v>669.81462649199023</c:v>
                </c:pt>
                <c:pt idx="7292">
                  <c:v>669.77164411340641</c:v>
                </c:pt>
                <c:pt idx="7293">
                  <c:v>669.76194808978721</c:v>
                </c:pt>
                <c:pt idx="7294">
                  <c:v>669.76874530217037</c:v>
                </c:pt>
                <c:pt idx="7295">
                  <c:v>669.76684608103938</c:v>
                </c:pt>
                <c:pt idx="7296">
                  <c:v>669.75804968867499</c:v>
                </c:pt>
                <c:pt idx="7297">
                  <c:v>669.76484690092161</c:v>
                </c:pt>
                <c:pt idx="7298">
                  <c:v>669.71606691243346</c:v>
                </c:pt>
                <c:pt idx="7299">
                  <c:v>669.71606691243346</c:v>
                </c:pt>
                <c:pt idx="7300">
                  <c:v>669.70137294289657</c:v>
                </c:pt>
                <c:pt idx="7301">
                  <c:v>669.6896777434489</c:v>
                </c:pt>
                <c:pt idx="7302">
                  <c:v>669.65549177987737</c:v>
                </c:pt>
                <c:pt idx="7303">
                  <c:v>669.65069375038479</c:v>
                </c:pt>
                <c:pt idx="7304">
                  <c:v>669.66528775712675</c:v>
                </c:pt>
                <c:pt idx="7305">
                  <c:v>669.64089777387289</c:v>
                </c:pt>
                <c:pt idx="7306">
                  <c:v>669.63410056597172</c:v>
                </c:pt>
                <c:pt idx="7307">
                  <c:v>669.60181383169549</c:v>
                </c:pt>
                <c:pt idx="7308">
                  <c:v>669.61550820440073</c:v>
                </c:pt>
                <c:pt idx="7309">
                  <c:v>669.63210138722252</c:v>
                </c:pt>
                <c:pt idx="7310">
                  <c:v>669.61650779368711</c:v>
                </c:pt>
                <c:pt idx="7311">
                  <c:v>669.60961062771571</c:v>
                </c:pt>
                <c:pt idx="7312">
                  <c:v>669.60771140814336</c:v>
                </c:pt>
                <c:pt idx="7313">
                  <c:v>669.62330500097141</c:v>
                </c:pt>
                <c:pt idx="7314">
                  <c:v>669.63310097659462</c:v>
                </c:pt>
                <c:pt idx="7315">
                  <c:v>669.56862747265598</c:v>
                </c:pt>
                <c:pt idx="7316">
                  <c:v>669.6965749122686</c:v>
                </c:pt>
                <c:pt idx="7317">
                  <c:v>669.70727052237271</c:v>
                </c:pt>
                <c:pt idx="7318">
                  <c:v>669.70627093261839</c:v>
                </c:pt>
                <c:pt idx="7319">
                  <c:v>669.74435530590188</c:v>
                </c:pt>
                <c:pt idx="7320">
                  <c:v>669.73845772529762</c:v>
                </c:pt>
                <c:pt idx="7321">
                  <c:v>669.72286412320818</c:v>
                </c:pt>
                <c:pt idx="7322">
                  <c:v>669.75215210765418</c:v>
                </c:pt>
                <c:pt idx="7323">
                  <c:v>669.74435530590188</c:v>
                </c:pt>
                <c:pt idx="7324">
                  <c:v>669.76874530217037</c:v>
                </c:pt>
                <c:pt idx="7325">
                  <c:v>669.74535489585264</c:v>
                </c:pt>
                <c:pt idx="7326">
                  <c:v>669.74925329670964</c:v>
                </c:pt>
                <c:pt idx="7327">
                  <c:v>669.73655850446323</c:v>
                </c:pt>
                <c:pt idx="7328">
                  <c:v>669.75904927869635</c:v>
                </c:pt>
                <c:pt idx="7329">
                  <c:v>669.75994890971992</c:v>
                </c:pt>
                <c:pt idx="7330">
                  <c:v>669.77954087526894</c:v>
                </c:pt>
                <c:pt idx="7331">
                  <c:v>669.77654210490346</c:v>
                </c:pt>
                <c:pt idx="7332">
                  <c:v>669.77954087526894</c:v>
                </c:pt>
                <c:pt idx="7333">
                  <c:v>669.79703370332493</c:v>
                </c:pt>
                <c:pt idx="7334">
                  <c:v>669.75994890971992</c:v>
                </c:pt>
                <c:pt idx="7335">
                  <c:v>669.77854128514196</c:v>
                </c:pt>
                <c:pt idx="7336">
                  <c:v>669.73555891455794</c:v>
                </c:pt>
                <c:pt idx="7337">
                  <c:v>669.72096490252659</c:v>
                </c:pt>
                <c:pt idx="7338">
                  <c:v>669.73845772529762</c:v>
                </c:pt>
                <c:pt idx="7339">
                  <c:v>669.69067733311772</c:v>
                </c:pt>
                <c:pt idx="7340">
                  <c:v>669.70047331214471</c:v>
                </c:pt>
                <c:pt idx="7341">
                  <c:v>669.70337212235995</c:v>
                </c:pt>
                <c:pt idx="7342">
                  <c:v>669.6965749122686</c:v>
                </c:pt>
                <c:pt idx="7343">
                  <c:v>669.67898213431511</c:v>
                </c:pt>
                <c:pt idx="7344">
                  <c:v>669.68388012347134</c:v>
                </c:pt>
                <c:pt idx="7345">
                  <c:v>669.70916974292038</c:v>
                </c:pt>
                <c:pt idx="7346">
                  <c:v>669.68388012347134</c:v>
                </c:pt>
                <c:pt idx="7347">
                  <c:v>669.68477975414623</c:v>
                </c:pt>
                <c:pt idx="7348">
                  <c:v>669.6965749122686</c:v>
                </c:pt>
                <c:pt idx="7349">
                  <c:v>669.69457573287525</c:v>
                </c:pt>
                <c:pt idx="7350">
                  <c:v>669.69067733311772</c:v>
                </c:pt>
                <c:pt idx="7351">
                  <c:v>669.6867789334384</c:v>
                </c:pt>
                <c:pt idx="7352">
                  <c:v>669.68188094420896</c:v>
                </c:pt>
                <c:pt idx="7353">
                  <c:v>669.67508373487101</c:v>
                </c:pt>
                <c:pt idx="7354">
                  <c:v>669.68288053383765</c:v>
                </c:pt>
                <c:pt idx="7355">
                  <c:v>669.6896777434489</c:v>
                </c:pt>
                <c:pt idx="7356">
                  <c:v>669.68867815378519</c:v>
                </c:pt>
                <c:pt idx="7357">
                  <c:v>669.74335571595634</c:v>
                </c:pt>
                <c:pt idx="7358">
                  <c:v>669.76294767982859</c:v>
                </c:pt>
                <c:pt idx="7359">
                  <c:v>669.75415128764109</c:v>
                </c:pt>
                <c:pt idx="7360">
                  <c:v>669.78733767843596</c:v>
                </c:pt>
                <c:pt idx="7361">
                  <c:v>669.77464288369595</c:v>
                </c:pt>
                <c:pt idx="7362">
                  <c:v>669.77074448232861</c:v>
                </c:pt>
                <c:pt idx="7363">
                  <c:v>669.77464288369595</c:v>
                </c:pt>
                <c:pt idx="7364">
                  <c:v>669.79903288377466</c:v>
                </c:pt>
                <c:pt idx="7365">
                  <c:v>669.82052407491142</c:v>
                </c:pt>
                <c:pt idx="7366">
                  <c:v>669.80782927799851</c:v>
                </c:pt>
                <c:pt idx="7367">
                  <c:v>669.80393087596372</c:v>
                </c:pt>
                <c:pt idx="7368">
                  <c:v>669.81072808981867</c:v>
                </c:pt>
                <c:pt idx="7369">
                  <c:v>669.80193169546249</c:v>
                </c:pt>
                <c:pt idx="7370">
                  <c:v>669.79513448191665</c:v>
                </c:pt>
                <c:pt idx="7371">
                  <c:v>669.78243968666618</c:v>
                </c:pt>
                <c:pt idx="7372">
                  <c:v>669.79903288377466</c:v>
                </c:pt>
                <c:pt idx="7373">
                  <c:v>669.6896777434489</c:v>
                </c:pt>
                <c:pt idx="7374">
                  <c:v>669.80583009745794</c:v>
                </c:pt>
                <c:pt idx="7375">
                  <c:v>669.81662567262129</c:v>
                </c:pt>
                <c:pt idx="7376">
                  <c:v>669.80682968772555</c:v>
                </c:pt>
                <c:pt idx="7377">
                  <c:v>669.80682968772555</c:v>
                </c:pt>
                <c:pt idx="7378">
                  <c:v>669.77164411340641</c:v>
                </c:pt>
                <c:pt idx="7379">
                  <c:v>669.78343927681328</c:v>
                </c:pt>
                <c:pt idx="7380">
                  <c:v>669.77654210490346</c:v>
                </c:pt>
                <c:pt idx="7381">
                  <c:v>669.73365969375197</c:v>
                </c:pt>
                <c:pt idx="7382">
                  <c:v>669.71116892246403</c:v>
                </c:pt>
                <c:pt idx="7383">
                  <c:v>669.69847413271134</c:v>
                </c:pt>
                <c:pt idx="7384">
                  <c:v>669.69167692279166</c:v>
                </c:pt>
                <c:pt idx="7385">
                  <c:v>669.66818656681585</c:v>
                </c:pt>
                <c:pt idx="7386">
                  <c:v>669.63500019641549</c:v>
                </c:pt>
                <c:pt idx="7387">
                  <c:v>669.62720339937448</c:v>
                </c:pt>
                <c:pt idx="7388">
                  <c:v>669.63210138722252</c:v>
                </c:pt>
                <c:pt idx="7389">
                  <c:v>669.59991461219965</c:v>
                </c:pt>
                <c:pt idx="7390">
                  <c:v>669.58422106234059</c:v>
                </c:pt>
                <c:pt idx="7391">
                  <c:v>669.60181383169549</c:v>
                </c:pt>
                <c:pt idx="7392">
                  <c:v>669.58622024059594</c:v>
                </c:pt>
                <c:pt idx="7393">
                  <c:v>669.58132225390682</c:v>
                </c:pt>
                <c:pt idx="7394">
                  <c:v>669.59601621434547</c:v>
                </c:pt>
                <c:pt idx="7395">
                  <c:v>669.57742385642644</c:v>
                </c:pt>
                <c:pt idx="7396">
                  <c:v>669.63889859505355</c:v>
                </c:pt>
                <c:pt idx="7397">
                  <c:v>669.62720339937448</c:v>
                </c:pt>
                <c:pt idx="7398">
                  <c:v>669.6486945714646</c:v>
                </c:pt>
                <c:pt idx="7399">
                  <c:v>669.66528775712675</c:v>
                </c:pt>
                <c:pt idx="7400">
                  <c:v>669.66428816758878</c:v>
                </c:pt>
                <c:pt idx="7401">
                  <c:v>669.89859209624728</c:v>
                </c:pt>
                <c:pt idx="7402">
                  <c:v>669.70827011213237</c:v>
                </c:pt>
                <c:pt idx="7403">
                  <c:v>669.72486330289303</c:v>
                </c:pt>
                <c:pt idx="7404">
                  <c:v>669.74535489585264</c:v>
                </c:pt>
                <c:pt idx="7405">
                  <c:v>669.6965749122686</c:v>
                </c:pt>
                <c:pt idx="7406">
                  <c:v>669.76094849975095</c:v>
                </c:pt>
                <c:pt idx="7407">
                  <c:v>669.66038976844027</c:v>
                </c:pt>
                <c:pt idx="7408">
                  <c:v>669.78243968666618</c:v>
                </c:pt>
                <c:pt idx="7409">
                  <c:v>669.76194808978721</c:v>
                </c:pt>
                <c:pt idx="7410">
                  <c:v>669.58522065146576</c:v>
                </c:pt>
                <c:pt idx="7411">
                  <c:v>669.67208496612125</c:v>
                </c:pt>
                <c:pt idx="7412">
                  <c:v>669.70916974292038</c:v>
                </c:pt>
                <c:pt idx="7413">
                  <c:v>669.37440741904459</c:v>
                </c:pt>
                <c:pt idx="7414">
                  <c:v>669.66428816758878</c:v>
                </c:pt>
                <c:pt idx="7415">
                  <c:v>669.66818656681585</c:v>
                </c:pt>
                <c:pt idx="7416">
                  <c:v>669.62620381003285</c:v>
                </c:pt>
                <c:pt idx="7417">
                  <c:v>669.65549177987737</c:v>
                </c:pt>
                <c:pt idx="7418">
                  <c:v>669.63889859505355</c:v>
                </c:pt>
                <c:pt idx="7419">
                  <c:v>669.60771140814336</c:v>
                </c:pt>
                <c:pt idx="7420">
                  <c:v>669.47986398603177</c:v>
                </c:pt>
                <c:pt idx="7421">
                  <c:v>669.61260939549913</c:v>
                </c:pt>
                <c:pt idx="7422">
                  <c:v>669.61160980623276</c:v>
                </c:pt>
                <c:pt idx="7423">
                  <c:v>669.57552463716945</c:v>
                </c:pt>
                <c:pt idx="7424">
                  <c:v>669.61160980623276</c:v>
                </c:pt>
                <c:pt idx="7425">
                  <c:v>669.59791543380311</c:v>
                </c:pt>
                <c:pt idx="7426">
                  <c:v>669.64769498201224</c:v>
                </c:pt>
                <c:pt idx="7427">
                  <c:v>669.64189736329013</c:v>
                </c:pt>
                <c:pt idx="7428">
                  <c:v>669.64769498201224</c:v>
                </c:pt>
                <c:pt idx="7429">
                  <c:v>669.66628734666983</c:v>
                </c:pt>
                <c:pt idx="7430">
                  <c:v>669.68477975414623</c:v>
                </c:pt>
                <c:pt idx="7431">
                  <c:v>669.70627093261839</c:v>
                </c:pt>
                <c:pt idx="7432">
                  <c:v>669.71896572288165</c:v>
                </c:pt>
                <c:pt idx="7433">
                  <c:v>669.73655850446323</c:v>
                </c:pt>
                <c:pt idx="7434">
                  <c:v>669.73166051397618</c:v>
                </c:pt>
                <c:pt idx="7435">
                  <c:v>669.72576293375801</c:v>
                </c:pt>
                <c:pt idx="7436">
                  <c:v>669.71706650223825</c:v>
                </c:pt>
                <c:pt idx="7437">
                  <c:v>669.74725411677321</c:v>
                </c:pt>
                <c:pt idx="7438">
                  <c:v>669.75315169764508</c:v>
                </c:pt>
                <c:pt idx="7439">
                  <c:v>669.73166051397618</c:v>
                </c:pt>
                <c:pt idx="7440">
                  <c:v>669.75804968867499</c:v>
                </c:pt>
                <c:pt idx="7441">
                  <c:v>669.70827011213237</c:v>
                </c:pt>
                <c:pt idx="7442">
                  <c:v>669.72876170333814</c:v>
                </c:pt>
                <c:pt idx="7443">
                  <c:v>669.7052713428692</c:v>
                </c:pt>
                <c:pt idx="7444">
                  <c:v>669.7052713428692</c:v>
                </c:pt>
                <c:pt idx="7445">
                  <c:v>669.67598336550498</c:v>
                </c:pt>
                <c:pt idx="7446">
                  <c:v>669.66628734666983</c:v>
                </c:pt>
                <c:pt idx="7447">
                  <c:v>669.68477975414623</c:v>
                </c:pt>
                <c:pt idx="7448">
                  <c:v>669.6896777434489</c:v>
                </c:pt>
                <c:pt idx="7449">
                  <c:v>669.66038976844027</c:v>
                </c:pt>
                <c:pt idx="7450">
                  <c:v>669.661389357958</c:v>
                </c:pt>
                <c:pt idx="7451">
                  <c:v>669.67018574593692</c:v>
                </c:pt>
                <c:pt idx="7452">
                  <c:v>669.64279699377016</c:v>
                </c:pt>
                <c:pt idx="7453">
                  <c:v>669.67408414528256</c:v>
                </c:pt>
                <c:pt idx="7454">
                  <c:v>669.66038976844027</c:v>
                </c:pt>
                <c:pt idx="7455">
                  <c:v>669.66628734666983</c:v>
                </c:pt>
                <c:pt idx="7456">
                  <c:v>669.66328857805604</c:v>
                </c:pt>
                <c:pt idx="7457">
                  <c:v>669.67408414528256</c:v>
                </c:pt>
                <c:pt idx="7458">
                  <c:v>669.67698295510229</c:v>
                </c:pt>
                <c:pt idx="7459">
                  <c:v>669.68867815378519</c:v>
                </c:pt>
                <c:pt idx="7460">
                  <c:v>669.69257655350259</c:v>
                </c:pt>
                <c:pt idx="7461">
                  <c:v>669.71216851224369</c:v>
                </c:pt>
                <c:pt idx="7462">
                  <c:v>669.73166051397618</c:v>
                </c:pt>
                <c:pt idx="7463">
                  <c:v>669.71606691243346</c:v>
                </c:pt>
                <c:pt idx="7464">
                  <c:v>669.7677457120991</c:v>
                </c:pt>
                <c:pt idx="7465">
                  <c:v>669.75705009865874</c:v>
                </c:pt>
                <c:pt idx="7466">
                  <c:v>669.77464288369595</c:v>
                </c:pt>
                <c:pt idx="7467">
                  <c:v>669.72576293375801</c:v>
                </c:pt>
                <c:pt idx="7468">
                  <c:v>669.77264370349781</c:v>
                </c:pt>
                <c:pt idx="7469">
                  <c:v>669.75605050864783</c:v>
                </c:pt>
                <c:pt idx="7470">
                  <c:v>669.71896572288165</c:v>
                </c:pt>
                <c:pt idx="7471">
                  <c:v>669.70337212235995</c:v>
                </c:pt>
                <c:pt idx="7472">
                  <c:v>669.72386371304799</c:v>
                </c:pt>
                <c:pt idx="7473">
                  <c:v>669.70047331214471</c:v>
                </c:pt>
                <c:pt idx="7474">
                  <c:v>669.67798254470665</c:v>
                </c:pt>
                <c:pt idx="7475">
                  <c:v>669.6857793437897</c:v>
                </c:pt>
                <c:pt idx="7476">
                  <c:v>669.66428816758878</c:v>
                </c:pt>
                <c:pt idx="7477">
                  <c:v>669.68477975414623</c:v>
                </c:pt>
                <c:pt idx="7478">
                  <c:v>669.65849054837054</c:v>
                </c:pt>
                <c:pt idx="7479">
                  <c:v>669.66818656681585</c:v>
                </c:pt>
                <c:pt idx="7480">
                  <c:v>669.63989818446066</c:v>
                </c:pt>
                <c:pt idx="7481">
                  <c:v>669.62820298872111</c:v>
                </c:pt>
                <c:pt idx="7482">
                  <c:v>669.61550820440073</c:v>
                </c:pt>
                <c:pt idx="7483">
                  <c:v>669.64379658319729</c:v>
                </c:pt>
                <c:pt idx="7484">
                  <c:v>669.65749095886758</c:v>
                </c:pt>
                <c:pt idx="7485">
                  <c:v>669.63210138722252</c:v>
                </c:pt>
                <c:pt idx="7486">
                  <c:v>669.64479617262953</c:v>
                </c:pt>
                <c:pt idx="7487">
                  <c:v>669.6486945714646</c:v>
                </c:pt>
                <c:pt idx="7488">
                  <c:v>669.65549177987737</c:v>
                </c:pt>
                <c:pt idx="7489">
                  <c:v>669.66918615637383</c:v>
                </c:pt>
                <c:pt idx="7490">
                  <c:v>669.66528775712675</c:v>
                </c:pt>
                <c:pt idx="7491">
                  <c:v>669.67698295510229</c:v>
                </c:pt>
                <c:pt idx="7492">
                  <c:v>669.70047331214471</c:v>
                </c:pt>
                <c:pt idx="7493">
                  <c:v>669.70916974292038</c:v>
                </c:pt>
                <c:pt idx="7494">
                  <c:v>669.72386371304799</c:v>
                </c:pt>
                <c:pt idx="7495">
                  <c:v>669.73845772529762</c:v>
                </c:pt>
                <c:pt idx="7496">
                  <c:v>669.74725411677321</c:v>
                </c:pt>
                <c:pt idx="7497">
                  <c:v>669.74045690514345</c:v>
                </c:pt>
                <c:pt idx="7498">
                  <c:v>669.75025288668553</c:v>
                </c:pt>
                <c:pt idx="7499">
                  <c:v>669.75994890971992</c:v>
                </c:pt>
                <c:pt idx="7500">
                  <c:v>669.76874530217037</c:v>
                </c:pt>
                <c:pt idx="7501">
                  <c:v>669.75705009865874</c:v>
                </c:pt>
                <c:pt idx="7502">
                  <c:v>669.78343927681328</c:v>
                </c:pt>
                <c:pt idx="7503">
                  <c:v>669.77164411340641</c:v>
                </c:pt>
                <c:pt idx="7504">
                  <c:v>669.74435530590188</c:v>
                </c:pt>
                <c:pt idx="7505">
                  <c:v>669.76484690092161</c:v>
                </c:pt>
                <c:pt idx="7506">
                  <c:v>669.76584649097788</c:v>
                </c:pt>
                <c:pt idx="7507">
                  <c:v>669.72876170333814</c:v>
                </c:pt>
                <c:pt idx="7508">
                  <c:v>669.76384731087023</c:v>
                </c:pt>
                <c:pt idx="7509">
                  <c:v>669.72776211347298</c:v>
                </c:pt>
                <c:pt idx="7510">
                  <c:v>669.71316810202836</c:v>
                </c:pt>
                <c:pt idx="7511">
                  <c:v>669.71606691243346</c:v>
                </c:pt>
                <c:pt idx="7512">
                  <c:v>669.71706650223825</c:v>
                </c:pt>
                <c:pt idx="7513">
                  <c:v>669.71406773283911</c:v>
                </c:pt>
                <c:pt idx="7514">
                  <c:v>669.67898213431511</c:v>
                </c:pt>
                <c:pt idx="7515">
                  <c:v>669.68288053383765</c:v>
                </c:pt>
                <c:pt idx="7516">
                  <c:v>669.64189736329013</c:v>
                </c:pt>
                <c:pt idx="7517">
                  <c:v>669.62140578126503</c:v>
                </c:pt>
                <c:pt idx="7518">
                  <c:v>669.6175073829786</c:v>
                </c:pt>
                <c:pt idx="7519">
                  <c:v>669.56572866445538</c:v>
                </c:pt>
                <c:pt idx="7520">
                  <c:v>669.58132225390682</c:v>
                </c:pt>
                <c:pt idx="7521">
                  <c:v>669.56962706170066</c:v>
                </c:pt>
                <c:pt idx="7522">
                  <c:v>669.57062665075057</c:v>
                </c:pt>
                <c:pt idx="7523">
                  <c:v>669.56183026728843</c:v>
                </c:pt>
                <c:pt idx="7524">
                  <c:v>669.59401703598894</c:v>
                </c:pt>
                <c:pt idx="7525">
                  <c:v>669.59501662516459</c:v>
                </c:pt>
                <c:pt idx="7526">
                  <c:v>669.59401703598894</c:v>
                </c:pt>
                <c:pt idx="7527">
                  <c:v>669.58522065146576</c:v>
                </c:pt>
                <c:pt idx="7528">
                  <c:v>669.60771140814336</c:v>
                </c:pt>
                <c:pt idx="7529">
                  <c:v>669.63500019641549</c:v>
                </c:pt>
                <c:pt idx="7530">
                  <c:v>669.65259297037812</c:v>
                </c:pt>
                <c:pt idx="7531">
                  <c:v>669.64669539256511</c:v>
                </c:pt>
                <c:pt idx="7532">
                  <c:v>669.67118533550536</c:v>
                </c:pt>
                <c:pt idx="7533">
                  <c:v>669.68388012347134</c:v>
                </c:pt>
                <c:pt idx="7534">
                  <c:v>669.6965749122686</c:v>
                </c:pt>
                <c:pt idx="7535">
                  <c:v>669.72676252361282</c:v>
                </c:pt>
                <c:pt idx="7536">
                  <c:v>669.71316810202836</c:v>
                </c:pt>
                <c:pt idx="7537">
                  <c:v>669.70137294289657</c:v>
                </c:pt>
                <c:pt idx="7538">
                  <c:v>669.71016933268959</c:v>
                </c:pt>
                <c:pt idx="7539">
                  <c:v>669.71706650223825</c:v>
                </c:pt>
                <c:pt idx="7540">
                  <c:v>669.72286412320818</c:v>
                </c:pt>
                <c:pt idx="7541">
                  <c:v>669.70627093261839</c:v>
                </c:pt>
                <c:pt idx="7542">
                  <c:v>669.70727052237271</c:v>
                </c:pt>
                <c:pt idx="7543">
                  <c:v>669.6867789334384</c:v>
                </c:pt>
                <c:pt idx="7544">
                  <c:v>669.68777852309222</c:v>
                </c:pt>
                <c:pt idx="7545">
                  <c:v>669.69457573287525</c:v>
                </c:pt>
                <c:pt idx="7546">
                  <c:v>669.70337212235995</c:v>
                </c:pt>
                <c:pt idx="7547">
                  <c:v>669.69557532256943</c:v>
                </c:pt>
                <c:pt idx="7548">
                  <c:v>669.68867815378519</c:v>
                </c:pt>
                <c:pt idx="7549">
                  <c:v>669.67898213431511</c:v>
                </c:pt>
                <c:pt idx="7550">
                  <c:v>669.65069375038479</c:v>
                </c:pt>
                <c:pt idx="7551">
                  <c:v>669.67018574593692</c:v>
                </c:pt>
                <c:pt idx="7552">
                  <c:v>669.67118533550536</c:v>
                </c:pt>
                <c:pt idx="7553">
                  <c:v>669.67018574593692</c:v>
                </c:pt>
                <c:pt idx="7554">
                  <c:v>669.67208496612125</c:v>
                </c:pt>
                <c:pt idx="7555">
                  <c:v>669.67208496612125</c:v>
                </c:pt>
                <c:pt idx="7556">
                  <c:v>669.70047331214471</c:v>
                </c:pt>
                <c:pt idx="7557">
                  <c:v>669.70237253262576</c:v>
                </c:pt>
                <c:pt idx="7558">
                  <c:v>669.74145649507398</c:v>
                </c:pt>
                <c:pt idx="7559">
                  <c:v>669.74235612601592</c:v>
                </c:pt>
                <c:pt idx="7560">
                  <c:v>669.53354190045104</c:v>
                </c:pt>
                <c:pt idx="7561">
                  <c:v>669.75994890971992</c:v>
                </c:pt>
                <c:pt idx="7562">
                  <c:v>669.76484690092161</c:v>
                </c:pt>
                <c:pt idx="7563">
                  <c:v>669.91418571247004</c:v>
                </c:pt>
                <c:pt idx="7564">
                  <c:v>669.80393087596372</c:v>
                </c:pt>
                <c:pt idx="7565">
                  <c:v>669.82632169897477</c:v>
                </c:pt>
                <c:pt idx="7566">
                  <c:v>669.82052407491142</c:v>
                </c:pt>
                <c:pt idx="7567">
                  <c:v>669.82932047011025</c:v>
                </c:pt>
                <c:pt idx="7568">
                  <c:v>670.03423660756471</c:v>
                </c:pt>
                <c:pt idx="7569">
                  <c:v>670.10550749052459</c:v>
                </c:pt>
                <c:pt idx="7570">
                  <c:v>669.82052407491142</c:v>
                </c:pt>
                <c:pt idx="7571">
                  <c:v>669.86540568640942</c:v>
                </c:pt>
                <c:pt idx="7572">
                  <c:v>669.72386371304799</c:v>
                </c:pt>
                <c:pt idx="7573">
                  <c:v>669.71316810202836</c:v>
                </c:pt>
                <c:pt idx="7574">
                  <c:v>669.92108288927636</c:v>
                </c:pt>
                <c:pt idx="7575">
                  <c:v>669.07962912989342</c:v>
                </c:pt>
                <c:pt idx="7576">
                  <c:v>669.87999970931298</c:v>
                </c:pt>
                <c:pt idx="7577">
                  <c:v>669.86740486756412</c:v>
                </c:pt>
                <c:pt idx="7578">
                  <c:v>669.85860847063736</c:v>
                </c:pt>
                <c:pt idx="7579">
                  <c:v>669.90838808577928</c:v>
                </c:pt>
                <c:pt idx="7580">
                  <c:v>669.71406773283911</c:v>
                </c:pt>
                <c:pt idx="7581">
                  <c:v>669.82732128934822</c:v>
                </c:pt>
                <c:pt idx="7582">
                  <c:v>669.8156260823032</c:v>
                </c:pt>
                <c:pt idx="7583">
                  <c:v>669.78433890795009</c:v>
                </c:pt>
                <c:pt idx="7584">
                  <c:v>669.79413489170929</c:v>
                </c:pt>
                <c:pt idx="7585">
                  <c:v>669.75904927869635</c:v>
                </c:pt>
                <c:pt idx="7586">
                  <c:v>669.75605050864783</c:v>
                </c:pt>
                <c:pt idx="7587">
                  <c:v>669.71016933268959</c:v>
                </c:pt>
                <c:pt idx="7588">
                  <c:v>669.78533849810685</c:v>
                </c:pt>
                <c:pt idx="7589">
                  <c:v>669.65939017892754</c:v>
                </c:pt>
                <c:pt idx="7590">
                  <c:v>669.62230541165002</c:v>
                </c:pt>
                <c:pt idx="7591">
                  <c:v>669.6038130101324</c:v>
                </c:pt>
                <c:pt idx="7592">
                  <c:v>669.59111822740886</c:v>
                </c:pt>
                <c:pt idx="7593">
                  <c:v>669.56282985629809</c:v>
                </c:pt>
                <c:pt idx="7594">
                  <c:v>669.19678070555597</c:v>
                </c:pt>
                <c:pt idx="7595">
                  <c:v>669.71316810202836</c:v>
                </c:pt>
                <c:pt idx="7596">
                  <c:v>669.54623667940473</c:v>
                </c:pt>
                <c:pt idx="7597">
                  <c:v>668.99756309388226</c:v>
                </c:pt>
                <c:pt idx="7598">
                  <c:v>669.30213721716109</c:v>
                </c:pt>
                <c:pt idx="7599">
                  <c:v>669.43978048793588</c:v>
                </c:pt>
                <c:pt idx="7600">
                  <c:v>669.41828933900285</c:v>
                </c:pt>
                <c:pt idx="7601">
                  <c:v>669.56962706170066</c:v>
                </c:pt>
                <c:pt idx="7602">
                  <c:v>669.43978048793588</c:v>
                </c:pt>
                <c:pt idx="7603">
                  <c:v>669.4661696229075</c:v>
                </c:pt>
                <c:pt idx="7604">
                  <c:v>669.56762788361641</c:v>
                </c:pt>
                <c:pt idx="7605">
                  <c:v>669.64189736329013</c:v>
                </c:pt>
                <c:pt idx="7606">
                  <c:v>669.64969416092208</c:v>
                </c:pt>
                <c:pt idx="7607">
                  <c:v>669.56372948641126</c:v>
                </c:pt>
                <c:pt idx="7608">
                  <c:v>669.67898213431511</c:v>
                </c:pt>
                <c:pt idx="7609">
                  <c:v>669.67408414528256</c:v>
                </c:pt>
                <c:pt idx="7610">
                  <c:v>669.68867815378519</c:v>
                </c:pt>
                <c:pt idx="7611">
                  <c:v>669.73266010386146</c:v>
                </c:pt>
                <c:pt idx="7612">
                  <c:v>669.71216851224369</c:v>
                </c:pt>
                <c:pt idx="7613">
                  <c:v>669.70627093261839</c:v>
                </c:pt>
                <c:pt idx="7614">
                  <c:v>669.72286412320818</c:v>
                </c:pt>
                <c:pt idx="7615">
                  <c:v>669.69257655350259</c:v>
                </c:pt>
                <c:pt idx="7616">
                  <c:v>669.71406773283911</c:v>
                </c:pt>
                <c:pt idx="7617">
                  <c:v>669.71316810202836</c:v>
                </c:pt>
                <c:pt idx="7618">
                  <c:v>669.74925329670964</c:v>
                </c:pt>
                <c:pt idx="7619">
                  <c:v>669.73755809437375</c:v>
                </c:pt>
                <c:pt idx="7620">
                  <c:v>669.7775416950202</c:v>
                </c:pt>
                <c:pt idx="7621">
                  <c:v>669.77464288369595</c:v>
                </c:pt>
                <c:pt idx="7622">
                  <c:v>669.78823730959084</c:v>
                </c:pt>
                <c:pt idx="7623">
                  <c:v>669.79223567032955</c:v>
                </c:pt>
                <c:pt idx="7624">
                  <c:v>669.78633808826885</c:v>
                </c:pt>
                <c:pt idx="7625">
                  <c:v>669.7677457120991</c:v>
                </c:pt>
                <c:pt idx="7626">
                  <c:v>669.78823730959084</c:v>
                </c:pt>
                <c:pt idx="7627">
                  <c:v>669.74925329670964</c:v>
                </c:pt>
                <c:pt idx="7628">
                  <c:v>669.74435530590188</c:v>
                </c:pt>
                <c:pt idx="7629">
                  <c:v>669.73266010386146</c:v>
                </c:pt>
                <c:pt idx="7630">
                  <c:v>669.70437171209937</c:v>
                </c:pt>
                <c:pt idx="7631">
                  <c:v>669.71116892246403</c:v>
                </c:pt>
                <c:pt idx="7632">
                  <c:v>669.71506732263379</c:v>
                </c:pt>
                <c:pt idx="7633">
                  <c:v>669.69747454300227</c:v>
                </c:pt>
                <c:pt idx="7634">
                  <c:v>669.70047331214471</c:v>
                </c:pt>
                <c:pt idx="7635">
                  <c:v>669.68777852309222</c:v>
                </c:pt>
                <c:pt idx="7636">
                  <c:v>669.72486330289303</c:v>
                </c:pt>
                <c:pt idx="7637">
                  <c:v>669.72286412320818</c:v>
                </c:pt>
                <c:pt idx="7638">
                  <c:v>669.74925329670964</c:v>
                </c:pt>
                <c:pt idx="7639">
                  <c:v>669.75115251766829</c:v>
                </c:pt>
                <c:pt idx="7640">
                  <c:v>669.8127272704096</c:v>
                </c:pt>
                <c:pt idx="7641">
                  <c:v>669.8156260823032</c:v>
                </c:pt>
                <c:pt idx="7642">
                  <c:v>669.81072808981867</c:v>
                </c:pt>
                <c:pt idx="7643">
                  <c:v>669.82932047011025</c:v>
                </c:pt>
                <c:pt idx="7644">
                  <c:v>669.86250687377151</c:v>
                </c:pt>
                <c:pt idx="7645">
                  <c:v>669.86440609583872</c:v>
                </c:pt>
                <c:pt idx="7646">
                  <c:v>669.8926945109514</c:v>
                </c:pt>
                <c:pt idx="7647">
                  <c:v>669.8897956979057</c:v>
                </c:pt>
                <c:pt idx="7648">
                  <c:v>669.88789647558872</c:v>
                </c:pt>
                <c:pt idx="7649">
                  <c:v>669.91228648991432</c:v>
                </c:pt>
                <c:pt idx="7650">
                  <c:v>669.91128689910295</c:v>
                </c:pt>
                <c:pt idx="7651">
                  <c:v>669.94647249876425</c:v>
                </c:pt>
                <c:pt idx="7652">
                  <c:v>669.92498129366663</c:v>
                </c:pt>
                <c:pt idx="7653">
                  <c:v>669.88299848127861</c:v>
                </c:pt>
                <c:pt idx="7654">
                  <c:v>669.88399807194412</c:v>
                </c:pt>
                <c:pt idx="7655">
                  <c:v>669.86830449909041</c:v>
                </c:pt>
                <c:pt idx="7656">
                  <c:v>669.85660928957327</c:v>
                </c:pt>
                <c:pt idx="7657">
                  <c:v>669.84201526843026</c:v>
                </c:pt>
                <c:pt idx="7658">
                  <c:v>669.85560969904907</c:v>
                </c:pt>
                <c:pt idx="7659">
                  <c:v>669.83511809443678</c:v>
                </c:pt>
                <c:pt idx="7660">
                  <c:v>669.8322192822518</c:v>
                </c:pt>
                <c:pt idx="7661">
                  <c:v>669.84391449029761</c:v>
                </c:pt>
                <c:pt idx="7662">
                  <c:v>669.82052407491142</c:v>
                </c:pt>
                <c:pt idx="7663">
                  <c:v>669.81072808981867</c:v>
                </c:pt>
                <c:pt idx="7664">
                  <c:v>669.81952448457309</c:v>
                </c:pt>
                <c:pt idx="7665">
                  <c:v>669.82242329656822</c:v>
                </c:pt>
                <c:pt idx="7666">
                  <c:v>669.81172768011163</c:v>
                </c:pt>
                <c:pt idx="7667">
                  <c:v>669.78243968666618</c:v>
                </c:pt>
                <c:pt idx="7668">
                  <c:v>669.79223567032955</c:v>
                </c:pt>
                <c:pt idx="7669">
                  <c:v>669.7775416950202</c:v>
                </c:pt>
                <c:pt idx="7670">
                  <c:v>669.75904927869635</c:v>
                </c:pt>
                <c:pt idx="7671">
                  <c:v>669.77654210490346</c:v>
                </c:pt>
                <c:pt idx="7672">
                  <c:v>669.75705009865874</c:v>
                </c:pt>
                <c:pt idx="7673">
                  <c:v>669.75994890971992</c:v>
                </c:pt>
                <c:pt idx="7674">
                  <c:v>669.75315169764508</c:v>
                </c:pt>
                <c:pt idx="7675">
                  <c:v>669.77164411340641</c:v>
                </c:pt>
                <c:pt idx="7676">
                  <c:v>669.78044050638755</c:v>
                </c:pt>
                <c:pt idx="7677">
                  <c:v>669.78823730959084</c:v>
                </c:pt>
                <c:pt idx="7678">
                  <c:v>669.76194808978721</c:v>
                </c:pt>
                <c:pt idx="7679">
                  <c:v>669.79803329354718</c:v>
                </c:pt>
                <c:pt idx="7680">
                  <c:v>669.81462649199023</c:v>
                </c:pt>
                <c:pt idx="7681">
                  <c:v>669.7912360801372</c:v>
                </c:pt>
                <c:pt idx="7682">
                  <c:v>669.8156260823032</c:v>
                </c:pt>
                <c:pt idx="7683">
                  <c:v>669.83611768485537</c:v>
                </c:pt>
                <c:pt idx="7684">
                  <c:v>669.80972849953105</c:v>
                </c:pt>
                <c:pt idx="7685">
                  <c:v>669.83811686570812</c:v>
                </c:pt>
                <c:pt idx="7686">
                  <c:v>669.85560969904907</c:v>
                </c:pt>
                <c:pt idx="7687">
                  <c:v>669.85560969904907</c:v>
                </c:pt>
                <c:pt idx="7688">
                  <c:v>669.87030368027513</c:v>
                </c:pt>
                <c:pt idx="7689">
                  <c:v>669.87420208364438</c:v>
                </c:pt>
                <c:pt idx="7690">
                  <c:v>669.89659291477096</c:v>
                </c:pt>
                <c:pt idx="7691">
                  <c:v>669.89079528860611</c:v>
                </c:pt>
                <c:pt idx="7692">
                  <c:v>669.87220290241964</c:v>
                </c:pt>
                <c:pt idx="7693">
                  <c:v>669.88689688490319</c:v>
                </c:pt>
                <c:pt idx="7694">
                  <c:v>669.86740486756412</c:v>
                </c:pt>
                <c:pt idx="7695">
                  <c:v>669.87130327087516</c:v>
                </c:pt>
                <c:pt idx="7696">
                  <c:v>669.88399807194412</c:v>
                </c:pt>
                <c:pt idx="7697">
                  <c:v>669.85271088655782</c:v>
                </c:pt>
                <c:pt idx="7698">
                  <c:v>669.84291489983889</c:v>
                </c:pt>
                <c:pt idx="7699">
                  <c:v>669.81172768011163</c:v>
                </c:pt>
                <c:pt idx="7700">
                  <c:v>669.80782927799851</c:v>
                </c:pt>
                <c:pt idx="7701">
                  <c:v>669.80493046622155</c:v>
                </c:pt>
                <c:pt idx="7702">
                  <c:v>669.78433890795009</c:v>
                </c:pt>
                <c:pt idx="7703">
                  <c:v>669.78533849810685</c:v>
                </c:pt>
                <c:pt idx="7704">
                  <c:v>669.50815234503739</c:v>
                </c:pt>
                <c:pt idx="7705">
                  <c:v>669.46027205076507</c:v>
                </c:pt>
                <c:pt idx="7706">
                  <c:v>669.72676252361282</c:v>
                </c:pt>
                <c:pt idx="7707">
                  <c:v>669.76094849975095</c:v>
                </c:pt>
                <c:pt idx="7708">
                  <c:v>669.67408414528256</c:v>
                </c:pt>
                <c:pt idx="7709">
                  <c:v>670.00304935706254</c:v>
                </c:pt>
                <c:pt idx="7710">
                  <c:v>669.61550820440073</c:v>
                </c:pt>
                <c:pt idx="7711">
                  <c:v>669.30503602142164</c:v>
                </c:pt>
                <c:pt idx="7712">
                  <c:v>669.99915095110237</c:v>
                </c:pt>
                <c:pt idx="7713">
                  <c:v>669.71216851224369</c:v>
                </c:pt>
                <c:pt idx="7714">
                  <c:v>669.69847413271134</c:v>
                </c:pt>
                <c:pt idx="7715">
                  <c:v>669.68477975414623</c:v>
                </c:pt>
                <c:pt idx="7716">
                  <c:v>669.73755809437375</c:v>
                </c:pt>
                <c:pt idx="7717">
                  <c:v>669.69457573287525</c:v>
                </c:pt>
                <c:pt idx="7718">
                  <c:v>669.71116892246403</c:v>
                </c:pt>
                <c:pt idx="7719">
                  <c:v>669.92008329841963</c:v>
                </c:pt>
                <c:pt idx="7720">
                  <c:v>669.67798254470665</c:v>
                </c:pt>
                <c:pt idx="7721">
                  <c:v>669.73455932465765</c:v>
                </c:pt>
                <c:pt idx="7722">
                  <c:v>669.85660928957327</c:v>
                </c:pt>
                <c:pt idx="7723">
                  <c:v>669.76584649097788</c:v>
                </c:pt>
                <c:pt idx="7724">
                  <c:v>669.69557532256943</c:v>
                </c:pt>
                <c:pt idx="7725">
                  <c:v>669.76094849975095</c:v>
                </c:pt>
                <c:pt idx="7726">
                  <c:v>669.72096490252659</c:v>
                </c:pt>
                <c:pt idx="7727">
                  <c:v>669.75215210765418</c:v>
                </c:pt>
                <c:pt idx="7728">
                  <c:v>669.74635448580852</c:v>
                </c:pt>
                <c:pt idx="7729">
                  <c:v>669.73166051397618</c:v>
                </c:pt>
                <c:pt idx="7730">
                  <c:v>669.72976129320841</c:v>
                </c:pt>
                <c:pt idx="7731">
                  <c:v>669.72386371304799</c:v>
                </c:pt>
                <c:pt idx="7732">
                  <c:v>669.73266010386146</c:v>
                </c:pt>
                <c:pt idx="7733">
                  <c:v>669.72876170333814</c:v>
                </c:pt>
                <c:pt idx="7734">
                  <c:v>669.74235612601592</c:v>
                </c:pt>
                <c:pt idx="7735">
                  <c:v>669.74635448580852</c:v>
                </c:pt>
                <c:pt idx="7736">
                  <c:v>669.79513448191665</c:v>
                </c:pt>
                <c:pt idx="7737">
                  <c:v>669.76294767982859</c:v>
                </c:pt>
                <c:pt idx="7738">
                  <c:v>669.75415128764109</c:v>
                </c:pt>
                <c:pt idx="7739">
                  <c:v>669.78823730959084</c:v>
                </c:pt>
                <c:pt idx="7740">
                  <c:v>669.80093210522102</c:v>
                </c:pt>
                <c:pt idx="7741">
                  <c:v>669.85171129605351</c:v>
                </c:pt>
                <c:pt idx="7742">
                  <c:v>669.82152366525474</c:v>
                </c:pt>
                <c:pt idx="7743">
                  <c:v>669.82932047011025</c:v>
                </c:pt>
                <c:pt idx="7744">
                  <c:v>669.8410156779812</c:v>
                </c:pt>
                <c:pt idx="7745">
                  <c:v>669.8410156779812</c:v>
                </c:pt>
                <c:pt idx="7746">
                  <c:v>669.83611768485537</c:v>
                </c:pt>
                <c:pt idx="7747">
                  <c:v>669.83022010145987</c:v>
                </c:pt>
                <c:pt idx="7748">
                  <c:v>669.82052407491142</c:v>
                </c:pt>
                <c:pt idx="7749">
                  <c:v>669.85560969904907</c:v>
                </c:pt>
                <c:pt idx="7750">
                  <c:v>669.82732128934822</c:v>
                </c:pt>
                <c:pt idx="7751">
                  <c:v>669.85471006758155</c:v>
                </c:pt>
                <c:pt idx="7752">
                  <c:v>669.81362690168226</c:v>
                </c:pt>
                <c:pt idx="7753">
                  <c:v>669.80583009745794</c:v>
                </c:pt>
                <c:pt idx="7754">
                  <c:v>669.82152366525474</c:v>
                </c:pt>
                <c:pt idx="7755">
                  <c:v>669.80972849953105</c:v>
                </c:pt>
                <c:pt idx="7756">
                  <c:v>669.82632169897477</c:v>
                </c:pt>
                <c:pt idx="7757">
                  <c:v>669.79703370332493</c:v>
                </c:pt>
                <c:pt idx="7758">
                  <c:v>669.77464288369595</c:v>
                </c:pt>
                <c:pt idx="7759">
                  <c:v>669.82152366525474</c:v>
                </c:pt>
                <c:pt idx="7760">
                  <c:v>669.84491408076167</c:v>
                </c:pt>
                <c:pt idx="7761">
                  <c:v>669.80882886827646</c:v>
                </c:pt>
                <c:pt idx="7762">
                  <c:v>669.81752530391213</c:v>
                </c:pt>
                <c:pt idx="7763">
                  <c:v>669.82542206764322</c:v>
                </c:pt>
                <c:pt idx="7764">
                  <c:v>669.82632169897477</c:v>
                </c:pt>
                <c:pt idx="7765">
                  <c:v>669.84001608753738</c:v>
                </c:pt>
                <c:pt idx="7766">
                  <c:v>669.82542206764322</c:v>
                </c:pt>
                <c:pt idx="7767">
                  <c:v>669.82932047011025</c:v>
                </c:pt>
                <c:pt idx="7768">
                  <c:v>669.82932047011025</c:v>
                </c:pt>
                <c:pt idx="7769">
                  <c:v>669.82442247727977</c:v>
                </c:pt>
                <c:pt idx="7770">
                  <c:v>669.82832087972668</c:v>
                </c:pt>
                <c:pt idx="7771">
                  <c:v>669.82832087972668</c:v>
                </c:pt>
                <c:pt idx="7772">
                  <c:v>669.81172768011163</c:v>
                </c:pt>
                <c:pt idx="7773">
                  <c:v>669.69747454300227</c:v>
                </c:pt>
                <c:pt idx="7774">
                  <c:v>669.8156260823032</c:v>
                </c:pt>
                <c:pt idx="7775">
                  <c:v>669.80193169546249</c:v>
                </c:pt>
                <c:pt idx="7776">
                  <c:v>669.8322192822518</c:v>
                </c:pt>
                <c:pt idx="7777">
                  <c:v>669.81952448457309</c:v>
                </c:pt>
                <c:pt idx="7778">
                  <c:v>669.81462649199023</c:v>
                </c:pt>
                <c:pt idx="7779">
                  <c:v>669.83711727527918</c:v>
                </c:pt>
                <c:pt idx="7780">
                  <c:v>669.84001608753738</c:v>
                </c:pt>
                <c:pt idx="7781">
                  <c:v>669.83901649709856</c:v>
                </c:pt>
                <c:pt idx="7782">
                  <c:v>669.84981207410976</c:v>
                </c:pt>
                <c:pt idx="7783">
                  <c:v>669.83411850402331</c:v>
                </c:pt>
                <c:pt idx="7784">
                  <c:v>669.8127272704096</c:v>
                </c:pt>
                <c:pt idx="7785">
                  <c:v>669.79613407212923</c:v>
                </c:pt>
                <c:pt idx="7786">
                  <c:v>669.79413489170929</c:v>
                </c:pt>
                <c:pt idx="7787">
                  <c:v>669.78433890795009</c:v>
                </c:pt>
                <c:pt idx="7788">
                  <c:v>669.78823730959084</c:v>
                </c:pt>
                <c:pt idx="7789">
                  <c:v>669.78733767843596</c:v>
                </c:pt>
                <c:pt idx="7790">
                  <c:v>669.76584649097788</c:v>
                </c:pt>
                <c:pt idx="7791">
                  <c:v>669.77654210490346</c:v>
                </c:pt>
                <c:pt idx="7792">
                  <c:v>669.79023648994996</c:v>
                </c:pt>
                <c:pt idx="7793">
                  <c:v>669.75215210765418</c:v>
                </c:pt>
                <c:pt idx="7794">
                  <c:v>669.77074448232861</c:v>
                </c:pt>
                <c:pt idx="7795">
                  <c:v>669.77074448232861</c:v>
                </c:pt>
                <c:pt idx="7796">
                  <c:v>669.78044050638755</c:v>
                </c:pt>
                <c:pt idx="7797">
                  <c:v>669.77654210490346</c:v>
                </c:pt>
                <c:pt idx="7798">
                  <c:v>669.78044050638755</c:v>
                </c:pt>
                <c:pt idx="7799">
                  <c:v>669.75904927869635</c:v>
                </c:pt>
                <c:pt idx="7800">
                  <c:v>669.78433890795009</c:v>
                </c:pt>
                <c:pt idx="7801">
                  <c:v>669.79023648994996</c:v>
                </c:pt>
                <c:pt idx="7802">
                  <c:v>669.83022010145987</c:v>
                </c:pt>
                <c:pt idx="7803">
                  <c:v>669.8156260823032</c:v>
                </c:pt>
                <c:pt idx="7804">
                  <c:v>669.81952448457309</c:v>
                </c:pt>
                <c:pt idx="7805">
                  <c:v>669.79703370332493</c:v>
                </c:pt>
                <c:pt idx="7806">
                  <c:v>669.81752530391213</c:v>
                </c:pt>
                <c:pt idx="7807">
                  <c:v>669.77074448232861</c:v>
                </c:pt>
                <c:pt idx="7808">
                  <c:v>669.71706650223825</c:v>
                </c:pt>
                <c:pt idx="7809">
                  <c:v>669.6965749122686</c:v>
                </c:pt>
                <c:pt idx="7810">
                  <c:v>669.66238894748096</c:v>
                </c:pt>
                <c:pt idx="7811">
                  <c:v>669.65459214933844</c:v>
                </c:pt>
                <c:pt idx="7812">
                  <c:v>669.64379658319729</c:v>
                </c:pt>
                <c:pt idx="7813">
                  <c:v>669.61550820440073</c:v>
                </c:pt>
                <c:pt idx="7814">
                  <c:v>669.60571222966632</c:v>
                </c:pt>
                <c:pt idx="7815">
                  <c:v>669.59891502299877</c:v>
                </c:pt>
                <c:pt idx="7816">
                  <c:v>669.58332143213238</c:v>
                </c:pt>
                <c:pt idx="7817">
                  <c:v>669.58422106234059</c:v>
                </c:pt>
                <c:pt idx="7818">
                  <c:v>669.59601621434547</c:v>
                </c:pt>
                <c:pt idx="7819">
                  <c:v>669.57642426734139</c:v>
                </c:pt>
                <c:pt idx="7820">
                  <c:v>669.58622024059594</c:v>
                </c:pt>
                <c:pt idx="7821">
                  <c:v>669.57252586995958</c:v>
                </c:pt>
                <c:pt idx="7822">
                  <c:v>669.5745250480943</c:v>
                </c:pt>
                <c:pt idx="7823">
                  <c:v>669.59111822740886</c:v>
                </c:pt>
                <c:pt idx="7824">
                  <c:v>669.59111822740886</c:v>
                </c:pt>
                <c:pt idx="7825">
                  <c:v>669.5921178165695</c:v>
                </c:pt>
                <c:pt idx="7826">
                  <c:v>669.5921178165695</c:v>
                </c:pt>
                <c:pt idx="7827">
                  <c:v>669.60671181890223</c:v>
                </c:pt>
                <c:pt idx="7828">
                  <c:v>669.59301744681852</c:v>
                </c:pt>
                <c:pt idx="7829">
                  <c:v>669.59501662516459</c:v>
                </c:pt>
                <c:pt idx="7830">
                  <c:v>669.58911904910292</c:v>
                </c:pt>
                <c:pt idx="7831">
                  <c:v>669.58422106234059</c:v>
                </c:pt>
                <c:pt idx="7832">
                  <c:v>669.59111822740886</c:v>
                </c:pt>
                <c:pt idx="7833">
                  <c:v>669.5364407081704</c:v>
                </c:pt>
                <c:pt idx="7834">
                  <c:v>669.56183026728843</c:v>
                </c:pt>
                <c:pt idx="7835">
                  <c:v>669.57942303461175</c:v>
                </c:pt>
                <c:pt idx="7836">
                  <c:v>669.55793187020004</c:v>
                </c:pt>
                <c:pt idx="7837">
                  <c:v>669.57552463716945</c:v>
                </c:pt>
                <c:pt idx="7838">
                  <c:v>669.56962706170066</c:v>
                </c:pt>
                <c:pt idx="7839">
                  <c:v>669.55503306215928</c:v>
                </c:pt>
                <c:pt idx="7840">
                  <c:v>669.55593269223618</c:v>
                </c:pt>
                <c:pt idx="7841">
                  <c:v>669.55983108928456</c:v>
                </c:pt>
                <c:pt idx="7842">
                  <c:v>669.55013507625802</c:v>
                </c:pt>
                <c:pt idx="7843">
                  <c:v>669.58132225390682</c:v>
                </c:pt>
                <c:pt idx="7844">
                  <c:v>669.62330500097141</c:v>
                </c:pt>
                <c:pt idx="7845">
                  <c:v>669.66528775712675</c:v>
                </c:pt>
                <c:pt idx="7846">
                  <c:v>669.67508373487101</c:v>
                </c:pt>
                <c:pt idx="7847">
                  <c:v>669.68388012347134</c:v>
                </c:pt>
                <c:pt idx="7848">
                  <c:v>669.69847413271134</c:v>
                </c:pt>
                <c:pt idx="7849">
                  <c:v>669.74235612601592</c:v>
                </c:pt>
                <c:pt idx="7850">
                  <c:v>669.73166051397618</c:v>
                </c:pt>
                <c:pt idx="7851">
                  <c:v>669.71406773283911</c:v>
                </c:pt>
                <c:pt idx="7852">
                  <c:v>669.76294767982859</c:v>
                </c:pt>
                <c:pt idx="7853">
                  <c:v>669.77164411340641</c:v>
                </c:pt>
                <c:pt idx="7854">
                  <c:v>669.75505091864193</c:v>
                </c:pt>
                <c:pt idx="7855">
                  <c:v>669.78243968666618</c:v>
                </c:pt>
                <c:pt idx="7856">
                  <c:v>669.77164411340641</c:v>
                </c:pt>
                <c:pt idx="7857">
                  <c:v>669.79313530150716</c:v>
                </c:pt>
                <c:pt idx="7858">
                  <c:v>669.79903288377466</c:v>
                </c:pt>
                <c:pt idx="7859">
                  <c:v>669.76094849975095</c:v>
                </c:pt>
                <c:pt idx="7860">
                  <c:v>669.76484690092161</c:v>
                </c:pt>
                <c:pt idx="7861">
                  <c:v>669.72976129320841</c:v>
                </c:pt>
                <c:pt idx="7862">
                  <c:v>669.73845772529762</c:v>
                </c:pt>
                <c:pt idx="7863">
                  <c:v>669.71016933268959</c:v>
                </c:pt>
                <c:pt idx="7864">
                  <c:v>669.70727052237271</c:v>
                </c:pt>
                <c:pt idx="7865">
                  <c:v>669.73066092409613</c:v>
                </c:pt>
                <c:pt idx="7866">
                  <c:v>669.69067733311772</c:v>
                </c:pt>
                <c:pt idx="7867">
                  <c:v>669.68388012347134</c:v>
                </c:pt>
                <c:pt idx="7868">
                  <c:v>669.6867789334384</c:v>
                </c:pt>
                <c:pt idx="7869">
                  <c:v>669.68867815378519</c:v>
                </c:pt>
                <c:pt idx="7870">
                  <c:v>669.65359255985572</c:v>
                </c:pt>
                <c:pt idx="7871">
                  <c:v>669.66818656681585</c:v>
                </c:pt>
                <c:pt idx="7872">
                  <c:v>669.67598336550498</c:v>
                </c:pt>
                <c:pt idx="7873">
                  <c:v>669.65459214933844</c:v>
                </c:pt>
                <c:pt idx="7874">
                  <c:v>669.65939017892754</c:v>
                </c:pt>
                <c:pt idx="7875">
                  <c:v>669.65259297037812</c:v>
                </c:pt>
                <c:pt idx="7876">
                  <c:v>669.61940660264679</c:v>
                </c:pt>
                <c:pt idx="7877">
                  <c:v>669.62040619195341</c:v>
                </c:pt>
                <c:pt idx="7878">
                  <c:v>669.64089777387289</c:v>
                </c:pt>
                <c:pt idx="7879">
                  <c:v>669.61160980623276</c:v>
                </c:pt>
                <c:pt idx="7880">
                  <c:v>669.63410056597172</c:v>
                </c:pt>
                <c:pt idx="7881">
                  <c:v>669.66238894748096</c:v>
                </c:pt>
                <c:pt idx="7882">
                  <c:v>669.66328857805604</c:v>
                </c:pt>
                <c:pt idx="7883">
                  <c:v>669.67408414528256</c:v>
                </c:pt>
                <c:pt idx="7884">
                  <c:v>669.66238894748096</c:v>
                </c:pt>
                <c:pt idx="7885">
                  <c:v>669.71216851224369</c:v>
                </c:pt>
                <c:pt idx="7886">
                  <c:v>669.71316810202836</c:v>
                </c:pt>
                <c:pt idx="7887">
                  <c:v>669.73166051397618</c:v>
                </c:pt>
                <c:pt idx="7888">
                  <c:v>669.74045690514345</c:v>
                </c:pt>
                <c:pt idx="7889">
                  <c:v>669.75315169764508</c:v>
                </c:pt>
                <c:pt idx="7890">
                  <c:v>669.77464288369595</c:v>
                </c:pt>
                <c:pt idx="7891">
                  <c:v>669.79223567032955</c:v>
                </c:pt>
                <c:pt idx="7892">
                  <c:v>669.76874530217037</c:v>
                </c:pt>
                <c:pt idx="7893">
                  <c:v>669.77464288369595</c:v>
                </c:pt>
                <c:pt idx="7894">
                  <c:v>669.79703370332493</c:v>
                </c:pt>
                <c:pt idx="7895">
                  <c:v>669.79803329354718</c:v>
                </c:pt>
                <c:pt idx="7896">
                  <c:v>669.69167692279166</c:v>
                </c:pt>
                <c:pt idx="7897">
                  <c:v>669.83611768485537</c:v>
                </c:pt>
                <c:pt idx="7898">
                  <c:v>669.81462649199023</c:v>
                </c:pt>
                <c:pt idx="7899">
                  <c:v>669.82832087972668</c:v>
                </c:pt>
                <c:pt idx="7900">
                  <c:v>669.82052407491142</c:v>
                </c:pt>
                <c:pt idx="7901">
                  <c:v>669.80882886827646</c:v>
                </c:pt>
                <c:pt idx="7902">
                  <c:v>669.76874530217037</c:v>
                </c:pt>
                <c:pt idx="7903">
                  <c:v>669.76974489224688</c:v>
                </c:pt>
                <c:pt idx="7904">
                  <c:v>669.77464288369595</c:v>
                </c:pt>
                <c:pt idx="7905">
                  <c:v>669.71896572288165</c:v>
                </c:pt>
                <c:pt idx="7906">
                  <c:v>669.73655850446323</c:v>
                </c:pt>
                <c:pt idx="7907">
                  <c:v>669.73166051397618</c:v>
                </c:pt>
                <c:pt idx="7908">
                  <c:v>669.70727052237271</c:v>
                </c:pt>
                <c:pt idx="7909">
                  <c:v>669.68288053383765</c:v>
                </c:pt>
                <c:pt idx="7910">
                  <c:v>669.68088135458549</c:v>
                </c:pt>
                <c:pt idx="7911">
                  <c:v>669.69847413271134</c:v>
                </c:pt>
                <c:pt idx="7912">
                  <c:v>669.72286412320818</c:v>
                </c:pt>
                <c:pt idx="7913">
                  <c:v>669.75605050864783</c:v>
                </c:pt>
                <c:pt idx="7914">
                  <c:v>669.78923689976773</c:v>
                </c:pt>
                <c:pt idx="7915">
                  <c:v>669.75705009865874</c:v>
                </c:pt>
                <c:pt idx="7916">
                  <c:v>669.76874530217037</c:v>
                </c:pt>
                <c:pt idx="7917">
                  <c:v>669.76974489224688</c:v>
                </c:pt>
                <c:pt idx="7918">
                  <c:v>669.80093210522102</c:v>
                </c:pt>
                <c:pt idx="7919">
                  <c:v>669.82052407491142</c:v>
                </c:pt>
                <c:pt idx="7920">
                  <c:v>669.79513448191665</c:v>
                </c:pt>
                <c:pt idx="7921">
                  <c:v>669.80972849953105</c:v>
                </c:pt>
                <c:pt idx="7922">
                  <c:v>669.86540568640942</c:v>
                </c:pt>
                <c:pt idx="7923">
                  <c:v>669.85471006758155</c:v>
                </c:pt>
                <c:pt idx="7924">
                  <c:v>669.86740486756412</c:v>
                </c:pt>
                <c:pt idx="7925">
                  <c:v>669.76194808978721</c:v>
                </c:pt>
                <c:pt idx="7926">
                  <c:v>669.87710089645714</c:v>
                </c:pt>
                <c:pt idx="7927">
                  <c:v>669.88879610721017</c:v>
                </c:pt>
                <c:pt idx="7928">
                  <c:v>669.89469369238748</c:v>
                </c:pt>
                <c:pt idx="7929">
                  <c:v>669.75605050864783</c:v>
                </c:pt>
                <c:pt idx="7930">
                  <c:v>669.88589729422279</c:v>
                </c:pt>
                <c:pt idx="7931">
                  <c:v>669.79703370332493</c:v>
                </c:pt>
                <c:pt idx="7932">
                  <c:v>669.8664052769841</c:v>
                </c:pt>
                <c:pt idx="7933">
                  <c:v>669.84291489983889</c:v>
                </c:pt>
                <c:pt idx="7934">
                  <c:v>669.85950810212296</c:v>
                </c:pt>
                <c:pt idx="7935">
                  <c:v>669.81662567262129</c:v>
                </c:pt>
                <c:pt idx="7936">
                  <c:v>669.85171129605351</c:v>
                </c:pt>
                <c:pt idx="7937">
                  <c:v>669.83811686570812</c:v>
                </c:pt>
                <c:pt idx="7938">
                  <c:v>669.83811686570812</c:v>
                </c:pt>
                <c:pt idx="7939">
                  <c:v>669.83321887265549</c:v>
                </c:pt>
                <c:pt idx="7940">
                  <c:v>669.84591367123085</c:v>
                </c:pt>
                <c:pt idx="7941">
                  <c:v>669.85171129605351</c:v>
                </c:pt>
                <c:pt idx="7942">
                  <c:v>669.83811686570812</c:v>
                </c:pt>
                <c:pt idx="7943">
                  <c:v>669.84881248362046</c:v>
                </c:pt>
                <c:pt idx="7944">
                  <c:v>669.80493046622155</c:v>
                </c:pt>
                <c:pt idx="7945">
                  <c:v>669.82832087972668</c:v>
                </c:pt>
                <c:pt idx="7946">
                  <c:v>669.83321887265549</c:v>
                </c:pt>
                <c:pt idx="7947">
                  <c:v>669.78243968666618</c:v>
                </c:pt>
                <c:pt idx="7948">
                  <c:v>669.80882886827646</c:v>
                </c:pt>
                <c:pt idx="7949">
                  <c:v>669.78733767843596</c:v>
                </c:pt>
                <c:pt idx="7950">
                  <c:v>669.78533849810685</c:v>
                </c:pt>
                <c:pt idx="7951">
                  <c:v>669.57742385642644</c:v>
                </c:pt>
                <c:pt idx="7952">
                  <c:v>669.77954087526894</c:v>
                </c:pt>
                <c:pt idx="7953">
                  <c:v>669.76294767982859</c:v>
                </c:pt>
                <c:pt idx="7954">
                  <c:v>670.06062582344634</c:v>
                </c:pt>
                <c:pt idx="7955">
                  <c:v>669.82442247727977</c:v>
                </c:pt>
                <c:pt idx="7956">
                  <c:v>669.67308455569935</c:v>
                </c:pt>
                <c:pt idx="7957">
                  <c:v>669.63989818446066</c:v>
                </c:pt>
                <c:pt idx="7958">
                  <c:v>669.71316810202836</c:v>
                </c:pt>
                <c:pt idx="7959">
                  <c:v>669.75605050864783</c:v>
                </c:pt>
                <c:pt idx="7960">
                  <c:v>670.74884584683809</c:v>
                </c:pt>
                <c:pt idx="7961">
                  <c:v>669.78044050638755</c:v>
                </c:pt>
                <c:pt idx="7962">
                  <c:v>669.76194808978721</c:v>
                </c:pt>
                <c:pt idx="7963">
                  <c:v>669.77654210490346</c:v>
                </c:pt>
                <c:pt idx="7964">
                  <c:v>669.78144009652431</c:v>
                </c:pt>
                <c:pt idx="7965">
                  <c:v>669.76094849975095</c:v>
                </c:pt>
                <c:pt idx="7966">
                  <c:v>669.63500019641549</c:v>
                </c:pt>
                <c:pt idx="7967">
                  <c:v>669.80782927799851</c:v>
                </c:pt>
                <c:pt idx="7968">
                  <c:v>669.70337212235995</c:v>
                </c:pt>
                <c:pt idx="7969">
                  <c:v>669.80782927799851</c:v>
                </c:pt>
                <c:pt idx="7970">
                  <c:v>669.61550820440073</c:v>
                </c:pt>
                <c:pt idx="7971">
                  <c:v>669.7394573152169</c:v>
                </c:pt>
                <c:pt idx="7972">
                  <c:v>669.77074448232861</c:v>
                </c:pt>
                <c:pt idx="7973">
                  <c:v>669.74335571595634</c:v>
                </c:pt>
                <c:pt idx="7974">
                  <c:v>669.78243968666618</c:v>
                </c:pt>
                <c:pt idx="7975">
                  <c:v>669.76974489224688</c:v>
                </c:pt>
                <c:pt idx="7976">
                  <c:v>669.78243968666618</c:v>
                </c:pt>
                <c:pt idx="7977">
                  <c:v>669.76294767982859</c:v>
                </c:pt>
                <c:pt idx="7978">
                  <c:v>669.79313530150716</c:v>
                </c:pt>
                <c:pt idx="7979">
                  <c:v>669.76874530217037</c:v>
                </c:pt>
                <c:pt idx="7980">
                  <c:v>669.78433890795009</c:v>
                </c:pt>
                <c:pt idx="7981">
                  <c:v>669.76974489224688</c:v>
                </c:pt>
                <c:pt idx="7982">
                  <c:v>669.80782927799851</c:v>
                </c:pt>
                <c:pt idx="7983">
                  <c:v>669.78533849810685</c:v>
                </c:pt>
                <c:pt idx="7984">
                  <c:v>669.87610130582709</c:v>
                </c:pt>
                <c:pt idx="7985">
                  <c:v>669.7912360801372</c:v>
                </c:pt>
                <c:pt idx="7986">
                  <c:v>669.77264370349781</c:v>
                </c:pt>
                <c:pt idx="7987">
                  <c:v>669.78533849810685</c:v>
                </c:pt>
                <c:pt idx="7988">
                  <c:v>669.71706650223825</c:v>
                </c:pt>
                <c:pt idx="7989">
                  <c:v>669.72096490252659</c:v>
                </c:pt>
                <c:pt idx="7990">
                  <c:v>669.00346065194992</c:v>
                </c:pt>
                <c:pt idx="7991">
                  <c:v>669.72776211347298</c:v>
                </c:pt>
                <c:pt idx="7992">
                  <c:v>669.75025288668553</c:v>
                </c:pt>
                <c:pt idx="7993">
                  <c:v>669.23866341061944</c:v>
                </c:pt>
                <c:pt idx="7994">
                  <c:v>669.71796613306708</c:v>
                </c:pt>
                <c:pt idx="7995">
                  <c:v>669.61160980623276</c:v>
                </c:pt>
                <c:pt idx="7996">
                  <c:v>669.57352545902438</c:v>
                </c:pt>
                <c:pt idx="7997">
                  <c:v>669.72096490252659</c:v>
                </c:pt>
                <c:pt idx="7998">
                  <c:v>669.58911904910292</c:v>
                </c:pt>
                <c:pt idx="7999">
                  <c:v>669.60181383169549</c:v>
                </c:pt>
                <c:pt idx="8000">
                  <c:v>669.69357614318631</c:v>
                </c:pt>
                <c:pt idx="8001">
                  <c:v>669.71606691243346</c:v>
                </c:pt>
                <c:pt idx="8002">
                  <c:v>669.71316810202836</c:v>
                </c:pt>
                <c:pt idx="8003">
                  <c:v>669.72286412320818</c:v>
                </c:pt>
                <c:pt idx="8004">
                  <c:v>669.56862747265598</c:v>
                </c:pt>
                <c:pt idx="8005">
                  <c:v>669.71406773283911</c:v>
                </c:pt>
                <c:pt idx="8006">
                  <c:v>669.71706650223825</c:v>
                </c:pt>
                <c:pt idx="8007">
                  <c:v>669.73166051397618</c:v>
                </c:pt>
                <c:pt idx="8008">
                  <c:v>669.74535489585264</c:v>
                </c:pt>
                <c:pt idx="8009">
                  <c:v>669.72186453337338</c:v>
                </c:pt>
                <c:pt idx="8010">
                  <c:v>669.72286412320818</c:v>
                </c:pt>
                <c:pt idx="8011">
                  <c:v>669.7394573152169</c:v>
                </c:pt>
                <c:pt idx="8012">
                  <c:v>669.7394573152169</c:v>
                </c:pt>
                <c:pt idx="8013">
                  <c:v>669.72676252361282</c:v>
                </c:pt>
                <c:pt idx="8014">
                  <c:v>669.71506732263379</c:v>
                </c:pt>
                <c:pt idx="8015">
                  <c:v>669.67988176496726</c:v>
                </c:pt>
                <c:pt idx="8016">
                  <c:v>669.70627093261839</c:v>
                </c:pt>
                <c:pt idx="8017">
                  <c:v>669.56472907543082</c:v>
                </c:pt>
                <c:pt idx="8018">
                  <c:v>669.69457573287525</c:v>
                </c:pt>
                <c:pt idx="8019">
                  <c:v>669.70827011213237</c:v>
                </c:pt>
                <c:pt idx="8020">
                  <c:v>669.72386371304799</c:v>
                </c:pt>
                <c:pt idx="8021">
                  <c:v>669.74235612601592</c:v>
                </c:pt>
                <c:pt idx="8022">
                  <c:v>669.71796613306708</c:v>
                </c:pt>
                <c:pt idx="8023">
                  <c:v>669.74145649507398</c:v>
                </c:pt>
                <c:pt idx="8024">
                  <c:v>669.74825370673886</c:v>
                </c:pt>
                <c:pt idx="8025">
                  <c:v>669.76384731087023</c:v>
                </c:pt>
                <c:pt idx="8026">
                  <c:v>669.76294767982859</c:v>
                </c:pt>
                <c:pt idx="8027">
                  <c:v>669.76384731087023</c:v>
                </c:pt>
                <c:pt idx="8028">
                  <c:v>669.76974489224688</c:v>
                </c:pt>
                <c:pt idx="8029">
                  <c:v>669.75994890971992</c:v>
                </c:pt>
                <c:pt idx="8030">
                  <c:v>669.76874530217037</c:v>
                </c:pt>
                <c:pt idx="8031">
                  <c:v>669.79613407212923</c:v>
                </c:pt>
                <c:pt idx="8032">
                  <c:v>669.75904927869635</c:v>
                </c:pt>
                <c:pt idx="8033">
                  <c:v>669.80093210522102</c:v>
                </c:pt>
                <c:pt idx="8034">
                  <c:v>669.80003247400725</c:v>
                </c:pt>
                <c:pt idx="8035">
                  <c:v>669.81752530391213</c:v>
                </c:pt>
                <c:pt idx="8036">
                  <c:v>669.82732128934822</c:v>
                </c:pt>
                <c:pt idx="8037">
                  <c:v>669.79613407212923</c:v>
                </c:pt>
                <c:pt idx="8038">
                  <c:v>669.78044050638755</c:v>
                </c:pt>
                <c:pt idx="8039">
                  <c:v>669.74825370673886</c:v>
                </c:pt>
                <c:pt idx="8040">
                  <c:v>669.74635448580852</c:v>
                </c:pt>
                <c:pt idx="8041">
                  <c:v>669.7775416950202</c:v>
                </c:pt>
                <c:pt idx="8042">
                  <c:v>669.73166051397618</c:v>
                </c:pt>
                <c:pt idx="8043">
                  <c:v>669.72576293375801</c:v>
                </c:pt>
                <c:pt idx="8044">
                  <c:v>669.70627093261839</c:v>
                </c:pt>
                <c:pt idx="8045">
                  <c:v>669.66428816758878</c:v>
                </c:pt>
                <c:pt idx="8046">
                  <c:v>669.64669539256511</c:v>
                </c:pt>
                <c:pt idx="8047">
                  <c:v>669.65459214933844</c:v>
                </c:pt>
                <c:pt idx="8048">
                  <c:v>669.65649136936997</c:v>
                </c:pt>
                <c:pt idx="8049">
                  <c:v>669.66328857805604</c:v>
                </c:pt>
                <c:pt idx="8050">
                  <c:v>669.67308455569935</c:v>
                </c:pt>
                <c:pt idx="8051">
                  <c:v>669.72776211347298</c:v>
                </c:pt>
                <c:pt idx="8052">
                  <c:v>669.68388012347134</c:v>
                </c:pt>
                <c:pt idx="8053">
                  <c:v>669.71996531270145</c:v>
                </c:pt>
                <c:pt idx="8054">
                  <c:v>669.75505091864193</c:v>
                </c:pt>
                <c:pt idx="8055">
                  <c:v>669.75505091864193</c:v>
                </c:pt>
                <c:pt idx="8056">
                  <c:v>669.77164411340641</c:v>
                </c:pt>
                <c:pt idx="8057">
                  <c:v>669.75705009865874</c:v>
                </c:pt>
                <c:pt idx="8058">
                  <c:v>669.65259297037812</c:v>
                </c:pt>
                <c:pt idx="8059">
                  <c:v>669.75115251766829</c:v>
                </c:pt>
                <c:pt idx="8060">
                  <c:v>669.75505091864193</c:v>
                </c:pt>
                <c:pt idx="8061">
                  <c:v>669.75415128764109</c:v>
                </c:pt>
                <c:pt idx="8062">
                  <c:v>669.76584649097788</c:v>
                </c:pt>
                <c:pt idx="8063">
                  <c:v>669.75904927869635</c:v>
                </c:pt>
                <c:pt idx="8064">
                  <c:v>669.76484690092161</c:v>
                </c:pt>
                <c:pt idx="8065">
                  <c:v>669.76094849975095</c:v>
                </c:pt>
                <c:pt idx="8066">
                  <c:v>669.77074448232861</c:v>
                </c:pt>
                <c:pt idx="8067">
                  <c:v>669.74535489585264</c:v>
                </c:pt>
                <c:pt idx="8068">
                  <c:v>669.74335571595634</c:v>
                </c:pt>
                <c:pt idx="8069">
                  <c:v>669.73455932465765</c:v>
                </c:pt>
                <c:pt idx="8070">
                  <c:v>669.70337212235995</c:v>
                </c:pt>
                <c:pt idx="8071">
                  <c:v>669.68777852309222</c:v>
                </c:pt>
                <c:pt idx="8072">
                  <c:v>669.66918615637383</c:v>
                </c:pt>
                <c:pt idx="8073">
                  <c:v>669.66628734666983</c:v>
                </c:pt>
                <c:pt idx="8074">
                  <c:v>669.67208496612125</c:v>
                </c:pt>
                <c:pt idx="8075">
                  <c:v>669.68477975414623</c:v>
                </c:pt>
                <c:pt idx="8076">
                  <c:v>669.661389357958</c:v>
                </c:pt>
                <c:pt idx="8077">
                  <c:v>669.66328857805604</c:v>
                </c:pt>
                <c:pt idx="8078">
                  <c:v>669.66428816758878</c:v>
                </c:pt>
                <c:pt idx="8079">
                  <c:v>669.64479617262953</c:v>
                </c:pt>
                <c:pt idx="8080">
                  <c:v>669.64969416092208</c:v>
                </c:pt>
                <c:pt idx="8081">
                  <c:v>669.62920257807298</c:v>
                </c:pt>
                <c:pt idx="8082">
                  <c:v>669.64969416092208</c:v>
                </c:pt>
                <c:pt idx="8083">
                  <c:v>669.64089777387289</c:v>
                </c:pt>
                <c:pt idx="8084">
                  <c:v>669.61940660264679</c:v>
                </c:pt>
                <c:pt idx="8085">
                  <c:v>669.63699937519448</c:v>
                </c:pt>
                <c:pt idx="8086">
                  <c:v>669.65749095886758</c:v>
                </c:pt>
                <c:pt idx="8087">
                  <c:v>669.66328857805604</c:v>
                </c:pt>
                <c:pt idx="8088">
                  <c:v>669.72096490252659</c:v>
                </c:pt>
                <c:pt idx="8089">
                  <c:v>669.68288053383765</c:v>
                </c:pt>
                <c:pt idx="8090">
                  <c:v>669.70337212235995</c:v>
                </c:pt>
                <c:pt idx="8091">
                  <c:v>669.73455932465765</c:v>
                </c:pt>
                <c:pt idx="8092">
                  <c:v>669.76094849975095</c:v>
                </c:pt>
                <c:pt idx="8093">
                  <c:v>669.75804968867499</c:v>
                </c:pt>
                <c:pt idx="8094">
                  <c:v>669.78243968666618</c:v>
                </c:pt>
                <c:pt idx="8095">
                  <c:v>669.77164411340641</c:v>
                </c:pt>
                <c:pt idx="8096">
                  <c:v>669.80393087596372</c:v>
                </c:pt>
                <c:pt idx="8097">
                  <c:v>669.80782927799851</c:v>
                </c:pt>
                <c:pt idx="8098">
                  <c:v>669.84291489983889</c:v>
                </c:pt>
                <c:pt idx="8099">
                  <c:v>669.84981207410976</c:v>
                </c:pt>
                <c:pt idx="8100">
                  <c:v>669.86740486756412</c:v>
                </c:pt>
                <c:pt idx="8101">
                  <c:v>669.73555891455794</c:v>
                </c:pt>
                <c:pt idx="8102">
                  <c:v>669.84591367123085</c:v>
                </c:pt>
                <c:pt idx="8103">
                  <c:v>669.85071170555443</c:v>
                </c:pt>
                <c:pt idx="8104">
                  <c:v>669.85560969904907</c:v>
                </c:pt>
                <c:pt idx="8105">
                  <c:v>669.85371047706712</c:v>
                </c:pt>
                <c:pt idx="8106">
                  <c:v>669.83611768485537</c:v>
                </c:pt>
                <c:pt idx="8107">
                  <c:v>669.82832087972668</c:v>
                </c:pt>
                <c:pt idx="8108">
                  <c:v>669.85860847063736</c:v>
                </c:pt>
                <c:pt idx="8109">
                  <c:v>669.84201526843026</c:v>
                </c:pt>
                <c:pt idx="8110">
                  <c:v>669.79903288377466</c:v>
                </c:pt>
                <c:pt idx="8111">
                  <c:v>669.82832087972668</c:v>
                </c:pt>
                <c:pt idx="8112">
                  <c:v>669.84291489983889</c:v>
                </c:pt>
                <c:pt idx="8113">
                  <c:v>669.81852489424</c:v>
                </c:pt>
                <c:pt idx="8114">
                  <c:v>669.83022010145987</c:v>
                </c:pt>
                <c:pt idx="8115">
                  <c:v>669.78144009652431</c:v>
                </c:pt>
                <c:pt idx="8116">
                  <c:v>669.79223567032955</c:v>
                </c:pt>
                <c:pt idx="8117">
                  <c:v>669.802931285711</c:v>
                </c:pt>
                <c:pt idx="8118">
                  <c:v>669.80193169546249</c:v>
                </c:pt>
                <c:pt idx="8119">
                  <c:v>669.81462649199023</c:v>
                </c:pt>
                <c:pt idx="8120">
                  <c:v>669.84001608753738</c:v>
                </c:pt>
                <c:pt idx="8121">
                  <c:v>669.67118533550536</c:v>
                </c:pt>
                <c:pt idx="8122">
                  <c:v>669.78533849810685</c:v>
                </c:pt>
                <c:pt idx="8123">
                  <c:v>669.77164411340641</c:v>
                </c:pt>
                <c:pt idx="8124">
                  <c:v>669.78044050638755</c:v>
                </c:pt>
                <c:pt idx="8125">
                  <c:v>669.74335571595634</c:v>
                </c:pt>
                <c:pt idx="8126">
                  <c:v>669.75315169764508</c:v>
                </c:pt>
                <c:pt idx="8127">
                  <c:v>669.78144009652431</c:v>
                </c:pt>
                <c:pt idx="8128">
                  <c:v>669.74435530590188</c:v>
                </c:pt>
                <c:pt idx="8129">
                  <c:v>669.74925329670964</c:v>
                </c:pt>
                <c:pt idx="8130">
                  <c:v>669.74725411677321</c:v>
                </c:pt>
                <c:pt idx="8131">
                  <c:v>669.76484690092161</c:v>
                </c:pt>
                <c:pt idx="8132">
                  <c:v>669.76194808978721</c:v>
                </c:pt>
                <c:pt idx="8133">
                  <c:v>669.75115251766829</c:v>
                </c:pt>
                <c:pt idx="8134">
                  <c:v>669.77074448232861</c:v>
                </c:pt>
                <c:pt idx="8135">
                  <c:v>669.65069375038479</c:v>
                </c:pt>
                <c:pt idx="8136">
                  <c:v>669.74725411677321</c:v>
                </c:pt>
                <c:pt idx="8137">
                  <c:v>669.75705009865874</c:v>
                </c:pt>
                <c:pt idx="8138">
                  <c:v>669.78144009652431</c:v>
                </c:pt>
                <c:pt idx="8139">
                  <c:v>669.78823730959084</c:v>
                </c:pt>
                <c:pt idx="8140">
                  <c:v>669.78243968666618</c:v>
                </c:pt>
                <c:pt idx="8141">
                  <c:v>669.7756424738028</c:v>
                </c:pt>
                <c:pt idx="8142">
                  <c:v>669.79023648994996</c:v>
                </c:pt>
                <c:pt idx="8143">
                  <c:v>669.82152366525474</c:v>
                </c:pt>
                <c:pt idx="8144">
                  <c:v>669.79803329354718</c:v>
                </c:pt>
                <c:pt idx="8145">
                  <c:v>669.81072808981867</c:v>
                </c:pt>
                <c:pt idx="8146">
                  <c:v>669.81072808981867</c:v>
                </c:pt>
                <c:pt idx="8147">
                  <c:v>669.76874530217037</c:v>
                </c:pt>
                <c:pt idx="8148">
                  <c:v>669.80393087596372</c:v>
                </c:pt>
                <c:pt idx="8149">
                  <c:v>669.76874530217037</c:v>
                </c:pt>
                <c:pt idx="8150">
                  <c:v>669.75904927869635</c:v>
                </c:pt>
                <c:pt idx="8151">
                  <c:v>669.7394573152169</c:v>
                </c:pt>
                <c:pt idx="8152">
                  <c:v>669.73266010386146</c:v>
                </c:pt>
                <c:pt idx="8153">
                  <c:v>669.70627093261839</c:v>
                </c:pt>
                <c:pt idx="8154">
                  <c:v>669.67798254470665</c:v>
                </c:pt>
                <c:pt idx="8155">
                  <c:v>669.56672825348517</c:v>
                </c:pt>
                <c:pt idx="8156">
                  <c:v>669.64379658319729</c:v>
                </c:pt>
                <c:pt idx="8157">
                  <c:v>669.61160980623276</c:v>
                </c:pt>
                <c:pt idx="8158">
                  <c:v>669.62720339937448</c:v>
                </c:pt>
                <c:pt idx="8159">
                  <c:v>669.63599978580237</c:v>
                </c:pt>
                <c:pt idx="8160">
                  <c:v>669.61940660264679</c:v>
                </c:pt>
                <c:pt idx="8161">
                  <c:v>669.61450861511844</c:v>
                </c:pt>
                <c:pt idx="8162">
                  <c:v>669.61450861511844</c:v>
                </c:pt>
                <c:pt idx="8163">
                  <c:v>669.59691584461257</c:v>
                </c:pt>
                <c:pt idx="8164">
                  <c:v>669.60871099738961</c:v>
                </c:pt>
                <c:pt idx="8165">
                  <c:v>669.59601621434547</c:v>
                </c:pt>
                <c:pt idx="8166">
                  <c:v>669.64189736329013</c:v>
                </c:pt>
                <c:pt idx="8167">
                  <c:v>669.62230541165002</c:v>
                </c:pt>
                <c:pt idx="8168">
                  <c:v>669.62140578126503</c:v>
                </c:pt>
                <c:pt idx="8169">
                  <c:v>669.6486945714646</c:v>
                </c:pt>
                <c:pt idx="8170">
                  <c:v>669.65359255985572</c:v>
                </c:pt>
                <c:pt idx="8171">
                  <c:v>669.65259297037812</c:v>
                </c:pt>
                <c:pt idx="8172">
                  <c:v>669.68477975414623</c:v>
                </c:pt>
                <c:pt idx="8173">
                  <c:v>669.70437171209937</c:v>
                </c:pt>
                <c:pt idx="8174">
                  <c:v>669.74335571595634</c:v>
                </c:pt>
                <c:pt idx="8175">
                  <c:v>669.76874530217037</c:v>
                </c:pt>
                <c:pt idx="8176">
                  <c:v>669.78044050638755</c:v>
                </c:pt>
                <c:pt idx="8177">
                  <c:v>669.79613407212923</c:v>
                </c:pt>
                <c:pt idx="8178">
                  <c:v>669.81362690168226</c:v>
                </c:pt>
                <c:pt idx="8179">
                  <c:v>669.81662567262129</c:v>
                </c:pt>
                <c:pt idx="8180">
                  <c:v>669.82342288692143</c:v>
                </c:pt>
                <c:pt idx="8181">
                  <c:v>669.83611768485537</c:v>
                </c:pt>
                <c:pt idx="8182">
                  <c:v>669.85271088655782</c:v>
                </c:pt>
                <c:pt idx="8183">
                  <c:v>669.8322192822518</c:v>
                </c:pt>
                <c:pt idx="8184">
                  <c:v>669.86250687377151</c:v>
                </c:pt>
                <c:pt idx="8185">
                  <c:v>669.86740486756412</c:v>
                </c:pt>
                <c:pt idx="8186">
                  <c:v>669.8576088801027</c:v>
                </c:pt>
                <c:pt idx="8187">
                  <c:v>669.84591367123085</c:v>
                </c:pt>
                <c:pt idx="8188">
                  <c:v>669.85660928957327</c:v>
                </c:pt>
                <c:pt idx="8189">
                  <c:v>669.88589729422279</c:v>
                </c:pt>
                <c:pt idx="8190">
                  <c:v>669.70627093261839</c:v>
                </c:pt>
                <c:pt idx="8191">
                  <c:v>669.86250687377151</c:v>
                </c:pt>
                <c:pt idx="8192">
                  <c:v>669.88199889061821</c:v>
                </c:pt>
                <c:pt idx="8193">
                  <c:v>669.72776211347298</c:v>
                </c:pt>
                <c:pt idx="8194">
                  <c:v>668.99566388030553</c:v>
                </c:pt>
                <c:pt idx="8195">
                  <c:v>669.71216851224369</c:v>
                </c:pt>
                <c:pt idx="8196">
                  <c:v>669.65939017892754</c:v>
                </c:pt>
                <c:pt idx="8197">
                  <c:v>669.72876170333814</c:v>
                </c:pt>
                <c:pt idx="8198">
                  <c:v>669.85860847063736</c:v>
                </c:pt>
                <c:pt idx="8199">
                  <c:v>669.86250687377151</c:v>
                </c:pt>
                <c:pt idx="8200">
                  <c:v>669.67508373487101</c:v>
                </c:pt>
                <c:pt idx="8201">
                  <c:v>669.36561104448481</c:v>
                </c:pt>
                <c:pt idx="8202">
                  <c:v>669.63989818446066</c:v>
                </c:pt>
                <c:pt idx="8203">
                  <c:v>669.7775416950202</c:v>
                </c:pt>
                <c:pt idx="8204">
                  <c:v>669.62330500097141</c:v>
                </c:pt>
                <c:pt idx="8205">
                  <c:v>669.63989818446066</c:v>
                </c:pt>
                <c:pt idx="8206">
                  <c:v>669.59791543380311</c:v>
                </c:pt>
                <c:pt idx="8207">
                  <c:v>669.71216851224369</c:v>
                </c:pt>
                <c:pt idx="8208">
                  <c:v>669.67698295510229</c:v>
                </c:pt>
                <c:pt idx="8209">
                  <c:v>669.67508373487101</c:v>
                </c:pt>
                <c:pt idx="8210">
                  <c:v>669.55013507625802</c:v>
                </c:pt>
                <c:pt idx="8211">
                  <c:v>669.6896777434489</c:v>
                </c:pt>
                <c:pt idx="8212">
                  <c:v>669.55793187020004</c:v>
                </c:pt>
                <c:pt idx="8213">
                  <c:v>669.67018574593692</c:v>
                </c:pt>
                <c:pt idx="8214">
                  <c:v>669.68088135458549</c:v>
                </c:pt>
                <c:pt idx="8215">
                  <c:v>669.70727052237271</c:v>
                </c:pt>
                <c:pt idx="8216">
                  <c:v>669.70047331214471</c:v>
                </c:pt>
                <c:pt idx="8217">
                  <c:v>669.71016933268959</c:v>
                </c:pt>
                <c:pt idx="8218">
                  <c:v>669.66728693621803</c:v>
                </c:pt>
                <c:pt idx="8219">
                  <c:v>669.71706650223825</c:v>
                </c:pt>
                <c:pt idx="8220">
                  <c:v>669.70237253262576</c:v>
                </c:pt>
                <c:pt idx="8221">
                  <c:v>669.69847413271134</c:v>
                </c:pt>
                <c:pt idx="8222">
                  <c:v>669.71216851224369</c:v>
                </c:pt>
                <c:pt idx="8223">
                  <c:v>669.73845772529762</c:v>
                </c:pt>
                <c:pt idx="8224">
                  <c:v>669.76094849975095</c:v>
                </c:pt>
                <c:pt idx="8225">
                  <c:v>669.74235612601592</c:v>
                </c:pt>
                <c:pt idx="8226">
                  <c:v>669.72386371304799</c:v>
                </c:pt>
                <c:pt idx="8227">
                  <c:v>669.71016933268959</c:v>
                </c:pt>
                <c:pt idx="8228">
                  <c:v>669.67698295510229</c:v>
                </c:pt>
                <c:pt idx="8229">
                  <c:v>669.68088135458549</c:v>
                </c:pt>
                <c:pt idx="8230">
                  <c:v>669.67408414528256</c:v>
                </c:pt>
                <c:pt idx="8231">
                  <c:v>669.62820298872111</c:v>
                </c:pt>
                <c:pt idx="8232">
                  <c:v>669.67798254470665</c:v>
                </c:pt>
                <c:pt idx="8233">
                  <c:v>669.65159338090552</c:v>
                </c:pt>
                <c:pt idx="8234">
                  <c:v>669.67118533550536</c:v>
                </c:pt>
                <c:pt idx="8235">
                  <c:v>669.65459214933844</c:v>
                </c:pt>
                <c:pt idx="8236">
                  <c:v>669.66728693621803</c:v>
                </c:pt>
                <c:pt idx="8237">
                  <c:v>669.67118533550536</c:v>
                </c:pt>
                <c:pt idx="8238">
                  <c:v>669.71316810202836</c:v>
                </c:pt>
                <c:pt idx="8239">
                  <c:v>669.72186453337338</c:v>
                </c:pt>
                <c:pt idx="8240">
                  <c:v>669.74235612601592</c:v>
                </c:pt>
                <c:pt idx="8241">
                  <c:v>669.76094849975095</c:v>
                </c:pt>
                <c:pt idx="8242">
                  <c:v>669.76294767982859</c:v>
                </c:pt>
                <c:pt idx="8243">
                  <c:v>669.7775416950202</c:v>
                </c:pt>
                <c:pt idx="8244">
                  <c:v>669.76294767982859</c:v>
                </c:pt>
                <c:pt idx="8245">
                  <c:v>669.77464288369595</c:v>
                </c:pt>
                <c:pt idx="8246">
                  <c:v>669.77264370349781</c:v>
                </c:pt>
                <c:pt idx="8247">
                  <c:v>669.71116892246403</c:v>
                </c:pt>
                <c:pt idx="8248">
                  <c:v>669.82542206764322</c:v>
                </c:pt>
                <c:pt idx="8249">
                  <c:v>669.80972849953105</c:v>
                </c:pt>
                <c:pt idx="8250">
                  <c:v>669.83511809443678</c:v>
                </c:pt>
                <c:pt idx="8251">
                  <c:v>669.8322192822518</c:v>
                </c:pt>
                <c:pt idx="8252">
                  <c:v>669.81172768011163</c:v>
                </c:pt>
                <c:pt idx="8253">
                  <c:v>669.80782927799851</c:v>
                </c:pt>
                <c:pt idx="8254">
                  <c:v>669.79223567032955</c:v>
                </c:pt>
                <c:pt idx="8255">
                  <c:v>669.77364329359432</c:v>
                </c:pt>
                <c:pt idx="8256">
                  <c:v>669.75994890971992</c:v>
                </c:pt>
                <c:pt idx="8257">
                  <c:v>669.77074448232861</c:v>
                </c:pt>
                <c:pt idx="8258">
                  <c:v>669.75705009865874</c:v>
                </c:pt>
                <c:pt idx="8259">
                  <c:v>669.60281342091139</c:v>
                </c:pt>
                <c:pt idx="8260">
                  <c:v>669.72386371304799</c:v>
                </c:pt>
                <c:pt idx="8261">
                  <c:v>669.70627093261839</c:v>
                </c:pt>
                <c:pt idx="8262">
                  <c:v>669.68477975414623</c:v>
                </c:pt>
                <c:pt idx="8263">
                  <c:v>669.72096490252659</c:v>
                </c:pt>
                <c:pt idx="8264">
                  <c:v>669.73266010386146</c:v>
                </c:pt>
                <c:pt idx="8265">
                  <c:v>669.72096490252659</c:v>
                </c:pt>
                <c:pt idx="8266">
                  <c:v>669.71316810202836</c:v>
                </c:pt>
                <c:pt idx="8267">
                  <c:v>669.70827011213237</c:v>
                </c:pt>
                <c:pt idx="8268">
                  <c:v>669.74825370673886</c:v>
                </c:pt>
                <c:pt idx="8269">
                  <c:v>669.75215210765418</c:v>
                </c:pt>
                <c:pt idx="8270">
                  <c:v>669.76874530217037</c:v>
                </c:pt>
                <c:pt idx="8271">
                  <c:v>669.7394573152169</c:v>
                </c:pt>
                <c:pt idx="8272">
                  <c:v>669.75705009865874</c:v>
                </c:pt>
                <c:pt idx="8273">
                  <c:v>669.7912360801372</c:v>
                </c:pt>
                <c:pt idx="8274">
                  <c:v>669.80972849953105</c:v>
                </c:pt>
                <c:pt idx="8275">
                  <c:v>669.79703370332493</c:v>
                </c:pt>
                <c:pt idx="8276">
                  <c:v>669.79023648994996</c:v>
                </c:pt>
                <c:pt idx="8277">
                  <c:v>669.76194808978721</c:v>
                </c:pt>
                <c:pt idx="8278">
                  <c:v>669.6038130101324</c:v>
                </c:pt>
                <c:pt idx="8279">
                  <c:v>669.73655850446323</c:v>
                </c:pt>
                <c:pt idx="8280">
                  <c:v>669.71606691243346</c:v>
                </c:pt>
                <c:pt idx="8281">
                  <c:v>669.6965749122686</c:v>
                </c:pt>
                <c:pt idx="8282">
                  <c:v>669.62430459029804</c:v>
                </c:pt>
                <c:pt idx="8283">
                  <c:v>669.68777852309222</c:v>
                </c:pt>
                <c:pt idx="8284">
                  <c:v>669.69747454300227</c:v>
                </c:pt>
                <c:pt idx="8285">
                  <c:v>669.69557532256943</c:v>
                </c:pt>
                <c:pt idx="8286">
                  <c:v>669.69457573287525</c:v>
                </c:pt>
                <c:pt idx="8287">
                  <c:v>669.69067733311772</c:v>
                </c:pt>
                <c:pt idx="8288">
                  <c:v>669.71996531270145</c:v>
                </c:pt>
                <c:pt idx="8289">
                  <c:v>669.71706650223825</c:v>
                </c:pt>
                <c:pt idx="8290">
                  <c:v>669.70337212235995</c:v>
                </c:pt>
                <c:pt idx="8291">
                  <c:v>669.71406773283911</c:v>
                </c:pt>
                <c:pt idx="8292">
                  <c:v>669.72386371304799</c:v>
                </c:pt>
                <c:pt idx="8293">
                  <c:v>669.72976129320841</c:v>
                </c:pt>
                <c:pt idx="8294">
                  <c:v>669.74045690514345</c:v>
                </c:pt>
                <c:pt idx="8295">
                  <c:v>669.74045690514345</c:v>
                </c:pt>
                <c:pt idx="8296">
                  <c:v>669.74925329670964</c:v>
                </c:pt>
                <c:pt idx="8297">
                  <c:v>669.76974489224688</c:v>
                </c:pt>
                <c:pt idx="8298">
                  <c:v>669.77464288369595</c:v>
                </c:pt>
                <c:pt idx="8299">
                  <c:v>669.7677457120991</c:v>
                </c:pt>
                <c:pt idx="8300">
                  <c:v>669.74435530590188</c:v>
                </c:pt>
                <c:pt idx="8301">
                  <c:v>669.62820298872111</c:v>
                </c:pt>
                <c:pt idx="8302">
                  <c:v>669.6038130101324</c:v>
                </c:pt>
                <c:pt idx="8303">
                  <c:v>669.73755809437375</c:v>
                </c:pt>
                <c:pt idx="8304">
                  <c:v>669.72776211347298</c:v>
                </c:pt>
                <c:pt idx="8305">
                  <c:v>669.72876170333814</c:v>
                </c:pt>
                <c:pt idx="8306">
                  <c:v>669.68288053383765</c:v>
                </c:pt>
                <c:pt idx="8307">
                  <c:v>669.6867789334384</c:v>
                </c:pt>
                <c:pt idx="8308">
                  <c:v>669.66238894748096</c:v>
                </c:pt>
                <c:pt idx="8309">
                  <c:v>669.65259297037812</c:v>
                </c:pt>
                <c:pt idx="8310">
                  <c:v>669.645795762067</c:v>
                </c:pt>
                <c:pt idx="8311">
                  <c:v>669.38900140498993</c:v>
                </c:pt>
                <c:pt idx="8312">
                  <c:v>669.66238894748096</c:v>
                </c:pt>
                <c:pt idx="8313">
                  <c:v>669.67898213431511</c:v>
                </c:pt>
                <c:pt idx="8314">
                  <c:v>669.68777852309222</c:v>
                </c:pt>
                <c:pt idx="8315">
                  <c:v>669.66818656681585</c:v>
                </c:pt>
                <c:pt idx="8316">
                  <c:v>669.67118533550536</c:v>
                </c:pt>
                <c:pt idx="8317">
                  <c:v>669.47496600202942</c:v>
                </c:pt>
                <c:pt idx="8318">
                  <c:v>669.65849054837054</c:v>
                </c:pt>
                <c:pt idx="8319">
                  <c:v>669.66528775712675</c:v>
                </c:pt>
                <c:pt idx="8320">
                  <c:v>669.72286412320818</c:v>
                </c:pt>
                <c:pt idx="8321">
                  <c:v>669.6867789334384</c:v>
                </c:pt>
                <c:pt idx="8322">
                  <c:v>669.17918797295317</c:v>
                </c:pt>
                <c:pt idx="8323">
                  <c:v>669.15089966194466</c:v>
                </c:pt>
                <c:pt idx="8324">
                  <c:v>669.55103470631229</c:v>
                </c:pt>
                <c:pt idx="8325">
                  <c:v>669.46127163925109</c:v>
                </c:pt>
                <c:pt idx="8326">
                  <c:v>669.65459214933844</c:v>
                </c:pt>
                <c:pt idx="8327">
                  <c:v>669.73365969375197</c:v>
                </c:pt>
                <c:pt idx="8328">
                  <c:v>669.56762788361641</c:v>
                </c:pt>
                <c:pt idx="8329">
                  <c:v>669.60281342091139</c:v>
                </c:pt>
                <c:pt idx="8330">
                  <c:v>669.62330500097141</c:v>
                </c:pt>
                <c:pt idx="8331">
                  <c:v>669.92108288927636</c:v>
                </c:pt>
                <c:pt idx="8332">
                  <c:v>669.72876170333814</c:v>
                </c:pt>
                <c:pt idx="8333">
                  <c:v>669.70337212235995</c:v>
                </c:pt>
                <c:pt idx="8334">
                  <c:v>669.72186453337338</c:v>
                </c:pt>
                <c:pt idx="8335">
                  <c:v>669.73755809437375</c:v>
                </c:pt>
                <c:pt idx="8336">
                  <c:v>669.69257655350259</c:v>
                </c:pt>
                <c:pt idx="8337">
                  <c:v>669.68388012347134</c:v>
                </c:pt>
                <c:pt idx="8338">
                  <c:v>669.72576293375801</c:v>
                </c:pt>
                <c:pt idx="8339">
                  <c:v>669.87610130582709</c:v>
                </c:pt>
                <c:pt idx="8340">
                  <c:v>669.27874686713642</c:v>
                </c:pt>
                <c:pt idx="8341">
                  <c:v>669.74335571595634</c:v>
                </c:pt>
                <c:pt idx="8342">
                  <c:v>669.59501662516459</c:v>
                </c:pt>
                <c:pt idx="8343">
                  <c:v>669.72876170333814</c:v>
                </c:pt>
                <c:pt idx="8344">
                  <c:v>669.56862747265598</c:v>
                </c:pt>
                <c:pt idx="8345">
                  <c:v>669.9424741348447</c:v>
                </c:pt>
                <c:pt idx="8346">
                  <c:v>669.74335571595634</c:v>
                </c:pt>
                <c:pt idx="8347">
                  <c:v>669.71406773283911</c:v>
                </c:pt>
                <c:pt idx="8348">
                  <c:v>668.85902051020366</c:v>
                </c:pt>
                <c:pt idx="8349">
                  <c:v>669.62430459029804</c:v>
                </c:pt>
                <c:pt idx="8350">
                  <c:v>669.92298211191826</c:v>
                </c:pt>
                <c:pt idx="8351">
                  <c:v>669.60181383169549</c:v>
                </c:pt>
                <c:pt idx="8352">
                  <c:v>669.70137294289657</c:v>
                </c:pt>
                <c:pt idx="8353">
                  <c:v>669.63010220849412</c:v>
                </c:pt>
                <c:pt idx="8354">
                  <c:v>669.65459214933844</c:v>
                </c:pt>
                <c:pt idx="8355">
                  <c:v>669.63989818446066</c:v>
                </c:pt>
                <c:pt idx="8356">
                  <c:v>669.65749095886758</c:v>
                </c:pt>
                <c:pt idx="8357">
                  <c:v>669.6486945714646</c:v>
                </c:pt>
                <c:pt idx="8358">
                  <c:v>669.63500019641549</c:v>
                </c:pt>
                <c:pt idx="8359">
                  <c:v>669.60571222966632</c:v>
                </c:pt>
                <c:pt idx="8360">
                  <c:v>669.59011863825333</c:v>
                </c:pt>
                <c:pt idx="8361">
                  <c:v>669.4407800763164</c:v>
                </c:pt>
                <c:pt idx="8362">
                  <c:v>669.58522065146576</c:v>
                </c:pt>
                <c:pt idx="8363">
                  <c:v>669.5716262398056</c:v>
                </c:pt>
                <c:pt idx="8364">
                  <c:v>669.56282985629809</c:v>
                </c:pt>
                <c:pt idx="8365">
                  <c:v>669.5569322812155</c:v>
                </c:pt>
                <c:pt idx="8366">
                  <c:v>669.58821941887197</c:v>
                </c:pt>
                <c:pt idx="8367">
                  <c:v>669.58622024059594</c:v>
                </c:pt>
                <c:pt idx="8368">
                  <c:v>669.60671181890223</c:v>
                </c:pt>
                <c:pt idx="8369">
                  <c:v>669.61940660264679</c:v>
                </c:pt>
                <c:pt idx="8370">
                  <c:v>669.5364407081704</c:v>
                </c:pt>
                <c:pt idx="8371">
                  <c:v>669.66428816758878</c:v>
                </c:pt>
                <c:pt idx="8372">
                  <c:v>669.70916974292038</c:v>
                </c:pt>
                <c:pt idx="8373">
                  <c:v>669.73266010386146</c:v>
                </c:pt>
                <c:pt idx="8374">
                  <c:v>669.74235612601592</c:v>
                </c:pt>
                <c:pt idx="8375">
                  <c:v>669.75605050864783</c:v>
                </c:pt>
                <c:pt idx="8376">
                  <c:v>669.68388012347134</c:v>
                </c:pt>
                <c:pt idx="8377">
                  <c:v>669.80193169546249</c:v>
                </c:pt>
                <c:pt idx="8378">
                  <c:v>669.8156260823032</c:v>
                </c:pt>
                <c:pt idx="8379">
                  <c:v>669.80682968772555</c:v>
                </c:pt>
                <c:pt idx="8380">
                  <c:v>669.72976129320841</c:v>
                </c:pt>
                <c:pt idx="8381">
                  <c:v>669.84591367123085</c:v>
                </c:pt>
                <c:pt idx="8382">
                  <c:v>669.85950810212296</c:v>
                </c:pt>
                <c:pt idx="8383">
                  <c:v>669.75505091864193</c:v>
                </c:pt>
                <c:pt idx="8384">
                  <c:v>669.87220290241964</c:v>
                </c:pt>
                <c:pt idx="8385">
                  <c:v>669.86740486756412</c:v>
                </c:pt>
                <c:pt idx="8386">
                  <c:v>669.86340650527518</c:v>
                </c:pt>
                <c:pt idx="8387">
                  <c:v>669.17818838592143</c:v>
                </c:pt>
                <c:pt idx="8388">
                  <c:v>670.43057501966871</c:v>
                </c:pt>
                <c:pt idx="8389">
                  <c:v>670.20316763496589</c:v>
                </c:pt>
                <c:pt idx="8390">
                  <c:v>669.99715176858922</c:v>
                </c:pt>
                <c:pt idx="8391">
                  <c:v>669.83022010145987</c:v>
                </c:pt>
                <c:pt idx="8392">
                  <c:v>669.82052407491142</c:v>
                </c:pt>
                <c:pt idx="8393">
                  <c:v>669.76684608103938</c:v>
                </c:pt>
                <c:pt idx="8394">
                  <c:v>669.77074448232861</c:v>
                </c:pt>
                <c:pt idx="8395">
                  <c:v>669.72676252361282</c:v>
                </c:pt>
                <c:pt idx="8396">
                  <c:v>669.71996531270145</c:v>
                </c:pt>
                <c:pt idx="8397">
                  <c:v>669.70337212235995</c:v>
                </c:pt>
                <c:pt idx="8398">
                  <c:v>669.59501662516459</c:v>
                </c:pt>
                <c:pt idx="8399">
                  <c:v>669.69457573287525</c:v>
                </c:pt>
                <c:pt idx="8400">
                  <c:v>669.65549177987737</c:v>
                </c:pt>
                <c:pt idx="8401">
                  <c:v>669.6379989645917</c:v>
                </c:pt>
                <c:pt idx="8402">
                  <c:v>669.65459214933844</c:v>
                </c:pt>
                <c:pt idx="8403">
                  <c:v>669.6379989645917</c:v>
                </c:pt>
                <c:pt idx="8404">
                  <c:v>669.63599978580237</c:v>
                </c:pt>
                <c:pt idx="8405">
                  <c:v>669.60771140814336</c:v>
                </c:pt>
                <c:pt idx="8406">
                  <c:v>669.57552463716945</c:v>
                </c:pt>
                <c:pt idx="8407">
                  <c:v>669.5745250480943</c:v>
                </c:pt>
                <c:pt idx="8408">
                  <c:v>669.58821941887197</c:v>
                </c:pt>
                <c:pt idx="8409">
                  <c:v>669.56372948641126</c:v>
                </c:pt>
                <c:pt idx="8410">
                  <c:v>669.55403347318986</c:v>
                </c:pt>
                <c:pt idx="8411">
                  <c:v>669.56183026728843</c:v>
                </c:pt>
                <c:pt idx="8412">
                  <c:v>669.56282985629809</c:v>
                </c:pt>
                <c:pt idx="8413">
                  <c:v>669.58232184301698</c:v>
                </c:pt>
                <c:pt idx="8414">
                  <c:v>669.55593269223618</c:v>
                </c:pt>
                <c:pt idx="8415">
                  <c:v>669.53354190045104</c:v>
                </c:pt>
                <c:pt idx="8416">
                  <c:v>669.53154272273878</c:v>
                </c:pt>
                <c:pt idx="8417">
                  <c:v>669.52474551867147</c:v>
                </c:pt>
                <c:pt idx="8418">
                  <c:v>669.51984753353531</c:v>
                </c:pt>
                <c:pt idx="8419">
                  <c:v>669.50035555309728</c:v>
                </c:pt>
                <c:pt idx="8420">
                  <c:v>669.50515357886945</c:v>
                </c:pt>
                <c:pt idx="8421">
                  <c:v>669.47496600202942</c:v>
                </c:pt>
                <c:pt idx="8422">
                  <c:v>669.49445797991496</c:v>
                </c:pt>
                <c:pt idx="8423">
                  <c:v>669.51305032987796</c:v>
                </c:pt>
                <c:pt idx="8424">
                  <c:v>669.55503306215928</c:v>
                </c:pt>
                <c:pt idx="8425">
                  <c:v>669.56672825348517</c:v>
                </c:pt>
                <c:pt idx="8426">
                  <c:v>669.59011863825333</c:v>
                </c:pt>
                <c:pt idx="8427">
                  <c:v>669.47496600202942</c:v>
                </c:pt>
                <c:pt idx="8428">
                  <c:v>669.645795762067</c:v>
                </c:pt>
                <c:pt idx="8429">
                  <c:v>669.55793187020004</c:v>
                </c:pt>
                <c:pt idx="8430">
                  <c:v>669.67408414528256</c:v>
                </c:pt>
                <c:pt idx="8431">
                  <c:v>669.70437171209937</c:v>
                </c:pt>
                <c:pt idx="8432">
                  <c:v>669.72386371304799</c:v>
                </c:pt>
                <c:pt idx="8433">
                  <c:v>669.73266010386146</c:v>
                </c:pt>
                <c:pt idx="8434">
                  <c:v>669.76874530217037</c:v>
                </c:pt>
                <c:pt idx="8435">
                  <c:v>669.75025288668553</c:v>
                </c:pt>
                <c:pt idx="8436">
                  <c:v>669.65359255985572</c:v>
                </c:pt>
                <c:pt idx="8437">
                  <c:v>669.78433890795009</c:v>
                </c:pt>
                <c:pt idx="8438">
                  <c:v>669.78144009652431</c:v>
                </c:pt>
                <c:pt idx="8439">
                  <c:v>669.78243968666618</c:v>
                </c:pt>
                <c:pt idx="8440">
                  <c:v>669.7756424738028</c:v>
                </c:pt>
                <c:pt idx="8441">
                  <c:v>669.79703370332493</c:v>
                </c:pt>
                <c:pt idx="8442">
                  <c:v>669.77954087526894</c:v>
                </c:pt>
                <c:pt idx="8443">
                  <c:v>669.80393087596372</c:v>
                </c:pt>
                <c:pt idx="8444">
                  <c:v>669.78823730959084</c:v>
                </c:pt>
                <c:pt idx="8445">
                  <c:v>669.79513448191665</c:v>
                </c:pt>
                <c:pt idx="8446">
                  <c:v>669.645795762067</c:v>
                </c:pt>
                <c:pt idx="8447">
                  <c:v>669.80393087596372</c:v>
                </c:pt>
                <c:pt idx="8448">
                  <c:v>669.80393087596372</c:v>
                </c:pt>
                <c:pt idx="8449">
                  <c:v>669.80682968772555</c:v>
                </c:pt>
                <c:pt idx="8450">
                  <c:v>669.84391449029761</c:v>
                </c:pt>
                <c:pt idx="8451">
                  <c:v>669.84881248362046</c:v>
                </c:pt>
                <c:pt idx="8452">
                  <c:v>669.85071170555443</c:v>
                </c:pt>
                <c:pt idx="8453">
                  <c:v>669.84881248362046</c:v>
                </c:pt>
                <c:pt idx="8454">
                  <c:v>669.83711727527918</c:v>
                </c:pt>
                <c:pt idx="8455">
                  <c:v>669.85371047706712</c:v>
                </c:pt>
                <c:pt idx="8456">
                  <c:v>669.83711727527918</c:v>
                </c:pt>
                <c:pt idx="8457">
                  <c:v>669.8156260823032</c:v>
                </c:pt>
                <c:pt idx="8458">
                  <c:v>669.81362690168226</c:v>
                </c:pt>
                <c:pt idx="8459">
                  <c:v>669.82932047011025</c:v>
                </c:pt>
                <c:pt idx="8460">
                  <c:v>669.79903288377466</c:v>
                </c:pt>
                <c:pt idx="8461">
                  <c:v>669.7912360801372</c:v>
                </c:pt>
                <c:pt idx="8462">
                  <c:v>669.81462649199023</c:v>
                </c:pt>
                <c:pt idx="8463">
                  <c:v>669.79613407212923</c:v>
                </c:pt>
                <c:pt idx="8464">
                  <c:v>669.78633808826885</c:v>
                </c:pt>
                <c:pt idx="8465">
                  <c:v>669.75705009865874</c:v>
                </c:pt>
                <c:pt idx="8466">
                  <c:v>669.74825370673886</c:v>
                </c:pt>
                <c:pt idx="8467">
                  <c:v>669.71016933268959</c:v>
                </c:pt>
                <c:pt idx="8468">
                  <c:v>669.69747454300227</c:v>
                </c:pt>
                <c:pt idx="8469">
                  <c:v>669.67598336550498</c:v>
                </c:pt>
                <c:pt idx="8470">
                  <c:v>669.661389357958</c:v>
                </c:pt>
                <c:pt idx="8471">
                  <c:v>669.63989818446066</c:v>
                </c:pt>
                <c:pt idx="8472">
                  <c:v>669.95816771370198</c:v>
                </c:pt>
                <c:pt idx="8473">
                  <c:v>670.04993019384926</c:v>
                </c:pt>
                <c:pt idx="8474">
                  <c:v>669.65259297037812</c:v>
                </c:pt>
                <c:pt idx="8475">
                  <c:v>669.37340783100638</c:v>
                </c:pt>
                <c:pt idx="8476">
                  <c:v>670.06842263791691</c:v>
                </c:pt>
                <c:pt idx="8477">
                  <c:v>669.69257655350259</c:v>
                </c:pt>
                <c:pt idx="8478">
                  <c:v>670.01084616921776</c:v>
                </c:pt>
                <c:pt idx="8479">
                  <c:v>670.01964257305133</c:v>
                </c:pt>
                <c:pt idx="8480">
                  <c:v>669.67208496612125</c:v>
                </c:pt>
                <c:pt idx="8481">
                  <c:v>670.02354097942339</c:v>
                </c:pt>
                <c:pt idx="8482">
                  <c:v>669.72576293375801</c:v>
                </c:pt>
                <c:pt idx="8483">
                  <c:v>669.5716262398056</c:v>
                </c:pt>
                <c:pt idx="8484">
                  <c:v>669.31293276427948</c:v>
                </c:pt>
                <c:pt idx="8485">
                  <c:v>669.72776211347298</c:v>
                </c:pt>
                <c:pt idx="8486">
                  <c:v>669.64669539256511</c:v>
                </c:pt>
                <c:pt idx="8487">
                  <c:v>669.5716262398056</c:v>
                </c:pt>
                <c:pt idx="8488">
                  <c:v>669.74045690514345</c:v>
                </c:pt>
                <c:pt idx="8489">
                  <c:v>669.61160980623276</c:v>
                </c:pt>
                <c:pt idx="8490">
                  <c:v>669.66728693621803</c:v>
                </c:pt>
                <c:pt idx="8491">
                  <c:v>669.64189736329013</c:v>
                </c:pt>
                <c:pt idx="8492">
                  <c:v>669.8322192822518</c:v>
                </c:pt>
                <c:pt idx="8493">
                  <c:v>669.74045690514345</c:v>
                </c:pt>
                <c:pt idx="8494">
                  <c:v>669.76194808978721</c:v>
                </c:pt>
                <c:pt idx="8495">
                  <c:v>669.64279699377016</c:v>
                </c:pt>
                <c:pt idx="8496">
                  <c:v>669.75315169764508</c:v>
                </c:pt>
                <c:pt idx="8497">
                  <c:v>669.75215210765418</c:v>
                </c:pt>
                <c:pt idx="8498">
                  <c:v>669.7912360801372</c:v>
                </c:pt>
                <c:pt idx="8499">
                  <c:v>669.74335571595634</c:v>
                </c:pt>
                <c:pt idx="8500">
                  <c:v>669.71016933268959</c:v>
                </c:pt>
                <c:pt idx="8501">
                  <c:v>669.6867789334384</c:v>
                </c:pt>
                <c:pt idx="8502">
                  <c:v>669.661389357958</c:v>
                </c:pt>
                <c:pt idx="8503">
                  <c:v>669.55983108928456</c:v>
                </c:pt>
                <c:pt idx="8504">
                  <c:v>669.68477975414623</c:v>
                </c:pt>
                <c:pt idx="8505">
                  <c:v>669.64969416092208</c:v>
                </c:pt>
                <c:pt idx="8506">
                  <c:v>669.64969416092208</c:v>
                </c:pt>
                <c:pt idx="8507">
                  <c:v>669.63110179785576</c:v>
                </c:pt>
                <c:pt idx="8508">
                  <c:v>669.62820298872111</c:v>
                </c:pt>
                <c:pt idx="8509">
                  <c:v>669.59791543380311</c:v>
                </c:pt>
                <c:pt idx="8510">
                  <c:v>669.58132225390682</c:v>
                </c:pt>
                <c:pt idx="8511">
                  <c:v>669.60181383169549</c:v>
                </c:pt>
                <c:pt idx="8512">
                  <c:v>669.6135090258432</c:v>
                </c:pt>
                <c:pt idx="8513">
                  <c:v>669.60671181890223</c:v>
                </c:pt>
                <c:pt idx="8514">
                  <c:v>669.62330500097141</c:v>
                </c:pt>
                <c:pt idx="8515">
                  <c:v>669.62230541165002</c:v>
                </c:pt>
                <c:pt idx="8516">
                  <c:v>669.65259297037812</c:v>
                </c:pt>
                <c:pt idx="8517">
                  <c:v>669.66728693621803</c:v>
                </c:pt>
                <c:pt idx="8518">
                  <c:v>669.6038130101324</c:v>
                </c:pt>
                <c:pt idx="8519">
                  <c:v>669.76094849975095</c:v>
                </c:pt>
                <c:pt idx="8520">
                  <c:v>669.77854128514196</c:v>
                </c:pt>
                <c:pt idx="8521">
                  <c:v>669.7756424738028</c:v>
                </c:pt>
                <c:pt idx="8522">
                  <c:v>669.81172768011163</c:v>
                </c:pt>
                <c:pt idx="8523">
                  <c:v>669.81852489424</c:v>
                </c:pt>
                <c:pt idx="8524">
                  <c:v>669.80493046622155</c:v>
                </c:pt>
                <c:pt idx="8525">
                  <c:v>669.82932047011025</c:v>
                </c:pt>
                <c:pt idx="8526">
                  <c:v>669.84981207410976</c:v>
                </c:pt>
                <c:pt idx="8527">
                  <c:v>669.85860847063736</c:v>
                </c:pt>
                <c:pt idx="8528">
                  <c:v>669.73655850446323</c:v>
                </c:pt>
                <c:pt idx="8529">
                  <c:v>669.85471006758155</c:v>
                </c:pt>
                <c:pt idx="8530">
                  <c:v>669.89959168699306</c:v>
                </c:pt>
                <c:pt idx="8531">
                  <c:v>669.85560969904907</c:v>
                </c:pt>
                <c:pt idx="8532">
                  <c:v>669.8693040896801</c:v>
                </c:pt>
                <c:pt idx="8533">
                  <c:v>669.85171129605351</c:v>
                </c:pt>
                <c:pt idx="8534">
                  <c:v>669.72186453337338</c:v>
                </c:pt>
                <c:pt idx="8535">
                  <c:v>669.84491408076167</c:v>
                </c:pt>
                <c:pt idx="8536">
                  <c:v>669.79613407212923</c:v>
                </c:pt>
                <c:pt idx="8537">
                  <c:v>669.79023648994996</c:v>
                </c:pt>
                <c:pt idx="8538">
                  <c:v>669.76294767982859</c:v>
                </c:pt>
                <c:pt idx="8539">
                  <c:v>669.75505091864193</c:v>
                </c:pt>
                <c:pt idx="8540">
                  <c:v>669.76194808978721</c:v>
                </c:pt>
                <c:pt idx="8541">
                  <c:v>669.76094849975095</c:v>
                </c:pt>
                <c:pt idx="8542">
                  <c:v>669.73655850446323</c:v>
                </c:pt>
                <c:pt idx="8543">
                  <c:v>669.7394573152169</c:v>
                </c:pt>
                <c:pt idx="8544">
                  <c:v>669.73166051397618</c:v>
                </c:pt>
                <c:pt idx="8545">
                  <c:v>669.72386371304799</c:v>
                </c:pt>
                <c:pt idx="8546">
                  <c:v>669.72976129320841</c:v>
                </c:pt>
                <c:pt idx="8547">
                  <c:v>669.70337212235995</c:v>
                </c:pt>
                <c:pt idx="8548">
                  <c:v>669.72186453337338</c:v>
                </c:pt>
                <c:pt idx="8549">
                  <c:v>669.73166051397618</c:v>
                </c:pt>
                <c:pt idx="8550">
                  <c:v>669.71216851224369</c:v>
                </c:pt>
                <c:pt idx="8551">
                  <c:v>669.6965749122686</c:v>
                </c:pt>
                <c:pt idx="8552">
                  <c:v>669.73845772529762</c:v>
                </c:pt>
                <c:pt idx="8553">
                  <c:v>669.59991461219965</c:v>
                </c:pt>
                <c:pt idx="8554">
                  <c:v>669.76194808978721</c:v>
                </c:pt>
                <c:pt idx="8555">
                  <c:v>669.76584649097788</c:v>
                </c:pt>
                <c:pt idx="8556">
                  <c:v>669.79313530150716</c:v>
                </c:pt>
                <c:pt idx="8557">
                  <c:v>669.67698295510229</c:v>
                </c:pt>
                <c:pt idx="8558">
                  <c:v>669.79313530150716</c:v>
                </c:pt>
                <c:pt idx="8559">
                  <c:v>669.76584649097788</c:v>
                </c:pt>
                <c:pt idx="8560">
                  <c:v>669.66328857805604</c:v>
                </c:pt>
                <c:pt idx="8561">
                  <c:v>669.65259297037812</c:v>
                </c:pt>
                <c:pt idx="8562">
                  <c:v>669.63110179785576</c:v>
                </c:pt>
                <c:pt idx="8563">
                  <c:v>669.74925329670964</c:v>
                </c:pt>
                <c:pt idx="8564">
                  <c:v>669.73166051397618</c:v>
                </c:pt>
                <c:pt idx="8565">
                  <c:v>669.58032266480188</c:v>
                </c:pt>
                <c:pt idx="8566">
                  <c:v>669.70047331214471</c:v>
                </c:pt>
                <c:pt idx="8567">
                  <c:v>669.67898213431511</c:v>
                </c:pt>
                <c:pt idx="8568">
                  <c:v>669.55593269223618</c:v>
                </c:pt>
                <c:pt idx="8569">
                  <c:v>669.68777852309222</c:v>
                </c:pt>
                <c:pt idx="8570">
                  <c:v>669.69167692279166</c:v>
                </c:pt>
                <c:pt idx="8571">
                  <c:v>669.64479617262953</c:v>
                </c:pt>
                <c:pt idx="8572">
                  <c:v>669.64279699377016</c:v>
                </c:pt>
                <c:pt idx="8573">
                  <c:v>669.62230541165002</c:v>
                </c:pt>
                <c:pt idx="8574">
                  <c:v>669.60771140814336</c:v>
                </c:pt>
                <c:pt idx="8575">
                  <c:v>669.60081424248483</c:v>
                </c:pt>
                <c:pt idx="8576">
                  <c:v>669.60871099738961</c:v>
                </c:pt>
                <c:pt idx="8577">
                  <c:v>669.60571222966632</c:v>
                </c:pt>
                <c:pt idx="8578">
                  <c:v>669.6175073829786</c:v>
                </c:pt>
                <c:pt idx="8579">
                  <c:v>669.60771140814336</c:v>
                </c:pt>
                <c:pt idx="8580">
                  <c:v>669.62230541165002</c:v>
                </c:pt>
                <c:pt idx="8581">
                  <c:v>669.55793187020004</c:v>
                </c:pt>
                <c:pt idx="8582">
                  <c:v>669.67698295510229</c:v>
                </c:pt>
                <c:pt idx="8583">
                  <c:v>669.71216851224369</c:v>
                </c:pt>
                <c:pt idx="8584">
                  <c:v>669.73455932465765</c:v>
                </c:pt>
                <c:pt idx="8585">
                  <c:v>669.73166051397618</c:v>
                </c:pt>
                <c:pt idx="8586">
                  <c:v>669.75994890971992</c:v>
                </c:pt>
                <c:pt idx="8587">
                  <c:v>669.7677457120991</c:v>
                </c:pt>
                <c:pt idx="8588">
                  <c:v>669.76484690092161</c:v>
                </c:pt>
                <c:pt idx="8589">
                  <c:v>669.78533849810685</c:v>
                </c:pt>
                <c:pt idx="8590">
                  <c:v>669.67798254470665</c:v>
                </c:pt>
                <c:pt idx="8591">
                  <c:v>669.7775416950202</c:v>
                </c:pt>
                <c:pt idx="8592">
                  <c:v>669.65259297037812</c:v>
                </c:pt>
                <c:pt idx="8593">
                  <c:v>669.73166051397618</c:v>
                </c:pt>
                <c:pt idx="8594">
                  <c:v>669.73066092409613</c:v>
                </c:pt>
                <c:pt idx="8595">
                  <c:v>669.71506732263379</c:v>
                </c:pt>
                <c:pt idx="8596">
                  <c:v>669.69167692279166</c:v>
                </c:pt>
                <c:pt idx="8597">
                  <c:v>669.55793187020004</c:v>
                </c:pt>
                <c:pt idx="8598">
                  <c:v>669.53933951593297</c:v>
                </c:pt>
                <c:pt idx="8599">
                  <c:v>669.64479617262953</c:v>
                </c:pt>
                <c:pt idx="8600">
                  <c:v>669.63500019641549</c:v>
                </c:pt>
                <c:pt idx="8601">
                  <c:v>669.67308455569935</c:v>
                </c:pt>
                <c:pt idx="8602">
                  <c:v>669.62820298872111</c:v>
                </c:pt>
                <c:pt idx="8603">
                  <c:v>669.51105115237715</c:v>
                </c:pt>
                <c:pt idx="8604">
                  <c:v>669.62430459029804</c:v>
                </c:pt>
                <c:pt idx="8605">
                  <c:v>669.56472907543082</c:v>
                </c:pt>
                <c:pt idx="8606">
                  <c:v>669.57552463716945</c:v>
                </c:pt>
                <c:pt idx="8607">
                  <c:v>669.58032266480188</c:v>
                </c:pt>
                <c:pt idx="8608">
                  <c:v>669.55593269223618</c:v>
                </c:pt>
                <c:pt idx="8609">
                  <c:v>669.55103470631229</c:v>
                </c:pt>
                <c:pt idx="8610">
                  <c:v>669.53933951593297</c:v>
                </c:pt>
                <c:pt idx="8611">
                  <c:v>669.55893145918958</c:v>
                </c:pt>
                <c:pt idx="8612">
                  <c:v>669.54523709048044</c:v>
                </c:pt>
                <c:pt idx="8613">
                  <c:v>669.56372948641126</c:v>
                </c:pt>
                <c:pt idx="8614">
                  <c:v>669.56183026728843</c:v>
                </c:pt>
                <c:pt idx="8615">
                  <c:v>669.5745250480943</c:v>
                </c:pt>
                <c:pt idx="8616">
                  <c:v>669.60671181890223</c:v>
                </c:pt>
                <c:pt idx="8617">
                  <c:v>669.63989818446066</c:v>
                </c:pt>
                <c:pt idx="8618">
                  <c:v>669.62920257807298</c:v>
                </c:pt>
                <c:pt idx="8619">
                  <c:v>669.67408414528256</c:v>
                </c:pt>
                <c:pt idx="8620">
                  <c:v>669.56083067828399</c:v>
                </c:pt>
                <c:pt idx="8621">
                  <c:v>669.6867789334384</c:v>
                </c:pt>
                <c:pt idx="8622">
                  <c:v>669.70047331214471</c:v>
                </c:pt>
                <c:pt idx="8623">
                  <c:v>669.72286412320818</c:v>
                </c:pt>
                <c:pt idx="8624">
                  <c:v>669.71606691243346</c:v>
                </c:pt>
                <c:pt idx="8625">
                  <c:v>669.71406773283911</c:v>
                </c:pt>
                <c:pt idx="8626">
                  <c:v>669.62040619195341</c:v>
                </c:pt>
                <c:pt idx="8627">
                  <c:v>669.75505091864193</c:v>
                </c:pt>
                <c:pt idx="8628">
                  <c:v>669.77364329359432</c:v>
                </c:pt>
                <c:pt idx="8629">
                  <c:v>669.79223567032955</c:v>
                </c:pt>
                <c:pt idx="8630">
                  <c:v>669.81752530391213</c:v>
                </c:pt>
                <c:pt idx="8631">
                  <c:v>669.70916974292038</c:v>
                </c:pt>
                <c:pt idx="8632">
                  <c:v>669.85271088655782</c:v>
                </c:pt>
                <c:pt idx="8633">
                  <c:v>669.85560969904907</c:v>
                </c:pt>
                <c:pt idx="8634">
                  <c:v>669.84781289313639</c:v>
                </c:pt>
                <c:pt idx="8635">
                  <c:v>669.83901649709856</c:v>
                </c:pt>
                <c:pt idx="8636">
                  <c:v>669.85271088655782</c:v>
                </c:pt>
                <c:pt idx="8637">
                  <c:v>669.82342288692143</c:v>
                </c:pt>
                <c:pt idx="8638">
                  <c:v>669.83811686570812</c:v>
                </c:pt>
                <c:pt idx="8639">
                  <c:v>669.79803329354718</c:v>
                </c:pt>
                <c:pt idx="8640">
                  <c:v>669.74435530590188</c:v>
                </c:pt>
                <c:pt idx="8641">
                  <c:v>669.73066092409613</c:v>
                </c:pt>
                <c:pt idx="8642">
                  <c:v>669.58721982973134</c:v>
                </c:pt>
                <c:pt idx="8643">
                  <c:v>669.65939017892754</c:v>
                </c:pt>
                <c:pt idx="8644">
                  <c:v>669.67018574593692</c:v>
                </c:pt>
                <c:pt idx="8645">
                  <c:v>669.55403347318986</c:v>
                </c:pt>
                <c:pt idx="8646">
                  <c:v>669.63110179785576</c:v>
                </c:pt>
                <c:pt idx="8647">
                  <c:v>669.63889859505355</c:v>
                </c:pt>
                <c:pt idx="8648">
                  <c:v>669.65549177987737</c:v>
                </c:pt>
                <c:pt idx="8649">
                  <c:v>669.65069375038479</c:v>
                </c:pt>
                <c:pt idx="8650">
                  <c:v>669.63889859505355</c:v>
                </c:pt>
                <c:pt idx="8651">
                  <c:v>669.6379989645917</c:v>
                </c:pt>
                <c:pt idx="8652">
                  <c:v>669.645795762067</c:v>
                </c:pt>
                <c:pt idx="8653">
                  <c:v>669.67018574593692</c:v>
                </c:pt>
                <c:pt idx="8654">
                  <c:v>669.66038976844027</c:v>
                </c:pt>
                <c:pt idx="8655">
                  <c:v>669.66628734666983</c:v>
                </c:pt>
                <c:pt idx="8656">
                  <c:v>669.67408414528256</c:v>
                </c:pt>
                <c:pt idx="8657">
                  <c:v>669.68088135458549</c:v>
                </c:pt>
                <c:pt idx="8658">
                  <c:v>669.67408414528256</c:v>
                </c:pt>
                <c:pt idx="8659">
                  <c:v>669.6857793437897</c:v>
                </c:pt>
                <c:pt idx="8660">
                  <c:v>669.6867789334384</c:v>
                </c:pt>
                <c:pt idx="8661">
                  <c:v>669.60771140814336</c:v>
                </c:pt>
                <c:pt idx="8662">
                  <c:v>669.70827011213237</c:v>
                </c:pt>
                <c:pt idx="8663">
                  <c:v>669.74925329670964</c:v>
                </c:pt>
                <c:pt idx="8664">
                  <c:v>669.75605050864783</c:v>
                </c:pt>
                <c:pt idx="8665">
                  <c:v>669.63500019641549</c:v>
                </c:pt>
                <c:pt idx="8666">
                  <c:v>669.75115251766829</c:v>
                </c:pt>
                <c:pt idx="8667">
                  <c:v>669.63889859505355</c:v>
                </c:pt>
                <c:pt idx="8668">
                  <c:v>669.75505091864193</c:v>
                </c:pt>
                <c:pt idx="8669">
                  <c:v>669.78343927681328</c:v>
                </c:pt>
                <c:pt idx="8670">
                  <c:v>669.76874530217037</c:v>
                </c:pt>
                <c:pt idx="8671">
                  <c:v>669.77364329359432</c:v>
                </c:pt>
                <c:pt idx="8672">
                  <c:v>669.76874530217037</c:v>
                </c:pt>
                <c:pt idx="8673">
                  <c:v>669.78633808826885</c:v>
                </c:pt>
                <c:pt idx="8674">
                  <c:v>669.65459214933844</c:v>
                </c:pt>
                <c:pt idx="8675">
                  <c:v>669.78243968666618</c:v>
                </c:pt>
                <c:pt idx="8676">
                  <c:v>669.76484690092161</c:v>
                </c:pt>
                <c:pt idx="8677">
                  <c:v>669.7677457120991</c:v>
                </c:pt>
                <c:pt idx="8678">
                  <c:v>669.79223567032955</c:v>
                </c:pt>
                <c:pt idx="8679">
                  <c:v>669.75804968867499</c:v>
                </c:pt>
                <c:pt idx="8680">
                  <c:v>669.78633808826885</c:v>
                </c:pt>
                <c:pt idx="8681">
                  <c:v>669.75705009865874</c:v>
                </c:pt>
                <c:pt idx="8682">
                  <c:v>669.73166051397618</c:v>
                </c:pt>
                <c:pt idx="8683">
                  <c:v>669.73555891455794</c:v>
                </c:pt>
                <c:pt idx="8684">
                  <c:v>669.68288053383765</c:v>
                </c:pt>
                <c:pt idx="8685">
                  <c:v>669.66428816758878</c:v>
                </c:pt>
                <c:pt idx="8686">
                  <c:v>669.65459214933844</c:v>
                </c:pt>
                <c:pt idx="8687">
                  <c:v>669.67508373487101</c:v>
                </c:pt>
                <c:pt idx="8688">
                  <c:v>669.67018574593692</c:v>
                </c:pt>
                <c:pt idx="8689">
                  <c:v>669.65849054837054</c:v>
                </c:pt>
                <c:pt idx="8690">
                  <c:v>669.67408414528256</c:v>
                </c:pt>
                <c:pt idx="8691">
                  <c:v>669.67208496612125</c:v>
                </c:pt>
                <c:pt idx="8692">
                  <c:v>669.65749095886758</c:v>
                </c:pt>
                <c:pt idx="8693">
                  <c:v>669.65549177987737</c:v>
                </c:pt>
                <c:pt idx="8694">
                  <c:v>669.6867789334384</c:v>
                </c:pt>
                <c:pt idx="8695">
                  <c:v>669.6867789334384</c:v>
                </c:pt>
                <c:pt idx="8696">
                  <c:v>669.67598336550498</c:v>
                </c:pt>
                <c:pt idx="8697">
                  <c:v>669.52764432625929</c:v>
                </c:pt>
                <c:pt idx="8698">
                  <c:v>669.62330500097141</c:v>
                </c:pt>
                <c:pt idx="8699">
                  <c:v>669.63110179785576</c:v>
                </c:pt>
                <c:pt idx="8700">
                  <c:v>669.60281342091139</c:v>
                </c:pt>
                <c:pt idx="8701">
                  <c:v>669.46227122774235</c:v>
                </c:pt>
                <c:pt idx="8702">
                  <c:v>669.60181383169549</c:v>
                </c:pt>
                <c:pt idx="8703">
                  <c:v>669.60081424248483</c:v>
                </c:pt>
                <c:pt idx="8704">
                  <c:v>669.61650779368711</c:v>
                </c:pt>
                <c:pt idx="8705">
                  <c:v>669.59401703598894</c:v>
                </c:pt>
                <c:pt idx="8706">
                  <c:v>669.60281342091139</c:v>
                </c:pt>
                <c:pt idx="8707">
                  <c:v>669.61550820440073</c:v>
                </c:pt>
                <c:pt idx="8708">
                  <c:v>669.62230541165002</c:v>
                </c:pt>
                <c:pt idx="8709">
                  <c:v>669.63210138722252</c:v>
                </c:pt>
                <c:pt idx="8710">
                  <c:v>669.6379989645917</c:v>
                </c:pt>
                <c:pt idx="8711">
                  <c:v>669.65259297037812</c:v>
                </c:pt>
                <c:pt idx="8712">
                  <c:v>669.65549177987737</c:v>
                </c:pt>
                <c:pt idx="8713">
                  <c:v>669.70337212235995</c:v>
                </c:pt>
                <c:pt idx="8714">
                  <c:v>669.69847413271134</c:v>
                </c:pt>
                <c:pt idx="8715">
                  <c:v>669.70827011213237</c:v>
                </c:pt>
                <c:pt idx="8716">
                  <c:v>669.67408414528256</c:v>
                </c:pt>
                <c:pt idx="8717">
                  <c:v>669.68388012347134</c:v>
                </c:pt>
                <c:pt idx="8718">
                  <c:v>669.70627093261839</c:v>
                </c:pt>
                <c:pt idx="8719">
                  <c:v>669.70627093261839</c:v>
                </c:pt>
                <c:pt idx="8720">
                  <c:v>669.70827011213237</c:v>
                </c:pt>
                <c:pt idx="8721">
                  <c:v>669.69457573287525</c:v>
                </c:pt>
                <c:pt idx="8722">
                  <c:v>669.71116892246403</c:v>
                </c:pt>
                <c:pt idx="8723">
                  <c:v>669.69557532256943</c:v>
                </c:pt>
                <c:pt idx="8724">
                  <c:v>669.71796613306708</c:v>
                </c:pt>
                <c:pt idx="8725">
                  <c:v>669.72676252361282</c:v>
                </c:pt>
                <c:pt idx="8726">
                  <c:v>669.75215210765418</c:v>
                </c:pt>
                <c:pt idx="8727">
                  <c:v>669.76294767982859</c:v>
                </c:pt>
                <c:pt idx="8728">
                  <c:v>669.76384731087023</c:v>
                </c:pt>
                <c:pt idx="8729">
                  <c:v>669.77464288369595</c:v>
                </c:pt>
                <c:pt idx="8730">
                  <c:v>669.77264370349781</c:v>
                </c:pt>
                <c:pt idx="8731">
                  <c:v>669.7756424738028</c:v>
                </c:pt>
                <c:pt idx="8732">
                  <c:v>669.76874530217037</c:v>
                </c:pt>
                <c:pt idx="8733">
                  <c:v>670.10550749052459</c:v>
                </c:pt>
                <c:pt idx="8734">
                  <c:v>669.69947372242541</c:v>
                </c:pt>
                <c:pt idx="8735">
                  <c:v>668.80134444214332</c:v>
                </c:pt>
                <c:pt idx="8736">
                  <c:v>669.61940660264679</c:v>
                </c:pt>
                <c:pt idx="8737">
                  <c:v>669.69847413271134</c:v>
                </c:pt>
                <c:pt idx="8738">
                  <c:v>669.65359255985572</c:v>
                </c:pt>
                <c:pt idx="8739">
                  <c:v>669.77264370349781</c:v>
                </c:pt>
                <c:pt idx="8740">
                  <c:v>669.58821941887197</c:v>
                </c:pt>
                <c:pt idx="8741">
                  <c:v>668.87361445735473</c:v>
                </c:pt>
                <c:pt idx="8742">
                  <c:v>668.81403917315538</c:v>
                </c:pt>
                <c:pt idx="8743">
                  <c:v>669.67898213431511</c:v>
                </c:pt>
                <c:pt idx="8744">
                  <c:v>669.73066092409613</c:v>
                </c:pt>
                <c:pt idx="8745">
                  <c:v>669.65159338090552</c:v>
                </c:pt>
                <c:pt idx="8746">
                  <c:v>669.66528775712675</c:v>
                </c:pt>
                <c:pt idx="8747">
                  <c:v>669.65939017892754</c:v>
                </c:pt>
                <c:pt idx="8748">
                  <c:v>669.60571222966632</c:v>
                </c:pt>
                <c:pt idx="8749">
                  <c:v>669.64379658319729</c:v>
                </c:pt>
                <c:pt idx="8750">
                  <c:v>669.57842344551648</c:v>
                </c:pt>
                <c:pt idx="8751">
                  <c:v>669.61650779368711</c:v>
                </c:pt>
                <c:pt idx="8752">
                  <c:v>669.58622024059594</c:v>
                </c:pt>
                <c:pt idx="8753">
                  <c:v>669.64479617262953</c:v>
                </c:pt>
                <c:pt idx="8754">
                  <c:v>669.62330500097141</c:v>
                </c:pt>
                <c:pt idx="8755">
                  <c:v>669.60081424248483</c:v>
                </c:pt>
                <c:pt idx="8756">
                  <c:v>669.69067733311772</c:v>
                </c:pt>
                <c:pt idx="8757">
                  <c:v>669.63110179785576</c:v>
                </c:pt>
                <c:pt idx="8758">
                  <c:v>669.63110179785576</c:v>
                </c:pt>
                <c:pt idx="8759">
                  <c:v>669.59111822740886</c:v>
                </c:pt>
                <c:pt idx="8760">
                  <c:v>669.52274634104992</c:v>
                </c:pt>
                <c:pt idx="8761">
                  <c:v>669.59791543380311</c:v>
                </c:pt>
                <c:pt idx="8762">
                  <c:v>669.57942303461175</c:v>
                </c:pt>
                <c:pt idx="8763">
                  <c:v>669.61550820440073</c:v>
                </c:pt>
                <c:pt idx="8764">
                  <c:v>669.57942303461175</c:v>
                </c:pt>
                <c:pt idx="8765">
                  <c:v>669.62230541165002</c:v>
                </c:pt>
                <c:pt idx="8766">
                  <c:v>669.58721982973134</c:v>
                </c:pt>
                <c:pt idx="8767">
                  <c:v>669.59401703598894</c:v>
                </c:pt>
                <c:pt idx="8768">
                  <c:v>669.5745250480943</c:v>
                </c:pt>
                <c:pt idx="8769">
                  <c:v>669.60281342091139</c:v>
                </c:pt>
                <c:pt idx="8770">
                  <c:v>669.56372948641126</c:v>
                </c:pt>
                <c:pt idx="8771">
                  <c:v>669.61061021697162</c:v>
                </c:pt>
                <c:pt idx="8772">
                  <c:v>669.59111822740886</c:v>
                </c:pt>
                <c:pt idx="8773">
                  <c:v>669.59111822740886</c:v>
                </c:pt>
                <c:pt idx="8774">
                  <c:v>669.60671181890223</c:v>
                </c:pt>
                <c:pt idx="8775">
                  <c:v>669.60181383169549</c:v>
                </c:pt>
                <c:pt idx="8776">
                  <c:v>669.41049255067651</c:v>
                </c:pt>
                <c:pt idx="8777">
                  <c:v>669.63989818446066</c:v>
                </c:pt>
                <c:pt idx="8778">
                  <c:v>669.63500019641549</c:v>
                </c:pt>
                <c:pt idx="8779">
                  <c:v>669.56762788361641</c:v>
                </c:pt>
                <c:pt idx="8780">
                  <c:v>669.65649136936997</c:v>
                </c:pt>
                <c:pt idx="8781">
                  <c:v>669.64279699377016</c:v>
                </c:pt>
                <c:pt idx="8782">
                  <c:v>669.50035555309728</c:v>
                </c:pt>
                <c:pt idx="8783">
                  <c:v>669.88099929996304</c:v>
                </c:pt>
                <c:pt idx="8784">
                  <c:v>668.97707157995683</c:v>
                </c:pt>
                <c:pt idx="8785">
                  <c:v>668.96827522342403</c:v>
                </c:pt>
                <c:pt idx="8786">
                  <c:v>669.60481259935841</c:v>
                </c:pt>
                <c:pt idx="8787">
                  <c:v>669.64189736329013</c:v>
                </c:pt>
                <c:pt idx="8788">
                  <c:v>670.07042182116516</c:v>
                </c:pt>
                <c:pt idx="8789">
                  <c:v>669.63210138722252</c:v>
                </c:pt>
                <c:pt idx="8790">
                  <c:v>669.63989818446066</c:v>
                </c:pt>
                <c:pt idx="8791">
                  <c:v>669.52664473743096</c:v>
                </c:pt>
                <c:pt idx="8792">
                  <c:v>669.50715275630955</c:v>
                </c:pt>
                <c:pt idx="8793">
                  <c:v>669.63010220849412</c:v>
                </c:pt>
                <c:pt idx="8794">
                  <c:v>669.60181383169549</c:v>
                </c:pt>
                <c:pt idx="8795">
                  <c:v>669.59891502299877</c:v>
                </c:pt>
                <c:pt idx="8796">
                  <c:v>669.62330500097141</c:v>
                </c:pt>
                <c:pt idx="8797">
                  <c:v>669.62040619195341</c:v>
                </c:pt>
                <c:pt idx="8798">
                  <c:v>669.4837623815506</c:v>
                </c:pt>
                <c:pt idx="8799">
                  <c:v>669.59991461219965</c:v>
                </c:pt>
                <c:pt idx="8800">
                  <c:v>669.59991461219965</c:v>
                </c:pt>
                <c:pt idx="8801">
                  <c:v>669.59791543380311</c:v>
                </c:pt>
                <c:pt idx="8802">
                  <c:v>669.5745250480943</c:v>
                </c:pt>
                <c:pt idx="8803">
                  <c:v>669.5716262398056</c:v>
                </c:pt>
                <c:pt idx="8804">
                  <c:v>669.56672825348517</c:v>
                </c:pt>
                <c:pt idx="8805">
                  <c:v>669.55593269223618</c:v>
                </c:pt>
                <c:pt idx="8806">
                  <c:v>669.56372948641126</c:v>
                </c:pt>
                <c:pt idx="8807">
                  <c:v>669.54623667940473</c:v>
                </c:pt>
                <c:pt idx="8808">
                  <c:v>669.93667650730799</c:v>
                </c:pt>
                <c:pt idx="8809">
                  <c:v>669.54523709048044</c:v>
                </c:pt>
                <c:pt idx="8810">
                  <c:v>669.5374402970491</c:v>
                </c:pt>
                <c:pt idx="8811">
                  <c:v>669.13230734670981</c:v>
                </c:pt>
                <c:pt idx="8812">
                  <c:v>669.53254231159235</c:v>
                </c:pt>
                <c:pt idx="8813">
                  <c:v>669.53254231159235</c:v>
                </c:pt>
                <c:pt idx="8814">
                  <c:v>669.53154272273878</c:v>
                </c:pt>
                <c:pt idx="8815">
                  <c:v>669.52374592985814</c:v>
                </c:pt>
                <c:pt idx="8816">
                  <c:v>669.51984753353531</c:v>
                </c:pt>
                <c:pt idx="8817">
                  <c:v>669.50915193377034</c:v>
                </c:pt>
                <c:pt idx="8818">
                  <c:v>669.48276279294851</c:v>
                </c:pt>
                <c:pt idx="8819">
                  <c:v>669.48955999554312</c:v>
                </c:pt>
                <c:pt idx="8820">
                  <c:v>669.51884794474722</c:v>
                </c:pt>
                <c:pt idx="8821">
                  <c:v>669.53154272273878</c:v>
                </c:pt>
                <c:pt idx="8822">
                  <c:v>669.51984753353531</c:v>
                </c:pt>
                <c:pt idx="8823">
                  <c:v>669.48666118852566</c:v>
                </c:pt>
                <c:pt idx="8824">
                  <c:v>669.56762788361641</c:v>
                </c:pt>
                <c:pt idx="8825">
                  <c:v>669.53054313389043</c:v>
                </c:pt>
                <c:pt idx="8826">
                  <c:v>669.54623667940473</c:v>
                </c:pt>
                <c:pt idx="8827">
                  <c:v>669.52864391509274</c:v>
                </c:pt>
                <c:pt idx="8828">
                  <c:v>669.57252586995958</c:v>
                </c:pt>
                <c:pt idx="8829">
                  <c:v>669.58522065146576</c:v>
                </c:pt>
                <c:pt idx="8830">
                  <c:v>669.59891502299877</c:v>
                </c:pt>
                <c:pt idx="8831">
                  <c:v>669.63599978580237</c:v>
                </c:pt>
                <c:pt idx="8832">
                  <c:v>669.64669539256511</c:v>
                </c:pt>
                <c:pt idx="8833">
                  <c:v>669.64379658319729</c:v>
                </c:pt>
                <c:pt idx="8834">
                  <c:v>669.65359255985572</c:v>
                </c:pt>
                <c:pt idx="8835">
                  <c:v>669.65649136936997</c:v>
                </c:pt>
                <c:pt idx="8836">
                  <c:v>669.68288053383765</c:v>
                </c:pt>
                <c:pt idx="8837">
                  <c:v>669.6896777434489</c:v>
                </c:pt>
                <c:pt idx="8838">
                  <c:v>669.68867815378519</c:v>
                </c:pt>
                <c:pt idx="8839">
                  <c:v>669.69557532256943</c:v>
                </c:pt>
                <c:pt idx="8840">
                  <c:v>669.70916974292038</c:v>
                </c:pt>
                <c:pt idx="8841">
                  <c:v>669.69947372242541</c:v>
                </c:pt>
                <c:pt idx="8842">
                  <c:v>669.68188094420896</c:v>
                </c:pt>
                <c:pt idx="8843">
                  <c:v>669.6965749122686</c:v>
                </c:pt>
                <c:pt idx="8844">
                  <c:v>669.68388012347134</c:v>
                </c:pt>
                <c:pt idx="8845">
                  <c:v>669.66628734666983</c:v>
                </c:pt>
                <c:pt idx="8846">
                  <c:v>669.65649136936997</c:v>
                </c:pt>
                <c:pt idx="8847">
                  <c:v>669.6867789334384</c:v>
                </c:pt>
                <c:pt idx="8848">
                  <c:v>669.67208496612125</c:v>
                </c:pt>
                <c:pt idx="8849">
                  <c:v>669.67898213431511</c:v>
                </c:pt>
                <c:pt idx="8850">
                  <c:v>669.6965749122686</c:v>
                </c:pt>
                <c:pt idx="8851">
                  <c:v>669.71896572288165</c:v>
                </c:pt>
                <c:pt idx="8852">
                  <c:v>669.70627093261839</c:v>
                </c:pt>
                <c:pt idx="8853">
                  <c:v>669.6965749122686</c:v>
                </c:pt>
                <c:pt idx="8854">
                  <c:v>669.71506732263379</c:v>
                </c:pt>
                <c:pt idx="8855">
                  <c:v>669.70827011213237</c:v>
                </c:pt>
                <c:pt idx="8856">
                  <c:v>669.72386371304799</c:v>
                </c:pt>
                <c:pt idx="8857">
                  <c:v>669.70627093261839</c:v>
                </c:pt>
                <c:pt idx="8858">
                  <c:v>669.73266010386146</c:v>
                </c:pt>
                <c:pt idx="8859">
                  <c:v>669.69067733311772</c:v>
                </c:pt>
                <c:pt idx="8860">
                  <c:v>669.68388012347134</c:v>
                </c:pt>
                <c:pt idx="8861">
                  <c:v>669.67598336550498</c:v>
                </c:pt>
                <c:pt idx="8862">
                  <c:v>669.67898213431511</c:v>
                </c:pt>
                <c:pt idx="8863">
                  <c:v>669.66728693621803</c:v>
                </c:pt>
                <c:pt idx="8864">
                  <c:v>669.67408414528256</c:v>
                </c:pt>
                <c:pt idx="8865">
                  <c:v>669.66628734666983</c:v>
                </c:pt>
                <c:pt idx="8866">
                  <c:v>669.65939017892754</c:v>
                </c:pt>
                <c:pt idx="8867">
                  <c:v>669.64969416092208</c:v>
                </c:pt>
                <c:pt idx="8868">
                  <c:v>669.63500019641549</c:v>
                </c:pt>
                <c:pt idx="8869">
                  <c:v>669.65259297037812</c:v>
                </c:pt>
                <c:pt idx="8870">
                  <c:v>669.67208496612125</c:v>
                </c:pt>
                <c:pt idx="8871">
                  <c:v>669.66428816758878</c:v>
                </c:pt>
                <c:pt idx="8872">
                  <c:v>669.68188094420896</c:v>
                </c:pt>
                <c:pt idx="8873">
                  <c:v>669.66818656681585</c:v>
                </c:pt>
                <c:pt idx="8874">
                  <c:v>669.6857793437897</c:v>
                </c:pt>
                <c:pt idx="8875">
                  <c:v>669.66238894748096</c:v>
                </c:pt>
                <c:pt idx="8876">
                  <c:v>669.67118533550536</c:v>
                </c:pt>
                <c:pt idx="8877">
                  <c:v>669.66628734666983</c:v>
                </c:pt>
                <c:pt idx="8878">
                  <c:v>669.66818656681585</c:v>
                </c:pt>
                <c:pt idx="8879">
                  <c:v>669.62230541165002</c:v>
                </c:pt>
                <c:pt idx="8880">
                  <c:v>669.6379989645917</c:v>
                </c:pt>
                <c:pt idx="8881">
                  <c:v>669.63010220849412</c:v>
                </c:pt>
                <c:pt idx="8882">
                  <c:v>669.59601621434547</c:v>
                </c:pt>
                <c:pt idx="8883">
                  <c:v>669.5921178165695</c:v>
                </c:pt>
                <c:pt idx="8884">
                  <c:v>669.59991461219965</c:v>
                </c:pt>
                <c:pt idx="8885">
                  <c:v>669.58821941887197</c:v>
                </c:pt>
                <c:pt idx="8886">
                  <c:v>669.58422106234059</c:v>
                </c:pt>
                <c:pt idx="8887">
                  <c:v>669.62430459029804</c:v>
                </c:pt>
                <c:pt idx="8888">
                  <c:v>669.6379989645917</c:v>
                </c:pt>
                <c:pt idx="8889">
                  <c:v>669.67018574593692</c:v>
                </c:pt>
                <c:pt idx="8890">
                  <c:v>669.66038976844027</c:v>
                </c:pt>
                <c:pt idx="8891">
                  <c:v>669.66818656681585</c:v>
                </c:pt>
                <c:pt idx="8892">
                  <c:v>669.67988176496726</c:v>
                </c:pt>
                <c:pt idx="8893">
                  <c:v>669.70047331214471</c:v>
                </c:pt>
                <c:pt idx="8894">
                  <c:v>669.70916974292038</c:v>
                </c:pt>
                <c:pt idx="8895">
                  <c:v>669.71216851224369</c:v>
                </c:pt>
                <c:pt idx="8896">
                  <c:v>669.71316810202836</c:v>
                </c:pt>
                <c:pt idx="8897">
                  <c:v>669.74335571595634</c:v>
                </c:pt>
                <c:pt idx="8898">
                  <c:v>669.73266010386146</c:v>
                </c:pt>
                <c:pt idx="8899">
                  <c:v>669.72676252361282</c:v>
                </c:pt>
                <c:pt idx="8900">
                  <c:v>669.72876170333814</c:v>
                </c:pt>
                <c:pt idx="8901">
                  <c:v>669.71116892246403</c:v>
                </c:pt>
                <c:pt idx="8902">
                  <c:v>669.71606691243346</c:v>
                </c:pt>
                <c:pt idx="8903">
                  <c:v>669.71406773283911</c:v>
                </c:pt>
                <c:pt idx="8904">
                  <c:v>669.7052713428692</c:v>
                </c:pt>
                <c:pt idx="8905">
                  <c:v>669.71216851224369</c:v>
                </c:pt>
                <c:pt idx="8906">
                  <c:v>669.71316810202836</c:v>
                </c:pt>
                <c:pt idx="8907">
                  <c:v>669.71016933268959</c:v>
                </c:pt>
                <c:pt idx="8908">
                  <c:v>669.69847413271134</c:v>
                </c:pt>
                <c:pt idx="8909">
                  <c:v>669.67798254470665</c:v>
                </c:pt>
                <c:pt idx="8910">
                  <c:v>669.65069375038479</c:v>
                </c:pt>
                <c:pt idx="8911">
                  <c:v>669.65849054837054</c:v>
                </c:pt>
                <c:pt idx="8912">
                  <c:v>669.65549177987737</c:v>
                </c:pt>
                <c:pt idx="8913">
                  <c:v>669.64279699377016</c:v>
                </c:pt>
                <c:pt idx="8914">
                  <c:v>669.66038976844027</c:v>
                </c:pt>
                <c:pt idx="8915">
                  <c:v>669.63500019641549</c:v>
                </c:pt>
                <c:pt idx="8916">
                  <c:v>669.66628734666983</c:v>
                </c:pt>
                <c:pt idx="8917">
                  <c:v>669.65939017892754</c:v>
                </c:pt>
                <c:pt idx="8918">
                  <c:v>669.65749095886758</c:v>
                </c:pt>
                <c:pt idx="8919">
                  <c:v>669.65359255985572</c:v>
                </c:pt>
                <c:pt idx="8920">
                  <c:v>669.63500019641549</c:v>
                </c:pt>
                <c:pt idx="8921">
                  <c:v>669.61160980623276</c:v>
                </c:pt>
                <c:pt idx="8922">
                  <c:v>669.6135090258432</c:v>
                </c:pt>
                <c:pt idx="8923">
                  <c:v>669.64189736329013</c:v>
                </c:pt>
                <c:pt idx="8924">
                  <c:v>669.63210138722252</c:v>
                </c:pt>
                <c:pt idx="8925">
                  <c:v>669.62820298872111</c:v>
                </c:pt>
                <c:pt idx="8926">
                  <c:v>669.64479617262953</c:v>
                </c:pt>
                <c:pt idx="8927">
                  <c:v>669.64479617262953</c:v>
                </c:pt>
                <c:pt idx="8928">
                  <c:v>669.66918615637383</c:v>
                </c:pt>
                <c:pt idx="8929">
                  <c:v>669.645795762067</c:v>
                </c:pt>
                <c:pt idx="8930">
                  <c:v>669.62820298872111</c:v>
                </c:pt>
                <c:pt idx="8931">
                  <c:v>669.61160980623276</c:v>
                </c:pt>
                <c:pt idx="8932">
                  <c:v>669.60571222966632</c:v>
                </c:pt>
                <c:pt idx="8933">
                  <c:v>669.6379989645917</c:v>
                </c:pt>
                <c:pt idx="8934">
                  <c:v>669.63599978580237</c:v>
                </c:pt>
                <c:pt idx="8935">
                  <c:v>669.65549177987737</c:v>
                </c:pt>
                <c:pt idx="8936">
                  <c:v>669.68188094420896</c:v>
                </c:pt>
                <c:pt idx="8937">
                  <c:v>669.67988176496726</c:v>
                </c:pt>
                <c:pt idx="8938">
                  <c:v>669.6867789334384</c:v>
                </c:pt>
                <c:pt idx="8939">
                  <c:v>669.70237253262576</c:v>
                </c:pt>
                <c:pt idx="8940">
                  <c:v>669.71606691243346</c:v>
                </c:pt>
                <c:pt idx="8941">
                  <c:v>669.76194808978721</c:v>
                </c:pt>
                <c:pt idx="8942">
                  <c:v>669.79613407212923</c:v>
                </c:pt>
                <c:pt idx="8943">
                  <c:v>669.78823730959084</c:v>
                </c:pt>
                <c:pt idx="8944">
                  <c:v>669.81952448457309</c:v>
                </c:pt>
                <c:pt idx="8945">
                  <c:v>669.81172768011163</c:v>
                </c:pt>
                <c:pt idx="8946">
                  <c:v>669.78923689976773</c:v>
                </c:pt>
                <c:pt idx="8947">
                  <c:v>669.79513448191665</c:v>
                </c:pt>
                <c:pt idx="8948">
                  <c:v>669.78243968666618</c:v>
                </c:pt>
                <c:pt idx="8949">
                  <c:v>669.78923689976773</c:v>
                </c:pt>
                <c:pt idx="8950">
                  <c:v>669.78144009652431</c:v>
                </c:pt>
                <c:pt idx="8951">
                  <c:v>669.77264370349781</c:v>
                </c:pt>
                <c:pt idx="8952">
                  <c:v>669.77954087526894</c:v>
                </c:pt>
                <c:pt idx="8953">
                  <c:v>669.77264370349781</c:v>
                </c:pt>
                <c:pt idx="8954">
                  <c:v>669.77264370349781</c:v>
                </c:pt>
                <c:pt idx="8955">
                  <c:v>669.75215210765418</c:v>
                </c:pt>
                <c:pt idx="8956">
                  <c:v>669.7756424738028</c:v>
                </c:pt>
                <c:pt idx="8957">
                  <c:v>669.77074448232861</c:v>
                </c:pt>
                <c:pt idx="8958">
                  <c:v>669.78733767843596</c:v>
                </c:pt>
                <c:pt idx="8959">
                  <c:v>669.7775416950202</c:v>
                </c:pt>
                <c:pt idx="8960">
                  <c:v>669.802931285711</c:v>
                </c:pt>
                <c:pt idx="8961">
                  <c:v>669.80193169546249</c:v>
                </c:pt>
                <c:pt idx="8962">
                  <c:v>669.82732128934822</c:v>
                </c:pt>
                <c:pt idx="8963">
                  <c:v>669.80972849953105</c:v>
                </c:pt>
                <c:pt idx="8964">
                  <c:v>669.83121969185322</c:v>
                </c:pt>
                <c:pt idx="8965">
                  <c:v>669.84591367123085</c:v>
                </c:pt>
                <c:pt idx="8966">
                  <c:v>669.8410156779812</c:v>
                </c:pt>
                <c:pt idx="8967">
                  <c:v>669.83711727527918</c:v>
                </c:pt>
                <c:pt idx="8968">
                  <c:v>669.85860847063736</c:v>
                </c:pt>
                <c:pt idx="8969">
                  <c:v>669.84981207410976</c:v>
                </c:pt>
                <c:pt idx="8970">
                  <c:v>669.84591367123085</c:v>
                </c:pt>
                <c:pt idx="8971">
                  <c:v>669.84391449029761</c:v>
                </c:pt>
                <c:pt idx="8972">
                  <c:v>669.86050769266728</c:v>
                </c:pt>
                <c:pt idx="8973">
                  <c:v>669.85660928957327</c:v>
                </c:pt>
                <c:pt idx="8974">
                  <c:v>669.83511809443678</c:v>
                </c:pt>
                <c:pt idx="8975">
                  <c:v>669.83811686570812</c:v>
                </c:pt>
                <c:pt idx="8976">
                  <c:v>669.87320249302945</c:v>
                </c:pt>
                <c:pt idx="8977">
                  <c:v>669.82052407491142</c:v>
                </c:pt>
                <c:pt idx="8978">
                  <c:v>669.81662567262129</c:v>
                </c:pt>
                <c:pt idx="8979">
                  <c:v>669.80583009745794</c:v>
                </c:pt>
                <c:pt idx="8980">
                  <c:v>669.80393087596372</c:v>
                </c:pt>
                <c:pt idx="8981">
                  <c:v>669.76874530217037</c:v>
                </c:pt>
                <c:pt idx="8982">
                  <c:v>669.77654210490346</c:v>
                </c:pt>
                <c:pt idx="8983">
                  <c:v>669.75904927869635</c:v>
                </c:pt>
                <c:pt idx="8984">
                  <c:v>669.73655850446323</c:v>
                </c:pt>
                <c:pt idx="8985">
                  <c:v>669.73655850446323</c:v>
                </c:pt>
                <c:pt idx="8986">
                  <c:v>669.75215210765418</c:v>
                </c:pt>
                <c:pt idx="8987">
                  <c:v>669.73655850446323</c:v>
                </c:pt>
                <c:pt idx="8988">
                  <c:v>669.70727052237271</c:v>
                </c:pt>
                <c:pt idx="8989">
                  <c:v>669.72876170333814</c:v>
                </c:pt>
                <c:pt idx="8990">
                  <c:v>669.71506732263379</c:v>
                </c:pt>
                <c:pt idx="8991">
                  <c:v>669.73555891455794</c:v>
                </c:pt>
                <c:pt idx="8992">
                  <c:v>669.90149090942452</c:v>
                </c:pt>
                <c:pt idx="8993">
                  <c:v>669.68188094420896</c:v>
                </c:pt>
                <c:pt idx="8994">
                  <c:v>669.70727052237271</c:v>
                </c:pt>
                <c:pt idx="8995">
                  <c:v>669.88789647558872</c:v>
                </c:pt>
                <c:pt idx="8996">
                  <c:v>669.62430459029804</c:v>
                </c:pt>
                <c:pt idx="8997">
                  <c:v>669.70337212235995</c:v>
                </c:pt>
                <c:pt idx="8998">
                  <c:v>669.50715275630955</c:v>
                </c:pt>
                <c:pt idx="8999">
                  <c:v>669.68288053383765</c:v>
                </c:pt>
                <c:pt idx="9000">
                  <c:v>668.98586793688878</c:v>
                </c:pt>
                <c:pt idx="9001">
                  <c:v>669.25525656118987</c:v>
                </c:pt>
                <c:pt idx="9002">
                  <c:v>669.79903288377466</c:v>
                </c:pt>
                <c:pt idx="9003">
                  <c:v>669.25335734508883</c:v>
                </c:pt>
                <c:pt idx="9004">
                  <c:v>669.64379658319729</c:v>
                </c:pt>
                <c:pt idx="9005">
                  <c:v>669.66628734666983</c:v>
                </c:pt>
                <c:pt idx="9006">
                  <c:v>669.67598336550498</c:v>
                </c:pt>
                <c:pt idx="9007">
                  <c:v>669.70047331214471</c:v>
                </c:pt>
                <c:pt idx="9008">
                  <c:v>669.63889859505355</c:v>
                </c:pt>
                <c:pt idx="9009">
                  <c:v>669.66818656681585</c:v>
                </c:pt>
                <c:pt idx="9010">
                  <c:v>669.47296682492129</c:v>
                </c:pt>
                <c:pt idx="9011">
                  <c:v>669.74725411677321</c:v>
                </c:pt>
                <c:pt idx="9012">
                  <c:v>669.62040619195341</c:v>
                </c:pt>
                <c:pt idx="9013">
                  <c:v>669.41828933900285</c:v>
                </c:pt>
                <c:pt idx="9014">
                  <c:v>669.90738849498791</c:v>
                </c:pt>
                <c:pt idx="9015">
                  <c:v>669.49835637572733</c:v>
                </c:pt>
                <c:pt idx="9016">
                  <c:v>669.40469493904732</c:v>
                </c:pt>
                <c:pt idx="9017">
                  <c:v>669.3793054005065</c:v>
                </c:pt>
                <c:pt idx="9018">
                  <c:v>669.38710218757865</c:v>
                </c:pt>
                <c:pt idx="9019">
                  <c:v>670.11820230692831</c:v>
                </c:pt>
                <c:pt idx="9020">
                  <c:v>669.37730622438471</c:v>
                </c:pt>
                <c:pt idx="9021">
                  <c:v>669.50915193377034</c:v>
                </c:pt>
                <c:pt idx="9022">
                  <c:v>669.5374402970491</c:v>
                </c:pt>
                <c:pt idx="9023">
                  <c:v>669.51305032987796</c:v>
                </c:pt>
                <c:pt idx="9024">
                  <c:v>669.53054313389043</c:v>
                </c:pt>
                <c:pt idx="9025">
                  <c:v>669.48566159990867</c:v>
                </c:pt>
                <c:pt idx="9026">
                  <c:v>669.36661063248289</c:v>
                </c:pt>
                <c:pt idx="9027">
                  <c:v>669.48566159990867</c:v>
                </c:pt>
                <c:pt idx="9028">
                  <c:v>669.47586563173491</c:v>
                </c:pt>
                <c:pt idx="9029">
                  <c:v>669.50425394902811</c:v>
                </c:pt>
                <c:pt idx="9030">
                  <c:v>669.3685098496934</c:v>
                </c:pt>
                <c:pt idx="9031">
                  <c:v>669.47006801815087</c:v>
                </c:pt>
                <c:pt idx="9032">
                  <c:v>669.53354190045104</c:v>
                </c:pt>
                <c:pt idx="9033">
                  <c:v>669.51784835596436</c:v>
                </c:pt>
                <c:pt idx="9034">
                  <c:v>669.49645715724489</c:v>
                </c:pt>
                <c:pt idx="9035">
                  <c:v>669.51594913729105</c:v>
                </c:pt>
                <c:pt idx="9036">
                  <c:v>669.52174675224694</c:v>
                </c:pt>
                <c:pt idx="9037">
                  <c:v>669.57552463716945</c:v>
                </c:pt>
                <c:pt idx="9038">
                  <c:v>669.55793187020004</c:v>
                </c:pt>
                <c:pt idx="9039">
                  <c:v>669.59011863825333</c:v>
                </c:pt>
                <c:pt idx="9040">
                  <c:v>669.61160980623276</c:v>
                </c:pt>
                <c:pt idx="9041">
                  <c:v>669.62040619195341</c:v>
                </c:pt>
                <c:pt idx="9042">
                  <c:v>669.65849054837054</c:v>
                </c:pt>
                <c:pt idx="9043">
                  <c:v>669.65849054837054</c:v>
                </c:pt>
                <c:pt idx="9044">
                  <c:v>669.66728693621803</c:v>
                </c:pt>
                <c:pt idx="9045">
                  <c:v>669.69947372242541</c:v>
                </c:pt>
                <c:pt idx="9046">
                  <c:v>669.71016933268959</c:v>
                </c:pt>
                <c:pt idx="9047">
                  <c:v>669.73066092409613</c:v>
                </c:pt>
                <c:pt idx="9048">
                  <c:v>669.71506732263379</c:v>
                </c:pt>
                <c:pt idx="9049">
                  <c:v>669.73655850446323</c:v>
                </c:pt>
                <c:pt idx="9050">
                  <c:v>669.75605050864783</c:v>
                </c:pt>
                <c:pt idx="9051">
                  <c:v>669.74725411677321</c:v>
                </c:pt>
                <c:pt idx="9052">
                  <c:v>669.75025288668553</c:v>
                </c:pt>
                <c:pt idx="9053">
                  <c:v>669.75994890971992</c:v>
                </c:pt>
                <c:pt idx="9054">
                  <c:v>669.72286412320818</c:v>
                </c:pt>
                <c:pt idx="9055">
                  <c:v>669.75415128764109</c:v>
                </c:pt>
                <c:pt idx="9056">
                  <c:v>669.76094849975095</c:v>
                </c:pt>
                <c:pt idx="9057">
                  <c:v>669.77464288369595</c:v>
                </c:pt>
                <c:pt idx="9058">
                  <c:v>669.75115251766829</c:v>
                </c:pt>
                <c:pt idx="9059">
                  <c:v>669.74045690514345</c:v>
                </c:pt>
                <c:pt idx="9060">
                  <c:v>669.76384731087023</c:v>
                </c:pt>
                <c:pt idx="9061">
                  <c:v>669.78144009652431</c:v>
                </c:pt>
                <c:pt idx="9062">
                  <c:v>669.78044050638755</c:v>
                </c:pt>
                <c:pt idx="9063">
                  <c:v>669.76484690092161</c:v>
                </c:pt>
                <c:pt idx="9064">
                  <c:v>670.0255401622087</c:v>
                </c:pt>
                <c:pt idx="9065">
                  <c:v>669.79703370332493</c:v>
                </c:pt>
                <c:pt idx="9066">
                  <c:v>669.80782927799851</c:v>
                </c:pt>
                <c:pt idx="9067">
                  <c:v>669.79413489170929</c:v>
                </c:pt>
                <c:pt idx="9068">
                  <c:v>669.79023648994996</c:v>
                </c:pt>
                <c:pt idx="9069">
                  <c:v>669.81072808981867</c:v>
                </c:pt>
                <c:pt idx="9070">
                  <c:v>669.62140578126503</c:v>
                </c:pt>
                <c:pt idx="9071">
                  <c:v>669.80093210522102</c:v>
                </c:pt>
                <c:pt idx="9072">
                  <c:v>669.67988176496726</c:v>
                </c:pt>
                <c:pt idx="9073">
                  <c:v>669.61450861511844</c:v>
                </c:pt>
                <c:pt idx="9074">
                  <c:v>669.82732128934822</c:v>
                </c:pt>
                <c:pt idx="9075">
                  <c:v>669.03374811400522</c:v>
                </c:pt>
                <c:pt idx="9076">
                  <c:v>669.95227012659393</c:v>
                </c:pt>
                <c:pt idx="9077">
                  <c:v>669.88399807194412</c:v>
                </c:pt>
                <c:pt idx="9078">
                  <c:v>669.80493046622155</c:v>
                </c:pt>
                <c:pt idx="9079">
                  <c:v>669.23286580412844</c:v>
                </c:pt>
                <c:pt idx="9080">
                  <c:v>669.76094849975095</c:v>
                </c:pt>
                <c:pt idx="9081">
                  <c:v>669.9561685316113</c:v>
                </c:pt>
                <c:pt idx="9082">
                  <c:v>669.76094849975095</c:v>
                </c:pt>
                <c:pt idx="9083">
                  <c:v>669.74925329670964</c:v>
                </c:pt>
                <c:pt idx="9084">
                  <c:v>669.6965749122686</c:v>
                </c:pt>
                <c:pt idx="9085">
                  <c:v>669.68388012347134</c:v>
                </c:pt>
                <c:pt idx="9086">
                  <c:v>669.70827011213237</c:v>
                </c:pt>
                <c:pt idx="9087">
                  <c:v>669.68867815378519</c:v>
                </c:pt>
                <c:pt idx="9088">
                  <c:v>669.71406773283911</c:v>
                </c:pt>
                <c:pt idx="9089">
                  <c:v>669.70137294289657</c:v>
                </c:pt>
                <c:pt idx="9090">
                  <c:v>669.70237253262576</c:v>
                </c:pt>
                <c:pt idx="9091">
                  <c:v>669.67988176496726</c:v>
                </c:pt>
                <c:pt idx="9092">
                  <c:v>669.69457573287525</c:v>
                </c:pt>
                <c:pt idx="9093">
                  <c:v>669.72576293375801</c:v>
                </c:pt>
                <c:pt idx="9094">
                  <c:v>669.74045690514345</c:v>
                </c:pt>
                <c:pt idx="9095">
                  <c:v>669.78733767843596</c:v>
                </c:pt>
                <c:pt idx="9096">
                  <c:v>669.75215210765418</c:v>
                </c:pt>
                <c:pt idx="9097">
                  <c:v>669.79413489170929</c:v>
                </c:pt>
                <c:pt idx="9098">
                  <c:v>669.76974489224688</c:v>
                </c:pt>
                <c:pt idx="9099">
                  <c:v>669.77954087526894</c:v>
                </c:pt>
                <c:pt idx="9100">
                  <c:v>669.73365969375197</c:v>
                </c:pt>
                <c:pt idx="9101">
                  <c:v>669.59601621434547</c:v>
                </c:pt>
                <c:pt idx="9102">
                  <c:v>669.78433890795009</c:v>
                </c:pt>
                <c:pt idx="9103">
                  <c:v>669.73555891455794</c:v>
                </c:pt>
                <c:pt idx="9104">
                  <c:v>669.58232184301698</c:v>
                </c:pt>
                <c:pt idx="9105">
                  <c:v>669.8156260823032</c:v>
                </c:pt>
                <c:pt idx="9106">
                  <c:v>669.78144009652431</c:v>
                </c:pt>
                <c:pt idx="9107">
                  <c:v>669.7912360801372</c:v>
                </c:pt>
                <c:pt idx="9108">
                  <c:v>669.67598336550498</c:v>
                </c:pt>
                <c:pt idx="9109">
                  <c:v>669.76584649097788</c:v>
                </c:pt>
                <c:pt idx="9110">
                  <c:v>669.54233828262966</c:v>
                </c:pt>
                <c:pt idx="9111">
                  <c:v>669.74435530590188</c:v>
                </c:pt>
                <c:pt idx="9112">
                  <c:v>669.49935596440969</c:v>
                </c:pt>
                <c:pt idx="9113">
                  <c:v>669.73755809437375</c:v>
                </c:pt>
                <c:pt idx="9114">
                  <c:v>669.7394573152169</c:v>
                </c:pt>
                <c:pt idx="9115">
                  <c:v>669.62430459029804</c:v>
                </c:pt>
                <c:pt idx="9116">
                  <c:v>669.72876170333814</c:v>
                </c:pt>
                <c:pt idx="9117">
                  <c:v>669.72386371304799</c:v>
                </c:pt>
                <c:pt idx="9118">
                  <c:v>669.71016933268959</c:v>
                </c:pt>
                <c:pt idx="9119">
                  <c:v>669.73655850446323</c:v>
                </c:pt>
                <c:pt idx="9120">
                  <c:v>669.74535489585264</c:v>
                </c:pt>
                <c:pt idx="9121">
                  <c:v>669.72286412320818</c:v>
                </c:pt>
                <c:pt idx="9122">
                  <c:v>669.75605050864783</c:v>
                </c:pt>
                <c:pt idx="9123">
                  <c:v>669.74235612601592</c:v>
                </c:pt>
                <c:pt idx="9124">
                  <c:v>669.74725411677321</c:v>
                </c:pt>
                <c:pt idx="9125">
                  <c:v>669.74045690514345</c:v>
                </c:pt>
                <c:pt idx="9126">
                  <c:v>669.75215210765418</c:v>
                </c:pt>
                <c:pt idx="9127">
                  <c:v>669.75215210765418</c:v>
                </c:pt>
                <c:pt idx="9128">
                  <c:v>669.7677457120991</c:v>
                </c:pt>
                <c:pt idx="9129">
                  <c:v>669.74725411677321</c:v>
                </c:pt>
                <c:pt idx="9130">
                  <c:v>669.72776211347298</c:v>
                </c:pt>
                <c:pt idx="9131">
                  <c:v>669.72776211347298</c:v>
                </c:pt>
                <c:pt idx="9132">
                  <c:v>669.72486330289303</c:v>
                </c:pt>
                <c:pt idx="9133">
                  <c:v>669.69167692279166</c:v>
                </c:pt>
                <c:pt idx="9134">
                  <c:v>669.68477975414623</c:v>
                </c:pt>
                <c:pt idx="9135">
                  <c:v>669.68477975414623</c:v>
                </c:pt>
                <c:pt idx="9136">
                  <c:v>669.67018574593692</c:v>
                </c:pt>
                <c:pt idx="9137">
                  <c:v>669.70337212235995</c:v>
                </c:pt>
                <c:pt idx="9138">
                  <c:v>669.67408414528256</c:v>
                </c:pt>
                <c:pt idx="9139">
                  <c:v>669.6965749122686</c:v>
                </c:pt>
                <c:pt idx="9140">
                  <c:v>669.66728693621803</c:v>
                </c:pt>
                <c:pt idx="9141">
                  <c:v>669.68188094420896</c:v>
                </c:pt>
                <c:pt idx="9142">
                  <c:v>669.68088135458549</c:v>
                </c:pt>
                <c:pt idx="9143">
                  <c:v>669.69457573287525</c:v>
                </c:pt>
                <c:pt idx="9144">
                  <c:v>669.66918615637383</c:v>
                </c:pt>
                <c:pt idx="9145">
                  <c:v>669.70916974292038</c:v>
                </c:pt>
                <c:pt idx="9146">
                  <c:v>669.70237253262576</c:v>
                </c:pt>
                <c:pt idx="9147">
                  <c:v>669.70047331214471</c:v>
                </c:pt>
                <c:pt idx="9148">
                  <c:v>669.68777852309222</c:v>
                </c:pt>
                <c:pt idx="9149">
                  <c:v>669.68088135458549</c:v>
                </c:pt>
                <c:pt idx="9150">
                  <c:v>669.67118533550536</c:v>
                </c:pt>
                <c:pt idx="9151">
                  <c:v>669.68288053383765</c:v>
                </c:pt>
                <c:pt idx="9152">
                  <c:v>669.70237253262576</c:v>
                </c:pt>
                <c:pt idx="9153">
                  <c:v>669.68088135458549</c:v>
                </c:pt>
                <c:pt idx="9154">
                  <c:v>669.68477975414623</c:v>
                </c:pt>
                <c:pt idx="9155">
                  <c:v>669.71216851224369</c:v>
                </c:pt>
                <c:pt idx="9156">
                  <c:v>669.74235612601592</c:v>
                </c:pt>
                <c:pt idx="9157">
                  <c:v>669.76294767982859</c:v>
                </c:pt>
                <c:pt idx="9158">
                  <c:v>669.80493046622155</c:v>
                </c:pt>
                <c:pt idx="9159">
                  <c:v>669.78823730959084</c:v>
                </c:pt>
                <c:pt idx="9160">
                  <c:v>669.8156260823032</c:v>
                </c:pt>
                <c:pt idx="9161">
                  <c:v>669.81662567262129</c:v>
                </c:pt>
                <c:pt idx="9162">
                  <c:v>669.80782927799851</c:v>
                </c:pt>
                <c:pt idx="9163">
                  <c:v>669.83511809443678</c:v>
                </c:pt>
                <c:pt idx="9164">
                  <c:v>669.84291489983889</c:v>
                </c:pt>
                <c:pt idx="9165">
                  <c:v>669.82442247727977</c:v>
                </c:pt>
                <c:pt idx="9166">
                  <c:v>669.85660928957327</c:v>
                </c:pt>
                <c:pt idx="9167">
                  <c:v>669.86540568640942</c:v>
                </c:pt>
                <c:pt idx="9168">
                  <c:v>669.86150728321684</c:v>
                </c:pt>
                <c:pt idx="9169">
                  <c:v>669.86150728321684</c:v>
                </c:pt>
                <c:pt idx="9170">
                  <c:v>669.86440609583872</c:v>
                </c:pt>
                <c:pt idx="9171">
                  <c:v>669.8576088801027</c:v>
                </c:pt>
                <c:pt idx="9172">
                  <c:v>669.81662567262129</c:v>
                </c:pt>
                <c:pt idx="9173">
                  <c:v>669.8410156779812</c:v>
                </c:pt>
                <c:pt idx="9174">
                  <c:v>669.87030368027513</c:v>
                </c:pt>
                <c:pt idx="9175">
                  <c:v>669.86830449909041</c:v>
                </c:pt>
                <c:pt idx="9176">
                  <c:v>669.8693040896801</c:v>
                </c:pt>
                <c:pt idx="9177">
                  <c:v>669.87130327087516</c:v>
                </c:pt>
                <c:pt idx="9178">
                  <c:v>669.86540568640942</c:v>
                </c:pt>
                <c:pt idx="9179">
                  <c:v>669.8664052769841</c:v>
                </c:pt>
                <c:pt idx="9180">
                  <c:v>669.85950810212296</c:v>
                </c:pt>
                <c:pt idx="9181">
                  <c:v>669.84681330265755</c:v>
                </c:pt>
                <c:pt idx="9182">
                  <c:v>669.82442247727977</c:v>
                </c:pt>
                <c:pt idx="9183">
                  <c:v>669.83321887265549</c:v>
                </c:pt>
                <c:pt idx="9184">
                  <c:v>669.78343927681328</c:v>
                </c:pt>
                <c:pt idx="9185">
                  <c:v>669.76194808978721</c:v>
                </c:pt>
                <c:pt idx="9186">
                  <c:v>669.74825370673886</c:v>
                </c:pt>
                <c:pt idx="9187">
                  <c:v>669.70727052237271</c:v>
                </c:pt>
                <c:pt idx="9188">
                  <c:v>669.71216851224369</c:v>
                </c:pt>
                <c:pt idx="9189">
                  <c:v>669.6867789334384</c:v>
                </c:pt>
                <c:pt idx="9190">
                  <c:v>669.68288053383765</c:v>
                </c:pt>
                <c:pt idx="9191">
                  <c:v>669.6867789334384</c:v>
                </c:pt>
                <c:pt idx="9192">
                  <c:v>669.6867789334384</c:v>
                </c:pt>
                <c:pt idx="9193">
                  <c:v>669.70827011213237</c:v>
                </c:pt>
                <c:pt idx="9194">
                  <c:v>669.67508373487101</c:v>
                </c:pt>
                <c:pt idx="9195">
                  <c:v>669.68477975414623</c:v>
                </c:pt>
                <c:pt idx="9196">
                  <c:v>669.70727052237271</c:v>
                </c:pt>
                <c:pt idx="9197">
                  <c:v>669.70627093261839</c:v>
                </c:pt>
                <c:pt idx="9198">
                  <c:v>669.72286412320818</c:v>
                </c:pt>
                <c:pt idx="9199">
                  <c:v>669.74145649507398</c:v>
                </c:pt>
                <c:pt idx="9200">
                  <c:v>669.75315169764508</c:v>
                </c:pt>
                <c:pt idx="9201">
                  <c:v>669.7912360801372</c:v>
                </c:pt>
                <c:pt idx="9202">
                  <c:v>669.77364329359432</c:v>
                </c:pt>
                <c:pt idx="9203">
                  <c:v>669.78433890795009</c:v>
                </c:pt>
                <c:pt idx="9204">
                  <c:v>669.80972849953105</c:v>
                </c:pt>
                <c:pt idx="9205">
                  <c:v>669.82732128934822</c:v>
                </c:pt>
                <c:pt idx="9206">
                  <c:v>669.82832087972668</c:v>
                </c:pt>
                <c:pt idx="9207">
                  <c:v>669.84781289313639</c:v>
                </c:pt>
                <c:pt idx="9208">
                  <c:v>669.83121969185322</c:v>
                </c:pt>
                <c:pt idx="9209">
                  <c:v>669.85371047706712</c:v>
                </c:pt>
                <c:pt idx="9210">
                  <c:v>669.86540568640942</c:v>
                </c:pt>
                <c:pt idx="9211">
                  <c:v>669.88689688490319</c:v>
                </c:pt>
                <c:pt idx="9212">
                  <c:v>669.88489770354749</c:v>
                </c:pt>
                <c:pt idx="9213">
                  <c:v>669.85950810212296</c:v>
                </c:pt>
                <c:pt idx="9214">
                  <c:v>669.86150728321684</c:v>
                </c:pt>
                <c:pt idx="9215">
                  <c:v>669.80682968772555</c:v>
                </c:pt>
                <c:pt idx="9216">
                  <c:v>669.83511809443678</c:v>
                </c:pt>
                <c:pt idx="9217">
                  <c:v>669.83811686570812</c:v>
                </c:pt>
                <c:pt idx="9218">
                  <c:v>669.78533849810685</c:v>
                </c:pt>
                <c:pt idx="9219">
                  <c:v>669.78243968666618</c:v>
                </c:pt>
                <c:pt idx="9220">
                  <c:v>669.77364329359432</c:v>
                </c:pt>
                <c:pt idx="9221">
                  <c:v>669.74435530590188</c:v>
                </c:pt>
                <c:pt idx="9222">
                  <c:v>669.72286412320818</c:v>
                </c:pt>
                <c:pt idx="9223">
                  <c:v>669.72676252361282</c:v>
                </c:pt>
                <c:pt idx="9224">
                  <c:v>669.70137294289657</c:v>
                </c:pt>
                <c:pt idx="9225">
                  <c:v>669.68288053383765</c:v>
                </c:pt>
                <c:pt idx="9226">
                  <c:v>669.67308455569935</c:v>
                </c:pt>
                <c:pt idx="9227">
                  <c:v>669.67988176496726</c:v>
                </c:pt>
                <c:pt idx="9228">
                  <c:v>669.66238894748096</c:v>
                </c:pt>
                <c:pt idx="9229">
                  <c:v>669.69257655350259</c:v>
                </c:pt>
                <c:pt idx="9230">
                  <c:v>669.70237253262576</c:v>
                </c:pt>
                <c:pt idx="9231">
                  <c:v>669.71706650223825</c:v>
                </c:pt>
                <c:pt idx="9232">
                  <c:v>669.72486330289303</c:v>
                </c:pt>
                <c:pt idx="9233">
                  <c:v>669.74045690514345</c:v>
                </c:pt>
                <c:pt idx="9234">
                  <c:v>669.74435530590188</c:v>
                </c:pt>
                <c:pt idx="9235">
                  <c:v>669.74145649507398</c:v>
                </c:pt>
                <c:pt idx="9236">
                  <c:v>669.72386371304799</c:v>
                </c:pt>
                <c:pt idx="9237">
                  <c:v>669.7394573152169</c:v>
                </c:pt>
                <c:pt idx="9238">
                  <c:v>669.73066092409613</c:v>
                </c:pt>
                <c:pt idx="9239">
                  <c:v>669.76684608103938</c:v>
                </c:pt>
                <c:pt idx="9240">
                  <c:v>669.74335571595634</c:v>
                </c:pt>
                <c:pt idx="9241">
                  <c:v>669.75215210765418</c:v>
                </c:pt>
                <c:pt idx="9242">
                  <c:v>669.74825370673886</c:v>
                </c:pt>
                <c:pt idx="9243">
                  <c:v>669.74145649507398</c:v>
                </c:pt>
                <c:pt idx="9244">
                  <c:v>669.45347484919625</c:v>
                </c:pt>
                <c:pt idx="9245">
                  <c:v>669.74145649507398</c:v>
                </c:pt>
                <c:pt idx="9246">
                  <c:v>669.73655850446323</c:v>
                </c:pt>
                <c:pt idx="9247">
                  <c:v>669.30603560910731</c:v>
                </c:pt>
                <c:pt idx="9248">
                  <c:v>669.69947372242541</c:v>
                </c:pt>
                <c:pt idx="9249">
                  <c:v>669.67598336550498</c:v>
                </c:pt>
                <c:pt idx="9250">
                  <c:v>669.71016933268959</c:v>
                </c:pt>
                <c:pt idx="9251">
                  <c:v>669.64769498201224</c:v>
                </c:pt>
                <c:pt idx="9252">
                  <c:v>670.39638892546134</c:v>
                </c:pt>
                <c:pt idx="9253">
                  <c:v>669.74045690514345</c:v>
                </c:pt>
                <c:pt idx="9254">
                  <c:v>669.59401703598894</c:v>
                </c:pt>
                <c:pt idx="9255">
                  <c:v>669.43098411041024</c:v>
                </c:pt>
                <c:pt idx="9256">
                  <c:v>669.81662567262129</c:v>
                </c:pt>
                <c:pt idx="9257">
                  <c:v>669.48276279294851</c:v>
                </c:pt>
                <c:pt idx="9258">
                  <c:v>669.80493046622155</c:v>
                </c:pt>
                <c:pt idx="9259">
                  <c:v>669.43398287543096</c:v>
                </c:pt>
                <c:pt idx="9260">
                  <c:v>669.5716262398056</c:v>
                </c:pt>
                <c:pt idx="9261">
                  <c:v>669.60281342091139</c:v>
                </c:pt>
                <c:pt idx="9262">
                  <c:v>669.66328857805604</c:v>
                </c:pt>
                <c:pt idx="9263">
                  <c:v>669.76484690092161</c:v>
                </c:pt>
                <c:pt idx="9264">
                  <c:v>669.63310097659462</c:v>
                </c:pt>
                <c:pt idx="9265">
                  <c:v>669.7756424738028</c:v>
                </c:pt>
                <c:pt idx="9266">
                  <c:v>669.6965749122686</c:v>
                </c:pt>
                <c:pt idx="9267">
                  <c:v>669.60771140814336</c:v>
                </c:pt>
                <c:pt idx="9268">
                  <c:v>669.78633808826885</c:v>
                </c:pt>
                <c:pt idx="9269">
                  <c:v>669.79223567032955</c:v>
                </c:pt>
                <c:pt idx="9270">
                  <c:v>669.78044050638755</c:v>
                </c:pt>
                <c:pt idx="9271">
                  <c:v>669.79223567032955</c:v>
                </c:pt>
                <c:pt idx="9272">
                  <c:v>669.75605050864783</c:v>
                </c:pt>
                <c:pt idx="9273">
                  <c:v>669.81072808981867</c:v>
                </c:pt>
                <c:pt idx="9274">
                  <c:v>669.82832087972668</c:v>
                </c:pt>
                <c:pt idx="9275">
                  <c:v>669.84001608753738</c:v>
                </c:pt>
                <c:pt idx="9276">
                  <c:v>669.85271088655782</c:v>
                </c:pt>
                <c:pt idx="9277">
                  <c:v>669.83411850402331</c:v>
                </c:pt>
                <c:pt idx="9278">
                  <c:v>669.86440609583872</c:v>
                </c:pt>
                <c:pt idx="9279">
                  <c:v>669.84491408076167</c:v>
                </c:pt>
                <c:pt idx="9280">
                  <c:v>669.78343927681328</c:v>
                </c:pt>
                <c:pt idx="9281">
                  <c:v>669.79223567032955</c:v>
                </c:pt>
                <c:pt idx="9282">
                  <c:v>669.76294767982859</c:v>
                </c:pt>
                <c:pt idx="9283">
                  <c:v>669.73365969375197</c:v>
                </c:pt>
                <c:pt idx="9284">
                  <c:v>669.73845772529762</c:v>
                </c:pt>
                <c:pt idx="9285">
                  <c:v>669.72286412320818</c:v>
                </c:pt>
                <c:pt idx="9286">
                  <c:v>669.70627093261839</c:v>
                </c:pt>
                <c:pt idx="9287">
                  <c:v>669.6965749122686</c:v>
                </c:pt>
                <c:pt idx="9288">
                  <c:v>669.69557532256943</c:v>
                </c:pt>
                <c:pt idx="9289">
                  <c:v>669.72876170333814</c:v>
                </c:pt>
                <c:pt idx="9290">
                  <c:v>669.73555891455794</c:v>
                </c:pt>
                <c:pt idx="9291">
                  <c:v>669.73066092409613</c:v>
                </c:pt>
                <c:pt idx="9292">
                  <c:v>669.73755809437375</c:v>
                </c:pt>
                <c:pt idx="9293">
                  <c:v>669.76094849975095</c:v>
                </c:pt>
                <c:pt idx="9294">
                  <c:v>669.76974489224688</c:v>
                </c:pt>
                <c:pt idx="9295">
                  <c:v>669.75904927869635</c:v>
                </c:pt>
                <c:pt idx="9296">
                  <c:v>669.75025288668553</c:v>
                </c:pt>
                <c:pt idx="9297">
                  <c:v>669.76384731087023</c:v>
                </c:pt>
                <c:pt idx="9298">
                  <c:v>669.73755809437375</c:v>
                </c:pt>
                <c:pt idx="9299">
                  <c:v>669.75025288668553</c:v>
                </c:pt>
                <c:pt idx="9300">
                  <c:v>669.72876170333814</c:v>
                </c:pt>
                <c:pt idx="9301">
                  <c:v>669.71706650223825</c:v>
                </c:pt>
                <c:pt idx="9302">
                  <c:v>669.71406773283911</c:v>
                </c:pt>
                <c:pt idx="9303">
                  <c:v>669.71316810202836</c:v>
                </c:pt>
                <c:pt idx="9304">
                  <c:v>669.75605050864783</c:v>
                </c:pt>
                <c:pt idx="9305">
                  <c:v>669.78144009652431</c:v>
                </c:pt>
                <c:pt idx="9306">
                  <c:v>669.76294767982859</c:v>
                </c:pt>
                <c:pt idx="9307">
                  <c:v>669.77364329359432</c:v>
                </c:pt>
                <c:pt idx="9308">
                  <c:v>669.7775416950202</c:v>
                </c:pt>
                <c:pt idx="9309">
                  <c:v>669.7677457120991</c:v>
                </c:pt>
                <c:pt idx="9310">
                  <c:v>669.78144009652431</c:v>
                </c:pt>
                <c:pt idx="9311">
                  <c:v>669.7677457120991</c:v>
                </c:pt>
                <c:pt idx="9312">
                  <c:v>669.75994890971992</c:v>
                </c:pt>
                <c:pt idx="9313">
                  <c:v>669.76484690092161</c:v>
                </c:pt>
                <c:pt idx="9314">
                  <c:v>669.79023648994996</c:v>
                </c:pt>
                <c:pt idx="9315">
                  <c:v>669.75705009865874</c:v>
                </c:pt>
                <c:pt idx="9316">
                  <c:v>669.75804968867499</c:v>
                </c:pt>
                <c:pt idx="9317">
                  <c:v>669.77074448232861</c:v>
                </c:pt>
                <c:pt idx="9318">
                  <c:v>669.79223567032955</c:v>
                </c:pt>
                <c:pt idx="9319">
                  <c:v>669.79613407212923</c:v>
                </c:pt>
                <c:pt idx="9320">
                  <c:v>669.79903288377466</c:v>
                </c:pt>
                <c:pt idx="9321">
                  <c:v>669.8156260823032</c:v>
                </c:pt>
                <c:pt idx="9322">
                  <c:v>669.80882886827646</c:v>
                </c:pt>
                <c:pt idx="9323">
                  <c:v>669.82732128934822</c:v>
                </c:pt>
                <c:pt idx="9324">
                  <c:v>669.82542206764322</c:v>
                </c:pt>
                <c:pt idx="9325">
                  <c:v>669.78343927681328</c:v>
                </c:pt>
                <c:pt idx="9326">
                  <c:v>669.77164411340641</c:v>
                </c:pt>
                <c:pt idx="9327">
                  <c:v>669.78433890795009</c:v>
                </c:pt>
                <c:pt idx="9328">
                  <c:v>669.8156260823032</c:v>
                </c:pt>
                <c:pt idx="9329">
                  <c:v>669.78733767843596</c:v>
                </c:pt>
                <c:pt idx="9330">
                  <c:v>669.75315169764508</c:v>
                </c:pt>
                <c:pt idx="9331">
                  <c:v>669.76684608103938</c:v>
                </c:pt>
                <c:pt idx="9332">
                  <c:v>669.76584649097788</c:v>
                </c:pt>
                <c:pt idx="9333">
                  <c:v>669.79513448191665</c:v>
                </c:pt>
                <c:pt idx="9334">
                  <c:v>669.78733767843596</c:v>
                </c:pt>
                <c:pt idx="9335">
                  <c:v>669.74145649507398</c:v>
                </c:pt>
                <c:pt idx="9336">
                  <c:v>669.74825370673886</c:v>
                </c:pt>
                <c:pt idx="9337">
                  <c:v>669.77074448232861</c:v>
                </c:pt>
                <c:pt idx="9338">
                  <c:v>669.75605050864783</c:v>
                </c:pt>
                <c:pt idx="9339">
                  <c:v>669.72576293375801</c:v>
                </c:pt>
                <c:pt idx="9340">
                  <c:v>669.76874530217037</c:v>
                </c:pt>
                <c:pt idx="9341">
                  <c:v>669.78923689976773</c:v>
                </c:pt>
                <c:pt idx="9342">
                  <c:v>669.78823730959084</c:v>
                </c:pt>
                <c:pt idx="9343">
                  <c:v>669.68188094420896</c:v>
                </c:pt>
                <c:pt idx="9344">
                  <c:v>669.79613407212923</c:v>
                </c:pt>
                <c:pt idx="9345">
                  <c:v>669.82442247727977</c:v>
                </c:pt>
                <c:pt idx="9346">
                  <c:v>669.86250687377151</c:v>
                </c:pt>
                <c:pt idx="9347">
                  <c:v>669.86050769266728</c:v>
                </c:pt>
                <c:pt idx="9348">
                  <c:v>669.85071170555443</c:v>
                </c:pt>
                <c:pt idx="9349">
                  <c:v>669.86250687377151</c:v>
                </c:pt>
                <c:pt idx="9350">
                  <c:v>669.8322192822518</c:v>
                </c:pt>
                <c:pt idx="9351">
                  <c:v>669.88879610721017</c:v>
                </c:pt>
                <c:pt idx="9352">
                  <c:v>669.85171129605351</c:v>
                </c:pt>
                <c:pt idx="9353">
                  <c:v>669.84881248362046</c:v>
                </c:pt>
                <c:pt idx="9354">
                  <c:v>669.83611768485537</c:v>
                </c:pt>
                <c:pt idx="9355">
                  <c:v>669.82932047011025</c:v>
                </c:pt>
                <c:pt idx="9356">
                  <c:v>669.81172768011163</c:v>
                </c:pt>
                <c:pt idx="9357">
                  <c:v>669.82542206764322</c:v>
                </c:pt>
                <c:pt idx="9358">
                  <c:v>669.82732128934822</c:v>
                </c:pt>
                <c:pt idx="9359">
                  <c:v>669.80493046622155</c:v>
                </c:pt>
                <c:pt idx="9360">
                  <c:v>669.77074448232861</c:v>
                </c:pt>
                <c:pt idx="9361">
                  <c:v>669.75115251766829</c:v>
                </c:pt>
                <c:pt idx="9362">
                  <c:v>669.72976129320841</c:v>
                </c:pt>
                <c:pt idx="9363">
                  <c:v>669.71606691243346</c:v>
                </c:pt>
                <c:pt idx="9364">
                  <c:v>669.6965749122686</c:v>
                </c:pt>
                <c:pt idx="9365">
                  <c:v>669.68777852309222</c:v>
                </c:pt>
                <c:pt idx="9366">
                  <c:v>669.70337212235995</c:v>
                </c:pt>
                <c:pt idx="9367">
                  <c:v>669.67598336550498</c:v>
                </c:pt>
                <c:pt idx="9368">
                  <c:v>669.68188094420896</c:v>
                </c:pt>
                <c:pt idx="9369">
                  <c:v>669.6379989645917</c:v>
                </c:pt>
                <c:pt idx="9370">
                  <c:v>669.6486945714646</c:v>
                </c:pt>
                <c:pt idx="9371">
                  <c:v>669.63989818446066</c:v>
                </c:pt>
                <c:pt idx="9372">
                  <c:v>669.6184070133454</c:v>
                </c:pt>
                <c:pt idx="9373">
                  <c:v>669.6175073829786</c:v>
                </c:pt>
                <c:pt idx="9374">
                  <c:v>669.62040619195341</c:v>
                </c:pt>
                <c:pt idx="9375">
                  <c:v>669.6038130101324</c:v>
                </c:pt>
                <c:pt idx="9376">
                  <c:v>669.59111822740886</c:v>
                </c:pt>
                <c:pt idx="9377">
                  <c:v>669.60771140814336</c:v>
                </c:pt>
                <c:pt idx="9378">
                  <c:v>669.60771140814336</c:v>
                </c:pt>
                <c:pt idx="9379">
                  <c:v>669.60571222966632</c:v>
                </c:pt>
                <c:pt idx="9380">
                  <c:v>669.6379989645917</c:v>
                </c:pt>
                <c:pt idx="9381">
                  <c:v>669.5364407081704</c:v>
                </c:pt>
                <c:pt idx="9382">
                  <c:v>669.66038976844027</c:v>
                </c:pt>
                <c:pt idx="9383">
                  <c:v>669.64089777387289</c:v>
                </c:pt>
                <c:pt idx="9384">
                  <c:v>669.53354190045104</c:v>
                </c:pt>
                <c:pt idx="9385">
                  <c:v>669.66038976844027</c:v>
                </c:pt>
                <c:pt idx="9386">
                  <c:v>669.64189736329013</c:v>
                </c:pt>
                <c:pt idx="9387">
                  <c:v>669.6896777434489</c:v>
                </c:pt>
                <c:pt idx="9388">
                  <c:v>669.63889859505355</c:v>
                </c:pt>
                <c:pt idx="9389">
                  <c:v>669.67988176496726</c:v>
                </c:pt>
                <c:pt idx="9390">
                  <c:v>669.69067733311772</c:v>
                </c:pt>
                <c:pt idx="9391">
                  <c:v>669.68777852309222</c:v>
                </c:pt>
                <c:pt idx="9392">
                  <c:v>669.71216851224369</c:v>
                </c:pt>
                <c:pt idx="9393">
                  <c:v>669.70237253262576</c:v>
                </c:pt>
                <c:pt idx="9394">
                  <c:v>669.7394573152169</c:v>
                </c:pt>
                <c:pt idx="9395">
                  <c:v>669.77264370349781</c:v>
                </c:pt>
                <c:pt idx="9396">
                  <c:v>669.75705009865874</c:v>
                </c:pt>
                <c:pt idx="9397">
                  <c:v>669.75705009865874</c:v>
                </c:pt>
                <c:pt idx="9398">
                  <c:v>669.76194808978721</c:v>
                </c:pt>
                <c:pt idx="9399">
                  <c:v>669.79413489170929</c:v>
                </c:pt>
                <c:pt idx="9400">
                  <c:v>669.67988176496726</c:v>
                </c:pt>
                <c:pt idx="9401">
                  <c:v>669.78343927681328</c:v>
                </c:pt>
                <c:pt idx="9402">
                  <c:v>669.7912360801372</c:v>
                </c:pt>
                <c:pt idx="9403">
                  <c:v>669.83511809443678</c:v>
                </c:pt>
                <c:pt idx="9404">
                  <c:v>669.82052407491142</c:v>
                </c:pt>
                <c:pt idx="9405">
                  <c:v>669.81172768011163</c:v>
                </c:pt>
                <c:pt idx="9406">
                  <c:v>669.78823730959084</c:v>
                </c:pt>
                <c:pt idx="9407">
                  <c:v>669.81072808981867</c:v>
                </c:pt>
                <c:pt idx="9408">
                  <c:v>669.78343927681328</c:v>
                </c:pt>
                <c:pt idx="9409">
                  <c:v>669.77854128514196</c:v>
                </c:pt>
                <c:pt idx="9410">
                  <c:v>669.79223567032955</c:v>
                </c:pt>
                <c:pt idx="9411">
                  <c:v>669.80682968772555</c:v>
                </c:pt>
                <c:pt idx="9412">
                  <c:v>669.80393087596372</c:v>
                </c:pt>
                <c:pt idx="9413">
                  <c:v>669.81362690168226</c:v>
                </c:pt>
                <c:pt idx="9414">
                  <c:v>669.81952448457309</c:v>
                </c:pt>
                <c:pt idx="9415">
                  <c:v>669.84201526843026</c:v>
                </c:pt>
                <c:pt idx="9416">
                  <c:v>669.82732128934822</c:v>
                </c:pt>
                <c:pt idx="9417">
                  <c:v>669.84001608753738</c:v>
                </c:pt>
                <c:pt idx="9418">
                  <c:v>669.83901649709856</c:v>
                </c:pt>
                <c:pt idx="9419">
                  <c:v>669.83511809443678</c:v>
                </c:pt>
                <c:pt idx="9420">
                  <c:v>669.87999970931298</c:v>
                </c:pt>
                <c:pt idx="9421">
                  <c:v>669.74435530590188</c:v>
                </c:pt>
                <c:pt idx="9422">
                  <c:v>669.85860847063736</c:v>
                </c:pt>
                <c:pt idx="9423">
                  <c:v>669.85271088655782</c:v>
                </c:pt>
                <c:pt idx="9424">
                  <c:v>669.84001608753738</c:v>
                </c:pt>
                <c:pt idx="9425">
                  <c:v>669.82052407491142</c:v>
                </c:pt>
                <c:pt idx="9426">
                  <c:v>669.72976129320841</c:v>
                </c:pt>
                <c:pt idx="9427">
                  <c:v>669.81172768011163</c:v>
                </c:pt>
                <c:pt idx="9428">
                  <c:v>669.77074448232861</c:v>
                </c:pt>
                <c:pt idx="9429">
                  <c:v>669.75415128764109</c:v>
                </c:pt>
                <c:pt idx="9430">
                  <c:v>669.76094849975095</c:v>
                </c:pt>
                <c:pt idx="9431">
                  <c:v>669.7775416950202</c:v>
                </c:pt>
                <c:pt idx="9432">
                  <c:v>669.75904927869635</c:v>
                </c:pt>
                <c:pt idx="9433">
                  <c:v>669.66918615637383</c:v>
                </c:pt>
                <c:pt idx="9434">
                  <c:v>669.64969416092208</c:v>
                </c:pt>
                <c:pt idx="9435">
                  <c:v>669.76584649097788</c:v>
                </c:pt>
                <c:pt idx="9436">
                  <c:v>669.75505091864193</c:v>
                </c:pt>
                <c:pt idx="9437">
                  <c:v>669.76974489224688</c:v>
                </c:pt>
                <c:pt idx="9438">
                  <c:v>669.76294767982859</c:v>
                </c:pt>
                <c:pt idx="9439">
                  <c:v>669.77364329359432</c:v>
                </c:pt>
                <c:pt idx="9440">
                  <c:v>669.77264370349781</c:v>
                </c:pt>
                <c:pt idx="9441">
                  <c:v>669.79023648994996</c:v>
                </c:pt>
                <c:pt idx="9442">
                  <c:v>669.83121969185322</c:v>
                </c:pt>
                <c:pt idx="9443">
                  <c:v>669.79903288377466</c:v>
                </c:pt>
                <c:pt idx="9444">
                  <c:v>669.78243968666618</c:v>
                </c:pt>
                <c:pt idx="9445">
                  <c:v>669.80493046622155</c:v>
                </c:pt>
                <c:pt idx="9446">
                  <c:v>669.79613407212923</c:v>
                </c:pt>
                <c:pt idx="9447">
                  <c:v>669.68777852309222</c:v>
                </c:pt>
                <c:pt idx="9448">
                  <c:v>669.802931285711</c:v>
                </c:pt>
                <c:pt idx="9449">
                  <c:v>669.79313530150716</c:v>
                </c:pt>
                <c:pt idx="9450">
                  <c:v>669.7677457120991</c:v>
                </c:pt>
                <c:pt idx="9451">
                  <c:v>669.79613407212923</c:v>
                </c:pt>
                <c:pt idx="9452">
                  <c:v>669.7775416950202</c:v>
                </c:pt>
                <c:pt idx="9453">
                  <c:v>669.74335571595634</c:v>
                </c:pt>
                <c:pt idx="9454">
                  <c:v>669.77164411340641</c:v>
                </c:pt>
                <c:pt idx="9455">
                  <c:v>669.63310097659462</c:v>
                </c:pt>
                <c:pt idx="9456">
                  <c:v>669.74335571595634</c:v>
                </c:pt>
                <c:pt idx="9457">
                  <c:v>669.7394573152169</c:v>
                </c:pt>
                <c:pt idx="9458">
                  <c:v>669.71896572288165</c:v>
                </c:pt>
                <c:pt idx="9459">
                  <c:v>669.74435530590188</c:v>
                </c:pt>
                <c:pt idx="9460">
                  <c:v>669.74045690514345</c:v>
                </c:pt>
                <c:pt idx="9461">
                  <c:v>669.69847413271134</c:v>
                </c:pt>
                <c:pt idx="9462">
                  <c:v>669.68777852309222</c:v>
                </c:pt>
                <c:pt idx="9463">
                  <c:v>669.56572866445538</c:v>
                </c:pt>
                <c:pt idx="9464">
                  <c:v>669.64279699377016</c:v>
                </c:pt>
                <c:pt idx="9465">
                  <c:v>669.62720339937448</c:v>
                </c:pt>
                <c:pt idx="9466">
                  <c:v>669.62820298872111</c:v>
                </c:pt>
                <c:pt idx="9467">
                  <c:v>669.61061021697162</c:v>
                </c:pt>
                <c:pt idx="9468">
                  <c:v>669.57642426734139</c:v>
                </c:pt>
                <c:pt idx="9469">
                  <c:v>669.58132225390682</c:v>
                </c:pt>
                <c:pt idx="9470">
                  <c:v>669.58422106234059</c:v>
                </c:pt>
                <c:pt idx="9471">
                  <c:v>669.56762788361641</c:v>
                </c:pt>
                <c:pt idx="9472">
                  <c:v>669.53544111929671</c:v>
                </c:pt>
                <c:pt idx="9473">
                  <c:v>669.50515357886945</c:v>
                </c:pt>
                <c:pt idx="9474">
                  <c:v>669.50715275630955</c:v>
                </c:pt>
                <c:pt idx="9475">
                  <c:v>669.46906842961948</c:v>
                </c:pt>
                <c:pt idx="9476">
                  <c:v>669.46417044588986</c:v>
                </c:pt>
                <c:pt idx="9477">
                  <c:v>669.46127163925109</c:v>
                </c:pt>
                <c:pt idx="9478">
                  <c:v>669.48666118852566</c:v>
                </c:pt>
                <c:pt idx="9479">
                  <c:v>669.44177966470193</c:v>
                </c:pt>
                <c:pt idx="9480">
                  <c:v>669.47106760668748</c:v>
                </c:pt>
                <c:pt idx="9481">
                  <c:v>669.52374592985814</c:v>
                </c:pt>
                <c:pt idx="9482">
                  <c:v>669.49935596440969</c:v>
                </c:pt>
                <c:pt idx="9483">
                  <c:v>669.51005156363442</c:v>
                </c:pt>
                <c:pt idx="9484">
                  <c:v>670.10160908250441</c:v>
                </c:pt>
                <c:pt idx="9485">
                  <c:v>669.57252586995958</c:v>
                </c:pt>
                <c:pt idx="9486">
                  <c:v>669.63889859505355</c:v>
                </c:pt>
                <c:pt idx="9487">
                  <c:v>669.61450861511844</c:v>
                </c:pt>
                <c:pt idx="9488">
                  <c:v>669.61160980623276</c:v>
                </c:pt>
                <c:pt idx="9489">
                  <c:v>670.01674375810751</c:v>
                </c:pt>
                <c:pt idx="9490">
                  <c:v>669.67018574593692</c:v>
                </c:pt>
                <c:pt idx="9491">
                  <c:v>668.8267339049986</c:v>
                </c:pt>
                <c:pt idx="9492">
                  <c:v>669.60181383169549</c:v>
                </c:pt>
                <c:pt idx="9493">
                  <c:v>669.69257655350259</c:v>
                </c:pt>
                <c:pt idx="9494">
                  <c:v>669.44267929425337</c:v>
                </c:pt>
                <c:pt idx="9495">
                  <c:v>669.81662567262129</c:v>
                </c:pt>
                <c:pt idx="9496">
                  <c:v>669.55793187020004</c:v>
                </c:pt>
                <c:pt idx="9497">
                  <c:v>669.80493046622155</c:v>
                </c:pt>
                <c:pt idx="9498">
                  <c:v>669.88489770354749</c:v>
                </c:pt>
                <c:pt idx="9499">
                  <c:v>670.81711820602368</c:v>
                </c:pt>
                <c:pt idx="9500">
                  <c:v>669.83511809443678</c:v>
                </c:pt>
                <c:pt idx="9501">
                  <c:v>669.76484690092161</c:v>
                </c:pt>
                <c:pt idx="9502">
                  <c:v>669.47686522030131</c:v>
                </c:pt>
                <c:pt idx="9503">
                  <c:v>669.71706650223825</c:v>
                </c:pt>
                <c:pt idx="9504">
                  <c:v>669.57742385642644</c:v>
                </c:pt>
                <c:pt idx="9505">
                  <c:v>669.6896777434489</c:v>
                </c:pt>
                <c:pt idx="9506">
                  <c:v>670.67367630786896</c:v>
                </c:pt>
                <c:pt idx="9507">
                  <c:v>669.58821941887197</c:v>
                </c:pt>
                <c:pt idx="9508">
                  <c:v>669.90838808577928</c:v>
                </c:pt>
                <c:pt idx="9509">
                  <c:v>669.70137294289657</c:v>
                </c:pt>
                <c:pt idx="9510">
                  <c:v>669.51005156363442</c:v>
                </c:pt>
                <c:pt idx="9511">
                  <c:v>669.52474551867147</c:v>
                </c:pt>
                <c:pt idx="9512">
                  <c:v>669.55793187020004</c:v>
                </c:pt>
                <c:pt idx="9513">
                  <c:v>669.49345839125783</c:v>
                </c:pt>
                <c:pt idx="9514">
                  <c:v>669.56962706170066</c:v>
                </c:pt>
                <c:pt idx="9515">
                  <c:v>669.4446784710492</c:v>
                </c:pt>
                <c:pt idx="9516">
                  <c:v>670.1240998990836</c:v>
                </c:pt>
                <c:pt idx="9517">
                  <c:v>669.57842344551648</c:v>
                </c:pt>
                <c:pt idx="9518">
                  <c:v>669.51394995976011</c:v>
                </c:pt>
                <c:pt idx="9519">
                  <c:v>669.84881248362046</c:v>
                </c:pt>
                <c:pt idx="9520">
                  <c:v>669.44367888264878</c:v>
                </c:pt>
                <c:pt idx="9521">
                  <c:v>669.52764432625929</c:v>
                </c:pt>
                <c:pt idx="9522">
                  <c:v>669.63989818446066</c:v>
                </c:pt>
                <c:pt idx="9523">
                  <c:v>669.69357614318631</c:v>
                </c:pt>
                <c:pt idx="9524">
                  <c:v>669.57842344551648</c:v>
                </c:pt>
                <c:pt idx="9525">
                  <c:v>669.65359255985572</c:v>
                </c:pt>
                <c:pt idx="9526">
                  <c:v>669.54913548731383</c:v>
                </c:pt>
                <c:pt idx="9527">
                  <c:v>669.60481259935841</c:v>
                </c:pt>
                <c:pt idx="9528">
                  <c:v>669.76294767982859</c:v>
                </c:pt>
                <c:pt idx="9529">
                  <c:v>669.80682968772555</c:v>
                </c:pt>
                <c:pt idx="9530">
                  <c:v>669.63989818446066</c:v>
                </c:pt>
                <c:pt idx="9531">
                  <c:v>669.77464288369595</c:v>
                </c:pt>
                <c:pt idx="9532">
                  <c:v>669.67598336550498</c:v>
                </c:pt>
                <c:pt idx="9533">
                  <c:v>669.79513448191665</c:v>
                </c:pt>
                <c:pt idx="9534">
                  <c:v>669.76974489224688</c:v>
                </c:pt>
                <c:pt idx="9535">
                  <c:v>669.78733767843596</c:v>
                </c:pt>
                <c:pt idx="9536">
                  <c:v>669.78144009652431</c:v>
                </c:pt>
                <c:pt idx="9537">
                  <c:v>669.7775416950202</c:v>
                </c:pt>
                <c:pt idx="9538">
                  <c:v>669.75115251766829</c:v>
                </c:pt>
                <c:pt idx="9539">
                  <c:v>669.76484690092161</c:v>
                </c:pt>
                <c:pt idx="9540">
                  <c:v>669.71606691243346</c:v>
                </c:pt>
                <c:pt idx="9541">
                  <c:v>669.6896777434489</c:v>
                </c:pt>
                <c:pt idx="9542">
                  <c:v>669.71216851224369</c:v>
                </c:pt>
                <c:pt idx="9543">
                  <c:v>669.6486945714646</c:v>
                </c:pt>
                <c:pt idx="9544">
                  <c:v>669.67698295510229</c:v>
                </c:pt>
                <c:pt idx="9545">
                  <c:v>669.64769498201224</c:v>
                </c:pt>
                <c:pt idx="9546">
                  <c:v>669.645795762067</c:v>
                </c:pt>
                <c:pt idx="9547">
                  <c:v>669.66428816758878</c:v>
                </c:pt>
                <c:pt idx="9548">
                  <c:v>669.64089777387289</c:v>
                </c:pt>
                <c:pt idx="9549">
                  <c:v>669.54913548731383</c:v>
                </c:pt>
                <c:pt idx="9550">
                  <c:v>669.66038976844027</c:v>
                </c:pt>
                <c:pt idx="9551">
                  <c:v>669.6486945714646</c:v>
                </c:pt>
                <c:pt idx="9552">
                  <c:v>669.6486945714646</c:v>
                </c:pt>
                <c:pt idx="9553">
                  <c:v>669.67988176496726</c:v>
                </c:pt>
                <c:pt idx="9554">
                  <c:v>669.55893145918958</c:v>
                </c:pt>
                <c:pt idx="9555">
                  <c:v>669.66818656681585</c:v>
                </c:pt>
                <c:pt idx="9556">
                  <c:v>669.71216851224369</c:v>
                </c:pt>
                <c:pt idx="9557">
                  <c:v>669.68477975414623</c:v>
                </c:pt>
                <c:pt idx="9558">
                  <c:v>669.69947372242541</c:v>
                </c:pt>
                <c:pt idx="9559">
                  <c:v>669.58911904910292</c:v>
                </c:pt>
                <c:pt idx="9560">
                  <c:v>669.69847413271134</c:v>
                </c:pt>
                <c:pt idx="9561">
                  <c:v>669.71506732263379</c:v>
                </c:pt>
                <c:pt idx="9562">
                  <c:v>669.70047331214471</c:v>
                </c:pt>
                <c:pt idx="9563">
                  <c:v>669.70237253262576</c:v>
                </c:pt>
                <c:pt idx="9564">
                  <c:v>669.70337212235995</c:v>
                </c:pt>
                <c:pt idx="9565">
                  <c:v>669.69167692279166</c:v>
                </c:pt>
                <c:pt idx="9566">
                  <c:v>669.67118533550536</c:v>
                </c:pt>
                <c:pt idx="9567">
                  <c:v>669.67598336550498</c:v>
                </c:pt>
                <c:pt idx="9568">
                  <c:v>669.67118533550536</c:v>
                </c:pt>
                <c:pt idx="9569">
                  <c:v>669.67698295510229</c:v>
                </c:pt>
                <c:pt idx="9570">
                  <c:v>669.64669539256511</c:v>
                </c:pt>
                <c:pt idx="9571">
                  <c:v>669.64189736329013</c:v>
                </c:pt>
                <c:pt idx="9572">
                  <c:v>669.51305032987796</c:v>
                </c:pt>
                <c:pt idx="9573">
                  <c:v>669.61061021697162</c:v>
                </c:pt>
                <c:pt idx="9574">
                  <c:v>669.59111822740886</c:v>
                </c:pt>
                <c:pt idx="9575">
                  <c:v>669.58132225390682</c:v>
                </c:pt>
                <c:pt idx="9576">
                  <c:v>669.48666118852566</c:v>
                </c:pt>
                <c:pt idx="9577">
                  <c:v>669.56372948641126</c:v>
                </c:pt>
                <c:pt idx="9578">
                  <c:v>669.56572866445538</c:v>
                </c:pt>
                <c:pt idx="9579">
                  <c:v>669.57642426734139</c:v>
                </c:pt>
                <c:pt idx="9580">
                  <c:v>669.5569322812155</c:v>
                </c:pt>
                <c:pt idx="9581">
                  <c:v>668.88730877862577</c:v>
                </c:pt>
                <c:pt idx="9582">
                  <c:v>669.39489897496435</c:v>
                </c:pt>
                <c:pt idx="9583">
                  <c:v>669.8156260823032</c:v>
                </c:pt>
                <c:pt idx="9584">
                  <c:v>670.45886351738625</c:v>
                </c:pt>
                <c:pt idx="9585">
                  <c:v>669.67598336550498</c:v>
                </c:pt>
                <c:pt idx="9586">
                  <c:v>669.62430459029804</c:v>
                </c:pt>
                <c:pt idx="9587">
                  <c:v>669.51694872606413</c:v>
                </c:pt>
                <c:pt idx="9588">
                  <c:v>669.81752530391213</c:v>
                </c:pt>
                <c:pt idx="9589">
                  <c:v>669.50125518292054</c:v>
                </c:pt>
                <c:pt idx="9590">
                  <c:v>668.98096996536606</c:v>
                </c:pt>
                <c:pt idx="9591">
                  <c:v>669.60671181890223</c:v>
                </c:pt>
                <c:pt idx="9592">
                  <c:v>669.55983108928456</c:v>
                </c:pt>
                <c:pt idx="9593">
                  <c:v>668.81403917315538</c:v>
                </c:pt>
                <c:pt idx="9594">
                  <c:v>669.58032266480188</c:v>
                </c:pt>
                <c:pt idx="9595">
                  <c:v>670.10160908250441</c:v>
                </c:pt>
                <c:pt idx="9596">
                  <c:v>669.56372948641126</c:v>
                </c:pt>
                <c:pt idx="9597">
                  <c:v>669.56282985629809</c:v>
                </c:pt>
                <c:pt idx="9598">
                  <c:v>669.53933951593297</c:v>
                </c:pt>
                <c:pt idx="9599">
                  <c:v>669.53833992704449</c:v>
                </c:pt>
                <c:pt idx="9600">
                  <c:v>669.53933951593297</c:v>
                </c:pt>
                <c:pt idx="9601">
                  <c:v>669.54323791264778</c:v>
                </c:pt>
                <c:pt idx="9602">
                  <c:v>669.55593269223618</c:v>
                </c:pt>
                <c:pt idx="9603">
                  <c:v>669.5745250480943</c:v>
                </c:pt>
                <c:pt idx="9604">
                  <c:v>669.57062665075057</c:v>
                </c:pt>
                <c:pt idx="9605">
                  <c:v>669.59301744681852</c:v>
                </c:pt>
                <c:pt idx="9606">
                  <c:v>669.61650779368711</c:v>
                </c:pt>
                <c:pt idx="9607">
                  <c:v>669.6175073829786</c:v>
                </c:pt>
                <c:pt idx="9608">
                  <c:v>669.60961062771571</c:v>
                </c:pt>
                <c:pt idx="9609">
                  <c:v>669.64379658319729</c:v>
                </c:pt>
                <c:pt idx="9610">
                  <c:v>669.64479617262953</c:v>
                </c:pt>
                <c:pt idx="9611">
                  <c:v>669.79903288377466</c:v>
                </c:pt>
                <c:pt idx="9612">
                  <c:v>669.69747454300227</c:v>
                </c:pt>
                <c:pt idx="9613">
                  <c:v>669.6965749122686</c:v>
                </c:pt>
                <c:pt idx="9614">
                  <c:v>669.58032266480188</c:v>
                </c:pt>
                <c:pt idx="9615">
                  <c:v>669.70727052237271</c:v>
                </c:pt>
                <c:pt idx="9616">
                  <c:v>669.72676252361282</c:v>
                </c:pt>
                <c:pt idx="9617">
                  <c:v>669.71316810202836</c:v>
                </c:pt>
                <c:pt idx="9618">
                  <c:v>669.74535489585264</c:v>
                </c:pt>
                <c:pt idx="9619">
                  <c:v>669.73555891455794</c:v>
                </c:pt>
                <c:pt idx="9620">
                  <c:v>669.74435530590188</c:v>
                </c:pt>
                <c:pt idx="9621">
                  <c:v>669.76974489224688</c:v>
                </c:pt>
                <c:pt idx="9622">
                  <c:v>669.67208496612125</c:v>
                </c:pt>
                <c:pt idx="9623">
                  <c:v>669.77654210490346</c:v>
                </c:pt>
                <c:pt idx="9624">
                  <c:v>669.77074448232861</c:v>
                </c:pt>
                <c:pt idx="9625">
                  <c:v>669.76874530217037</c:v>
                </c:pt>
                <c:pt idx="9626">
                  <c:v>669.75215210765418</c:v>
                </c:pt>
                <c:pt idx="9627">
                  <c:v>669.72186453337338</c:v>
                </c:pt>
                <c:pt idx="9628">
                  <c:v>669.6135090258432</c:v>
                </c:pt>
                <c:pt idx="9629">
                  <c:v>669.7052713428692</c:v>
                </c:pt>
                <c:pt idx="9630">
                  <c:v>669.68088135458549</c:v>
                </c:pt>
                <c:pt idx="9631">
                  <c:v>669.69357614318631</c:v>
                </c:pt>
                <c:pt idx="9632">
                  <c:v>669.69357614318631</c:v>
                </c:pt>
                <c:pt idx="9633">
                  <c:v>669.67208496612125</c:v>
                </c:pt>
                <c:pt idx="9634">
                  <c:v>669.65069375038479</c:v>
                </c:pt>
                <c:pt idx="9635">
                  <c:v>669.65849054837054</c:v>
                </c:pt>
                <c:pt idx="9636">
                  <c:v>669.65069375038479</c:v>
                </c:pt>
                <c:pt idx="9637">
                  <c:v>669.65749095886758</c:v>
                </c:pt>
                <c:pt idx="9638">
                  <c:v>669.67118533550536</c:v>
                </c:pt>
                <c:pt idx="9639">
                  <c:v>669.65259297037812</c:v>
                </c:pt>
                <c:pt idx="9640">
                  <c:v>669.54523709048044</c:v>
                </c:pt>
                <c:pt idx="9641">
                  <c:v>669.56282985629809</c:v>
                </c:pt>
                <c:pt idx="9642">
                  <c:v>669.69067733311772</c:v>
                </c:pt>
                <c:pt idx="9643">
                  <c:v>669.67698295510229</c:v>
                </c:pt>
                <c:pt idx="9644">
                  <c:v>669.57842344551648</c:v>
                </c:pt>
                <c:pt idx="9645">
                  <c:v>669.73066092409613</c:v>
                </c:pt>
                <c:pt idx="9646">
                  <c:v>669.61061021697162</c:v>
                </c:pt>
                <c:pt idx="9647">
                  <c:v>669.72676252361282</c:v>
                </c:pt>
                <c:pt idx="9648">
                  <c:v>669.59501662516459</c:v>
                </c:pt>
                <c:pt idx="9649">
                  <c:v>669.72486330289303</c:v>
                </c:pt>
                <c:pt idx="9650">
                  <c:v>669.59401703598894</c:v>
                </c:pt>
                <c:pt idx="9651">
                  <c:v>669.71606691243346</c:v>
                </c:pt>
                <c:pt idx="9652">
                  <c:v>669.76194808978721</c:v>
                </c:pt>
                <c:pt idx="9653">
                  <c:v>669.72676252361282</c:v>
                </c:pt>
                <c:pt idx="9654">
                  <c:v>669.73555891455794</c:v>
                </c:pt>
                <c:pt idx="9655">
                  <c:v>669.65849054837054</c:v>
                </c:pt>
                <c:pt idx="9656">
                  <c:v>669.77364329359432</c:v>
                </c:pt>
                <c:pt idx="9657">
                  <c:v>669.7677457120991</c:v>
                </c:pt>
                <c:pt idx="9658">
                  <c:v>669.76484690092161</c:v>
                </c:pt>
                <c:pt idx="9659">
                  <c:v>669.78823730959084</c:v>
                </c:pt>
                <c:pt idx="9660">
                  <c:v>669.77074448232861</c:v>
                </c:pt>
                <c:pt idx="9661">
                  <c:v>669.75505091864193</c:v>
                </c:pt>
                <c:pt idx="9662">
                  <c:v>669.77364329359432</c:v>
                </c:pt>
                <c:pt idx="9663">
                  <c:v>669.77654210490346</c:v>
                </c:pt>
                <c:pt idx="9664">
                  <c:v>669.76684608103938</c:v>
                </c:pt>
                <c:pt idx="9665">
                  <c:v>669.74335571595634</c:v>
                </c:pt>
                <c:pt idx="9666">
                  <c:v>669.77074448232861</c:v>
                </c:pt>
                <c:pt idx="9667">
                  <c:v>669.73365969375197</c:v>
                </c:pt>
                <c:pt idx="9668">
                  <c:v>669.74145649507398</c:v>
                </c:pt>
                <c:pt idx="9669">
                  <c:v>669.75605050864783</c:v>
                </c:pt>
                <c:pt idx="9670">
                  <c:v>669.71216851224369</c:v>
                </c:pt>
                <c:pt idx="9671">
                  <c:v>669.58821941887197</c:v>
                </c:pt>
                <c:pt idx="9672">
                  <c:v>669.68288053383765</c:v>
                </c:pt>
                <c:pt idx="9673">
                  <c:v>669.68088135458549</c:v>
                </c:pt>
                <c:pt idx="9674">
                  <c:v>669.54713630944082</c:v>
                </c:pt>
                <c:pt idx="9675">
                  <c:v>669.68867815378519</c:v>
                </c:pt>
                <c:pt idx="9676">
                  <c:v>669.6965749122686</c:v>
                </c:pt>
                <c:pt idx="9677">
                  <c:v>669.67898213431511</c:v>
                </c:pt>
                <c:pt idx="9678">
                  <c:v>669.70337212235995</c:v>
                </c:pt>
                <c:pt idx="9679">
                  <c:v>669.72386371304799</c:v>
                </c:pt>
                <c:pt idx="9680">
                  <c:v>669.70337212235995</c:v>
                </c:pt>
                <c:pt idx="9681">
                  <c:v>669.70727052237271</c:v>
                </c:pt>
                <c:pt idx="9682">
                  <c:v>669.73166051397618</c:v>
                </c:pt>
                <c:pt idx="9683">
                  <c:v>669.74145649507398</c:v>
                </c:pt>
                <c:pt idx="9684">
                  <c:v>669.73166051397618</c:v>
                </c:pt>
                <c:pt idx="9685">
                  <c:v>669.75605050864783</c:v>
                </c:pt>
                <c:pt idx="9686">
                  <c:v>669.76294767982859</c:v>
                </c:pt>
                <c:pt idx="9687">
                  <c:v>669.74925329670964</c:v>
                </c:pt>
                <c:pt idx="9688">
                  <c:v>669.75315169764508</c:v>
                </c:pt>
                <c:pt idx="9689">
                  <c:v>669.72676252361282</c:v>
                </c:pt>
                <c:pt idx="9690">
                  <c:v>669.73166051397618</c:v>
                </c:pt>
                <c:pt idx="9691">
                  <c:v>669.71606691243346</c:v>
                </c:pt>
                <c:pt idx="9692">
                  <c:v>669.68777852309222</c:v>
                </c:pt>
                <c:pt idx="9693">
                  <c:v>669.66818656681585</c:v>
                </c:pt>
                <c:pt idx="9694">
                  <c:v>669.49055958418114</c:v>
                </c:pt>
                <c:pt idx="9695">
                  <c:v>669.6379989645917</c:v>
                </c:pt>
                <c:pt idx="9696">
                  <c:v>669.62920257807298</c:v>
                </c:pt>
                <c:pt idx="9697">
                  <c:v>669.60081424248483</c:v>
                </c:pt>
                <c:pt idx="9698">
                  <c:v>669.58622024059594</c:v>
                </c:pt>
                <c:pt idx="9699">
                  <c:v>669.60281342091139</c:v>
                </c:pt>
                <c:pt idx="9700">
                  <c:v>669.60481259935841</c:v>
                </c:pt>
                <c:pt idx="9701">
                  <c:v>669.56083067828399</c:v>
                </c:pt>
                <c:pt idx="9702">
                  <c:v>669.4446784710492</c:v>
                </c:pt>
                <c:pt idx="9703">
                  <c:v>669.54133869372572</c:v>
                </c:pt>
                <c:pt idx="9704">
                  <c:v>669.5374402970491</c:v>
                </c:pt>
                <c:pt idx="9705">
                  <c:v>669.53933951593297</c:v>
                </c:pt>
                <c:pt idx="9706">
                  <c:v>669.56862747265598</c:v>
                </c:pt>
                <c:pt idx="9707">
                  <c:v>669.58622024059594</c:v>
                </c:pt>
                <c:pt idx="9708">
                  <c:v>669.57942303461175</c:v>
                </c:pt>
                <c:pt idx="9709">
                  <c:v>669.47196723637489</c:v>
                </c:pt>
                <c:pt idx="9710">
                  <c:v>669.60281342091139</c:v>
                </c:pt>
                <c:pt idx="9711">
                  <c:v>669.62920257807298</c:v>
                </c:pt>
                <c:pt idx="9712">
                  <c:v>669.6038130101324</c:v>
                </c:pt>
                <c:pt idx="9713">
                  <c:v>669.6135090258432</c:v>
                </c:pt>
                <c:pt idx="9714">
                  <c:v>669.63410056597172</c:v>
                </c:pt>
                <c:pt idx="9715">
                  <c:v>669.63110179785576</c:v>
                </c:pt>
                <c:pt idx="9716">
                  <c:v>669.62430459029804</c:v>
                </c:pt>
                <c:pt idx="9717">
                  <c:v>669.62720339937448</c:v>
                </c:pt>
                <c:pt idx="9718">
                  <c:v>669.59891502299877</c:v>
                </c:pt>
                <c:pt idx="9719">
                  <c:v>669.62230541165002</c:v>
                </c:pt>
                <c:pt idx="9720">
                  <c:v>669.49935596440969</c:v>
                </c:pt>
                <c:pt idx="9721">
                  <c:v>669.58721982973134</c:v>
                </c:pt>
                <c:pt idx="9722">
                  <c:v>669.58232184301698</c:v>
                </c:pt>
                <c:pt idx="9723">
                  <c:v>669.44957645428644</c:v>
                </c:pt>
                <c:pt idx="9724">
                  <c:v>669.58232184301698</c:v>
                </c:pt>
                <c:pt idx="9725">
                  <c:v>669.56282985629809</c:v>
                </c:pt>
                <c:pt idx="9726">
                  <c:v>669.56962706170066</c:v>
                </c:pt>
                <c:pt idx="9727">
                  <c:v>669.56762788361641</c:v>
                </c:pt>
                <c:pt idx="9728">
                  <c:v>669.58721982973134</c:v>
                </c:pt>
                <c:pt idx="9729">
                  <c:v>669.60281342091139</c:v>
                </c:pt>
                <c:pt idx="9730">
                  <c:v>669.61061021697162</c:v>
                </c:pt>
                <c:pt idx="9731">
                  <c:v>669.53154272273878</c:v>
                </c:pt>
                <c:pt idx="9732">
                  <c:v>669.66818656681585</c:v>
                </c:pt>
                <c:pt idx="9733">
                  <c:v>669.69067733311772</c:v>
                </c:pt>
                <c:pt idx="9734">
                  <c:v>669.72486330289303</c:v>
                </c:pt>
                <c:pt idx="9735">
                  <c:v>669.71406773283911</c:v>
                </c:pt>
                <c:pt idx="9736">
                  <c:v>669.75315169764508</c:v>
                </c:pt>
                <c:pt idx="9737">
                  <c:v>669.6379989645917</c:v>
                </c:pt>
                <c:pt idx="9738">
                  <c:v>669.66038976844027</c:v>
                </c:pt>
                <c:pt idx="9739">
                  <c:v>669.81952448457309</c:v>
                </c:pt>
                <c:pt idx="9740">
                  <c:v>669.82242329656822</c:v>
                </c:pt>
                <c:pt idx="9741">
                  <c:v>669.82152366525474</c:v>
                </c:pt>
                <c:pt idx="9742">
                  <c:v>669.86050769266728</c:v>
                </c:pt>
                <c:pt idx="9743">
                  <c:v>669.73755809437375</c:v>
                </c:pt>
                <c:pt idx="9744">
                  <c:v>669.71016933268959</c:v>
                </c:pt>
                <c:pt idx="9745">
                  <c:v>669.84391449029761</c:v>
                </c:pt>
                <c:pt idx="9746">
                  <c:v>669.85071170555443</c:v>
                </c:pt>
                <c:pt idx="9747">
                  <c:v>669.72096490252659</c:v>
                </c:pt>
                <c:pt idx="9748">
                  <c:v>669.802931285711</c:v>
                </c:pt>
                <c:pt idx="9749">
                  <c:v>669.80093210522102</c:v>
                </c:pt>
                <c:pt idx="9750">
                  <c:v>669.78823730959084</c:v>
                </c:pt>
                <c:pt idx="9751">
                  <c:v>669.78243968666618</c:v>
                </c:pt>
                <c:pt idx="9752">
                  <c:v>669.64669539256511</c:v>
                </c:pt>
                <c:pt idx="9753">
                  <c:v>669.74145649507398</c:v>
                </c:pt>
                <c:pt idx="9754">
                  <c:v>669.73555891455794</c:v>
                </c:pt>
                <c:pt idx="9755">
                  <c:v>669.69947372242541</c:v>
                </c:pt>
                <c:pt idx="9756">
                  <c:v>669.6896777434489</c:v>
                </c:pt>
                <c:pt idx="9757">
                  <c:v>669.70827011213237</c:v>
                </c:pt>
                <c:pt idx="9758">
                  <c:v>669.6896777434489</c:v>
                </c:pt>
                <c:pt idx="9759">
                  <c:v>669.67988176496726</c:v>
                </c:pt>
                <c:pt idx="9760">
                  <c:v>669.67308455569935</c:v>
                </c:pt>
                <c:pt idx="9761">
                  <c:v>669.66628734666983</c:v>
                </c:pt>
                <c:pt idx="9762">
                  <c:v>669.63989818446066</c:v>
                </c:pt>
                <c:pt idx="9763">
                  <c:v>669.64479617262953</c:v>
                </c:pt>
                <c:pt idx="9764">
                  <c:v>669.645795762067</c:v>
                </c:pt>
                <c:pt idx="9765">
                  <c:v>669.60771140814336</c:v>
                </c:pt>
                <c:pt idx="9766">
                  <c:v>669.51205074112499</c:v>
                </c:pt>
                <c:pt idx="9767">
                  <c:v>669.61160980623276</c:v>
                </c:pt>
                <c:pt idx="9768">
                  <c:v>669.49545756857742</c:v>
                </c:pt>
                <c:pt idx="9769">
                  <c:v>669.60181383169549</c:v>
                </c:pt>
                <c:pt idx="9770">
                  <c:v>669.61940660264679</c:v>
                </c:pt>
                <c:pt idx="9771">
                  <c:v>669.58622024059594</c:v>
                </c:pt>
                <c:pt idx="9772">
                  <c:v>669.62530417962978</c:v>
                </c:pt>
                <c:pt idx="9773">
                  <c:v>669.61450861511844</c:v>
                </c:pt>
                <c:pt idx="9774">
                  <c:v>669.63599978580237</c:v>
                </c:pt>
                <c:pt idx="9775">
                  <c:v>669.54133869372572</c:v>
                </c:pt>
                <c:pt idx="9776">
                  <c:v>669.6896777434489</c:v>
                </c:pt>
                <c:pt idx="9777">
                  <c:v>669.71016933268959</c:v>
                </c:pt>
                <c:pt idx="9778">
                  <c:v>669.72876170333814</c:v>
                </c:pt>
                <c:pt idx="9779">
                  <c:v>669.75904927869635</c:v>
                </c:pt>
                <c:pt idx="9780">
                  <c:v>669.75215210765418</c:v>
                </c:pt>
                <c:pt idx="9781">
                  <c:v>669.75904927869635</c:v>
                </c:pt>
                <c:pt idx="9782">
                  <c:v>669.78144009652431</c:v>
                </c:pt>
                <c:pt idx="9783">
                  <c:v>669.77654210490346</c:v>
                </c:pt>
                <c:pt idx="9784">
                  <c:v>669.80193169546249</c:v>
                </c:pt>
                <c:pt idx="9785">
                  <c:v>669.81462649199023</c:v>
                </c:pt>
                <c:pt idx="9786">
                  <c:v>669.80493046622155</c:v>
                </c:pt>
                <c:pt idx="9787">
                  <c:v>669.94447331679407</c:v>
                </c:pt>
                <c:pt idx="9788">
                  <c:v>670.467659941546</c:v>
                </c:pt>
                <c:pt idx="9789">
                  <c:v>669.68288053383765</c:v>
                </c:pt>
                <c:pt idx="9790">
                  <c:v>670.24804933504061</c:v>
                </c:pt>
                <c:pt idx="9791">
                  <c:v>669.67798254470665</c:v>
                </c:pt>
                <c:pt idx="9792">
                  <c:v>669.78633808826885</c:v>
                </c:pt>
                <c:pt idx="9793">
                  <c:v>670.42767619858103</c:v>
                </c:pt>
                <c:pt idx="9794">
                  <c:v>669.99915095110237</c:v>
                </c:pt>
                <c:pt idx="9795">
                  <c:v>669.82832087972668</c:v>
                </c:pt>
                <c:pt idx="9796">
                  <c:v>669.78923689976773</c:v>
                </c:pt>
                <c:pt idx="9797">
                  <c:v>669.67018574593692</c:v>
                </c:pt>
                <c:pt idx="9798">
                  <c:v>669.79803329354718</c:v>
                </c:pt>
                <c:pt idx="9799">
                  <c:v>669.78343927681328</c:v>
                </c:pt>
                <c:pt idx="9800">
                  <c:v>669.75215210765418</c:v>
                </c:pt>
                <c:pt idx="9801">
                  <c:v>669.65939017892754</c:v>
                </c:pt>
                <c:pt idx="9802">
                  <c:v>669.77264370349781</c:v>
                </c:pt>
                <c:pt idx="9803">
                  <c:v>669.75994890971992</c:v>
                </c:pt>
                <c:pt idx="9804">
                  <c:v>669.64669539256511</c:v>
                </c:pt>
                <c:pt idx="9805">
                  <c:v>669.74925329670964</c:v>
                </c:pt>
                <c:pt idx="9806">
                  <c:v>669.7775416950202</c:v>
                </c:pt>
                <c:pt idx="9807">
                  <c:v>669.75904927869635</c:v>
                </c:pt>
                <c:pt idx="9808">
                  <c:v>669.7775416950202</c:v>
                </c:pt>
                <c:pt idx="9809">
                  <c:v>669.66238894748096</c:v>
                </c:pt>
                <c:pt idx="9810">
                  <c:v>669.77264370349781</c:v>
                </c:pt>
                <c:pt idx="9811">
                  <c:v>669.75315169764508</c:v>
                </c:pt>
                <c:pt idx="9812">
                  <c:v>669.75215210765418</c:v>
                </c:pt>
                <c:pt idx="9813">
                  <c:v>669.74435530590188</c:v>
                </c:pt>
                <c:pt idx="9814">
                  <c:v>669.70827011213237</c:v>
                </c:pt>
                <c:pt idx="9815">
                  <c:v>669.6867789334384</c:v>
                </c:pt>
                <c:pt idx="9816">
                  <c:v>669.30903437219558</c:v>
                </c:pt>
                <c:pt idx="9817">
                  <c:v>669.34022151106217</c:v>
                </c:pt>
                <c:pt idx="9818">
                  <c:v>669.64089777387289</c:v>
                </c:pt>
                <c:pt idx="9819">
                  <c:v>669.6175073829786</c:v>
                </c:pt>
                <c:pt idx="9820">
                  <c:v>669.50915193377034</c:v>
                </c:pt>
                <c:pt idx="9821">
                  <c:v>669.56472907543082</c:v>
                </c:pt>
                <c:pt idx="9822">
                  <c:v>669.53544111929671</c:v>
                </c:pt>
                <c:pt idx="9823">
                  <c:v>669.40169617447953</c:v>
                </c:pt>
                <c:pt idx="9824">
                  <c:v>669.58032266480188</c:v>
                </c:pt>
                <c:pt idx="9825">
                  <c:v>669.49835637572733</c:v>
                </c:pt>
                <c:pt idx="9826">
                  <c:v>670.67757472739152</c:v>
                </c:pt>
                <c:pt idx="9827">
                  <c:v>669.4368816816617</c:v>
                </c:pt>
                <c:pt idx="9828">
                  <c:v>669.53833992704449</c:v>
                </c:pt>
                <c:pt idx="9829">
                  <c:v>669.99425295398169</c:v>
                </c:pt>
                <c:pt idx="9830">
                  <c:v>669.36171265134169</c:v>
                </c:pt>
                <c:pt idx="9831">
                  <c:v>669.60481259935841</c:v>
                </c:pt>
                <c:pt idx="9832">
                  <c:v>669.57352545902438</c:v>
                </c:pt>
                <c:pt idx="9833">
                  <c:v>669.56672825348517</c:v>
                </c:pt>
                <c:pt idx="9834">
                  <c:v>669.58622024059594</c:v>
                </c:pt>
                <c:pt idx="9835">
                  <c:v>670.02454057081343</c:v>
                </c:pt>
                <c:pt idx="9836">
                  <c:v>669.52864391509274</c:v>
                </c:pt>
                <c:pt idx="9837">
                  <c:v>669.69457573287525</c:v>
                </c:pt>
                <c:pt idx="9838">
                  <c:v>669.54713630944082</c:v>
                </c:pt>
                <c:pt idx="9839">
                  <c:v>669.67408414528256</c:v>
                </c:pt>
                <c:pt idx="9840">
                  <c:v>669.73365969375197</c:v>
                </c:pt>
                <c:pt idx="9841">
                  <c:v>669.73555891455794</c:v>
                </c:pt>
                <c:pt idx="9842">
                  <c:v>669.70916974292038</c:v>
                </c:pt>
                <c:pt idx="9843">
                  <c:v>669.72776211347298</c:v>
                </c:pt>
                <c:pt idx="9844">
                  <c:v>669.7394573152169</c:v>
                </c:pt>
                <c:pt idx="9845">
                  <c:v>669.7394573152169</c:v>
                </c:pt>
                <c:pt idx="9846">
                  <c:v>669.81462649199023</c:v>
                </c:pt>
                <c:pt idx="9847">
                  <c:v>669.77654210490346</c:v>
                </c:pt>
                <c:pt idx="9848">
                  <c:v>669.73555891455794</c:v>
                </c:pt>
                <c:pt idx="9849">
                  <c:v>669.93377769360472</c:v>
                </c:pt>
                <c:pt idx="9850">
                  <c:v>670.38079527045625</c:v>
                </c:pt>
                <c:pt idx="9851">
                  <c:v>669.81952448457309</c:v>
                </c:pt>
                <c:pt idx="9852">
                  <c:v>669.67508373487101</c:v>
                </c:pt>
                <c:pt idx="9853">
                  <c:v>669.78923689976773</c:v>
                </c:pt>
                <c:pt idx="9854">
                  <c:v>670.61120164672627</c:v>
                </c:pt>
                <c:pt idx="9855">
                  <c:v>669.67698295510229</c:v>
                </c:pt>
                <c:pt idx="9856">
                  <c:v>669.78923689976773</c:v>
                </c:pt>
                <c:pt idx="9857">
                  <c:v>669.6896777434489</c:v>
                </c:pt>
                <c:pt idx="9858">
                  <c:v>669.67798254470665</c:v>
                </c:pt>
                <c:pt idx="9859">
                  <c:v>669.65749095886758</c:v>
                </c:pt>
                <c:pt idx="9860">
                  <c:v>669.91618489412781</c:v>
                </c:pt>
                <c:pt idx="9861">
                  <c:v>669.75705009865874</c:v>
                </c:pt>
                <c:pt idx="9862">
                  <c:v>669.74725411677321</c:v>
                </c:pt>
                <c:pt idx="9863">
                  <c:v>669.74725411677321</c:v>
                </c:pt>
                <c:pt idx="9864">
                  <c:v>669.62430459029804</c:v>
                </c:pt>
                <c:pt idx="9865">
                  <c:v>669.60281342091139</c:v>
                </c:pt>
                <c:pt idx="9866">
                  <c:v>669.55893145918958</c:v>
                </c:pt>
                <c:pt idx="9867">
                  <c:v>669.67018574593692</c:v>
                </c:pt>
                <c:pt idx="9868">
                  <c:v>669.52474551867147</c:v>
                </c:pt>
                <c:pt idx="9869">
                  <c:v>669.65259297037812</c:v>
                </c:pt>
                <c:pt idx="9870">
                  <c:v>669.61160980623276</c:v>
                </c:pt>
                <c:pt idx="9871">
                  <c:v>669.62230541165002</c:v>
                </c:pt>
                <c:pt idx="9872">
                  <c:v>669.57942303461175</c:v>
                </c:pt>
                <c:pt idx="9873">
                  <c:v>669.5745250480943</c:v>
                </c:pt>
                <c:pt idx="9874">
                  <c:v>669.5716262398056</c:v>
                </c:pt>
                <c:pt idx="9875">
                  <c:v>669.44667764786584</c:v>
                </c:pt>
                <c:pt idx="9876">
                  <c:v>669.54913548731383</c:v>
                </c:pt>
                <c:pt idx="9877">
                  <c:v>669.53544111929671</c:v>
                </c:pt>
                <c:pt idx="9878">
                  <c:v>669.51105115237715</c:v>
                </c:pt>
                <c:pt idx="9879">
                  <c:v>669.3793054005065</c:v>
                </c:pt>
                <c:pt idx="9880">
                  <c:v>669.46417044588986</c:v>
                </c:pt>
                <c:pt idx="9881">
                  <c:v>669.46716921142388</c:v>
                </c:pt>
                <c:pt idx="9882">
                  <c:v>669.30993400113107</c:v>
                </c:pt>
                <c:pt idx="9883">
                  <c:v>669.41539053305007</c:v>
                </c:pt>
                <c:pt idx="9884">
                  <c:v>669.40659415663083</c:v>
                </c:pt>
                <c:pt idx="9885">
                  <c:v>669.44267929425337</c:v>
                </c:pt>
                <c:pt idx="9886">
                  <c:v>669.47396641347279</c:v>
                </c:pt>
                <c:pt idx="9887">
                  <c:v>669.42608612764275</c:v>
                </c:pt>
                <c:pt idx="9888">
                  <c:v>669.45447443764726</c:v>
                </c:pt>
                <c:pt idx="9889">
                  <c:v>669.38220420591972</c:v>
                </c:pt>
                <c:pt idx="9890">
                  <c:v>669.49445797991496</c:v>
                </c:pt>
                <c:pt idx="9891">
                  <c:v>669.51494954852308</c:v>
                </c:pt>
                <c:pt idx="9892">
                  <c:v>669.55103470631229</c:v>
                </c:pt>
                <c:pt idx="9893">
                  <c:v>669.54713630944082</c:v>
                </c:pt>
                <c:pt idx="9894">
                  <c:v>669.56282985629809</c:v>
                </c:pt>
                <c:pt idx="9895">
                  <c:v>669.60281342091139</c:v>
                </c:pt>
                <c:pt idx="9896">
                  <c:v>669.48466201129679</c:v>
                </c:pt>
                <c:pt idx="9897">
                  <c:v>669.61550820440073</c:v>
                </c:pt>
                <c:pt idx="9898">
                  <c:v>669.65939017892754</c:v>
                </c:pt>
                <c:pt idx="9899">
                  <c:v>669.67598336550498</c:v>
                </c:pt>
                <c:pt idx="9900">
                  <c:v>669.67698295510229</c:v>
                </c:pt>
                <c:pt idx="9901">
                  <c:v>669.70727052237271</c:v>
                </c:pt>
                <c:pt idx="9902">
                  <c:v>669.62620381003285</c:v>
                </c:pt>
                <c:pt idx="9903">
                  <c:v>669.74925329670964</c:v>
                </c:pt>
                <c:pt idx="9904">
                  <c:v>669.75804968867499</c:v>
                </c:pt>
                <c:pt idx="9905">
                  <c:v>669.78533849810685</c:v>
                </c:pt>
                <c:pt idx="9906">
                  <c:v>669.65459214933844</c:v>
                </c:pt>
                <c:pt idx="9907">
                  <c:v>669.74725411677321</c:v>
                </c:pt>
                <c:pt idx="9908">
                  <c:v>669.77074448232861</c:v>
                </c:pt>
                <c:pt idx="9909">
                  <c:v>669.75804968867499</c:v>
                </c:pt>
                <c:pt idx="9910">
                  <c:v>669.74145649507398</c:v>
                </c:pt>
                <c:pt idx="9911">
                  <c:v>669.58422106234059</c:v>
                </c:pt>
                <c:pt idx="9912">
                  <c:v>669.65069375038479</c:v>
                </c:pt>
                <c:pt idx="9913">
                  <c:v>669.65939017892754</c:v>
                </c:pt>
                <c:pt idx="9914">
                  <c:v>669.53354190045104</c:v>
                </c:pt>
                <c:pt idx="9915">
                  <c:v>669.63410056597172</c:v>
                </c:pt>
                <c:pt idx="9916">
                  <c:v>669.62530417962978</c:v>
                </c:pt>
                <c:pt idx="9917">
                  <c:v>669.60771140814336</c:v>
                </c:pt>
                <c:pt idx="9918">
                  <c:v>669.58721982973134</c:v>
                </c:pt>
                <c:pt idx="9919">
                  <c:v>669.59891502299877</c:v>
                </c:pt>
                <c:pt idx="9920">
                  <c:v>669.58821941887197</c:v>
                </c:pt>
                <c:pt idx="9921">
                  <c:v>669.56282985629809</c:v>
                </c:pt>
                <c:pt idx="9922">
                  <c:v>669.55203429526534</c:v>
                </c:pt>
                <c:pt idx="9923">
                  <c:v>669.55203429526534</c:v>
                </c:pt>
                <c:pt idx="9924">
                  <c:v>669.54523709048044</c:v>
                </c:pt>
                <c:pt idx="9925">
                  <c:v>669.44757727744002</c:v>
                </c:pt>
                <c:pt idx="9926">
                  <c:v>669.54913548731383</c:v>
                </c:pt>
                <c:pt idx="9927">
                  <c:v>669.56962706170066</c:v>
                </c:pt>
                <c:pt idx="9928">
                  <c:v>669.6175073829786</c:v>
                </c:pt>
                <c:pt idx="9929">
                  <c:v>669.47396641347279</c:v>
                </c:pt>
                <c:pt idx="9930">
                  <c:v>669.62920257807298</c:v>
                </c:pt>
                <c:pt idx="9931">
                  <c:v>669.63699937519448</c:v>
                </c:pt>
                <c:pt idx="9932">
                  <c:v>669.64769498201224</c:v>
                </c:pt>
                <c:pt idx="9933">
                  <c:v>669.68288053383765</c:v>
                </c:pt>
                <c:pt idx="9934">
                  <c:v>669.66428816758878</c:v>
                </c:pt>
                <c:pt idx="9935">
                  <c:v>669.70237253262576</c:v>
                </c:pt>
                <c:pt idx="9936">
                  <c:v>669.71996531270145</c:v>
                </c:pt>
                <c:pt idx="9937">
                  <c:v>669.78733767843596</c:v>
                </c:pt>
                <c:pt idx="9938">
                  <c:v>669.7677457120991</c:v>
                </c:pt>
                <c:pt idx="9939">
                  <c:v>669.82632169897477</c:v>
                </c:pt>
                <c:pt idx="9940">
                  <c:v>669.83711727527918</c:v>
                </c:pt>
                <c:pt idx="9941">
                  <c:v>669.83121969185322</c:v>
                </c:pt>
                <c:pt idx="9942">
                  <c:v>669.82052407491142</c:v>
                </c:pt>
                <c:pt idx="9943">
                  <c:v>669.6857793437897</c:v>
                </c:pt>
                <c:pt idx="9944">
                  <c:v>669.83121969185322</c:v>
                </c:pt>
                <c:pt idx="9945">
                  <c:v>669.78633808826885</c:v>
                </c:pt>
                <c:pt idx="9946">
                  <c:v>669.7775416950202</c:v>
                </c:pt>
                <c:pt idx="9947">
                  <c:v>669.68088135458549</c:v>
                </c:pt>
                <c:pt idx="9948">
                  <c:v>669.7756424738028</c:v>
                </c:pt>
                <c:pt idx="9949">
                  <c:v>669.65069375038479</c:v>
                </c:pt>
                <c:pt idx="9950">
                  <c:v>669.71706650223825</c:v>
                </c:pt>
                <c:pt idx="9951">
                  <c:v>669.74145649507398</c:v>
                </c:pt>
                <c:pt idx="9952">
                  <c:v>669.61260939549913</c:v>
                </c:pt>
                <c:pt idx="9953">
                  <c:v>669.71606691243346</c:v>
                </c:pt>
                <c:pt idx="9954">
                  <c:v>669.72286412320818</c:v>
                </c:pt>
                <c:pt idx="9955">
                  <c:v>669.68288053383765</c:v>
                </c:pt>
                <c:pt idx="9956">
                  <c:v>669.69947372242541</c:v>
                </c:pt>
                <c:pt idx="9957">
                  <c:v>669.70137294289657</c:v>
                </c:pt>
                <c:pt idx="9958">
                  <c:v>669.59301744681852</c:v>
                </c:pt>
                <c:pt idx="9959">
                  <c:v>669.71216851224369</c:v>
                </c:pt>
                <c:pt idx="9960">
                  <c:v>669.61940660264679</c:v>
                </c:pt>
                <c:pt idx="9961">
                  <c:v>669.75705009865874</c:v>
                </c:pt>
                <c:pt idx="9962">
                  <c:v>669.77954087526894</c:v>
                </c:pt>
                <c:pt idx="9963">
                  <c:v>669.77264370349781</c:v>
                </c:pt>
                <c:pt idx="9964">
                  <c:v>669.77854128514196</c:v>
                </c:pt>
                <c:pt idx="9965">
                  <c:v>669.67598336550498</c:v>
                </c:pt>
                <c:pt idx="9966">
                  <c:v>669.65939017892754</c:v>
                </c:pt>
                <c:pt idx="9967">
                  <c:v>669.80193169546249</c:v>
                </c:pt>
                <c:pt idx="9968">
                  <c:v>669.78343927681328</c:v>
                </c:pt>
                <c:pt idx="9969">
                  <c:v>669.69067733311772</c:v>
                </c:pt>
                <c:pt idx="9970">
                  <c:v>669.77854128514196</c:v>
                </c:pt>
                <c:pt idx="9971">
                  <c:v>669.64089777387289</c:v>
                </c:pt>
                <c:pt idx="9972">
                  <c:v>669.75904927869635</c:v>
                </c:pt>
                <c:pt idx="9973">
                  <c:v>669.78144009652431</c:v>
                </c:pt>
                <c:pt idx="9974">
                  <c:v>669.75315169764508</c:v>
                </c:pt>
                <c:pt idx="9975">
                  <c:v>669.75025288668553</c:v>
                </c:pt>
                <c:pt idx="9976">
                  <c:v>669.63110179785576</c:v>
                </c:pt>
                <c:pt idx="9977">
                  <c:v>669.58522065146576</c:v>
                </c:pt>
                <c:pt idx="9978">
                  <c:v>669.70237253262576</c:v>
                </c:pt>
                <c:pt idx="9979">
                  <c:v>669.67798254470665</c:v>
                </c:pt>
                <c:pt idx="9980">
                  <c:v>669.59891502299877</c:v>
                </c:pt>
                <c:pt idx="9981">
                  <c:v>669.60481259935841</c:v>
                </c:pt>
                <c:pt idx="9982">
                  <c:v>669.48466201129679</c:v>
                </c:pt>
                <c:pt idx="9983">
                  <c:v>669.58232184301698</c:v>
                </c:pt>
                <c:pt idx="9984">
                  <c:v>669.57062665075057</c:v>
                </c:pt>
                <c:pt idx="9985">
                  <c:v>669.56862747265598</c:v>
                </c:pt>
                <c:pt idx="9986">
                  <c:v>669.56083067828399</c:v>
                </c:pt>
                <c:pt idx="9987">
                  <c:v>669.42708571595165</c:v>
                </c:pt>
                <c:pt idx="9988">
                  <c:v>669.56372948641126</c:v>
                </c:pt>
                <c:pt idx="9989">
                  <c:v>669.55403347318986</c:v>
                </c:pt>
                <c:pt idx="9990">
                  <c:v>669.57252586995958</c:v>
                </c:pt>
                <c:pt idx="9991">
                  <c:v>669.54623667940473</c:v>
                </c:pt>
                <c:pt idx="9992">
                  <c:v>669.58522065146576</c:v>
                </c:pt>
                <c:pt idx="9993">
                  <c:v>669.55793187020004</c:v>
                </c:pt>
                <c:pt idx="9994">
                  <c:v>669.58721982973134</c:v>
                </c:pt>
                <c:pt idx="9995">
                  <c:v>669.60281342091139</c:v>
                </c:pt>
                <c:pt idx="9996">
                  <c:v>669.60961062771571</c:v>
                </c:pt>
                <c:pt idx="9997">
                  <c:v>669.61650779368711</c:v>
                </c:pt>
                <c:pt idx="9998">
                  <c:v>670.04793101081259</c:v>
                </c:pt>
                <c:pt idx="9999">
                  <c:v>669.55403347318986</c:v>
                </c:pt>
                <c:pt idx="10000">
                  <c:v>669.64479617262953</c:v>
                </c:pt>
                <c:pt idx="10001">
                  <c:v>669.66728693621803</c:v>
                </c:pt>
                <c:pt idx="10002">
                  <c:v>669.69847413271134</c:v>
                </c:pt>
                <c:pt idx="10003">
                  <c:v>669.67798254470665</c:v>
                </c:pt>
                <c:pt idx="10004">
                  <c:v>669.70627093261839</c:v>
                </c:pt>
                <c:pt idx="10005">
                  <c:v>669.42908489258775</c:v>
                </c:pt>
                <c:pt idx="10006">
                  <c:v>669.60181383169549</c:v>
                </c:pt>
                <c:pt idx="10007">
                  <c:v>669.73066092409613</c:v>
                </c:pt>
                <c:pt idx="10008">
                  <c:v>669.73555891455794</c:v>
                </c:pt>
                <c:pt idx="10009">
                  <c:v>669.75025288668553</c:v>
                </c:pt>
                <c:pt idx="10010">
                  <c:v>669.75315169764508</c:v>
                </c:pt>
                <c:pt idx="10011">
                  <c:v>669.7394573152169</c:v>
                </c:pt>
                <c:pt idx="10012">
                  <c:v>669.67018574593692</c:v>
                </c:pt>
                <c:pt idx="10013">
                  <c:v>669.65459214933844</c:v>
                </c:pt>
                <c:pt idx="10014">
                  <c:v>669.45637365571849</c:v>
                </c:pt>
                <c:pt idx="10015">
                  <c:v>669.72776211347298</c:v>
                </c:pt>
                <c:pt idx="10016">
                  <c:v>669.929779329947</c:v>
                </c:pt>
                <c:pt idx="10017">
                  <c:v>669.71506732263379</c:v>
                </c:pt>
                <c:pt idx="10018">
                  <c:v>669.55103470631229</c:v>
                </c:pt>
                <c:pt idx="10019">
                  <c:v>669.57942303461175</c:v>
                </c:pt>
                <c:pt idx="10020">
                  <c:v>670.12599912371422</c:v>
                </c:pt>
                <c:pt idx="10021">
                  <c:v>669.91418571247004</c:v>
                </c:pt>
                <c:pt idx="10022">
                  <c:v>669.1820867753745</c:v>
                </c:pt>
                <c:pt idx="10023">
                  <c:v>669.62530417962978</c:v>
                </c:pt>
                <c:pt idx="10024">
                  <c:v>669.53154272273878</c:v>
                </c:pt>
                <c:pt idx="10025">
                  <c:v>670.0518294177524</c:v>
                </c:pt>
                <c:pt idx="10026">
                  <c:v>669.78144009652431</c:v>
                </c:pt>
                <c:pt idx="10027">
                  <c:v>669.63410056597172</c:v>
                </c:pt>
                <c:pt idx="10028">
                  <c:v>669.52274634104992</c:v>
                </c:pt>
                <c:pt idx="10029">
                  <c:v>669.55203429526534</c:v>
                </c:pt>
                <c:pt idx="10030">
                  <c:v>669.49935596440969</c:v>
                </c:pt>
                <c:pt idx="10031">
                  <c:v>669.55403347318986</c:v>
                </c:pt>
                <c:pt idx="10032">
                  <c:v>669.70727052237271</c:v>
                </c:pt>
                <c:pt idx="10033">
                  <c:v>669.57842344551648</c:v>
                </c:pt>
                <c:pt idx="10034">
                  <c:v>669.61450861511844</c:v>
                </c:pt>
                <c:pt idx="10035">
                  <c:v>669.6379989645917</c:v>
                </c:pt>
                <c:pt idx="10036">
                  <c:v>669.63500019641549</c:v>
                </c:pt>
                <c:pt idx="10037">
                  <c:v>669.64769498201224</c:v>
                </c:pt>
                <c:pt idx="10038">
                  <c:v>669.59401703598894</c:v>
                </c:pt>
                <c:pt idx="10039">
                  <c:v>669.53444153042835</c:v>
                </c:pt>
                <c:pt idx="10040">
                  <c:v>669.52664473743096</c:v>
                </c:pt>
                <c:pt idx="10041">
                  <c:v>669.62430459029804</c:v>
                </c:pt>
                <c:pt idx="10042">
                  <c:v>669.62720339937448</c:v>
                </c:pt>
                <c:pt idx="10043">
                  <c:v>669.57742385642644</c:v>
                </c:pt>
                <c:pt idx="10044">
                  <c:v>669.59111822740886</c:v>
                </c:pt>
                <c:pt idx="10045">
                  <c:v>669.58622024059594</c:v>
                </c:pt>
                <c:pt idx="10046">
                  <c:v>669.45147567230958</c:v>
                </c:pt>
                <c:pt idx="10047">
                  <c:v>669.54133869372572</c:v>
                </c:pt>
                <c:pt idx="10048">
                  <c:v>669.55013507625802</c:v>
                </c:pt>
                <c:pt idx="10049">
                  <c:v>669.56572866445538</c:v>
                </c:pt>
                <c:pt idx="10050">
                  <c:v>669.54133869372572</c:v>
                </c:pt>
                <c:pt idx="10051">
                  <c:v>669.53354190045104</c:v>
                </c:pt>
                <c:pt idx="10052">
                  <c:v>669.55103470631229</c:v>
                </c:pt>
                <c:pt idx="10053">
                  <c:v>669.56183026728843</c:v>
                </c:pt>
                <c:pt idx="10054">
                  <c:v>669.57642426734139</c:v>
                </c:pt>
                <c:pt idx="10055">
                  <c:v>669.5716262398056</c:v>
                </c:pt>
                <c:pt idx="10056">
                  <c:v>669.60961062771571</c:v>
                </c:pt>
                <c:pt idx="10057">
                  <c:v>669.63110179785576</c:v>
                </c:pt>
                <c:pt idx="10058">
                  <c:v>669.64669539256511</c:v>
                </c:pt>
                <c:pt idx="10059">
                  <c:v>669.67698295510229</c:v>
                </c:pt>
                <c:pt idx="10060">
                  <c:v>669.6867789334384</c:v>
                </c:pt>
                <c:pt idx="10061">
                  <c:v>669.68188094420896</c:v>
                </c:pt>
                <c:pt idx="10062">
                  <c:v>669.67798254470665</c:v>
                </c:pt>
                <c:pt idx="10063">
                  <c:v>669.64769498201224</c:v>
                </c:pt>
                <c:pt idx="10064">
                  <c:v>669.63500019641549</c:v>
                </c:pt>
                <c:pt idx="10065">
                  <c:v>669.51694872606413</c:v>
                </c:pt>
                <c:pt idx="10066">
                  <c:v>669.63989818446066</c:v>
                </c:pt>
                <c:pt idx="10067">
                  <c:v>669.64379658319729</c:v>
                </c:pt>
                <c:pt idx="10068">
                  <c:v>669.65359255985572</c:v>
                </c:pt>
                <c:pt idx="10069">
                  <c:v>669.62330500097141</c:v>
                </c:pt>
                <c:pt idx="10070">
                  <c:v>669.51105115237715</c:v>
                </c:pt>
                <c:pt idx="10071">
                  <c:v>669.62820298872111</c:v>
                </c:pt>
                <c:pt idx="10072">
                  <c:v>669.62140578126503</c:v>
                </c:pt>
                <c:pt idx="10073">
                  <c:v>669.60871099738961</c:v>
                </c:pt>
                <c:pt idx="10074">
                  <c:v>669.61940660264679</c:v>
                </c:pt>
                <c:pt idx="10075">
                  <c:v>669.52474551867147</c:v>
                </c:pt>
                <c:pt idx="10076">
                  <c:v>669.61260939549913</c:v>
                </c:pt>
                <c:pt idx="10077">
                  <c:v>669.6038130101324</c:v>
                </c:pt>
                <c:pt idx="10078">
                  <c:v>669.63410056597172</c:v>
                </c:pt>
                <c:pt idx="10079">
                  <c:v>669.62230541165002</c:v>
                </c:pt>
                <c:pt idx="10080">
                  <c:v>669.61940660264679</c:v>
                </c:pt>
                <c:pt idx="10081">
                  <c:v>669.645795762067</c:v>
                </c:pt>
                <c:pt idx="10082">
                  <c:v>669.61650779368711</c:v>
                </c:pt>
                <c:pt idx="10083">
                  <c:v>669.64189736329013</c:v>
                </c:pt>
                <c:pt idx="10084">
                  <c:v>669.65939017892754</c:v>
                </c:pt>
                <c:pt idx="10085">
                  <c:v>669.65649136936997</c:v>
                </c:pt>
                <c:pt idx="10086">
                  <c:v>669.63010220849412</c:v>
                </c:pt>
                <c:pt idx="10087">
                  <c:v>669.65939017892754</c:v>
                </c:pt>
                <c:pt idx="10088">
                  <c:v>669.64769498201224</c:v>
                </c:pt>
                <c:pt idx="10089">
                  <c:v>669.66038976844027</c:v>
                </c:pt>
                <c:pt idx="10090">
                  <c:v>669.65259297037812</c:v>
                </c:pt>
                <c:pt idx="10091">
                  <c:v>669.66328857805604</c:v>
                </c:pt>
                <c:pt idx="10092">
                  <c:v>669.6857793437897</c:v>
                </c:pt>
                <c:pt idx="10093">
                  <c:v>669.68777852309222</c:v>
                </c:pt>
                <c:pt idx="10094">
                  <c:v>669.71406773283911</c:v>
                </c:pt>
                <c:pt idx="10095">
                  <c:v>669.68477975414623</c:v>
                </c:pt>
                <c:pt idx="10096">
                  <c:v>669.72486330289303</c:v>
                </c:pt>
                <c:pt idx="10097">
                  <c:v>669.57842344551648</c:v>
                </c:pt>
                <c:pt idx="10098">
                  <c:v>669.7052713428692</c:v>
                </c:pt>
                <c:pt idx="10099">
                  <c:v>669.71796613306708</c:v>
                </c:pt>
                <c:pt idx="10100">
                  <c:v>669.71216851224369</c:v>
                </c:pt>
                <c:pt idx="10101">
                  <c:v>669.70727052237271</c:v>
                </c:pt>
                <c:pt idx="10102">
                  <c:v>669.70627093261839</c:v>
                </c:pt>
                <c:pt idx="10103">
                  <c:v>669.59501662516459</c:v>
                </c:pt>
                <c:pt idx="10104">
                  <c:v>669.5921178165695</c:v>
                </c:pt>
                <c:pt idx="10105">
                  <c:v>669.6867789334384</c:v>
                </c:pt>
                <c:pt idx="10106">
                  <c:v>669.6486945714646</c:v>
                </c:pt>
                <c:pt idx="10107">
                  <c:v>669.6857793437897</c:v>
                </c:pt>
                <c:pt idx="10108">
                  <c:v>669.62430459029804</c:v>
                </c:pt>
                <c:pt idx="10109">
                  <c:v>669.62430459029804</c:v>
                </c:pt>
                <c:pt idx="10110">
                  <c:v>669.61260939549913</c:v>
                </c:pt>
                <c:pt idx="10111">
                  <c:v>669.59501662516459</c:v>
                </c:pt>
                <c:pt idx="10112">
                  <c:v>669.56572866445538</c:v>
                </c:pt>
                <c:pt idx="10113">
                  <c:v>669.55983108928456</c:v>
                </c:pt>
                <c:pt idx="10114">
                  <c:v>669.54323791264778</c:v>
                </c:pt>
                <c:pt idx="10115">
                  <c:v>669.51694872606413</c:v>
                </c:pt>
                <c:pt idx="10116">
                  <c:v>669.40079654511828</c:v>
                </c:pt>
                <c:pt idx="10117">
                  <c:v>669.50125518292054</c:v>
                </c:pt>
                <c:pt idx="10118">
                  <c:v>669.50615316758694</c:v>
                </c:pt>
                <c:pt idx="10119">
                  <c:v>669.52374592985814</c:v>
                </c:pt>
                <c:pt idx="10120">
                  <c:v>669.51105115237715</c:v>
                </c:pt>
                <c:pt idx="10121">
                  <c:v>669.39289979868181</c:v>
                </c:pt>
                <c:pt idx="10122">
                  <c:v>669.48176320435164</c:v>
                </c:pt>
                <c:pt idx="10123">
                  <c:v>669.36171265134169</c:v>
                </c:pt>
                <c:pt idx="10124">
                  <c:v>669.50125518292054</c:v>
                </c:pt>
                <c:pt idx="10125">
                  <c:v>669.47786480887305</c:v>
                </c:pt>
                <c:pt idx="10126">
                  <c:v>669.46517003439612</c:v>
                </c:pt>
                <c:pt idx="10127">
                  <c:v>669.43588209330142</c:v>
                </c:pt>
                <c:pt idx="10128">
                  <c:v>669.39979695694399</c:v>
                </c:pt>
                <c:pt idx="10129">
                  <c:v>669.42318732157332</c:v>
                </c:pt>
                <c:pt idx="10130">
                  <c:v>669.41928892727242</c:v>
                </c:pt>
                <c:pt idx="10131">
                  <c:v>669.43098411041024</c:v>
                </c:pt>
                <c:pt idx="10132">
                  <c:v>669.44177966470193</c:v>
                </c:pt>
                <c:pt idx="10133">
                  <c:v>669.45447443764726</c:v>
                </c:pt>
                <c:pt idx="10134">
                  <c:v>669.4368816816617</c:v>
                </c:pt>
                <c:pt idx="10135">
                  <c:v>669.42128810382724</c:v>
                </c:pt>
                <c:pt idx="10136">
                  <c:v>669.46327081623872</c:v>
                </c:pt>
                <c:pt idx="10137">
                  <c:v>669.42318732157332</c:v>
                </c:pt>
                <c:pt idx="10138">
                  <c:v>669.43098411041024</c:v>
                </c:pt>
                <c:pt idx="10139">
                  <c:v>669.42128810382724</c:v>
                </c:pt>
                <c:pt idx="10140">
                  <c:v>669.43098411041024</c:v>
                </c:pt>
                <c:pt idx="10141">
                  <c:v>669.46027205076507</c:v>
                </c:pt>
                <c:pt idx="10142">
                  <c:v>669.34022151106217</c:v>
                </c:pt>
                <c:pt idx="10143">
                  <c:v>669.4788643974498</c:v>
                </c:pt>
                <c:pt idx="10144">
                  <c:v>669.48666118852566</c:v>
                </c:pt>
                <c:pt idx="10145">
                  <c:v>669.50615316758694</c:v>
                </c:pt>
                <c:pt idx="10146">
                  <c:v>669.53054313389043</c:v>
                </c:pt>
                <c:pt idx="10147">
                  <c:v>669.57642426734139</c:v>
                </c:pt>
                <c:pt idx="10148">
                  <c:v>669.58032266480188</c:v>
                </c:pt>
                <c:pt idx="10149">
                  <c:v>669.58821941887197</c:v>
                </c:pt>
                <c:pt idx="10150">
                  <c:v>669.61260939549913</c:v>
                </c:pt>
                <c:pt idx="10151">
                  <c:v>669.62140578126503</c:v>
                </c:pt>
                <c:pt idx="10152">
                  <c:v>669.65849054837054</c:v>
                </c:pt>
                <c:pt idx="10153">
                  <c:v>669.54233828262966</c:v>
                </c:pt>
                <c:pt idx="10154">
                  <c:v>669.64089777387289</c:v>
                </c:pt>
                <c:pt idx="10155">
                  <c:v>669.68388012347134</c:v>
                </c:pt>
                <c:pt idx="10156">
                  <c:v>669.67018574593692</c:v>
                </c:pt>
                <c:pt idx="10157">
                  <c:v>669.69167692279166</c:v>
                </c:pt>
                <c:pt idx="10158">
                  <c:v>669.67898213431511</c:v>
                </c:pt>
                <c:pt idx="10159">
                  <c:v>669.68088135458549</c:v>
                </c:pt>
                <c:pt idx="10160">
                  <c:v>669.71016933268959</c:v>
                </c:pt>
                <c:pt idx="10161">
                  <c:v>669.71216851224369</c:v>
                </c:pt>
                <c:pt idx="10162">
                  <c:v>669.71896572288165</c:v>
                </c:pt>
                <c:pt idx="10163">
                  <c:v>669.5921178165695</c:v>
                </c:pt>
                <c:pt idx="10164">
                  <c:v>669.71316810202836</c:v>
                </c:pt>
                <c:pt idx="10165">
                  <c:v>669.66628734666983</c:v>
                </c:pt>
                <c:pt idx="10166">
                  <c:v>669.67018574593692</c:v>
                </c:pt>
                <c:pt idx="10167">
                  <c:v>669.62530417962978</c:v>
                </c:pt>
                <c:pt idx="10168">
                  <c:v>669.5921178165695</c:v>
                </c:pt>
                <c:pt idx="10169">
                  <c:v>669.59691584461257</c:v>
                </c:pt>
                <c:pt idx="10170">
                  <c:v>669.58522065146576</c:v>
                </c:pt>
                <c:pt idx="10171">
                  <c:v>669.60081424248483</c:v>
                </c:pt>
                <c:pt idx="10172">
                  <c:v>669.59991461219965</c:v>
                </c:pt>
                <c:pt idx="10173">
                  <c:v>669.59601621434547</c:v>
                </c:pt>
                <c:pt idx="10174">
                  <c:v>669.60671181890223</c:v>
                </c:pt>
                <c:pt idx="10175">
                  <c:v>669.61061021697162</c:v>
                </c:pt>
                <c:pt idx="10176">
                  <c:v>669.58032266480188</c:v>
                </c:pt>
                <c:pt idx="10177">
                  <c:v>669.59501662516459</c:v>
                </c:pt>
                <c:pt idx="10178">
                  <c:v>669.58232184301698</c:v>
                </c:pt>
                <c:pt idx="10179">
                  <c:v>669.61650779368711</c:v>
                </c:pt>
                <c:pt idx="10180">
                  <c:v>669.6379989645917</c:v>
                </c:pt>
                <c:pt idx="10181">
                  <c:v>669.64379658319729</c:v>
                </c:pt>
                <c:pt idx="10182">
                  <c:v>669.63599978580237</c:v>
                </c:pt>
                <c:pt idx="10183">
                  <c:v>669.55103470631229</c:v>
                </c:pt>
                <c:pt idx="10184">
                  <c:v>669.661389357958</c:v>
                </c:pt>
                <c:pt idx="10185">
                  <c:v>669.645795762067</c:v>
                </c:pt>
                <c:pt idx="10186">
                  <c:v>669.68777852309222</c:v>
                </c:pt>
                <c:pt idx="10187">
                  <c:v>669.71316810202836</c:v>
                </c:pt>
                <c:pt idx="10188">
                  <c:v>669.74235612601592</c:v>
                </c:pt>
                <c:pt idx="10189">
                  <c:v>669.72876170333814</c:v>
                </c:pt>
                <c:pt idx="10190">
                  <c:v>669.76584649097788</c:v>
                </c:pt>
                <c:pt idx="10191">
                  <c:v>669.77264370349781</c:v>
                </c:pt>
                <c:pt idx="10192">
                  <c:v>669.77264370349781</c:v>
                </c:pt>
                <c:pt idx="10193">
                  <c:v>669.77464288369595</c:v>
                </c:pt>
                <c:pt idx="10194">
                  <c:v>669.77654210490346</c:v>
                </c:pt>
                <c:pt idx="10195">
                  <c:v>669.80003247400725</c:v>
                </c:pt>
                <c:pt idx="10196">
                  <c:v>669.66038976844027</c:v>
                </c:pt>
                <c:pt idx="10197">
                  <c:v>669.8127272704096</c:v>
                </c:pt>
                <c:pt idx="10198">
                  <c:v>669.8156260823032</c:v>
                </c:pt>
                <c:pt idx="10199">
                  <c:v>669.79513448191665</c:v>
                </c:pt>
                <c:pt idx="10200">
                  <c:v>669.79413489170929</c:v>
                </c:pt>
                <c:pt idx="10201">
                  <c:v>669.82832087972668</c:v>
                </c:pt>
                <c:pt idx="10202">
                  <c:v>669.81662567262129</c:v>
                </c:pt>
                <c:pt idx="10203">
                  <c:v>669.67308455569935</c:v>
                </c:pt>
                <c:pt idx="10204">
                  <c:v>669.802931285711</c:v>
                </c:pt>
                <c:pt idx="10205">
                  <c:v>669.80003247400725</c:v>
                </c:pt>
                <c:pt idx="10206">
                  <c:v>669.77464288369595</c:v>
                </c:pt>
                <c:pt idx="10207">
                  <c:v>669.78823730959084</c:v>
                </c:pt>
                <c:pt idx="10208">
                  <c:v>669.77654210490346</c:v>
                </c:pt>
                <c:pt idx="10209">
                  <c:v>669.7775416950202</c:v>
                </c:pt>
                <c:pt idx="10210">
                  <c:v>669.77074448232861</c:v>
                </c:pt>
                <c:pt idx="10211">
                  <c:v>669.74535489585264</c:v>
                </c:pt>
                <c:pt idx="10212">
                  <c:v>669.75315169764508</c:v>
                </c:pt>
                <c:pt idx="10213">
                  <c:v>669.74635448580852</c:v>
                </c:pt>
                <c:pt idx="10214">
                  <c:v>669.74145649507398</c:v>
                </c:pt>
                <c:pt idx="10215">
                  <c:v>669.70237253262576</c:v>
                </c:pt>
                <c:pt idx="10216">
                  <c:v>669.71506732263379</c:v>
                </c:pt>
                <c:pt idx="10217">
                  <c:v>669.69947372242541</c:v>
                </c:pt>
                <c:pt idx="10218">
                  <c:v>669.70047331214471</c:v>
                </c:pt>
                <c:pt idx="10219">
                  <c:v>669.65549177987737</c:v>
                </c:pt>
                <c:pt idx="10220">
                  <c:v>669.64669539256511</c:v>
                </c:pt>
                <c:pt idx="10221">
                  <c:v>669.67508373487101</c:v>
                </c:pt>
                <c:pt idx="10222">
                  <c:v>669.64769498201224</c:v>
                </c:pt>
                <c:pt idx="10223">
                  <c:v>669.63110179785576</c:v>
                </c:pt>
                <c:pt idx="10224">
                  <c:v>669.61260939549913</c:v>
                </c:pt>
                <c:pt idx="10225">
                  <c:v>669.60671181890223</c:v>
                </c:pt>
                <c:pt idx="10226">
                  <c:v>669.61550820440073</c:v>
                </c:pt>
                <c:pt idx="10227">
                  <c:v>669.61940660264679</c:v>
                </c:pt>
                <c:pt idx="10228">
                  <c:v>669.62430459029804</c:v>
                </c:pt>
                <c:pt idx="10229">
                  <c:v>669.59111822740886</c:v>
                </c:pt>
                <c:pt idx="10230">
                  <c:v>669.61650779368711</c:v>
                </c:pt>
                <c:pt idx="10231">
                  <c:v>669.6135090258432</c:v>
                </c:pt>
                <c:pt idx="10232">
                  <c:v>669.6135090258432</c:v>
                </c:pt>
                <c:pt idx="10233">
                  <c:v>669.55793187020004</c:v>
                </c:pt>
                <c:pt idx="10234">
                  <c:v>669.52864391509274</c:v>
                </c:pt>
                <c:pt idx="10235">
                  <c:v>669.52274634104992</c:v>
                </c:pt>
                <c:pt idx="10236">
                  <c:v>669.51784835596436</c:v>
                </c:pt>
                <c:pt idx="10237">
                  <c:v>669.49155917282337</c:v>
                </c:pt>
                <c:pt idx="10238">
                  <c:v>669.49245880260582</c:v>
                </c:pt>
                <c:pt idx="10239">
                  <c:v>669.51305032987796</c:v>
                </c:pt>
                <c:pt idx="10240">
                  <c:v>669.53154272273878</c:v>
                </c:pt>
                <c:pt idx="10241">
                  <c:v>669.48566159990867</c:v>
                </c:pt>
                <c:pt idx="10242">
                  <c:v>669.48856040691203</c:v>
                </c:pt>
                <c:pt idx="10243">
                  <c:v>669.46716921142388</c:v>
                </c:pt>
                <c:pt idx="10244">
                  <c:v>669.47106760668748</c:v>
                </c:pt>
                <c:pt idx="10245">
                  <c:v>669.47106760668748</c:v>
                </c:pt>
                <c:pt idx="10246">
                  <c:v>669.47196723637489</c:v>
                </c:pt>
                <c:pt idx="10247">
                  <c:v>669.48176320435164</c:v>
                </c:pt>
                <c:pt idx="10248">
                  <c:v>669.47786480887305</c:v>
                </c:pt>
                <c:pt idx="10249">
                  <c:v>669.50815234503739</c:v>
                </c:pt>
                <c:pt idx="10250">
                  <c:v>669.48666118852566</c:v>
                </c:pt>
                <c:pt idx="10251">
                  <c:v>669.49935596440969</c:v>
                </c:pt>
                <c:pt idx="10252">
                  <c:v>669.52664473743096</c:v>
                </c:pt>
                <c:pt idx="10253">
                  <c:v>669.57552463716945</c:v>
                </c:pt>
                <c:pt idx="10254">
                  <c:v>669.57942303461175</c:v>
                </c:pt>
                <c:pt idx="10255">
                  <c:v>669.5921178165695</c:v>
                </c:pt>
                <c:pt idx="10256">
                  <c:v>669.61550820440073</c:v>
                </c:pt>
                <c:pt idx="10257">
                  <c:v>669.63500019641549</c:v>
                </c:pt>
                <c:pt idx="10258">
                  <c:v>669.6175073829786</c:v>
                </c:pt>
                <c:pt idx="10259">
                  <c:v>669.66328857805604</c:v>
                </c:pt>
                <c:pt idx="10260">
                  <c:v>669.71216851224369</c:v>
                </c:pt>
                <c:pt idx="10261">
                  <c:v>669.70137294289657</c:v>
                </c:pt>
                <c:pt idx="10262">
                  <c:v>669.70727052237271</c:v>
                </c:pt>
                <c:pt idx="10263">
                  <c:v>669.74535489585264</c:v>
                </c:pt>
                <c:pt idx="10264">
                  <c:v>669.76584649097788</c:v>
                </c:pt>
                <c:pt idx="10265">
                  <c:v>669.77074448232861</c:v>
                </c:pt>
                <c:pt idx="10266">
                  <c:v>669.7677457120991</c:v>
                </c:pt>
                <c:pt idx="10267">
                  <c:v>669.76484690092161</c:v>
                </c:pt>
                <c:pt idx="10268">
                  <c:v>669.73266010386146</c:v>
                </c:pt>
                <c:pt idx="10269">
                  <c:v>669.71796613306708</c:v>
                </c:pt>
                <c:pt idx="10270">
                  <c:v>669.71316810202836</c:v>
                </c:pt>
                <c:pt idx="10271">
                  <c:v>669.71016933268959</c:v>
                </c:pt>
                <c:pt idx="10272">
                  <c:v>669.70827011213237</c:v>
                </c:pt>
                <c:pt idx="10273">
                  <c:v>669.65459214933844</c:v>
                </c:pt>
                <c:pt idx="10274">
                  <c:v>669.66238894748096</c:v>
                </c:pt>
                <c:pt idx="10275">
                  <c:v>669.65849054837054</c:v>
                </c:pt>
                <c:pt idx="10276">
                  <c:v>669.64479617262953</c:v>
                </c:pt>
                <c:pt idx="10277">
                  <c:v>669.62430459029804</c:v>
                </c:pt>
                <c:pt idx="10278">
                  <c:v>669.62040619195341</c:v>
                </c:pt>
                <c:pt idx="10279">
                  <c:v>669.63410056597172</c:v>
                </c:pt>
                <c:pt idx="10280">
                  <c:v>669.60281342091139</c:v>
                </c:pt>
                <c:pt idx="10281">
                  <c:v>669.59111822740886</c:v>
                </c:pt>
                <c:pt idx="10282">
                  <c:v>669.57742385642644</c:v>
                </c:pt>
                <c:pt idx="10283">
                  <c:v>670.14169271742639</c:v>
                </c:pt>
                <c:pt idx="10284">
                  <c:v>669.69067733311772</c:v>
                </c:pt>
                <c:pt idx="10285">
                  <c:v>669.60571222966632</c:v>
                </c:pt>
                <c:pt idx="10286">
                  <c:v>669.13130775991976</c:v>
                </c:pt>
                <c:pt idx="10287">
                  <c:v>669.56572866445538</c:v>
                </c:pt>
                <c:pt idx="10288">
                  <c:v>669.45927246228416</c:v>
                </c:pt>
                <c:pt idx="10289">
                  <c:v>669.43488250494624</c:v>
                </c:pt>
                <c:pt idx="10290">
                  <c:v>670.44137062961806</c:v>
                </c:pt>
                <c:pt idx="10291">
                  <c:v>669.49935596440969</c:v>
                </c:pt>
                <c:pt idx="10292">
                  <c:v>669.59301744681852</c:v>
                </c:pt>
                <c:pt idx="10293">
                  <c:v>669.58911904910292</c:v>
                </c:pt>
                <c:pt idx="10294">
                  <c:v>669.51494954852308</c:v>
                </c:pt>
                <c:pt idx="10295">
                  <c:v>669.56962706170066</c:v>
                </c:pt>
                <c:pt idx="10296">
                  <c:v>669.66428816758878</c:v>
                </c:pt>
                <c:pt idx="10297">
                  <c:v>669.6965749122686</c:v>
                </c:pt>
                <c:pt idx="10298">
                  <c:v>669.53154272273878</c:v>
                </c:pt>
                <c:pt idx="10299">
                  <c:v>669.66038976844027</c:v>
                </c:pt>
                <c:pt idx="10300">
                  <c:v>669.59991461219965</c:v>
                </c:pt>
                <c:pt idx="10301">
                  <c:v>669.65649136936997</c:v>
                </c:pt>
                <c:pt idx="10302">
                  <c:v>669.60571222966632</c:v>
                </c:pt>
                <c:pt idx="10303">
                  <c:v>669.69257655350259</c:v>
                </c:pt>
                <c:pt idx="10304">
                  <c:v>669.63110179785576</c:v>
                </c:pt>
                <c:pt idx="10305">
                  <c:v>669.6379989645917</c:v>
                </c:pt>
                <c:pt idx="10306">
                  <c:v>669.68777852309222</c:v>
                </c:pt>
                <c:pt idx="10307">
                  <c:v>669.69847413271134</c:v>
                </c:pt>
                <c:pt idx="10308">
                  <c:v>669.6867789334384</c:v>
                </c:pt>
                <c:pt idx="10309">
                  <c:v>669.72776211347298</c:v>
                </c:pt>
                <c:pt idx="10310">
                  <c:v>669.75705009865874</c:v>
                </c:pt>
                <c:pt idx="10311">
                  <c:v>669.79223567032955</c:v>
                </c:pt>
                <c:pt idx="10312">
                  <c:v>669.78533849810685</c:v>
                </c:pt>
                <c:pt idx="10313">
                  <c:v>669.78533849810685</c:v>
                </c:pt>
                <c:pt idx="10314">
                  <c:v>669.79613407212923</c:v>
                </c:pt>
                <c:pt idx="10315">
                  <c:v>669.8127272704096</c:v>
                </c:pt>
                <c:pt idx="10316">
                  <c:v>669.8127272704096</c:v>
                </c:pt>
                <c:pt idx="10317">
                  <c:v>669.78343927681328</c:v>
                </c:pt>
                <c:pt idx="10318">
                  <c:v>669.81752530391213</c:v>
                </c:pt>
                <c:pt idx="10319">
                  <c:v>669.78733767843596</c:v>
                </c:pt>
                <c:pt idx="10320">
                  <c:v>669.78823730959084</c:v>
                </c:pt>
                <c:pt idx="10321">
                  <c:v>669.78633808826885</c:v>
                </c:pt>
                <c:pt idx="10322">
                  <c:v>669.77164411340641</c:v>
                </c:pt>
                <c:pt idx="10323">
                  <c:v>669.7756424738028</c:v>
                </c:pt>
                <c:pt idx="10324">
                  <c:v>669.77854128514196</c:v>
                </c:pt>
                <c:pt idx="10325">
                  <c:v>669.7677457120991</c:v>
                </c:pt>
                <c:pt idx="10326">
                  <c:v>669.76484690092161</c:v>
                </c:pt>
                <c:pt idx="10327">
                  <c:v>669.78144009652431</c:v>
                </c:pt>
                <c:pt idx="10328">
                  <c:v>669.76484690092161</c:v>
                </c:pt>
                <c:pt idx="10329">
                  <c:v>669.75605050864783</c:v>
                </c:pt>
                <c:pt idx="10330">
                  <c:v>669.7394573152169</c:v>
                </c:pt>
                <c:pt idx="10331">
                  <c:v>669.71706650223825</c:v>
                </c:pt>
                <c:pt idx="10332">
                  <c:v>669.71996531270145</c:v>
                </c:pt>
                <c:pt idx="10333">
                  <c:v>669.71796613306708</c:v>
                </c:pt>
                <c:pt idx="10334">
                  <c:v>669.72386371304799</c:v>
                </c:pt>
                <c:pt idx="10335">
                  <c:v>669.73066092409613</c:v>
                </c:pt>
                <c:pt idx="10336">
                  <c:v>669.67988176496726</c:v>
                </c:pt>
                <c:pt idx="10337">
                  <c:v>669.66918615637383</c:v>
                </c:pt>
                <c:pt idx="10338">
                  <c:v>669.65849054837054</c:v>
                </c:pt>
                <c:pt idx="10339">
                  <c:v>669.67018574593692</c:v>
                </c:pt>
                <c:pt idx="10340">
                  <c:v>669.65259297037812</c:v>
                </c:pt>
                <c:pt idx="10341">
                  <c:v>669.66238894748096</c:v>
                </c:pt>
                <c:pt idx="10342">
                  <c:v>669.67308455569935</c:v>
                </c:pt>
                <c:pt idx="10343">
                  <c:v>669.65159338090552</c:v>
                </c:pt>
                <c:pt idx="10344">
                  <c:v>669.65359255985572</c:v>
                </c:pt>
                <c:pt idx="10345">
                  <c:v>669.68867815378519</c:v>
                </c:pt>
                <c:pt idx="10346">
                  <c:v>669.63599978580237</c:v>
                </c:pt>
                <c:pt idx="10347">
                  <c:v>669.63599978580237</c:v>
                </c:pt>
                <c:pt idx="10348">
                  <c:v>669.65749095886758</c:v>
                </c:pt>
                <c:pt idx="10349">
                  <c:v>669.63699937519448</c:v>
                </c:pt>
                <c:pt idx="10350">
                  <c:v>669.65849054837054</c:v>
                </c:pt>
                <c:pt idx="10351">
                  <c:v>669.66428816758878</c:v>
                </c:pt>
                <c:pt idx="10352">
                  <c:v>669.65159338090552</c:v>
                </c:pt>
                <c:pt idx="10353">
                  <c:v>669.6965749122686</c:v>
                </c:pt>
                <c:pt idx="10354">
                  <c:v>669.68188094420896</c:v>
                </c:pt>
                <c:pt idx="10355">
                  <c:v>669.72286412320818</c:v>
                </c:pt>
                <c:pt idx="10356">
                  <c:v>669.73755809437375</c:v>
                </c:pt>
                <c:pt idx="10357">
                  <c:v>669.72876170333814</c:v>
                </c:pt>
                <c:pt idx="10358">
                  <c:v>669.75994890971992</c:v>
                </c:pt>
                <c:pt idx="10359">
                  <c:v>669.78343927681328</c:v>
                </c:pt>
                <c:pt idx="10360">
                  <c:v>669.81952448457309</c:v>
                </c:pt>
                <c:pt idx="10361">
                  <c:v>669.83022010145987</c:v>
                </c:pt>
                <c:pt idx="10362">
                  <c:v>669.83321887265549</c:v>
                </c:pt>
                <c:pt idx="10363">
                  <c:v>669.86540568640942</c:v>
                </c:pt>
                <c:pt idx="10364">
                  <c:v>669.88199889061821</c:v>
                </c:pt>
                <c:pt idx="10365">
                  <c:v>669.84201526843026</c:v>
                </c:pt>
                <c:pt idx="10366">
                  <c:v>669.87999970931298</c:v>
                </c:pt>
                <c:pt idx="10367">
                  <c:v>669.88789647558872</c:v>
                </c:pt>
                <c:pt idx="10368">
                  <c:v>669.8693040896801</c:v>
                </c:pt>
                <c:pt idx="10369">
                  <c:v>669.87320249302945</c:v>
                </c:pt>
                <c:pt idx="10370">
                  <c:v>669.90638890420189</c:v>
                </c:pt>
                <c:pt idx="10371">
                  <c:v>669.90059127774418</c:v>
                </c:pt>
                <c:pt idx="10372">
                  <c:v>669.86830449909041</c:v>
                </c:pt>
                <c:pt idx="10373">
                  <c:v>669.95426930864426</c:v>
                </c:pt>
                <c:pt idx="10374">
                  <c:v>669.86830449909041</c:v>
                </c:pt>
                <c:pt idx="10375">
                  <c:v>669.82442247727977</c:v>
                </c:pt>
                <c:pt idx="10376">
                  <c:v>669.2435613886521</c:v>
                </c:pt>
                <c:pt idx="10377">
                  <c:v>669.80782927799851</c:v>
                </c:pt>
                <c:pt idx="10378">
                  <c:v>670.56532026840387</c:v>
                </c:pt>
                <c:pt idx="10379">
                  <c:v>669.87810048709218</c:v>
                </c:pt>
                <c:pt idx="10380">
                  <c:v>669.76484690092161</c:v>
                </c:pt>
                <c:pt idx="10381">
                  <c:v>669.7912360801372</c:v>
                </c:pt>
                <c:pt idx="10382">
                  <c:v>669.72486330289303</c:v>
                </c:pt>
                <c:pt idx="10383">
                  <c:v>669.53254231159235</c:v>
                </c:pt>
                <c:pt idx="10384">
                  <c:v>669.75505091864193</c:v>
                </c:pt>
                <c:pt idx="10385">
                  <c:v>670.49794763233081</c:v>
                </c:pt>
                <c:pt idx="10386">
                  <c:v>669.74925329670964</c:v>
                </c:pt>
                <c:pt idx="10387">
                  <c:v>669.71796613306708</c:v>
                </c:pt>
                <c:pt idx="10388">
                  <c:v>669.26505251821743</c:v>
                </c:pt>
                <c:pt idx="10389">
                  <c:v>669.70727052237271</c:v>
                </c:pt>
                <c:pt idx="10390">
                  <c:v>669.70727052237271</c:v>
                </c:pt>
                <c:pt idx="10391">
                  <c:v>669.71116892246403</c:v>
                </c:pt>
                <c:pt idx="10392">
                  <c:v>669.55593269223618</c:v>
                </c:pt>
                <c:pt idx="10393">
                  <c:v>669.52964350393131</c:v>
                </c:pt>
                <c:pt idx="10394">
                  <c:v>669.68288053383765</c:v>
                </c:pt>
                <c:pt idx="10395">
                  <c:v>669.56672825348517</c:v>
                </c:pt>
                <c:pt idx="10396">
                  <c:v>669.69457573287525</c:v>
                </c:pt>
                <c:pt idx="10397">
                  <c:v>669.67988176496726</c:v>
                </c:pt>
                <c:pt idx="10398">
                  <c:v>669.66918615637383</c:v>
                </c:pt>
                <c:pt idx="10399">
                  <c:v>669.65849054837054</c:v>
                </c:pt>
                <c:pt idx="10400">
                  <c:v>669.66818656681585</c:v>
                </c:pt>
                <c:pt idx="10401">
                  <c:v>669.68188094420896</c:v>
                </c:pt>
                <c:pt idx="10402">
                  <c:v>669.66528775712675</c:v>
                </c:pt>
                <c:pt idx="10403">
                  <c:v>669.67018574593692</c:v>
                </c:pt>
                <c:pt idx="10404">
                  <c:v>669.67208496612125</c:v>
                </c:pt>
                <c:pt idx="10405">
                  <c:v>669.65649136936997</c:v>
                </c:pt>
                <c:pt idx="10406">
                  <c:v>669.67698295510229</c:v>
                </c:pt>
                <c:pt idx="10407">
                  <c:v>669.645795762067</c:v>
                </c:pt>
                <c:pt idx="10408">
                  <c:v>669.67208496612125</c:v>
                </c:pt>
                <c:pt idx="10409">
                  <c:v>669.66428816758878</c:v>
                </c:pt>
                <c:pt idx="10410">
                  <c:v>669.03374811400522</c:v>
                </c:pt>
                <c:pt idx="10411">
                  <c:v>669.65159338090552</c:v>
                </c:pt>
                <c:pt idx="10412">
                  <c:v>669.66818656681585</c:v>
                </c:pt>
                <c:pt idx="10413">
                  <c:v>669.67798254470665</c:v>
                </c:pt>
                <c:pt idx="10414">
                  <c:v>669.66038976844027</c:v>
                </c:pt>
                <c:pt idx="10415">
                  <c:v>669.67508373487101</c:v>
                </c:pt>
                <c:pt idx="10416">
                  <c:v>669.66238894748096</c:v>
                </c:pt>
                <c:pt idx="10417">
                  <c:v>669.66818656681585</c:v>
                </c:pt>
                <c:pt idx="10418">
                  <c:v>669.6857793437897</c:v>
                </c:pt>
                <c:pt idx="10419">
                  <c:v>669.70827011213237</c:v>
                </c:pt>
                <c:pt idx="10420">
                  <c:v>669.70827011213237</c:v>
                </c:pt>
                <c:pt idx="10421">
                  <c:v>669.70047331214471</c:v>
                </c:pt>
                <c:pt idx="10422">
                  <c:v>669.70047331214471</c:v>
                </c:pt>
                <c:pt idx="10423">
                  <c:v>669.71796613306708</c:v>
                </c:pt>
                <c:pt idx="10424">
                  <c:v>669.73166051397618</c:v>
                </c:pt>
                <c:pt idx="10425">
                  <c:v>669.71896572288165</c:v>
                </c:pt>
                <c:pt idx="10426">
                  <c:v>669.76484690092161</c:v>
                </c:pt>
                <c:pt idx="10427">
                  <c:v>669.75315169764508</c:v>
                </c:pt>
                <c:pt idx="10428">
                  <c:v>669.7677457120991</c:v>
                </c:pt>
                <c:pt idx="10429">
                  <c:v>669.79413489170929</c:v>
                </c:pt>
                <c:pt idx="10430">
                  <c:v>669.75994890971992</c:v>
                </c:pt>
                <c:pt idx="10431">
                  <c:v>669.79703370332493</c:v>
                </c:pt>
                <c:pt idx="10432">
                  <c:v>669.80882886827646</c:v>
                </c:pt>
                <c:pt idx="10433">
                  <c:v>669.79903288377466</c:v>
                </c:pt>
                <c:pt idx="10434">
                  <c:v>669.82732128934822</c:v>
                </c:pt>
                <c:pt idx="10435">
                  <c:v>669.78343927681328</c:v>
                </c:pt>
                <c:pt idx="10436">
                  <c:v>669.78243968666618</c:v>
                </c:pt>
                <c:pt idx="10437">
                  <c:v>669.75605050864783</c:v>
                </c:pt>
                <c:pt idx="10438">
                  <c:v>669.75215210765418</c:v>
                </c:pt>
                <c:pt idx="10439">
                  <c:v>669.74535489585264</c:v>
                </c:pt>
                <c:pt idx="10440">
                  <c:v>669.71316810202836</c:v>
                </c:pt>
                <c:pt idx="10441">
                  <c:v>669.72876170333814</c:v>
                </c:pt>
                <c:pt idx="10442">
                  <c:v>669.72976129320841</c:v>
                </c:pt>
                <c:pt idx="10443">
                  <c:v>669.71506732263379</c:v>
                </c:pt>
                <c:pt idx="10444">
                  <c:v>669.73655850446323</c:v>
                </c:pt>
                <c:pt idx="10445">
                  <c:v>669.74045690514345</c:v>
                </c:pt>
                <c:pt idx="10446">
                  <c:v>669.75994890971992</c:v>
                </c:pt>
                <c:pt idx="10447">
                  <c:v>669.73166051397618</c:v>
                </c:pt>
                <c:pt idx="10448">
                  <c:v>669.74435530590188</c:v>
                </c:pt>
                <c:pt idx="10449">
                  <c:v>669.74045690514345</c:v>
                </c:pt>
                <c:pt idx="10450">
                  <c:v>669.77264370349781</c:v>
                </c:pt>
                <c:pt idx="10451">
                  <c:v>669.79513448191665</c:v>
                </c:pt>
                <c:pt idx="10452">
                  <c:v>669.79223567032955</c:v>
                </c:pt>
                <c:pt idx="10453">
                  <c:v>669.80393087596372</c:v>
                </c:pt>
                <c:pt idx="10454">
                  <c:v>669.80493046622155</c:v>
                </c:pt>
                <c:pt idx="10455">
                  <c:v>669.80972849953105</c:v>
                </c:pt>
                <c:pt idx="10456">
                  <c:v>669.86050769266728</c:v>
                </c:pt>
                <c:pt idx="10457">
                  <c:v>669.82832087972668</c:v>
                </c:pt>
                <c:pt idx="10458">
                  <c:v>669.87130327087516</c:v>
                </c:pt>
                <c:pt idx="10459">
                  <c:v>669.86830449909041</c:v>
                </c:pt>
                <c:pt idx="10460">
                  <c:v>669.8576088801027</c:v>
                </c:pt>
                <c:pt idx="10461">
                  <c:v>669.86250687377151</c:v>
                </c:pt>
                <c:pt idx="10462">
                  <c:v>669.84881248362046</c:v>
                </c:pt>
                <c:pt idx="10463">
                  <c:v>669.82052407491142</c:v>
                </c:pt>
                <c:pt idx="10464">
                  <c:v>669.82632169897477</c:v>
                </c:pt>
                <c:pt idx="10465">
                  <c:v>669.80493046622155</c:v>
                </c:pt>
                <c:pt idx="10466">
                  <c:v>669.74145649507398</c:v>
                </c:pt>
                <c:pt idx="10467">
                  <c:v>669.75705009865874</c:v>
                </c:pt>
                <c:pt idx="10468">
                  <c:v>669.75315169764508</c:v>
                </c:pt>
                <c:pt idx="10469">
                  <c:v>669.73166051397618</c:v>
                </c:pt>
                <c:pt idx="10470">
                  <c:v>669.71706650223825</c:v>
                </c:pt>
                <c:pt idx="10471">
                  <c:v>669.70437171209937</c:v>
                </c:pt>
                <c:pt idx="10472">
                  <c:v>669.69357614318631</c:v>
                </c:pt>
                <c:pt idx="10473">
                  <c:v>669.68288053383765</c:v>
                </c:pt>
                <c:pt idx="10474">
                  <c:v>669.71216851224369</c:v>
                </c:pt>
                <c:pt idx="10475">
                  <c:v>669.69847413271134</c:v>
                </c:pt>
                <c:pt idx="10476">
                  <c:v>669.71606691243346</c:v>
                </c:pt>
                <c:pt idx="10477">
                  <c:v>669.6965749122686</c:v>
                </c:pt>
                <c:pt idx="10478">
                  <c:v>669.67508373487101</c:v>
                </c:pt>
                <c:pt idx="10479">
                  <c:v>669.70437171209937</c:v>
                </c:pt>
                <c:pt idx="10480">
                  <c:v>669.73455932465765</c:v>
                </c:pt>
                <c:pt idx="10481">
                  <c:v>669.74825370673886</c:v>
                </c:pt>
                <c:pt idx="10482">
                  <c:v>669.7677457120991</c:v>
                </c:pt>
                <c:pt idx="10483">
                  <c:v>669.78733767843596</c:v>
                </c:pt>
                <c:pt idx="10484">
                  <c:v>669.78823730959084</c:v>
                </c:pt>
                <c:pt idx="10485">
                  <c:v>669.78733767843596</c:v>
                </c:pt>
                <c:pt idx="10486">
                  <c:v>669.82542206764322</c:v>
                </c:pt>
                <c:pt idx="10487">
                  <c:v>669.80003247400725</c:v>
                </c:pt>
                <c:pt idx="10488">
                  <c:v>669.76384731087023</c:v>
                </c:pt>
                <c:pt idx="10489">
                  <c:v>669.72676252361282</c:v>
                </c:pt>
                <c:pt idx="10490">
                  <c:v>669.73555891455794</c:v>
                </c:pt>
                <c:pt idx="10491">
                  <c:v>669.73845772529762</c:v>
                </c:pt>
                <c:pt idx="10492">
                  <c:v>669.71316810202836</c:v>
                </c:pt>
                <c:pt idx="10493">
                  <c:v>669.72876170333814</c:v>
                </c:pt>
                <c:pt idx="10494">
                  <c:v>669.69167692279166</c:v>
                </c:pt>
                <c:pt idx="10495">
                  <c:v>669.69257655350259</c:v>
                </c:pt>
                <c:pt idx="10496">
                  <c:v>669.69747454300227</c:v>
                </c:pt>
                <c:pt idx="10497">
                  <c:v>669.70137294289657</c:v>
                </c:pt>
                <c:pt idx="10498">
                  <c:v>669.72386371304799</c:v>
                </c:pt>
                <c:pt idx="10499">
                  <c:v>669.72776211347298</c:v>
                </c:pt>
                <c:pt idx="10500">
                  <c:v>669.74535489585264</c:v>
                </c:pt>
                <c:pt idx="10501">
                  <c:v>669.71606691243346</c:v>
                </c:pt>
                <c:pt idx="10502">
                  <c:v>669.74235612601592</c:v>
                </c:pt>
                <c:pt idx="10503">
                  <c:v>669.73755809437375</c:v>
                </c:pt>
                <c:pt idx="10504">
                  <c:v>669.71216851224369</c:v>
                </c:pt>
                <c:pt idx="10505">
                  <c:v>669.74235612601592</c:v>
                </c:pt>
                <c:pt idx="10506">
                  <c:v>669.71896572288165</c:v>
                </c:pt>
                <c:pt idx="10507">
                  <c:v>669.73755809437375</c:v>
                </c:pt>
                <c:pt idx="10508">
                  <c:v>669.75115251766829</c:v>
                </c:pt>
                <c:pt idx="10509">
                  <c:v>669.76974489224688</c:v>
                </c:pt>
                <c:pt idx="10510">
                  <c:v>669.77954087526894</c:v>
                </c:pt>
                <c:pt idx="10511">
                  <c:v>669.79023648994996</c:v>
                </c:pt>
                <c:pt idx="10512">
                  <c:v>669.81752530391213</c:v>
                </c:pt>
                <c:pt idx="10513">
                  <c:v>669.83611768485537</c:v>
                </c:pt>
                <c:pt idx="10514">
                  <c:v>669.8410156779812</c:v>
                </c:pt>
                <c:pt idx="10515">
                  <c:v>669.83611768485537</c:v>
                </c:pt>
                <c:pt idx="10516">
                  <c:v>669.89469369238748</c:v>
                </c:pt>
                <c:pt idx="10517">
                  <c:v>669.85271088655782</c:v>
                </c:pt>
                <c:pt idx="10518">
                  <c:v>669.88789647558872</c:v>
                </c:pt>
                <c:pt idx="10519">
                  <c:v>669.85660928957327</c:v>
                </c:pt>
                <c:pt idx="10520">
                  <c:v>669.8410156779812</c:v>
                </c:pt>
                <c:pt idx="10521">
                  <c:v>669.85950810212296</c:v>
                </c:pt>
                <c:pt idx="10522">
                  <c:v>669.85660928957327</c:v>
                </c:pt>
                <c:pt idx="10523">
                  <c:v>669.77654210490346</c:v>
                </c:pt>
                <c:pt idx="10524">
                  <c:v>669.78823730959084</c:v>
                </c:pt>
                <c:pt idx="10525">
                  <c:v>669.78823730959084</c:v>
                </c:pt>
                <c:pt idx="10526">
                  <c:v>669.76094849975095</c:v>
                </c:pt>
                <c:pt idx="10527">
                  <c:v>669.74435530590188</c:v>
                </c:pt>
                <c:pt idx="10528">
                  <c:v>669.77654210490346</c:v>
                </c:pt>
                <c:pt idx="10529">
                  <c:v>669.72876170333814</c:v>
                </c:pt>
                <c:pt idx="10530">
                  <c:v>669.73365969375197</c:v>
                </c:pt>
                <c:pt idx="10531">
                  <c:v>669.72286412320818</c:v>
                </c:pt>
                <c:pt idx="10532">
                  <c:v>669.72386371304799</c:v>
                </c:pt>
                <c:pt idx="10533">
                  <c:v>669.73266010386146</c:v>
                </c:pt>
                <c:pt idx="10534">
                  <c:v>669.71896572288165</c:v>
                </c:pt>
                <c:pt idx="10535">
                  <c:v>669.6896777434489</c:v>
                </c:pt>
                <c:pt idx="10536">
                  <c:v>669.66038976844027</c:v>
                </c:pt>
                <c:pt idx="10537">
                  <c:v>669.66238894748096</c:v>
                </c:pt>
                <c:pt idx="10538">
                  <c:v>669.64479617262953</c:v>
                </c:pt>
                <c:pt idx="10539">
                  <c:v>669.66238894748096</c:v>
                </c:pt>
                <c:pt idx="10540">
                  <c:v>669.62920257807298</c:v>
                </c:pt>
                <c:pt idx="10541">
                  <c:v>669.63699937519448</c:v>
                </c:pt>
                <c:pt idx="10542">
                  <c:v>669.661389357958</c:v>
                </c:pt>
                <c:pt idx="10543">
                  <c:v>669.68288053383765</c:v>
                </c:pt>
                <c:pt idx="10544">
                  <c:v>669.69557532256943</c:v>
                </c:pt>
                <c:pt idx="10545">
                  <c:v>669.70437171209937</c:v>
                </c:pt>
                <c:pt idx="10546">
                  <c:v>669.71996531270145</c:v>
                </c:pt>
                <c:pt idx="10547">
                  <c:v>669.69947372242541</c:v>
                </c:pt>
                <c:pt idx="10548">
                  <c:v>669.75904927869635</c:v>
                </c:pt>
                <c:pt idx="10549">
                  <c:v>669.71706650223825</c:v>
                </c:pt>
                <c:pt idx="10550">
                  <c:v>669.75705009865874</c:v>
                </c:pt>
                <c:pt idx="10551">
                  <c:v>669.74825370673886</c:v>
                </c:pt>
                <c:pt idx="10552">
                  <c:v>669.79903288377466</c:v>
                </c:pt>
                <c:pt idx="10553">
                  <c:v>669.76194808978721</c:v>
                </c:pt>
                <c:pt idx="10554">
                  <c:v>669.78733767843596</c:v>
                </c:pt>
                <c:pt idx="10555">
                  <c:v>669.80583009745794</c:v>
                </c:pt>
                <c:pt idx="10556">
                  <c:v>669.82052407491142</c:v>
                </c:pt>
                <c:pt idx="10557">
                  <c:v>669.82732128934822</c:v>
                </c:pt>
                <c:pt idx="10558">
                  <c:v>669.87320249302945</c:v>
                </c:pt>
                <c:pt idx="10559">
                  <c:v>669.86340650527518</c:v>
                </c:pt>
                <c:pt idx="10560">
                  <c:v>669.87320249302945</c:v>
                </c:pt>
                <c:pt idx="10561">
                  <c:v>669.90349009095132</c:v>
                </c:pt>
                <c:pt idx="10562">
                  <c:v>669.89759250550651</c:v>
                </c:pt>
                <c:pt idx="10563">
                  <c:v>669.92108288927636</c:v>
                </c:pt>
                <c:pt idx="10564">
                  <c:v>669.92688051634582</c:v>
                </c:pt>
                <c:pt idx="10565">
                  <c:v>669.94347372581683</c:v>
                </c:pt>
                <c:pt idx="10566">
                  <c:v>669.94837172165478</c:v>
                </c:pt>
                <c:pt idx="10567">
                  <c:v>669.93277810268262</c:v>
                </c:pt>
                <c:pt idx="10568">
                  <c:v>669.9395753210548</c:v>
                </c:pt>
                <c:pt idx="10569">
                  <c:v>669.97276174358797</c:v>
                </c:pt>
                <c:pt idx="10570">
                  <c:v>669.9424741348447</c:v>
                </c:pt>
                <c:pt idx="10571">
                  <c:v>669.92298211191826</c:v>
                </c:pt>
                <c:pt idx="10572">
                  <c:v>669.90638890420189</c:v>
                </c:pt>
                <c:pt idx="10573">
                  <c:v>669.88399807194412</c:v>
                </c:pt>
                <c:pt idx="10574">
                  <c:v>669.88489770354749</c:v>
                </c:pt>
                <c:pt idx="10575">
                  <c:v>669.86150728321684</c:v>
                </c:pt>
                <c:pt idx="10576">
                  <c:v>669.21337385254185</c:v>
                </c:pt>
                <c:pt idx="10577">
                  <c:v>669.67698295510229</c:v>
                </c:pt>
                <c:pt idx="10578">
                  <c:v>669.80003247400725</c:v>
                </c:pt>
                <c:pt idx="10579">
                  <c:v>669.16449404410503</c:v>
                </c:pt>
                <c:pt idx="10580">
                  <c:v>669.53154272273878</c:v>
                </c:pt>
                <c:pt idx="10581">
                  <c:v>669.79613407212923</c:v>
                </c:pt>
                <c:pt idx="10582">
                  <c:v>669.28654365016473</c:v>
                </c:pt>
                <c:pt idx="10583">
                  <c:v>670.08601545120769</c:v>
                </c:pt>
                <c:pt idx="10584">
                  <c:v>669.75505091864193</c:v>
                </c:pt>
                <c:pt idx="10585">
                  <c:v>668.82283552269064</c:v>
                </c:pt>
                <c:pt idx="10586">
                  <c:v>669.76294767982859</c:v>
                </c:pt>
                <c:pt idx="10587">
                  <c:v>669.75415128764109</c:v>
                </c:pt>
                <c:pt idx="10588">
                  <c:v>669.934677325439</c:v>
                </c:pt>
                <c:pt idx="10589">
                  <c:v>669.7677457120991</c:v>
                </c:pt>
                <c:pt idx="10590">
                  <c:v>669.75904927869635</c:v>
                </c:pt>
                <c:pt idx="10591">
                  <c:v>669.76584649097788</c:v>
                </c:pt>
                <c:pt idx="10592">
                  <c:v>669.95906734564949</c:v>
                </c:pt>
                <c:pt idx="10593">
                  <c:v>669.77654210490346</c:v>
                </c:pt>
                <c:pt idx="10594">
                  <c:v>669.82732128934822</c:v>
                </c:pt>
                <c:pt idx="10595">
                  <c:v>669.81852489424</c:v>
                </c:pt>
                <c:pt idx="10596">
                  <c:v>669.8926945109514</c:v>
                </c:pt>
                <c:pt idx="10597">
                  <c:v>669.8156260823032</c:v>
                </c:pt>
                <c:pt idx="10598">
                  <c:v>669.79223567032955</c:v>
                </c:pt>
                <c:pt idx="10599">
                  <c:v>669.85950810212296</c:v>
                </c:pt>
                <c:pt idx="10600">
                  <c:v>669.79903288377466</c:v>
                </c:pt>
                <c:pt idx="10601">
                  <c:v>669.19478153131615</c:v>
                </c:pt>
                <c:pt idx="10602">
                  <c:v>669.81752530391213</c:v>
                </c:pt>
                <c:pt idx="10603">
                  <c:v>668.95268168327846</c:v>
                </c:pt>
                <c:pt idx="10604">
                  <c:v>669.58622024059594</c:v>
                </c:pt>
                <c:pt idx="10605">
                  <c:v>668.72327686261781</c:v>
                </c:pt>
                <c:pt idx="10606">
                  <c:v>669.74435530590188</c:v>
                </c:pt>
                <c:pt idx="10607">
                  <c:v>668.81703792863391</c:v>
                </c:pt>
                <c:pt idx="10608">
                  <c:v>669.94347372581683</c:v>
                </c:pt>
                <c:pt idx="10609">
                  <c:v>670.59850679804299</c:v>
                </c:pt>
                <c:pt idx="10610">
                  <c:v>669.86440609583872</c:v>
                </c:pt>
                <c:pt idx="10611">
                  <c:v>669.81752530391213</c:v>
                </c:pt>
                <c:pt idx="10612">
                  <c:v>669.73845772529762</c:v>
                </c:pt>
                <c:pt idx="10613">
                  <c:v>669.45247526075048</c:v>
                </c:pt>
                <c:pt idx="10614">
                  <c:v>669.7756424738028</c:v>
                </c:pt>
                <c:pt idx="10615">
                  <c:v>669.70627093261839</c:v>
                </c:pt>
                <c:pt idx="10616">
                  <c:v>669.6038130101324</c:v>
                </c:pt>
                <c:pt idx="10617">
                  <c:v>669.83022010145987</c:v>
                </c:pt>
                <c:pt idx="10618">
                  <c:v>669.70237253262576</c:v>
                </c:pt>
                <c:pt idx="10619">
                  <c:v>669.68388012347134</c:v>
                </c:pt>
                <c:pt idx="10620">
                  <c:v>669.71406773283911</c:v>
                </c:pt>
                <c:pt idx="10621">
                  <c:v>669.75505091864193</c:v>
                </c:pt>
                <c:pt idx="10622">
                  <c:v>669.72976129320841</c:v>
                </c:pt>
                <c:pt idx="10623">
                  <c:v>669.73655850446323</c:v>
                </c:pt>
                <c:pt idx="10624">
                  <c:v>669.72676252361282</c:v>
                </c:pt>
                <c:pt idx="10625">
                  <c:v>669.74725411677321</c:v>
                </c:pt>
                <c:pt idx="10626">
                  <c:v>669.76094849975095</c:v>
                </c:pt>
                <c:pt idx="10627">
                  <c:v>669.77264370349781</c:v>
                </c:pt>
                <c:pt idx="10628">
                  <c:v>669.78733767843596</c:v>
                </c:pt>
                <c:pt idx="10629">
                  <c:v>669.81852489424</c:v>
                </c:pt>
                <c:pt idx="10630">
                  <c:v>669.82732128934822</c:v>
                </c:pt>
                <c:pt idx="10631">
                  <c:v>669.82052407491142</c:v>
                </c:pt>
                <c:pt idx="10632">
                  <c:v>669.84491408076167</c:v>
                </c:pt>
                <c:pt idx="10633">
                  <c:v>669.8127272704096</c:v>
                </c:pt>
                <c:pt idx="10634">
                  <c:v>669.81952448457309</c:v>
                </c:pt>
                <c:pt idx="10635">
                  <c:v>669.80882886827646</c:v>
                </c:pt>
                <c:pt idx="10636">
                  <c:v>669.77164411340641</c:v>
                </c:pt>
                <c:pt idx="10637">
                  <c:v>669.75215210765418</c:v>
                </c:pt>
                <c:pt idx="10638">
                  <c:v>669.74145649507398</c:v>
                </c:pt>
                <c:pt idx="10639">
                  <c:v>669.70047331214471</c:v>
                </c:pt>
                <c:pt idx="10640">
                  <c:v>669.6965749122686</c:v>
                </c:pt>
                <c:pt idx="10641">
                  <c:v>669.67308455569935</c:v>
                </c:pt>
                <c:pt idx="10642">
                  <c:v>669.67508373487101</c:v>
                </c:pt>
                <c:pt idx="10643">
                  <c:v>669.70727052237271</c:v>
                </c:pt>
                <c:pt idx="10644">
                  <c:v>669.67698295510229</c:v>
                </c:pt>
                <c:pt idx="10645">
                  <c:v>669.6857793437897</c:v>
                </c:pt>
                <c:pt idx="10646">
                  <c:v>669.70727052237271</c:v>
                </c:pt>
                <c:pt idx="10647">
                  <c:v>669.71116892246403</c:v>
                </c:pt>
                <c:pt idx="10648">
                  <c:v>669.72186453337338</c:v>
                </c:pt>
                <c:pt idx="10649">
                  <c:v>669.70827011213237</c:v>
                </c:pt>
                <c:pt idx="10650">
                  <c:v>669.72096490252659</c:v>
                </c:pt>
                <c:pt idx="10651">
                  <c:v>669.73166051397618</c:v>
                </c:pt>
                <c:pt idx="10652">
                  <c:v>669.76194808978721</c:v>
                </c:pt>
                <c:pt idx="10653">
                  <c:v>669.78044050638755</c:v>
                </c:pt>
                <c:pt idx="10654">
                  <c:v>669.7756424738028</c:v>
                </c:pt>
                <c:pt idx="10655">
                  <c:v>669.80782927799851</c:v>
                </c:pt>
                <c:pt idx="10656">
                  <c:v>669.79223567032955</c:v>
                </c:pt>
                <c:pt idx="10657">
                  <c:v>669.78044050638755</c:v>
                </c:pt>
                <c:pt idx="10658">
                  <c:v>669.78923689976773</c:v>
                </c:pt>
                <c:pt idx="10659">
                  <c:v>669.8127272704096</c:v>
                </c:pt>
                <c:pt idx="10660">
                  <c:v>669.83121969185322</c:v>
                </c:pt>
                <c:pt idx="10661">
                  <c:v>669.84001608753738</c:v>
                </c:pt>
                <c:pt idx="10662">
                  <c:v>669.82932047011025</c:v>
                </c:pt>
                <c:pt idx="10663">
                  <c:v>669.83121969185322</c:v>
                </c:pt>
                <c:pt idx="10664">
                  <c:v>669.85271088655782</c:v>
                </c:pt>
                <c:pt idx="10665">
                  <c:v>669.8410156779812</c:v>
                </c:pt>
                <c:pt idx="10666">
                  <c:v>669.87420208364438</c:v>
                </c:pt>
                <c:pt idx="10667">
                  <c:v>669.87320249302945</c:v>
                </c:pt>
                <c:pt idx="10668">
                  <c:v>669.88789647558872</c:v>
                </c:pt>
                <c:pt idx="10669">
                  <c:v>669.89569328311336</c:v>
                </c:pt>
                <c:pt idx="10670">
                  <c:v>669.90149090942452</c:v>
                </c:pt>
                <c:pt idx="10671">
                  <c:v>669.88399807194412</c:v>
                </c:pt>
                <c:pt idx="10672">
                  <c:v>669.89369410166682</c:v>
                </c:pt>
                <c:pt idx="10673">
                  <c:v>669.90638890420189</c:v>
                </c:pt>
                <c:pt idx="10674">
                  <c:v>669.88399807194412</c:v>
                </c:pt>
                <c:pt idx="10675">
                  <c:v>669.84781289313639</c:v>
                </c:pt>
                <c:pt idx="10676">
                  <c:v>669.84981207410976</c:v>
                </c:pt>
                <c:pt idx="10677">
                  <c:v>669.83901649709856</c:v>
                </c:pt>
                <c:pt idx="10678">
                  <c:v>669.80583009745794</c:v>
                </c:pt>
                <c:pt idx="10679">
                  <c:v>669.77464288369595</c:v>
                </c:pt>
                <c:pt idx="10680">
                  <c:v>669.75025288668553</c:v>
                </c:pt>
                <c:pt idx="10681">
                  <c:v>669.74145649507398</c:v>
                </c:pt>
                <c:pt idx="10682">
                  <c:v>669.71016933268959</c:v>
                </c:pt>
                <c:pt idx="10683">
                  <c:v>669.6857793437897</c:v>
                </c:pt>
                <c:pt idx="10684">
                  <c:v>669.6896777434489</c:v>
                </c:pt>
                <c:pt idx="10685">
                  <c:v>669.66728693621803</c:v>
                </c:pt>
                <c:pt idx="10686">
                  <c:v>669.66628734666983</c:v>
                </c:pt>
                <c:pt idx="10687">
                  <c:v>669.69557532256943</c:v>
                </c:pt>
                <c:pt idx="10688">
                  <c:v>669.67508373487101</c:v>
                </c:pt>
                <c:pt idx="10689">
                  <c:v>669.68477975414623</c:v>
                </c:pt>
                <c:pt idx="10690">
                  <c:v>669.68867815378519</c:v>
                </c:pt>
                <c:pt idx="10691">
                  <c:v>669.71606691243346</c:v>
                </c:pt>
                <c:pt idx="10692">
                  <c:v>669.69067733311772</c:v>
                </c:pt>
                <c:pt idx="10693">
                  <c:v>669.66628734666983</c:v>
                </c:pt>
                <c:pt idx="10694">
                  <c:v>669.67018574593692</c:v>
                </c:pt>
                <c:pt idx="10695">
                  <c:v>669.67018574593692</c:v>
                </c:pt>
                <c:pt idx="10696">
                  <c:v>669.66818656681585</c:v>
                </c:pt>
                <c:pt idx="10697">
                  <c:v>669.65259297037812</c:v>
                </c:pt>
                <c:pt idx="10698">
                  <c:v>669.65749095886758</c:v>
                </c:pt>
                <c:pt idx="10699">
                  <c:v>669.68388012347134</c:v>
                </c:pt>
                <c:pt idx="10700">
                  <c:v>669.70137294289657</c:v>
                </c:pt>
                <c:pt idx="10701">
                  <c:v>669.6857793437897</c:v>
                </c:pt>
                <c:pt idx="10702">
                  <c:v>669.72486330289303</c:v>
                </c:pt>
                <c:pt idx="10703">
                  <c:v>669.72876170333814</c:v>
                </c:pt>
                <c:pt idx="10704">
                  <c:v>669.72776211347298</c:v>
                </c:pt>
                <c:pt idx="10705">
                  <c:v>669.72386371304799</c:v>
                </c:pt>
                <c:pt idx="10706">
                  <c:v>669.73365969375197</c:v>
                </c:pt>
                <c:pt idx="10707">
                  <c:v>669.73266010386146</c:v>
                </c:pt>
                <c:pt idx="10708">
                  <c:v>669.71606691243346</c:v>
                </c:pt>
                <c:pt idx="10709">
                  <c:v>669.73555891455794</c:v>
                </c:pt>
                <c:pt idx="10710">
                  <c:v>669.73845772529762</c:v>
                </c:pt>
                <c:pt idx="10711">
                  <c:v>669.72876170333814</c:v>
                </c:pt>
                <c:pt idx="10712">
                  <c:v>669.73455932465765</c:v>
                </c:pt>
                <c:pt idx="10713">
                  <c:v>669.72286412320818</c:v>
                </c:pt>
                <c:pt idx="10714">
                  <c:v>669.71896572288165</c:v>
                </c:pt>
                <c:pt idx="10715">
                  <c:v>669.67798254470665</c:v>
                </c:pt>
                <c:pt idx="10716">
                  <c:v>669.6965749122686</c:v>
                </c:pt>
                <c:pt idx="10717">
                  <c:v>669.71406773283911</c:v>
                </c:pt>
                <c:pt idx="10718">
                  <c:v>669.63410056597172</c:v>
                </c:pt>
                <c:pt idx="10719">
                  <c:v>669.64089777387289</c:v>
                </c:pt>
                <c:pt idx="10720">
                  <c:v>669.59011863825333</c:v>
                </c:pt>
                <c:pt idx="10721">
                  <c:v>669.5569322812155</c:v>
                </c:pt>
                <c:pt idx="10722">
                  <c:v>669.57942303461175</c:v>
                </c:pt>
                <c:pt idx="10723">
                  <c:v>669.55983108928456</c:v>
                </c:pt>
                <c:pt idx="10724">
                  <c:v>669.56282985629809</c:v>
                </c:pt>
                <c:pt idx="10725">
                  <c:v>669.58622024059594</c:v>
                </c:pt>
                <c:pt idx="10726">
                  <c:v>669.57552463716945</c:v>
                </c:pt>
                <c:pt idx="10727">
                  <c:v>669.59011863825333</c:v>
                </c:pt>
                <c:pt idx="10728">
                  <c:v>669.60961062771571</c:v>
                </c:pt>
                <c:pt idx="10729">
                  <c:v>669.63500019641549</c:v>
                </c:pt>
                <c:pt idx="10730">
                  <c:v>669.64379658319729</c:v>
                </c:pt>
                <c:pt idx="10731">
                  <c:v>669.65069375038479</c:v>
                </c:pt>
                <c:pt idx="10732">
                  <c:v>669.67698295510229</c:v>
                </c:pt>
                <c:pt idx="10733">
                  <c:v>669.69257655350259</c:v>
                </c:pt>
                <c:pt idx="10734">
                  <c:v>669.68777852309222</c:v>
                </c:pt>
                <c:pt idx="10735">
                  <c:v>669.69257655350259</c:v>
                </c:pt>
                <c:pt idx="10736">
                  <c:v>669.68288053383765</c:v>
                </c:pt>
                <c:pt idx="10737">
                  <c:v>669.71706650223825</c:v>
                </c:pt>
                <c:pt idx="10738">
                  <c:v>669.73066092409613</c:v>
                </c:pt>
                <c:pt idx="10739">
                  <c:v>669.72186453337338</c:v>
                </c:pt>
                <c:pt idx="10740">
                  <c:v>669.73266010386146</c:v>
                </c:pt>
                <c:pt idx="10741">
                  <c:v>669.77364329359432</c:v>
                </c:pt>
                <c:pt idx="10742">
                  <c:v>669.80003247400725</c:v>
                </c:pt>
                <c:pt idx="10743">
                  <c:v>669.8156260823032</c:v>
                </c:pt>
                <c:pt idx="10744">
                  <c:v>669.802931285711</c:v>
                </c:pt>
                <c:pt idx="10745">
                  <c:v>669.82542206764322</c:v>
                </c:pt>
                <c:pt idx="10746">
                  <c:v>669.83811686570812</c:v>
                </c:pt>
                <c:pt idx="10747">
                  <c:v>669.83811686570812</c:v>
                </c:pt>
                <c:pt idx="10748">
                  <c:v>669.82152366525474</c:v>
                </c:pt>
                <c:pt idx="10749">
                  <c:v>669.83811686570812</c:v>
                </c:pt>
                <c:pt idx="10750">
                  <c:v>669.86250687377151</c:v>
                </c:pt>
                <c:pt idx="10751">
                  <c:v>669.8576088801027</c:v>
                </c:pt>
                <c:pt idx="10752">
                  <c:v>669.88099929996304</c:v>
                </c:pt>
                <c:pt idx="10753">
                  <c:v>669.8664052769841</c:v>
                </c:pt>
                <c:pt idx="10754">
                  <c:v>669.86830449909041</c:v>
                </c:pt>
                <c:pt idx="10755">
                  <c:v>669.71216851224369</c:v>
                </c:pt>
                <c:pt idx="10756">
                  <c:v>669.87910007773235</c:v>
                </c:pt>
                <c:pt idx="10757">
                  <c:v>669.8693040896801</c:v>
                </c:pt>
                <c:pt idx="10758">
                  <c:v>669.85660928957327</c:v>
                </c:pt>
                <c:pt idx="10759">
                  <c:v>669.84591367123085</c:v>
                </c:pt>
                <c:pt idx="10760">
                  <c:v>669.81752530391213</c:v>
                </c:pt>
                <c:pt idx="10761">
                  <c:v>669.84681330265755</c:v>
                </c:pt>
                <c:pt idx="10762">
                  <c:v>669.84591367123085</c:v>
                </c:pt>
                <c:pt idx="10763">
                  <c:v>669.86050769266728</c:v>
                </c:pt>
                <c:pt idx="10764">
                  <c:v>669.86540568640942</c:v>
                </c:pt>
                <c:pt idx="10765">
                  <c:v>669.8576088801027</c:v>
                </c:pt>
                <c:pt idx="10766">
                  <c:v>669.88789647558872</c:v>
                </c:pt>
                <c:pt idx="10767">
                  <c:v>669.88099929996304</c:v>
                </c:pt>
                <c:pt idx="10768">
                  <c:v>669.87220290241964</c:v>
                </c:pt>
                <c:pt idx="10769">
                  <c:v>669.85271088655782</c:v>
                </c:pt>
                <c:pt idx="10770">
                  <c:v>669.87320249302945</c:v>
                </c:pt>
                <c:pt idx="10771">
                  <c:v>669.85171129605351</c:v>
                </c:pt>
                <c:pt idx="10772">
                  <c:v>669.82052407491142</c:v>
                </c:pt>
                <c:pt idx="10773">
                  <c:v>669.77954087526894</c:v>
                </c:pt>
                <c:pt idx="10774">
                  <c:v>669.7912360801372</c:v>
                </c:pt>
                <c:pt idx="10775">
                  <c:v>669.78533849810685</c:v>
                </c:pt>
                <c:pt idx="10776">
                  <c:v>669.75415128764109</c:v>
                </c:pt>
                <c:pt idx="10777">
                  <c:v>669.75705009865874</c:v>
                </c:pt>
                <c:pt idx="10778">
                  <c:v>669.76194808978721</c:v>
                </c:pt>
                <c:pt idx="10779">
                  <c:v>669.74145649507398</c:v>
                </c:pt>
                <c:pt idx="10780">
                  <c:v>669.7756424738028</c:v>
                </c:pt>
                <c:pt idx="10781">
                  <c:v>669.7756424738028</c:v>
                </c:pt>
                <c:pt idx="10782">
                  <c:v>669.76874530217037</c:v>
                </c:pt>
                <c:pt idx="10783">
                  <c:v>669.76874530217037</c:v>
                </c:pt>
                <c:pt idx="10784">
                  <c:v>669.79023648994996</c:v>
                </c:pt>
                <c:pt idx="10785">
                  <c:v>669.78343927681328</c:v>
                </c:pt>
                <c:pt idx="10786">
                  <c:v>669.78343927681328</c:v>
                </c:pt>
                <c:pt idx="10787">
                  <c:v>670.24225169836632</c:v>
                </c:pt>
                <c:pt idx="10788">
                  <c:v>669.8127272704096</c:v>
                </c:pt>
                <c:pt idx="10789">
                  <c:v>669.79613407212923</c:v>
                </c:pt>
                <c:pt idx="10790">
                  <c:v>669.35001747238243</c:v>
                </c:pt>
                <c:pt idx="10791">
                  <c:v>669.76384731087023</c:v>
                </c:pt>
                <c:pt idx="10792">
                  <c:v>668.74966590006716</c:v>
                </c:pt>
                <c:pt idx="10793">
                  <c:v>669.60181383169549</c:v>
                </c:pt>
                <c:pt idx="10794">
                  <c:v>669.36461145649093</c:v>
                </c:pt>
                <c:pt idx="10795">
                  <c:v>670.10850626597801</c:v>
                </c:pt>
                <c:pt idx="10796">
                  <c:v>669.00935821019709</c:v>
                </c:pt>
                <c:pt idx="10797">
                  <c:v>669.77464288369595</c:v>
                </c:pt>
                <c:pt idx="10798">
                  <c:v>669.4094929624523</c:v>
                </c:pt>
                <c:pt idx="10799">
                  <c:v>669.75705009865874</c:v>
                </c:pt>
                <c:pt idx="10800">
                  <c:v>669.66328857805604</c:v>
                </c:pt>
                <c:pt idx="10801">
                  <c:v>669.61940660264679</c:v>
                </c:pt>
                <c:pt idx="10802">
                  <c:v>669.6175073829786</c:v>
                </c:pt>
                <c:pt idx="10803">
                  <c:v>669.84981207410976</c:v>
                </c:pt>
                <c:pt idx="10804">
                  <c:v>669.68777852309222</c:v>
                </c:pt>
                <c:pt idx="10805">
                  <c:v>669.75804968867499</c:v>
                </c:pt>
                <c:pt idx="10806">
                  <c:v>669.70827011213237</c:v>
                </c:pt>
                <c:pt idx="10807">
                  <c:v>669.67988176496726</c:v>
                </c:pt>
                <c:pt idx="10808">
                  <c:v>669.76684608103938</c:v>
                </c:pt>
                <c:pt idx="10809">
                  <c:v>669.79413489170929</c:v>
                </c:pt>
                <c:pt idx="10810">
                  <c:v>669.76584649097788</c:v>
                </c:pt>
                <c:pt idx="10811">
                  <c:v>669.802931285711</c:v>
                </c:pt>
                <c:pt idx="10812">
                  <c:v>669.80003247400725</c:v>
                </c:pt>
                <c:pt idx="10813">
                  <c:v>669.72386371304799</c:v>
                </c:pt>
                <c:pt idx="10814">
                  <c:v>669.67598336550498</c:v>
                </c:pt>
                <c:pt idx="10815">
                  <c:v>669.61550820440073</c:v>
                </c:pt>
                <c:pt idx="10816">
                  <c:v>669.6184070133454</c:v>
                </c:pt>
                <c:pt idx="10817">
                  <c:v>669.65159338090552</c:v>
                </c:pt>
                <c:pt idx="10818">
                  <c:v>669.63010220849412</c:v>
                </c:pt>
                <c:pt idx="10819">
                  <c:v>669.59891502299877</c:v>
                </c:pt>
                <c:pt idx="10820">
                  <c:v>669.60771140814336</c:v>
                </c:pt>
                <c:pt idx="10821">
                  <c:v>669.6379989645917</c:v>
                </c:pt>
                <c:pt idx="10822">
                  <c:v>669.59301744681852</c:v>
                </c:pt>
                <c:pt idx="10823">
                  <c:v>669.60181383169549</c:v>
                </c:pt>
                <c:pt idx="10824">
                  <c:v>669.57942303461175</c:v>
                </c:pt>
                <c:pt idx="10825">
                  <c:v>669.58622024059594</c:v>
                </c:pt>
                <c:pt idx="10826">
                  <c:v>669.60571222966632</c:v>
                </c:pt>
                <c:pt idx="10827">
                  <c:v>669.63010220849412</c:v>
                </c:pt>
                <c:pt idx="10828">
                  <c:v>669.63989818446066</c:v>
                </c:pt>
                <c:pt idx="10829">
                  <c:v>669.64089777387289</c:v>
                </c:pt>
                <c:pt idx="10830">
                  <c:v>669.6184070133454</c:v>
                </c:pt>
                <c:pt idx="10831">
                  <c:v>669.661389357958</c:v>
                </c:pt>
                <c:pt idx="10832">
                  <c:v>669.66818656681585</c:v>
                </c:pt>
                <c:pt idx="10833">
                  <c:v>669.66728693621803</c:v>
                </c:pt>
                <c:pt idx="10834">
                  <c:v>669.67408414528256</c:v>
                </c:pt>
                <c:pt idx="10835">
                  <c:v>669.68477975414623</c:v>
                </c:pt>
                <c:pt idx="10836">
                  <c:v>669.67598336550498</c:v>
                </c:pt>
                <c:pt idx="10837">
                  <c:v>669.67988176496726</c:v>
                </c:pt>
                <c:pt idx="10838">
                  <c:v>669.65069375038479</c:v>
                </c:pt>
                <c:pt idx="10839">
                  <c:v>669.64189736329013</c:v>
                </c:pt>
                <c:pt idx="10840">
                  <c:v>669.6184070133454</c:v>
                </c:pt>
                <c:pt idx="10841">
                  <c:v>669.63110179785576</c:v>
                </c:pt>
                <c:pt idx="10842">
                  <c:v>669.62530417962978</c:v>
                </c:pt>
                <c:pt idx="10843">
                  <c:v>669.60961062771571</c:v>
                </c:pt>
                <c:pt idx="10844">
                  <c:v>669.61650779368711</c:v>
                </c:pt>
                <c:pt idx="10845">
                  <c:v>669.64279699377016</c:v>
                </c:pt>
                <c:pt idx="10846">
                  <c:v>669.65459214933844</c:v>
                </c:pt>
                <c:pt idx="10847">
                  <c:v>669.67018574593692</c:v>
                </c:pt>
                <c:pt idx="10848">
                  <c:v>669.67988176496726</c:v>
                </c:pt>
                <c:pt idx="10849">
                  <c:v>669.70237253262576</c:v>
                </c:pt>
                <c:pt idx="10850">
                  <c:v>669.70437171209937</c:v>
                </c:pt>
                <c:pt idx="10851">
                  <c:v>669.72286412320818</c:v>
                </c:pt>
                <c:pt idx="10852">
                  <c:v>669.7394573152169</c:v>
                </c:pt>
                <c:pt idx="10853">
                  <c:v>669.77074448232861</c:v>
                </c:pt>
                <c:pt idx="10854">
                  <c:v>669.76684608103938</c:v>
                </c:pt>
                <c:pt idx="10855">
                  <c:v>669.80882886827646</c:v>
                </c:pt>
                <c:pt idx="10856">
                  <c:v>669.80682968772555</c:v>
                </c:pt>
                <c:pt idx="10857">
                  <c:v>669.82342288692143</c:v>
                </c:pt>
                <c:pt idx="10858">
                  <c:v>669.82542206764322</c:v>
                </c:pt>
                <c:pt idx="10859">
                  <c:v>669.84001608753738</c:v>
                </c:pt>
                <c:pt idx="10860">
                  <c:v>669.84681330265755</c:v>
                </c:pt>
                <c:pt idx="10861">
                  <c:v>669.89079528860611</c:v>
                </c:pt>
                <c:pt idx="10862">
                  <c:v>669.89079528860611</c:v>
                </c:pt>
                <c:pt idx="10863">
                  <c:v>669.90638890420189</c:v>
                </c:pt>
                <c:pt idx="10864">
                  <c:v>669.90249050018542</c:v>
                </c:pt>
                <c:pt idx="10865">
                  <c:v>669.88789647558872</c:v>
                </c:pt>
                <c:pt idx="10866">
                  <c:v>669.88399807194412</c:v>
                </c:pt>
                <c:pt idx="10867">
                  <c:v>669.87420208364438</c:v>
                </c:pt>
                <c:pt idx="10868">
                  <c:v>669.84491408076167</c:v>
                </c:pt>
                <c:pt idx="10869">
                  <c:v>669.84491408076167</c:v>
                </c:pt>
                <c:pt idx="10870">
                  <c:v>669.84881248362046</c:v>
                </c:pt>
                <c:pt idx="10871">
                  <c:v>669.84491408076167</c:v>
                </c:pt>
                <c:pt idx="10872">
                  <c:v>669.86340650527518</c:v>
                </c:pt>
                <c:pt idx="10873">
                  <c:v>669.84981207410976</c:v>
                </c:pt>
                <c:pt idx="10874">
                  <c:v>669.88299848127861</c:v>
                </c:pt>
                <c:pt idx="10875">
                  <c:v>669.85471006758155</c:v>
                </c:pt>
                <c:pt idx="10876">
                  <c:v>669.82732128934822</c:v>
                </c:pt>
                <c:pt idx="10877">
                  <c:v>669.8693040896801</c:v>
                </c:pt>
                <c:pt idx="10878">
                  <c:v>669.87999970931298</c:v>
                </c:pt>
                <c:pt idx="10879">
                  <c:v>669.86050769266728</c:v>
                </c:pt>
                <c:pt idx="10880">
                  <c:v>669.8410156779812</c:v>
                </c:pt>
                <c:pt idx="10881">
                  <c:v>669.85071170555443</c:v>
                </c:pt>
                <c:pt idx="10882">
                  <c:v>669.83321887265549</c:v>
                </c:pt>
                <c:pt idx="10883">
                  <c:v>669.84981207410976</c:v>
                </c:pt>
                <c:pt idx="10884">
                  <c:v>669.86540568640942</c:v>
                </c:pt>
                <c:pt idx="10885">
                  <c:v>669.84491408076167</c:v>
                </c:pt>
                <c:pt idx="10886">
                  <c:v>669.85660928957327</c:v>
                </c:pt>
                <c:pt idx="10887">
                  <c:v>669.83411850402331</c:v>
                </c:pt>
                <c:pt idx="10888">
                  <c:v>669.84201526843026</c:v>
                </c:pt>
                <c:pt idx="10889">
                  <c:v>669.81752530391213</c:v>
                </c:pt>
                <c:pt idx="10890">
                  <c:v>669.84291489983889</c:v>
                </c:pt>
                <c:pt idx="10891">
                  <c:v>669.84201526843026</c:v>
                </c:pt>
                <c:pt idx="10892">
                  <c:v>669.83511809443678</c:v>
                </c:pt>
                <c:pt idx="10893">
                  <c:v>669.82832087972668</c:v>
                </c:pt>
                <c:pt idx="10894">
                  <c:v>669.83611768485537</c:v>
                </c:pt>
                <c:pt idx="10895">
                  <c:v>669.84591367123085</c:v>
                </c:pt>
                <c:pt idx="10896">
                  <c:v>669.82932047011025</c:v>
                </c:pt>
                <c:pt idx="10897">
                  <c:v>669.80393087596372</c:v>
                </c:pt>
                <c:pt idx="10898">
                  <c:v>669.66038976844027</c:v>
                </c:pt>
                <c:pt idx="10899">
                  <c:v>669.74825370673886</c:v>
                </c:pt>
                <c:pt idx="10900">
                  <c:v>669.72976129320841</c:v>
                </c:pt>
                <c:pt idx="10901">
                  <c:v>669.71896572288165</c:v>
                </c:pt>
                <c:pt idx="10902">
                  <c:v>669.71606691243346</c:v>
                </c:pt>
                <c:pt idx="10903">
                  <c:v>669.73066092409613</c:v>
                </c:pt>
                <c:pt idx="10904">
                  <c:v>669.73066092409613</c:v>
                </c:pt>
                <c:pt idx="10905">
                  <c:v>669.70827011213237</c:v>
                </c:pt>
                <c:pt idx="10906">
                  <c:v>669.6857793437897</c:v>
                </c:pt>
                <c:pt idx="10907">
                  <c:v>669.67898213431511</c:v>
                </c:pt>
                <c:pt idx="10908">
                  <c:v>669.67018574593692</c:v>
                </c:pt>
                <c:pt idx="10909">
                  <c:v>669.65649136936997</c:v>
                </c:pt>
                <c:pt idx="10910">
                  <c:v>669.65649136936997</c:v>
                </c:pt>
                <c:pt idx="10911">
                  <c:v>669.65159338090552</c:v>
                </c:pt>
                <c:pt idx="10912">
                  <c:v>669.53254231159235</c:v>
                </c:pt>
                <c:pt idx="10913">
                  <c:v>669.65259297037812</c:v>
                </c:pt>
                <c:pt idx="10914">
                  <c:v>669.67018574593692</c:v>
                </c:pt>
                <c:pt idx="10915">
                  <c:v>669.67898213431511</c:v>
                </c:pt>
                <c:pt idx="10916">
                  <c:v>669.67598336550498</c:v>
                </c:pt>
                <c:pt idx="10917">
                  <c:v>669.67898213431511</c:v>
                </c:pt>
                <c:pt idx="10918">
                  <c:v>669.67408414528256</c:v>
                </c:pt>
                <c:pt idx="10919">
                  <c:v>669.65259297037812</c:v>
                </c:pt>
                <c:pt idx="10920">
                  <c:v>669.65259297037812</c:v>
                </c:pt>
                <c:pt idx="10921">
                  <c:v>669.64479617262953</c:v>
                </c:pt>
                <c:pt idx="10922">
                  <c:v>669.62430459029804</c:v>
                </c:pt>
                <c:pt idx="10923">
                  <c:v>669.62140578126503</c:v>
                </c:pt>
                <c:pt idx="10924">
                  <c:v>669.63989818446066</c:v>
                </c:pt>
                <c:pt idx="10925">
                  <c:v>669.65159338090552</c:v>
                </c:pt>
                <c:pt idx="10926">
                  <c:v>669.48276279294851</c:v>
                </c:pt>
                <c:pt idx="10927">
                  <c:v>669.59601621434547</c:v>
                </c:pt>
                <c:pt idx="10928">
                  <c:v>669.61940660264679</c:v>
                </c:pt>
                <c:pt idx="10929">
                  <c:v>669.6175073829786</c:v>
                </c:pt>
                <c:pt idx="10930">
                  <c:v>669.61650779368711</c:v>
                </c:pt>
                <c:pt idx="10931">
                  <c:v>669.62620381003285</c:v>
                </c:pt>
                <c:pt idx="10932">
                  <c:v>669.62620381003285</c:v>
                </c:pt>
                <c:pt idx="10933">
                  <c:v>669.59891502299877</c:v>
                </c:pt>
                <c:pt idx="10934">
                  <c:v>669.63010220849412</c:v>
                </c:pt>
                <c:pt idx="10935">
                  <c:v>669.60771140814336</c:v>
                </c:pt>
                <c:pt idx="10936">
                  <c:v>669.60961062771571</c:v>
                </c:pt>
                <c:pt idx="10937">
                  <c:v>669.61550820440073</c:v>
                </c:pt>
                <c:pt idx="10938">
                  <c:v>669.62720339937448</c:v>
                </c:pt>
                <c:pt idx="10939">
                  <c:v>669.61450861511844</c:v>
                </c:pt>
                <c:pt idx="10940">
                  <c:v>669.58332143213238</c:v>
                </c:pt>
                <c:pt idx="10941">
                  <c:v>669.64769498201224</c:v>
                </c:pt>
                <c:pt idx="10942">
                  <c:v>669.63699937519448</c:v>
                </c:pt>
                <c:pt idx="10943">
                  <c:v>669.61260939549913</c:v>
                </c:pt>
                <c:pt idx="10944">
                  <c:v>669.66728693621803</c:v>
                </c:pt>
                <c:pt idx="10945">
                  <c:v>669.6486945714646</c:v>
                </c:pt>
                <c:pt idx="10946">
                  <c:v>669.60181383169549</c:v>
                </c:pt>
                <c:pt idx="10947">
                  <c:v>669.5442375015615</c:v>
                </c:pt>
                <c:pt idx="10948">
                  <c:v>669.39979695694399</c:v>
                </c:pt>
                <c:pt idx="10949">
                  <c:v>669.22896741365435</c:v>
                </c:pt>
                <c:pt idx="10950">
                  <c:v>669.0395457145421</c:v>
                </c:pt>
                <c:pt idx="10951">
                  <c:v>668.79744606034592</c:v>
                </c:pt>
                <c:pt idx="10952">
                  <c:v>668.51536335985782</c:v>
                </c:pt>
                <c:pt idx="10953">
                  <c:v>668.20499289678037</c:v>
                </c:pt>
                <c:pt idx="10954">
                  <c:v>667.87213237259516</c:v>
                </c:pt>
                <c:pt idx="10955">
                  <c:v>667.51968068070562</c:v>
                </c:pt>
                <c:pt idx="10956">
                  <c:v>667.16143208498295</c:v>
                </c:pt>
                <c:pt idx="10957">
                  <c:v>666.77879452802028</c:v>
                </c:pt>
                <c:pt idx="10958">
                  <c:v>666.38056439295315</c:v>
                </c:pt>
                <c:pt idx="10959">
                  <c:v>665.96474263493519</c:v>
                </c:pt>
                <c:pt idx="10960">
                  <c:v>665.55761801331994</c:v>
                </c:pt>
                <c:pt idx="10961">
                  <c:v>665.14469676239048</c:v>
                </c:pt>
                <c:pt idx="10962">
                  <c:v>664.73087678321929</c:v>
                </c:pt>
                <c:pt idx="10963">
                  <c:v>664.32085602284587</c:v>
                </c:pt>
                <c:pt idx="10964">
                  <c:v>663.85915889110368</c:v>
                </c:pt>
                <c:pt idx="10965">
                  <c:v>663.42864904681187</c:v>
                </c:pt>
                <c:pt idx="10966">
                  <c:v>663.02362881693205</c:v>
                </c:pt>
                <c:pt idx="10967">
                  <c:v>662.56673262853133</c:v>
                </c:pt>
                <c:pt idx="10968">
                  <c:v>662.14512165582846</c:v>
                </c:pt>
                <c:pt idx="10969">
                  <c:v>661.73800505517886</c:v>
                </c:pt>
                <c:pt idx="10970">
                  <c:v>661.28511008192368</c:v>
                </c:pt>
                <c:pt idx="10971">
                  <c:v>660.86540103030586</c:v>
                </c:pt>
                <c:pt idx="10972">
                  <c:v>660.41050901188362</c:v>
                </c:pt>
                <c:pt idx="10973">
                  <c:v>660.00059734265074</c:v>
                </c:pt>
                <c:pt idx="10974">
                  <c:v>659.57499380048</c:v>
                </c:pt>
                <c:pt idx="10975">
                  <c:v>659.13379844224994</c:v>
                </c:pt>
                <c:pt idx="10976">
                  <c:v>658.72578858547502</c:v>
                </c:pt>
                <c:pt idx="10977">
                  <c:v>658.2845951598714</c:v>
                </c:pt>
                <c:pt idx="10978">
                  <c:v>657.8765870903602</c:v>
                </c:pt>
                <c:pt idx="10979">
                  <c:v>657.44898915806994</c:v>
                </c:pt>
                <c:pt idx="10980">
                  <c:v>657.03608517745727</c:v>
                </c:pt>
                <c:pt idx="10981">
                  <c:v>656.61638532478582</c:v>
                </c:pt>
                <c:pt idx="10982">
                  <c:v>656.18009434781766</c:v>
                </c:pt>
                <c:pt idx="10983">
                  <c:v>655.79937754841478</c:v>
                </c:pt>
                <c:pt idx="10984">
                  <c:v>655.39337374133095</c:v>
                </c:pt>
                <c:pt idx="10985">
                  <c:v>654.96977934135384</c:v>
                </c:pt>
                <c:pt idx="10986">
                  <c:v>654.56367732057925</c:v>
                </c:pt>
                <c:pt idx="10987">
                  <c:v>654.14588188874063</c:v>
                </c:pt>
                <c:pt idx="10988">
                  <c:v>653.74567868787176</c:v>
                </c:pt>
                <c:pt idx="10989">
                  <c:v>653.35627097181498</c:v>
                </c:pt>
                <c:pt idx="10990">
                  <c:v>652.93557958265001</c:v>
                </c:pt>
                <c:pt idx="10991">
                  <c:v>652.54217548884583</c:v>
                </c:pt>
                <c:pt idx="10992">
                  <c:v>652.1351790043974</c:v>
                </c:pt>
                <c:pt idx="10993">
                  <c:v>651.74187648465863</c:v>
                </c:pt>
                <c:pt idx="10994">
                  <c:v>651.37286249540477</c:v>
                </c:pt>
                <c:pt idx="10995">
                  <c:v>650.9756634989044</c:v>
                </c:pt>
                <c:pt idx="10996">
                  <c:v>650.57936485829691</c:v>
                </c:pt>
                <c:pt idx="10997">
                  <c:v>650.19965854753207</c:v>
                </c:pt>
                <c:pt idx="10998">
                  <c:v>649.82674949375826</c:v>
                </c:pt>
                <c:pt idx="10999">
                  <c:v>649.42265721749072</c:v>
                </c:pt>
                <c:pt idx="11000">
                  <c:v>649.03425766872954</c:v>
                </c:pt>
                <c:pt idx="11001">
                  <c:v>648.6506564078561</c:v>
                </c:pt>
                <c:pt idx="11002">
                  <c:v>648.27485184412683</c:v>
                </c:pt>
                <c:pt idx="11003">
                  <c:v>647.89714900208537</c:v>
                </c:pt>
                <c:pt idx="11004">
                  <c:v>647.49985717996105</c:v>
                </c:pt>
                <c:pt idx="11005">
                  <c:v>647.17192962525803</c:v>
                </c:pt>
                <c:pt idx="11006">
                  <c:v>646.78343463909596</c:v>
                </c:pt>
                <c:pt idx="11007">
                  <c:v>646.3989383098459</c:v>
                </c:pt>
                <c:pt idx="11008">
                  <c:v>646.05042358017431</c:v>
                </c:pt>
                <c:pt idx="11009">
                  <c:v>645.66982662158944</c:v>
                </c:pt>
                <c:pt idx="11010">
                  <c:v>645.3018236553412</c:v>
                </c:pt>
                <c:pt idx="11011">
                  <c:v>644.93092294790154</c:v>
                </c:pt>
                <c:pt idx="11012">
                  <c:v>644.58640869859414</c:v>
                </c:pt>
                <c:pt idx="11013">
                  <c:v>644.22820248120956</c:v>
                </c:pt>
                <c:pt idx="11014">
                  <c:v>643.8641001322884</c:v>
                </c:pt>
                <c:pt idx="11015">
                  <c:v>643.51079257765286</c:v>
                </c:pt>
                <c:pt idx="11016">
                  <c:v>643.14279371041346</c:v>
                </c:pt>
                <c:pt idx="11017">
                  <c:v>642.78459016084923</c:v>
                </c:pt>
                <c:pt idx="11018">
                  <c:v>642.42158991764359</c:v>
                </c:pt>
                <c:pt idx="11019">
                  <c:v>642.05069472152729</c:v>
                </c:pt>
                <c:pt idx="11020">
                  <c:v>641.72267644100759</c:v>
                </c:pt>
                <c:pt idx="11021">
                  <c:v>641.38406461184229</c:v>
                </c:pt>
                <c:pt idx="11022">
                  <c:v>641.02096704732935</c:v>
                </c:pt>
                <c:pt idx="11023">
                  <c:v>640.67546030743051</c:v>
                </c:pt>
                <c:pt idx="11024">
                  <c:v>640.30456845257095</c:v>
                </c:pt>
                <c:pt idx="11025">
                  <c:v>639.95416575151751</c:v>
                </c:pt>
                <c:pt idx="11026">
                  <c:v>639.61945480689587</c:v>
                </c:pt>
                <c:pt idx="11027">
                  <c:v>639.28464449698924</c:v>
                </c:pt>
                <c:pt idx="11028">
                  <c:v>638.94303863358709</c:v>
                </c:pt>
                <c:pt idx="11029">
                  <c:v>638.58484284534097</c:v>
                </c:pt>
                <c:pt idx="11030">
                  <c:v>638.2178527577712</c:v>
                </c:pt>
                <c:pt idx="11031">
                  <c:v>637.9231218425216</c:v>
                </c:pt>
                <c:pt idx="11032">
                  <c:v>637.54933692490624</c:v>
                </c:pt>
                <c:pt idx="11033">
                  <c:v>637.20773411992968</c:v>
                </c:pt>
                <c:pt idx="11034">
                  <c:v>636.87492681697597</c:v>
                </c:pt>
                <c:pt idx="11035">
                  <c:v>636.5411206667336</c:v>
                </c:pt>
                <c:pt idx="11036">
                  <c:v>636.20341736501734</c:v>
                </c:pt>
                <c:pt idx="11037">
                  <c:v>635.86761354072644</c:v>
                </c:pt>
                <c:pt idx="11038">
                  <c:v>635.52121651494156</c:v>
                </c:pt>
                <c:pt idx="11039">
                  <c:v>635.21469663940627</c:v>
                </c:pt>
                <c:pt idx="11040">
                  <c:v>634.86340367099422</c:v>
                </c:pt>
                <c:pt idx="11041">
                  <c:v>634.50711429792898</c:v>
                </c:pt>
                <c:pt idx="11042">
                  <c:v>634.20649252571627</c:v>
                </c:pt>
                <c:pt idx="11043">
                  <c:v>633.88538341505193</c:v>
                </c:pt>
                <c:pt idx="11044">
                  <c:v>633.55258181696558</c:v>
                </c:pt>
                <c:pt idx="11045">
                  <c:v>633.20419012563218</c:v>
                </c:pt>
                <c:pt idx="11046">
                  <c:v>632.88408207547548</c:v>
                </c:pt>
                <c:pt idx="11047">
                  <c:v>632.5531810533065</c:v>
                </c:pt>
                <c:pt idx="11048">
                  <c:v>632.2194822859741</c:v>
                </c:pt>
                <c:pt idx="11049">
                  <c:v>631.88568415372549</c:v>
                </c:pt>
                <c:pt idx="11050">
                  <c:v>631.58696529468341</c:v>
                </c:pt>
                <c:pt idx="11051">
                  <c:v>631.25806527015277</c:v>
                </c:pt>
                <c:pt idx="11052">
                  <c:v>630.95554969662578</c:v>
                </c:pt>
                <c:pt idx="11053">
                  <c:v>630.62665074363565</c:v>
                </c:pt>
                <c:pt idx="11054">
                  <c:v>630.28406075346243</c:v>
                </c:pt>
                <c:pt idx="11055">
                  <c:v>629.96785512727058</c:v>
                </c:pt>
                <c:pt idx="11056">
                  <c:v>629.65654699485219</c:v>
                </c:pt>
                <c:pt idx="11057">
                  <c:v>629.31006113178591</c:v>
                </c:pt>
                <c:pt idx="11058">
                  <c:v>628.99195827306778</c:v>
                </c:pt>
                <c:pt idx="11059">
                  <c:v>628.67965233002042</c:v>
                </c:pt>
                <c:pt idx="11060">
                  <c:v>628.36344932153429</c:v>
                </c:pt>
                <c:pt idx="11061">
                  <c:v>628.06183770379801</c:v>
                </c:pt>
                <c:pt idx="11062">
                  <c:v>627.74073877374701</c:v>
                </c:pt>
                <c:pt idx="11063">
                  <c:v>627.43043359053218</c:v>
                </c:pt>
                <c:pt idx="11064">
                  <c:v>627.1171307936778</c:v>
                </c:pt>
                <c:pt idx="11065">
                  <c:v>626.79013715481312</c:v>
                </c:pt>
                <c:pt idx="11066">
                  <c:v>626.47783475994095</c:v>
                </c:pt>
                <c:pt idx="11067">
                  <c:v>626.15683839087728</c:v>
                </c:pt>
                <c:pt idx="11068">
                  <c:v>625.85912772555741</c:v>
                </c:pt>
                <c:pt idx="11069">
                  <c:v>625.53613365727495</c:v>
                </c:pt>
                <c:pt idx="11070">
                  <c:v>625.23652516060451</c:v>
                </c:pt>
                <c:pt idx="11071">
                  <c:v>624.94561154986081</c:v>
                </c:pt>
                <c:pt idx="11072">
                  <c:v>624.60892780970062</c:v>
                </c:pt>
                <c:pt idx="11073">
                  <c:v>624.29473015417761</c:v>
                </c:pt>
                <c:pt idx="11074">
                  <c:v>623.9843305532255</c:v>
                </c:pt>
                <c:pt idx="11075">
                  <c:v>623.68182633355696</c:v>
                </c:pt>
                <c:pt idx="11076">
                  <c:v>623.37932258608851</c:v>
                </c:pt>
                <c:pt idx="11077">
                  <c:v>623.06602633846444</c:v>
                </c:pt>
                <c:pt idx="11078">
                  <c:v>622.74883314154556</c:v>
                </c:pt>
                <c:pt idx="11079">
                  <c:v>622.44433215832885</c:v>
                </c:pt>
                <c:pt idx="11080">
                  <c:v>622.14472844162628</c:v>
                </c:pt>
                <c:pt idx="11081">
                  <c:v>621.85292006342911</c:v>
                </c:pt>
                <c:pt idx="11082">
                  <c:v>621.55621535133218</c:v>
                </c:pt>
                <c:pt idx="11083">
                  <c:v>621.22443426449888</c:v>
                </c:pt>
                <c:pt idx="11084">
                  <c:v>620.91703759581753</c:v>
                </c:pt>
                <c:pt idx="11085">
                  <c:v>620.62033431663122</c:v>
                </c:pt>
                <c:pt idx="11086">
                  <c:v>620.32463082684762</c:v>
                </c:pt>
                <c:pt idx="11087">
                  <c:v>620.03582319026589</c:v>
                </c:pt>
                <c:pt idx="11088">
                  <c:v>619.73812192819003</c:v>
                </c:pt>
                <c:pt idx="11089">
                  <c:v>619.41214007046051</c:v>
                </c:pt>
                <c:pt idx="11090">
                  <c:v>619.14671809223807</c:v>
                </c:pt>
                <c:pt idx="11091">
                  <c:v>618.83152996528042</c:v>
                </c:pt>
                <c:pt idx="11092">
                  <c:v>618.51924039582468</c:v>
                </c:pt>
                <c:pt idx="11093">
                  <c:v>618.2186434232085</c:v>
                </c:pt>
                <c:pt idx="11094">
                  <c:v>617.93073831580057</c:v>
                </c:pt>
                <c:pt idx="11095">
                  <c:v>617.63403960892254</c:v>
                </c:pt>
                <c:pt idx="11096">
                  <c:v>617.32954666264754</c:v>
                </c:pt>
                <c:pt idx="11097">
                  <c:v>617.03095017178077</c:v>
                </c:pt>
                <c:pt idx="11098">
                  <c:v>616.73914949403775</c:v>
                </c:pt>
                <c:pt idx="11099">
                  <c:v>616.42786261160154</c:v>
                </c:pt>
                <c:pt idx="11100">
                  <c:v>616.1321655193002</c:v>
                </c:pt>
                <c:pt idx="11101">
                  <c:v>615.84426351183788</c:v>
                </c:pt>
                <c:pt idx="11102">
                  <c:v>615.57105179758048</c:v>
                </c:pt>
                <c:pt idx="11103">
                  <c:v>615.26556278392479</c:v>
                </c:pt>
                <c:pt idx="11104">
                  <c:v>614.99335119322927</c:v>
                </c:pt>
                <c:pt idx="11105">
                  <c:v>614.66348002402947</c:v>
                </c:pt>
                <c:pt idx="11106">
                  <c:v>614.38047679051658</c:v>
                </c:pt>
                <c:pt idx="11107">
                  <c:v>614.08178491364208</c:v>
                </c:pt>
                <c:pt idx="11108">
                  <c:v>613.79098797834865</c:v>
                </c:pt>
                <c:pt idx="11109">
                  <c:v>613.48560170097562</c:v>
                </c:pt>
                <c:pt idx="11110">
                  <c:v>613.20349955629797</c:v>
                </c:pt>
                <c:pt idx="11111">
                  <c:v>612.91080527495149</c:v>
                </c:pt>
                <c:pt idx="11112">
                  <c:v>612.61701221080455</c:v>
                </c:pt>
                <c:pt idx="11113">
                  <c:v>612.31842298161723</c:v>
                </c:pt>
                <c:pt idx="11114">
                  <c:v>612.03732182856686</c:v>
                </c:pt>
                <c:pt idx="11115">
                  <c:v>611.74073207436288</c:v>
                </c:pt>
                <c:pt idx="11116">
                  <c:v>611.44893936297558</c:v>
                </c:pt>
                <c:pt idx="11117">
                  <c:v>611.16494153638394</c:v>
                </c:pt>
                <c:pt idx="11118">
                  <c:v>610.87125104794939</c:v>
                </c:pt>
                <c:pt idx="11119">
                  <c:v>610.56576944365463</c:v>
                </c:pt>
                <c:pt idx="11120">
                  <c:v>610.25838968284791</c:v>
                </c:pt>
                <c:pt idx="11121">
                  <c:v>610.00267327681104</c:v>
                </c:pt>
                <c:pt idx="11122">
                  <c:v>609.72557260506733</c:v>
                </c:pt>
                <c:pt idx="11123">
                  <c:v>609.44157730436064</c:v>
                </c:pt>
                <c:pt idx="11124">
                  <c:v>609.13609795402033</c:v>
                </c:pt>
                <c:pt idx="11125">
                  <c:v>608.8355155370225</c:v>
                </c:pt>
                <c:pt idx="11126">
                  <c:v>608.56431225375638</c:v>
                </c:pt>
                <c:pt idx="11127">
                  <c:v>608.29300942277757</c:v>
                </c:pt>
                <c:pt idx="11128">
                  <c:v>607.98263545291843</c:v>
                </c:pt>
                <c:pt idx="11129">
                  <c:v>607.71233270647838</c:v>
                </c:pt>
                <c:pt idx="11130">
                  <c:v>607.41475030378831</c:v>
                </c:pt>
                <c:pt idx="11131">
                  <c:v>607.12096557282848</c:v>
                </c:pt>
                <c:pt idx="11132">
                  <c:v>606.84676689249125</c:v>
                </c:pt>
                <c:pt idx="11133">
                  <c:v>606.59205425319578</c:v>
                </c:pt>
                <c:pt idx="11134">
                  <c:v>606.29637217034281</c:v>
                </c:pt>
                <c:pt idx="11135">
                  <c:v>605.99489482350737</c:v>
                </c:pt>
                <c:pt idx="11136">
                  <c:v>605.71969847692742</c:v>
                </c:pt>
                <c:pt idx="11137">
                  <c:v>605.42111987632711</c:v>
                </c:pt>
                <c:pt idx="11138">
                  <c:v>605.14592434469205</c:v>
                </c:pt>
                <c:pt idx="11139">
                  <c:v>604.86193575634218</c:v>
                </c:pt>
                <c:pt idx="11140">
                  <c:v>604.57305124009304</c:v>
                </c:pt>
                <c:pt idx="11141">
                  <c:v>604.3056510824556</c:v>
                </c:pt>
                <c:pt idx="11142">
                  <c:v>603.98758926787059</c:v>
                </c:pt>
                <c:pt idx="11143">
                  <c:v>603.72218841723441</c:v>
                </c:pt>
                <c:pt idx="11144">
                  <c:v>603.42940853310927</c:v>
                </c:pt>
                <c:pt idx="11145">
                  <c:v>603.16200995382087</c:v>
                </c:pt>
                <c:pt idx="11146">
                  <c:v>602.88681763087152</c:v>
                </c:pt>
                <c:pt idx="11147">
                  <c:v>602.59313968976551</c:v>
                </c:pt>
                <c:pt idx="11148">
                  <c:v>602.329639309649</c:v>
                </c:pt>
                <c:pt idx="11149">
                  <c:v>602.04275705071473</c:v>
                </c:pt>
                <c:pt idx="11150">
                  <c:v>601.75777377136706</c:v>
                </c:pt>
                <c:pt idx="11151">
                  <c:v>601.4669953314343</c:v>
                </c:pt>
                <c:pt idx="11152">
                  <c:v>601.20349648288277</c:v>
                </c:pt>
                <c:pt idx="11153">
                  <c:v>600.91571657988823</c:v>
                </c:pt>
                <c:pt idx="11154">
                  <c:v>600.64832146979552</c:v>
                </c:pt>
                <c:pt idx="11155">
                  <c:v>600.3633402415179</c:v>
                </c:pt>
                <c:pt idx="11156">
                  <c:v>600.09204889367913</c:v>
                </c:pt>
                <c:pt idx="11157">
                  <c:v>599.7993744180568</c:v>
                </c:pt>
                <c:pt idx="11158">
                  <c:v>599.541773282289</c:v>
                </c:pt>
                <c:pt idx="11159">
                  <c:v>599.22461859177201</c:v>
                </c:pt>
                <c:pt idx="11160">
                  <c:v>598.95232961352042</c:v>
                </c:pt>
                <c:pt idx="11161">
                  <c:v>598.6693493267735</c:v>
                </c:pt>
                <c:pt idx="11162">
                  <c:v>598.40785272726282</c:v>
                </c:pt>
                <c:pt idx="11163">
                  <c:v>598.15704814300989</c:v>
                </c:pt>
                <c:pt idx="11164">
                  <c:v>597.83899642201993</c:v>
                </c:pt>
                <c:pt idx="11165">
                  <c:v>597.56960712267073</c:v>
                </c:pt>
                <c:pt idx="11166">
                  <c:v>597.29931890315379</c:v>
                </c:pt>
                <c:pt idx="11167">
                  <c:v>597.01534181588499</c:v>
                </c:pt>
                <c:pt idx="11168">
                  <c:v>596.76363974203116</c:v>
                </c:pt>
                <c:pt idx="11169">
                  <c:v>596.47476730045628</c:v>
                </c:pt>
                <c:pt idx="11170">
                  <c:v>596.19768597549262</c:v>
                </c:pt>
                <c:pt idx="11171">
                  <c:v>595.92839887926993</c:v>
                </c:pt>
                <c:pt idx="11172">
                  <c:v>595.64442380146056</c:v>
                </c:pt>
                <c:pt idx="11173">
                  <c:v>595.39162438148787</c:v>
                </c:pt>
                <c:pt idx="11174">
                  <c:v>595.0940609019018</c:v>
                </c:pt>
                <c:pt idx="11175">
                  <c:v>594.81987924201314</c:v>
                </c:pt>
                <c:pt idx="11176">
                  <c:v>594.5349065869276</c:v>
                </c:pt>
                <c:pt idx="11177">
                  <c:v>594.29489838563904</c:v>
                </c:pt>
                <c:pt idx="11178">
                  <c:v>593.99144131447065</c:v>
                </c:pt>
                <c:pt idx="11179">
                  <c:v>593.69867613490021</c:v>
                </c:pt>
                <c:pt idx="11180">
                  <c:v>593.42549564622391</c:v>
                </c:pt>
                <c:pt idx="11181">
                  <c:v>593.15031715278405</c:v>
                </c:pt>
                <c:pt idx="11182">
                  <c:v>592.88003509872988</c:v>
                </c:pt>
                <c:pt idx="11183">
                  <c:v>592.60675584519913</c:v>
                </c:pt>
                <c:pt idx="11184">
                  <c:v>592.3267823991248</c:v>
                </c:pt>
                <c:pt idx="11185">
                  <c:v>592.06039833248667</c:v>
                </c:pt>
                <c:pt idx="11186">
                  <c:v>591.79101706819915</c:v>
                </c:pt>
                <c:pt idx="11187">
                  <c:v>591.52463373825663</c:v>
                </c:pt>
                <c:pt idx="11188">
                  <c:v>591.25335476706914</c:v>
                </c:pt>
                <c:pt idx="11189">
                  <c:v>590.98897054409099</c:v>
                </c:pt>
                <c:pt idx="11190">
                  <c:v>590.73038194034177</c:v>
                </c:pt>
                <c:pt idx="11191">
                  <c:v>590.45230964998484</c:v>
                </c:pt>
                <c:pt idx="11192">
                  <c:v>590.16054899829226</c:v>
                </c:pt>
                <c:pt idx="11193">
                  <c:v>589.90395985679822</c:v>
                </c:pt>
                <c:pt idx="11194">
                  <c:v>589.64237517064771</c:v>
                </c:pt>
                <c:pt idx="11195">
                  <c:v>589.36330526655536</c:v>
                </c:pt>
                <c:pt idx="11196">
                  <c:v>589.08423576447888</c:v>
                </c:pt>
                <c:pt idx="11197">
                  <c:v>588.82085367441618</c:v>
                </c:pt>
                <c:pt idx="11198">
                  <c:v>588.53099390497891</c:v>
                </c:pt>
                <c:pt idx="11199">
                  <c:v>588.25881987306934</c:v>
                </c:pt>
                <c:pt idx="11200">
                  <c:v>588.01392352140999</c:v>
                </c:pt>
                <c:pt idx="11201">
                  <c:v>587.70947712178088</c:v>
                </c:pt>
                <c:pt idx="11202">
                  <c:v>587.48016844945266</c:v>
                </c:pt>
                <c:pt idx="11203">
                  <c:v>587.18741310976202</c:v>
                </c:pt>
                <c:pt idx="11204">
                  <c:v>586.9112443143041</c:v>
                </c:pt>
                <c:pt idx="11205">
                  <c:v>586.66245293624968</c:v>
                </c:pt>
                <c:pt idx="11206">
                  <c:v>586.38628488918391</c:v>
                </c:pt>
                <c:pt idx="11207">
                  <c:v>586.11701143077721</c:v>
                </c:pt>
                <c:pt idx="11208">
                  <c:v>585.85163506024526</c:v>
                </c:pt>
                <c:pt idx="11209">
                  <c:v>585.5598813374869</c:v>
                </c:pt>
                <c:pt idx="11210">
                  <c:v>585.32957605502634</c:v>
                </c:pt>
                <c:pt idx="11211">
                  <c:v>585.06030406548268</c:v>
                </c:pt>
                <c:pt idx="11212">
                  <c:v>584.8134134533467</c:v>
                </c:pt>
                <c:pt idx="11213">
                  <c:v>584.50027947520857</c:v>
                </c:pt>
                <c:pt idx="11214">
                  <c:v>584.23580455357728</c:v>
                </c:pt>
                <c:pt idx="11215">
                  <c:v>584.01239496534038</c:v>
                </c:pt>
                <c:pt idx="11216">
                  <c:v>583.74502318502346</c:v>
                </c:pt>
                <c:pt idx="11217">
                  <c:v>583.44158263926477</c:v>
                </c:pt>
                <c:pt idx="11218">
                  <c:v>583.18300411005293</c:v>
                </c:pt>
                <c:pt idx="11219">
                  <c:v>582.91373510434585</c:v>
                </c:pt>
                <c:pt idx="11220">
                  <c:v>582.64436655885811</c:v>
                </c:pt>
                <c:pt idx="11221">
                  <c:v>582.39268315622542</c:v>
                </c:pt>
                <c:pt idx="11222">
                  <c:v>582.10093464299621</c:v>
                </c:pt>
                <c:pt idx="11223">
                  <c:v>581.84235790337289</c:v>
                </c:pt>
                <c:pt idx="11224">
                  <c:v>581.57888574589072</c:v>
                </c:pt>
                <c:pt idx="11225">
                  <c:v>581.32130883710488</c:v>
                </c:pt>
                <c:pt idx="11226">
                  <c:v>581.0481458022407</c:v>
                </c:pt>
                <c:pt idx="11227">
                  <c:v>580.78667298742209</c:v>
                </c:pt>
                <c:pt idx="11228">
                  <c:v>580.53878869217613</c:v>
                </c:pt>
                <c:pt idx="11229">
                  <c:v>580.2285590960779</c:v>
                </c:pt>
                <c:pt idx="11230">
                  <c:v>580.00115762076348</c:v>
                </c:pt>
                <c:pt idx="11231">
                  <c:v>579.73289216380886</c:v>
                </c:pt>
                <c:pt idx="11232">
                  <c:v>579.45473574713731</c:v>
                </c:pt>
                <c:pt idx="11233">
                  <c:v>579.18547192397807</c:v>
                </c:pt>
                <c:pt idx="11234">
                  <c:v>578.92200338028022</c:v>
                </c:pt>
                <c:pt idx="11235">
                  <c:v>578.65663686650544</c:v>
                </c:pt>
                <c:pt idx="11236">
                  <c:v>578.3863750339367</c:v>
                </c:pt>
                <c:pt idx="11237">
                  <c:v>578.1551790742102</c:v>
                </c:pt>
                <c:pt idx="11238">
                  <c:v>577.87902315554106</c:v>
                </c:pt>
                <c:pt idx="11239">
                  <c:v>577.61455727398459</c:v>
                </c:pt>
                <c:pt idx="11240">
                  <c:v>577.33750292398952</c:v>
                </c:pt>
                <c:pt idx="11241">
                  <c:v>577.0897229538715</c:v>
                </c:pt>
                <c:pt idx="11242">
                  <c:v>576.82036250721796</c:v>
                </c:pt>
                <c:pt idx="11243">
                  <c:v>576.56089361810655</c:v>
                </c:pt>
                <c:pt idx="11244">
                  <c:v>576.28374086440124</c:v>
                </c:pt>
                <c:pt idx="11245">
                  <c:v>576.02717010342428</c:v>
                </c:pt>
                <c:pt idx="11246">
                  <c:v>575.77739359872851</c:v>
                </c:pt>
                <c:pt idx="11247">
                  <c:v>575.50224017399773</c:v>
                </c:pt>
                <c:pt idx="11248">
                  <c:v>575.21639674329322</c:v>
                </c:pt>
                <c:pt idx="11249">
                  <c:v>574.96362398055635</c:v>
                </c:pt>
                <c:pt idx="11250">
                  <c:v>574.70805406806426</c:v>
                </c:pt>
                <c:pt idx="11251">
                  <c:v>574.46707133202483</c:v>
                </c:pt>
                <c:pt idx="11252">
                  <c:v>574.1909206714729</c:v>
                </c:pt>
                <c:pt idx="11253">
                  <c:v>573.93625096481219</c:v>
                </c:pt>
                <c:pt idx="11254">
                  <c:v>573.68647715642021</c:v>
                </c:pt>
                <c:pt idx="11255">
                  <c:v>573.40453286850027</c:v>
                </c:pt>
                <c:pt idx="11256">
                  <c:v>573.16844730456307</c:v>
                </c:pt>
                <c:pt idx="11257">
                  <c:v>572.88740295212358</c:v>
                </c:pt>
                <c:pt idx="11258">
                  <c:v>572.64442430280212</c:v>
                </c:pt>
                <c:pt idx="11259">
                  <c:v>572.38985653828956</c:v>
                </c:pt>
                <c:pt idx="11260">
                  <c:v>572.09812309084623</c:v>
                </c:pt>
                <c:pt idx="11261">
                  <c:v>571.82587223917471</c:v>
                </c:pt>
                <c:pt idx="11262">
                  <c:v>571.57020655844792</c:v>
                </c:pt>
                <c:pt idx="11263">
                  <c:v>571.30195277793871</c:v>
                </c:pt>
                <c:pt idx="11264">
                  <c:v>571.0511832855974</c:v>
                </c:pt>
                <c:pt idx="11265">
                  <c:v>570.80041411793093</c:v>
                </c:pt>
                <c:pt idx="11266">
                  <c:v>570.54874610437298</c:v>
                </c:pt>
                <c:pt idx="11267">
                  <c:v>570.27949466155189</c:v>
                </c:pt>
                <c:pt idx="11268">
                  <c:v>570.03841752774952</c:v>
                </c:pt>
                <c:pt idx="11269">
                  <c:v>569.76527040430562</c:v>
                </c:pt>
                <c:pt idx="11270">
                  <c:v>569.52229567163363</c:v>
                </c:pt>
                <c:pt idx="11271">
                  <c:v>569.26083841531079</c:v>
                </c:pt>
                <c:pt idx="11272">
                  <c:v>568.99448606697479</c:v>
                </c:pt>
                <c:pt idx="11273">
                  <c:v>568.73792496150384</c:v>
                </c:pt>
                <c:pt idx="11274">
                  <c:v>568.46467976534188</c:v>
                </c:pt>
                <c:pt idx="11275">
                  <c:v>568.22570292989644</c:v>
                </c:pt>
                <c:pt idx="11276">
                  <c:v>567.95255836287527</c:v>
                </c:pt>
                <c:pt idx="11277">
                  <c:v>567.71348225294116</c:v>
                </c:pt>
                <c:pt idx="11278">
                  <c:v>567.44713203253252</c:v>
                </c:pt>
                <c:pt idx="11279">
                  <c:v>567.18657673247969</c:v>
                </c:pt>
                <c:pt idx="11280">
                  <c:v>566.92022723667606</c:v>
                </c:pt>
                <c:pt idx="11281">
                  <c:v>566.67246059268155</c:v>
                </c:pt>
                <c:pt idx="11282">
                  <c:v>566.42659247420556</c:v>
                </c:pt>
                <c:pt idx="11283">
                  <c:v>566.13486800871965</c:v>
                </c:pt>
                <c:pt idx="11284">
                  <c:v>565.88410520636012</c:v>
                </c:pt>
                <c:pt idx="11285">
                  <c:v>565.64513155501481</c:v>
                </c:pt>
                <c:pt idx="11286">
                  <c:v>565.38367953260013</c:v>
                </c:pt>
                <c:pt idx="11287">
                  <c:v>565.15339823851525</c:v>
                </c:pt>
                <c:pt idx="11288">
                  <c:v>564.88115714858748</c:v>
                </c:pt>
                <c:pt idx="11289">
                  <c:v>564.62649968279698</c:v>
                </c:pt>
                <c:pt idx="11290">
                  <c:v>564.37773692653582</c:v>
                </c:pt>
                <c:pt idx="11291">
                  <c:v>564.12407916794064</c:v>
                </c:pt>
                <c:pt idx="11292">
                  <c:v>563.84894229771885</c:v>
                </c:pt>
                <c:pt idx="11293">
                  <c:v>563.59628427423638</c:v>
                </c:pt>
                <c:pt idx="11294">
                  <c:v>563.33873127835886</c:v>
                </c:pt>
                <c:pt idx="11295">
                  <c:v>563.0762833296161</c:v>
                </c:pt>
                <c:pt idx="11296">
                  <c:v>562.82552448738352</c:v>
                </c:pt>
                <c:pt idx="11297">
                  <c:v>562.57286779901858</c:v>
                </c:pt>
                <c:pt idx="11298">
                  <c:v>562.33289919735353</c:v>
                </c:pt>
                <c:pt idx="11299">
                  <c:v>562.07434884689087</c:v>
                </c:pt>
                <c:pt idx="11300">
                  <c:v>561.81669797161874</c:v>
                </c:pt>
                <c:pt idx="11301">
                  <c:v>561.54945673184523</c:v>
                </c:pt>
                <c:pt idx="11302">
                  <c:v>561.31428474588529</c:v>
                </c:pt>
                <c:pt idx="11303">
                  <c:v>561.0616300290485</c:v>
                </c:pt>
                <c:pt idx="11304">
                  <c:v>560.79329090029535</c:v>
                </c:pt>
                <c:pt idx="11305">
                  <c:v>560.52405301931947</c:v>
                </c:pt>
                <c:pt idx="11306">
                  <c:v>560.26160888483139</c:v>
                </c:pt>
                <c:pt idx="11307">
                  <c:v>560.02454031688853</c:v>
                </c:pt>
                <c:pt idx="11308">
                  <c:v>559.7728863054482</c:v>
                </c:pt>
                <c:pt idx="11309">
                  <c:v>559.49675659531783</c:v>
                </c:pt>
                <c:pt idx="11310">
                  <c:v>559.27237652023132</c:v>
                </c:pt>
                <c:pt idx="11311">
                  <c:v>559.00693702532067</c:v>
                </c:pt>
                <c:pt idx="11312">
                  <c:v>558.75628335376098</c:v>
                </c:pt>
                <c:pt idx="11313">
                  <c:v>558.49963590902337</c:v>
                </c:pt>
                <c:pt idx="11314">
                  <c:v>558.25377816590776</c:v>
                </c:pt>
                <c:pt idx="11315">
                  <c:v>557.99333513524402</c:v>
                </c:pt>
                <c:pt idx="11316">
                  <c:v>557.76016549240569</c:v>
                </c:pt>
                <c:pt idx="11317">
                  <c:v>557.50651640111744</c:v>
                </c:pt>
                <c:pt idx="11318">
                  <c:v>557.25286764204975</c:v>
                </c:pt>
                <c:pt idx="11319">
                  <c:v>556.9787395418266</c:v>
                </c:pt>
                <c:pt idx="11320">
                  <c:v>556.73478184309795</c:v>
                </c:pt>
                <c:pt idx="11321">
                  <c:v>556.49092435227931</c:v>
                </c:pt>
                <c:pt idx="11322">
                  <c:v>556.25875552305536</c:v>
                </c:pt>
                <c:pt idx="11323">
                  <c:v>555.98652693625388</c:v>
                </c:pt>
                <c:pt idx="11324">
                  <c:v>555.73188116604842</c:v>
                </c:pt>
                <c:pt idx="11325">
                  <c:v>555.47923373201365</c:v>
                </c:pt>
                <c:pt idx="11326">
                  <c:v>555.22658662758761</c:v>
                </c:pt>
                <c:pt idx="11327">
                  <c:v>554.96215167599132</c:v>
                </c:pt>
                <c:pt idx="11328">
                  <c:v>554.72319150141368</c:v>
                </c:pt>
                <c:pt idx="11329">
                  <c:v>554.46465131017987</c:v>
                </c:pt>
                <c:pt idx="11330">
                  <c:v>554.23248491019024</c:v>
                </c:pt>
                <c:pt idx="11331">
                  <c:v>553.97684245352366</c:v>
                </c:pt>
                <c:pt idx="11332">
                  <c:v>553.72219932593487</c:v>
                </c:pt>
                <c:pt idx="11333">
                  <c:v>553.47634764795407</c:v>
                </c:pt>
                <c:pt idx="11334">
                  <c:v>553.21780912133897</c:v>
                </c:pt>
                <c:pt idx="11335">
                  <c:v>552.95247782385763</c:v>
                </c:pt>
                <c:pt idx="11336">
                  <c:v>552.72131222322082</c:v>
                </c:pt>
                <c:pt idx="11337">
                  <c:v>552.45588170750898</c:v>
                </c:pt>
                <c:pt idx="11338">
                  <c:v>552.21302858862725</c:v>
                </c:pt>
                <c:pt idx="11339">
                  <c:v>551.97397190809625</c:v>
                </c:pt>
                <c:pt idx="11340">
                  <c:v>551.72232835803345</c:v>
                </c:pt>
                <c:pt idx="11341">
                  <c:v>551.45989615138353</c:v>
                </c:pt>
                <c:pt idx="11342">
                  <c:v>551.21594540500905</c:v>
                </c:pt>
                <c:pt idx="11343">
                  <c:v>550.97888791026014</c:v>
                </c:pt>
                <c:pt idx="11344">
                  <c:v>550.72424872485567</c:v>
                </c:pt>
                <c:pt idx="11345">
                  <c:v>550.46281684559654</c:v>
                </c:pt>
                <c:pt idx="11346">
                  <c:v>550.21696930560984</c:v>
                </c:pt>
                <c:pt idx="11347">
                  <c:v>549.97891406148608</c:v>
                </c:pt>
                <c:pt idx="11348">
                  <c:v>549.72917114888753</c:v>
                </c:pt>
                <c:pt idx="11349">
                  <c:v>549.46484360105057</c:v>
                </c:pt>
                <c:pt idx="11350">
                  <c:v>549.22099526482748</c:v>
                </c:pt>
                <c:pt idx="11351">
                  <c:v>548.97025436262265</c:v>
                </c:pt>
                <c:pt idx="11352">
                  <c:v>548.72151171669805</c:v>
                </c:pt>
                <c:pt idx="11353">
                  <c:v>548.47856338462441</c:v>
                </c:pt>
                <c:pt idx="11354">
                  <c:v>548.21713453716927</c:v>
                </c:pt>
                <c:pt idx="11355">
                  <c:v>547.98397666528354</c:v>
                </c:pt>
                <c:pt idx="11356">
                  <c:v>547.73034037881473</c:v>
                </c:pt>
                <c:pt idx="11357">
                  <c:v>547.49618413357564</c:v>
                </c:pt>
                <c:pt idx="11358">
                  <c:v>547.24055056968677</c:v>
                </c:pt>
                <c:pt idx="11359">
                  <c:v>546.99081118877211</c:v>
                </c:pt>
                <c:pt idx="11360">
                  <c:v>546.74596701240864</c:v>
                </c:pt>
                <c:pt idx="11361">
                  <c:v>546.50212209999154</c:v>
                </c:pt>
                <c:pt idx="11362">
                  <c:v>546.25627958845348</c:v>
                </c:pt>
                <c:pt idx="11363">
                  <c:v>546.00164661320457</c:v>
                </c:pt>
                <c:pt idx="11364">
                  <c:v>545.76559445229907</c:v>
                </c:pt>
                <c:pt idx="11365">
                  <c:v>545.51485802439731</c:v>
                </c:pt>
                <c:pt idx="11366">
                  <c:v>545.2788064569105</c:v>
                </c:pt>
                <c:pt idx="11367">
                  <c:v>545.02906960609994</c:v>
                </c:pt>
                <c:pt idx="11368">
                  <c:v>544.77933307738215</c:v>
                </c:pt>
                <c:pt idx="11369">
                  <c:v>544.51201545394667</c:v>
                </c:pt>
                <c:pt idx="11370">
                  <c:v>544.28565485509682</c:v>
                </c:pt>
                <c:pt idx="11371">
                  <c:v>544.0496047860745</c:v>
                </c:pt>
                <c:pt idx="11372">
                  <c:v>543.77939124312525</c:v>
                </c:pt>
                <c:pt idx="11373">
                  <c:v>543.54723765377514</c:v>
                </c:pt>
                <c:pt idx="11374">
                  <c:v>543.29750303622768</c:v>
                </c:pt>
                <c:pt idx="11375">
                  <c:v>543.05066565675384</c:v>
                </c:pt>
                <c:pt idx="11376">
                  <c:v>542.81072124549257</c:v>
                </c:pt>
                <c:pt idx="11377">
                  <c:v>542.55219695862934</c:v>
                </c:pt>
                <c:pt idx="11378">
                  <c:v>542.29557098897226</c:v>
                </c:pt>
                <c:pt idx="11379">
                  <c:v>542.04583798575436</c:v>
                </c:pt>
                <c:pt idx="11380">
                  <c:v>541.82537395819463</c:v>
                </c:pt>
                <c:pt idx="11381">
                  <c:v>541.57074680965457</c:v>
                </c:pt>
                <c:pt idx="11382">
                  <c:v>541.33569897798691</c:v>
                </c:pt>
                <c:pt idx="11383">
                  <c:v>541.09575669189621</c:v>
                </c:pt>
                <c:pt idx="11384">
                  <c:v>540.84212942798308</c:v>
                </c:pt>
                <c:pt idx="11385">
                  <c:v>540.59529517859141</c:v>
                </c:pt>
                <c:pt idx="11386">
                  <c:v>540.32019173601088</c:v>
                </c:pt>
                <c:pt idx="11387">
                  <c:v>540.10852018115713</c:v>
                </c:pt>
                <c:pt idx="11388">
                  <c:v>539.87637099300537</c:v>
                </c:pt>
                <c:pt idx="11389">
                  <c:v>539.62664110996559</c:v>
                </c:pt>
                <c:pt idx="11390">
                  <c:v>539.36122854333996</c:v>
                </c:pt>
                <c:pt idx="11391">
                  <c:v>539.13986854773282</c:v>
                </c:pt>
                <c:pt idx="11392">
                  <c:v>538.88524493073851</c:v>
                </c:pt>
                <c:pt idx="11393">
                  <c:v>538.65010046767964</c:v>
                </c:pt>
                <c:pt idx="11394">
                  <c:v>538.4257445469716</c:v>
                </c:pt>
                <c:pt idx="11395">
                  <c:v>538.15553885220413</c:v>
                </c:pt>
                <c:pt idx="11396">
                  <c:v>537.92239309551906</c:v>
                </c:pt>
                <c:pt idx="11397">
                  <c:v>537.67756038588016</c:v>
                </c:pt>
                <c:pt idx="11398">
                  <c:v>537.44151837264189</c:v>
                </c:pt>
                <c:pt idx="11399">
                  <c:v>537.18489917647855</c:v>
                </c:pt>
                <c:pt idx="11400">
                  <c:v>536.95664922357003</c:v>
                </c:pt>
                <c:pt idx="11401">
                  <c:v>536.71281663896775</c:v>
                </c:pt>
                <c:pt idx="11402">
                  <c:v>536.4796726195209</c:v>
                </c:pt>
                <c:pt idx="11403">
                  <c:v>536.21236645425029</c:v>
                </c:pt>
                <c:pt idx="11404">
                  <c:v>535.97922303741814</c:v>
                </c:pt>
                <c:pt idx="11405">
                  <c:v>535.74997560694817</c:v>
                </c:pt>
                <c:pt idx="11406">
                  <c:v>535.51293704597083</c:v>
                </c:pt>
                <c:pt idx="11407">
                  <c:v>535.24373431243328</c:v>
                </c:pt>
                <c:pt idx="11408">
                  <c:v>535.00759537678266</c:v>
                </c:pt>
                <c:pt idx="11409">
                  <c:v>534.76766093258186</c:v>
                </c:pt>
                <c:pt idx="11410">
                  <c:v>534.5120441728144</c:v>
                </c:pt>
                <c:pt idx="11411">
                  <c:v>534.30727131837773</c:v>
                </c:pt>
                <c:pt idx="11412">
                  <c:v>534.05165516643467</c:v>
                </c:pt>
                <c:pt idx="11413">
                  <c:v>533.80872524023198</c:v>
                </c:pt>
                <c:pt idx="11414">
                  <c:v>533.55900318314741</c:v>
                </c:pt>
                <c:pt idx="11415">
                  <c:v>533.3063846779196</c:v>
                </c:pt>
                <c:pt idx="11416">
                  <c:v>533.08203494922793</c:v>
                </c:pt>
                <c:pt idx="11417">
                  <c:v>532.83521059257669</c:v>
                </c:pt>
                <c:pt idx="11418">
                  <c:v>532.60117224799069</c:v>
                </c:pt>
                <c:pt idx="11419">
                  <c:v>532.37872121130579</c:v>
                </c:pt>
                <c:pt idx="11420">
                  <c:v>532.14847916365886</c:v>
                </c:pt>
                <c:pt idx="11421">
                  <c:v>531.87538548035343</c:v>
                </c:pt>
                <c:pt idx="11422">
                  <c:v>531.63056041726065</c:v>
                </c:pt>
                <c:pt idx="11423">
                  <c:v>531.41690060906433</c:v>
                </c:pt>
                <c:pt idx="11424">
                  <c:v>531.17597173933314</c:v>
                </c:pt>
                <c:pt idx="11425">
                  <c:v>530.92035972149245</c:v>
                </c:pt>
                <c:pt idx="11426">
                  <c:v>530.69111828093367</c:v>
                </c:pt>
                <c:pt idx="11427">
                  <c:v>530.44439685950726</c:v>
                </c:pt>
                <c:pt idx="11428">
                  <c:v>530.21126038826003</c:v>
                </c:pt>
                <c:pt idx="11429">
                  <c:v>529.9625418402718</c:v>
                </c:pt>
                <c:pt idx="11430">
                  <c:v>529.72740821362447</c:v>
                </c:pt>
                <c:pt idx="11431">
                  <c:v>529.49916705222995</c:v>
                </c:pt>
                <c:pt idx="11432">
                  <c:v>529.25524397281185</c:v>
                </c:pt>
                <c:pt idx="11433">
                  <c:v>529.0007332413179</c:v>
                </c:pt>
                <c:pt idx="11434">
                  <c:v>528.76460191994306</c:v>
                </c:pt>
                <c:pt idx="11435">
                  <c:v>528.5275719111055</c:v>
                </c:pt>
                <c:pt idx="11436">
                  <c:v>528.27206327590102</c:v>
                </c:pt>
                <c:pt idx="11437">
                  <c:v>528.04472280344714</c:v>
                </c:pt>
                <c:pt idx="11438">
                  <c:v>527.79500818091037</c:v>
                </c:pt>
                <c:pt idx="11439">
                  <c:v>527.57166369538265</c:v>
                </c:pt>
                <c:pt idx="11440">
                  <c:v>527.33463514708114</c:v>
                </c:pt>
                <c:pt idx="11441">
                  <c:v>527.08592029463261</c:v>
                </c:pt>
                <c:pt idx="11442">
                  <c:v>526.87036768096777</c:v>
                </c:pt>
                <c:pt idx="11443">
                  <c:v>526.62065457316942</c:v>
                </c:pt>
                <c:pt idx="11444">
                  <c:v>526.37873282150997</c:v>
                </c:pt>
                <c:pt idx="11445">
                  <c:v>526.16407995971292</c:v>
                </c:pt>
                <c:pt idx="11446">
                  <c:v>525.91826327071976</c:v>
                </c:pt>
                <c:pt idx="11447">
                  <c:v>525.68613109679006</c:v>
                </c:pt>
                <c:pt idx="11448">
                  <c:v>525.42962736600032</c:v>
                </c:pt>
                <c:pt idx="11449">
                  <c:v>525.19449924466107</c:v>
                </c:pt>
                <c:pt idx="11450">
                  <c:v>524.96526458395522</c:v>
                </c:pt>
                <c:pt idx="11451">
                  <c:v>524.73902672089832</c:v>
                </c:pt>
                <c:pt idx="11452">
                  <c:v>524.49021531894061</c:v>
                </c:pt>
                <c:pt idx="11453">
                  <c:v>524.25618706209411</c:v>
                </c:pt>
                <c:pt idx="11454">
                  <c:v>524.02395699724866</c:v>
                </c:pt>
                <c:pt idx="11455">
                  <c:v>523.78992930404524</c:v>
                </c:pt>
                <c:pt idx="11456">
                  <c:v>523.53822249780774</c:v>
                </c:pt>
                <c:pt idx="11457">
                  <c:v>523.33146358036515</c:v>
                </c:pt>
                <c:pt idx="11458">
                  <c:v>523.07096763546303</c:v>
                </c:pt>
                <c:pt idx="11459">
                  <c:v>522.83394459752685</c:v>
                </c:pt>
                <c:pt idx="11460">
                  <c:v>522.60181612188285</c:v>
                </c:pt>
                <c:pt idx="11461">
                  <c:v>522.37458219092537</c:v>
                </c:pt>
                <c:pt idx="11462">
                  <c:v>522.11708401923272</c:v>
                </c:pt>
                <c:pt idx="11463">
                  <c:v>521.88975077451198</c:v>
                </c:pt>
                <c:pt idx="11464">
                  <c:v>521.66052002697029</c:v>
                </c:pt>
                <c:pt idx="11465">
                  <c:v>521.42349871592262</c:v>
                </c:pt>
                <c:pt idx="11466">
                  <c:v>521.19526734426938</c:v>
                </c:pt>
                <c:pt idx="11467">
                  <c:v>520.96993282730273</c:v>
                </c:pt>
                <c:pt idx="11468">
                  <c:v>520.72711919769654</c:v>
                </c:pt>
                <c:pt idx="11469">
                  <c:v>520.48810138916713</c:v>
                </c:pt>
                <c:pt idx="11470">
                  <c:v>520.24039415140214</c:v>
                </c:pt>
                <c:pt idx="11471">
                  <c:v>520.02185270642281</c:v>
                </c:pt>
                <c:pt idx="11472">
                  <c:v>519.78583221822146</c:v>
                </c:pt>
                <c:pt idx="11473">
                  <c:v>519.55660396197186</c:v>
                </c:pt>
                <c:pt idx="11474">
                  <c:v>519.31958522688774</c:v>
                </c:pt>
                <c:pt idx="11475">
                  <c:v>519.0698818586626</c:v>
                </c:pt>
                <c:pt idx="11476">
                  <c:v>518.84554862731761</c:v>
                </c:pt>
                <c:pt idx="11477">
                  <c:v>518.60363659169684</c:v>
                </c:pt>
                <c:pt idx="11478">
                  <c:v>518.38809342239699</c:v>
                </c:pt>
                <c:pt idx="11479">
                  <c:v>518.12660532139967</c:v>
                </c:pt>
                <c:pt idx="11480">
                  <c:v>517.9276428776634</c:v>
                </c:pt>
                <c:pt idx="11481">
                  <c:v>517.66435754859287</c:v>
                </c:pt>
                <c:pt idx="11482">
                  <c:v>517.44871554468637</c:v>
                </c:pt>
                <c:pt idx="11483">
                  <c:v>517.22338538873169</c:v>
                </c:pt>
                <c:pt idx="11484">
                  <c:v>516.99026483853936</c:v>
                </c:pt>
                <c:pt idx="11485">
                  <c:v>516.74455967820791</c:v>
                </c:pt>
                <c:pt idx="11486">
                  <c:v>516.4957585511238</c:v>
                </c:pt>
                <c:pt idx="11487">
                  <c:v>516.2812165272843</c:v>
                </c:pt>
                <c:pt idx="11488">
                  <c:v>516.05099362372471</c:v>
                </c:pt>
                <c:pt idx="11489">
                  <c:v>515.8110826723904</c:v>
                </c:pt>
                <c:pt idx="11490">
                  <c:v>515.56038503510456</c:v>
                </c:pt>
                <c:pt idx="11491">
                  <c:v>515.35163705098887</c:v>
                </c:pt>
                <c:pt idx="11492">
                  <c:v>515.12730812856864</c:v>
                </c:pt>
                <c:pt idx="11493">
                  <c:v>514.88150545373662</c:v>
                </c:pt>
                <c:pt idx="11494">
                  <c:v>514.65228300490367</c:v>
                </c:pt>
                <c:pt idx="11495">
                  <c:v>514.42405961636132</c:v>
                </c:pt>
                <c:pt idx="11496">
                  <c:v>514.21441394863746</c:v>
                </c:pt>
                <c:pt idx="11497">
                  <c:v>513.95882432547808</c:v>
                </c:pt>
                <c:pt idx="11498">
                  <c:v>513.71102556403093</c:v>
                </c:pt>
                <c:pt idx="11499">
                  <c:v>513.48579963725865</c:v>
                </c:pt>
                <c:pt idx="11500">
                  <c:v>513.27405754154768</c:v>
                </c:pt>
                <c:pt idx="11501">
                  <c:v>513.04683455968529</c:v>
                </c:pt>
                <c:pt idx="11502">
                  <c:v>512.81761428340008</c:v>
                </c:pt>
                <c:pt idx="11503">
                  <c:v>512.55623358498622</c:v>
                </c:pt>
                <c:pt idx="11504">
                  <c:v>512.36117210155271</c:v>
                </c:pt>
                <c:pt idx="11505">
                  <c:v>512.11047893223156</c:v>
                </c:pt>
                <c:pt idx="11506">
                  <c:v>511.89104776722627</c:v>
                </c:pt>
                <c:pt idx="11507">
                  <c:v>511.64624797637464</c:v>
                </c:pt>
                <c:pt idx="11508">
                  <c:v>511.40724138011871</c:v>
                </c:pt>
                <c:pt idx="11509">
                  <c:v>511.17902181750628</c:v>
                </c:pt>
                <c:pt idx="11510">
                  <c:v>510.94301211082086</c:v>
                </c:pt>
                <c:pt idx="11511">
                  <c:v>510.73127279660497</c:v>
                </c:pt>
                <c:pt idx="11512">
                  <c:v>510.48647447248766</c:v>
                </c:pt>
                <c:pt idx="11513">
                  <c:v>510.2680439158845</c:v>
                </c:pt>
                <c:pt idx="11514">
                  <c:v>510.03203531992591</c:v>
                </c:pt>
                <c:pt idx="11515">
                  <c:v>509.80961021590451</c:v>
                </c:pt>
                <c:pt idx="11516">
                  <c:v>509.56870823619471</c:v>
                </c:pt>
                <c:pt idx="11517">
                  <c:v>509.3443860155428</c:v>
                </c:pt>
                <c:pt idx="11518">
                  <c:v>509.11317260069967</c:v>
                </c:pt>
                <c:pt idx="11519">
                  <c:v>508.8849557428515</c:v>
                </c:pt>
                <c:pt idx="11520">
                  <c:v>508.63726335261794</c:v>
                </c:pt>
                <c:pt idx="11521">
                  <c:v>508.42852283438037</c:v>
                </c:pt>
                <c:pt idx="11522">
                  <c:v>508.19341536234407</c:v>
                </c:pt>
                <c:pt idx="11523">
                  <c:v>507.96519958892151</c:v>
                </c:pt>
                <c:pt idx="11524">
                  <c:v>507.72529865898912</c:v>
                </c:pt>
                <c:pt idx="11525">
                  <c:v>507.50097857468506</c:v>
                </c:pt>
                <c:pt idx="11526">
                  <c:v>507.28934290089097</c:v>
                </c:pt>
                <c:pt idx="11527">
                  <c:v>507.05034168435077</c:v>
                </c:pt>
                <c:pt idx="11528">
                  <c:v>506.81333826208748</c:v>
                </c:pt>
                <c:pt idx="11529">
                  <c:v>506.59880696953593</c:v>
                </c:pt>
                <c:pt idx="11530">
                  <c:v>506.37738455800485</c:v>
                </c:pt>
                <c:pt idx="11531">
                  <c:v>506.14527581577335</c:v>
                </c:pt>
                <c:pt idx="11532">
                  <c:v>505.92185643307846</c:v>
                </c:pt>
                <c:pt idx="11533">
                  <c:v>505.68385564883278</c:v>
                </c:pt>
                <c:pt idx="11534">
                  <c:v>505.46253415823327</c:v>
                </c:pt>
                <c:pt idx="11535">
                  <c:v>505.21764262331448</c:v>
                </c:pt>
                <c:pt idx="11536">
                  <c:v>504.99142783882957</c:v>
                </c:pt>
                <c:pt idx="11537">
                  <c:v>504.76411470581178</c:v>
                </c:pt>
                <c:pt idx="11538">
                  <c:v>504.55348076241449</c:v>
                </c:pt>
                <c:pt idx="11539">
                  <c:v>504.32037547064164</c:v>
                </c:pt>
                <c:pt idx="11540">
                  <c:v>504.0882691951316</c:v>
                </c:pt>
                <c:pt idx="11541">
                  <c:v>503.8717434541158</c:v>
                </c:pt>
                <c:pt idx="11542">
                  <c:v>503.63664151698799</c:v>
                </c:pt>
                <c:pt idx="11543">
                  <c:v>503.40453606140301</c:v>
                </c:pt>
                <c:pt idx="11544">
                  <c:v>503.208485069419</c:v>
                </c:pt>
                <c:pt idx="11545">
                  <c:v>502.9675913053311</c:v>
                </c:pt>
                <c:pt idx="11546">
                  <c:v>502.74038042200272</c:v>
                </c:pt>
                <c:pt idx="11547">
                  <c:v>502.51017362322614</c:v>
                </c:pt>
                <c:pt idx="11548">
                  <c:v>502.28486085667538</c:v>
                </c:pt>
                <c:pt idx="11549">
                  <c:v>502.06054707747398</c:v>
                </c:pt>
                <c:pt idx="11550">
                  <c:v>501.83333725893567</c:v>
                </c:pt>
                <c:pt idx="11551">
                  <c:v>501.61092157623051</c:v>
                </c:pt>
                <c:pt idx="11552">
                  <c:v>501.36323849439668</c:v>
                </c:pt>
                <c:pt idx="11553">
                  <c:v>501.14471836118247</c:v>
                </c:pt>
                <c:pt idx="11554">
                  <c:v>500.91850833691927</c:v>
                </c:pt>
                <c:pt idx="11555">
                  <c:v>500.69319742324637</c:v>
                </c:pt>
                <c:pt idx="11556">
                  <c:v>500.46978433387687</c:v>
                </c:pt>
                <c:pt idx="11557">
                  <c:v>500.25136508097086</c:v>
                </c:pt>
                <c:pt idx="11558">
                  <c:v>500.02505622936985</c:v>
                </c:pt>
                <c:pt idx="11559">
                  <c:v>499.80753632043866</c:v>
                </c:pt>
                <c:pt idx="11560">
                  <c:v>499.5764341689636</c:v>
                </c:pt>
                <c:pt idx="11561">
                  <c:v>499.35891476422762</c:v>
                </c:pt>
                <c:pt idx="11562">
                  <c:v>499.13560308604241</c:v>
                </c:pt>
                <c:pt idx="11563">
                  <c:v>498.90350302811737</c:v>
                </c:pt>
                <c:pt idx="11564">
                  <c:v>498.66351345884954</c:v>
                </c:pt>
                <c:pt idx="11565">
                  <c:v>498.46357231377215</c:v>
                </c:pt>
                <c:pt idx="11566">
                  <c:v>498.24515532491915</c:v>
                </c:pt>
                <c:pt idx="11567">
                  <c:v>497.99737667988092</c:v>
                </c:pt>
                <c:pt idx="11568">
                  <c:v>497.76527798694053</c:v>
                </c:pt>
                <c:pt idx="11569">
                  <c:v>497.53607580729476</c:v>
                </c:pt>
                <c:pt idx="11570">
                  <c:v>497.32055609688024</c:v>
                </c:pt>
                <c:pt idx="11571">
                  <c:v>497.09524937168538</c:v>
                </c:pt>
                <c:pt idx="11572">
                  <c:v>496.88562247239588</c:v>
                </c:pt>
                <c:pt idx="11573">
                  <c:v>496.65442394015002</c:v>
                </c:pt>
                <c:pt idx="11574">
                  <c:v>496.43011668643396</c:v>
                </c:pt>
                <c:pt idx="11575">
                  <c:v>496.21359951268886</c:v>
                </c:pt>
                <c:pt idx="11576">
                  <c:v>496.0185544985215</c:v>
                </c:pt>
                <c:pt idx="11577">
                  <c:v>495.75519910003254</c:v>
                </c:pt>
                <c:pt idx="11578">
                  <c:v>495.54846985740284</c:v>
                </c:pt>
                <c:pt idx="11579">
                  <c:v>495.33195366998882</c:v>
                </c:pt>
                <c:pt idx="11580">
                  <c:v>495.11254152606796</c:v>
                </c:pt>
                <c:pt idx="11581">
                  <c:v>494.89213094282047</c:v>
                </c:pt>
                <c:pt idx="11582">
                  <c:v>494.63656683364576</c:v>
                </c:pt>
                <c:pt idx="11583">
                  <c:v>494.43173628872267</c:v>
                </c:pt>
                <c:pt idx="11584">
                  <c:v>494.20353674141205</c:v>
                </c:pt>
                <c:pt idx="11585">
                  <c:v>493.99091692394234</c:v>
                </c:pt>
                <c:pt idx="11586">
                  <c:v>493.75882303569534</c:v>
                </c:pt>
                <c:pt idx="11587">
                  <c:v>493.53651650010164</c:v>
                </c:pt>
                <c:pt idx="11588">
                  <c:v>493.33068843942374</c:v>
                </c:pt>
                <c:pt idx="11589">
                  <c:v>493.10149151155031</c:v>
                </c:pt>
                <c:pt idx="11590">
                  <c:v>492.89576378131494</c:v>
                </c:pt>
                <c:pt idx="11591">
                  <c:v>492.66457001535139</c:v>
                </c:pt>
                <c:pt idx="11592">
                  <c:v>492.42758420842705</c:v>
                </c:pt>
                <c:pt idx="11593">
                  <c:v>492.21985984599439</c:v>
                </c:pt>
                <c:pt idx="11594">
                  <c:v>492.00524486148549</c:v>
                </c:pt>
                <c:pt idx="11595">
                  <c:v>491.78973131011549</c:v>
                </c:pt>
                <c:pt idx="11596">
                  <c:v>491.56253354895927</c:v>
                </c:pt>
                <c:pt idx="11597">
                  <c:v>491.34991663297461</c:v>
                </c:pt>
                <c:pt idx="11598">
                  <c:v>491.13540248006382</c:v>
                </c:pt>
                <c:pt idx="11599">
                  <c:v>490.91789256221233</c:v>
                </c:pt>
                <c:pt idx="11600">
                  <c:v>490.69648808973977</c:v>
                </c:pt>
                <c:pt idx="11601">
                  <c:v>490.49655517527179</c:v>
                </c:pt>
                <c:pt idx="11602">
                  <c:v>490.26546414186816</c:v>
                </c:pt>
                <c:pt idx="11603">
                  <c:v>490.03716964084862</c:v>
                </c:pt>
                <c:pt idx="11604">
                  <c:v>489.8177634997366</c:v>
                </c:pt>
                <c:pt idx="11605">
                  <c:v>489.56520207313025</c:v>
                </c:pt>
                <c:pt idx="11606">
                  <c:v>489.36916509969836</c:v>
                </c:pt>
                <c:pt idx="11607">
                  <c:v>489.13118466982559</c:v>
                </c:pt>
                <c:pt idx="11608">
                  <c:v>488.92935592360249</c:v>
                </c:pt>
                <c:pt idx="11609">
                  <c:v>488.74400521688989</c:v>
                </c:pt>
                <c:pt idx="11610">
                  <c:v>488.50802286604005</c:v>
                </c:pt>
                <c:pt idx="11611">
                  <c:v>488.28472370803661</c:v>
                </c:pt>
                <c:pt idx="11612">
                  <c:v>488.08479328519155</c:v>
                </c:pt>
                <c:pt idx="11613">
                  <c:v>487.84002360319164</c:v>
                </c:pt>
                <c:pt idx="11614">
                  <c:v>487.63220429980038</c:v>
                </c:pt>
                <c:pt idx="11615">
                  <c:v>487.40601006897742</c:v>
                </c:pt>
                <c:pt idx="11616">
                  <c:v>487.20707920236265</c:v>
                </c:pt>
                <c:pt idx="11617">
                  <c:v>486.96810278408901</c:v>
                </c:pt>
                <c:pt idx="11618">
                  <c:v>486.7652776476591</c:v>
                </c:pt>
                <c:pt idx="11619">
                  <c:v>486.51951098974905</c:v>
                </c:pt>
                <c:pt idx="11620">
                  <c:v>486.30789825806244</c:v>
                </c:pt>
                <c:pt idx="11621">
                  <c:v>486.09818317888323</c:v>
                </c:pt>
                <c:pt idx="11622">
                  <c:v>485.86510011468999</c:v>
                </c:pt>
                <c:pt idx="11623">
                  <c:v>485.65348809860654</c:v>
                </c:pt>
                <c:pt idx="11624">
                  <c:v>485.45845372711591</c:v>
                </c:pt>
                <c:pt idx="11625">
                  <c:v>485.21658341758854</c:v>
                </c:pt>
                <c:pt idx="11626">
                  <c:v>484.99908015215084</c:v>
                </c:pt>
                <c:pt idx="11627">
                  <c:v>484.7942598075075</c:v>
                </c:pt>
                <c:pt idx="11628">
                  <c:v>484.58264896240104</c:v>
                </c:pt>
                <c:pt idx="11629">
                  <c:v>484.35056635728495</c:v>
                </c:pt>
                <c:pt idx="11630">
                  <c:v>484.12337732970553</c:v>
                </c:pt>
                <c:pt idx="11631">
                  <c:v>483.92145394314031</c:v>
                </c:pt>
                <c:pt idx="11632">
                  <c:v>483.71084268283317</c:v>
                </c:pt>
                <c:pt idx="11633">
                  <c:v>483.49433973904763</c:v>
                </c:pt>
                <c:pt idx="11634">
                  <c:v>483.24857723523871</c:v>
                </c:pt>
                <c:pt idx="11635">
                  <c:v>483.0769131603123</c:v>
                </c:pt>
                <c:pt idx="11636">
                  <c:v>482.84483236104325</c:v>
                </c:pt>
                <c:pt idx="11637">
                  <c:v>482.64291030859528</c:v>
                </c:pt>
                <c:pt idx="11638">
                  <c:v>482.40993126853789</c:v>
                </c:pt>
                <c:pt idx="11639">
                  <c:v>482.20022041363512</c:v>
                </c:pt>
                <c:pt idx="11640">
                  <c:v>481.98272053849502</c:v>
                </c:pt>
                <c:pt idx="11641">
                  <c:v>481.75353705028124</c:v>
                </c:pt>
                <c:pt idx="11642">
                  <c:v>481.54003215384449</c:v>
                </c:pt>
                <c:pt idx="11643">
                  <c:v>481.3215344026969</c:v>
                </c:pt>
                <c:pt idx="11644">
                  <c:v>481.10892873815453</c:v>
                </c:pt>
                <c:pt idx="11645">
                  <c:v>480.87874766906475</c:v>
                </c:pt>
                <c:pt idx="11646">
                  <c:v>480.67103570290999</c:v>
                </c:pt>
                <c:pt idx="11647">
                  <c:v>480.48769013343161</c:v>
                </c:pt>
                <c:pt idx="11648">
                  <c:v>480.24982048682432</c:v>
                </c:pt>
                <c:pt idx="11649">
                  <c:v>480.03911336147036</c:v>
                </c:pt>
                <c:pt idx="11650">
                  <c:v>479.83429826663524</c:v>
                </c:pt>
                <c:pt idx="11651">
                  <c:v>479.62369145467056</c:v>
                </c:pt>
                <c:pt idx="11652">
                  <c:v>479.41987540776569</c:v>
                </c:pt>
                <c:pt idx="11653">
                  <c:v>479.19269216900057</c:v>
                </c:pt>
                <c:pt idx="11654">
                  <c:v>478.97419706834904</c:v>
                </c:pt>
                <c:pt idx="11655">
                  <c:v>478.76259258766589</c:v>
                </c:pt>
                <c:pt idx="11656">
                  <c:v>478.55777884396838</c:v>
                </c:pt>
                <c:pt idx="11657">
                  <c:v>478.33838571784867</c:v>
                </c:pt>
                <c:pt idx="11658">
                  <c:v>478.10041885317764</c:v>
                </c:pt>
                <c:pt idx="11659">
                  <c:v>477.88691798740177</c:v>
                </c:pt>
                <c:pt idx="11660">
                  <c:v>477.69179158364443</c:v>
                </c:pt>
                <c:pt idx="11661">
                  <c:v>477.47339803756807</c:v>
                </c:pt>
                <c:pt idx="11662">
                  <c:v>477.26279379518195</c:v>
                </c:pt>
                <c:pt idx="11663">
                  <c:v>477.06377349608192</c:v>
                </c:pt>
                <c:pt idx="11664">
                  <c:v>476.80933138473659</c:v>
                </c:pt>
                <c:pt idx="11665">
                  <c:v>476.62209495840847</c:v>
                </c:pt>
                <c:pt idx="11666">
                  <c:v>476.39092063397555</c:v>
                </c:pt>
                <c:pt idx="11667">
                  <c:v>476.1832134851594</c:v>
                </c:pt>
                <c:pt idx="11668">
                  <c:v>475.97840247164117</c:v>
                </c:pt>
                <c:pt idx="11669">
                  <c:v>475.77359167490954</c:v>
                </c:pt>
                <c:pt idx="11670">
                  <c:v>475.54251822301785</c:v>
                </c:pt>
                <c:pt idx="11671">
                  <c:v>475.34549686767986</c:v>
                </c:pt>
                <c:pt idx="11672">
                  <c:v>475.12900328331358</c:v>
                </c:pt>
                <c:pt idx="11673">
                  <c:v>474.90861545983722</c:v>
                </c:pt>
                <c:pt idx="11674">
                  <c:v>474.71459050176907</c:v>
                </c:pt>
                <c:pt idx="11675">
                  <c:v>474.48541562178303</c:v>
                </c:pt>
                <c:pt idx="11676">
                  <c:v>474.2787091001087</c:v>
                </c:pt>
                <c:pt idx="11677">
                  <c:v>474.06021954817913</c:v>
                </c:pt>
                <c:pt idx="11678">
                  <c:v>473.84272882240896</c:v>
                </c:pt>
                <c:pt idx="11679">
                  <c:v>473.62044516520575</c:v>
                </c:pt>
                <c:pt idx="11680">
                  <c:v>473.42252704741878</c:v>
                </c:pt>
                <c:pt idx="11681">
                  <c:v>473.22940229816993</c:v>
                </c:pt>
                <c:pt idx="11682">
                  <c:v>473.01970139265956</c:v>
                </c:pt>
                <c:pt idx="11683">
                  <c:v>472.79152709413205</c:v>
                </c:pt>
                <c:pt idx="11684">
                  <c:v>472.57703351312966</c:v>
                </c:pt>
                <c:pt idx="11685">
                  <c:v>472.39369561281899</c:v>
                </c:pt>
                <c:pt idx="11686">
                  <c:v>472.18599275481188</c:v>
                </c:pt>
                <c:pt idx="11687">
                  <c:v>471.9548237303045</c:v>
                </c:pt>
                <c:pt idx="11688">
                  <c:v>471.75980316544798</c:v>
                </c:pt>
                <c:pt idx="11689">
                  <c:v>471.54231502541808</c:v>
                </c:pt>
                <c:pt idx="11690">
                  <c:v>471.32882139570415</c:v>
                </c:pt>
                <c:pt idx="11691">
                  <c:v>471.11233230546799</c:v>
                </c:pt>
                <c:pt idx="11692">
                  <c:v>470.91821129769153</c:v>
                </c:pt>
                <c:pt idx="11693">
                  <c:v>470.7135057134301</c:v>
                </c:pt>
                <c:pt idx="11694">
                  <c:v>470.50670336504919</c:v>
                </c:pt>
                <c:pt idx="11695">
                  <c:v>470.27074325394494</c:v>
                </c:pt>
                <c:pt idx="11696">
                  <c:v>470.08351315471276</c:v>
                </c:pt>
                <c:pt idx="11697">
                  <c:v>469.85434375985074</c:v>
                </c:pt>
                <c:pt idx="11698">
                  <c:v>469.64374781017557</c:v>
                </c:pt>
                <c:pt idx="11699">
                  <c:v>469.45452120405957</c:v>
                </c:pt>
                <c:pt idx="11700">
                  <c:v>469.23314128816696</c:v>
                </c:pt>
                <c:pt idx="11701">
                  <c:v>469.03033474044059</c:v>
                </c:pt>
                <c:pt idx="11702">
                  <c:v>468.78558916014913</c:v>
                </c:pt>
                <c:pt idx="11703">
                  <c:v>468.61883082296305</c:v>
                </c:pt>
                <c:pt idx="11704">
                  <c:v>468.37798011301521</c:v>
                </c:pt>
                <c:pt idx="11705">
                  <c:v>468.15660142888186</c:v>
                </c:pt>
                <c:pt idx="11706">
                  <c:v>467.96547903386698</c:v>
                </c:pt>
                <c:pt idx="11707">
                  <c:v>467.77435682764468</c:v>
                </c:pt>
                <c:pt idx="11708">
                  <c:v>467.54808595399919</c:v>
                </c:pt>
                <c:pt idx="11709">
                  <c:v>467.34917550163823</c:v>
                </c:pt>
                <c:pt idx="11710">
                  <c:v>467.1658425549586</c:v>
                </c:pt>
                <c:pt idx="11711">
                  <c:v>466.93188360569434</c:v>
                </c:pt>
                <c:pt idx="11712">
                  <c:v>466.7348710180745</c:v>
                </c:pt>
                <c:pt idx="11713">
                  <c:v>466.53785863106594</c:v>
                </c:pt>
                <c:pt idx="11714">
                  <c:v>466.30969197639098</c:v>
                </c:pt>
                <c:pt idx="11715">
                  <c:v>466.12636001468474</c:v>
                </c:pt>
                <c:pt idx="11716">
                  <c:v>465.90598244532083</c:v>
                </c:pt>
                <c:pt idx="11717">
                  <c:v>465.69628947690057</c:v>
                </c:pt>
                <c:pt idx="11718">
                  <c:v>465.4769109336728</c:v>
                </c:pt>
                <c:pt idx="11719">
                  <c:v>465.26921550067647</c:v>
                </c:pt>
                <c:pt idx="11720">
                  <c:v>465.08398730981764</c:v>
                </c:pt>
                <c:pt idx="11721">
                  <c:v>464.85482383662338</c:v>
                </c:pt>
                <c:pt idx="11722">
                  <c:v>464.65292055705925</c:v>
                </c:pt>
                <c:pt idx="11723">
                  <c:v>464.442330268891</c:v>
                </c:pt>
                <c:pt idx="11724">
                  <c:v>464.24242447958164</c:v>
                </c:pt>
                <c:pt idx="11725">
                  <c:v>464.03572890063725</c:v>
                </c:pt>
                <c:pt idx="11726">
                  <c:v>463.81924797064823</c:v>
                </c:pt>
                <c:pt idx="11727">
                  <c:v>463.629028534219</c:v>
                </c:pt>
                <c:pt idx="11728">
                  <c:v>463.41943788617772</c:v>
                </c:pt>
                <c:pt idx="11729">
                  <c:v>463.21464038318925</c:v>
                </c:pt>
                <c:pt idx="11730">
                  <c:v>463.02062715150697</c:v>
                </c:pt>
                <c:pt idx="11731">
                  <c:v>462.81293435533922</c:v>
                </c:pt>
                <c:pt idx="11732">
                  <c:v>462.56909530899645</c:v>
                </c:pt>
                <c:pt idx="11733">
                  <c:v>462.38576689177529</c:v>
                </c:pt>
                <c:pt idx="11734">
                  <c:v>462.17418055211749</c:v>
                </c:pt>
                <c:pt idx="11735">
                  <c:v>461.9928495456802</c:v>
                </c:pt>
                <c:pt idx="11736">
                  <c:v>461.79484347010259</c:v>
                </c:pt>
                <c:pt idx="11737">
                  <c:v>461.58525480906678</c:v>
                </c:pt>
                <c:pt idx="11738">
                  <c:v>461.3901448446419</c:v>
                </c:pt>
                <c:pt idx="11739">
                  <c:v>461.1688740074365</c:v>
                </c:pt>
                <c:pt idx="11740">
                  <c:v>460.95329494688809</c:v>
                </c:pt>
                <c:pt idx="11741">
                  <c:v>460.78364767536459</c:v>
                </c:pt>
                <c:pt idx="11742">
                  <c:v>460.56527321346988</c:v>
                </c:pt>
                <c:pt idx="11743">
                  <c:v>460.38584088398784</c:v>
                </c:pt>
                <c:pt idx="11744">
                  <c:v>460.15668297563332</c:v>
                </c:pt>
                <c:pt idx="11745">
                  <c:v>459.94210355066883</c:v>
                </c:pt>
                <c:pt idx="11746">
                  <c:v>459.73641107263131</c:v>
                </c:pt>
                <c:pt idx="11747">
                  <c:v>459.52672479099834</c:v>
                </c:pt>
                <c:pt idx="11748">
                  <c:v>459.33660942542542</c:v>
                </c:pt>
                <c:pt idx="11749">
                  <c:v>459.12113225691388</c:v>
                </c:pt>
                <c:pt idx="11750">
                  <c:v>458.91144664215233</c:v>
                </c:pt>
                <c:pt idx="11751">
                  <c:v>458.71544072300912</c:v>
                </c:pt>
                <c:pt idx="11752">
                  <c:v>458.4999642463489</c:v>
                </c:pt>
                <c:pt idx="11753">
                  <c:v>458.29517195088943</c:v>
                </c:pt>
                <c:pt idx="11754">
                  <c:v>458.09047972203143</c:v>
                </c:pt>
                <c:pt idx="11755">
                  <c:v>457.88758500452377</c:v>
                </c:pt>
                <c:pt idx="11756">
                  <c:v>457.6994682419795</c:v>
                </c:pt>
                <c:pt idx="11757">
                  <c:v>457.48389304740186</c:v>
                </c:pt>
                <c:pt idx="11758">
                  <c:v>457.29577667739926</c:v>
                </c:pt>
                <c:pt idx="11759">
                  <c:v>457.08709153403396</c:v>
                </c:pt>
                <c:pt idx="11760">
                  <c:v>456.89887570067378</c:v>
                </c:pt>
                <c:pt idx="11761">
                  <c:v>456.6824027564133</c:v>
                </c:pt>
                <c:pt idx="11762">
                  <c:v>456.46103745459459</c:v>
                </c:pt>
                <c:pt idx="11763">
                  <c:v>456.29139412229335</c:v>
                </c:pt>
                <c:pt idx="11764">
                  <c:v>456.07202624334093</c:v>
                </c:pt>
                <c:pt idx="11765">
                  <c:v>455.85655271091326</c:v>
                </c:pt>
                <c:pt idx="11766">
                  <c:v>455.66634110346075</c:v>
                </c:pt>
                <c:pt idx="11767">
                  <c:v>455.48990877176954</c:v>
                </c:pt>
                <c:pt idx="11768">
                  <c:v>455.2529684911832</c:v>
                </c:pt>
                <c:pt idx="11769">
                  <c:v>455.07843365342575</c:v>
                </c:pt>
                <c:pt idx="11770">
                  <c:v>454.85806866842699</c:v>
                </c:pt>
                <c:pt idx="11771">
                  <c:v>454.67175211664033</c:v>
                </c:pt>
                <c:pt idx="11772">
                  <c:v>454.45138759489413</c:v>
                </c:pt>
                <c:pt idx="11773">
                  <c:v>454.26227569526964</c:v>
                </c:pt>
                <c:pt idx="11774">
                  <c:v>454.06727296385645</c:v>
                </c:pt>
                <c:pt idx="11775">
                  <c:v>453.85859130311707</c:v>
                </c:pt>
                <c:pt idx="11776">
                  <c:v>453.67626961535569</c:v>
                </c:pt>
                <c:pt idx="11777">
                  <c:v>453.45490775334559</c:v>
                </c:pt>
                <c:pt idx="11778">
                  <c:v>453.25890736255428</c:v>
                </c:pt>
                <c:pt idx="11779">
                  <c:v>453.04433558831187</c:v>
                </c:pt>
                <c:pt idx="11780">
                  <c:v>452.87958776123185</c:v>
                </c:pt>
                <c:pt idx="11781">
                  <c:v>452.64854165100485</c:v>
                </c:pt>
                <c:pt idx="11782">
                  <c:v>452.45344069935243</c:v>
                </c:pt>
                <c:pt idx="11783">
                  <c:v>452.24775618345092</c:v>
                </c:pt>
                <c:pt idx="11784">
                  <c:v>452.07032850246412</c:v>
                </c:pt>
                <c:pt idx="11785">
                  <c:v>451.84507446098979</c:v>
                </c:pt>
                <c:pt idx="11786">
                  <c:v>451.64618015305155</c:v>
                </c:pt>
                <c:pt idx="11787">
                  <c:v>451.46475916797118</c:v>
                </c:pt>
                <c:pt idx="11788">
                  <c:v>451.23661028956337</c:v>
                </c:pt>
                <c:pt idx="11789">
                  <c:v>451.03182568299917</c:v>
                </c:pt>
                <c:pt idx="11790">
                  <c:v>450.82514421797674</c:v>
                </c:pt>
                <c:pt idx="11791">
                  <c:v>450.66229535445871</c:v>
                </c:pt>
                <c:pt idx="11792">
                  <c:v>450.45561428424844</c:v>
                </c:pt>
                <c:pt idx="11793">
                  <c:v>450.23525456517928</c:v>
                </c:pt>
                <c:pt idx="11794">
                  <c:v>450.05093937899028</c:v>
                </c:pt>
                <c:pt idx="11795">
                  <c:v>449.86472730259112</c:v>
                </c:pt>
                <c:pt idx="11796">
                  <c:v>449.65115774771863</c:v>
                </c:pt>
                <c:pt idx="11797">
                  <c:v>449.43369446006869</c:v>
                </c:pt>
                <c:pt idx="11798">
                  <c:v>449.24169195338163</c:v>
                </c:pt>
                <c:pt idx="11799">
                  <c:v>449.05248530144883</c:v>
                </c:pt>
                <c:pt idx="11800">
                  <c:v>448.87695760724438</c:v>
                </c:pt>
                <c:pt idx="11801">
                  <c:v>448.65470263251802</c:v>
                </c:pt>
                <c:pt idx="11802">
                  <c:v>448.45481315637454</c:v>
                </c:pt>
                <c:pt idx="11803">
                  <c:v>448.25682093682229</c:v>
                </c:pt>
                <c:pt idx="11804">
                  <c:v>448.06861369461348</c:v>
                </c:pt>
                <c:pt idx="11805">
                  <c:v>447.87561409741369</c:v>
                </c:pt>
                <c:pt idx="11806">
                  <c:v>447.63968158703841</c:v>
                </c:pt>
                <c:pt idx="11807">
                  <c:v>447.46415517479971</c:v>
                </c:pt>
                <c:pt idx="11808">
                  <c:v>447.27405166339094</c:v>
                </c:pt>
                <c:pt idx="11809">
                  <c:v>447.07705909368258</c:v>
                </c:pt>
                <c:pt idx="11810">
                  <c:v>446.89763927444966</c:v>
                </c:pt>
                <c:pt idx="11811">
                  <c:v>446.68117752149391</c:v>
                </c:pt>
                <c:pt idx="11812">
                  <c:v>446.47639773740093</c:v>
                </c:pt>
                <c:pt idx="11813">
                  <c:v>446.28919066468535</c:v>
                </c:pt>
                <c:pt idx="11814">
                  <c:v>446.09419597038436</c:v>
                </c:pt>
                <c:pt idx="11815">
                  <c:v>445.88162901348517</c:v>
                </c:pt>
                <c:pt idx="11816">
                  <c:v>445.68663473002755</c:v>
                </c:pt>
                <c:pt idx="11817">
                  <c:v>445.50042685480258</c:v>
                </c:pt>
                <c:pt idx="11818">
                  <c:v>445.2907560034181</c:v>
                </c:pt>
                <c:pt idx="11819">
                  <c:v>445.11523172259467</c:v>
                </c:pt>
                <c:pt idx="11820">
                  <c:v>444.92123664188256</c:v>
                </c:pt>
                <c:pt idx="11821">
                  <c:v>444.73892337743808</c:v>
                </c:pt>
                <c:pt idx="11822">
                  <c:v>444.5214656120279</c:v>
                </c:pt>
                <c:pt idx="11823">
                  <c:v>444.33136499257989</c:v>
                </c:pt>
                <c:pt idx="11824">
                  <c:v>444.12948313173013</c:v>
                </c:pt>
                <c:pt idx="11825">
                  <c:v>443.93349218945554</c:v>
                </c:pt>
                <c:pt idx="11826">
                  <c:v>443.72102744935569</c:v>
                </c:pt>
                <c:pt idx="11827">
                  <c:v>443.55129544684729</c:v>
                </c:pt>
                <c:pt idx="11828">
                  <c:v>443.34661881838014</c:v>
                </c:pt>
                <c:pt idx="11829">
                  <c:v>443.14284098538423</c:v>
                </c:pt>
                <c:pt idx="11830">
                  <c:v>442.94874804078484</c:v>
                </c:pt>
                <c:pt idx="11831">
                  <c:v>442.76743505448997</c:v>
                </c:pt>
                <c:pt idx="11832">
                  <c:v>442.57434090464233</c:v>
                </c:pt>
                <c:pt idx="11833">
                  <c:v>442.36477306665358</c:v>
                </c:pt>
                <c:pt idx="11834">
                  <c:v>442.17267773475629</c:v>
                </c:pt>
                <c:pt idx="11835">
                  <c:v>441.962012075546</c:v>
                </c:pt>
                <c:pt idx="11836">
                  <c:v>441.78169842814401</c:v>
                </c:pt>
                <c:pt idx="11837">
                  <c:v>441.58670827767872</c:v>
                </c:pt>
                <c:pt idx="11838">
                  <c:v>441.3975091132279</c:v>
                </c:pt>
                <c:pt idx="11839">
                  <c:v>441.1869441393539</c:v>
                </c:pt>
                <c:pt idx="11840">
                  <c:v>440.98895935878249</c:v>
                </c:pt>
                <c:pt idx="11841">
                  <c:v>440.81543579943548</c:v>
                </c:pt>
                <c:pt idx="11842">
                  <c:v>440.60676843422175</c:v>
                </c:pt>
                <c:pt idx="11843">
                  <c:v>440.4137762819895</c:v>
                </c:pt>
                <c:pt idx="11844">
                  <c:v>440.2450455875757</c:v>
                </c:pt>
                <c:pt idx="11845">
                  <c:v>440.02669430979563</c:v>
                </c:pt>
                <c:pt idx="11846">
                  <c:v>439.85407017731904</c:v>
                </c:pt>
                <c:pt idx="11847">
                  <c:v>439.65129442669047</c:v>
                </c:pt>
                <c:pt idx="11848">
                  <c:v>439.46509236137092</c:v>
                </c:pt>
                <c:pt idx="11849">
                  <c:v>439.27589527216452</c:v>
                </c:pt>
                <c:pt idx="11850">
                  <c:v>439.0672295678059</c:v>
                </c:pt>
                <c:pt idx="11851">
                  <c:v>438.88981397614111</c:v>
                </c:pt>
                <c:pt idx="11852">
                  <c:v>438.68604083839358</c:v>
                </c:pt>
                <c:pt idx="11853">
                  <c:v>438.50563040516249</c:v>
                </c:pt>
                <c:pt idx="11854">
                  <c:v>438.29017643919207</c:v>
                </c:pt>
                <c:pt idx="11855">
                  <c:v>438.11076477021675</c:v>
                </c:pt>
                <c:pt idx="11856">
                  <c:v>437.91388137173834</c:v>
                </c:pt>
                <c:pt idx="11857">
                  <c:v>437.71200620877624</c:v>
                </c:pt>
                <c:pt idx="11858">
                  <c:v>437.5199154976105</c:v>
                </c:pt>
                <c:pt idx="11859">
                  <c:v>437.32692642533311</c:v>
                </c:pt>
                <c:pt idx="11860">
                  <c:v>437.13184092666529</c:v>
                </c:pt>
                <c:pt idx="11861">
                  <c:v>436.92806964097389</c:v>
                </c:pt>
                <c:pt idx="11862">
                  <c:v>436.75265278746411</c:v>
                </c:pt>
                <c:pt idx="11863">
                  <c:v>436.56545512552947</c:v>
                </c:pt>
                <c:pt idx="11864">
                  <c:v>436.35090186808998</c:v>
                </c:pt>
                <c:pt idx="11865">
                  <c:v>436.18806518987134</c:v>
                </c:pt>
                <c:pt idx="11866">
                  <c:v>435.98429489847143</c:v>
                </c:pt>
                <c:pt idx="11867">
                  <c:v>435.80009312945128</c:v>
                </c:pt>
                <c:pt idx="11868">
                  <c:v>435.60600755286714</c:v>
                </c:pt>
                <c:pt idx="11869">
                  <c:v>435.42080776297064</c:v>
                </c:pt>
                <c:pt idx="11870">
                  <c:v>435.22772094712411</c:v>
                </c:pt>
                <c:pt idx="11871">
                  <c:v>435.0054816551895</c:v>
                </c:pt>
                <c:pt idx="11872">
                  <c:v>434.83096508562102</c:v>
                </c:pt>
                <c:pt idx="11873">
                  <c:v>434.64077415221948</c:v>
                </c:pt>
                <c:pt idx="11874">
                  <c:v>434.43900224307157</c:v>
                </c:pt>
                <c:pt idx="11875">
                  <c:v>434.24791315752282</c:v>
                </c:pt>
                <c:pt idx="11876">
                  <c:v>434.06361320475224</c:v>
                </c:pt>
                <c:pt idx="11877">
                  <c:v>433.87931342759788</c:v>
                </c:pt>
                <c:pt idx="11878">
                  <c:v>433.6755455685468</c:v>
                </c:pt>
                <c:pt idx="11879">
                  <c:v>433.50492384680575</c:v>
                </c:pt>
                <c:pt idx="11880">
                  <c:v>433.2904738213731</c:v>
                </c:pt>
                <c:pt idx="11881">
                  <c:v>433.12085080859396</c:v>
                </c:pt>
                <c:pt idx="11882">
                  <c:v>432.92387265259526</c:v>
                </c:pt>
                <c:pt idx="11883">
                  <c:v>432.72789306444344</c:v>
                </c:pt>
                <c:pt idx="11884">
                  <c:v>432.5329120411036</c:v>
                </c:pt>
                <c:pt idx="11885">
                  <c:v>432.33793121432853</c:v>
                </c:pt>
                <c:pt idx="11886">
                  <c:v>432.15073782518147</c:v>
                </c:pt>
                <c:pt idx="11887">
                  <c:v>431.97133185105145</c:v>
                </c:pt>
                <c:pt idx="11888">
                  <c:v>431.8036068838507</c:v>
                </c:pt>
                <c:pt idx="11889">
                  <c:v>431.59105563139724</c:v>
                </c:pt>
                <c:pt idx="11890">
                  <c:v>431.3882885434532</c:v>
                </c:pt>
                <c:pt idx="11891">
                  <c:v>431.20888327657167</c:v>
                </c:pt>
                <c:pt idx="11892">
                  <c:v>431.01779738234774</c:v>
                </c:pt>
                <c:pt idx="11893">
                  <c:v>430.8461796476725</c:v>
                </c:pt>
                <c:pt idx="11894">
                  <c:v>430.64151646335193</c:v>
                </c:pt>
                <c:pt idx="11895">
                  <c:v>430.46211188917925</c:v>
                </c:pt>
                <c:pt idx="11896">
                  <c:v>430.26513644097486</c:v>
                </c:pt>
                <c:pt idx="11897">
                  <c:v>430.07504983271519</c:v>
                </c:pt>
                <c:pt idx="11898">
                  <c:v>429.88785863373528</c:v>
                </c:pt>
                <c:pt idx="11899">
                  <c:v>429.70256448400431</c:v>
                </c:pt>
                <c:pt idx="11900">
                  <c:v>429.50668799503671</c:v>
                </c:pt>
                <c:pt idx="11901">
                  <c:v>429.33996351494829</c:v>
                </c:pt>
                <c:pt idx="11902">
                  <c:v>429.14887946722263</c:v>
                </c:pt>
                <c:pt idx="11903">
                  <c:v>428.9490101480506</c:v>
                </c:pt>
                <c:pt idx="11904">
                  <c:v>428.75303458759976</c:v>
                </c:pt>
                <c:pt idx="11905">
                  <c:v>428.58331571964732</c:v>
                </c:pt>
                <c:pt idx="11906">
                  <c:v>428.37865492990949</c:v>
                </c:pt>
                <c:pt idx="11907">
                  <c:v>428.21772181711231</c:v>
                </c:pt>
                <c:pt idx="11908">
                  <c:v>427.9934938943947</c:v>
                </c:pt>
                <c:pt idx="11909">
                  <c:v>427.82677071876657</c:v>
                </c:pt>
                <c:pt idx="11910">
                  <c:v>427.62989778865597</c:v>
                </c:pt>
                <c:pt idx="11911">
                  <c:v>427.44660248215393</c:v>
                </c:pt>
                <c:pt idx="11912">
                  <c:v>427.2672008716271</c:v>
                </c:pt>
                <c:pt idx="11913">
                  <c:v>427.06833183507689</c:v>
                </c:pt>
                <c:pt idx="11914">
                  <c:v>426.86746632903646</c:v>
                </c:pt>
                <c:pt idx="11915">
                  <c:v>426.69195876640521</c:v>
                </c:pt>
                <c:pt idx="11916">
                  <c:v>426.5106610191188</c:v>
                </c:pt>
                <c:pt idx="11917">
                  <c:v>426.31658476433392</c:v>
                </c:pt>
                <c:pt idx="11918">
                  <c:v>426.13728403536038</c:v>
                </c:pt>
                <c:pt idx="11919">
                  <c:v>425.95788363938937</c:v>
                </c:pt>
                <c:pt idx="11920">
                  <c:v>425.77159492353724</c:v>
                </c:pt>
                <c:pt idx="11921">
                  <c:v>425.56983226704062</c:v>
                </c:pt>
                <c:pt idx="11922">
                  <c:v>425.4051078396347</c:v>
                </c:pt>
                <c:pt idx="11923">
                  <c:v>425.20134890869747</c:v>
                </c:pt>
                <c:pt idx="11924">
                  <c:v>425.03942011226684</c:v>
                </c:pt>
                <c:pt idx="11925">
                  <c:v>424.83955503999641</c:v>
                </c:pt>
                <c:pt idx="11926">
                  <c:v>424.65536388505461</c:v>
                </c:pt>
                <c:pt idx="11927">
                  <c:v>424.47786168058718</c:v>
                </c:pt>
                <c:pt idx="11928">
                  <c:v>424.27510205018848</c:v>
                </c:pt>
                <c:pt idx="11929">
                  <c:v>424.08402300665045</c:v>
                </c:pt>
                <c:pt idx="11930">
                  <c:v>423.90851796998999</c:v>
                </c:pt>
                <c:pt idx="11931">
                  <c:v>423.71454415856607</c:v>
                </c:pt>
                <c:pt idx="11932">
                  <c:v>423.54193458466602</c:v>
                </c:pt>
                <c:pt idx="11933">
                  <c:v>423.37431675953547</c:v>
                </c:pt>
                <c:pt idx="11934">
                  <c:v>423.15298957393162</c:v>
                </c:pt>
                <c:pt idx="11935">
                  <c:v>422.98237713509286</c:v>
                </c:pt>
                <c:pt idx="11936">
                  <c:v>422.81176484677098</c:v>
                </c:pt>
                <c:pt idx="11937">
                  <c:v>422.62557899294171</c:v>
                </c:pt>
                <c:pt idx="11938">
                  <c:v>422.44518354039388</c:v>
                </c:pt>
                <c:pt idx="11939">
                  <c:v>422.25999635268954</c:v>
                </c:pt>
                <c:pt idx="11940">
                  <c:v>422.0523473180786</c:v>
                </c:pt>
                <c:pt idx="11941">
                  <c:v>421.86117063959506</c:v>
                </c:pt>
                <c:pt idx="11942">
                  <c:v>421.69545106077157</c:v>
                </c:pt>
                <c:pt idx="11943">
                  <c:v>421.50926628167247</c:v>
                </c:pt>
                <c:pt idx="11944">
                  <c:v>421.32208337345992</c:v>
                </c:pt>
                <c:pt idx="11945">
                  <c:v>421.11543365321393</c:v>
                </c:pt>
                <c:pt idx="11946">
                  <c:v>420.93214452091519</c:v>
                </c:pt>
                <c:pt idx="11947">
                  <c:v>420.77521082673138</c:v>
                </c:pt>
                <c:pt idx="11948">
                  <c:v>420.58992540771823</c:v>
                </c:pt>
                <c:pt idx="11949">
                  <c:v>420.38617155005579</c:v>
                </c:pt>
                <c:pt idx="11950">
                  <c:v>420.22634322106717</c:v>
                </c:pt>
                <c:pt idx="11951">
                  <c:v>420.01280639053419</c:v>
                </c:pt>
                <c:pt idx="11952">
                  <c:v>419.84219672203409</c:v>
                </c:pt>
                <c:pt idx="11953">
                  <c:v>419.65601372716765</c:v>
                </c:pt>
                <c:pt idx="11954">
                  <c:v>419.47761764233917</c:v>
                </c:pt>
                <c:pt idx="11955">
                  <c:v>419.30401355214696</c:v>
                </c:pt>
                <c:pt idx="11956">
                  <c:v>419.10714929801321</c:v>
                </c:pt>
                <c:pt idx="11957">
                  <c:v>418.93743889495545</c:v>
                </c:pt>
                <c:pt idx="11958">
                  <c:v>418.75325336134591</c:v>
                </c:pt>
                <c:pt idx="11959">
                  <c:v>418.57186322679939</c:v>
                </c:pt>
                <c:pt idx="11960">
                  <c:v>418.37889306130893</c:v>
                </c:pt>
                <c:pt idx="11961">
                  <c:v>418.2023949099007</c:v>
                </c:pt>
                <c:pt idx="11962">
                  <c:v>417.99674681450784</c:v>
                </c:pt>
                <c:pt idx="11963">
                  <c:v>417.82803567624882</c:v>
                </c:pt>
                <c:pt idx="11964">
                  <c:v>417.66032297463357</c:v>
                </c:pt>
                <c:pt idx="11965">
                  <c:v>417.46046552848321</c:v>
                </c:pt>
                <c:pt idx="11966">
                  <c:v>417.29864304234491</c:v>
                </c:pt>
                <c:pt idx="11967">
                  <c:v>417.08321270029876</c:v>
                </c:pt>
                <c:pt idx="11968">
                  <c:v>416.92728041523435</c:v>
                </c:pt>
                <c:pt idx="11969">
                  <c:v>416.74589199343592</c:v>
                </c:pt>
                <c:pt idx="11970">
                  <c:v>416.57528520712725</c:v>
                </c:pt>
                <c:pt idx="11971">
                  <c:v>416.3735321450045</c:v>
                </c:pt>
                <c:pt idx="11972">
                  <c:v>416.1804643449957</c:v>
                </c:pt>
                <c:pt idx="11973">
                  <c:v>416.00017473268241</c:v>
                </c:pt>
                <c:pt idx="11974">
                  <c:v>415.83246361632075</c:v>
                </c:pt>
                <c:pt idx="11975">
                  <c:v>415.6540710587384</c:v>
                </c:pt>
                <c:pt idx="11976">
                  <c:v>415.47567866572592</c:v>
                </c:pt>
                <c:pt idx="11977">
                  <c:v>415.29728643728328</c:v>
                </c:pt>
                <c:pt idx="11978">
                  <c:v>415.10611643670705</c:v>
                </c:pt>
                <c:pt idx="11979">
                  <c:v>414.93461264923673</c:v>
                </c:pt>
                <c:pt idx="11980">
                  <c:v>414.76790073153808</c:v>
                </c:pt>
                <c:pt idx="11981">
                  <c:v>414.56315473465628</c:v>
                </c:pt>
                <c:pt idx="11982">
                  <c:v>414.3857616205845</c:v>
                </c:pt>
                <c:pt idx="11983">
                  <c:v>414.21705363268654</c:v>
                </c:pt>
                <c:pt idx="11984">
                  <c:v>414.01041150486759</c:v>
                </c:pt>
                <c:pt idx="11985">
                  <c:v>413.84569692346224</c:v>
                </c:pt>
                <c:pt idx="11986">
                  <c:v>413.67898594454113</c:v>
                </c:pt>
                <c:pt idx="11987">
                  <c:v>413.49959710560353</c:v>
                </c:pt>
                <c:pt idx="11988">
                  <c:v>413.31142368322145</c:v>
                </c:pt>
                <c:pt idx="11989">
                  <c:v>413.14081992697891</c:v>
                </c:pt>
                <c:pt idx="11990">
                  <c:v>412.96342811770262</c:v>
                </c:pt>
                <c:pt idx="11991">
                  <c:v>412.7635755258321</c:v>
                </c:pt>
                <c:pt idx="11992">
                  <c:v>412.60075870681629</c:v>
                </c:pt>
                <c:pt idx="11993">
                  <c:v>412.4242658291563</c:v>
                </c:pt>
                <c:pt idx="11994">
                  <c:v>412.23030353684459</c:v>
                </c:pt>
                <c:pt idx="11995">
                  <c:v>412.06359395059843</c:v>
                </c:pt>
                <c:pt idx="11996">
                  <c:v>411.88620312953435</c:v>
                </c:pt>
                <c:pt idx="11997">
                  <c:v>411.68335687517163</c:v>
                </c:pt>
                <c:pt idx="11998">
                  <c:v>411.52842720217524</c:v>
                </c:pt>
                <c:pt idx="11999">
                  <c:v>411.33825918433138</c:v>
                </c:pt>
                <c:pt idx="12000">
                  <c:v>411.16476222673725</c:v>
                </c:pt>
                <c:pt idx="12001">
                  <c:v>410.98637397522992</c:v>
                </c:pt>
                <c:pt idx="12002">
                  <c:v>410.80798588829242</c:v>
                </c:pt>
                <c:pt idx="12003">
                  <c:v>410.62470652549183</c:v>
                </c:pt>
                <c:pt idx="12004">
                  <c:v>410.44042908422176</c:v>
                </c:pt>
                <c:pt idx="12005">
                  <c:v>410.25425514123202</c:v>
                </c:pt>
                <c:pt idx="12006">
                  <c:v>410.1070131416821</c:v>
                </c:pt>
                <c:pt idx="12007">
                  <c:v>409.92183776921399</c:v>
                </c:pt>
                <c:pt idx="12008">
                  <c:v>409.72687973851259</c:v>
                </c:pt>
                <c:pt idx="12009">
                  <c:v>409.54749456593152</c:v>
                </c:pt>
                <c:pt idx="12010">
                  <c:v>409.37100447507311</c:v>
                </c:pt>
                <c:pt idx="12011">
                  <c:v>409.20629384555411</c:v>
                </c:pt>
                <c:pt idx="12012">
                  <c:v>409.00155373742496</c:v>
                </c:pt>
                <c:pt idx="12013">
                  <c:v>408.82027257446452</c:v>
                </c:pt>
                <c:pt idx="12014">
                  <c:v>408.65745907572449</c:v>
                </c:pt>
                <c:pt idx="12015">
                  <c:v>408.48875608553664</c:v>
                </c:pt>
                <c:pt idx="12016">
                  <c:v>408.30158578049645</c:v>
                </c:pt>
                <c:pt idx="12017">
                  <c:v>408.11930703356489</c:v>
                </c:pt>
                <c:pt idx="12018">
                  <c:v>407.93024043160443</c:v>
                </c:pt>
                <c:pt idx="12019">
                  <c:v>407.75764494634774</c:v>
                </c:pt>
                <c:pt idx="12020">
                  <c:v>407.60072194366626</c:v>
                </c:pt>
                <c:pt idx="12021">
                  <c:v>407.43301811211177</c:v>
                </c:pt>
                <c:pt idx="12022">
                  <c:v>407.24295394551859</c:v>
                </c:pt>
                <c:pt idx="12023">
                  <c:v>407.07624865907684</c:v>
                </c:pt>
                <c:pt idx="12024">
                  <c:v>406.89976082382765</c:v>
                </c:pt>
                <c:pt idx="12025">
                  <c:v>406.71458852280085</c:v>
                </c:pt>
                <c:pt idx="12026">
                  <c:v>406.53909924969849</c:v>
                </c:pt>
                <c:pt idx="12027">
                  <c:v>406.35682216424345</c:v>
                </c:pt>
                <c:pt idx="12028">
                  <c:v>406.21347623088411</c:v>
                </c:pt>
                <c:pt idx="12029">
                  <c:v>406.00784088531276</c:v>
                </c:pt>
                <c:pt idx="12030">
                  <c:v>405.83434871044864</c:v>
                </c:pt>
                <c:pt idx="12031">
                  <c:v>405.65396892155184</c:v>
                </c:pt>
                <c:pt idx="12032">
                  <c:v>405.47458752747565</c:v>
                </c:pt>
                <c:pt idx="12033">
                  <c:v>405.30988021703104</c:v>
                </c:pt>
                <c:pt idx="12034">
                  <c:v>405.13728707074841</c:v>
                </c:pt>
                <c:pt idx="12035">
                  <c:v>404.95600953064621</c:v>
                </c:pt>
                <c:pt idx="12036">
                  <c:v>404.78052185361378</c:v>
                </c:pt>
                <c:pt idx="12037">
                  <c:v>404.59235691610843</c:v>
                </c:pt>
                <c:pt idx="12038">
                  <c:v>404.43643470344881</c:v>
                </c:pt>
                <c:pt idx="12039">
                  <c:v>404.25805265918012</c:v>
                </c:pt>
                <c:pt idx="12040">
                  <c:v>404.07867256013623</c:v>
                </c:pt>
                <c:pt idx="12041">
                  <c:v>403.89829440909546</c:v>
                </c:pt>
                <c:pt idx="12042">
                  <c:v>403.72380590955026</c:v>
                </c:pt>
                <c:pt idx="12043">
                  <c:v>403.54831935086304</c:v>
                </c:pt>
                <c:pt idx="12044">
                  <c:v>403.3758275985661</c:v>
                </c:pt>
                <c:pt idx="12045">
                  <c:v>403.21301868418027</c:v>
                </c:pt>
                <c:pt idx="12046">
                  <c:v>403.01317616981532</c:v>
                </c:pt>
                <c:pt idx="12047">
                  <c:v>402.85426059153866</c:v>
                </c:pt>
                <c:pt idx="12048">
                  <c:v>402.67588000694082</c:v>
                </c:pt>
                <c:pt idx="12049">
                  <c:v>402.49360656335261</c:v>
                </c:pt>
                <c:pt idx="12050">
                  <c:v>402.32201414122551</c:v>
                </c:pt>
                <c:pt idx="12051">
                  <c:v>402.15341649956741</c:v>
                </c:pt>
                <c:pt idx="12052">
                  <c:v>401.98372097554136</c:v>
                </c:pt>
                <c:pt idx="12053">
                  <c:v>401.79076736358809</c:v>
                </c:pt>
                <c:pt idx="12054">
                  <c:v>401.61628076596389</c:v>
                </c:pt>
                <c:pt idx="12055">
                  <c:v>401.43690311779466</c:v>
                </c:pt>
                <c:pt idx="12056">
                  <c:v>401.26141863471412</c:v>
                </c:pt>
                <c:pt idx="12057">
                  <c:v>401.10739569576958</c:v>
                </c:pt>
                <c:pt idx="12058">
                  <c:v>400.92312732470367</c:v>
                </c:pt>
                <c:pt idx="12059">
                  <c:v>400.76720807096939</c:v>
                </c:pt>
                <c:pt idx="12060">
                  <c:v>400.57126106932003</c:v>
                </c:pt>
                <c:pt idx="12061">
                  <c:v>400.43191222718167</c:v>
                </c:pt>
                <c:pt idx="12062">
                  <c:v>400.25642865624474</c:v>
                </c:pt>
                <c:pt idx="12063">
                  <c:v>400.07894884718343</c:v>
                </c:pt>
                <c:pt idx="12064">
                  <c:v>399.89767604952442</c:v>
                </c:pt>
                <c:pt idx="12065">
                  <c:v>399.72119476662101</c:v>
                </c:pt>
                <c:pt idx="12066">
                  <c:v>399.53792591256922</c:v>
                </c:pt>
                <c:pt idx="12067">
                  <c:v>399.3586500120914</c:v>
                </c:pt>
                <c:pt idx="12068">
                  <c:v>399.19774104921214</c:v>
                </c:pt>
                <c:pt idx="12069">
                  <c:v>399.03403727899314</c:v>
                </c:pt>
                <c:pt idx="12070">
                  <c:v>398.84198498379283</c:v>
                </c:pt>
                <c:pt idx="12071">
                  <c:v>398.69864462168118</c:v>
                </c:pt>
                <c:pt idx="12072">
                  <c:v>398.51837130878084</c:v>
                </c:pt>
                <c:pt idx="12073">
                  <c:v>398.33510359487593</c:v>
                </c:pt>
                <c:pt idx="12074">
                  <c:v>398.17619186156782</c:v>
                </c:pt>
                <c:pt idx="12075">
                  <c:v>397.9763545531988</c:v>
                </c:pt>
                <c:pt idx="12076">
                  <c:v>397.80766088223402</c:v>
                </c:pt>
                <c:pt idx="12077">
                  <c:v>397.6595299931239</c:v>
                </c:pt>
                <c:pt idx="12078">
                  <c:v>397.4762630933123</c:v>
                </c:pt>
                <c:pt idx="12079">
                  <c:v>397.30078220499058</c:v>
                </c:pt>
                <c:pt idx="12080">
                  <c:v>397.14386768888619</c:v>
                </c:pt>
                <c:pt idx="12081">
                  <c:v>396.97038346753442</c:v>
                </c:pt>
                <c:pt idx="12082">
                  <c:v>396.77733504057488</c:v>
                </c:pt>
                <c:pt idx="12083">
                  <c:v>396.62231749290146</c:v>
                </c:pt>
                <c:pt idx="12084">
                  <c:v>396.45272664138935</c:v>
                </c:pt>
                <c:pt idx="12085">
                  <c:v>396.27724668206247</c:v>
                </c:pt>
                <c:pt idx="12086">
                  <c:v>396.11154902821676</c:v>
                </c:pt>
                <c:pt idx="12087">
                  <c:v>395.93317466439521</c:v>
                </c:pt>
                <c:pt idx="12088">
                  <c:v>395.78793992340223</c:v>
                </c:pt>
                <c:pt idx="12089">
                  <c:v>395.58031931474443</c:v>
                </c:pt>
                <c:pt idx="12090">
                  <c:v>395.42140984567283</c:v>
                </c:pt>
                <c:pt idx="12091">
                  <c:v>395.24014141479762</c:v>
                </c:pt>
                <c:pt idx="12092">
                  <c:v>395.07833752396959</c:v>
                </c:pt>
                <c:pt idx="12093">
                  <c:v>394.91264089763933</c:v>
                </c:pt>
                <c:pt idx="12094">
                  <c:v>394.73616416504194</c:v>
                </c:pt>
                <c:pt idx="12095">
                  <c:v>394.58114825397644</c:v>
                </c:pt>
                <c:pt idx="12096">
                  <c:v>394.41744839267659</c:v>
                </c:pt>
                <c:pt idx="12097">
                  <c:v>394.22240617791351</c:v>
                </c:pt>
                <c:pt idx="12098">
                  <c:v>394.07817088976714</c:v>
                </c:pt>
                <c:pt idx="12099">
                  <c:v>393.88811985086841</c:v>
                </c:pt>
                <c:pt idx="12100">
                  <c:v>393.72631709156275</c:v>
                </c:pt>
                <c:pt idx="12101">
                  <c:v>393.54495043349124</c:v>
                </c:pt>
                <c:pt idx="12102">
                  <c:v>393.38514428964623</c:v>
                </c:pt>
                <c:pt idx="12103">
                  <c:v>393.22523846156463</c:v>
                </c:pt>
                <c:pt idx="12104">
                  <c:v>393.03708476955183</c:v>
                </c:pt>
                <c:pt idx="12105">
                  <c:v>392.84024725697191</c:v>
                </c:pt>
                <c:pt idx="12106">
                  <c:v>392.69790950508525</c:v>
                </c:pt>
                <c:pt idx="12107">
                  <c:v>392.52542743285574</c:v>
                </c:pt>
                <c:pt idx="12108">
                  <c:v>392.35484201624627</c:v>
                </c:pt>
                <c:pt idx="12109">
                  <c:v>392.18904790829384</c:v>
                </c:pt>
                <c:pt idx="12110">
                  <c:v>392.00678435103652</c:v>
                </c:pt>
                <c:pt idx="12111">
                  <c:v>391.8391938604874</c:v>
                </c:pt>
                <c:pt idx="12112">
                  <c:v>391.67639466065248</c:v>
                </c:pt>
                <c:pt idx="12113">
                  <c:v>391.51159928897715</c:v>
                </c:pt>
                <c:pt idx="12114">
                  <c:v>391.36147691639525</c:v>
                </c:pt>
                <c:pt idx="12115">
                  <c:v>391.175321343679</c:v>
                </c:pt>
                <c:pt idx="12116">
                  <c:v>391.00862991057522</c:v>
                </c:pt>
                <c:pt idx="12117">
                  <c:v>390.84193862119707</c:v>
                </c:pt>
                <c:pt idx="12118">
                  <c:v>390.68013841130437</c:v>
                </c:pt>
                <c:pt idx="12119">
                  <c:v>390.48809441442296</c:v>
                </c:pt>
                <c:pt idx="12120">
                  <c:v>390.33507820627102</c:v>
                </c:pt>
                <c:pt idx="12121">
                  <c:v>390.14303455216185</c:v>
                </c:pt>
                <c:pt idx="12122">
                  <c:v>389.96855846631564</c:v>
                </c:pt>
                <c:pt idx="12123">
                  <c:v>389.80576084172469</c:v>
                </c:pt>
                <c:pt idx="12124">
                  <c:v>389.64985055355521</c:v>
                </c:pt>
                <c:pt idx="12125">
                  <c:v>389.4870531973466</c:v>
                </c:pt>
                <c:pt idx="12126">
                  <c:v>389.33114316620549</c:v>
                </c:pt>
                <c:pt idx="12127">
                  <c:v>389.13031685811848</c:v>
                </c:pt>
                <c:pt idx="12128">
                  <c:v>388.98608536895068</c:v>
                </c:pt>
                <c:pt idx="12129">
                  <c:v>388.81250865372618</c:v>
                </c:pt>
                <c:pt idx="12130">
                  <c:v>388.64971200264125</c:v>
                </c:pt>
                <c:pt idx="12131">
                  <c:v>388.47234266207488</c:v>
                </c:pt>
                <c:pt idx="12132">
                  <c:v>388.28718800914555</c:v>
                </c:pt>
                <c:pt idx="12133">
                  <c:v>388.1448536094465</c:v>
                </c:pt>
                <c:pt idx="12134">
                  <c:v>387.96838305462683</c:v>
                </c:pt>
                <c:pt idx="12135">
                  <c:v>387.79680352371025</c:v>
                </c:pt>
                <c:pt idx="12136">
                  <c:v>387.62821854828525</c:v>
                </c:pt>
                <c:pt idx="12137">
                  <c:v>387.48099377881044</c:v>
                </c:pt>
                <c:pt idx="12138">
                  <c:v>387.29973279289914</c:v>
                </c:pt>
                <c:pt idx="12139">
                  <c:v>387.13983199818273</c:v>
                </c:pt>
                <c:pt idx="12140">
                  <c:v>386.96246404290844</c:v>
                </c:pt>
                <c:pt idx="12141">
                  <c:v>386.79288166497065</c:v>
                </c:pt>
                <c:pt idx="12142">
                  <c:v>386.64076669796538</c:v>
                </c:pt>
                <c:pt idx="12143">
                  <c:v>386.4692881582061</c:v>
                </c:pt>
                <c:pt idx="12144">
                  <c:v>386.3044972251958</c:v>
                </c:pt>
                <c:pt idx="12145">
                  <c:v>386.14958788748942</c:v>
                </c:pt>
                <c:pt idx="12146">
                  <c:v>385.96433564661976</c:v>
                </c:pt>
                <c:pt idx="12147">
                  <c:v>385.81321945660454</c:v>
                </c:pt>
                <c:pt idx="12148">
                  <c:v>385.63006359865625</c:v>
                </c:pt>
                <c:pt idx="12149">
                  <c:v>385.44970265907199</c:v>
                </c:pt>
                <c:pt idx="12150">
                  <c:v>385.30148142627735</c:v>
                </c:pt>
                <c:pt idx="12151">
                  <c:v>385.13968585341252</c:v>
                </c:pt>
                <c:pt idx="12152">
                  <c:v>385.0042408049344</c:v>
                </c:pt>
                <c:pt idx="12153">
                  <c:v>384.79952632444798</c:v>
                </c:pt>
                <c:pt idx="12154">
                  <c:v>384.63194208175616</c:v>
                </c:pt>
                <c:pt idx="12155">
                  <c:v>384.49350303432698</c:v>
                </c:pt>
                <c:pt idx="12156">
                  <c:v>384.30246330038767</c:v>
                </c:pt>
                <c:pt idx="12157">
                  <c:v>384.15913371800343</c:v>
                </c:pt>
                <c:pt idx="12158">
                  <c:v>383.9836649171238</c:v>
                </c:pt>
                <c:pt idx="12159">
                  <c:v>383.80430362827587</c:v>
                </c:pt>
                <c:pt idx="12160">
                  <c:v>383.63382571834211</c:v>
                </c:pt>
                <c:pt idx="12161">
                  <c:v>383.47003531533807</c:v>
                </c:pt>
                <c:pt idx="12162">
                  <c:v>383.31602654989257</c:v>
                </c:pt>
                <c:pt idx="12163">
                  <c:v>383.14644737070125</c:v>
                </c:pt>
                <c:pt idx="12164">
                  <c:v>382.97776663962782</c:v>
                </c:pt>
                <c:pt idx="12165">
                  <c:v>382.82765089386174</c:v>
                </c:pt>
                <c:pt idx="12166">
                  <c:v>382.66885171787612</c:v>
                </c:pt>
                <c:pt idx="12167">
                  <c:v>382.5128473747161</c:v>
                </c:pt>
                <c:pt idx="12168">
                  <c:v>382.33638196107432</c:v>
                </c:pt>
                <c:pt idx="12169">
                  <c:v>382.15512579893357</c:v>
                </c:pt>
                <c:pt idx="12170">
                  <c:v>381.98454953285255</c:v>
                </c:pt>
                <c:pt idx="12171">
                  <c:v>381.84521408722986</c:v>
                </c:pt>
                <c:pt idx="12172">
                  <c:v>381.6707454903385</c:v>
                </c:pt>
                <c:pt idx="12173">
                  <c:v>381.51673815836921</c:v>
                </c:pt>
                <c:pt idx="12174">
                  <c:v>381.36073474498619</c:v>
                </c:pt>
                <c:pt idx="12175">
                  <c:v>381.19894247036899</c:v>
                </c:pt>
                <c:pt idx="12176">
                  <c:v>381.01858566500226</c:v>
                </c:pt>
                <c:pt idx="12177">
                  <c:v>380.87825281607923</c:v>
                </c:pt>
                <c:pt idx="12178">
                  <c:v>380.70188870447021</c:v>
                </c:pt>
                <c:pt idx="12179">
                  <c:v>380.5536711120198</c:v>
                </c:pt>
                <c:pt idx="12180">
                  <c:v>380.39387570699654</c:v>
                </c:pt>
                <c:pt idx="12181">
                  <c:v>380.20962707790892</c:v>
                </c:pt>
                <c:pt idx="12182">
                  <c:v>380.05462281469909</c:v>
                </c:pt>
                <c:pt idx="12183">
                  <c:v>379.8782594545346</c:v>
                </c:pt>
                <c:pt idx="12184">
                  <c:v>379.73104058723669</c:v>
                </c:pt>
                <c:pt idx="12185">
                  <c:v>379.56236283642983</c:v>
                </c:pt>
                <c:pt idx="12186">
                  <c:v>379.38989248365317</c:v>
                </c:pt>
                <c:pt idx="12187">
                  <c:v>379.22909994961884</c:v>
                </c:pt>
                <c:pt idx="12188">
                  <c:v>379.06142072698276</c:v>
                </c:pt>
                <c:pt idx="12189">
                  <c:v>378.90741547386023</c:v>
                </c:pt>
                <c:pt idx="12190">
                  <c:v>378.73883825060364</c:v>
                </c:pt>
                <c:pt idx="12191">
                  <c:v>378.58383516676952</c:v>
                </c:pt>
                <c:pt idx="12192">
                  <c:v>378.42004904260369</c:v>
                </c:pt>
                <c:pt idx="12193">
                  <c:v>378.27772190785174</c:v>
                </c:pt>
                <c:pt idx="12194">
                  <c:v>378.10325653079474</c:v>
                </c:pt>
                <c:pt idx="12195">
                  <c:v>377.93757445350508</c:v>
                </c:pt>
                <c:pt idx="12196">
                  <c:v>377.76310938345074</c:v>
                </c:pt>
                <c:pt idx="12197">
                  <c:v>377.61788829247854</c:v>
                </c:pt>
                <c:pt idx="12198">
                  <c:v>377.43464039111069</c:v>
                </c:pt>
                <c:pt idx="12199">
                  <c:v>377.27963835307617</c:v>
                </c:pt>
                <c:pt idx="12200">
                  <c:v>377.11395698172748</c:v>
                </c:pt>
                <c:pt idx="12201">
                  <c:v>376.97751947712567</c:v>
                </c:pt>
                <c:pt idx="12202">
                  <c:v>376.79237583373964</c:v>
                </c:pt>
                <c:pt idx="12203">
                  <c:v>376.63737431072155</c:v>
                </c:pt>
                <c:pt idx="12204">
                  <c:v>376.48526733491548</c:v>
                </c:pt>
                <c:pt idx="12205">
                  <c:v>376.32936778969452</c:v>
                </c:pt>
                <c:pt idx="12206">
                  <c:v>376.15490417114654</c:v>
                </c:pt>
                <c:pt idx="12207">
                  <c:v>375.99601066929858</c:v>
                </c:pt>
                <c:pt idx="12208">
                  <c:v>375.82543983811917</c:v>
                </c:pt>
                <c:pt idx="12209">
                  <c:v>375.69089958126568</c:v>
                </c:pt>
                <c:pt idx="12210">
                  <c:v>375.51553827429382</c:v>
                </c:pt>
                <c:pt idx="12211">
                  <c:v>375.34297172513146</c:v>
                </c:pt>
                <c:pt idx="12212">
                  <c:v>375.1928619082953</c:v>
                </c:pt>
                <c:pt idx="12213">
                  <c:v>375.02618425623638</c:v>
                </c:pt>
                <c:pt idx="12214">
                  <c:v>374.87318028658819</c:v>
                </c:pt>
                <c:pt idx="12215">
                  <c:v>374.70161237856166</c:v>
                </c:pt>
                <c:pt idx="12216">
                  <c:v>374.55838972146864</c:v>
                </c:pt>
                <c:pt idx="12217">
                  <c:v>374.3917126165137</c:v>
                </c:pt>
                <c:pt idx="12218">
                  <c:v>374.25038651317368</c:v>
                </c:pt>
                <c:pt idx="12219">
                  <c:v>374.07782109349068</c:v>
                </c:pt>
                <c:pt idx="12220">
                  <c:v>373.92871032282454</c:v>
                </c:pt>
                <c:pt idx="12221">
                  <c:v>373.75524693381897</c:v>
                </c:pt>
                <c:pt idx="12222">
                  <c:v>373.6227042420723</c:v>
                </c:pt>
                <c:pt idx="12223">
                  <c:v>373.4511374439702</c:v>
                </c:pt>
                <c:pt idx="12224">
                  <c:v>373.29424228546964</c:v>
                </c:pt>
                <c:pt idx="12225">
                  <c:v>373.14413405964899</c:v>
                </c:pt>
                <c:pt idx="12226">
                  <c:v>372.98424497392369</c:v>
                </c:pt>
                <c:pt idx="12227">
                  <c:v>372.80100146529128</c:v>
                </c:pt>
                <c:pt idx="12228">
                  <c:v>372.6461029486037</c:v>
                </c:pt>
                <c:pt idx="12229">
                  <c:v>372.49010669417299</c:v>
                </c:pt>
                <c:pt idx="12230">
                  <c:v>372.32732378875397</c:v>
                </c:pt>
                <c:pt idx="12231">
                  <c:v>372.20067059910684</c:v>
                </c:pt>
                <c:pt idx="12232">
                  <c:v>372.02810700934816</c:v>
                </c:pt>
                <c:pt idx="12233">
                  <c:v>371.84586246007461</c:v>
                </c:pt>
                <c:pt idx="12234">
                  <c:v>371.69385905998854</c:v>
                </c:pt>
                <c:pt idx="12235">
                  <c:v>371.52419027133089</c:v>
                </c:pt>
                <c:pt idx="12236">
                  <c:v>371.37408342012236</c:v>
                </c:pt>
                <c:pt idx="12237">
                  <c:v>371.2298651788638</c:v>
                </c:pt>
                <c:pt idx="12238">
                  <c:v>371.07097572553431</c:v>
                </c:pt>
                <c:pt idx="12239">
                  <c:v>370.92575966226224</c:v>
                </c:pt>
                <c:pt idx="12240">
                  <c:v>370.74840658383584</c:v>
                </c:pt>
                <c:pt idx="12241">
                  <c:v>370.59241186096364</c:v>
                </c:pt>
                <c:pt idx="12242">
                  <c:v>370.41994951157886</c:v>
                </c:pt>
                <c:pt idx="12243">
                  <c:v>370.27862631221382</c:v>
                </c:pt>
                <c:pt idx="12244">
                  <c:v>370.11584526924912</c:v>
                </c:pt>
                <c:pt idx="12245">
                  <c:v>369.96084910008125</c:v>
                </c:pt>
                <c:pt idx="12246">
                  <c:v>369.80595285944446</c:v>
                </c:pt>
                <c:pt idx="12247">
                  <c:v>369.64995889719631</c:v>
                </c:pt>
                <c:pt idx="12248">
                  <c:v>369.49406486492387</c:v>
                </c:pt>
                <c:pt idx="12249">
                  <c:v>369.3215036915704</c:v>
                </c:pt>
                <c:pt idx="12250">
                  <c:v>369.1695022766711</c:v>
                </c:pt>
                <c:pt idx="12251">
                  <c:v>369.02907822612582</c:v>
                </c:pt>
                <c:pt idx="12252">
                  <c:v>368.87218665705939</c:v>
                </c:pt>
                <c:pt idx="12253">
                  <c:v>368.72208186540485</c:v>
                </c:pt>
                <c:pt idx="12254">
                  <c:v>368.56030016928929</c:v>
                </c:pt>
                <c:pt idx="12255">
                  <c:v>368.3926302014691</c:v>
                </c:pt>
                <c:pt idx="12256">
                  <c:v>368.23384288389923</c:v>
                </c:pt>
                <c:pt idx="12257">
                  <c:v>368.07984625739783</c:v>
                </c:pt>
                <c:pt idx="12258">
                  <c:v>367.91217670636684</c:v>
                </c:pt>
                <c:pt idx="12259">
                  <c:v>367.75528604391474</c:v>
                </c:pt>
                <c:pt idx="12260">
                  <c:v>367.59829570571588</c:v>
                </c:pt>
                <c:pt idx="12261">
                  <c:v>367.44729367618913</c:v>
                </c:pt>
                <c:pt idx="12262">
                  <c:v>367.29718999112248</c:v>
                </c:pt>
                <c:pt idx="12263">
                  <c:v>367.12373255343527</c:v>
                </c:pt>
                <c:pt idx="12264">
                  <c:v>366.99109460628591</c:v>
                </c:pt>
                <c:pt idx="12265">
                  <c:v>366.8352027185461</c:v>
                </c:pt>
                <c:pt idx="12266">
                  <c:v>366.64418043598749</c:v>
                </c:pt>
                <c:pt idx="12267">
                  <c:v>366.5126406458491</c:v>
                </c:pt>
                <c:pt idx="12268">
                  <c:v>366.3459704788803</c:v>
                </c:pt>
                <c:pt idx="12269">
                  <c:v>366.18508899295745</c:v>
                </c:pt>
                <c:pt idx="12270">
                  <c:v>366.03987660048898</c:v>
                </c:pt>
                <c:pt idx="12271">
                  <c:v>365.90244889036916</c:v>
                </c:pt>
                <c:pt idx="12272">
                  <c:v>365.7222061594253</c:v>
                </c:pt>
                <c:pt idx="12273">
                  <c:v>365.57789233322688</c:v>
                </c:pt>
                <c:pt idx="12274">
                  <c:v>365.41222099202366</c:v>
                </c:pt>
                <c:pt idx="12275">
                  <c:v>365.26411492529149</c:v>
                </c:pt>
                <c:pt idx="12276">
                  <c:v>365.11590917023528</c:v>
                </c:pt>
                <c:pt idx="12277">
                  <c:v>364.94634595754599</c:v>
                </c:pt>
                <c:pt idx="12278">
                  <c:v>364.77867912482225</c:v>
                </c:pt>
                <c:pt idx="12279">
                  <c:v>364.63157155923716</c:v>
                </c:pt>
                <c:pt idx="12280">
                  <c:v>364.47757780286895</c:v>
                </c:pt>
                <c:pt idx="12281">
                  <c:v>364.33236669328846</c:v>
                </c:pt>
                <c:pt idx="12282">
                  <c:v>364.16470039319609</c:v>
                </c:pt>
                <c:pt idx="12283">
                  <c:v>363.9961360274047</c:v>
                </c:pt>
                <c:pt idx="12284">
                  <c:v>363.86160400436358</c:v>
                </c:pt>
                <c:pt idx="12285">
                  <c:v>363.70172259727144</c:v>
                </c:pt>
                <c:pt idx="12286">
                  <c:v>363.55950610098648</c:v>
                </c:pt>
                <c:pt idx="12287">
                  <c:v>363.40251917081338</c:v>
                </c:pt>
                <c:pt idx="12288">
                  <c:v>363.23295746131521</c:v>
                </c:pt>
                <c:pt idx="12289">
                  <c:v>363.08195884229451</c:v>
                </c:pt>
                <c:pt idx="12290">
                  <c:v>362.94153921454176</c:v>
                </c:pt>
                <c:pt idx="12291">
                  <c:v>362.775870133171</c:v>
                </c:pt>
                <c:pt idx="12292">
                  <c:v>362.63555052834124</c:v>
                </c:pt>
                <c:pt idx="12293">
                  <c:v>362.4591032608908</c:v>
                </c:pt>
                <c:pt idx="12294">
                  <c:v>362.31778588231907</c:v>
                </c:pt>
                <c:pt idx="12295">
                  <c:v>362.16479197243143</c:v>
                </c:pt>
                <c:pt idx="12296">
                  <c:v>362.00201776292062</c:v>
                </c:pt>
                <c:pt idx="12297">
                  <c:v>361.85680851329897</c:v>
                </c:pt>
                <c:pt idx="12298">
                  <c:v>361.72227797939513</c:v>
                </c:pt>
                <c:pt idx="12299">
                  <c:v>361.54982354470627</c:v>
                </c:pt>
                <c:pt idx="12300">
                  <c:v>361.38415565630061</c:v>
                </c:pt>
                <c:pt idx="12301">
                  <c:v>361.22916648927588</c:v>
                </c:pt>
                <c:pt idx="12302">
                  <c:v>361.09463639226254</c:v>
                </c:pt>
                <c:pt idx="12303">
                  <c:v>360.9465336341101</c:v>
                </c:pt>
                <c:pt idx="12304">
                  <c:v>360.78665463847932</c:v>
                </c:pt>
                <c:pt idx="12305">
                  <c:v>360.63665592575182</c:v>
                </c:pt>
                <c:pt idx="12306">
                  <c:v>360.47967136970988</c:v>
                </c:pt>
                <c:pt idx="12307">
                  <c:v>360.33256707628044</c:v>
                </c:pt>
                <c:pt idx="12308">
                  <c:v>360.16390625348242</c:v>
                </c:pt>
                <c:pt idx="12309">
                  <c:v>360.02358854502376</c:v>
                </c:pt>
                <c:pt idx="12310">
                  <c:v>359.85402979996758</c:v>
                </c:pt>
                <c:pt idx="12311">
                  <c:v>359.72538880305075</c:v>
                </c:pt>
                <c:pt idx="12312">
                  <c:v>359.56451282810389</c:v>
                </c:pt>
                <c:pt idx="12313">
                  <c:v>359.40962491920277</c:v>
                </c:pt>
                <c:pt idx="12314">
                  <c:v>359.25852948850644</c:v>
                </c:pt>
                <c:pt idx="12315">
                  <c:v>359.10354202611813</c:v>
                </c:pt>
                <c:pt idx="12316">
                  <c:v>358.93009194192985</c:v>
                </c:pt>
                <c:pt idx="12317">
                  <c:v>358.80244954557338</c:v>
                </c:pt>
                <c:pt idx="12318">
                  <c:v>358.64746244893882</c:v>
                </c:pt>
                <c:pt idx="12319">
                  <c:v>358.48369321787959</c:v>
                </c:pt>
                <c:pt idx="12320">
                  <c:v>358.3531569649104</c:v>
                </c:pt>
                <c:pt idx="12321">
                  <c:v>358.20306034264445</c:v>
                </c:pt>
                <c:pt idx="12322">
                  <c:v>358.0363973414714</c:v>
                </c:pt>
                <c:pt idx="12323">
                  <c:v>357.88240883998986</c:v>
                </c:pt>
                <c:pt idx="12324">
                  <c:v>357.73620470553567</c:v>
                </c:pt>
                <c:pt idx="12325">
                  <c:v>357.57153806538025</c:v>
                </c:pt>
                <c:pt idx="12326">
                  <c:v>357.42433618764949</c:v>
                </c:pt>
                <c:pt idx="12327">
                  <c:v>357.26845201631505</c:v>
                </c:pt>
                <c:pt idx="12328">
                  <c:v>357.1427068736977</c:v>
                </c:pt>
                <c:pt idx="12329">
                  <c:v>356.97704276308593</c:v>
                </c:pt>
                <c:pt idx="12330">
                  <c:v>356.84840368116807</c:v>
                </c:pt>
                <c:pt idx="12331">
                  <c:v>356.65150321967877</c:v>
                </c:pt>
                <c:pt idx="12332">
                  <c:v>356.52186638065609</c:v>
                </c:pt>
                <c:pt idx="12333">
                  <c:v>356.38055334341567</c:v>
                </c:pt>
                <c:pt idx="12334">
                  <c:v>356.21977995000663</c:v>
                </c:pt>
                <c:pt idx="12335">
                  <c:v>356.06479492456265</c:v>
                </c:pt>
                <c:pt idx="12336">
                  <c:v>355.93126639317006</c:v>
                </c:pt>
                <c:pt idx="12337">
                  <c:v>355.76360738126141</c:v>
                </c:pt>
                <c:pt idx="12338">
                  <c:v>355.62429083677551</c:v>
                </c:pt>
                <c:pt idx="12339">
                  <c:v>355.46641218068061</c:v>
                </c:pt>
                <c:pt idx="12340">
                  <c:v>355.31631780042352</c:v>
                </c:pt>
                <c:pt idx="12341">
                  <c:v>355.17011560726399</c:v>
                </c:pt>
                <c:pt idx="12342">
                  <c:v>355.03369359230936</c:v>
                </c:pt>
                <c:pt idx="12343">
                  <c:v>354.87581541869793</c:v>
                </c:pt>
                <c:pt idx="12344">
                  <c:v>354.72382536456382</c:v>
                </c:pt>
                <c:pt idx="12345">
                  <c:v>354.56295355304633</c:v>
                </c:pt>
                <c:pt idx="12346">
                  <c:v>354.42942605933712</c:v>
                </c:pt>
                <c:pt idx="12347">
                  <c:v>354.28811455212917</c:v>
                </c:pt>
                <c:pt idx="12348">
                  <c:v>354.1166647124885</c:v>
                </c:pt>
                <c:pt idx="12349">
                  <c:v>353.98992365989506</c:v>
                </c:pt>
                <c:pt idx="12350">
                  <c:v>353.81258612188685</c:v>
                </c:pt>
                <c:pt idx="12351">
                  <c:v>353.6790591466401</c:v>
                </c:pt>
                <c:pt idx="12352">
                  <c:v>353.51529412583392</c:v>
                </c:pt>
                <c:pt idx="12353">
                  <c:v>353.38076939842637</c:v>
                </c:pt>
                <c:pt idx="12354">
                  <c:v>353.22199441408759</c:v>
                </c:pt>
                <c:pt idx="12355">
                  <c:v>353.06800974872749</c:v>
                </c:pt>
                <c:pt idx="12356">
                  <c:v>352.92180925647529</c:v>
                </c:pt>
                <c:pt idx="12357">
                  <c:v>352.79317287387693</c:v>
                </c:pt>
                <c:pt idx="12358">
                  <c:v>352.63240246488346</c:v>
                </c:pt>
                <c:pt idx="12359">
                  <c:v>352.45786044043757</c:v>
                </c:pt>
                <c:pt idx="12360">
                  <c:v>352.32443419644807</c:v>
                </c:pt>
                <c:pt idx="12361">
                  <c:v>352.19090824943805</c:v>
                </c:pt>
                <c:pt idx="12362">
                  <c:v>352.0369244056609</c:v>
                </c:pt>
                <c:pt idx="12363">
                  <c:v>351.88783063883994</c:v>
                </c:pt>
                <c:pt idx="12364">
                  <c:v>351.74252919363181</c:v>
                </c:pt>
                <c:pt idx="12365">
                  <c:v>351.59832560087426</c:v>
                </c:pt>
                <c:pt idx="12366">
                  <c:v>351.4473360720138</c:v>
                </c:pt>
                <c:pt idx="12367">
                  <c:v>351.30303290484807</c:v>
                </c:pt>
                <c:pt idx="12368">
                  <c:v>351.14615572503232</c:v>
                </c:pt>
                <c:pt idx="12369">
                  <c:v>350.9940688096903</c:v>
                </c:pt>
                <c:pt idx="12370">
                  <c:v>350.86064357635701</c:v>
                </c:pt>
                <c:pt idx="12371">
                  <c:v>350.71244886646394</c:v>
                </c:pt>
                <c:pt idx="12372">
                  <c:v>350.55657010906617</c:v>
                </c:pt>
                <c:pt idx="12373">
                  <c:v>350.41815546637554</c:v>
                </c:pt>
                <c:pt idx="12374">
                  <c:v>350.25539115036526</c:v>
                </c:pt>
                <c:pt idx="12375">
                  <c:v>350.10240678948423</c:v>
                </c:pt>
                <c:pt idx="12376">
                  <c:v>349.9591025665153</c:v>
                </c:pt>
                <c:pt idx="12377">
                  <c:v>349.80711637930784</c:v>
                </c:pt>
                <c:pt idx="12378">
                  <c:v>349.67359217165347</c:v>
                </c:pt>
                <c:pt idx="12379">
                  <c:v>349.51282435794843</c:v>
                </c:pt>
                <c:pt idx="12380">
                  <c:v>349.37540839973957</c:v>
                </c:pt>
                <c:pt idx="12381">
                  <c:v>349.23599666690291</c:v>
                </c:pt>
                <c:pt idx="12382">
                  <c:v>349.0850089838014</c:v>
                </c:pt>
                <c:pt idx="12383">
                  <c:v>348.93581770097404</c:v>
                </c:pt>
                <c:pt idx="12384">
                  <c:v>348.78872219441752</c:v>
                </c:pt>
                <c:pt idx="12385">
                  <c:v>348.63963093364441</c:v>
                </c:pt>
                <c:pt idx="12386">
                  <c:v>348.49732572777691</c:v>
                </c:pt>
                <c:pt idx="12387">
                  <c:v>348.3453406902558</c:v>
                </c:pt>
                <c:pt idx="12388">
                  <c:v>348.20493176969808</c:v>
                </c:pt>
                <c:pt idx="12389">
                  <c:v>348.07919252444475</c:v>
                </c:pt>
                <c:pt idx="12390">
                  <c:v>347.92531174992007</c:v>
                </c:pt>
                <c:pt idx="12391">
                  <c:v>347.7722294408178</c:v>
                </c:pt>
                <c:pt idx="12392">
                  <c:v>347.61824911795156</c:v>
                </c:pt>
                <c:pt idx="12393">
                  <c:v>347.48871813126078</c:v>
                </c:pt>
                <c:pt idx="12394">
                  <c:v>347.34741169935023</c:v>
                </c:pt>
                <c:pt idx="12395">
                  <c:v>347.19143586376566</c:v>
                </c:pt>
                <c:pt idx="12396">
                  <c:v>347.04134791050762</c:v>
                </c:pt>
                <c:pt idx="12397">
                  <c:v>346.89225799788335</c:v>
                </c:pt>
                <c:pt idx="12398">
                  <c:v>346.75773788092442</c:v>
                </c:pt>
                <c:pt idx="12399">
                  <c:v>346.63110144689733</c:v>
                </c:pt>
                <c:pt idx="12400">
                  <c:v>346.45666463504955</c:v>
                </c:pt>
                <c:pt idx="12401">
                  <c:v>346.33771239141356</c:v>
                </c:pt>
                <c:pt idx="12402">
                  <c:v>346.17495151226109</c:v>
                </c:pt>
                <c:pt idx="12403">
                  <c:v>346.00839867606538</c:v>
                </c:pt>
                <c:pt idx="12404">
                  <c:v>345.89234067315891</c:v>
                </c:pt>
                <c:pt idx="12405">
                  <c:v>345.73746372196604</c:v>
                </c:pt>
                <c:pt idx="12406">
                  <c:v>345.5785952257458</c:v>
                </c:pt>
                <c:pt idx="12407">
                  <c:v>345.43828810717082</c:v>
                </c:pt>
                <c:pt idx="12408">
                  <c:v>345.30476691823799</c:v>
                </c:pt>
                <c:pt idx="12409">
                  <c:v>345.15178647661389</c:v>
                </c:pt>
                <c:pt idx="12410">
                  <c:v>345.01527174251243</c:v>
                </c:pt>
                <c:pt idx="12411">
                  <c:v>344.85839966715133</c:v>
                </c:pt>
                <c:pt idx="12412">
                  <c:v>344.70541957890731</c:v>
                </c:pt>
                <c:pt idx="12413">
                  <c:v>344.57479284142602</c:v>
                </c:pt>
                <c:pt idx="12414">
                  <c:v>344.43548436307998</c:v>
                </c:pt>
                <c:pt idx="12415">
                  <c:v>344.29218434257962</c:v>
                </c:pt>
                <c:pt idx="12416">
                  <c:v>344.14798630944455</c:v>
                </c:pt>
                <c:pt idx="12417">
                  <c:v>343.9872230927873</c:v>
                </c:pt>
                <c:pt idx="12418">
                  <c:v>343.85659684080935</c:v>
                </c:pt>
                <c:pt idx="12419">
                  <c:v>343.70850729296171</c:v>
                </c:pt>
                <c:pt idx="12420">
                  <c:v>343.55353230141503</c:v>
                </c:pt>
                <c:pt idx="12421">
                  <c:v>343.404445079776</c:v>
                </c:pt>
                <c:pt idx="12422">
                  <c:v>343.27092529618739</c:v>
                </c:pt>
                <c:pt idx="12423">
                  <c:v>343.12962194856902</c:v>
                </c:pt>
                <c:pt idx="12424">
                  <c:v>342.97953715013665</c:v>
                </c:pt>
                <c:pt idx="12425">
                  <c:v>342.84501975698743</c:v>
                </c:pt>
                <c:pt idx="12426">
                  <c:v>342.6881494434927</c:v>
                </c:pt>
                <c:pt idx="12427">
                  <c:v>342.55463015485338</c:v>
                </c:pt>
                <c:pt idx="12428">
                  <c:v>342.41043341835302</c:v>
                </c:pt>
                <c:pt idx="12429">
                  <c:v>342.28280193305119</c:v>
                </c:pt>
                <c:pt idx="12430">
                  <c:v>342.13072199339746</c:v>
                </c:pt>
                <c:pt idx="12431">
                  <c:v>341.97774406461991</c:v>
                </c:pt>
                <c:pt idx="12432">
                  <c:v>341.83933556675174</c:v>
                </c:pt>
                <c:pt idx="12433">
                  <c:v>341.68735576584425</c:v>
                </c:pt>
                <c:pt idx="12434">
                  <c:v>341.54705147269715</c:v>
                </c:pt>
                <c:pt idx="12435">
                  <c:v>341.40475148996637</c:v>
                </c:pt>
                <c:pt idx="12436">
                  <c:v>341.26344950702281</c:v>
                </c:pt>
                <c:pt idx="12437">
                  <c:v>341.11825583981459</c:v>
                </c:pt>
                <c:pt idx="12438">
                  <c:v>340.99541509729323</c:v>
                </c:pt>
                <c:pt idx="12439">
                  <c:v>340.84732774221521</c:v>
                </c:pt>
                <c:pt idx="12440">
                  <c:v>340.68556937960233</c:v>
                </c:pt>
                <c:pt idx="12441">
                  <c:v>340.5569411422594</c:v>
                </c:pt>
                <c:pt idx="12442">
                  <c:v>340.4078562326456</c:v>
                </c:pt>
                <c:pt idx="12443">
                  <c:v>340.28401805181011</c:v>
                </c:pt>
                <c:pt idx="12444">
                  <c:v>340.10669309141491</c:v>
                </c:pt>
                <c:pt idx="12445">
                  <c:v>339.98584876876242</c:v>
                </c:pt>
                <c:pt idx="12446">
                  <c:v>339.83776218740951</c:v>
                </c:pt>
                <c:pt idx="12447">
                  <c:v>339.68468628527739</c:v>
                </c:pt>
                <c:pt idx="12448">
                  <c:v>339.56972975532415</c:v>
                </c:pt>
                <c:pt idx="12449">
                  <c:v>339.41385998627197</c:v>
                </c:pt>
                <c:pt idx="12450">
                  <c:v>339.26467617014669</c:v>
                </c:pt>
                <c:pt idx="12451">
                  <c:v>339.13604887867825</c:v>
                </c:pt>
                <c:pt idx="12452">
                  <c:v>339.00163394952813</c:v>
                </c:pt>
                <c:pt idx="12453">
                  <c:v>338.84766061552443</c:v>
                </c:pt>
                <c:pt idx="12454">
                  <c:v>338.72581919839052</c:v>
                </c:pt>
                <c:pt idx="12455">
                  <c:v>338.57673570159977</c:v>
                </c:pt>
                <c:pt idx="12456">
                  <c:v>338.42076694554629</c:v>
                </c:pt>
                <c:pt idx="12457">
                  <c:v>338.30780692700142</c:v>
                </c:pt>
                <c:pt idx="12458">
                  <c:v>338.15672799482331</c:v>
                </c:pt>
                <c:pt idx="12459">
                  <c:v>337.99397400653322</c:v>
                </c:pt>
                <c:pt idx="12460">
                  <c:v>337.87512676018019</c:v>
                </c:pt>
                <c:pt idx="12461">
                  <c:v>337.70848129017054</c:v>
                </c:pt>
                <c:pt idx="12462">
                  <c:v>337.57207160223408</c:v>
                </c:pt>
                <c:pt idx="12463">
                  <c:v>337.45212695254133</c:v>
                </c:pt>
                <c:pt idx="12464">
                  <c:v>337.30603806213878</c:v>
                </c:pt>
                <c:pt idx="12465">
                  <c:v>337.17052674478919</c:v>
                </c:pt>
                <c:pt idx="12466">
                  <c:v>337.01166529200322</c:v>
                </c:pt>
                <c:pt idx="12467">
                  <c:v>336.88204162798598</c:v>
                </c:pt>
                <c:pt idx="12468">
                  <c:v>336.7320614693607</c:v>
                </c:pt>
                <c:pt idx="12469">
                  <c:v>336.61022138627987</c:v>
                </c:pt>
                <c:pt idx="12470">
                  <c:v>336.44946444090533</c:v>
                </c:pt>
                <c:pt idx="12471">
                  <c:v>336.30417460409939</c:v>
                </c:pt>
                <c:pt idx="12472">
                  <c:v>336.16676803890368</c:v>
                </c:pt>
                <c:pt idx="12473">
                  <c:v>336.01090101497562</c:v>
                </c:pt>
                <c:pt idx="12474">
                  <c:v>335.87838420748199</c:v>
                </c:pt>
                <c:pt idx="12475">
                  <c:v>335.74876130374525</c:v>
                </c:pt>
                <c:pt idx="12476">
                  <c:v>335.598682238224</c:v>
                </c:pt>
                <c:pt idx="12477">
                  <c:v>335.48073454380426</c:v>
                </c:pt>
                <c:pt idx="12478">
                  <c:v>335.33165355082855</c:v>
                </c:pt>
                <c:pt idx="12479">
                  <c:v>335.17379147348282</c:v>
                </c:pt>
                <c:pt idx="12480">
                  <c:v>335.05684190137453</c:v>
                </c:pt>
                <c:pt idx="12481">
                  <c:v>334.89508838630525</c:v>
                </c:pt>
                <c:pt idx="12482">
                  <c:v>334.76845972656508</c:v>
                </c:pt>
                <c:pt idx="12483">
                  <c:v>334.60860238810136</c:v>
                </c:pt>
                <c:pt idx="12484">
                  <c:v>334.46540944128748</c:v>
                </c:pt>
                <c:pt idx="12485">
                  <c:v>334.3435707875268</c:v>
                </c:pt>
                <c:pt idx="12486">
                  <c:v>334.21983627921196</c:v>
                </c:pt>
                <c:pt idx="12487">
                  <c:v>334.05030017430789</c:v>
                </c:pt>
                <c:pt idx="12488">
                  <c:v>333.91868278284466</c:v>
                </c:pt>
                <c:pt idx="12489">
                  <c:v>333.80562561066318</c:v>
                </c:pt>
                <c:pt idx="12490">
                  <c:v>333.64776478012749</c:v>
                </c:pt>
                <c:pt idx="12491">
                  <c:v>333.51824315835165</c:v>
                </c:pt>
                <c:pt idx="12492">
                  <c:v>333.36517226273946</c:v>
                </c:pt>
                <c:pt idx="12493">
                  <c:v>333.21709075553127</c:v>
                </c:pt>
                <c:pt idx="12494">
                  <c:v>333.09914451495092</c:v>
                </c:pt>
                <c:pt idx="12495">
                  <c:v>332.95984431001142</c:v>
                </c:pt>
                <c:pt idx="12496">
                  <c:v>332.80876955943972</c:v>
                </c:pt>
                <c:pt idx="12497">
                  <c:v>332.68014656569181</c:v>
                </c:pt>
                <c:pt idx="12498">
                  <c:v>332.54473827767305</c:v>
                </c:pt>
                <c:pt idx="12499">
                  <c:v>332.38877439072525</c:v>
                </c:pt>
                <c:pt idx="12500">
                  <c:v>332.26504113427461</c:v>
                </c:pt>
                <c:pt idx="12501">
                  <c:v>332.12374583510734</c:v>
                </c:pt>
                <c:pt idx="12502">
                  <c:v>331.98245063927033</c:v>
                </c:pt>
                <c:pt idx="12503">
                  <c:v>331.8538281956163</c:v>
                </c:pt>
                <c:pt idx="12504">
                  <c:v>331.69986055758727</c:v>
                </c:pt>
                <c:pt idx="12505">
                  <c:v>331.58191524320739</c:v>
                </c:pt>
                <c:pt idx="12506">
                  <c:v>331.43672885102137</c:v>
                </c:pt>
                <c:pt idx="12507">
                  <c:v>331.30032359089222</c:v>
                </c:pt>
                <c:pt idx="12508">
                  <c:v>331.16192274140417</c:v>
                </c:pt>
                <c:pt idx="12509">
                  <c:v>331.02651551741303</c:v>
                </c:pt>
                <c:pt idx="12510">
                  <c:v>330.88322544120831</c:v>
                </c:pt>
                <c:pt idx="12511">
                  <c:v>330.75460372932986</c:v>
                </c:pt>
                <c:pt idx="12512">
                  <c:v>330.62887583926681</c:v>
                </c:pt>
                <c:pt idx="12513">
                  <c:v>330.4934689888567</c:v>
                </c:pt>
                <c:pt idx="12514">
                  <c:v>330.35706439467401</c:v>
                </c:pt>
                <c:pt idx="12515">
                  <c:v>330.21577049083044</c:v>
                </c:pt>
                <c:pt idx="12516">
                  <c:v>330.06370004875635</c:v>
                </c:pt>
                <c:pt idx="12517">
                  <c:v>329.92729575799387</c:v>
                </c:pt>
                <c:pt idx="12518">
                  <c:v>329.80356407790799</c:v>
                </c:pt>
                <c:pt idx="12519">
                  <c:v>329.67394524964197</c:v>
                </c:pt>
                <c:pt idx="12520">
                  <c:v>329.52197501747094</c:v>
                </c:pt>
                <c:pt idx="12521">
                  <c:v>329.40213514849495</c:v>
                </c:pt>
                <c:pt idx="12522">
                  <c:v>329.23350132054298</c:v>
                </c:pt>
                <c:pt idx="12523">
                  <c:v>329.09510195159635</c:v>
                </c:pt>
                <c:pt idx="12524">
                  <c:v>328.97236863597823</c:v>
                </c:pt>
                <c:pt idx="12525">
                  <c:v>328.86320589881905</c:v>
                </c:pt>
                <c:pt idx="12526">
                  <c:v>328.70435127631845</c:v>
                </c:pt>
                <c:pt idx="12527">
                  <c:v>328.56894577470234</c:v>
                </c:pt>
                <c:pt idx="12528">
                  <c:v>328.42954905308846</c:v>
                </c:pt>
                <c:pt idx="12529">
                  <c:v>328.29903310140043</c:v>
                </c:pt>
                <c:pt idx="12530">
                  <c:v>328.15774070263245</c:v>
                </c:pt>
                <c:pt idx="12531">
                  <c:v>328.03201450247468</c:v>
                </c:pt>
                <c:pt idx="12532">
                  <c:v>327.88683077789187</c:v>
                </c:pt>
                <c:pt idx="12533">
                  <c:v>327.76409822983754</c:v>
                </c:pt>
                <c:pt idx="12534">
                  <c:v>327.61402536646335</c:v>
                </c:pt>
                <c:pt idx="12535">
                  <c:v>327.47752302282333</c:v>
                </c:pt>
                <c:pt idx="12536">
                  <c:v>327.34501206803583</c:v>
                </c:pt>
                <c:pt idx="12537">
                  <c:v>327.21150338170878</c:v>
                </c:pt>
                <c:pt idx="12538">
                  <c:v>327.0770967480837</c:v>
                </c:pt>
                <c:pt idx="12539">
                  <c:v>326.93580524294754</c:v>
                </c:pt>
                <c:pt idx="12540">
                  <c:v>326.79251820061324</c:v>
                </c:pt>
                <c:pt idx="12541">
                  <c:v>326.65900989608252</c:v>
                </c:pt>
                <c:pt idx="12542">
                  <c:v>326.54406111587076</c:v>
                </c:pt>
                <c:pt idx="12543">
                  <c:v>326.40765931002596</c:v>
                </c:pt>
                <c:pt idx="12544">
                  <c:v>326.26537047692909</c:v>
                </c:pt>
                <c:pt idx="12545">
                  <c:v>326.14842629704947</c:v>
                </c:pt>
                <c:pt idx="12546">
                  <c:v>326.00713547107642</c:v>
                </c:pt>
                <c:pt idx="12547">
                  <c:v>325.84050023708164</c:v>
                </c:pt>
                <c:pt idx="12548">
                  <c:v>325.71577335957977</c:v>
                </c:pt>
                <c:pt idx="12549">
                  <c:v>325.59493803744999</c:v>
                </c:pt>
                <c:pt idx="12550">
                  <c:v>325.46053252845712</c:v>
                </c:pt>
                <c:pt idx="12551">
                  <c:v>325.31135948578878</c:v>
                </c:pt>
                <c:pt idx="12552">
                  <c:v>325.17595636216782</c:v>
                </c:pt>
                <c:pt idx="12553">
                  <c:v>325.04244917475506</c:v>
                </c:pt>
                <c:pt idx="12554">
                  <c:v>324.93039500720596</c:v>
                </c:pt>
                <c:pt idx="12555">
                  <c:v>324.77353923802042</c:v>
                </c:pt>
                <c:pt idx="12556">
                  <c:v>324.65460034271945</c:v>
                </c:pt>
                <c:pt idx="12557">
                  <c:v>324.5143084177206</c:v>
                </c:pt>
                <c:pt idx="12558">
                  <c:v>324.39447165492521</c:v>
                </c:pt>
                <c:pt idx="12559">
                  <c:v>324.25218430453651</c:v>
                </c:pt>
                <c:pt idx="12560">
                  <c:v>324.1021141691491</c:v>
                </c:pt>
                <c:pt idx="12561">
                  <c:v>323.99694540704013</c:v>
                </c:pt>
                <c:pt idx="12562">
                  <c:v>323.85854978930365</c:v>
                </c:pt>
                <c:pt idx="12563">
                  <c:v>323.72793714511454</c:v>
                </c:pt>
                <c:pt idx="12564">
                  <c:v>323.58575006600012</c:v>
                </c:pt>
                <c:pt idx="12565">
                  <c:v>323.44446111420189</c:v>
                </c:pt>
                <c:pt idx="12566">
                  <c:v>323.31384874996814</c:v>
                </c:pt>
                <c:pt idx="12567">
                  <c:v>323.17744922474151</c:v>
                </c:pt>
                <c:pt idx="12568">
                  <c:v>323.05461988830962</c:v>
                </c:pt>
                <c:pt idx="12569">
                  <c:v>322.91632472564334</c:v>
                </c:pt>
                <c:pt idx="12570">
                  <c:v>322.78371711935165</c:v>
                </c:pt>
                <c:pt idx="12571">
                  <c:v>322.65420278060327</c:v>
                </c:pt>
                <c:pt idx="12572">
                  <c:v>322.52558654707798</c:v>
                </c:pt>
                <c:pt idx="12573">
                  <c:v>322.35306731166332</c:v>
                </c:pt>
                <c:pt idx="12574">
                  <c:v>322.24690170490567</c:v>
                </c:pt>
                <c:pt idx="12575">
                  <c:v>322.10850734083681</c:v>
                </c:pt>
                <c:pt idx="12576">
                  <c:v>321.99346148856267</c:v>
                </c:pt>
                <c:pt idx="12577">
                  <c:v>321.8541692907699</c:v>
                </c:pt>
                <c:pt idx="12578">
                  <c:v>321.70699462070144</c:v>
                </c:pt>
                <c:pt idx="12579">
                  <c:v>321.58526379187401</c:v>
                </c:pt>
                <c:pt idx="12580">
                  <c:v>321.44786769443374</c:v>
                </c:pt>
                <c:pt idx="12581">
                  <c:v>321.2929105572714</c:v>
                </c:pt>
                <c:pt idx="12582">
                  <c:v>321.1906369192489</c:v>
                </c:pt>
                <c:pt idx="12583">
                  <c:v>321.04346275467299</c:v>
                </c:pt>
                <c:pt idx="12584">
                  <c:v>320.91384980360255</c:v>
                </c:pt>
                <c:pt idx="12585">
                  <c:v>320.78523472872206</c:v>
                </c:pt>
                <c:pt idx="12586">
                  <c:v>320.66729607744253</c:v>
                </c:pt>
                <c:pt idx="12587">
                  <c:v>320.51633071771664</c:v>
                </c:pt>
                <c:pt idx="12588">
                  <c:v>320.37304843650759</c:v>
                </c:pt>
                <c:pt idx="12589">
                  <c:v>320.24253792744378</c:v>
                </c:pt>
                <c:pt idx="12590">
                  <c:v>320.10903414930607</c:v>
                </c:pt>
                <c:pt idx="12591">
                  <c:v>319.97942182516425</c:v>
                </c:pt>
                <c:pt idx="12592">
                  <c:v>319.85469873160957</c:v>
                </c:pt>
                <c:pt idx="12593">
                  <c:v>319.74364535687727</c:v>
                </c:pt>
                <c:pt idx="12594">
                  <c:v>319.58190466205218</c:v>
                </c:pt>
                <c:pt idx="12595">
                  <c:v>319.46686031440356</c:v>
                </c:pt>
                <c:pt idx="12596">
                  <c:v>319.3255743749458</c:v>
                </c:pt>
                <c:pt idx="12597">
                  <c:v>319.19895591954179</c:v>
                </c:pt>
                <c:pt idx="12598">
                  <c:v>319.04499836649933</c:v>
                </c:pt>
                <c:pt idx="12599">
                  <c:v>318.92706077762449</c:v>
                </c:pt>
                <c:pt idx="12600">
                  <c:v>318.78288167414854</c:v>
                </c:pt>
                <c:pt idx="12601">
                  <c:v>318.65915713135036</c:v>
                </c:pt>
                <c:pt idx="12602">
                  <c:v>318.5373284452649</c:v>
                </c:pt>
                <c:pt idx="12603">
                  <c:v>318.42916938129702</c:v>
                </c:pt>
                <c:pt idx="12604">
                  <c:v>318.28010154551509</c:v>
                </c:pt>
                <c:pt idx="12605">
                  <c:v>318.15438177342628</c:v>
                </c:pt>
                <c:pt idx="12606">
                  <c:v>318.01898366594571</c:v>
                </c:pt>
                <c:pt idx="12607">
                  <c:v>317.8863794212719</c:v>
                </c:pt>
                <c:pt idx="12608">
                  <c:v>317.76165767902569</c:v>
                </c:pt>
                <c:pt idx="12609">
                  <c:v>317.63015116121437</c:v>
                </c:pt>
                <c:pt idx="12610">
                  <c:v>317.50054050022391</c:v>
                </c:pt>
                <c:pt idx="12611">
                  <c:v>317.3690341601669</c:v>
                </c:pt>
                <c:pt idx="12612">
                  <c:v>317.24620851673353</c:v>
                </c:pt>
                <c:pt idx="12613">
                  <c:v>317.10981327552963</c:v>
                </c:pt>
                <c:pt idx="12614">
                  <c:v>316.97631166232952</c:v>
                </c:pt>
                <c:pt idx="12615">
                  <c:v>316.8448056791396</c:v>
                </c:pt>
                <c:pt idx="12616">
                  <c:v>316.72597144204195</c:v>
                </c:pt>
                <c:pt idx="12617">
                  <c:v>316.57590715303792</c:v>
                </c:pt>
                <c:pt idx="12618">
                  <c:v>316.445299432556</c:v>
                </c:pt>
                <c:pt idx="12619">
                  <c:v>316.31958085453715</c:v>
                </c:pt>
                <c:pt idx="12620">
                  <c:v>316.2017447060897</c:v>
                </c:pt>
                <c:pt idx="12621">
                  <c:v>316.05656987181766</c:v>
                </c:pt>
                <c:pt idx="12622">
                  <c:v>315.92396697420179</c:v>
                </c:pt>
                <c:pt idx="12623">
                  <c:v>315.83047649838858</c:v>
                </c:pt>
                <c:pt idx="12624">
                  <c:v>315.67751939273234</c:v>
                </c:pt>
                <c:pt idx="12625">
                  <c:v>315.5518013143801</c:v>
                </c:pt>
                <c:pt idx="12626">
                  <c:v>315.39106189052296</c:v>
                </c:pt>
                <c:pt idx="12627">
                  <c:v>315.2857980944874</c:v>
                </c:pt>
                <c:pt idx="12628">
                  <c:v>315.15718676656923</c:v>
                </c:pt>
                <c:pt idx="12629">
                  <c:v>315.02658000528874</c:v>
                </c:pt>
                <c:pt idx="12630">
                  <c:v>314.90385562710799</c:v>
                </c:pt>
                <c:pt idx="12631">
                  <c:v>314.78302706752424</c:v>
                </c:pt>
                <c:pt idx="12632">
                  <c:v>314.66898333536483</c:v>
                </c:pt>
                <c:pt idx="12633">
                  <c:v>314.51113814086841</c:v>
                </c:pt>
                <c:pt idx="12634">
                  <c:v>314.36985582585163</c:v>
                </c:pt>
                <c:pt idx="12635">
                  <c:v>314.24902760027931</c:v>
                </c:pt>
                <c:pt idx="12636">
                  <c:v>314.12530596124367</c:v>
                </c:pt>
                <c:pt idx="12637">
                  <c:v>313.97913493336586</c:v>
                </c:pt>
                <c:pt idx="12638">
                  <c:v>313.87486966024795</c:v>
                </c:pt>
                <c:pt idx="12639">
                  <c:v>313.74436354123878</c:v>
                </c:pt>
                <c:pt idx="12640">
                  <c:v>313.59819280161452</c:v>
                </c:pt>
                <c:pt idx="12641">
                  <c:v>313.46958259726688</c:v>
                </c:pt>
                <c:pt idx="12642">
                  <c:v>313.34386595583743</c:v>
                </c:pt>
                <c:pt idx="12643">
                  <c:v>313.23960102560739</c:v>
                </c:pt>
                <c:pt idx="12644">
                  <c:v>313.08465047249246</c:v>
                </c:pt>
                <c:pt idx="12645">
                  <c:v>312.95803610765154</c:v>
                </c:pt>
                <c:pt idx="12646">
                  <c:v>312.85476913394365</c:v>
                </c:pt>
                <c:pt idx="12647">
                  <c:v>312.72027271376118</c:v>
                </c:pt>
                <c:pt idx="12648">
                  <c:v>312.58577638722284</c:v>
                </c:pt>
                <c:pt idx="12649">
                  <c:v>312.46105806721346</c:v>
                </c:pt>
                <c:pt idx="12650">
                  <c:v>312.32566395016875</c:v>
                </c:pt>
                <c:pt idx="12651">
                  <c:v>312.19994805320675</c:v>
                </c:pt>
                <c:pt idx="12652">
                  <c:v>312.06455411917614</c:v>
                </c:pt>
                <c:pt idx="12653">
                  <c:v>311.95540093563096</c:v>
                </c:pt>
                <c:pt idx="12654">
                  <c:v>311.827789567992</c:v>
                </c:pt>
                <c:pt idx="12655">
                  <c:v>311.68162027861985</c:v>
                </c:pt>
                <c:pt idx="12656">
                  <c:v>311.56468492675793</c:v>
                </c:pt>
                <c:pt idx="12657">
                  <c:v>311.44585393778505</c:v>
                </c:pt>
                <c:pt idx="12658">
                  <c:v>311.32792098825792</c:v>
                </c:pt>
                <c:pt idx="12659">
                  <c:v>311.19442337085241</c:v>
                </c:pt>
                <c:pt idx="12660">
                  <c:v>311.06781024497172</c:v>
                </c:pt>
                <c:pt idx="12661">
                  <c:v>310.9410974282419</c:v>
                </c:pt>
                <c:pt idx="12662">
                  <c:v>310.80760007816974</c:v>
                </c:pt>
                <c:pt idx="12663">
                  <c:v>310.6857763437049</c:v>
                </c:pt>
                <c:pt idx="12664">
                  <c:v>310.54938573460805</c:v>
                </c:pt>
                <c:pt idx="12665">
                  <c:v>310.42766193656422</c:v>
                </c:pt>
                <c:pt idx="12666">
                  <c:v>310.29416494132749</c:v>
                </c:pt>
                <c:pt idx="12667">
                  <c:v>310.1674526320914</c:v>
                </c:pt>
                <c:pt idx="12668">
                  <c:v>310.03984244561497</c:v>
                </c:pt>
                <c:pt idx="12669">
                  <c:v>309.92091262137052</c:v>
                </c:pt>
                <c:pt idx="12670">
                  <c:v>309.78941144121603</c:v>
                </c:pt>
                <c:pt idx="12671">
                  <c:v>309.67058154434221</c:v>
                </c:pt>
                <c:pt idx="12672">
                  <c:v>309.52830503853568</c:v>
                </c:pt>
                <c:pt idx="12673">
                  <c:v>309.39281320405684</c:v>
                </c:pt>
                <c:pt idx="12674">
                  <c:v>309.3081059125206</c:v>
                </c:pt>
                <c:pt idx="12675">
                  <c:v>309.15026509853169</c:v>
                </c:pt>
                <c:pt idx="12676">
                  <c:v>309.03722242036775</c:v>
                </c:pt>
                <c:pt idx="12677">
                  <c:v>308.90661979689554</c:v>
                </c:pt>
                <c:pt idx="12678">
                  <c:v>308.78290157955831</c:v>
                </c:pt>
                <c:pt idx="12679">
                  <c:v>308.65040344757506</c:v>
                </c:pt>
                <c:pt idx="12680">
                  <c:v>308.53835878791398</c:v>
                </c:pt>
                <c:pt idx="12681">
                  <c:v>308.40486309838349</c:v>
                </c:pt>
                <c:pt idx="12682">
                  <c:v>308.26647865064723</c:v>
                </c:pt>
                <c:pt idx="12683">
                  <c:v>308.15443421368394</c:v>
                </c:pt>
                <c:pt idx="12684">
                  <c:v>308.02971875476123</c:v>
                </c:pt>
                <c:pt idx="12685">
                  <c:v>307.91478105911921</c:v>
                </c:pt>
                <c:pt idx="12686">
                  <c:v>307.80373454834006</c:v>
                </c:pt>
                <c:pt idx="12687">
                  <c:v>307.67213503736019</c:v>
                </c:pt>
                <c:pt idx="12688">
                  <c:v>307.52307550243353</c:v>
                </c:pt>
                <c:pt idx="12689">
                  <c:v>307.40614266799599</c:v>
                </c:pt>
                <c:pt idx="12690">
                  <c:v>307.25808105769386</c:v>
                </c:pt>
                <c:pt idx="12691">
                  <c:v>307.163597057071</c:v>
                </c:pt>
                <c:pt idx="12692">
                  <c:v>307.03399341861734</c:v>
                </c:pt>
                <c:pt idx="12693">
                  <c:v>306.90538758466295</c:v>
                </c:pt>
                <c:pt idx="12694">
                  <c:v>306.79035078634598</c:v>
                </c:pt>
                <c:pt idx="12695">
                  <c:v>306.65496064400213</c:v>
                </c:pt>
                <c:pt idx="12696">
                  <c:v>306.5282507220283</c:v>
                </c:pt>
                <c:pt idx="12697">
                  <c:v>306.41720500835743</c:v>
                </c:pt>
                <c:pt idx="12698">
                  <c:v>306.2769263274518</c:v>
                </c:pt>
                <c:pt idx="12699">
                  <c:v>306.16388533083267</c:v>
                </c:pt>
                <c:pt idx="12700">
                  <c:v>306.02849562759695</c:v>
                </c:pt>
                <c:pt idx="12701">
                  <c:v>305.89989046310831</c:v>
                </c:pt>
                <c:pt idx="12702">
                  <c:v>305.80051833879509</c:v>
                </c:pt>
                <c:pt idx="12703">
                  <c:v>305.67580439969981</c:v>
                </c:pt>
                <c:pt idx="12704">
                  <c:v>305.53253312585463</c:v>
                </c:pt>
                <c:pt idx="12705">
                  <c:v>305.4282724119027</c:v>
                </c:pt>
                <c:pt idx="12706">
                  <c:v>305.29866993780223</c:v>
                </c:pt>
                <c:pt idx="12707">
                  <c:v>305.15450100604215</c:v>
                </c:pt>
                <c:pt idx="12708">
                  <c:v>305.0561269731931</c:v>
                </c:pt>
                <c:pt idx="12709">
                  <c:v>304.92263369028262</c:v>
                </c:pt>
                <c:pt idx="12710">
                  <c:v>304.79013820624544</c:v>
                </c:pt>
                <c:pt idx="12711">
                  <c:v>304.68488018694575</c:v>
                </c:pt>
                <c:pt idx="12712">
                  <c:v>304.55817155733325</c:v>
                </c:pt>
                <c:pt idx="12713">
                  <c:v>304.42178527488034</c:v>
                </c:pt>
                <c:pt idx="12714">
                  <c:v>304.30874536394623</c:v>
                </c:pt>
                <c:pt idx="12715">
                  <c:v>304.16946591770318</c:v>
                </c:pt>
                <c:pt idx="12716">
                  <c:v>304.03307990971621</c:v>
                </c:pt>
                <c:pt idx="12717">
                  <c:v>303.90836711179605</c:v>
                </c:pt>
                <c:pt idx="12718">
                  <c:v>303.80899601205545</c:v>
                </c:pt>
                <c:pt idx="12719">
                  <c:v>303.68817439238336</c:v>
                </c:pt>
                <c:pt idx="12720">
                  <c:v>303.57513491078356</c:v>
                </c:pt>
                <c:pt idx="12721">
                  <c:v>303.43386059430406</c:v>
                </c:pt>
                <c:pt idx="12722">
                  <c:v>303.31892563339699</c:v>
                </c:pt>
                <c:pt idx="12723">
                  <c:v>303.18932457462205</c:v>
                </c:pt>
                <c:pt idx="12724">
                  <c:v>303.05772820746199</c:v>
                </c:pt>
                <c:pt idx="12725">
                  <c:v>302.95735984819851</c:v>
                </c:pt>
                <c:pt idx="12726">
                  <c:v>302.82686110519842</c:v>
                </c:pt>
                <c:pt idx="12727">
                  <c:v>302.70314678193205</c:v>
                </c:pt>
                <c:pt idx="12728">
                  <c:v>302.57933276838611</c:v>
                </c:pt>
                <c:pt idx="12729">
                  <c:v>302.47607134317076</c:v>
                </c:pt>
                <c:pt idx="12730">
                  <c:v>302.34168191882759</c:v>
                </c:pt>
                <c:pt idx="12731">
                  <c:v>302.22565014511423</c:v>
                </c:pt>
                <c:pt idx="12732">
                  <c:v>302.09515189648147</c:v>
                </c:pt>
                <c:pt idx="12733">
                  <c:v>301.97333365679771</c:v>
                </c:pt>
                <c:pt idx="12734">
                  <c:v>301.85550625973275</c:v>
                </c:pt>
                <c:pt idx="12735">
                  <c:v>301.72590618288922</c:v>
                </c:pt>
                <c:pt idx="12736">
                  <c:v>301.6079791677459</c:v>
                </c:pt>
                <c:pt idx="12737">
                  <c:v>301.49204760375284</c:v>
                </c:pt>
                <c:pt idx="12738">
                  <c:v>301.37511842036582</c:v>
                </c:pt>
                <c:pt idx="12739">
                  <c:v>301.24651635416586</c:v>
                </c:pt>
                <c:pt idx="12740">
                  <c:v>301.14614893607956</c:v>
                </c:pt>
                <c:pt idx="12741">
                  <c:v>301.00298079079812</c:v>
                </c:pt>
                <c:pt idx="12742">
                  <c:v>300.90450910368969</c:v>
                </c:pt>
                <c:pt idx="12743">
                  <c:v>300.7603434517182</c:v>
                </c:pt>
                <c:pt idx="12744">
                  <c:v>300.6307441097166</c:v>
                </c:pt>
                <c:pt idx="12745">
                  <c:v>300.51680850135727</c:v>
                </c:pt>
                <c:pt idx="12746">
                  <c:v>300.39010260601907</c:v>
                </c:pt>
                <c:pt idx="12747">
                  <c:v>300.26928312496887</c:v>
                </c:pt>
                <c:pt idx="12748">
                  <c:v>300.1416794776639</c:v>
                </c:pt>
                <c:pt idx="12749">
                  <c:v>300.02664670758622</c:v>
                </c:pt>
                <c:pt idx="12750">
                  <c:v>299.89126130619724</c:v>
                </c:pt>
                <c:pt idx="12751">
                  <c:v>299.80067186437805</c:v>
                </c:pt>
                <c:pt idx="12752">
                  <c:v>299.66329126110907</c:v>
                </c:pt>
                <c:pt idx="12753">
                  <c:v>299.5522494941481</c:v>
                </c:pt>
                <c:pt idx="12754">
                  <c:v>299.42654191048166</c:v>
                </c:pt>
                <c:pt idx="12755">
                  <c:v>299.29893881994451</c:v>
                </c:pt>
                <c:pt idx="12756">
                  <c:v>299.18001560896016</c:v>
                </c:pt>
                <c:pt idx="12757">
                  <c:v>299.06508317933327</c:v>
                </c:pt>
                <c:pt idx="12758">
                  <c:v>298.93259171337695</c:v>
                </c:pt>
                <c:pt idx="12759">
                  <c:v>298.80878011687332</c:v>
                </c:pt>
                <c:pt idx="12760">
                  <c:v>298.70751605786592</c:v>
                </c:pt>
                <c:pt idx="12761">
                  <c:v>298.57891576782947</c:v>
                </c:pt>
                <c:pt idx="12762">
                  <c:v>298.4561020719409</c:v>
                </c:pt>
                <c:pt idx="12763">
                  <c:v>298.34506099901535</c:v>
                </c:pt>
                <c:pt idx="12764">
                  <c:v>298.22324512452133</c:v>
                </c:pt>
                <c:pt idx="12765">
                  <c:v>298.10931093633911</c:v>
                </c:pt>
                <c:pt idx="12766">
                  <c:v>297.97771803030372</c:v>
                </c:pt>
                <c:pt idx="12767">
                  <c:v>297.86478165779926</c:v>
                </c:pt>
                <c:pt idx="12768">
                  <c:v>297.74296608622166</c:v>
                </c:pt>
                <c:pt idx="12769">
                  <c:v>297.60848018816012</c:v>
                </c:pt>
                <c:pt idx="12770">
                  <c:v>297.48087829875715</c:v>
                </c:pt>
                <c:pt idx="12771">
                  <c:v>297.37462659434533</c:v>
                </c:pt>
                <c:pt idx="12772">
                  <c:v>297.2480225270977</c:v>
                </c:pt>
                <c:pt idx="12773">
                  <c:v>297.11942320884282</c:v>
                </c:pt>
                <c:pt idx="12774">
                  <c:v>297.01616470263468</c:v>
                </c:pt>
                <c:pt idx="12775">
                  <c:v>296.8943496662892</c:v>
                </c:pt>
                <c:pt idx="12776">
                  <c:v>296.75308023632505</c:v>
                </c:pt>
                <c:pt idx="12777">
                  <c:v>296.66438782921233</c:v>
                </c:pt>
                <c:pt idx="12778">
                  <c:v>296.52511389528826</c:v>
                </c:pt>
                <c:pt idx="12779">
                  <c:v>296.41497182954959</c:v>
                </c:pt>
                <c:pt idx="12780">
                  <c:v>296.27370275022247</c:v>
                </c:pt>
                <c:pt idx="12781">
                  <c:v>296.1792241227688</c:v>
                </c:pt>
                <c:pt idx="12782">
                  <c:v>296.04473931356426</c:v>
                </c:pt>
                <c:pt idx="12783">
                  <c:v>295.94148138191929</c:v>
                </c:pt>
                <c:pt idx="12784">
                  <c:v>295.82365766455058</c:v>
                </c:pt>
                <c:pt idx="12785">
                  <c:v>295.67939603904898</c:v>
                </c:pt>
                <c:pt idx="12786">
                  <c:v>295.58102683199667</c:v>
                </c:pt>
                <c:pt idx="12787">
                  <c:v>295.44953541440731</c:v>
                </c:pt>
                <c:pt idx="12788">
                  <c:v>295.34717569303302</c:v>
                </c:pt>
                <c:pt idx="12789">
                  <c:v>295.21279122891434</c:v>
                </c:pt>
                <c:pt idx="12790">
                  <c:v>295.10853608545119</c:v>
                </c:pt>
                <c:pt idx="12791">
                  <c:v>294.95649327854738</c:v>
                </c:pt>
                <c:pt idx="12792">
                  <c:v>294.86780169646204</c:v>
                </c:pt>
                <c:pt idx="12793">
                  <c:v>294.74898097934619</c:v>
                </c:pt>
                <c:pt idx="12794">
                  <c:v>294.62327652192351</c:v>
                </c:pt>
                <c:pt idx="12795">
                  <c:v>294.4936812979019</c:v>
                </c:pt>
                <c:pt idx="12796">
                  <c:v>294.38463780879886</c:v>
                </c:pt>
                <c:pt idx="12797">
                  <c:v>294.2734993114363</c:v>
                </c:pt>
                <c:pt idx="12798">
                  <c:v>294.13622240477468</c:v>
                </c:pt>
                <c:pt idx="12799">
                  <c:v>294.02408639935589</c:v>
                </c:pt>
                <c:pt idx="12800">
                  <c:v>293.91015468828857</c:v>
                </c:pt>
                <c:pt idx="12801">
                  <c:v>293.80689789787579</c:v>
                </c:pt>
                <c:pt idx="12802">
                  <c:v>293.687978068527</c:v>
                </c:pt>
                <c:pt idx="12803">
                  <c:v>293.56237406653855</c:v>
                </c:pt>
                <c:pt idx="12804">
                  <c:v>293.44734521501147</c:v>
                </c:pt>
                <c:pt idx="12805">
                  <c:v>293.32074372214583</c:v>
                </c:pt>
                <c:pt idx="12806">
                  <c:v>293.19504019431724</c:v>
                </c:pt>
                <c:pt idx="12807">
                  <c:v>293.0664435747176</c:v>
                </c:pt>
                <c:pt idx="12808">
                  <c:v>292.95540560045947</c:v>
                </c:pt>
                <c:pt idx="12809">
                  <c:v>292.83159783561354</c:v>
                </c:pt>
                <c:pt idx="12810">
                  <c:v>292.7517862645708</c:v>
                </c:pt>
                <c:pt idx="12811">
                  <c:v>292.60363612325739</c:v>
                </c:pt>
                <c:pt idx="12812">
                  <c:v>292.48870760706086</c:v>
                </c:pt>
                <c:pt idx="12813">
                  <c:v>292.38734709745069</c:v>
                </c:pt>
                <c:pt idx="12814">
                  <c:v>292.26264181904651</c:v>
                </c:pt>
                <c:pt idx="12815">
                  <c:v>292.14282506340606</c:v>
                </c:pt>
                <c:pt idx="12816">
                  <c:v>292.01133598664518</c:v>
                </c:pt>
                <c:pt idx="12817">
                  <c:v>291.89441254290114</c:v>
                </c:pt>
                <c:pt idx="12818">
                  <c:v>291.78726603630224</c:v>
                </c:pt>
                <c:pt idx="12819">
                  <c:v>291.67523115861889</c:v>
                </c:pt>
                <c:pt idx="12820">
                  <c:v>291.54753342537794</c:v>
                </c:pt>
                <c:pt idx="12821">
                  <c:v>291.44527553580986</c:v>
                </c:pt>
                <c:pt idx="12822">
                  <c:v>291.33224321941583</c:v>
                </c:pt>
                <c:pt idx="12823">
                  <c:v>291.21921096917652</c:v>
                </c:pt>
                <c:pt idx="12824">
                  <c:v>291.10139013268144</c:v>
                </c:pt>
                <c:pt idx="12825">
                  <c:v>290.97758355637086</c:v>
                </c:pt>
                <c:pt idx="12826">
                  <c:v>290.86554914839007</c:v>
                </c:pt>
                <c:pt idx="12827">
                  <c:v>290.73505857525822</c:v>
                </c:pt>
                <c:pt idx="12828">
                  <c:v>290.6200314076853</c:v>
                </c:pt>
                <c:pt idx="12829">
                  <c:v>290.51488087385059</c:v>
                </c:pt>
                <c:pt idx="12830">
                  <c:v>290.38628603885076</c:v>
                </c:pt>
                <c:pt idx="12831">
                  <c:v>290.27514984235955</c:v>
                </c:pt>
                <c:pt idx="12832">
                  <c:v>290.17578575674008</c:v>
                </c:pt>
                <c:pt idx="12833">
                  <c:v>290.04918640846245</c:v>
                </c:pt>
                <c:pt idx="12834">
                  <c:v>289.93715253905378</c:v>
                </c:pt>
                <c:pt idx="12835">
                  <c:v>289.81534196761123</c:v>
                </c:pt>
                <c:pt idx="12836">
                  <c:v>289.69253384436757</c:v>
                </c:pt>
                <c:pt idx="12837">
                  <c:v>289.59027693699471</c:v>
                </c:pt>
                <c:pt idx="12838">
                  <c:v>289.44611973027588</c:v>
                </c:pt>
                <c:pt idx="12839">
                  <c:v>289.34765393535838</c:v>
                </c:pt>
                <c:pt idx="12840">
                  <c:v>289.23472260927775</c:v>
                </c:pt>
                <c:pt idx="12841">
                  <c:v>289.1196963353176</c:v>
                </c:pt>
                <c:pt idx="12842">
                  <c:v>288.99888390451775</c:v>
                </c:pt>
                <c:pt idx="12843">
                  <c:v>288.88295990902168</c:v>
                </c:pt>
                <c:pt idx="12844">
                  <c:v>288.7621476263177</c:v>
                </c:pt>
                <c:pt idx="12845">
                  <c:v>288.6550028574938</c:v>
                </c:pt>
                <c:pt idx="12846">
                  <c:v>288.54975363128307</c:v>
                </c:pt>
                <c:pt idx="12847">
                  <c:v>288.42704607504095</c:v>
                </c:pt>
                <c:pt idx="12848">
                  <c:v>288.31212004429244</c:v>
                </c:pt>
                <c:pt idx="12849">
                  <c:v>288.18641977647155</c:v>
                </c:pt>
                <c:pt idx="12850">
                  <c:v>288.09583582467098</c:v>
                </c:pt>
                <c:pt idx="12851">
                  <c:v>287.96624498071424</c:v>
                </c:pt>
                <c:pt idx="12852">
                  <c:v>287.86588446385139</c:v>
                </c:pt>
                <c:pt idx="12853">
                  <c:v>287.72362401937022</c:v>
                </c:pt>
                <c:pt idx="12854">
                  <c:v>287.61358673482272</c:v>
                </c:pt>
                <c:pt idx="12855">
                  <c:v>287.49955904373036</c:v>
                </c:pt>
                <c:pt idx="12856">
                  <c:v>287.35729886909979</c:v>
                </c:pt>
                <c:pt idx="12857">
                  <c:v>287.26382221954015</c:v>
                </c:pt>
                <c:pt idx="12858">
                  <c:v>287.14690165005692</c:v>
                </c:pt>
                <c:pt idx="12859">
                  <c:v>287.04654155898936</c:v>
                </c:pt>
                <c:pt idx="12860">
                  <c:v>286.93450943146183</c:v>
                </c:pt>
                <c:pt idx="12861">
                  <c:v>286.84881437511268</c:v>
                </c:pt>
                <c:pt idx="12862">
                  <c:v>286.71234083651791</c:v>
                </c:pt>
                <c:pt idx="12863">
                  <c:v>286.58963444775372</c:v>
                </c:pt>
                <c:pt idx="12864">
                  <c:v>286.46203983838535</c:v>
                </c:pt>
                <c:pt idx="12865">
                  <c:v>286.33823623622703</c:v>
                </c:pt>
                <c:pt idx="12866">
                  <c:v>286.24376246911527</c:v>
                </c:pt>
                <c:pt idx="12867">
                  <c:v>286.1229518374339</c:v>
                </c:pt>
                <c:pt idx="12868">
                  <c:v>286.0129154649315</c:v>
                </c:pt>
                <c:pt idx="12869">
                  <c:v>285.89210497766391</c:v>
                </c:pt>
                <c:pt idx="12870">
                  <c:v>285.78785486566574</c:v>
                </c:pt>
                <c:pt idx="12871">
                  <c:v>285.65537250788833</c:v>
                </c:pt>
                <c:pt idx="12872">
                  <c:v>285.56478974328951</c:v>
                </c:pt>
                <c:pt idx="12873">
                  <c:v>285.42053578076775</c:v>
                </c:pt>
                <c:pt idx="12874">
                  <c:v>285.31239525989082</c:v>
                </c:pt>
                <c:pt idx="12875">
                  <c:v>285.21792199462556</c:v>
                </c:pt>
                <c:pt idx="12876">
                  <c:v>285.0815493690406</c:v>
                </c:pt>
                <c:pt idx="12877">
                  <c:v>284.98408340376608</c:v>
                </c:pt>
                <c:pt idx="12878">
                  <c:v>284.86526876749332</c:v>
                </c:pt>
                <c:pt idx="12879">
                  <c:v>284.76590746532764</c:v>
                </c:pt>
                <c:pt idx="12880">
                  <c:v>284.65188145565992</c:v>
                </c:pt>
                <c:pt idx="12881">
                  <c:v>284.51840227528663</c:v>
                </c:pt>
                <c:pt idx="12882">
                  <c:v>284.41714570896517</c:v>
                </c:pt>
                <c:pt idx="12883">
                  <c:v>284.28945277491425</c:v>
                </c:pt>
                <c:pt idx="12884">
                  <c:v>284.19009176901807</c:v>
                </c:pt>
                <c:pt idx="12885">
                  <c:v>284.0858425758218</c:v>
                </c:pt>
                <c:pt idx="12886">
                  <c:v>283.98159343890291</c:v>
                </c:pt>
                <c:pt idx="12887">
                  <c:v>283.85689358827909</c:v>
                </c:pt>
                <c:pt idx="12888">
                  <c:v>283.73418901386617</c:v>
                </c:pt>
                <c:pt idx="12889">
                  <c:v>283.63093766409543</c:v>
                </c:pt>
                <c:pt idx="12890">
                  <c:v>283.51980535511115</c:v>
                </c:pt>
                <c:pt idx="12891">
                  <c:v>283.36886902710296</c:v>
                </c:pt>
                <c:pt idx="12892">
                  <c:v>283.30063347537043</c:v>
                </c:pt>
                <c:pt idx="12893">
                  <c:v>283.16815282389661</c:v>
                </c:pt>
                <c:pt idx="12894">
                  <c:v>283.06101115868114</c:v>
                </c:pt>
                <c:pt idx="12895">
                  <c:v>282.9460883212866</c:v>
                </c:pt>
                <c:pt idx="12896">
                  <c:v>282.82717517958895</c:v>
                </c:pt>
                <c:pt idx="12897">
                  <c:v>282.7249219074053</c:v>
                </c:pt>
                <c:pt idx="12898">
                  <c:v>282.60511106908024</c:v>
                </c:pt>
                <c:pt idx="12899">
                  <c:v>282.50176056384731</c:v>
                </c:pt>
                <c:pt idx="12900">
                  <c:v>282.38683805927064</c:v>
                </c:pt>
                <c:pt idx="12901">
                  <c:v>282.28548285157524</c:v>
                </c:pt>
                <c:pt idx="12902">
                  <c:v>282.14811470715568</c:v>
                </c:pt>
                <c:pt idx="12903">
                  <c:v>282.04197119698262</c:v>
                </c:pt>
                <c:pt idx="12904">
                  <c:v>281.94849712026468</c:v>
                </c:pt>
                <c:pt idx="12905">
                  <c:v>281.84035854367102</c:v>
                </c:pt>
                <c:pt idx="12906">
                  <c:v>281.73122244012927</c:v>
                </c:pt>
                <c:pt idx="12907">
                  <c:v>281.60452886895467</c:v>
                </c:pt>
                <c:pt idx="12908">
                  <c:v>281.48960689833524</c:v>
                </c:pt>
                <c:pt idx="12909">
                  <c:v>281.39513550322062</c:v>
                </c:pt>
                <c:pt idx="12910">
                  <c:v>281.26066098883445</c:v>
                </c:pt>
                <c:pt idx="12911">
                  <c:v>281.16030395677444</c:v>
                </c:pt>
                <c:pt idx="12912">
                  <c:v>281.05027041198156</c:v>
                </c:pt>
                <c:pt idx="12913">
                  <c:v>280.93036085432402</c:v>
                </c:pt>
                <c:pt idx="12914">
                  <c:v>280.84177547186357</c:v>
                </c:pt>
                <c:pt idx="12915">
                  <c:v>280.70440835442787</c:v>
                </c:pt>
                <c:pt idx="12916">
                  <c:v>280.58848933788613</c:v>
                </c:pt>
                <c:pt idx="12917">
                  <c:v>280.50179951643236</c:v>
                </c:pt>
                <c:pt idx="12918">
                  <c:v>280.38677844401292</c:v>
                </c:pt>
                <c:pt idx="12919">
                  <c:v>280.29520057064133</c:v>
                </c:pt>
                <c:pt idx="12920">
                  <c:v>280.15294570314501</c:v>
                </c:pt>
                <c:pt idx="12921">
                  <c:v>280.05458440443203</c:v>
                </c:pt>
                <c:pt idx="12922">
                  <c:v>279.92888951145187</c:v>
                </c:pt>
                <c:pt idx="12923">
                  <c:v>279.81207314061373</c:v>
                </c:pt>
                <c:pt idx="12924">
                  <c:v>279.73605774340234</c:v>
                </c:pt>
                <c:pt idx="12925">
                  <c:v>279.59180813490053</c:v>
                </c:pt>
                <c:pt idx="12926">
                  <c:v>279.48855899996107</c:v>
                </c:pt>
                <c:pt idx="12927">
                  <c:v>279.3638620506855</c:v>
                </c:pt>
                <c:pt idx="12928">
                  <c:v>279.2635060043886</c:v>
                </c:pt>
                <c:pt idx="12929">
                  <c:v>279.16125461920927</c:v>
                </c:pt>
                <c:pt idx="12930">
                  <c:v>279.03945084469831</c:v>
                </c:pt>
                <c:pt idx="12931">
                  <c:v>278.93231147018878</c:v>
                </c:pt>
                <c:pt idx="12932">
                  <c:v>278.82028404998806</c:v>
                </c:pt>
                <c:pt idx="12933">
                  <c:v>278.73259745031345</c:v>
                </c:pt>
                <c:pt idx="12934">
                  <c:v>278.61767718884397</c:v>
                </c:pt>
                <c:pt idx="12935">
                  <c:v>278.48220703789343</c:v>
                </c:pt>
                <c:pt idx="12936">
                  <c:v>278.39362277850165</c:v>
                </c:pt>
                <c:pt idx="12937">
                  <c:v>278.28937671448801</c:v>
                </c:pt>
                <c:pt idx="12938">
                  <c:v>278.17834723642807</c:v>
                </c:pt>
                <c:pt idx="12939">
                  <c:v>278.06432511650883</c:v>
                </c:pt>
                <c:pt idx="12940">
                  <c:v>277.95818385103803</c:v>
                </c:pt>
                <c:pt idx="12941">
                  <c:v>277.8412689156205</c:v>
                </c:pt>
                <c:pt idx="12942">
                  <c:v>277.72824456155894</c:v>
                </c:pt>
                <c:pt idx="12943">
                  <c:v>277.61522027365203</c:v>
                </c:pt>
                <c:pt idx="12944">
                  <c:v>277.50518874888712</c:v>
                </c:pt>
                <c:pt idx="12945">
                  <c:v>277.40962198133639</c:v>
                </c:pt>
                <c:pt idx="12946">
                  <c:v>277.29859300911937</c:v>
                </c:pt>
                <c:pt idx="12947">
                  <c:v>277.1963426643992</c:v>
                </c:pt>
                <c:pt idx="12948">
                  <c:v>277.07354256586081</c:v>
                </c:pt>
                <c:pt idx="12949">
                  <c:v>276.96251378688385</c:v>
                </c:pt>
                <c:pt idx="12950">
                  <c:v>276.83293041398736</c:v>
                </c:pt>
                <c:pt idx="12951">
                  <c:v>276.73556836808586</c:v>
                </c:pt>
                <c:pt idx="12952">
                  <c:v>276.64299466505253</c:v>
                </c:pt>
                <c:pt idx="12953">
                  <c:v>276.51829955331681</c:v>
                </c:pt>
                <c:pt idx="12954">
                  <c:v>276.41116157762838</c:v>
                </c:pt>
                <c:pt idx="12955">
                  <c:v>276.29813806063146</c:v>
                </c:pt>
                <c:pt idx="12956">
                  <c:v>276.2065621262667</c:v>
                </c:pt>
                <c:pt idx="12957">
                  <c:v>276.0779768189646</c:v>
                </c:pt>
                <c:pt idx="12958">
                  <c:v>275.97562736481262</c:v>
                </c:pt>
                <c:pt idx="12959">
                  <c:v>275.88804181261992</c:v>
                </c:pt>
                <c:pt idx="12960">
                  <c:v>275.75157602003753</c:v>
                </c:pt>
                <c:pt idx="12961">
                  <c:v>275.64344091370242</c:v>
                </c:pt>
                <c:pt idx="12962">
                  <c:v>275.5440843564665</c:v>
                </c:pt>
                <c:pt idx="12963">
                  <c:v>275.43594936632809</c:v>
                </c:pt>
                <c:pt idx="12964">
                  <c:v>275.29958364867787</c:v>
                </c:pt>
                <c:pt idx="12965">
                  <c:v>275.21878176924577</c:v>
                </c:pt>
                <c:pt idx="12966">
                  <c:v>275.10186849244127</c:v>
                </c:pt>
                <c:pt idx="12967">
                  <c:v>275.00440756408631</c:v>
                </c:pt>
                <c:pt idx="12968">
                  <c:v>274.88460151587475</c:v>
                </c:pt>
                <c:pt idx="12969">
                  <c:v>274.75990753964527</c:v>
                </c:pt>
                <c:pt idx="12970">
                  <c:v>274.6527705395838</c:v>
                </c:pt>
                <c:pt idx="12971">
                  <c:v>274.56508583237144</c:v>
                </c:pt>
                <c:pt idx="12972">
                  <c:v>274.44138961231437</c:v>
                </c:pt>
                <c:pt idx="12973">
                  <c:v>274.35759544374815</c:v>
                </c:pt>
                <c:pt idx="12974">
                  <c:v>274.21634249905048</c:v>
                </c:pt>
                <c:pt idx="12975">
                  <c:v>274.12576510018636</c:v>
                </c:pt>
                <c:pt idx="12976">
                  <c:v>274.01763090431939</c:v>
                </c:pt>
                <c:pt idx="12977">
                  <c:v>273.89972080773106</c:v>
                </c:pt>
                <c:pt idx="12978">
                  <c:v>273.79647471629102</c:v>
                </c:pt>
                <c:pt idx="12979">
                  <c:v>273.69512401742219</c:v>
                </c:pt>
                <c:pt idx="12980">
                  <c:v>273.57242590001562</c:v>
                </c:pt>
                <c:pt idx="12981">
                  <c:v>273.46229692444649</c:v>
                </c:pt>
                <c:pt idx="12982">
                  <c:v>273.36583436792</c:v>
                </c:pt>
                <c:pt idx="12983">
                  <c:v>273.24702688003828</c:v>
                </c:pt>
                <c:pt idx="12984">
                  <c:v>273.1398907193913</c:v>
                </c:pt>
                <c:pt idx="12985">
                  <c:v>273.03854036515213</c:v>
                </c:pt>
                <c:pt idx="12986">
                  <c:v>272.94207802032139</c:v>
                </c:pt>
                <c:pt idx="12987">
                  <c:v>272.83105161689588</c:v>
                </c:pt>
                <c:pt idx="12988">
                  <c:v>272.73269404778273</c:v>
                </c:pt>
                <c:pt idx="12989">
                  <c:v>272.59922310612876</c:v>
                </c:pt>
                <c:pt idx="12990">
                  <c:v>272.5027609807679</c:v>
                </c:pt>
                <c:pt idx="12991">
                  <c:v>272.41118684636871</c:v>
                </c:pt>
                <c:pt idx="12992">
                  <c:v>272.29627034700007</c:v>
                </c:pt>
                <c:pt idx="12993">
                  <c:v>272.17247582654591</c:v>
                </c:pt>
                <c:pt idx="12994">
                  <c:v>272.07611366813808</c:v>
                </c:pt>
                <c:pt idx="12995">
                  <c:v>271.94553603746505</c:v>
                </c:pt>
                <c:pt idx="12996">
                  <c:v>271.85595724029452</c:v>
                </c:pt>
                <c:pt idx="12997">
                  <c:v>271.73515560969747</c:v>
                </c:pt>
                <c:pt idx="12998">
                  <c:v>271.62602521730599</c:v>
                </c:pt>
                <c:pt idx="12999">
                  <c:v>271.52377787637897</c:v>
                </c:pt>
                <c:pt idx="13000">
                  <c:v>271.41564513766303</c:v>
                </c:pt>
                <c:pt idx="13001">
                  <c:v>271.30841023979235</c:v>
                </c:pt>
                <c:pt idx="13002">
                  <c:v>271.20815813332172</c:v>
                </c:pt>
                <c:pt idx="13003">
                  <c:v>271.0931425966786</c:v>
                </c:pt>
                <c:pt idx="13004">
                  <c:v>270.98600763111511</c:v>
                </c:pt>
                <c:pt idx="13005">
                  <c:v>270.88954631167309</c:v>
                </c:pt>
                <c:pt idx="13006">
                  <c:v>270.77562824880806</c:v>
                </c:pt>
                <c:pt idx="13007">
                  <c:v>270.64894186553443</c:v>
                </c:pt>
                <c:pt idx="13008">
                  <c:v>270.55058540796387</c:v>
                </c:pt>
                <c:pt idx="13009">
                  <c:v>270.46479786924584</c:v>
                </c:pt>
                <c:pt idx="13010">
                  <c:v>270.34499463767759</c:v>
                </c:pt>
                <c:pt idx="13011">
                  <c:v>270.2329721994721</c:v>
                </c:pt>
                <c:pt idx="13012">
                  <c:v>270.14139914154197</c:v>
                </c:pt>
                <c:pt idx="13013">
                  <c:v>270.02648399303649</c:v>
                </c:pt>
                <c:pt idx="13014">
                  <c:v>269.91346421316894</c:v>
                </c:pt>
                <c:pt idx="13015">
                  <c:v>269.80822520136888</c:v>
                </c:pt>
                <c:pt idx="13016">
                  <c:v>269.73131596930631</c:v>
                </c:pt>
                <c:pt idx="13017">
                  <c:v>269.60273497400675</c:v>
                </c:pt>
                <c:pt idx="13018">
                  <c:v>269.48971544217568</c:v>
                </c:pt>
                <c:pt idx="13019">
                  <c:v>269.38447666133629</c:v>
                </c:pt>
                <c:pt idx="13020">
                  <c:v>269.28123298421377</c:v>
                </c:pt>
                <c:pt idx="13021">
                  <c:v>269.18088217800442</c:v>
                </c:pt>
                <c:pt idx="13022">
                  <c:v>269.0727507513613</c:v>
                </c:pt>
                <c:pt idx="13023">
                  <c:v>268.98806114307666</c:v>
                </c:pt>
                <c:pt idx="13024">
                  <c:v>268.8623734536713</c:v>
                </c:pt>
                <c:pt idx="13025">
                  <c:v>268.7425712163581</c:v>
                </c:pt>
                <c:pt idx="13026">
                  <c:v>268.6422206901068</c:v>
                </c:pt>
                <c:pt idx="13027">
                  <c:v>268.5623193640555</c:v>
                </c:pt>
                <c:pt idx="13028">
                  <c:v>268.44640763647459</c:v>
                </c:pt>
                <c:pt idx="13029">
                  <c:v>268.35872574763897</c:v>
                </c:pt>
                <c:pt idx="13030">
                  <c:v>268.23403598567279</c:v>
                </c:pt>
                <c:pt idx="13031">
                  <c:v>268.13757604105695</c:v>
                </c:pt>
                <c:pt idx="13032">
                  <c:v>268.01587897182321</c:v>
                </c:pt>
                <c:pt idx="13033">
                  <c:v>267.92430696538304</c:v>
                </c:pt>
                <c:pt idx="13034">
                  <c:v>267.82006655339313</c:v>
                </c:pt>
                <c:pt idx="13035">
                  <c:v>267.70894334363811</c:v>
                </c:pt>
                <c:pt idx="13036">
                  <c:v>267.61058838369007</c:v>
                </c:pt>
                <c:pt idx="13037">
                  <c:v>267.53168499869304</c:v>
                </c:pt>
                <c:pt idx="13038">
                  <c:v>267.41477637628486</c:v>
                </c:pt>
                <c:pt idx="13039">
                  <c:v>267.31153375238597</c:v>
                </c:pt>
                <c:pt idx="13040">
                  <c:v>267.19272998972036</c:v>
                </c:pt>
                <c:pt idx="13041">
                  <c:v>267.08848997269519</c:v>
                </c:pt>
                <c:pt idx="13042">
                  <c:v>266.97447440128985</c:v>
                </c:pt>
                <c:pt idx="13043">
                  <c:v>266.87801508593054</c:v>
                </c:pt>
                <c:pt idx="13044">
                  <c:v>266.77287747961014</c:v>
                </c:pt>
                <c:pt idx="13045">
                  <c:v>266.67931104319422</c:v>
                </c:pt>
                <c:pt idx="13046">
                  <c:v>266.5721785266885</c:v>
                </c:pt>
                <c:pt idx="13047">
                  <c:v>266.46893635334061</c:v>
                </c:pt>
                <c:pt idx="13048">
                  <c:v>266.35302588247504</c:v>
                </c:pt>
                <c:pt idx="13049">
                  <c:v>266.2633499290921</c:v>
                </c:pt>
                <c:pt idx="13050">
                  <c:v>266.16788847609757</c:v>
                </c:pt>
                <c:pt idx="13051">
                  <c:v>266.03152930378542</c:v>
                </c:pt>
                <c:pt idx="13052">
                  <c:v>265.9262924078202</c:v>
                </c:pt>
                <c:pt idx="13053">
                  <c:v>265.84060667422852</c:v>
                </c:pt>
                <c:pt idx="13054">
                  <c:v>265.7265918397166</c:v>
                </c:pt>
                <c:pt idx="13055">
                  <c:v>265.61945985184383</c:v>
                </c:pt>
                <c:pt idx="13056">
                  <c:v>265.52599372475817</c:v>
                </c:pt>
                <c:pt idx="13057">
                  <c:v>265.4275401264826</c:v>
                </c:pt>
                <c:pt idx="13058">
                  <c:v>265.31941080182622</c:v>
                </c:pt>
                <c:pt idx="13059">
                  <c:v>265.21128153772622</c:v>
                </c:pt>
                <c:pt idx="13060">
                  <c:v>265.12459861973906</c:v>
                </c:pt>
                <c:pt idx="13061">
                  <c:v>265.0408084943486</c:v>
                </c:pt>
                <c:pt idx="13062">
                  <c:v>264.9248988808352</c:v>
                </c:pt>
                <c:pt idx="13063">
                  <c:v>264.82365258861904</c:v>
                </c:pt>
                <c:pt idx="13064">
                  <c:v>264.69896510958273</c:v>
                </c:pt>
                <c:pt idx="13065">
                  <c:v>264.60250693104149</c:v>
                </c:pt>
                <c:pt idx="13066">
                  <c:v>264.51283179070094</c:v>
                </c:pt>
                <c:pt idx="13067">
                  <c:v>264.40181023416648</c:v>
                </c:pt>
                <c:pt idx="13068">
                  <c:v>264.29657422648654</c:v>
                </c:pt>
                <c:pt idx="13069">
                  <c:v>264.19333326995167</c:v>
                </c:pt>
                <c:pt idx="13070">
                  <c:v>264.08719962918678</c:v>
                </c:pt>
                <c:pt idx="13071">
                  <c:v>263.98874676458661</c:v>
                </c:pt>
                <c:pt idx="13072">
                  <c:v>263.90405938626606</c:v>
                </c:pt>
                <c:pt idx="13073">
                  <c:v>263.77737751159651</c:v>
                </c:pt>
                <c:pt idx="13074">
                  <c:v>263.67313933847606</c:v>
                </c:pt>
                <c:pt idx="13075">
                  <c:v>263.57089620898682</c:v>
                </c:pt>
                <c:pt idx="13076">
                  <c:v>263.47932631068306</c:v>
                </c:pt>
                <c:pt idx="13077">
                  <c:v>263.36052490603817</c:v>
                </c:pt>
                <c:pt idx="13078">
                  <c:v>263.27573805405893</c:v>
                </c:pt>
                <c:pt idx="13079">
                  <c:v>263.1782830948959</c:v>
                </c:pt>
                <c:pt idx="13080">
                  <c:v>263.04003080119111</c:v>
                </c:pt>
                <c:pt idx="13081">
                  <c:v>262.95723907096925</c:v>
                </c:pt>
                <c:pt idx="13082">
                  <c:v>262.86566946371039</c:v>
                </c:pt>
                <c:pt idx="13083">
                  <c:v>262.77699261964295</c:v>
                </c:pt>
                <c:pt idx="13084">
                  <c:v>262.66108436518573</c:v>
                </c:pt>
                <c:pt idx="13085">
                  <c:v>262.57340510360984</c:v>
                </c:pt>
                <c:pt idx="13086">
                  <c:v>262.46727235333441</c:v>
                </c:pt>
                <c:pt idx="13087">
                  <c:v>262.35714971171473</c:v>
                </c:pt>
                <c:pt idx="13088">
                  <c:v>262.26069270313121</c:v>
                </c:pt>
                <c:pt idx="13089">
                  <c:v>262.14378727231946</c:v>
                </c:pt>
                <c:pt idx="13090">
                  <c:v>262.04932534196303</c:v>
                </c:pt>
                <c:pt idx="13091">
                  <c:v>261.95197075037959</c:v>
                </c:pt>
                <c:pt idx="13092">
                  <c:v>261.83406802179087</c:v>
                </c:pt>
                <c:pt idx="13093">
                  <c:v>261.74738662004859</c:v>
                </c:pt>
                <c:pt idx="13094">
                  <c:v>261.64215205918958</c:v>
                </c:pt>
                <c:pt idx="13095">
                  <c:v>261.53113215336958</c:v>
                </c:pt>
                <c:pt idx="13096">
                  <c:v>261.4249002277856</c:v>
                </c:pt>
                <c:pt idx="13097">
                  <c:v>261.32654846897844</c:v>
                </c:pt>
                <c:pt idx="13098">
                  <c:v>261.25253531232624</c:v>
                </c:pt>
                <c:pt idx="13099">
                  <c:v>261.14341084470567</c:v>
                </c:pt>
                <c:pt idx="13100">
                  <c:v>261.04306426803919</c:v>
                </c:pt>
                <c:pt idx="13101">
                  <c:v>260.94082253134019</c:v>
                </c:pt>
                <c:pt idx="13102">
                  <c:v>260.83269571943708</c:v>
                </c:pt>
                <c:pt idx="13103">
                  <c:v>260.74890745665459</c:v>
                </c:pt>
                <c:pt idx="13104">
                  <c:v>260.63200294124789</c:v>
                </c:pt>
                <c:pt idx="13105">
                  <c:v>260.53654427254975</c:v>
                </c:pt>
                <c:pt idx="13106">
                  <c:v>260.45175866072339</c:v>
                </c:pt>
                <c:pt idx="13107">
                  <c:v>260.34173691641354</c:v>
                </c:pt>
                <c:pt idx="13108">
                  <c:v>260.25695139013766</c:v>
                </c:pt>
                <c:pt idx="13109">
                  <c:v>260.13037165608057</c:v>
                </c:pt>
                <c:pt idx="13110">
                  <c:v>260.04458874716056</c:v>
                </c:pt>
                <c:pt idx="13111">
                  <c:v>259.94045233685438</c:v>
                </c:pt>
                <c:pt idx="13112">
                  <c:v>259.84688921151451</c:v>
                </c:pt>
                <c:pt idx="13113">
                  <c:v>259.72419989412032</c:v>
                </c:pt>
                <c:pt idx="13114">
                  <c:v>259.61507629034088</c:v>
                </c:pt>
                <c:pt idx="13115">
                  <c:v>259.52929361037798</c:v>
                </c:pt>
                <c:pt idx="13116">
                  <c:v>259.42515747801491</c:v>
                </c:pt>
                <c:pt idx="13117">
                  <c:v>259.32870193425816</c:v>
                </c:pt>
                <c:pt idx="13118">
                  <c:v>259.22935377203993</c:v>
                </c:pt>
                <c:pt idx="13119">
                  <c:v>259.13479352054821</c:v>
                </c:pt>
                <c:pt idx="13120">
                  <c:v>259.03155532417821</c:v>
                </c:pt>
                <c:pt idx="13121">
                  <c:v>258.93709491654022</c:v>
                </c:pt>
                <c:pt idx="13122">
                  <c:v>258.81729883774091</c:v>
                </c:pt>
                <c:pt idx="13123">
                  <c:v>258.73939651497784</c:v>
                </c:pt>
                <c:pt idx="13124">
                  <c:v>258.60982537170651</c:v>
                </c:pt>
                <c:pt idx="13125">
                  <c:v>258.53381832120164</c:v>
                </c:pt>
                <c:pt idx="13126">
                  <c:v>258.44514346676596</c:v>
                </c:pt>
                <c:pt idx="13127">
                  <c:v>258.34190563917889</c:v>
                </c:pt>
                <c:pt idx="13128">
                  <c:v>258.24156051860501</c:v>
                </c:pt>
                <c:pt idx="13129">
                  <c:v>258.14610303183338</c:v>
                </c:pt>
                <c:pt idx="13130">
                  <c:v>258.04486029440869</c:v>
                </c:pt>
                <c:pt idx="13131">
                  <c:v>257.94740797562685</c:v>
                </c:pt>
                <c:pt idx="13132">
                  <c:v>257.85873339053455</c:v>
                </c:pt>
                <c:pt idx="13133">
                  <c:v>257.73504787305387</c:v>
                </c:pt>
                <c:pt idx="13134">
                  <c:v>257.62203528805372</c:v>
                </c:pt>
                <c:pt idx="13135">
                  <c:v>257.54124080623291</c:v>
                </c:pt>
                <c:pt idx="13136">
                  <c:v>257.43989863980261</c:v>
                </c:pt>
                <c:pt idx="13137">
                  <c:v>257.36488951150659</c:v>
                </c:pt>
                <c:pt idx="13138">
                  <c:v>257.24509440827063</c:v>
                </c:pt>
                <c:pt idx="13139">
                  <c:v>257.13796712662048</c:v>
                </c:pt>
                <c:pt idx="13140">
                  <c:v>257.0473977393446</c:v>
                </c:pt>
                <c:pt idx="13141">
                  <c:v>256.93538301627524</c:v>
                </c:pt>
                <c:pt idx="13142">
                  <c:v>256.84381626510816</c:v>
                </c:pt>
                <c:pt idx="13143">
                  <c:v>256.74047954797942</c:v>
                </c:pt>
                <c:pt idx="13144">
                  <c:v>256.66746560744843</c:v>
                </c:pt>
                <c:pt idx="13145">
                  <c:v>256.57879161024761</c:v>
                </c:pt>
                <c:pt idx="13146">
                  <c:v>256.45899699479327</c:v>
                </c:pt>
                <c:pt idx="13147">
                  <c:v>256.35187014934411</c:v>
                </c:pt>
                <c:pt idx="13148">
                  <c:v>256.25741105281247</c:v>
                </c:pt>
                <c:pt idx="13149">
                  <c:v>256.17651739653303</c:v>
                </c:pt>
                <c:pt idx="13150">
                  <c:v>256.063505723861</c:v>
                </c:pt>
                <c:pt idx="13151">
                  <c:v>255.96415924188841</c:v>
                </c:pt>
                <c:pt idx="13152">
                  <c:v>255.84635991535669</c:v>
                </c:pt>
                <c:pt idx="13153">
                  <c:v>255.76057890993559</c:v>
                </c:pt>
                <c:pt idx="13154">
                  <c:v>255.65444990481515</c:v>
                </c:pt>
                <c:pt idx="13155">
                  <c:v>255.57555140592243</c:v>
                </c:pt>
                <c:pt idx="13156">
                  <c:v>255.49665293927413</c:v>
                </c:pt>
                <c:pt idx="13157">
                  <c:v>255.3689791298184</c:v>
                </c:pt>
                <c:pt idx="13158">
                  <c:v>255.28140292496698</c:v>
                </c:pt>
                <c:pt idx="13159">
                  <c:v>255.18684460715806</c:v>
                </c:pt>
                <c:pt idx="13160">
                  <c:v>255.08360852192911</c:v>
                </c:pt>
                <c:pt idx="13161">
                  <c:v>254.98815259659264</c:v>
                </c:pt>
                <c:pt idx="13162">
                  <c:v>254.90735921704376</c:v>
                </c:pt>
                <c:pt idx="13163">
                  <c:v>254.7826781421158</c:v>
                </c:pt>
                <c:pt idx="13164">
                  <c:v>254.70377999950114</c:v>
                </c:pt>
                <c:pt idx="13165">
                  <c:v>254.59166689150189</c:v>
                </c:pt>
                <c:pt idx="13166">
                  <c:v>254.49331861371567</c:v>
                </c:pt>
                <c:pt idx="13167">
                  <c:v>254.38908545310352</c:v>
                </c:pt>
                <c:pt idx="13168">
                  <c:v>254.29462731692743</c:v>
                </c:pt>
                <c:pt idx="13169">
                  <c:v>254.2186219653025</c:v>
                </c:pt>
                <c:pt idx="13170">
                  <c:v>254.12316646765919</c:v>
                </c:pt>
                <c:pt idx="13171">
                  <c:v>254.02092839557187</c:v>
                </c:pt>
                <c:pt idx="13172">
                  <c:v>253.93325305785302</c:v>
                </c:pt>
                <c:pt idx="13173">
                  <c:v>253.83390767210796</c:v>
                </c:pt>
                <c:pt idx="13174">
                  <c:v>253.72289225635308</c:v>
                </c:pt>
                <c:pt idx="13175">
                  <c:v>253.630329586541</c:v>
                </c:pt>
                <c:pt idx="13176">
                  <c:v>253.53776696110992</c:v>
                </c:pt>
                <c:pt idx="13177">
                  <c:v>253.42086681223861</c:v>
                </c:pt>
                <c:pt idx="13178">
                  <c:v>253.33807920696387</c:v>
                </c:pt>
                <c:pt idx="13179">
                  <c:v>253.24651416199598</c:v>
                </c:pt>
                <c:pt idx="13180">
                  <c:v>253.1287164937286</c:v>
                </c:pt>
                <c:pt idx="13181">
                  <c:v>253.04582926980834</c:v>
                </c:pt>
                <c:pt idx="13182">
                  <c:v>252.96503670312555</c:v>
                </c:pt>
                <c:pt idx="13183">
                  <c:v>252.87536696808743</c:v>
                </c:pt>
                <c:pt idx="13184">
                  <c:v>252.77701956464691</c:v>
                </c:pt>
                <c:pt idx="13185">
                  <c:v>252.65333730284399</c:v>
                </c:pt>
                <c:pt idx="13186">
                  <c:v>252.56955258986932</c:v>
                </c:pt>
                <c:pt idx="13187">
                  <c:v>252.4926502246085</c:v>
                </c:pt>
                <c:pt idx="13188">
                  <c:v>252.36886840141307</c:v>
                </c:pt>
                <c:pt idx="13189">
                  <c:v>252.27251612660868</c:v>
                </c:pt>
                <c:pt idx="13190">
                  <c:v>252.17117672590757</c:v>
                </c:pt>
                <c:pt idx="13191">
                  <c:v>252.10005963887397</c:v>
                </c:pt>
                <c:pt idx="13192">
                  <c:v>251.9831603605918</c:v>
                </c:pt>
                <c:pt idx="13193">
                  <c:v>251.87703343205538</c:v>
                </c:pt>
                <c:pt idx="13194">
                  <c:v>251.78546908006979</c:v>
                </c:pt>
                <c:pt idx="13195">
                  <c:v>251.70457729761713</c:v>
                </c:pt>
                <c:pt idx="13196">
                  <c:v>251.60722792249211</c:v>
                </c:pt>
                <c:pt idx="13197">
                  <c:v>251.50788373373283</c:v>
                </c:pt>
                <c:pt idx="13198">
                  <c:v>251.41043471471008</c:v>
                </c:pt>
                <c:pt idx="13199">
                  <c:v>251.31208805756557</c:v>
                </c:pt>
                <c:pt idx="13200">
                  <c:v>251.22142166042568</c:v>
                </c:pt>
                <c:pt idx="13201">
                  <c:v>251.12117998378034</c:v>
                </c:pt>
                <c:pt idx="13202">
                  <c:v>251.01984118746401</c:v>
                </c:pt>
                <c:pt idx="13203">
                  <c:v>250.91949987265963</c:v>
                </c:pt>
                <c:pt idx="13204">
                  <c:v>250.83671334006962</c:v>
                </c:pt>
                <c:pt idx="13205">
                  <c:v>250.72370479325249</c:v>
                </c:pt>
                <c:pt idx="13206">
                  <c:v>250.6282510236928</c:v>
                </c:pt>
                <c:pt idx="13207">
                  <c:v>250.55424196838851</c:v>
                </c:pt>
                <c:pt idx="13208">
                  <c:v>250.44711839951171</c:v>
                </c:pt>
                <c:pt idx="13209">
                  <c:v>250.346777382396</c:v>
                </c:pt>
                <c:pt idx="13210">
                  <c:v>250.26109856313715</c:v>
                </c:pt>
                <c:pt idx="13211">
                  <c:v>250.16953497760468</c:v>
                </c:pt>
                <c:pt idx="13212">
                  <c:v>250.0594193505631</c:v>
                </c:pt>
                <c:pt idx="13213">
                  <c:v>249.95229605626997</c:v>
                </c:pt>
                <c:pt idx="13214">
                  <c:v>249.88217720960645</c:v>
                </c:pt>
                <c:pt idx="13215">
                  <c:v>249.78373158877949</c:v>
                </c:pt>
                <c:pt idx="13216">
                  <c:v>249.68438833841191</c:v>
                </c:pt>
                <c:pt idx="13217">
                  <c:v>249.5792600950038</c:v>
                </c:pt>
                <c:pt idx="13218">
                  <c:v>249.49058935356402</c:v>
                </c:pt>
                <c:pt idx="13219">
                  <c:v>249.40191865285331</c:v>
                </c:pt>
                <c:pt idx="13220">
                  <c:v>249.30257559897208</c:v>
                </c:pt>
                <c:pt idx="13221">
                  <c:v>249.20034007983159</c:v>
                </c:pt>
                <c:pt idx="13222">
                  <c:v>249.11366435040472</c:v>
                </c:pt>
                <c:pt idx="13223">
                  <c:v>249.01910905359654</c:v>
                </c:pt>
                <c:pt idx="13224">
                  <c:v>248.93442824165331</c:v>
                </c:pt>
                <c:pt idx="13225">
                  <c:v>248.83119549995328</c:v>
                </c:pt>
                <c:pt idx="13226">
                  <c:v>248.74352251919413</c:v>
                </c:pt>
                <c:pt idx="13227">
                  <c:v>248.64218497102163</c:v>
                </c:pt>
                <c:pt idx="13228">
                  <c:v>248.5379549695887</c:v>
                </c:pt>
                <c:pt idx="13229">
                  <c:v>248.4522769531381</c:v>
                </c:pt>
                <c:pt idx="13230">
                  <c:v>248.34026721715674</c:v>
                </c:pt>
                <c:pt idx="13231">
                  <c:v>248.26037429291293</c:v>
                </c:pt>
                <c:pt idx="13232">
                  <c:v>248.16881165635175</c:v>
                </c:pt>
                <c:pt idx="13233">
                  <c:v>248.08991621676213</c:v>
                </c:pt>
                <c:pt idx="13234">
                  <c:v>247.98079918910165</c:v>
                </c:pt>
                <c:pt idx="13235">
                  <c:v>247.88823927248964</c:v>
                </c:pt>
                <c:pt idx="13236">
                  <c:v>247.76655496688255</c:v>
                </c:pt>
                <c:pt idx="13237">
                  <c:v>247.70032681967183</c:v>
                </c:pt>
                <c:pt idx="13238">
                  <c:v>247.59509991563817</c:v>
                </c:pt>
                <c:pt idx="13239">
                  <c:v>247.4996476930632</c:v>
                </c:pt>
                <c:pt idx="13240">
                  <c:v>247.41008023768714</c:v>
                </c:pt>
                <c:pt idx="13241">
                  <c:v>247.31363069690957</c:v>
                </c:pt>
                <c:pt idx="13242">
                  <c:v>247.23663068447021</c:v>
                </c:pt>
                <c:pt idx="13243">
                  <c:v>247.14606594230676</c:v>
                </c:pt>
                <c:pt idx="13244">
                  <c:v>247.0467240493272</c:v>
                </c:pt>
                <c:pt idx="13245">
                  <c:v>246.9347151289013</c:v>
                </c:pt>
                <c:pt idx="13246">
                  <c:v>246.83537334468733</c:v>
                </c:pt>
                <c:pt idx="13247">
                  <c:v>246.73992149777411</c:v>
                </c:pt>
                <c:pt idx="13248">
                  <c:v>246.67369370278107</c:v>
                </c:pt>
                <c:pt idx="13249">
                  <c:v>246.57135983531739</c:v>
                </c:pt>
                <c:pt idx="13250">
                  <c:v>246.46423847661453</c:v>
                </c:pt>
                <c:pt idx="13251">
                  <c:v>246.36778940841478</c:v>
                </c:pt>
                <c:pt idx="13252">
                  <c:v>246.28600223218754</c:v>
                </c:pt>
                <c:pt idx="13253">
                  <c:v>246.17499115696467</c:v>
                </c:pt>
                <c:pt idx="13254">
                  <c:v>246.09410172546797</c:v>
                </c:pt>
                <c:pt idx="13255">
                  <c:v>246.00453492224577</c:v>
                </c:pt>
                <c:pt idx="13256">
                  <c:v>245.91486842033552</c:v>
                </c:pt>
                <c:pt idx="13257">
                  <c:v>245.80974222975792</c:v>
                </c:pt>
                <c:pt idx="13258">
                  <c:v>245.72785554981812</c:v>
                </c:pt>
                <c:pt idx="13259">
                  <c:v>245.63150658964383</c:v>
                </c:pt>
                <c:pt idx="13260">
                  <c:v>245.5213935511876</c:v>
                </c:pt>
                <c:pt idx="13261">
                  <c:v>245.42594235400108</c:v>
                </c:pt>
                <c:pt idx="13262">
                  <c:v>245.32759874565892</c:v>
                </c:pt>
                <c:pt idx="13263">
                  <c:v>245.25349198261677</c:v>
                </c:pt>
                <c:pt idx="13264">
                  <c:v>245.16881282252791</c:v>
                </c:pt>
                <c:pt idx="13265">
                  <c:v>245.07525685610423</c:v>
                </c:pt>
                <c:pt idx="13266">
                  <c:v>244.97791082403739</c:v>
                </c:pt>
                <c:pt idx="13267">
                  <c:v>244.85712601028033</c:v>
                </c:pt>
                <c:pt idx="13268">
                  <c:v>244.78601161771036</c:v>
                </c:pt>
                <c:pt idx="13269">
                  <c:v>244.68856599189544</c:v>
                </c:pt>
                <c:pt idx="13270">
                  <c:v>244.59411260215379</c:v>
                </c:pt>
                <c:pt idx="13271">
                  <c:v>244.48409989496375</c:v>
                </c:pt>
                <c:pt idx="13272">
                  <c:v>244.41198824512114</c:v>
                </c:pt>
                <c:pt idx="13273">
                  <c:v>244.31843264549906</c:v>
                </c:pt>
                <c:pt idx="13274">
                  <c:v>244.23864112514522</c:v>
                </c:pt>
                <c:pt idx="13275">
                  <c:v>244.14019838235649</c:v>
                </c:pt>
                <c:pt idx="13276">
                  <c:v>244.04774004655008</c:v>
                </c:pt>
                <c:pt idx="13277">
                  <c:v>243.95418462346461</c:v>
                </c:pt>
                <c:pt idx="13278">
                  <c:v>243.86651385769761</c:v>
                </c:pt>
                <c:pt idx="13279">
                  <c:v>243.76527860887882</c:v>
                </c:pt>
                <c:pt idx="13280">
                  <c:v>243.68538757808085</c:v>
                </c:pt>
                <c:pt idx="13281">
                  <c:v>243.57627304012311</c:v>
                </c:pt>
                <c:pt idx="13282">
                  <c:v>243.47693298424986</c:v>
                </c:pt>
                <c:pt idx="13283">
                  <c:v>243.38926243523926</c:v>
                </c:pt>
                <c:pt idx="13284">
                  <c:v>243.29869949809418</c:v>
                </c:pt>
                <c:pt idx="13285">
                  <c:v>243.21781127187512</c:v>
                </c:pt>
                <c:pt idx="13286">
                  <c:v>243.12335860179013</c:v>
                </c:pt>
                <c:pt idx="13287">
                  <c:v>243.03858063737638</c:v>
                </c:pt>
                <c:pt idx="13288">
                  <c:v>242.92368162032787</c:v>
                </c:pt>
                <c:pt idx="13289">
                  <c:v>242.84967551882309</c:v>
                </c:pt>
                <c:pt idx="13290">
                  <c:v>242.75522302887185</c:v>
                </c:pt>
                <c:pt idx="13291">
                  <c:v>242.6763298018339</c:v>
                </c:pt>
                <c:pt idx="13292">
                  <c:v>242.58476981391453</c:v>
                </c:pt>
                <c:pt idx="13293">
                  <c:v>242.49221248464772</c:v>
                </c:pt>
                <c:pt idx="13294">
                  <c:v>242.39776016960826</c:v>
                </c:pt>
                <c:pt idx="13295">
                  <c:v>242.30320816240592</c:v>
                </c:pt>
                <c:pt idx="13296">
                  <c:v>242.19608917222888</c:v>
                </c:pt>
                <c:pt idx="13297">
                  <c:v>242.11619879088011</c:v>
                </c:pt>
                <c:pt idx="13298">
                  <c:v>242.01007728676214</c:v>
                </c:pt>
                <c:pt idx="13299">
                  <c:v>241.91073803690378</c:v>
                </c:pt>
                <c:pt idx="13300">
                  <c:v>241.84740430489589</c:v>
                </c:pt>
                <c:pt idx="13301">
                  <c:v>241.73440102050392</c:v>
                </c:pt>
                <c:pt idx="13302">
                  <c:v>241.64383885975917</c:v>
                </c:pt>
                <c:pt idx="13303">
                  <c:v>241.56394870697457</c:v>
                </c:pt>
                <c:pt idx="13304">
                  <c:v>241.45393772673023</c:v>
                </c:pt>
                <c:pt idx="13305">
                  <c:v>241.35848854081621</c:v>
                </c:pt>
                <c:pt idx="13306">
                  <c:v>241.27660374913481</c:v>
                </c:pt>
                <c:pt idx="13307">
                  <c:v>241.18414678493374</c:v>
                </c:pt>
                <c:pt idx="13308">
                  <c:v>241.11403112316225</c:v>
                </c:pt>
                <c:pt idx="13309">
                  <c:v>241.01758472816923</c:v>
                </c:pt>
                <c:pt idx="13310">
                  <c:v>240.9318103118882</c:v>
                </c:pt>
                <c:pt idx="13311">
                  <c:v>240.83247161694462</c:v>
                </c:pt>
                <c:pt idx="13312">
                  <c:v>240.73802011404445</c:v>
                </c:pt>
                <c:pt idx="13313">
                  <c:v>240.65134818425378</c:v>
                </c:pt>
                <c:pt idx="13314">
                  <c:v>240.57145844224073</c:v>
                </c:pt>
                <c:pt idx="13315">
                  <c:v>240.48378921283947</c:v>
                </c:pt>
                <c:pt idx="13316">
                  <c:v>240.38544812235077</c:v>
                </c:pt>
                <c:pt idx="13317">
                  <c:v>240.29099683818788</c:v>
                </c:pt>
                <c:pt idx="13318">
                  <c:v>240.19554822733181</c:v>
                </c:pt>
                <c:pt idx="13319">
                  <c:v>240.11855105422231</c:v>
                </c:pt>
                <c:pt idx="13320">
                  <c:v>240.01432565509236</c:v>
                </c:pt>
                <c:pt idx="13321">
                  <c:v>239.93543354829197</c:v>
                </c:pt>
                <c:pt idx="13322">
                  <c:v>239.84776460776334</c:v>
                </c:pt>
                <c:pt idx="13323">
                  <c:v>239.73775460561563</c:v>
                </c:pt>
                <c:pt idx="13324">
                  <c:v>239.64709364462567</c:v>
                </c:pt>
                <c:pt idx="13325">
                  <c:v>239.58675276459863</c:v>
                </c:pt>
                <c:pt idx="13326">
                  <c:v>239.46407632286738</c:v>
                </c:pt>
                <c:pt idx="13327">
                  <c:v>239.39874865603628</c:v>
                </c:pt>
                <c:pt idx="13328">
                  <c:v>239.30529522299162</c:v>
                </c:pt>
                <c:pt idx="13329">
                  <c:v>239.21084446737078</c:v>
                </c:pt>
                <c:pt idx="13330">
                  <c:v>239.14062978564453</c:v>
                </c:pt>
                <c:pt idx="13331">
                  <c:v>239.03161755340426</c:v>
                </c:pt>
                <c:pt idx="13332">
                  <c:v>238.95661557758626</c:v>
                </c:pt>
                <c:pt idx="13333">
                  <c:v>238.84550898080224</c:v>
                </c:pt>
                <c:pt idx="13334">
                  <c:v>238.76571972274635</c:v>
                </c:pt>
                <c:pt idx="13335">
                  <c:v>238.66638214255994</c:v>
                </c:pt>
                <c:pt idx="13336">
                  <c:v>238.59616765888913</c:v>
                </c:pt>
                <c:pt idx="13337">
                  <c:v>238.50371197858252</c:v>
                </c:pt>
                <c:pt idx="13338">
                  <c:v>238.40138244230249</c:v>
                </c:pt>
                <c:pt idx="13339">
                  <c:v>238.32937280114393</c:v>
                </c:pt>
                <c:pt idx="13340">
                  <c:v>238.22604599455542</c:v>
                </c:pt>
                <c:pt idx="13341">
                  <c:v>238.15792613204778</c:v>
                </c:pt>
                <c:pt idx="13342">
                  <c:v>238.05469915342144</c:v>
                </c:pt>
                <c:pt idx="13343">
                  <c:v>237.94848014608698</c:v>
                </c:pt>
                <c:pt idx="13344">
                  <c:v>237.86180946885423</c:v>
                </c:pt>
                <c:pt idx="13345">
                  <c:v>237.81702797193091</c:v>
                </c:pt>
                <c:pt idx="13346">
                  <c:v>237.69335529497309</c:v>
                </c:pt>
                <c:pt idx="13347">
                  <c:v>237.59591324966635</c:v>
                </c:pt>
                <c:pt idx="13348">
                  <c:v>237.52480153219568</c:v>
                </c:pt>
                <c:pt idx="13349">
                  <c:v>237.43324398783358</c:v>
                </c:pt>
                <c:pt idx="13350">
                  <c:v>237.31346125299689</c:v>
                </c:pt>
                <c:pt idx="13351">
                  <c:v>237.25012902939841</c:v>
                </c:pt>
                <c:pt idx="13352">
                  <c:v>237.16345866574179</c:v>
                </c:pt>
                <c:pt idx="13353">
                  <c:v>237.06222693237893</c:v>
                </c:pt>
                <c:pt idx="13354">
                  <c:v>237.0007897683644</c:v>
                </c:pt>
                <c:pt idx="13355">
                  <c:v>236.88689170109504</c:v>
                </c:pt>
                <c:pt idx="13356">
                  <c:v>236.80411118649818</c:v>
                </c:pt>
                <c:pt idx="13357">
                  <c:v>236.70277990611461</c:v>
                </c:pt>
                <c:pt idx="13358">
                  <c:v>236.61610978823146</c:v>
                </c:pt>
                <c:pt idx="13359">
                  <c:v>236.53721907034461</c:v>
                </c:pt>
                <c:pt idx="13360">
                  <c:v>236.44366728738353</c:v>
                </c:pt>
                <c:pt idx="13361">
                  <c:v>236.37654540707672</c:v>
                </c:pt>
                <c:pt idx="13362">
                  <c:v>236.26254797290855</c:v>
                </c:pt>
                <c:pt idx="13363">
                  <c:v>236.1807650782367</c:v>
                </c:pt>
                <c:pt idx="13364">
                  <c:v>236.09987983478516</c:v>
                </c:pt>
                <c:pt idx="13365">
                  <c:v>235.99076958474271</c:v>
                </c:pt>
                <c:pt idx="13366">
                  <c:v>235.92753753022373</c:v>
                </c:pt>
                <c:pt idx="13367">
                  <c:v>235.83209107706784</c:v>
                </c:pt>
                <c:pt idx="13368">
                  <c:v>235.75020862979025</c:v>
                </c:pt>
                <c:pt idx="13369">
                  <c:v>235.66942330171875</c:v>
                </c:pt>
                <c:pt idx="13370">
                  <c:v>235.57876425159083</c:v>
                </c:pt>
                <c:pt idx="13371">
                  <c:v>235.4804256601038</c:v>
                </c:pt>
                <c:pt idx="13372">
                  <c:v>235.39664840059129</c:v>
                </c:pt>
                <c:pt idx="13373">
                  <c:v>235.3148658728085</c:v>
                </c:pt>
                <c:pt idx="13374">
                  <c:v>235.2214144170193</c:v>
                </c:pt>
                <c:pt idx="13375">
                  <c:v>235.1317529240597</c:v>
                </c:pt>
                <c:pt idx="13376">
                  <c:v>235.03241721408662</c:v>
                </c:pt>
                <c:pt idx="13377">
                  <c:v>234.95252979767372</c:v>
                </c:pt>
                <c:pt idx="13378">
                  <c:v>234.87653206143824</c:v>
                </c:pt>
                <c:pt idx="13379">
                  <c:v>234.77919117264614</c:v>
                </c:pt>
                <c:pt idx="13380">
                  <c:v>234.6954142175006</c:v>
                </c:pt>
                <c:pt idx="13381">
                  <c:v>234.61462933090559</c:v>
                </c:pt>
                <c:pt idx="13382">
                  <c:v>234.51429654351756</c:v>
                </c:pt>
                <c:pt idx="13383">
                  <c:v>234.42563272212757</c:v>
                </c:pt>
                <c:pt idx="13384">
                  <c:v>234.33896362674804</c:v>
                </c:pt>
                <c:pt idx="13385">
                  <c:v>234.24451530129818</c:v>
                </c:pt>
                <c:pt idx="13386">
                  <c:v>234.18218142650255</c:v>
                </c:pt>
                <c:pt idx="13387">
                  <c:v>234.08374381242248</c:v>
                </c:pt>
                <c:pt idx="13388">
                  <c:v>233.98640332344939</c:v>
                </c:pt>
                <c:pt idx="13389">
                  <c:v>233.89285277682444</c:v>
                </c:pt>
                <c:pt idx="13390">
                  <c:v>233.81296583207023</c:v>
                </c:pt>
                <c:pt idx="13391">
                  <c:v>233.73896322360946</c:v>
                </c:pt>
                <c:pt idx="13392">
                  <c:v>233.6542891147719</c:v>
                </c:pt>
                <c:pt idx="13393">
                  <c:v>233.56752063188421</c:v>
                </c:pt>
                <c:pt idx="13394">
                  <c:v>233.4604064895664</c:v>
                </c:pt>
                <c:pt idx="13395">
                  <c:v>233.37473516526524</c:v>
                </c:pt>
                <c:pt idx="13396">
                  <c:v>233.29484843495766</c:v>
                </c:pt>
                <c:pt idx="13397">
                  <c:v>233.21695641140084</c:v>
                </c:pt>
                <c:pt idx="13398">
                  <c:v>233.10884512734069</c:v>
                </c:pt>
                <c:pt idx="13399">
                  <c:v>233.03185078114817</c:v>
                </c:pt>
                <c:pt idx="13400">
                  <c:v>232.93451082266833</c:v>
                </c:pt>
                <c:pt idx="13401">
                  <c:v>232.87995658461782</c:v>
                </c:pt>
                <c:pt idx="13402">
                  <c:v>232.79229084864113</c:v>
                </c:pt>
                <c:pt idx="13403">
                  <c:v>232.70751742168639</c:v>
                </c:pt>
                <c:pt idx="13404">
                  <c:v>232.62384109912412</c:v>
                </c:pt>
                <c:pt idx="13405">
                  <c:v>232.50595628193116</c:v>
                </c:pt>
                <c:pt idx="13406">
                  <c:v>232.43584377251804</c:v>
                </c:pt>
                <c:pt idx="13407">
                  <c:v>232.34229397743042</c:v>
                </c:pt>
                <c:pt idx="13408">
                  <c:v>232.26539967021779</c:v>
                </c:pt>
                <c:pt idx="13409">
                  <c:v>232.1894029920222</c:v>
                </c:pt>
                <c:pt idx="13410">
                  <c:v>232.07640536178724</c:v>
                </c:pt>
                <c:pt idx="13411">
                  <c:v>231.98873999078572</c:v>
                </c:pt>
                <c:pt idx="13412">
                  <c:v>231.89718507245175</c:v>
                </c:pt>
                <c:pt idx="13413">
                  <c:v>231.82418052817007</c:v>
                </c:pt>
                <c:pt idx="13414">
                  <c:v>231.7326256878959</c:v>
                </c:pt>
                <c:pt idx="13415">
                  <c:v>231.66929529546991</c:v>
                </c:pt>
                <c:pt idx="13416">
                  <c:v>231.56806644364374</c:v>
                </c:pt>
                <c:pt idx="13417">
                  <c:v>231.47551439700689</c:v>
                </c:pt>
                <c:pt idx="13418">
                  <c:v>231.37717789608365</c:v>
                </c:pt>
                <c:pt idx="13419">
                  <c:v>231.31185296627004</c:v>
                </c:pt>
                <c:pt idx="13420">
                  <c:v>231.22618259564402</c:v>
                </c:pt>
                <c:pt idx="13421">
                  <c:v>231.14729408077011</c:v>
                </c:pt>
                <c:pt idx="13422">
                  <c:v>231.05573956158216</c:v>
                </c:pt>
                <c:pt idx="13423">
                  <c:v>230.97974335968709</c:v>
                </c:pt>
                <c:pt idx="13424">
                  <c:v>230.89407313647496</c:v>
                </c:pt>
                <c:pt idx="13425">
                  <c:v>230.79663452369908</c:v>
                </c:pt>
                <c:pt idx="13426">
                  <c:v>230.72073815622127</c:v>
                </c:pt>
                <c:pt idx="13427">
                  <c:v>230.61262827037592</c:v>
                </c:pt>
                <c:pt idx="13428">
                  <c:v>230.53463759696953</c:v>
                </c:pt>
                <c:pt idx="13429">
                  <c:v>230.44797024878494</c:v>
                </c:pt>
                <c:pt idx="13430">
                  <c:v>230.36230026161218</c:v>
                </c:pt>
                <c:pt idx="13431">
                  <c:v>230.28730165446561</c:v>
                </c:pt>
                <c:pt idx="13432">
                  <c:v>230.19285531165846</c:v>
                </c:pt>
                <c:pt idx="13433">
                  <c:v>230.10608838487056</c:v>
                </c:pt>
                <c:pt idx="13434">
                  <c:v>230.03108987728353</c:v>
                </c:pt>
                <c:pt idx="13435">
                  <c:v>229.9531991708663</c:v>
                </c:pt>
                <c:pt idx="13436">
                  <c:v>229.86852672285255</c:v>
                </c:pt>
                <c:pt idx="13437">
                  <c:v>229.77886771650813</c:v>
                </c:pt>
                <c:pt idx="13438">
                  <c:v>229.70875619774097</c:v>
                </c:pt>
                <c:pt idx="13439">
                  <c:v>229.61530745627783</c:v>
                </c:pt>
                <c:pt idx="13440">
                  <c:v>229.53153274252151</c:v>
                </c:pt>
                <c:pt idx="13441">
                  <c:v>229.43020528018673</c:v>
                </c:pt>
                <c:pt idx="13442">
                  <c:v>229.34742796362585</c:v>
                </c:pt>
                <c:pt idx="13443">
                  <c:v>229.2568716146061</c:v>
                </c:pt>
                <c:pt idx="13444">
                  <c:v>229.1769865886846</c:v>
                </c:pt>
                <c:pt idx="13445">
                  <c:v>229.07665662793895</c:v>
                </c:pt>
                <c:pt idx="13446">
                  <c:v>229.0250954258567</c:v>
                </c:pt>
                <c:pt idx="13447">
                  <c:v>228.91788407297557</c:v>
                </c:pt>
                <c:pt idx="13448">
                  <c:v>228.84976749552621</c:v>
                </c:pt>
                <c:pt idx="13449">
                  <c:v>228.75921138000678</c:v>
                </c:pt>
                <c:pt idx="13450">
                  <c:v>228.66077653170603</c:v>
                </c:pt>
                <c:pt idx="13451">
                  <c:v>228.57311271210958</c:v>
                </c:pt>
                <c:pt idx="13452">
                  <c:v>228.49621990654052</c:v>
                </c:pt>
                <c:pt idx="13453">
                  <c:v>228.42221933659374</c:v>
                </c:pt>
                <c:pt idx="13454">
                  <c:v>228.34811906385121</c:v>
                </c:pt>
                <c:pt idx="13455">
                  <c:v>228.23811561586638</c:v>
                </c:pt>
                <c:pt idx="13456">
                  <c:v>228.17289147958024</c:v>
                </c:pt>
                <c:pt idx="13457">
                  <c:v>228.08423057125893</c:v>
                </c:pt>
                <c:pt idx="13458">
                  <c:v>227.99078261636166</c:v>
                </c:pt>
                <c:pt idx="13459">
                  <c:v>227.92057201619639</c:v>
                </c:pt>
                <c:pt idx="13460">
                  <c:v>227.83978996521944</c:v>
                </c:pt>
                <c:pt idx="13461">
                  <c:v>227.73656850484267</c:v>
                </c:pt>
                <c:pt idx="13462">
                  <c:v>227.67224211542802</c:v>
                </c:pt>
                <c:pt idx="13463">
                  <c:v>227.58457874483668</c:v>
                </c:pt>
                <c:pt idx="13464">
                  <c:v>227.48913641735155</c:v>
                </c:pt>
                <c:pt idx="13465">
                  <c:v>227.4200230372571</c:v>
                </c:pt>
                <c:pt idx="13466">
                  <c:v>227.32647567331796</c:v>
                </c:pt>
                <c:pt idx="13467">
                  <c:v>227.24569387100553</c:v>
                </c:pt>
                <c:pt idx="13468">
                  <c:v>227.15025171110588</c:v>
                </c:pt>
                <c:pt idx="13469">
                  <c:v>227.04892549895695</c:v>
                </c:pt>
                <c:pt idx="13470">
                  <c:v>226.98370176455492</c:v>
                </c:pt>
                <c:pt idx="13471">
                  <c:v>226.89314652459154</c:v>
                </c:pt>
                <c:pt idx="13472">
                  <c:v>226.8103702961568</c:v>
                </c:pt>
                <c:pt idx="13473">
                  <c:v>226.72659679991156</c:v>
                </c:pt>
                <c:pt idx="13474">
                  <c:v>226.64082873428481</c:v>
                </c:pt>
                <c:pt idx="13475">
                  <c:v>226.57171565797077</c:v>
                </c:pt>
                <c:pt idx="13476">
                  <c:v>226.48893956739641</c:v>
                </c:pt>
                <c:pt idx="13477">
                  <c:v>226.40416890902583</c:v>
                </c:pt>
                <c:pt idx="13478">
                  <c:v>226.31461124215915</c:v>
                </c:pt>
                <c:pt idx="13479">
                  <c:v>226.24250638021493</c:v>
                </c:pt>
                <c:pt idx="13480">
                  <c:v>226.15394608871401</c:v>
                </c:pt>
                <c:pt idx="13481">
                  <c:v>226.05940203858216</c:v>
                </c:pt>
                <c:pt idx="13482">
                  <c:v>225.97173940056857</c:v>
                </c:pt>
                <c:pt idx="13483">
                  <c:v>225.8792897674405</c:v>
                </c:pt>
                <c:pt idx="13484">
                  <c:v>225.78963261428967</c:v>
                </c:pt>
                <c:pt idx="13485">
                  <c:v>225.72151714090572</c:v>
                </c:pt>
                <c:pt idx="13486">
                  <c:v>225.62308384189919</c:v>
                </c:pt>
                <c:pt idx="13487">
                  <c:v>225.54808707635294</c:v>
                </c:pt>
                <c:pt idx="13488">
                  <c:v>225.45952710349945</c:v>
                </c:pt>
                <c:pt idx="13489">
                  <c:v>225.38841985741269</c:v>
                </c:pt>
                <c:pt idx="13490">
                  <c:v>225.28709457024524</c:v>
                </c:pt>
                <c:pt idx="13491">
                  <c:v>225.21309523074871</c:v>
                </c:pt>
                <c:pt idx="13492">
                  <c:v>225.13520646874744</c:v>
                </c:pt>
                <c:pt idx="13493">
                  <c:v>225.057218008712</c:v>
                </c:pt>
                <c:pt idx="13494">
                  <c:v>224.95988207211246</c:v>
                </c:pt>
                <c:pt idx="13495">
                  <c:v>224.8615488909285</c:v>
                </c:pt>
                <c:pt idx="13496">
                  <c:v>224.79822075309906</c:v>
                </c:pt>
                <c:pt idx="13497">
                  <c:v>224.71345083734838</c:v>
                </c:pt>
                <c:pt idx="13498">
                  <c:v>224.62289666259574</c:v>
                </c:pt>
                <c:pt idx="13499">
                  <c:v>224.55178972475736</c:v>
                </c:pt>
                <c:pt idx="13500">
                  <c:v>224.46313047991441</c:v>
                </c:pt>
                <c:pt idx="13501">
                  <c:v>224.39302089218958</c:v>
                </c:pt>
                <c:pt idx="13502">
                  <c:v>224.30446144936266</c:v>
                </c:pt>
                <c:pt idx="13503">
                  <c:v>224.21869446013528</c:v>
                </c:pt>
                <c:pt idx="13504">
                  <c:v>224.13302723801391</c:v>
                </c:pt>
                <c:pt idx="13505">
                  <c:v>224.04147604616273</c:v>
                </c:pt>
                <c:pt idx="13506">
                  <c:v>223.9674771842696</c:v>
                </c:pt>
                <c:pt idx="13507">
                  <c:v>223.89826533642636</c:v>
                </c:pt>
                <c:pt idx="13508">
                  <c:v>223.80481940832823</c:v>
                </c:pt>
                <c:pt idx="13509">
                  <c:v>223.70648681566473</c:v>
                </c:pt>
                <c:pt idx="13510">
                  <c:v>223.64605119026623</c:v>
                </c:pt>
                <c:pt idx="13511">
                  <c:v>223.56816306069319</c:v>
                </c:pt>
                <c:pt idx="13512">
                  <c:v>223.46394659846129</c:v>
                </c:pt>
                <c:pt idx="13513">
                  <c:v>223.38605854238244</c:v>
                </c:pt>
                <c:pt idx="13514">
                  <c:v>223.31196020322861</c:v>
                </c:pt>
                <c:pt idx="13515">
                  <c:v>223.22340125647216</c:v>
                </c:pt>
                <c:pt idx="13516">
                  <c:v>223.14351872787321</c:v>
                </c:pt>
                <c:pt idx="13517">
                  <c:v>223.05097072110277</c:v>
                </c:pt>
                <c:pt idx="13518">
                  <c:v>222.99352715301595</c:v>
                </c:pt>
                <c:pt idx="13519">
                  <c:v>222.88741616248538</c:v>
                </c:pt>
                <c:pt idx="13520">
                  <c:v>222.8046416521085</c:v>
                </c:pt>
                <c:pt idx="13521">
                  <c:v>222.73642750397602</c:v>
                </c:pt>
                <c:pt idx="13522">
                  <c:v>222.65165849384226</c:v>
                </c:pt>
                <c:pt idx="13523">
                  <c:v>222.55432377048137</c:v>
                </c:pt>
                <c:pt idx="13524">
                  <c:v>222.47444151882613</c:v>
                </c:pt>
                <c:pt idx="13525">
                  <c:v>222.39356201931369</c:v>
                </c:pt>
                <c:pt idx="13526">
                  <c:v>222.30600077445263</c:v>
                </c:pt>
                <c:pt idx="13527">
                  <c:v>222.23100529791031</c:v>
                </c:pt>
                <c:pt idx="13528">
                  <c:v>222.13646316954069</c:v>
                </c:pt>
                <c:pt idx="13529">
                  <c:v>222.06246503808643</c:v>
                </c:pt>
                <c:pt idx="13530">
                  <c:v>221.98746965618187</c:v>
                </c:pt>
                <c:pt idx="13531">
                  <c:v>221.90469553179699</c:v>
                </c:pt>
                <c:pt idx="13532">
                  <c:v>221.81703478094568</c:v>
                </c:pt>
                <c:pt idx="13533">
                  <c:v>221.74503132709637</c:v>
                </c:pt>
                <c:pt idx="13534">
                  <c:v>221.65637337165646</c:v>
                </c:pt>
                <c:pt idx="13535">
                  <c:v>221.5842702500758</c:v>
                </c:pt>
                <c:pt idx="13536">
                  <c:v>221.5141617081737</c:v>
                </c:pt>
                <c:pt idx="13537">
                  <c:v>221.38760737767191</c:v>
                </c:pt>
                <c:pt idx="13538">
                  <c:v>221.31650163185719</c:v>
                </c:pt>
                <c:pt idx="13539">
                  <c:v>221.23462534269075</c:v>
                </c:pt>
                <c:pt idx="13540">
                  <c:v>221.16262210613715</c:v>
                </c:pt>
                <c:pt idx="13541">
                  <c:v>221.08274043053626</c:v>
                </c:pt>
                <c:pt idx="13542">
                  <c:v>221.0106375232734</c:v>
                </c:pt>
                <c:pt idx="13543">
                  <c:v>220.9200850859223</c:v>
                </c:pt>
                <c:pt idx="13544">
                  <c:v>220.82753814539578</c:v>
                </c:pt>
                <c:pt idx="13545">
                  <c:v>220.76131924105056</c:v>
                </c:pt>
                <c:pt idx="13546">
                  <c:v>220.65421220591531</c:v>
                </c:pt>
                <c:pt idx="13547">
                  <c:v>220.58699608945653</c:v>
                </c:pt>
                <c:pt idx="13548">
                  <c:v>220.49933593714275</c:v>
                </c:pt>
                <c:pt idx="13549">
                  <c:v>220.41755972173624</c:v>
                </c:pt>
                <c:pt idx="13550">
                  <c:v>220.33668108424098</c:v>
                </c:pt>
                <c:pt idx="13551">
                  <c:v>220.28412494709582</c:v>
                </c:pt>
                <c:pt idx="13552">
                  <c:v>220.1809075277566</c:v>
                </c:pt>
                <c:pt idx="13553">
                  <c:v>220.1117967647948</c:v>
                </c:pt>
                <c:pt idx="13554">
                  <c:v>220.01147151657142</c:v>
                </c:pt>
                <c:pt idx="13555">
                  <c:v>219.92181708937571</c:v>
                </c:pt>
                <c:pt idx="13556">
                  <c:v>219.86926106521148</c:v>
                </c:pt>
                <c:pt idx="13557">
                  <c:v>219.77870916341374</c:v>
                </c:pt>
                <c:pt idx="13558">
                  <c:v>219.69204664520612</c:v>
                </c:pt>
                <c:pt idx="13559">
                  <c:v>219.61316284486051</c:v>
                </c:pt>
                <c:pt idx="13560">
                  <c:v>219.52350860270619</c:v>
                </c:pt>
                <c:pt idx="13561">
                  <c:v>219.46706335036887</c:v>
                </c:pt>
                <c:pt idx="13562">
                  <c:v>219.37551437196396</c:v>
                </c:pt>
                <c:pt idx="13563">
                  <c:v>219.29463617118228</c:v>
                </c:pt>
                <c:pt idx="13564">
                  <c:v>219.21286046625949</c:v>
                </c:pt>
                <c:pt idx="13565">
                  <c:v>219.10276249875443</c:v>
                </c:pt>
                <c:pt idx="13566">
                  <c:v>219.05798535421312</c:v>
                </c:pt>
                <c:pt idx="13567">
                  <c:v>218.96942835952132</c:v>
                </c:pt>
                <c:pt idx="13568">
                  <c:v>218.87389056622223</c:v>
                </c:pt>
                <c:pt idx="13569">
                  <c:v>218.80478027132364</c:v>
                </c:pt>
                <c:pt idx="13570">
                  <c:v>218.72489957169211</c:v>
                </c:pt>
                <c:pt idx="13571">
                  <c:v>218.62268024773209</c:v>
                </c:pt>
                <c:pt idx="13572">
                  <c:v>218.55446757776662</c:v>
                </c:pt>
                <c:pt idx="13573">
                  <c:v>218.47757876377295</c:v>
                </c:pt>
                <c:pt idx="13574">
                  <c:v>218.37725436511835</c:v>
                </c:pt>
                <c:pt idx="13575">
                  <c:v>218.30515246867401</c:v>
                </c:pt>
                <c:pt idx="13576">
                  <c:v>218.24671305370043</c:v>
                </c:pt>
                <c:pt idx="13577">
                  <c:v>218.1434967240684</c:v>
                </c:pt>
                <c:pt idx="13578">
                  <c:v>218.0860546167055</c:v>
                </c:pt>
                <c:pt idx="13579">
                  <c:v>217.98283837300195</c:v>
                </c:pt>
                <c:pt idx="13580">
                  <c:v>217.90784457645486</c:v>
                </c:pt>
                <c:pt idx="13581">
                  <c:v>217.82995876275331</c:v>
                </c:pt>
                <c:pt idx="13582">
                  <c:v>217.73741330411207</c:v>
                </c:pt>
                <c:pt idx="13583">
                  <c:v>217.665311646726</c:v>
                </c:pt>
                <c:pt idx="13584">
                  <c:v>217.61375349330226</c:v>
                </c:pt>
                <c:pt idx="13585">
                  <c:v>217.51731884099343</c:v>
                </c:pt>
                <c:pt idx="13586">
                  <c:v>217.43065733830309</c:v>
                </c:pt>
                <c:pt idx="13587">
                  <c:v>217.362445089679</c:v>
                </c:pt>
                <c:pt idx="13588">
                  <c:v>217.25045339459228</c:v>
                </c:pt>
                <c:pt idx="13589">
                  <c:v>217.19500606115065</c:v>
                </c:pt>
                <c:pt idx="13590">
                  <c:v>217.11213426694721</c:v>
                </c:pt>
                <c:pt idx="13591">
                  <c:v>217.03524602761738</c:v>
                </c:pt>
                <c:pt idx="13592">
                  <c:v>216.96414188543662</c:v>
                </c:pt>
                <c:pt idx="13593">
                  <c:v>216.8609262417921</c:v>
                </c:pt>
                <c:pt idx="13594">
                  <c:v>216.79760072929665</c:v>
                </c:pt>
                <c:pt idx="13595">
                  <c:v>216.71582608248653</c:v>
                </c:pt>
                <c:pt idx="13596">
                  <c:v>216.62427840924241</c:v>
                </c:pt>
                <c:pt idx="13597">
                  <c:v>216.54639311358218</c:v>
                </c:pt>
                <c:pt idx="13598">
                  <c:v>216.47528915152222</c:v>
                </c:pt>
                <c:pt idx="13599">
                  <c:v>216.40318796569497</c:v>
                </c:pt>
                <c:pt idx="13600">
                  <c:v>216.29897537265251</c:v>
                </c:pt>
                <c:pt idx="13601">
                  <c:v>216.23565004456034</c:v>
                </c:pt>
                <c:pt idx="13602">
                  <c:v>216.15287838720491</c:v>
                </c:pt>
                <c:pt idx="13603">
                  <c:v>216.06332547742406</c:v>
                </c:pt>
                <c:pt idx="13604">
                  <c:v>215.98932967464026</c:v>
                </c:pt>
                <c:pt idx="13605">
                  <c:v>215.91623142292997</c:v>
                </c:pt>
                <c:pt idx="13606">
                  <c:v>215.83156513325213</c:v>
                </c:pt>
                <c:pt idx="13607">
                  <c:v>215.75846694130195</c:v>
                </c:pt>
                <c:pt idx="13608">
                  <c:v>215.67469824241837</c:v>
                </c:pt>
                <c:pt idx="13609">
                  <c:v>215.59581608421274</c:v>
                </c:pt>
                <c:pt idx="13610">
                  <c:v>215.51603643740842</c:v>
                </c:pt>
                <c:pt idx="13611">
                  <c:v>215.42738134358743</c:v>
                </c:pt>
                <c:pt idx="13612">
                  <c:v>215.36794555546254</c:v>
                </c:pt>
                <c:pt idx="13613">
                  <c:v>215.27540127750891</c:v>
                </c:pt>
                <c:pt idx="13614">
                  <c:v>215.20529502752629</c:v>
                </c:pt>
                <c:pt idx="13615">
                  <c:v>215.10596957328835</c:v>
                </c:pt>
                <c:pt idx="13616">
                  <c:v>215.02319840047602</c:v>
                </c:pt>
                <c:pt idx="13617">
                  <c:v>214.96386246109066</c:v>
                </c:pt>
                <c:pt idx="13618">
                  <c:v>214.88198886712118</c:v>
                </c:pt>
                <c:pt idx="13619">
                  <c:v>214.79822054870709</c:v>
                </c:pt>
                <c:pt idx="13620">
                  <c:v>214.69500606352324</c:v>
                </c:pt>
                <c:pt idx="13621">
                  <c:v>214.63756498263581</c:v>
                </c:pt>
                <c:pt idx="13622">
                  <c:v>214.55768600794755</c:v>
                </c:pt>
                <c:pt idx="13623">
                  <c:v>214.48857725877181</c:v>
                </c:pt>
                <c:pt idx="13624">
                  <c:v>214.41547957553828</c:v>
                </c:pt>
                <c:pt idx="13625">
                  <c:v>214.30648130803735</c:v>
                </c:pt>
                <c:pt idx="13626">
                  <c:v>214.23637541005576</c:v>
                </c:pt>
                <c:pt idx="13627">
                  <c:v>214.15938859268053</c:v>
                </c:pt>
                <c:pt idx="13628">
                  <c:v>214.09516645246077</c:v>
                </c:pt>
                <c:pt idx="13629">
                  <c:v>214.00940400040275</c:v>
                </c:pt>
                <c:pt idx="13630">
                  <c:v>213.93740345961828</c:v>
                </c:pt>
                <c:pt idx="13631">
                  <c:v>213.85852201156362</c:v>
                </c:pt>
                <c:pt idx="13632">
                  <c:v>213.78831655267766</c:v>
                </c:pt>
                <c:pt idx="13633">
                  <c:v>213.71242687371705</c:v>
                </c:pt>
                <c:pt idx="13634">
                  <c:v>213.61011048125818</c:v>
                </c:pt>
                <c:pt idx="13635">
                  <c:v>213.53322363724538</c:v>
                </c:pt>
                <c:pt idx="13636">
                  <c:v>213.47279119769448</c:v>
                </c:pt>
                <c:pt idx="13637">
                  <c:v>213.38034755202898</c:v>
                </c:pt>
                <c:pt idx="13638">
                  <c:v>213.30435831011437</c:v>
                </c:pt>
                <c:pt idx="13639">
                  <c:v>213.22158791005594</c:v>
                </c:pt>
                <c:pt idx="13640">
                  <c:v>213.14071228838785</c:v>
                </c:pt>
                <c:pt idx="13641">
                  <c:v>213.05794195852144</c:v>
                </c:pt>
                <c:pt idx="13642">
                  <c:v>212.99850690017965</c:v>
                </c:pt>
                <c:pt idx="13643">
                  <c:v>212.90117704551662</c:v>
                </c:pt>
                <c:pt idx="13644">
                  <c:v>212.83685560088219</c:v>
                </c:pt>
                <c:pt idx="13645">
                  <c:v>212.75797460269985</c:v>
                </c:pt>
                <c:pt idx="13646">
                  <c:v>212.69475015967399</c:v>
                </c:pt>
                <c:pt idx="13647">
                  <c:v>212.59542599763662</c:v>
                </c:pt>
                <c:pt idx="13648">
                  <c:v>212.52522099828002</c:v>
                </c:pt>
                <c:pt idx="13649">
                  <c:v>212.44155342587061</c:v>
                </c:pt>
                <c:pt idx="13650">
                  <c:v>212.37822936360013</c:v>
                </c:pt>
                <c:pt idx="13651">
                  <c:v>212.29934855289176</c:v>
                </c:pt>
                <c:pt idx="13652">
                  <c:v>212.22136527994329</c:v>
                </c:pt>
                <c:pt idx="13653">
                  <c:v>212.16203020207234</c:v>
                </c:pt>
                <c:pt idx="13654">
                  <c:v>212.06170908670271</c:v>
                </c:pt>
                <c:pt idx="13655">
                  <c:v>211.99838514908035</c:v>
                </c:pt>
                <c:pt idx="13656">
                  <c:v>211.9088341672537</c:v>
                </c:pt>
                <c:pt idx="13657">
                  <c:v>211.83872914032614</c:v>
                </c:pt>
                <c:pt idx="13658">
                  <c:v>211.76174327949954</c:v>
                </c:pt>
                <c:pt idx="13659">
                  <c:v>211.67797631556382</c:v>
                </c:pt>
                <c:pt idx="13660">
                  <c:v>211.5942093879911</c:v>
                </c:pt>
                <c:pt idx="13661">
                  <c:v>211.53587172776906</c:v>
                </c:pt>
                <c:pt idx="13662">
                  <c:v>211.44432651189643</c:v>
                </c:pt>
                <c:pt idx="13663">
                  <c:v>211.37900832886265</c:v>
                </c:pt>
                <c:pt idx="13664">
                  <c:v>211.30112515020494</c:v>
                </c:pt>
                <c:pt idx="13665">
                  <c:v>211.21546366221958</c:v>
                </c:pt>
                <c:pt idx="13666">
                  <c:v>211.12391859835074</c:v>
                </c:pt>
                <c:pt idx="13667">
                  <c:v>211.04982496734644</c:v>
                </c:pt>
                <c:pt idx="13668">
                  <c:v>210.98271191832737</c:v>
                </c:pt>
                <c:pt idx="13669">
                  <c:v>210.91739389154705</c:v>
                </c:pt>
                <c:pt idx="13670">
                  <c:v>210.83462451532552</c:v>
                </c:pt>
                <c:pt idx="13671">
                  <c:v>210.75963349668061</c:v>
                </c:pt>
                <c:pt idx="13672">
                  <c:v>210.68663694801177</c:v>
                </c:pt>
                <c:pt idx="13673">
                  <c:v>210.60675960877302</c:v>
                </c:pt>
                <c:pt idx="13674">
                  <c:v>210.52399036579229</c:v>
                </c:pt>
                <c:pt idx="13675">
                  <c:v>210.4353375653989</c:v>
                </c:pt>
                <c:pt idx="13676">
                  <c:v>210.37989219012942</c:v>
                </c:pt>
                <c:pt idx="13677">
                  <c:v>210.30589856665517</c:v>
                </c:pt>
                <c:pt idx="13678">
                  <c:v>210.22891331736247</c:v>
                </c:pt>
                <c:pt idx="13679">
                  <c:v>210.14514701882632</c:v>
                </c:pt>
                <c:pt idx="13680">
                  <c:v>210.0721507026098</c:v>
                </c:pt>
                <c:pt idx="13681">
                  <c:v>209.98160339791423</c:v>
                </c:pt>
                <c:pt idx="13682">
                  <c:v>209.92017485416102</c:v>
                </c:pt>
                <c:pt idx="13683">
                  <c:v>209.83162205277466</c:v>
                </c:pt>
                <c:pt idx="13684">
                  <c:v>209.76151778049731</c:v>
                </c:pt>
                <c:pt idx="13685">
                  <c:v>209.69919181301751</c:v>
                </c:pt>
                <c:pt idx="13686">
                  <c:v>209.60375833062363</c:v>
                </c:pt>
                <c:pt idx="13687">
                  <c:v>209.53744355612676</c:v>
                </c:pt>
                <c:pt idx="13688">
                  <c:v>209.46055833482509</c:v>
                </c:pt>
                <c:pt idx="13689">
                  <c:v>209.39234890343909</c:v>
                </c:pt>
                <c:pt idx="13690">
                  <c:v>209.29402365442587</c:v>
                </c:pt>
                <c:pt idx="13691">
                  <c:v>209.22192515174447</c:v>
                </c:pt>
                <c:pt idx="13692">
                  <c:v>209.13825901158546</c:v>
                </c:pt>
                <c:pt idx="13693">
                  <c:v>209.07294160914378</c:v>
                </c:pt>
                <c:pt idx="13694">
                  <c:v>208.9960565729202</c:v>
                </c:pt>
                <c:pt idx="13695">
                  <c:v>208.94440101455604</c:v>
                </c:pt>
                <c:pt idx="13696">
                  <c:v>208.84797069453444</c:v>
                </c:pt>
                <c:pt idx="13697">
                  <c:v>208.7856450221239</c:v>
                </c:pt>
                <c:pt idx="13698">
                  <c:v>208.68632287217244</c:v>
                </c:pt>
                <c:pt idx="13699">
                  <c:v>208.62210255343439</c:v>
                </c:pt>
                <c:pt idx="13700">
                  <c:v>208.54810960399664</c:v>
                </c:pt>
                <c:pt idx="13701">
                  <c:v>208.46923035895486</c:v>
                </c:pt>
                <c:pt idx="13702">
                  <c:v>208.39324305098773</c:v>
                </c:pt>
                <c:pt idx="13703">
                  <c:v>208.30748313305759</c:v>
                </c:pt>
                <c:pt idx="13704">
                  <c:v>208.2277064994347</c:v>
                </c:pt>
                <c:pt idx="13705">
                  <c:v>208.16338661259218</c:v>
                </c:pt>
                <c:pt idx="13706">
                  <c:v>208.08650193877671</c:v>
                </c:pt>
                <c:pt idx="13707">
                  <c:v>208.02218209900198</c:v>
                </c:pt>
                <c:pt idx="13708">
                  <c:v>207.94041117086294</c:v>
                </c:pt>
                <c:pt idx="13709">
                  <c:v>207.86153217423745</c:v>
                </c:pt>
                <c:pt idx="13710">
                  <c:v>207.77676969800257</c:v>
                </c:pt>
                <c:pt idx="13711">
                  <c:v>207.71444437158422</c:v>
                </c:pt>
                <c:pt idx="13712">
                  <c:v>207.65211906529669</c:v>
                </c:pt>
                <c:pt idx="13713">
                  <c:v>207.5713454982988</c:v>
                </c:pt>
                <c:pt idx="13714">
                  <c:v>207.50213953075408</c:v>
                </c:pt>
                <c:pt idx="13715">
                  <c:v>207.41358783902788</c:v>
                </c:pt>
                <c:pt idx="13716">
                  <c:v>207.33560654055037</c:v>
                </c:pt>
                <c:pt idx="13717">
                  <c:v>207.26849478333293</c:v>
                </c:pt>
                <c:pt idx="13718">
                  <c:v>207.20706710327883</c:v>
                </c:pt>
                <c:pt idx="13719">
                  <c:v>207.10974016972384</c:v>
                </c:pt>
                <c:pt idx="13720">
                  <c:v>207.04252877090431</c:v>
                </c:pt>
                <c:pt idx="13721">
                  <c:v>206.96365014131857</c:v>
                </c:pt>
                <c:pt idx="13722">
                  <c:v>206.91010044529784</c:v>
                </c:pt>
                <c:pt idx="13723">
                  <c:v>206.81077926073698</c:v>
                </c:pt>
                <c:pt idx="13724">
                  <c:v>206.71823908659087</c:v>
                </c:pt>
                <c:pt idx="13725">
                  <c:v>206.65391970290199</c:v>
                </c:pt>
                <c:pt idx="13726">
                  <c:v>206.58581098354574</c:v>
                </c:pt>
                <c:pt idx="13727">
                  <c:v>206.51760256834226</c:v>
                </c:pt>
                <c:pt idx="13728">
                  <c:v>206.4368294762572</c:v>
                </c:pt>
                <c:pt idx="13729">
                  <c:v>206.35984577057931</c:v>
                </c:pt>
                <c:pt idx="13730">
                  <c:v>206.27997022241348</c:v>
                </c:pt>
                <c:pt idx="13731">
                  <c:v>206.21674790186501</c:v>
                </c:pt>
                <c:pt idx="13732">
                  <c:v>206.13098895126271</c:v>
                </c:pt>
                <c:pt idx="13733">
                  <c:v>206.06676948297871</c:v>
                </c:pt>
                <c:pt idx="13734">
                  <c:v>205.98589686000193</c:v>
                </c:pt>
                <c:pt idx="13735">
                  <c:v>205.93334463118137</c:v>
                </c:pt>
                <c:pt idx="13736">
                  <c:v>205.83591862054769</c:v>
                </c:pt>
                <c:pt idx="13737">
                  <c:v>205.78047456685817</c:v>
                </c:pt>
                <c:pt idx="13738">
                  <c:v>205.69571300478216</c:v>
                </c:pt>
                <c:pt idx="13739">
                  <c:v>205.62072398325822</c:v>
                </c:pt>
                <c:pt idx="13740">
                  <c:v>205.55062124082315</c:v>
                </c:pt>
                <c:pt idx="13741">
                  <c:v>205.47074602763982</c:v>
                </c:pt>
                <c:pt idx="13742">
                  <c:v>205.38698179465183</c:v>
                </c:pt>
                <c:pt idx="13743">
                  <c:v>205.30910103445962</c:v>
                </c:pt>
                <c:pt idx="13744">
                  <c:v>205.23022311347577</c:v>
                </c:pt>
                <c:pt idx="13745">
                  <c:v>205.1620151774587</c:v>
                </c:pt>
                <c:pt idx="13746">
                  <c:v>205.08712608249567</c:v>
                </c:pt>
                <c:pt idx="13747">
                  <c:v>205.03058533365055</c:v>
                </c:pt>
                <c:pt idx="13748">
                  <c:v>204.95370190809891</c:v>
                </c:pt>
                <c:pt idx="13749">
                  <c:v>204.86405447652371</c:v>
                </c:pt>
                <c:pt idx="13750">
                  <c:v>204.79983542989899</c:v>
                </c:pt>
                <c:pt idx="13751">
                  <c:v>204.7414001048038</c:v>
                </c:pt>
                <c:pt idx="13752">
                  <c:v>204.64208003653994</c:v>
                </c:pt>
                <c:pt idx="13753">
                  <c:v>204.56998327202371</c:v>
                </c:pt>
                <c:pt idx="13754">
                  <c:v>204.51154801653823</c:v>
                </c:pt>
                <c:pt idx="13755">
                  <c:v>204.44244286522786</c:v>
                </c:pt>
                <c:pt idx="13756">
                  <c:v>204.35090101458647</c:v>
                </c:pt>
                <c:pt idx="13757">
                  <c:v>204.28079873349157</c:v>
                </c:pt>
                <c:pt idx="13758">
                  <c:v>204.20581026185118</c:v>
                </c:pt>
                <c:pt idx="13759">
                  <c:v>204.130821819354</c:v>
                </c:pt>
                <c:pt idx="13760">
                  <c:v>204.04316914225944</c:v>
                </c:pt>
                <c:pt idx="13761">
                  <c:v>204.00417917013561</c:v>
                </c:pt>
                <c:pt idx="13762">
                  <c:v>203.92919080599944</c:v>
                </c:pt>
                <c:pt idx="13763">
                  <c:v>203.82598213440087</c:v>
                </c:pt>
                <c:pt idx="13764">
                  <c:v>203.76565245338068</c:v>
                </c:pt>
                <c:pt idx="13765">
                  <c:v>203.67889740795496</c:v>
                </c:pt>
                <c:pt idx="13766">
                  <c:v>203.61856777292323</c:v>
                </c:pt>
                <c:pt idx="13767">
                  <c:v>203.55724097317469</c:v>
                </c:pt>
                <c:pt idx="13768">
                  <c:v>203.46081334534665</c:v>
                </c:pt>
                <c:pt idx="13769">
                  <c:v>203.37804716754604</c:v>
                </c:pt>
                <c:pt idx="13770">
                  <c:v>203.31572326191161</c:v>
                </c:pt>
                <c:pt idx="13771">
                  <c:v>203.26018021417482</c:v>
                </c:pt>
                <c:pt idx="13772">
                  <c:v>203.1841949575319</c:v>
                </c:pt>
                <c:pt idx="13773">
                  <c:v>203.10731226768348</c:v>
                </c:pt>
                <c:pt idx="13774">
                  <c:v>203.03332143296976</c:v>
                </c:pt>
                <c:pt idx="13775">
                  <c:v>202.96022808906989</c:v>
                </c:pt>
                <c:pt idx="13776">
                  <c:v>202.88135112828382</c:v>
                </c:pt>
                <c:pt idx="13777">
                  <c:v>202.80247419974216</c:v>
                </c:pt>
                <c:pt idx="13778">
                  <c:v>202.74503665891871</c:v>
                </c:pt>
                <c:pt idx="13779">
                  <c:v>202.676929319301</c:v>
                </c:pt>
                <c:pt idx="13780">
                  <c:v>202.58538830626549</c:v>
                </c:pt>
                <c:pt idx="13781">
                  <c:v>202.53084264703372</c:v>
                </c:pt>
                <c:pt idx="13782">
                  <c:v>202.44219351894674</c:v>
                </c:pt>
                <c:pt idx="13783">
                  <c:v>202.37209193131127</c:v>
                </c:pt>
                <c:pt idx="13784">
                  <c:v>202.31654915520909</c:v>
                </c:pt>
                <c:pt idx="13785">
                  <c:v>202.22700266654306</c:v>
                </c:pt>
                <c:pt idx="13786">
                  <c:v>202.16079014485592</c:v>
                </c:pt>
                <c:pt idx="13787">
                  <c:v>202.0721411867865</c:v>
                </c:pt>
                <c:pt idx="13788">
                  <c:v>202.01081487854756</c:v>
                </c:pt>
                <c:pt idx="13789">
                  <c:v>201.92804932272279</c:v>
                </c:pt>
                <c:pt idx="13790">
                  <c:v>201.85016995863811</c:v>
                </c:pt>
                <c:pt idx="13791">
                  <c:v>201.78196321744977</c:v>
                </c:pt>
                <c:pt idx="13792">
                  <c:v>201.70308673833199</c:v>
                </c:pt>
                <c:pt idx="13793">
                  <c:v>201.62131848807729</c:v>
                </c:pt>
                <c:pt idx="13794">
                  <c:v>201.56288412558891</c:v>
                </c:pt>
                <c:pt idx="13795">
                  <c:v>201.48590236447819</c:v>
                </c:pt>
                <c:pt idx="13796">
                  <c:v>201.41679829679165</c:v>
                </c:pt>
                <c:pt idx="13797">
                  <c:v>201.34370556526315</c:v>
                </c:pt>
                <c:pt idx="13798">
                  <c:v>201.29893254148098</c:v>
                </c:pt>
                <c:pt idx="13799">
                  <c:v>201.18894451157834</c:v>
                </c:pt>
                <c:pt idx="13800">
                  <c:v>201.1460661488195</c:v>
                </c:pt>
                <c:pt idx="13801">
                  <c:v>201.04774510181812</c:v>
                </c:pt>
                <c:pt idx="13802">
                  <c:v>200.96886892284624</c:v>
                </c:pt>
                <c:pt idx="13803">
                  <c:v>200.91332655067967</c:v>
                </c:pt>
                <c:pt idx="13804">
                  <c:v>200.85389523299847</c:v>
                </c:pt>
                <c:pt idx="13805">
                  <c:v>200.75846612528628</c:v>
                </c:pt>
                <c:pt idx="13806">
                  <c:v>200.68447619128909</c:v>
                </c:pt>
                <c:pt idx="13807">
                  <c:v>200.62115598728599</c:v>
                </c:pt>
                <c:pt idx="13808">
                  <c:v>200.54227998270284</c:v>
                </c:pt>
                <c:pt idx="13809">
                  <c:v>200.48095416071232</c:v>
                </c:pt>
                <c:pt idx="13810">
                  <c:v>200.39430030888536</c:v>
                </c:pt>
                <c:pt idx="13811">
                  <c:v>200.31931334769055</c:v>
                </c:pt>
                <c:pt idx="13812">
                  <c:v>200.25020969781809</c:v>
                </c:pt>
                <c:pt idx="13813">
                  <c:v>200.17322846043598</c:v>
                </c:pt>
                <c:pt idx="13814">
                  <c:v>200.11968064891897</c:v>
                </c:pt>
                <c:pt idx="13815">
                  <c:v>200.04279918015669</c:v>
                </c:pt>
                <c:pt idx="13816">
                  <c:v>199.97459307787179</c:v>
                </c:pt>
                <c:pt idx="13817">
                  <c:v>199.91227027157257</c:v>
                </c:pt>
                <c:pt idx="13818">
                  <c:v>199.8333945567812</c:v>
                </c:pt>
                <c:pt idx="13819">
                  <c:v>199.77007463208292</c:v>
                </c:pt>
                <c:pt idx="13820">
                  <c:v>199.6824239359652</c:v>
                </c:pt>
                <c:pt idx="13821">
                  <c:v>199.61042874095287</c:v>
                </c:pt>
                <c:pt idx="13822">
                  <c:v>199.51789202005969</c:v>
                </c:pt>
                <c:pt idx="13823">
                  <c:v>199.46723616147119</c:v>
                </c:pt>
                <c:pt idx="13824">
                  <c:v>199.3922495605743</c:v>
                </c:pt>
                <c:pt idx="13825">
                  <c:v>199.33581019667463</c:v>
                </c:pt>
                <c:pt idx="13826">
                  <c:v>199.24915685914482</c:v>
                </c:pt>
                <c:pt idx="13827">
                  <c:v>199.15851491711396</c:v>
                </c:pt>
                <c:pt idx="13828">
                  <c:v>199.10985347405233</c:v>
                </c:pt>
                <c:pt idx="13829">
                  <c:v>199.02609200244441</c:v>
                </c:pt>
                <c:pt idx="13830">
                  <c:v>198.97453882906811</c:v>
                </c:pt>
                <c:pt idx="13831">
                  <c:v>198.88200241315084</c:v>
                </c:pt>
                <c:pt idx="13832">
                  <c:v>198.80701603970243</c:v>
                </c:pt>
                <c:pt idx="13833">
                  <c:v>198.73202969539716</c:v>
                </c:pt>
                <c:pt idx="13834">
                  <c:v>198.68336835989786</c:v>
                </c:pt>
                <c:pt idx="13835">
                  <c:v>198.61027666385914</c:v>
                </c:pt>
                <c:pt idx="13836">
                  <c:v>198.54217078373938</c:v>
                </c:pt>
                <c:pt idx="13837">
                  <c:v>198.46130131455431</c:v>
                </c:pt>
                <c:pt idx="13838">
                  <c:v>198.37754012449992</c:v>
                </c:pt>
                <c:pt idx="13839">
                  <c:v>198.31820930354556</c:v>
                </c:pt>
                <c:pt idx="13840">
                  <c:v>198.26167053820134</c:v>
                </c:pt>
                <c:pt idx="13841">
                  <c:v>198.17990374637495</c:v>
                </c:pt>
                <c:pt idx="13842">
                  <c:v>198.09614267848289</c:v>
                </c:pt>
                <c:pt idx="13843">
                  <c:v>198.02604266985247</c:v>
                </c:pt>
                <c:pt idx="13844">
                  <c:v>197.96571480230389</c:v>
                </c:pt>
                <c:pt idx="13845">
                  <c:v>197.89362053243664</c:v>
                </c:pt>
                <c:pt idx="13846">
                  <c:v>197.82352059738739</c:v>
                </c:pt>
                <c:pt idx="13847">
                  <c:v>197.74753748176036</c:v>
                </c:pt>
                <c:pt idx="13848">
                  <c:v>197.6793321908564</c:v>
                </c:pt>
                <c:pt idx="13849">
                  <c:v>197.59178215980046</c:v>
                </c:pt>
                <c:pt idx="13850">
                  <c:v>197.5401296544166</c:v>
                </c:pt>
                <c:pt idx="13851">
                  <c:v>197.46125490936183</c:v>
                </c:pt>
                <c:pt idx="13852">
                  <c:v>197.38427478472391</c:v>
                </c:pt>
                <c:pt idx="13853">
                  <c:v>197.31616933736737</c:v>
                </c:pt>
                <c:pt idx="13854">
                  <c:v>197.25384738976774</c:v>
                </c:pt>
                <c:pt idx="13855">
                  <c:v>197.18564227338575</c:v>
                </c:pt>
                <c:pt idx="13856">
                  <c:v>197.10387593757179</c:v>
                </c:pt>
                <c:pt idx="13857">
                  <c:v>197.03277913959562</c:v>
                </c:pt>
                <c:pt idx="13858">
                  <c:v>196.97923219965051</c:v>
                </c:pt>
                <c:pt idx="13859">
                  <c:v>196.89357706963207</c:v>
                </c:pt>
                <c:pt idx="13860">
                  <c:v>196.81560002275148</c:v>
                </c:pt>
                <c:pt idx="13861">
                  <c:v>196.74161160075732</c:v>
                </c:pt>
                <c:pt idx="13862">
                  <c:v>196.70561454856477</c:v>
                </c:pt>
                <c:pt idx="13863">
                  <c:v>196.62185412070477</c:v>
                </c:pt>
                <c:pt idx="13864">
                  <c:v>196.53231027494647</c:v>
                </c:pt>
                <c:pt idx="13865">
                  <c:v>196.45921939379122</c:v>
                </c:pt>
                <c:pt idx="13866">
                  <c:v>196.39789486957241</c:v>
                </c:pt>
                <c:pt idx="13867">
                  <c:v>196.32969005577507</c:v>
                </c:pt>
                <c:pt idx="13868">
                  <c:v>196.24692693690966</c:v>
                </c:pt>
                <c:pt idx="13869">
                  <c:v>196.18071646737903</c:v>
                </c:pt>
                <c:pt idx="13870">
                  <c:v>196.10573114378232</c:v>
                </c:pt>
                <c:pt idx="13871">
                  <c:v>196.03762614773848</c:v>
                </c:pt>
                <c:pt idx="13872">
                  <c:v>195.99275464078858</c:v>
                </c:pt>
                <c:pt idx="13873">
                  <c:v>195.89054735835981</c:v>
                </c:pt>
                <c:pt idx="13874">
                  <c:v>195.82044815107881</c:v>
                </c:pt>
                <c:pt idx="13875">
                  <c:v>195.75324068465582</c:v>
                </c:pt>
                <c:pt idx="13876">
                  <c:v>195.68802752744963</c:v>
                </c:pt>
                <c:pt idx="13877">
                  <c:v>195.63148953284838</c:v>
                </c:pt>
                <c:pt idx="13878">
                  <c:v>195.53905443450404</c:v>
                </c:pt>
                <c:pt idx="13879">
                  <c:v>195.49617732733026</c:v>
                </c:pt>
                <c:pt idx="13880">
                  <c:v>195.41630627635121</c:v>
                </c:pt>
                <c:pt idx="13881">
                  <c:v>195.33553783145729</c:v>
                </c:pt>
                <c:pt idx="13882">
                  <c:v>195.2673333932118</c:v>
                </c:pt>
                <c:pt idx="13883">
                  <c:v>195.20890095506115</c:v>
                </c:pt>
                <c:pt idx="13884">
                  <c:v>195.14368798184404</c:v>
                </c:pt>
                <c:pt idx="13885">
                  <c:v>195.06381707678773</c:v>
                </c:pt>
                <c:pt idx="13886">
                  <c:v>194.98683790869848</c:v>
                </c:pt>
                <c:pt idx="13887">
                  <c:v>194.91773616868537</c:v>
                </c:pt>
                <c:pt idx="13888">
                  <c:v>194.84963159199421</c:v>
                </c:pt>
                <c:pt idx="13889">
                  <c:v>194.78731044112354</c:v>
                </c:pt>
                <c:pt idx="13890">
                  <c:v>194.71711192089123</c:v>
                </c:pt>
                <c:pt idx="13891">
                  <c:v>194.63823832990821</c:v>
                </c:pt>
                <c:pt idx="13892">
                  <c:v>194.57791152165223</c:v>
                </c:pt>
                <c:pt idx="13893">
                  <c:v>194.50880992810082</c:v>
                </c:pt>
                <c:pt idx="13894">
                  <c:v>194.42893928587063</c:v>
                </c:pt>
                <c:pt idx="13895">
                  <c:v>194.35884060963443</c:v>
                </c:pt>
                <c:pt idx="13896">
                  <c:v>194.2916336523497</c:v>
                </c:pt>
                <c:pt idx="13897">
                  <c:v>194.23030981709374</c:v>
                </c:pt>
                <c:pt idx="13898">
                  <c:v>194.15622267301953</c:v>
                </c:pt>
                <c:pt idx="13899">
                  <c:v>194.0910100556134</c:v>
                </c:pt>
                <c:pt idx="13900">
                  <c:v>194.00725076284169</c:v>
                </c:pt>
                <c:pt idx="13901">
                  <c:v>193.93615510596149</c:v>
                </c:pt>
                <c:pt idx="13902">
                  <c:v>193.86416205514433</c:v>
                </c:pt>
                <c:pt idx="13903">
                  <c:v>193.78818049879388</c:v>
                </c:pt>
                <c:pt idx="13904">
                  <c:v>193.74340922828844</c:v>
                </c:pt>
                <c:pt idx="13905">
                  <c:v>193.65865295400093</c:v>
                </c:pt>
                <c:pt idx="13906">
                  <c:v>193.62365360924568</c:v>
                </c:pt>
                <c:pt idx="13907">
                  <c:v>193.53790025576942</c:v>
                </c:pt>
                <c:pt idx="13908">
                  <c:v>193.44446902914785</c:v>
                </c:pt>
                <c:pt idx="13909">
                  <c:v>193.3948118961666</c:v>
                </c:pt>
                <c:pt idx="13910">
                  <c:v>193.32471359566142</c:v>
                </c:pt>
                <c:pt idx="13911">
                  <c:v>193.25750699860814</c:v>
                </c:pt>
                <c:pt idx="13912">
                  <c:v>193.17763687439344</c:v>
                </c:pt>
                <c:pt idx="13913">
                  <c:v>193.11431913399917</c:v>
                </c:pt>
                <c:pt idx="13914">
                  <c:v>193.04232638985175</c:v>
                </c:pt>
                <c:pt idx="13915">
                  <c:v>192.98967797346512</c:v>
                </c:pt>
                <c:pt idx="13916">
                  <c:v>192.91858269156108</c:v>
                </c:pt>
                <c:pt idx="13917">
                  <c:v>192.83970983583967</c:v>
                </c:pt>
                <c:pt idx="13918">
                  <c:v>192.78716118753613</c:v>
                </c:pt>
                <c:pt idx="13919">
                  <c:v>192.71118005533623</c:v>
                </c:pt>
                <c:pt idx="13920">
                  <c:v>192.62841848869411</c:v>
                </c:pt>
                <c:pt idx="13921">
                  <c:v>192.56998684977134</c:v>
                </c:pt>
                <c:pt idx="13922">
                  <c:v>192.49988884895251</c:v>
                </c:pt>
                <c:pt idx="13923">
                  <c:v>192.4453460408983</c:v>
                </c:pt>
                <c:pt idx="13924">
                  <c:v>192.34992109204848</c:v>
                </c:pt>
                <c:pt idx="13925">
                  <c:v>192.2857062105079</c:v>
                </c:pt>
                <c:pt idx="13926">
                  <c:v>192.21072240072834</c:v>
                </c:pt>
                <c:pt idx="13927">
                  <c:v>192.16495437158198</c:v>
                </c:pt>
                <c:pt idx="13928">
                  <c:v>192.09186514493624</c:v>
                </c:pt>
                <c:pt idx="13929">
                  <c:v>192.03343366851661</c:v>
                </c:pt>
                <c:pt idx="13930">
                  <c:v>191.95456117465787</c:v>
                </c:pt>
                <c:pt idx="13931">
                  <c:v>191.88546052069711</c:v>
                </c:pt>
                <c:pt idx="13932">
                  <c:v>191.7900358487727</c:v>
                </c:pt>
                <c:pt idx="13933">
                  <c:v>191.74137626412247</c:v>
                </c:pt>
                <c:pt idx="13934">
                  <c:v>191.67127856436667</c:v>
                </c:pt>
                <c:pt idx="13935">
                  <c:v>191.5884177316419</c:v>
                </c:pt>
                <c:pt idx="13936">
                  <c:v>191.53975819784296</c:v>
                </c:pt>
                <c:pt idx="13937">
                  <c:v>191.47554358595852</c:v>
                </c:pt>
                <c:pt idx="13938">
                  <c:v>191.40933475384833</c:v>
                </c:pt>
                <c:pt idx="13939">
                  <c:v>191.32647403362606</c:v>
                </c:pt>
                <c:pt idx="13940">
                  <c:v>191.2808059262608</c:v>
                </c:pt>
                <c:pt idx="13941">
                  <c:v>191.198942380945</c:v>
                </c:pt>
                <c:pt idx="13942">
                  <c:v>191.13662240932081</c:v>
                </c:pt>
                <c:pt idx="13943">
                  <c:v>191.05874740107407</c:v>
                </c:pt>
                <c:pt idx="13944">
                  <c:v>191.00909088213828</c:v>
                </c:pt>
                <c:pt idx="13945">
                  <c:v>190.92144416604853</c:v>
                </c:pt>
                <c:pt idx="13946">
                  <c:v>190.83668913147594</c:v>
                </c:pt>
                <c:pt idx="13947">
                  <c:v>190.77347187110874</c:v>
                </c:pt>
                <c:pt idx="13948">
                  <c:v>190.71992666835743</c:v>
                </c:pt>
                <c:pt idx="13949">
                  <c:v>190.65561261765856</c:v>
                </c:pt>
                <c:pt idx="13950">
                  <c:v>190.56896317860276</c:v>
                </c:pt>
                <c:pt idx="13951">
                  <c:v>190.50564629435044</c:v>
                </c:pt>
                <c:pt idx="13952">
                  <c:v>190.45010693424828</c:v>
                </c:pt>
                <c:pt idx="13953">
                  <c:v>190.37911229973321</c:v>
                </c:pt>
                <c:pt idx="13954">
                  <c:v>190.31768999656882</c:v>
                </c:pt>
                <c:pt idx="13955">
                  <c:v>190.21937446759486</c:v>
                </c:pt>
                <c:pt idx="13956">
                  <c:v>190.16682653299927</c:v>
                </c:pt>
                <c:pt idx="13957">
                  <c:v>190.10929304227551</c:v>
                </c:pt>
                <c:pt idx="13958">
                  <c:v>190.03630430577005</c:v>
                </c:pt>
                <c:pt idx="13959">
                  <c:v>189.99053679245739</c:v>
                </c:pt>
                <c:pt idx="13960">
                  <c:v>189.89411594482286</c:v>
                </c:pt>
                <c:pt idx="13961">
                  <c:v>189.85612594466602</c:v>
                </c:pt>
                <c:pt idx="13962">
                  <c:v>189.76169938875532</c:v>
                </c:pt>
                <c:pt idx="13963">
                  <c:v>189.70037699335506</c:v>
                </c:pt>
                <c:pt idx="13964">
                  <c:v>189.63416877044833</c:v>
                </c:pt>
                <c:pt idx="13965">
                  <c:v>189.56796057026312</c:v>
                </c:pt>
                <c:pt idx="13966">
                  <c:v>189.49297781676847</c:v>
                </c:pt>
                <c:pt idx="13967">
                  <c:v>189.43644163759313</c:v>
                </c:pt>
                <c:pt idx="13968">
                  <c:v>189.37511934557853</c:v>
                </c:pt>
                <c:pt idx="13969">
                  <c:v>189.28657597296288</c:v>
                </c:pt>
                <c:pt idx="13970">
                  <c:v>189.23492569103709</c:v>
                </c:pt>
                <c:pt idx="13971">
                  <c:v>189.15605434126286</c:v>
                </c:pt>
                <c:pt idx="13972">
                  <c:v>189.10250958741511</c:v>
                </c:pt>
                <c:pt idx="13973">
                  <c:v>189.04407901637433</c:v>
                </c:pt>
                <c:pt idx="13974">
                  <c:v>188.95743030111424</c:v>
                </c:pt>
                <c:pt idx="13975">
                  <c:v>188.9096688279827</c:v>
                </c:pt>
                <c:pt idx="13976">
                  <c:v>188.83368922285834</c:v>
                </c:pt>
                <c:pt idx="13977">
                  <c:v>188.73637155711671</c:v>
                </c:pt>
                <c:pt idx="13978">
                  <c:v>188.70905082781377</c:v>
                </c:pt>
                <c:pt idx="13979">
                  <c:v>188.63217390590083</c:v>
                </c:pt>
                <c:pt idx="13980">
                  <c:v>188.56786055118076</c:v>
                </c:pt>
                <c:pt idx="13981">
                  <c:v>188.49975821598838</c:v>
                </c:pt>
                <c:pt idx="13982">
                  <c:v>188.43933361660436</c:v>
                </c:pt>
                <c:pt idx="13983">
                  <c:v>188.34779935853743</c:v>
                </c:pt>
                <c:pt idx="13984">
                  <c:v>188.29914064208137</c:v>
                </c:pt>
                <c:pt idx="13985">
                  <c:v>188.24370162763361</c:v>
                </c:pt>
                <c:pt idx="13986">
                  <c:v>188.17839129831836</c:v>
                </c:pt>
                <c:pt idx="13987">
                  <c:v>188.0995203804803</c:v>
                </c:pt>
                <c:pt idx="13988">
                  <c:v>188.03141821061439</c:v>
                </c:pt>
                <c:pt idx="13989">
                  <c:v>187.96909926218262</c:v>
                </c:pt>
                <c:pt idx="13990">
                  <c:v>187.89411713011182</c:v>
                </c:pt>
                <c:pt idx="13991">
                  <c:v>187.81813792494796</c:v>
                </c:pt>
                <c:pt idx="13992">
                  <c:v>187.77725673770087</c:v>
                </c:pt>
                <c:pt idx="13993">
                  <c:v>187.69938308547398</c:v>
                </c:pt>
                <c:pt idx="13994">
                  <c:v>187.63018424546735</c:v>
                </c:pt>
                <c:pt idx="13995">
                  <c:v>187.56497383394114</c:v>
                </c:pt>
                <c:pt idx="13996">
                  <c:v>187.48121737440971</c:v>
                </c:pt>
                <c:pt idx="13997">
                  <c:v>187.41889860370878</c:v>
                </c:pt>
                <c:pt idx="13998">
                  <c:v>187.37123722146222</c:v>
                </c:pt>
                <c:pt idx="13999">
                  <c:v>187.28448954759224</c:v>
                </c:pt>
                <c:pt idx="14000">
                  <c:v>187.2290508247213</c:v>
                </c:pt>
                <c:pt idx="14001">
                  <c:v>187.16772923434709</c:v>
                </c:pt>
                <c:pt idx="14002">
                  <c:v>187.09563899937055</c:v>
                </c:pt>
                <c:pt idx="14003">
                  <c:v>187.03431745140284</c:v>
                </c:pt>
                <c:pt idx="14004">
                  <c:v>186.96023307067031</c:v>
                </c:pt>
                <c:pt idx="14005">
                  <c:v>186.89402578814</c:v>
                </c:pt>
                <c:pt idx="14006">
                  <c:v>186.82492694671882</c:v>
                </c:pt>
                <c:pt idx="14007">
                  <c:v>186.76549996869775</c:v>
                </c:pt>
                <c:pt idx="14008">
                  <c:v>186.71783874787553</c:v>
                </c:pt>
                <c:pt idx="14009">
                  <c:v>186.64574868101477</c:v>
                </c:pt>
                <c:pt idx="14010">
                  <c:v>186.57465573689686</c:v>
                </c:pt>
                <c:pt idx="14011">
                  <c:v>186.50067124222551</c:v>
                </c:pt>
                <c:pt idx="14012">
                  <c:v>186.43057544663012</c:v>
                </c:pt>
                <c:pt idx="14013">
                  <c:v>186.38480878871152</c:v>
                </c:pt>
                <c:pt idx="14014">
                  <c:v>186.31082436684696</c:v>
                </c:pt>
                <c:pt idx="14015">
                  <c:v>186.26017197578719</c:v>
                </c:pt>
                <c:pt idx="14016">
                  <c:v>186.18319632034766</c:v>
                </c:pt>
                <c:pt idx="14017">
                  <c:v>186.08877156216312</c:v>
                </c:pt>
                <c:pt idx="14018">
                  <c:v>186.04499917146023</c:v>
                </c:pt>
                <c:pt idx="14019">
                  <c:v>185.96702650920778</c:v>
                </c:pt>
                <c:pt idx="14020">
                  <c:v>185.90769950469254</c:v>
                </c:pt>
                <c:pt idx="14021">
                  <c:v>185.85415565241553</c:v>
                </c:pt>
                <c:pt idx="14022">
                  <c:v>185.79572606521177</c:v>
                </c:pt>
                <c:pt idx="14023">
                  <c:v>185.71875059509034</c:v>
                </c:pt>
                <c:pt idx="14024">
                  <c:v>185.65354082966596</c:v>
                </c:pt>
                <c:pt idx="14025">
                  <c:v>185.5775625069285</c:v>
                </c:pt>
                <c:pt idx="14026">
                  <c:v>185.51524435116733</c:v>
                </c:pt>
                <c:pt idx="14027">
                  <c:v>185.43836870195423</c:v>
                </c:pt>
                <c:pt idx="14028">
                  <c:v>185.3916051897269</c:v>
                </c:pt>
                <c:pt idx="14029">
                  <c:v>185.313732500491</c:v>
                </c:pt>
                <c:pt idx="14030">
                  <c:v>185.26896319658212</c:v>
                </c:pt>
                <c:pt idx="14031">
                  <c:v>185.17832782248095</c:v>
                </c:pt>
                <c:pt idx="14032">
                  <c:v>185.12378708433042</c:v>
                </c:pt>
                <c:pt idx="14033">
                  <c:v>185.0614690751537</c:v>
                </c:pt>
                <c:pt idx="14034">
                  <c:v>185.00014817377405</c:v>
                </c:pt>
                <c:pt idx="14035">
                  <c:v>184.92127855529088</c:v>
                </c:pt>
                <c:pt idx="14036">
                  <c:v>184.86773497679494</c:v>
                </c:pt>
                <c:pt idx="14037">
                  <c:v>184.80441996367188</c:v>
                </c:pt>
                <c:pt idx="14038">
                  <c:v>184.71777315261869</c:v>
                </c:pt>
                <c:pt idx="14039">
                  <c:v>184.66522671654101</c:v>
                </c:pt>
                <c:pt idx="14040">
                  <c:v>184.61846339172672</c:v>
                </c:pt>
                <c:pt idx="14041">
                  <c:v>184.53670238197358</c:v>
                </c:pt>
                <c:pt idx="14042">
                  <c:v>184.46750467640314</c:v>
                </c:pt>
                <c:pt idx="14043">
                  <c:v>184.39840670410956</c:v>
                </c:pt>
                <c:pt idx="14044">
                  <c:v>184.3487518994761</c:v>
                </c:pt>
                <c:pt idx="14045">
                  <c:v>184.29421139586279</c:v>
                </c:pt>
                <c:pt idx="14046">
                  <c:v>184.21534206598923</c:v>
                </c:pt>
                <c:pt idx="14047">
                  <c:v>184.16568730847553</c:v>
                </c:pt>
                <c:pt idx="14048">
                  <c:v>184.09559236129104</c:v>
                </c:pt>
                <c:pt idx="14049">
                  <c:v>184.02160881735261</c:v>
                </c:pt>
                <c:pt idx="14050">
                  <c:v>183.94762530178741</c:v>
                </c:pt>
                <c:pt idx="14051">
                  <c:v>183.89109074769721</c:v>
                </c:pt>
                <c:pt idx="14052">
                  <c:v>183.81511311908855</c:v>
                </c:pt>
                <c:pt idx="14053">
                  <c:v>183.76067247447199</c:v>
                </c:pt>
                <c:pt idx="14054">
                  <c:v>183.69147504726206</c:v>
                </c:pt>
                <c:pt idx="14055">
                  <c:v>183.63015458135712</c:v>
                </c:pt>
                <c:pt idx="14056">
                  <c:v>183.57371982833379</c:v>
                </c:pt>
                <c:pt idx="14057">
                  <c:v>183.49873940462632</c:v>
                </c:pt>
                <c:pt idx="14058">
                  <c:v>183.43731929202664</c:v>
                </c:pt>
                <c:pt idx="14059">
                  <c:v>183.36722460949503</c:v>
                </c:pt>
                <c:pt idx="14060">
                  <c:v>183.28735857978637</c:v>
                </c:pt>
                <c:pt idx="14061">
                  <c:v>183.23381545478787</c:v>
                </c:pt>
                <c:pt idx="14062">
                  <c:v>183.19004371187233</c:v>
                </c:pt>
                <c:pt idx="14063">
                  <c:v>183.11695788535911</c:v>
                </c:pt>
                <c:pt idx="14064">
                  <c:v>183.04885747438792</c:v>
                </c:pt>
                <c:pt idx="14065">
                  <c:v>183.0030916187354</c:v>
                </c:pt>
                <c:pt idx="14066">
                  <c:v>182.92910849378026</c:v>
                </c:pt>
                <c:pt idx="14067">
                  <c:v>182.87357131484993</c:v>
                </c:pt>
                <c:pt idx="14068">
                  <c:v>182.79370548951567</c:v>
                </c:pt>
                <c:pt idx="14069">
                  <c:v>182.73826805716442</c:v>
                </c:pt>
                <c:pt idx="14070">
                  <c:v>182.66029673142987</c:v>
                </c:pt>
                <c:pt idx="14071">
                  <c:v>182.60585641270802</c:v>
                </c:pt>
                <c:pt idx="14072">
                  <c:v>182.52399654845738</c:v>
                </c:pt>
                <c:pt idx="14073">
                  <c:v>182.47533930090484</c:v>
                </c:pt>
                <c:pt idx="14074">
                  <c:v>182.41202507297672</c:v>
                </c:pt>
                <c:pt idx="14075">
                  <c:v>182.33604802689277</c:v>
                </c:pt>
                <c:pt idx="14076">
                  <c:v>182.28838790039643</c:v>
                </c:pt>
                <c:pt idx="14077">
                  <c:v>182.22896231983628</c:v>
                </c:pt>
                <c:pt idx="14078">
                  <c:v>182.15597656473363</c:v>
                </c:pt>
                <c:pt idx="14079">
                  <c:v>182.09754809762666</c:v>
                </c:pt>
                <c:pt idx="14080">
                  <c:v>182.02057410312764</c:v>
                </c:pt>
                <c:pt idx="14081">
                  <c:v>181.96613396493947</c:v>
                </c:pt>
                <c:pt idx="14082">
                  <c:v>181.90959999154356</c:v>
                </c:pt>
                <c:pt idx="14083">
                  <c:v>181.80929460509446</c:v>
                </c:pt>
                <c:pt idx="14084">
                  <c:v>181.76352904351469</c:v>
                </c:pt>
                <c:pt idx="14085">
                  <c:v>181.7022091904438</c:v>
                </c:pt>
                <c:pt idx="14086">
                  <c:v>181.64088935686468</c:v>
                </c:pt>
                <c:pt idx="14087">
                  <c:v>181.59123526200477</c:v>
                </c:pt>
                <c:pt idx="14088">
                  <c:v>181.51914711088892</c:v>
                </c:pt>
                <c:pt idx="14089">
                  <c:v>181.45005019464824</c:v>
                </c:pt>
                <c:pt idx="14090">
                  <c:v>181.36819082085651</c:v>
                </c:pt>
                <c:pt idx="14091">
                  <c:v>181.31375086677548</c:v>
                </c:pt>
                <c:pt idx="14092">
                  <c:v>181.25532265476306</c:v>
                </c:pt>
                <c:pt idx="14093">
                  <c:v>181.1997859577022</c:v>
                </c:pt>
                <c:pt idx="14094">
                  <c:v>181.13457771980143</c:v>
                </c:pt>
                <c:pt idx="14095">
                  <c:v>181.07804399010254</c:v>
                </c:pt>
                <c:pt idx="14096">
                  <c:v>181.01084165924431</c:v>
                </c:pt>
                <c:pt idx="14097">
                  <c:v>180.93107631175593</c:v>
                </c:pt>
                <c:pt idx="14098">
                  <c:v>180.88620831828794</c:v>
                </c:pt>
                <c:pt idx="14099">
                  <c:v>180.81910576086469</c:v>
                </c:pt>
                <c:pt idx="14100">
                  <c:v>180.76356918938785</c:v>
                </c:pt>
                <c:pt idx="14101">
                  <c:v>180.7051411440159</c:v>
                </c:pt>
                <c:pt idx="14102">
                  <c:v>180.63115890035186</c:v>
                </c:pt>
                <c:pt idx="14103">
                  <c:v>180.58150506539496</c:v>
                </c:pt>
                <c:pt idx="14104">
                  <c:v>180.52018558805571</c:v>
                </c:pt>
                <c:pt idx="14105">
                  <c:v>180.43742925116868</c:v>
                </c:pt>
                <c:pt idx="14106">
                  <c:v>180.38478427461283</c:v>
                </c:pt>
                <c:pt idx="14107">
                  <c:v>180.31369363778327</c:v>
                </c:pt>
                <c:pt idx="14108">
                  <c:v>180.26503694773402</c:v>
                </c:pt>
                <c:pt idx="14109">
                  <c:v>180.19494341786452</c:v>
                </c:pt>
                <c:pt idx="14110">
                  <c:v>180.11896724497862</c:v>
                </c:pt>
                <c:pt idx="14111">
                  <c:v>180.06931354185951</c:v>
                </c:pt>
                <c:pt idx="14112">
                  <c:v>179.99632860384824</c:v>
                </c:pt>
                <c:pt idx="14113">
                  <c:v>179.9466749322963</c:v>
                </c:pt>
                <c:pt idx="14114">
                  <c:v>179.86192471921191</c:v>
                </c:pt>
                <c:pt idx="14115">
                  <c:v>179.8083825449612</c:v>
                </c:pt>
                <c:pt idx="14116">
                  <c:v>179.74217771690192</c:v>
                </c:pt>
                <c:pt idx="14117">
                  <c:v>179.69641264572726</c:v>
                </c:pt>
                <c:pt idx="14118">
                  <c:v>179.61754519560753</c:v>
                </c:pt>
                <c:pt idx="14119">
                  <c:v>179.56789162155448</c:v>
                </c:pt>
                <c:pt idx="14120">
                  <c:v>179.49291275483637</c:v>
                </c:pt>
                <c:pt idx="14121">
                  <c:v>179.43937068300798</c:v>
                </c:pt>
                <c:pt idx="14122">
                  <c:v>179.35362363431483</c:v>
                </c:pt>
                <c:pt idx="14123">
                  <c:v>179.31374129907223</c:v>
                </c:pt>
                <c:pt idx="14124">
                  <c:v>179.26119633497825</c:v>
                </c:pt>
                <c:pt idx="14125">
                  <c:v>179.19200052174418</c:v>
                </c:pt>
                <c:pt idx="14126">
                  <c:v>179.10924475464873</c:v>
                </c:pt>
                <c:pt idx="14127">
                  <c:v>179.05281132419404</c:v>
                </c:pt>
                <c:pt idx="14128">
                  <c:v>178.98271823479681</c:v>
                </c:pt>
                <c:pt idx="14129">
                  <c:v>178.92817924828969</c:v>
                </c:pt>
                <c:pt idx="14130">
                  <c:v>178.84831505638223</c:v>
                </c:pt>
                <c:pt idx="14131">
                  <c:v>178.82298983888703</c:v>
                </c:pt>
                <c:pt idx="14132">
                  <c:v>178.75090272224961</c:v>
                </c:pt>
                <c:pt idx="14133">
                  <c:v>178.68180679756296</c:v>
                </c:pt>
                <c:pt idx="14134">
                  <c:v>178.62826495086435</c:v>
                </c:pt>
                <c:pt idx="14135">
                  <c:v>178.55328644936594</c:v>
                </c:pt>
                <c:pt idx="14136">
                  <c:v>178.49585612750292</c:v>
                </c:pt>
                <c:pt idx="14137">
                  <c:v>178.45886542577267</c:v>
                </c:pt>
                <c:pt idx="14138">
                  <c:v>178.37222146484973</c:v>
                </c:pt>
                <c:pt idx="14139">
                  <c:v>178.30791153052411</c:v>
                </c:pt>
                <c:pt idx="14140">
                  <c:v>178.24170721742877</c:v>
                </c:pt>
                <c:pt idx="14141">
                  <c:v>178.18916254534696</c:v>
                </c:pt>
                <c:pt idx="14142">
                  <c:v>178.12096416877054</c:v>
                </c:pt>
                <c:pt idx="14143">
                  <c:v>178.05675402338778</c:v>
                </c:pt>
                <c:pt idx="14144">
                  <c:v>177.98855569362317</c:v>
                </c:pt>
                <c:pt idx="14145">
                  <c:v>177.94179398729452</c:v>
                </c:pt>
                <c:pt idx="14146">
                  <c:v>177.88436384748394</c:v>
                </c:pt>
                <c:pt idx="14147">
                  <c:v>177.81915673030187</c:v>
                </c:pt>
                <c:pt idx="14148">
                  <c:v>177.74906408916615</c:v>
                </c:pt>
                <c:pt idx="14149">
                  <c:v>177.69063695684369</c:v>
                </c:pt>
                <c:pt idx="14150">
                  <c:v>177.63220984221812</c:v>
                </c:pt>
                <c:pt idx="14151">
                  <c:v>177.56690310534802</c:v>
                </c:pt>
                <c:pt idx="14152">
                  <c:v>177.49292206525234</c:v>
                </c:pt>
                <c:pt idx="14153">
                  <c:v>177.44137464573137</c:v>
                </c:pt>
                <c:pt idx="14154">
                  <c:v>177.36539955735299</c:v>
                </c:pt>
                <c:pt idx="14155">
                  <c:v>177.3303034636393</c:v>
                </c:pt>
                <c:pt idx="14156">
                  <c:v>177.25931365723898</c:v>
                </c:pt>
                <c:pt idx="14157">
                  <c:v>177.19889257855195</c:v>
                </c:pt>
                <c:pt idx="14158">
                  <c:v>177.14245970697013</c:v>
                </c:pt>
                <c:pt idx="14159">
                  <c:v>177.06359330102219</c:v>
                </c:pt>
                <c:pt idx="14160">
                  <c:v>177.01394038436175</c:v>
                </c:pt>
                <c:pt idx="14161">
                  <c:v>176.9516249949919</c:v>
                </c:pt>
                <c:pt idx="14162">
                  <c:v>176.89798392394488</c:v>
                </c:pt>
                <c:pt idx="14163">
                  <c:v>176.83377418565163</c:v>
                </c:pt>
                <c:pt idx="14164">
                  <c:v>176.76467894766719</c:v>
                </c:pt>
                <c:pt idx="14165">
                  <c:v>176.68182451743573</c:v>
                </c:pt>
                <c:pt idx="14166">
                  <c:v>176.64682825254104</c:v>
                </c:pt>
                <c:pt idx="14167">
                  <c:v>176.58640736570067</c:v>
                </c:pt>
                <c:pt idx="14168">
                  <c:v>176.53097171719443</c:v>
                </c:pt>
                <c:pt idx="14169">
                  <c:v>176.4598825006077</c:v>
                </c:pt>
                <c:pt idx="14170">
                  <c:v>176.4082356528142</c:v>
                </c:pt>
                <c:pt idx="14171">
                  <c:v>176.3420319916963</c:v>
                </c:pt>
                <c:pt idx="14172">
                  <c:v>176.29337630343281</c:v>
                </c:pt>
                <c:pt idx="14173">
                  <c:v>176.20962473762495</c:v>
                </c:pt>
                <c:pt idx="14174">
                  <c:v>176.16675192634256</c:v>
                </c:pt>
                <c:pt idx="14175">
                  <c:v>176.08499449868071</c:v>
                </c:pt>
                <c:pt idx="14176">
                  <c:v>176.02955899427232</c:v>
                </c:pt>
                <c:pt idx="14177">
                  <c:v>175.96325575902267</c:v>
                </c:pt>
                <c:pt idx="14178">
                  <c:v>175.90682324892896</c:v>
                </c:pt>
                <c:pt idx="14179">
                  <c:v>175.85717063002642</c:v>
                </c:pt>
                <c:pt idx="14180">
                  <c:v>175.77541333357752</c:v>
                </c:pt>
                <c:pt idx="14181">
                  <c:v>175.72276962932582</c:v>
                </c:pt>
                <c:pt idx="14182">
                  <c:v>175.66145169646393</c:v>
                </c:pt>
                <c:pt idx="14183">
                  <c:v>175.60013378309384</c:v>
                </c:pt>
                <c:pt idx="14184">
                  <c:v>175.54848716549185</c:v>
                </c:pt>
                <c:pt idx="14185">
                  <c:v>175.48527491489136</c:v>
                </c:pt>
                <c:pt idx="14186">
                  <c:v>175.41418608367943</c:v>
                </c:pt>
                <c:pt idx="14187">
                  <c:v>175.37619893496418</c:v>
                </c:pt>
                <c:pt idx="14188">
                  <c:v>175.30411310639479</c:v>
                </c:pt>
                <c:pt idx="14189">
                  <c:v>175.24957515994183</c:v>
                </c:pt>
                <c:pt idx="14190">
                  <c:v>175.17370063851416</c:v>
                </c:pt>
                <c:pt idx="14191">
                  <c:v>175.11427724966833</c:v>
                </c:pt>
                <c:pt idx="14192">
                  <c:v>175.04418559138935</c:v>
                </c:pt>
                <c:pt idx="14193">
                  <c:v>174.98964771842657</c:v>
                </c:pt>
                <c:pt idx="14194">
                  <c:v>174.92633594739874</c:v>
                </c:pt>
                <c:pt idx="14195">
                  <c:v>174.88446045671915</c:v>
                </c:pt>
                <c:pt idx="14196">
                  <c:v>174.82025138866666</c:v>
                </c:pt>
                <c:pt idx="14197">
                  <c:v>174.76471654424986</c:v>
                </c:pt>
                <c:pt idx="14198">
                  <c:v>174.68874251010223</c:v>
                </c:pt>
                <c:pt idx="14199">
                  <c:v>174.63031630472102</c:v>
                </c:pt>
                <c:pt idx="14200">
                  <c:v>174.57876965016226</c:v>
                </c:pt>
                <c:pt idx="14201">
                  <c:v>174.51346394704925</c:v>
                </c:pt>
                <c:pt idx="14202">
                  <c:v>174.45703186109805</c:v>
                </c:pt>
                <c:pt idx="14203">
                  <c:v>174.38494637602585</c:v>
                </c:pt>
                <c:pt idx="14204">
                  <c:v>174.3470591332611</c:v>
                </c:pt>
                <c:pt idx="14205">
                  <c:v>174.27497368928633</c:v>
                </c:pt>
                <c:pt idx="14206">
                  <c:v>174.22532149043244</c:v>
                </c:pt>
                <c:pt idx="14207">
                  <c:v>174.17666633608246</c:v>
                </c:pt>
                <c:pt idx="14208">
                  <c:v>174.09481004877173</c:v>
                </c:pt>
                <c:pt idx="14209">
                  <c:v>174.01494785796686</c:v>
                </c:pt>
                <c:pt idx="14210">
                  <c:v>173.97606365718417</c:v>
                </c:pt>
                <c:pt idx="14211">
                  <c:v>173.93518540327457</c:v>
                </c:pt>
                <c:pt idx="14212">
                  <c:v>173.85243189139203</c:v>
                </c:pt>
                <c:pt idx="14213">
                  <c:v>173.7793496025881</c:v>
                </c:pt>
                <c:pt idx="14214">
                  <c:v>173.73358594607089</c:v>
                </c:pt>
                <c:pt idx="14215">
                  <c:v>173.67715408827752</c:v>
                </c:pt>
                <c:pt idx="14216">
                  <c:v>173.59529801294048</c:v>
                </c:pt>
                <c:pt idx="14217">
                  <c:v>173.5525254855651</c:v>
                </c:pt>
                <c:pt idx="14218">
                  <c:v>173.47944331038849</c:v>
                </c:pt>
                <c:pt idx="14219">
                  <c:v>173.42590290767538</c:v>
                </c:pt>
                <c:pt idx="14220">
                  <c:v>173.36558273247752</c:v>
                </c:pt>
                <c:pt idx="14221">
                  <c:v>173.32171352599966</c:v>
                </c:pt>
                <c:pt idx="14222">
                  <c:v>173.24873114096525</c:v>
                </c:pt>
                <c:pt idx="14223">
                  <c:v>173.19907920627458</c:v>
                </c:pt>
                <c:pt idx="14224">
                  <c:v>173.12509984134721</c:v>
                </c:pt>
                <c:pt idx="14225">
                  <c:v>173.07056251097723</c:v>
                </c:pt>
                <c:pt idx="14226">
                  <c:v>173.02579604839431</c:v>
                </c:pt>
                <c:pt idx="14227">
                  <c:v>172.96437927030752</c:v>
                </c:pt>
                <c:pt idx="14228">
                  <c:v>172.88850564775709</c:v>
                </c:pt>
                <c:pt idx="14229">
                  <c:v>172.84174517776455</c:v>
                </c:pt>
                <c:pt idx="14230">
                  <c:v>172.78042816073074</c:v>
                </c:pt>
                <c:pt idx="14231">
                  <c:v>172.70246085990416</c:v>
                </c:pt>
                <c:pt idx="14232">
                  <c:v>172.65191174436643</c:v>
                </c:pt>
                <c:pt idx="14233">
                  <c:v>172.61681650823402</c:v>
                </c:pt>
                <c:pt idx="14234">
                  <c:v>172.54572873415725</c:v>
                </c:pt>
                <c:pt idx="14235">
                  <c:v>172.4892972238801</c:v>
                </c:pt>
                <c:pt idx="14236">
                  <c:v>172.41043272039155</c:v>
                </c:pt>
                <c:pt idx="14237">
                  <c:v>172.36955479827526</c:v>
                </c:pt>
                <c:pt idx="14238">
                  <c:v>172.30624388721813</c:v>
                </c:pt>
                <c:pt idx="14239">
                  <c:v>172.25848653656405</c:v>
                </c:pt>
                <c:pt idx="14240">
                  <c:v>172.17473672263023</c:v>
                </c:pt>
                <c:pt idx="14241">
                  <c:v>172.12418774538892</c:v>
                </c:pt>
                <c:pt idx="14242">
                  <c:v>172.07543341894274</c:v>
                </c:pt>
                <c:pt idx="14243">
                  <c:v>172.01411664550855</c:v>
                </c:pt>
                <c:pt idx="14244">
                  <c:v>171.94791449249689</c:v>
                </c:pt>
                <c:pt idx="14245">
                  <c:v>171.8778239847787</c:v>
                </c:pt>
                <c:pt idx="14246">
                  <c:v>171.83495213628137</c:v>
                </c:pt>
                <c:pt idx="14247">
                  <c:v>171.77164140069374</c:v>
                </c:pt>
                <c:pt idx="14248">
                  <c:v>171.71810147201234</c:v>
                </c:pt>
                <c:pt idx="14249">
                  <c:v>171.66067318514141</c:v>
                </c:pt>
                <c:pt idx="14250">
                  <c:v>171.60523895222687</c:v>
                </c:pt>
                <c:pt idx="14251">
                  <c:v>171.53315453289397</c:v>
                </c:pt>
                <c:pt idx="14252">
                  <c:v>171.47572630108704</c:v>
                </c:pt>
                <c:pt idx="14253">
                  <c:v>171.40753029802369</c:v>
                </c:pt>
                <c:pt idx="14254">
                  <c:v>171.36465855405504</c:v>
                </c:pt>
                <c:pt idx="14255">
                  <c:v>171.31600412128051</c:v>
                </c:pt>
                <c:pt idx="14256">
                  <c:v>171.23225471656028</c:v>
                </c:pt>
                <c:pt idx="14257">
                  <c:v>171.17682060676933</c:v>
                </c:pt>
                <c:pt idx="14258">
                  <c:v>171.11739844921752</c:v>
                </c:pt>
                <c:pt idx="14259">
                  <c:v>171.05997034119315</c:v>
                </c:pt>
                <c:pt idx="14260">
                  <c:v>171.00254225026683</c:v>
                </c:pt>
                <c:pt idx="14261">
                  <c:v>170.93145507111791</c:v>
                </c:pt>
                <c:pt idx="14262">
                  <c:v>170.88569209026787</c:v>
                </c:pt>
                <c:pt idx="14263">
                  <c:v>170.82916136420781</c:v>
                </c:pt>
                <c:pt idx="14264">
                  <c:v>170.75617992226134</c:v>
                </c:pt>
                <c:pt idx="14265">
                  <c:v>170.68798417359611</c:v>
                </c:pt>
                <c:pt idx="14266">
                  <c:v>170.65298899614197</c:v>
                </c:pt>
                <c:pt idx="14267">
                  <c:v>170.57601956835416</c:v>
                </c:pt>
                <c:pt idx="14268">
                  <c:v>170.54491276169352</c:v>
                </c:pt>
                <c:pt idx="14269">
                  <c:v>170.46116369177258</c:v>
                </c:pt>
                <c:pt idx="14270">
                  <c:v>170.42028618275509</c:v>
                </c:pt>
                <c:pt idx="14271">
                  <c:v>170.33364583252555</c:v>
                </c:pt>
                <c:pt idx="14272">
                  <c:v>170.29954802987348</c:v>
                </c:pt>
                <c:pt idx="14273">
                  <c:v>170.20991670018782</c:v>
                </c:pt>
                <c:pt idx="14274">
                  <c:v>170.17681593045663</c:v>
                </c:pt>
                <c:pt idx="14275">
                  <c:v>170.09795237245001</c:v>
                </c:pt>
                <c:pt idx="14276">
                  <c:v>170.06196029158519</c:v>
                </c:pt>
                <c:pt idx="14277">
                  <c:v>170.00353548763869</c:v>
                </c:pt>
                <c:pt idx="14278">
                  <c:v>169.93733402469036</c:v>
                </c:pt>
                <c:pt idx="14279">
                  <c:v>169.87701494043142</c:v>
                </c:pt>
                <c:pt idx="14280">
                  <c:v>169.82247852842124</c:v>
                </c:pt>
                <c:pt idx="14281">
                  <c:v>169.76694512289586</c:v>
                </c:pt>
                <c:pt idx="14282">
                  <c:v>169.70562908330311</c:v>
                </c:pt>
                <c:pt idx="14283">
                  <c:v>169.64331605490628</c:v>
                </c:pt>
                <c:pt idx="14284">
                  <c:v>169.5654497229165</c:v>
                </c:pt>
                <c:pt idx="14285">
                  <c:v>169.54012572415218</c:v>
                </c:pt>
                <c:pt idx="14286">
                  <c:v>169.48459239991911</c:v>
                </c:pt>
                <c:pt idx="14287">
                  <c:v>169.41739410795336</c:v>
                </c:pt>
                <c:pt idx="14288">
                  <c:v>169.37551981322676</c:v>
                </c:pt>
                <c:pt idx="14289">
                  <c:v>169.30154191475992</c:v>
                </c:pt>
                <c:pt idx="14290">
                  <c:v>169.22856105081317</c:v>
                </c:pt>
                <c:pt idx="14291">
                  <c:v>169.17591913330563</c:v>
                </c:pt>
                <c:pt idx="14292">
                  <c:v>169.13015656896405</c:v>
                </c:pt>
                <c:pt idx="14293">
                  <c:v>169.07173204726141</c:v>
                </c:pt>
                <c:pt idx="14294">
                  <c:v>168.99585995590047</c:v>
                </c:pt>
                <c:pt idx="14295">
                  <c:v>168.9383327790587</c:v>
                </c:pt>
                <c:pt idx="14296">
                  <c:v>168.89745559277003</c:v>
                </c:pt>
                <c:pt idx="14297">
                  <c:v>168.82248087360554</c:v>
                </c:pt>
                <c:pt idx="14298">
                  <c:v>168.7611651342495</c:v>
                </c:pt>
                <c:pt idx="14299">
                  <c:v>168.70962004811497</c:v>
                </c:pt>
                <c:pt idx="14300">
                  <c:v>168.64531333520932</c:v>
                </c:pt>
                <c:pt idx="14301">
                  <c:v>168.59855389386144</c:v>
                </c:pt>
                <c:pt idx="14302">
                  <c:v>168.53045860829218</c:v>
                </c:pt>
                <c:pt idx="14303">
                  <c:v>168.48469619708985</c:v>
                </c:pt>
                <c:pt idx="14304">
                  <c:v>168.41939255720411</c:v>
                </c:pt>
                <c:pt idx="14305">
                  <c:v>168.35030033327388</c:v>
                </c:pt>
                <c:pt idx="14306">
                  <c:v>168.32697049701673</c:v>
                </c:pt>
                <c:pt idx="14307">
                  <c:v>168.24033108706769</c:v>
                </c:pt>
                <c:pt idx="14308">
                  <c:v>168.18479813706065</c:v>
                </c:pt>
                <c:pt idx="14309">
                  <c:v>168.14880641318962</c:v>
                </c:pt>
                <c:pt idx="14310">
                  <c:v>168.09616479037078</c:v>
                </c:pt>
                <c:pt idx="14311">
                  <c:v>168.01630508318374</c:v>
                </c:pt>
                <c:pt idx="14312">
                  <c:v>167.9462160041202</c:v>
                </c:pt>
                <c:pt idx="14313">
                  <c:v>167.92478051560897</c:v>
                </c:pt>
                <c:pt idx="14314">
                  <c:v>167.85080317355585</c:v>
                </c:pt>
                <c:pt idx="14315">
                  <c:v>167.78460244946737</c:v>
                </c:pt>
                <c:pt idx="14316">
                  <c:v>167.75738438726933</c:v>
                </c:pt>
                <c:pt idx="14317">
                  <c:v>167.68141311310441</c:v>
                </c:pt>
                <c:pt idx="14318">
                  <c:v>167.61321845154441</c:v>
                </c:pt>
                <c:pt idx="14319">
                  <c:v>167.55290009408955</c:v>
                </c:pt>
                <c:pt idx="14320">
                  <c:v>167.49447605014188</c:v>
                </c:pt>
                <c:pt idx="14321">
                  <c:v>167.46815532622753</c:v>
                </c:pt>
                <c:pt idx="14322">
                  <c:v>167.38839557872328</c:v>
                </c:pt>
                <c:pt idx="14323">
                  <c:v>167.34263343848326</c:v>
                </c:pt>
                <c:pt idx="14324">
                  <c:v>167.27244490461527</c:v>
                </c:pt>
                <c:pt idx="14325">
                  <c:v>167.20724137473076</c:v>
                </c:pt>
                <c:pt idx="14326">
                  <c:v>167.15569670386219</c:v>
                </c:pt>
                <c:pt idx="14327">
                  <c:v>167.11571719106857</c:v>
                </c:pt>
                <c:pt idx="14328">
                  <c:v>167.03685488464131</c:v>
                </c:pt>
                <c:pt idx="14329">
                  <c:v>167.0076429386115</c:v>
                </c:pt>
                <c:pt idx="14330">
                  <c:v>166.89956874671077</c:v>
                </c:pt>
                <c:pt idx="14331">
                  <c:v>166.87135381543573</c:v>
                </c:pt>
                <c:pt idx="14332">
                  <c:v>166.80415643389586</c:v>
                </c:pt>
                <c:pt idx="14333">
                  <c:v>166.74672961006416</c:v>
                </c:pt>
                <c:pt idx="14334">
                  <c:v>166.70874416827905</c:v>
                </c:pt>
                <c:pt idx="14335">
                  <c:v>166.66298218929177</c:v>
                </c:pt>
                <c:pt idx="14336">
                  <c:v>166.59000232369792</c:v>
                </c:pt>
                <c:pt idx="14337">
                  <c:v>166.51891677078072</c:v>
                </c:pt>
                <c:pt idx="14338">
                  <c:v>166.46338431639279</c:v>
                </c:pt>
                <c:pt idx="14339">
                  <c:v>166.41961637886894</c:v>
                </c:pt>
                <c:pt idx="14340">
                  <c:v>166.34952788001294</c:v>
                </c:pt>
                <c:pt idx="14341">
                  <c:v>166.28721593584518</c:v>
                </c:pt>
                <c:pt idx="14342">
                  <c:v>166.2296895668606</c:v>
                </c:pt>
                <c:pt idx="14343">
                  <c:v>166.18691867279159</c:v>
                </c:pt>
                <c:pt idx="14344">
                  <c:v>166.11483627837461</c:v>
                </c:pt>
                <c:pt idx="14345">
                  <c:v>166.05940363930446</c:v>
                </c:pt>
                <c:pt idx="14346">
                  <c:v>166.01653308404201</c:v>
                </c:pt>
                <c:pt idx="14347">
                  <c:v>165.95132997872426</c:v>
                </c:pt>
                <c:pt idx="14348">
                  <c:v>165.88702418543602</c:v>
                </c:pt>
                <c:pt idx="14349">
                  <c:v>165.84325637870037</c:v>
                </c:pt>
                <c:pt idx="14350">
                  <c:v>165.78283887592519</c:v>
                </c:pt>
                <c:pt idx="14351">
                  <c:v>165.72341838010425</c:v>
                </c:pt>
                <c:pt idx="14352">
                  <c:v>165.65821537387563</c:v>
                </c:pt>
                <c:pt idx="14353">
                  <c:v>165.61733888274071</c:v>
                </c:pt>
                <c:pt idx="14354">
                  <c:v>165.54914495095824</c:v>
                </c:pt>
                <c:pt idx="14355">
                  <c:v>165.49949499824913</c:v>
                </c:pt>
                <c:pt idx="14356">
                  <c:v>165.43229809465595</c:v>
                </c:pt>
                <c:pt idx="14357">
                  <c:v>165.36709518684242</c:v>
                </c:pt>
                <c:pt idx="14358">
                  <c:v>165.34077475323591</c:v>
                </c:pt>
                <c:pt idx="14359">
                  <c:v>165.26101588545234</c:v>
                </c:pt>
                <c:pt idx="14360">
                  <c:v>165.2230307362648</c:v>
                </c:pt>
                <c:pt idx="14361">
                  <c:v>165.15483694389545</c:v>
                </c:pt>
                <c:pt idx="14362">
                  <c:v>165.11984277033</c:v>
                </c:pt>
                <c:pt idx="14363">
                  <c:v>165.02831957717638</c:v>
                </c:pt>
                <c:pt idx="14364">
                  <c:v>164.99811095106062</c:v>
                </c:pt>
                <c:pt idx="14365">
                  <c:v>164.93579944348974</c:v>
                </c:pt>
                <c:pt idx="14366">
                  <c:v>164.86670846743047</c:v>
                </c:pt>
                <c:pt idx="14367">
                  <c:v>164.81117648874041</c:v>
                </c:pt>
                <c:pt idx="14368">
                  <c:v>164.75953275989073</c:v>
                </c:pt>
                <c:pt idx="14369">
                  <c:v>164.70898572593239</c:v>
                </c:pt>
                <c:pt idx="14370">
                  <c:v>164.65445077515673</c:v>
                </c:pt>
                <c:pt idx="14371">
                  <c:v>164.57558947507221</c:v>
                </c:pt>
                <c:pt idx="14372">
                  <c:v>164.52982800219661</c:v>
                </c:pt>
                <c:pt idx="14373">
                  <c:v>164.48207257693866</c:v>
                </c:pt>
                <c:pt idx="14374">
                  <c:v>164.41397874467242</c:v>
                </c:pt>
                <c:pt idx="14375">
                  <c:v>164.34189701284475</c:v>
                </c:pt>
                <c:pt idx="14376">
                  <c:v>164.30979423085341</c:v>
                </c:pt>
                <c:pt idx="14377">
                  <c:v>164.24648596525591</c:v>
                </c:pt>
                <c:pt idx="14378">
                  <c:v>164.19484238760703</c:v>
                </c:pt>
                <c:pt idx="14379">
                  <c:v>164.13741634066707</c:v>
                </c:pt>
                <c:pt idx="14380">
                  <c:v>164.08676977179138</c:v>
                </c:pt>
                <c:pt idx="14381">
                  <c:v>164.02445855864562</c:v>
                </c:pt>
                <c:pt idx="14382">
                  <c:v>163.96513830243543</c:v>
                </c:pt>
                <c:pt idx="14383">
                  <c:v>163.91937697439633</c:v>
                </c:pt>
                <c:pt idx="14384">
                  <c:v>163.86284829004393</c:v>
                </c:pt>
                <c:pt idx="14385">
                  <c:v>163.80542234195198</c:v>
                </c:pt>
                <c:pt idx="14386">
                  <c:v>163.73633177081416</c:v>
                </c:pt>
                <c:pt idx="14387">
                  <c:v>163.67402067088403</c:v>
                </c:pt>
                <c:pt idx="14388">
                  <c:v>163.62825941191608</c:v>
                </c:pt>
                <c:pt idx="14389">
                  <c:v>163.59216884060604</c:v>
                </c:pt>
                <c:pt idx="14390">
                  <c:v>163.53085476394574</c:v>
                </c:pt>
                <c:pt idx="14391">
                  <c:v>163.45488515453548</c:v>
                </c:pt>
                <c:pt idx="14392">
                  <c:v>163.38868593923766</c:v>
                </c:pt>
                <c:pt idx="14393">
                  <c:v>163.3439217236978</c:v>
                </c:pt>
                <c:pt idx="14394">
                  <c:v>163.29526931413619</c:v>
                </c:pt>
                <c:pt idx="14395">
                  <c:v>163.23395533186047</c:v>
                </c:pt>
                <c:pt idx="14396">
                  <c:v>163.16476526795276</c:v>
                </c:pt>
                <c:pt idx="14397">
                  <c:v>163.11611290358388</c:v>
                </c:pt>
                <c:pt idx="14398">
                  <c:v>163.05968415208537</c:v>
                </c:pt>
                <c:pt idx="14399">
                  <c:v>163.00704391822174</c:v>
                </c:pt>
                <c:pt idx="14400">
                  <c:v>162.95450339609704</c:v>
                </c:pt>
                <c:pt idx="14401">
                  <c:v>162.90286016438938</c:v>
                </c:pt>
                <c:pt idx="14402">
                  <c:v>162.84832572429596</c:v>
                </c:pt>
                <c:pt idx="14403">
                  <c:v>162.79389099691102</c:v>
                </c:pt>
                <c:pt idx="14404">
                  <c:v>162.72769200848612</c:v>
                </c:pt>
                <c:pt idx="14405">
                  <c:v>162.67804278207842</c:v>
                </c:pt>
                <c:pt idx="14406">
                  <c:v>162.61473505208508</c:v>
                </c:pt>
                <c:pt idx="14407">
                  <c:v>162.56020069345948</c:v>
                </c:pt>
                <c:pt idx="14408">
                  <c:v>162.50367240746698</c:v>
                </c:pt>
                <c:pt idx="14409">
                  <c:v>162.45312596471084</c:v>
                </c:pt>
                <c:pt idx="14410">
                  <c:v>162.39081527934647</c:v>
                </c:pt>
                <c:pt idx="14411">
                  <c:v>162.34983978362251</c:v>
                </c:pt>
                <c:pt idx="14412">
                  <c:v>162.28852610190043</c:v>
                </c:pt>
                <c:pt idx="14413">
                  <c:v>162.23110062254977</c:v>
                </c:pt>
                <c:pt idx="14414">
                  <c:v>162.17955728151273</c:v>
                </c:pt>
                <c:pt idx="14415">
                  <c:v>162.12203213766523</c:v>
                </c:pt>
                <c:pt idx="14416">
                  <c:v>162.058824287086</c:v>
                </c:pt>
                <c:pt idx="14417">
                  <c:v>161.99840796977514</c:v>
                </c:pt>
                <c:pt idx="14418">
                  <c:v>161.93220925438484</c:v>
                </c:pt>
                <c:pt idx="14419">
                  <c:v>161.8874453768849</c:v>
                </c:pt>
                <c:pt idx="14420">
                  <c:v>161.82902304904991</c:v>
                </c:pt>
                <c:pt idx="14421">
                  <c:v>161.78515646640358</c:v>
                </c:pt>
                <c:pt idx="14422">
                  <c:v>161.73261627713796</c:v>
                </c:pt>
                <c:pt idx="14423">
                  <c:v>161.67319702910484</c:v>
                </c:pt>
                <c:pt idx="14424">
                  <c:v>161.61477476616841</c:v>
                </c:pt>
                <c:pt idx="14425">
                  <c:v>161.5681167258852</c:v>
                </c:pt>
                <c:pt idx="14426">
                  <c:v>161.51457962946651</c:v>
                </c:pt>
                <c:pt idx="14427">
                  <c:v>161.46682495078767</c:v>
                </c:pt>
                <c:pt idx="14428">
                  <c:v>161.38796495405296</c:v>
                </c:pt>
                <c:pt idx="14429">
                  <c:v>161.35586266373187</c:v>
                </c:pt>
                <c:pt idx="14430">
                  <c:v>161.31399011916938</c:v>
                </c:pt>
                <c:pt idx="14431">
                  <c:v>161.23612714975943</c:v>
                </c:pt>
                <c:pt idx="14432">
                  <c:v>161.17670805468583</c:v>
                </c:pt>
                <c:pt idx="14433">
                  <c:v>161.11828594214262</c:v>
                </c:pt>
                <c:pt idx="14434">
                  <c:v>161.07152832557006</c:v>
                </c:pt>
                <c:pt idx="14435">
                  <c:v>161.01998529442383</c:v>
                </c:pt>
                <c:pt idx="14436">
                  <c:v>160.96246049643122</c:v>
                </c:pt>
                <c:pt idx="14437">
                  <c:v>160.90992053128068</c:v>
                </c:pt>
                <c:pt idx="14438">
                  <c:v>160.853492425257</c:v>
                </c:pt>
                <c:pt idx="14439">
                  <c:v>160.79995552720712</c:v>
                </c:pt>
                <c:pt idx="14440">
                  <c:v>160.73664841368046</c:v>
                </c:pt>
                <c:pt idx="14441">
                  <c:v>160.68600273782081</c:v>
                </c:pt>
                <c:pt idx="14442">
                  <c:v>160.63246588626365</c:v>
                </c:pt>
                <c:pt idx="14443">
                  <c:v>160.59258742176323</c:v>
                </c:pt>
                <c:pt idx="14444">
                  <c:v>160.53217156375385</c:v>
                </c:pt>
                <c:pt idx="14445">
                  <c:v>160.47763779398016</c:v>
                </c:pt>
                <c:pt idx="14446">
                  <c:v>160.41532774684282</c:v>
                </c:pt>
                <c:pt idx="14447">
                  <c:v>160.3783405123836</c:v>
                </c:pt>
                <c:pt idx="14448">
                  <c:v>160.31214235305441</c:v>
                </c:pt>
                <c:pt idx="14449">
                  <c:v>160.2498323593845</c:v>
                </c:pt>
                <c:pt idx="14450">
                  <c:v>160.17685492039371</c:v>
                </c:pt>
                <c:pt idx="14451">
                  <c:v>160.13498263180074</c:v>
                </c:pt>
                <c:pt idx="14452">
                  <c:v>160.08334015505602</c:v>
                </c:pt>
                <c:pt idx="14453">
                  <c:v>160.01913601406133</c:v>
                </c:pt>
                <c:pt idx="14454">
                  <c:v>159.97526984306307</c:v>
                </c:pt>
                <c:pt idx="14455">
                  <c:v>159.94316778788217</c:v>
                </c:pt>
                <c:pt idx="14456">
                  <c:v>159.88474604899648</c:v>
                </c:pt>
                <c:pt idx="14457">
                  <c:v>159.81266600987718</c:v>
                </c:pt>
                <c:pt idx="14458">
                  <c:v>159.76301753386977</c:v>
                </c:pt>
                <c:pt idx="14459">
                  <c:v>159.72892159991773</c:v>
                </c:pt>
                <c:pt idx="14460">
                  <c:v>159.65395044470711</c:v>
                </c:pt>
                <c:pt idx="14461">
                  <c:v>159.60240779240516</c:v>
                </c:pt>
                <c:pt idx="14462">
                  <c:v>159.54298920065466</c:v>
                </c:pt>
                <c:pt idx="14463">
                  <c:v>159.509890261511</c:v>
                </c:pt>
                <c:pt idx="14464">
                  <c:v>159.44568631141627</c:v>
                </c:pt>
                <c:pt idx="14465">
                  <c:v>159.37460339159961</c:v>
                </c:pt>
                <c:pt idx="14466">
                  <c:v>159.31907299420604</c:v>
                </c:pt>
                <c:pt idx="14467">
                  <c:v>159.28886526230247</c:v>
                </c:pt>
                <c:pt idx="14468">
                  <c:v>159.21489123253826</c:v>
                </c:pt>
                <c:pt idx="14469">
                  <c:v>159.16524291041432</c:v>
                </c:pt>
                <c:pt idx="14470">
                  <c:v>159.10582445334813</c:v>
                </c:pt>
                <c:pt idx="14471">
                  <c:v>159.06205818543839</c:v>
                </c:pt>
                <c:pt idx="14472">
                  <c:v>159.01041599598591</c:v>
                </c:pt>
                <c:pt idx="14473">
                  <c:v>158.9423240955085</c:v>
                </c:pt>
                <c:pt idx="14474">
                  <c:v>158.89656395920684</c:v>
                </c:pt>
                <c:pt idx="14475">
                  <c:v>158.84103369945336</c:v>
                </c:pt>
                <c:pt idx="14476">
                  <c:v>158.78749736003527</c:v>
                </c:pt>
                <c:pt idx="14477">
                  <c:v>158.75728971139125</c:v>
                </c:pt>
                <c:pt idx="14478">
                  <c:v>158.70086223517885</c:v>
                </c:pt>
                <c:pt idx="14479">
                  <c:v>158.63466465162102</c:v>
                </c:pt>
                <c:pt idx="14480">
                  <c:v>158.59668080745928</c:v>
                </c:pt>
                <c:pt idx="14481">
                  <c:v>158.53048325966051</c:v>
                </c:pt>
                <c:pt idx="14482">
                  <c:v>158.46717689107746</c:v>
                </c:pt>
                <c:pt idx="14483">
                  <c:v>158.40097938772936</c:v>
                </c:pt>
                <c:pt idx="14484">
                  <c:v>158.36987454460507</c:v>
                </c:pt>
                <c:pt idx="14485">
                  <c:v>158.30846243316648</c:v>
                </c:pt>
                <c:pt idx="14486">
                  <c:v>158.24914393500259</c:v>
                </c:pt>
                <c:pt idx="14487">
                  <c:v>158.19461081077003</c:v>
                </c:pt>
                <c:pt idx="14488">
                  <c:v>158.1498478007569</c:v>
                </c:pt>
                <c:pt idx="14489">
                  <c:v>158.09332080741055</c:v>
                </c:pt>
                <c:pt idx="14490">
                  <c:v>158.04855782090681</c:v>
                </c:pt>
                <c:pt idx="14491">
                  <c:v>157.98624855854877</c:v>
                </c:pt>
                <c:pt idx="14492">
                  <c:v>157.93071856089989</c:v>
                </c:pt>
                <c:pt idx="14493">
                  <c:v>157.88595561213614</c:v>
                </c:pt>
                <c:pt idx="14494">
                  <c:v>157.83142259059818</c:v>
                </c:pt>
                <c:pt idx="14495">
                  <c:v>157.76721919926419</c:v>
                </c:pt>
                <c:pt idx="14496">
                  <c:v>157.74189674955326</c:v>
                </c:pt>
                <c:pt idx="14497">
                  <c:v>157.67470254872069</c:v>
                </c:pt>
                <c:pt idx="14498">
                  <c:v>157.62116653306333</c:v>
                </c:pt>
                <c:pt idx="14499">
                  <c:v>157.57251556710528</c:v>
                </c:pt>
                <c:pt idx="14500">
                  <c:v>157.49844250110985</c:v>
                </c:pt>
                <c:pt idx="14501">
                  <c:v>157.461455826047</c:v>
                </c:pt>
                <c:pt idx="14502">
                  <c:v>157.40502872896974</c:v>
                </c:pt>
                <c:pt idx="14503">
                  <c:v>157.33195267195407</c:v>
                </c:pt>
                <c:pt idx="14504">
                  <c:v>157.29596297328649</c:v>
                </c:pt>
                <c:pt idx="14505">
                  <c:v>157.24531820094097</c:v>
                </c:pt>
                <c:pt idx="14506">
                  <c:v>157.20254929921961</c:v>
                </c:pt>
                <c:pt idx="14507">
                  <c:v>157.13535528630067</c:v>
                </c:pt>
                <c:pt idx="14508">
                  <c:v>157.08570749950962</c:v>
                </c:pt>
                <c:pt idx="14509">
                  <c:v>157.03217164735156</c:v>
                </c:pt>
                <c:pt idx="14510">
                  <c:v>156.98252388712316</c:v>
                </c:pt>
                <c:pt idx="14511">
                  <c:v>156.91433300836499</c:v>
                </c:pt>
                <c:pt idx="14512">
                  <c:v>156.86657946873527</c:v>
                </c:pt>
                <c:pt idx="14513">
                  <c:v>156.79848832516234</c:v>
                </c:pt>
                <c:pt idx="14514">
                  <c:v>156.74784368345357</c:v>
                </c:pt>
                <c:pt idx="14515">
                  <c:v>156.6953048664443</c:v>
                </c:pt>
                <c:pt idx="14516">
                  <c:v>156.62222907834922</c:v>
                </c:pt>
                <c:pt idx="14517">
                  <c:v>156.57457530512104</c:v>
                </c:pt>
                <c:pt idx="14518">
                  <c:v>156.54825607139821</c:v>
                </c:pt>
                <c:pt idx="14519">
                  <c:v>156.49182924150654</c:v>
                </c:pt>
                <c:pt idx="14520">
                  <c:v>156.45284887926209</c:v>
                </c:pt>
                <c:pt idx="14521">
                  <c:v>156.37498787237999</c:v>
                </c:pt>
                <c:pt idx="14522">
                  <c:v>156.33211946971682</c:v>
                </c:pt>
                <c:pt idx="14523">
                  <c:v>156.27958076596005</c:v>
                </c:pt>
                <c:pt idx="14524">
                  <c:v>156.24060044661519</c:v>
                </c:pt>
                <c:pt idx="14525">
                  <c:v>156.18417370673822</c:v>
                </c:pt>
                <c:pt idx="14526">
                  <c:v>156.13642034790288</c:v>
                </c:pt>
                <c:pt idx="14527">
                  <c:v>156.06922670643465</c:v>
                </c:pt>
                <c:pt idx="14528">
                  <c:v>156.00013890660529</c:v>
                </c:pt>
                <c:pt idx="14529">
                  <c:v>155.95727058726368</c:v>
                </c:pt>
                <c:pt idx="14530">
                  <c:v>155.91450197118357</c:v>
                </c:pt>
                <c:pt idx="14531">
                  <c:v>155.86186368748977</c:v>
                </c:pt>
                <c:pt idx="14532">
                  <c:v>155.80832817506044</c:v>
                </c:pt>
                <c:pt idx="14533">
                  <c:v>155.74601963647731</c:v>
                </c:pt>
                <c:pt idx="14534">
                  <c:v>155.69836607975441</c:v>
                </c:pt>
                <c:pt idx="14535">
                  <c:v>155.63605757669814</c:v>
                </c:pt>
                <c:pt idx="14536">
                  <c:v>155.58641017587343</c:v>
                </c:pt>
                <c:pt idx="14537">
                  <c:v>155.54154807768685</c:v>
                </c:pt>
                <c:pt idx="14538">
                  <c:v>155.48611847745121</c:v>
                </c:pt>
                <c:pt idx="14539">
                  <c:v>155.45401716949172</c:v>
                </c:pt>
                <c:pt idx="14540">
                  <c:v>155.39459985581379</c:v>
                </c:pt>
                <c:pt idx="14541">
                  <c:v>155.33617949477701</c:v>
                </c:pt>
                <c:pt idx="14542">
                  <c:v>155.27387110873707</c:v>
                </c:pt>
                <c:pt idx="14543">
                  <c:v>155.2232268673946</c:v>
                </c:pt>
                <c:pt idx="14544">
                  <c:v>155.18624062867548</c:v>
                </c:pt>
                <c:pt idx="14545">
                  <c:v>155.12881726401866</c:v>
                </c:pt>
                <c:pt idx="14546">
                  <c:v>155.06650894497406</c:v>
                </c:pt>
                <c:pt idx="14547">
                  <c:v>155.0148678254061</c:v>
                </c:pt>
                <c:pt idx="14548">
                  <c:v>154.95943837654627</c:v>
                </c:pt>
                <c:pt idx="14549">
                  <c:v>154.9184644596624</c:v>
                </c:pt>
                <c:pt idx="14550">
                  <c:v>154.86403197040485</c:v>
                </c:pt>
                <c:pt idx="14551">
                  <c:v>154.8113939734271</c:v>
                </c:pt>
                <c:pt idx="14552">
                  <c:v>154.76563481727334</c:v>
                </c:pt>
                <c:pt idx="14553">
                  <c:v>154.70432354663598</c:v>
                </c:pt>
                <c:pt idx="14554">
                  <c:v>154.6624524461823</c:v>
                </c:pt>
                <c:pt idx="14555">
                  <c:v>154.59625624877378</c:v>
                </c:pt>
                <c:pt idx="14556">
                  <c:v>154.54760604588705</c:v>
                </c:pt>
                <c:pt idx="14557">
                  <c:v>154.50184695232309</c:v>
                </c:pt>
                <c:pt idx="14558">
                  <c:v>154.45509093983094</c:v>
                </c:pt>
                <c:pt idx="14559">
                  <c:v>154.39377976792022</c:v>
                </c:pt>
                <c:pt idx="14560">
                  <c:v>154.3480207108552</c:v>
                </c:pt>
                <c:pt idx="14561">
                  <c:v>154.2963797836785</c:v>
                </c:pt>
                <c:pt idx="14562">
                  <c:v>154.2526146071863</c:v>
                </c:pt>
                <c:pt idx="14563">
                  <c:v>154.17764558078352</c:v>
                </c:pt>
                <c:pt idx="14564">
                  <c:v>154.14554449062322</c:v>
                </c:pt>
                <c:pt idx="14565">
                  <c:v>154.08612758007675</c:v>
                </c:pt>
                <c:pt idx="14566">
                  <c:v>154.02960177780687</c:v>
                </c:pt>
                <c:pt idx="14567">
                  <c:v>153.98583666185598</c:v>
                </c:pt>
                <c:pt idx="14568">
                  <c:v>153.94595957168724</c:v>
                </c:pt>
                <c:pt idx="14569">
                  <c:v>153.89332182529012</c:v>
                </c:pt>
                <c:pt idx="14570">
                  <c:v>153.8310139054152</c:v>
                </c:pt>
                <c:pt idx="14571">
                  <c:v>153.77558479681431</c:v>
                </c:pt>
                <c:pt idx="14572">
                  <c:v>153.7317200459045</c:v>
                </c:pt>
                <c:pt idx="14573">
                  <c:v>153.67629096584236</c:v>
                </c:pt>
                <c:pt idx="14574">
                  <c:v>153.61099233980514</c:v>
                </c:pt>
                <c:pt idx="14575">
                  <c:v>153.5886612116995</c:v>
                </c:pt>
                <c:pt idx="14576">
                  <c:v>153.5253564652767</c:v>
                </c:pt>
                <c:pt idx="14577">
                  <c:v>153.48537977784673</c:v>
                </c:pt>
                <c:pt idx="14578">
                  <c:v>153.4416147853992</c:v>
                </c:pt>
                <c:pt idx="14579">
                  <c:v>153.38907686908672</c:v>
                </c:pt>
                <c:pt idx="14580">
                  <c:v>153.33743619868983</c:v>
                </c:pt>
                <c:pt idx="14581">
                  <c:v>153.27024353242726</c:v>
                </c:pt>
                <c:pt idx="14582">
                  <c:v>153.22647858880191</c:v>
                </c:pt>
                <c:pt idx="14583">
                  <c:v>153.16905580767474</c:v>
                </c:pt>
                <c:pt idx="14584">
                  <c:v>153.11940904194029</c:v>
                </c:pt>
                <c:pt idx="14585">
                  <c:v>153.07943243866015</c:v>
                </c:pt>
                <c:pt idx="14586">
                  <c:v>153.03855861345036</c:v>
                </c:pt>
                <c:pt idx="14587">
                  <c:v>152.9674780551199</c:v>
                </c:pt>
                <c:pt idx="14588">
                  <c:v>152.9139433461562</c:v>
                </c:pt>
                <c:pt idx="14589">
                  <c:v>152.85841480898483</c:v>
                </c:pt>
                <c:pt idx="14590">
                  <c:v>152.81953487326481</c:v>
                </c:pt>
                <c:pt idx="14591">
                  <c:v>152.77955833214642</c:v>
                </c:pt>
                <c:pt idx="14592">
                  <c:v>152.72412952575277</c:v>
                </c:pt>
                <c:pt idx="14593">
                  <c:v>152.6773739442574</c:v>
                </c:pt>
                <c:pt idx="14594">
                  <c:v>152.6189544063362</c:v>
                </c:pt>
                <c:pt idx="14595">
                  <c:v>152.57130162229743</c:v>
                </c:pt>
                <c:pt idx="14596">
                  <c:v>152.52943098495251</c:v>
                </c:pt>
                <c:pt idx="14597">
                  <c:v>152.46512966673026</c:v>
                </c:pt>
                <c:pt idx="14598">
                  <c:v>152.39793730439453</c:v>
                </c:pt>
                <c:pt idx="14599">
                  <c:v>152.35806054256469</c:v>
                </c:pt>
                <c:pt idx="14600">
                  <c:v>152.29964110137229</c:v>
                </c:pt>
                <c:pt idx="14601">
                  <c:v>152.27431936956137</c:v>
                </c:pt>
                <c:pt idx="14602">
                  <c:v>152.23145187840507</c:v>
                </c:pt>
                <c:pt idx="14603">
                  <c:v>152.15748055560846</c:v>
                </c:pt>
                <c:pt idx="14604">
                  <c:v>152.11461309042366</c:v>
                </c:pt>
                <c:pt idx="14605">
                  <c:v>152.06885457414785</c:v>
                </c:pt>
                <c:pt idx="14606">
                  <c:v>152.0017620415918</c:v>
                </c:pt>
                <c:pt idx="14607">
                  <c:v>151.96278258688906</c:v>
                </c:pt>
                <c:pt idx="14608">
                  <c:v>151.9072543235913</c:v>
                </c:pt>
                <c:pt idx="14609">
                  <c:v>151.86249277289514</c:v>
                </c:pt>
                <c:pt idx="14610">
                  <c:v>151.81384325964464</c:v>
                </c:pt>
                <c:pt idx="14611">
                  <c:v>151.74565420844993</c:v>
                </c:pt>
                <c:pt idx="14612">
                  <c:v>151.69800164020202</c:v>
                </c:pt>
                <c:pt idx="14613">
                  <c:v>151.66291021671924</c:v>
                </c:pt>
                <c:pt idx="14614">
                  <c:v>151.58893911199888</c:v>
                </c:pt>
                <c:pt idx="14615">
                  <c:v>151.5587325908717</c:v>
                </c:pt>
                <c:pt idx="14616">
                  <c:v>151.50420135844112</c:v>
                </c:pt>
                <c:pt idx="14617">
                  <c:v>151.47309762765349</c:v>
                </c:pt>
                <c:pt idx="14618">
                  <c:v>151.4030145603227</c:v>
                </c:pt>
                <c:pt idx="14619">
                  <c:v>151.34848337192423</c:v>
                </c:pt>
                <c:pt idx="14620">
                  <c:v>151.31339201204125</c:v>
                </c:pt>
                <c:pt idx="14621">
                  <c:v>151.25696671379964</c:v>
                </c:pt>
                <c:pt idx="14622">
                  <c:v>151.19854760615993</c:v>
                </c:pt>
                <c:pt idx="14623">
                  <c:v>151.14012851621709</c:v>
                </c:pt>
                <c:pt idx="14624">
                  <c:v>151.11291280288361</c:v>
                </c:pt>
                <c:pt idx="14625">
                  <c:v>151.05449373888206</c:v>
                </c:pt>
                <c:pt idx="14626">
                  <c:v>151.01062960689563</c:v>
                </c:pt>
                <c:pt idx="14627">
                  <c:v>150.96387444083163</c:v>
                </c:pt>
                <c:pt idx="14628">
                  <c:v>150.92399797553335</c:v>
                </c:pt>
                <c:pt idx="14629">
                  <c:v>150.87146074509104</c:v>
                </c:pt>
                <c:pt idx="14630">
                  <c:v>150.81493588505785</c:v>
                </c:pt>
                <c:pt idx="14631">
                  <c:v>150.75751382198857</c:v>
                </c:pt>
                <c:pt idx="14632">
                  <c:v>150.7068707666655</c:v>
                </c:pt>
                <c:pt idx="14633">
                  <c:v>150.66898817492194</c:v>
                </c:pt>
                <c:pt idx="14634">
                  <c:v>150.60857542559049</c:v>
                </c:pt>
                <c:pt idx="14635">
                  <c:v>150.56381417632804</c:v>
                </c:pt>
                <c:pt idx="14636">
                  <c:v>150.50250424152685</c:v>
                </c:pt>
                <c:pt idx="14637">
                  <c:v>150.46641612641568</c:v>
                </c:pt>
                <c:pt idx="14638">
                  <c:v>150.40610313142906</c:v>
                </c:pt>
                <c:pt idx="14639">
                  <c:v>150.34768428154143</c:v>
                </c:pt>
                <c:pt idx="14640">
                  <c:v>150.32036898920171</c:v>
                </c:pt>
                <c:pt idx="14641">
                  <c:v>150.26195016528561</c:v>
                </c:pt>
                <c:pt idx="14642">
                  <c:v>150.21041002304329</c:v>
                </c:pt>
                <c:pt idx="14643">
                  <c:v>150.17053371354524</c:v>
                </c:pt>
                <c:pt idx="14644">
                  <c:v>150.1003514288555</c:v>
                </c:pt>
                <c:pt idx="14645">
                  <c:v>150.05170236013893</c:v>
                </c:pt>
                <c:pt idx="14646">
                  <c:v>150.01182608345826</c:v>
                </c:pt>
                <c:pt idx="14647">
                  <c:v>149.95629838191576</c:v>
                </c:pt>
                <c:pt idx="14648">
                  <c:v>149.92031005965276</c:v>
                </c:pt>
                <c:pt idx="14649">
                  <c:v>149.87943690400914</c:v>
                </c:pt>
                <c:pt idx="14650">
                  <c:v>149.81224544258208</c:v>
                </c:pt>
                <c:pt idx="14651">
                  <c:v>149.7499388412588</c:v>
                </c:pt>
                <c:pt idx="14652">
                  <c:v>149.71873570288125</c:v>
                </c:pt>
                <c:pt idx="14653">
                  <c:v>149.68663535493084</c:v>
                </c:pt>
                <c:pt idx="14654">
                  <c:v>149.61844705589732</c:v>
                </c:pt>
                <c:pt idx="14655">
                  <c:v>149.5765770596667</c:v>
                </c:pt>
                <c:pt idx="14656">
                  <c:v>149.50460056358273</c:v>
                </c:pt>
                <c:pt idx="14657">
                  <c:v>149.47728539066048</c:v>
                </c:pt>
                <c:pt idx="14658">
                  <c:v>149.41986372589221</c:v>
                </c:pt>
                <c:pt idx="14659">
                  <c:v>149.36633000174328</c:v>
                </c:pt>
                <c:pt idx="14660">
                  <c:v>149.3352266157672</c:v>
                </c:pt>
                <c:pt idx="14661">
                  <c:v>149.25437777376499</c:v>
                </c:pt>
                <c:pt idx="14662">
                  <c:v>149.22805953904501</c:v>
                </c:pt>
                <c:pt idx="14663">
                  <c:v>149.18918033523548</c:v>
                </c:pt>
                <c:pt idx="14664">
                  <c:v>149.13076185399228</c:v>
                </c:pt>
                <c:pt idx="14665">
                  <c:v>149.06257375151191</c:v>
                </c:pt>
                <c:pt idx="14666">
                  <c:v>149.03924624830375</c:v>
                </c:pt>
                <c:pt idx="14667">
                  <c:v>148.98760674269232</c:v>
                </c:pt>
                <c:pt idx="14668">
                  <c:v>148.91563046643424</c:v>
                </c:pt>
                <c:pt idx="14669">
                  <c:v>148.89708810598827</c:v>
                </c:pt>
                <c:pt idx="14670">
                  <c:v>148.83378489961959</c:v>
                </c:pt>
                <c:pt idx="14671">
                  <c:v>148.77636342646207</c:v>
                </c:pt>
                <c:pt idx="14672">
                  <c:v>148.73259950267251</c:v>
                </c:pt>
                <c:pt idx="14673">
                  <c:v>148.70827513930234</c:v>
                </c:pt>
                <c:pt idx="14674">
                  <c:v>148.64985680374124</c:v>
                </c:pt>
                <c:pt idx="14675">
                  <c:v>148.58755057797825</c:v>
                </c:pt>
                <c:pt idx="14676">
                  <c:v>148.54857181337718</c:v>
                </c:pt>
                <c:pt idx="14677">
                  <c:v>148.50082034523058</c:v>
                </c:pt>
                <c:pt idx="14678">
                  <c:v>148.44150486368582</c:v>
                </c:pt>
                <c:pt idx="14679">
                  <c:v>148.4015292301126</c:v>
                </c:pt>
                <c:pt idx="14680">
                  <c:v>148.34021998275298</c:v>
                </c:pt>
                <c:pt idx="14681">
                  <c:v>148.30223816611803</c:v>
                </c:pt>
                <c:pt idx="14682">
                  <c:v>148.26236225119149</c:v>
                </c:pt>
                <c:pt idx="14683">
                  <c:v>148.19616825061797</c:v>
                </c:pt>
                <c:pt idx="14684">
                  <c:v>148.16207436159758</c:v>
                </c:pt>
                <c:pt idx="14685">
                  <c:v>148.09588039544855</c:v>
                </c:pt>
                <c:pt idx="14686">
                  <c:v>148.05789862693845</c:v>
                </c:pt>
                <c:pt idx="14687">
                  <c:v>147.99658948882782</c:v>
                </c:pt>
                <c:pt idx="14688">
                  <c:v>147.95860773987403</c:v>
                </c:pt>
                <c:pt idx="14689">
                  <c:v>147.90607131729948</c:v>
                </c:pt>
                <c:pt idx="14690">
                  <c:v>147.84865012038196</c:v>
                </c:pt>
                <c:pt idx="14691">
                  <c:v>147.82332897300688</c:v>
                </c:pt>
                <c:pt idx="14692">
                  <c:v>147.76879879683946</c:v>
                </c:pt>
                <c:pt idx="14693">
                  <c:v>147.7142686360917</c:v>
                </c:pt>
                <c:pt idx="14694">
                  <c:v>147.66362637995661</c:v>
                </c:pt>
                <c:pt idx="14695">
                  <c:v>147.64907171825217</c:v>
                </c:pt>
                <c:pt idx="14696">
                  <c:v>147.56234190758431</c:v>
                </c:pt>
                <c:pt idx="14697">
                  <c:v>147.50980559296627</c:v>
                </c:pt>
                <c:pt idx="14698">
                  <c:v>147.4640481693155</c:v>
                </c:pt>
                <c:pt idx="14699">
                  <c:v>147.41928764993133</c:v>
                </c:pt>
                <c:pt idx="14700">
                  <c:v>147.3696423644146</c:v>
                </c:pt>
                <c:pt idx="14701">
                  <c:v>147.33066384598769</c:v>
                </c:pt>
                <c:pt idx="14702">
                  <c:v>147.28789714301851</c:v>
                </c:pt>
                <c:pt idx="14703">
                  <c:v>147.22947923773887</c:v>
                </c:pt>
                <c:pt idx="14704">
                  <c:v>147.17983400108704</c:v>
                </c:pt>
                <c:pt idx="14705">
                  <c:v>147.12430711499383</c:v>
                </c:pt>
                <c:pt idx="14706">
                  <c:v>147.0853286461564</c:v>
                </c:pt>
                <c:pt idx="14707">
                  <c:v>147.05611972198705</c:v>
                </c:pt>
                <c:pt idx="14708">
                  <c:v>146.98703515102957</c:v>
                </c:pt>
                <c:pt idx="14709">
                  <c:v>146.93928406955192</c:v>
                </c:pt>
                <c:pt idx="14710">
                  <c:v>146.91495993238453</c:v>
                </c:pt>
                <c:pt idx="14711">
                  <c:v>146.82932703127909</c:v>
                </c:pt>
                <c:pt idx="14712">
                  <c:v>146.80689699943949</c:v>
                </c:pt>
                <c:pt idx="14713">
                  <c:v>146.74558825905612</c:v>
                </c:pt>
                <c:pt idx="14714">
                  <c:v>146.70860364623445</c:v>
                </c:pt>
                <c:pt idx="14715">
                  <c:v>146.66673428178925</c:v>
                </c:pt>
                <c:pt idx="14716">
                  <c:v>146.60542558596754</c:v>
                </c:pt>
                <c:pt idx="14717">
                  <c:v>146.57721362354431</c:v>
                </c:pt>
                <c:pt idx="14718">
                  <c:v>146.51680215605339</c:v>
                </c:pt>
                <c:pt idx="14719">
                  <c:v>146.4593813728132</c:v>
                </c:pt>
                <c:pt idx="14720">
                  <c:v>146.41551828602383</c:v>
                </c:pt>
                <c:pt idx="14721">
                  <c:v>146.38152440062444</c:v>
                </c:pt>
                <c:pt idx="14722">
                  <c:v>146.32500085664282</c:v>
                </c:pt>
                <c:pt idx="14723">
                  <c:v>146.25781063367418</c:v>
                </c:pt>
                <c:pt idx="14724">
                  <c:v>146.2325893839147</c:v>
                </c:pt>
                <c:pt idx="14725">
                  <c:v>146.17317491135364</c:v>
                </c:pt>
                <c:pt idx="14726">
                  <c:v>146.11376045709864</c:v>
                </c:pt>
                <c:pt idx="14727">
                  <c:v>146.06610928050495</c:v>
                </c:pt>
                <c:pt idx="14728">
                  <c:v>146.01935531324131</c:v>
                </c:pt>
                <c:pt idx="14729">
                  <c:v>145.99792226167528</c:v>
                </c:pt>
                <c:pt idx="14730">
                  <c:v>145.92106236146191</c:v>
                </c:pt>
                <c:pt idx="14731">
                  <c:v>145.90152340338611</c:v>
                </c:pt>
                <c:pt idx="14732">
                  <c:v>145.83732398364759</c:v>
                </c:pt>
                <c:pt idx="14733">
                  <c:v>145.7808005991794</c:v>
                </c:pt>
                <c:pt idx="14734">
                  <c:v>145.75647660814039</c:v>
                </c:pt>
                <c:pt idx="14735">
                  <c:v>145.69317443272865</c:v>
                </c:pt>
                <c:pt idx="14736">
                  <c:v>145.64452647582476</c:v>
                </c:pt>
                <c:pt idx="14737">
                  <c:v>145.60076326278465</c:v>
                </c:pt>
                <c:pt idx="14738">
                  <c:v>145.56278198571354</c:v>
                </c:pt>
                <c:pt idx="14739">
                  <c:v>145.50725556524279</c:v>
                </c:pt>
                <c:pt idx="14740">
                  <c:v>145.46638334495069</c:v>
                </c:pt>
                <c:pt idx="14741">
                  <c:v>145.41085695223759</c:v>
                </c:pt>
                <c:pt idx="14742">
                  <c:v>145.35443338104741</c:v>
                </c:pt>
                <c:pt idx="14743">
                  <c:v>145.31545526995535</c:v>
                </c:pt>
                <c:pt idx="14744">
                  <c:v>145.25903172667967</c:v>
                </c:pt>
                <c:pt idx="14745">
                  <c:v>145.21516891292401</c:v>
                </c:pt>
                <c:pt idx="14746">
                  <c:v>145.18994779953229</c:v>
                </c:pt>
                <c:pt idx="14747">
                  <c:v>145.1295367666398</c:v>
                </c:pt>
                <c:pt idx="14748">
                  <c:v>145.08577367047428</c:v>
                </c:pt>
                <c:pt idx="14749">
                  <c:v>145.02436578918363</c:v>
                </c:pt>
                <c:pt idx="14750">
                  <c:v>144.9864843137243</c:v>
                </c:pt>
                <c:pt idx="14751">
                  <c:v>144.93973060822015</c:v>
                </c:pt>
                <c:pt idx="14752">
                  <c:v>144.88908908071872</c:v>
                </c:pt>
                <c:pt idx="14753">
                  <c:v>144.83745068644924</c:v>
                </c:pt>
                <c:pt idx="14754">
                  <c:v>144.79368765657145</c:v>
                </c:pt>
                <c:pt idx="14755">
                  <c:v>144.74793087741116</c:v>
                </c:pt>
                <c:pt idx="14756">
                  <c:v>144.69240469157441</c:v>
                </c:pt>
                <c:pt idx="14757">
                  <c:v>144.65930830115843</c:v>
                </c:pt>
                <c:pt idx="14758">
                  <c:v>144.60677277743395</c:v>
                </c:pt>
                <c:pt idx="14759">
                  <c:v>144.54835568436789</c:v>
                </c:pt>
                <c:pt idx="14760">
                  <c:v>144.50648678896206</c:v>
                </c:pt>
                <c:pt idx="14761">
                  <c:v>144.45684225333227</c:v>
                </c:pt>
                <c:pt idx="14762">
                  <c:v>144.40919148617468</c:v>
                </c:pt>
                <c:pt idx="14763">
                  <c:v>144.35855009800167</c:v>
                </c:pt>
                <c:pt idx="14764">
                  <c:v>144.32056906559959</c:v>
                </c:pt>
                <c:pt idx="14765">
                  <c:v>144.28258804067835</c:v>
                </c:pt>
                <c:pt idx="14766">
                  <c:v>144.22805886574801</c:v>
                </c:pt>
                <c:pt idx="14767">
                  <c:v>144.18230222080339</c:v>
                </c:pt>
                <c:pt idx="14768">
                  <c:v>144.1228883799532</c:v>
                </c:pt>
                <c:pt idx="14769">
                  <c:v>144.08500708158516</c:v>
                </c:pt>
                <c:pt idx="14770">
                  <c:v>144.04403547514838</c:v>
                </c:pt>
                <c:pt idx="14771">
                  <c:v>143.99738168571815</c:v>
                </c:pt>
                <c:pt idx="14772">
                  <c:v>143.9496313445496</c:v>
                </c:pt>
                <c:pt idx="14773">
                  <c:v>143.89609913896817</c:v>
                </c:pt>
                <c:pt idx="14774">
                  <c:v>143.85133944775743</c:v>
                </c:pt>
                <c:pt idx="14775">
                  <c:v>143.80458601747537</c:v>
                </c:pt>
                <c:pt idx="14776">
                  <c:v>143.75882947301506</c:v>
                </c:pt>
                <c:pt idx="14777">
                  <c:v>143.69941576264122</c:v>
                </c:pt>
                <c:pt idx="14778">
                  <c:v>143.65176518265022</c:v>
                </c:pt>
                <c:pt idx="14779">
                  <c:v>143.61767209707952</c:v>
                </c:pt>
                <c:pt idx="14780">
                  <c:v>143.56025217711175</c:v>
                </c:pt>
                <c:pt idx="14781">
                  <c:v>143.53104378688343</c:v>
                </c:pt>
                <c:pt idx="14782">
                  <c:v>143.49206604435744</c:v>
                </c:pt>
                <c:pt idx="14783">
                  <c:v>143.43464616179162</c:v>
                </c:pt>
                <c:pt idx="14784">
                  <c:v>143.38111409917525</c:v>
                </c:pt>
                <c:pt idx="14785">
                  <c:v>143.32269737741117</c:v>
                </c:pt>
                <c:pt idx="14786">
                  <c:v>143.30226149769592</c:v>
                </c:pt>
                <c:pt idx="14787">
                  <c:v>143.25261727209158</c:v>
                </c:pt>
                <c:pt idx="14788">
                  <c:v>143.1932037176874</c:v>
                </c:pt>
                <c:pt idx="14789">
                  <c:v>143.15821352894389</c:v>
                </c:pt>
                <c:pt idx="14790">
                  <c:v>143.09979687470573</c:v>
                </c:pt>
                <c:pt idx="14791">
                  <c:v>143.06470701582134</c:v>
                </c:pt>
                <c:pt idx="14792">
                  <c:v>143.00728726051116</c:v>
                </c:pt>
                <c:pt idx="14793">
                  <c:v>142.95863998119711</c:v>
                </c:pt>
                <c:pt idx="14794">
                  <c:v>142.93521352934806</c:v>
                </c:pt>
                <c:pt idx="14795">
                  <c:v>142.88267847533623</c:v>
                </c:pt>
                <c:pt idx="14796">
                  <c:v>142.82625564389426</c:v>
                </c:pt>
                <c:pt idx="14797">
                  <c:v>142.78438712239961</c:v>
                </c:pt>
                <c:pt idx="14798">
                  <c:v>142.74052487153659</c:v>
                </c:pt>
                <c:pt idx="14799">
                  <c:v>142.70065010668259</c:v>
                </c:pt>
                <c:pt idx="14800">
                  <c:v>142.64023985363758</c:v>
                </c:pt>
                <c:pt idx="14801">
                  <c:v>142.60714381543929</c:v>
                </c:pt>
                <c:pt idx="14802">
                  <c:v>142.53417305249263</c:v>
                </c:pt>
                <c:pt idx="14803">
                  <c:v>142.50008016451494</c:v>
                </c:pt>
                <c:pt idx="14804">
                  <c:v>142.46598728256498</c:v>
                </c:pt>
                <c:pt idx="14805">
                  <c:v>142.40757083803169</c:v>
                </c:pt>
                <c:pt idx="14806">
                  <c:v>142.38235009185118</c:v>
                </c:pt>
                <c:pt idx="14807">
                  <c:v>142.3121706415788</c:v>
                </c:pt>
                <c:pt idx="14808">
                  <c:v>142.27518687905572</c:v>
                </c:pt>
                <c:pt idx="14809">
                  <c:v>142.2430877701629</c:v>
                </c:pt>
                <c:pt idx="14810">
                  <c:v>142.16912027870958</c:v>
                </c:pt>
                <c:pt idx="14811">
                  <c:v>142.14669078892911</c:v>
                </c:pt>
                <c:pt idx="14812">
                  <c:v>142.09216221798849</c:v>
                </c:pt>
                <c:pt idx="14813">
                  <c:v>142.04640607986522</c:v>
                </c:pt>
                <c:pt idx="14814">
                  <c:v>142.01041923376198</c:v>
                </c:pt>
                <c:pt idx="14815">
                  <c:v>141.96177220593802</c:v>
                </c:pt>
                <c:pt idx="14816">
                  <c:v>141.89747441135364</c:v>
                </c:pt>
                <c:pt idx="14817">
                  <c:v>141.83905813904767</c:v>
                </c:pt>
                <c:pt idx="14818">
                  <c:v>141.80207446726538</c:v>
                </c:pt>
                <c:pt idx="14819">
                  <c:v>141.78064188443855</c:v>
                </c:pt>
                <c:pt idx="14820">
                  <c:v>141.72322251148901</c:v>
                </c:pt>
                <c:pt idx="14821">
                  <c:v>141.66869406029767</c:v>
                </c:pt>
                <c:pt idx="14822">
                  <c:v>141.62004711868454</c:v>
                </c:pt>
                <c:pt idx="14823">
                  <c:v>141.60060828274229</c:v>
                </c:pt>
                <c:pt idx="14824">
                  <c:v>141.54019837432168</c:v>
                </c:pt>
                <c:pt idx="14825">
                  <c:v>141.48277907297015</c:v>
                </c:pt>
                <c:pt idx="14826">
                  <c:v>141.46234338824658</c:v>
                </c:pt>
                <c:pt idx="14827">
                  <c:v>141.39904262248129</c:v>
                </c:pt>
                <c:pt idx="14828">
                  <c:v>141.35228978677753</c:v>
                </c:pt>
                <c:pt idx="14829">
                  <c:v>141.31530620835545</c:v>
                </c:pt>
                <c:pt idx="14830">
                  <c:v>141.25300235239084</c:v>
                </c:pt>
                <c:pt idx="14831">
                  <c:v>141.21990655228936</c:v>
                </c:pt>
                <c:pt idx="14832">
                  <c:v>141.17514748227234</c:v>
                </c:pt>
                <c:pt idx="14833">
                  <c:v>141.12839470085402</c:v>
                </c:pt>
                <c:pt idx="14834">
                  <c:v>141.07974789554854</c:v>
                </c:pt>
                <c:pt idx="14835">
                  <c:v>141.03688289284835</c:v>
                </c:pt>
                <c:pt idx="14836">
                  <c:v>141.00089623514867</c:v>
                </c:pt>
                <c:pt idx="14837">
                  <c:v>140.94836170812758</c:v>
                </c:pt>
                <c:pt idx="14838">
                  <c:v>140.91227538097101</c:v>
                </c:pt>
                <c:pt idx="14839">
                  <c:v>140.84997165522856</c:v>
                </c:pt>
                <c:pt idx="14840">
                  <c:v>140.82176053483366</c:v>
                </c:pt>
                <c:pt idx="14841">
                  <c:v>140.78378019905398</c:v>
                </c:pt>
                <c:pt idx="14842">
                  <c:v>140.72636112294524</c:v>
                </c:pt>
                <c:pt idx="14843">
                  <c:v>140.66993892245205</c:v>
                </c:pt>
                <c:pt idx="14844">
                  <c:v>140.62996489993895</c:v>
                </c:pt>
                <c:pt idx="14845">
                  <c:v>140.57743047397605</c:v>
                </c:pt>
                <c:pt idx="14846">
                  <c:v>140.54433478982617</c:v>
                </c:pt>
                <c:pt idx="14847">
                  <c:v>140.49180038719271</c:v>
                </c:pt>
                <c:pt idx="14848">
                  <c:v>140.46648020583584</c:v>
                </c:pt>
                <c:pt idx="14849">
                  <c:v>140.38374105371921</c:v>
                </c:pt>
                <c:pt idx="14850">
                  <c:v>140.35154257399782</c:v>
                </c:pt>
                <c:pt idx="14851">
                  <c:v>140.30000508049469</c:v>
                </c:pt>
                <c:pt idx="14852">
                  <c:v>140.2736880678485</c:v>
                </c:pt>
                <c:pt idx="14853">
                  <c:v>140.21726599981054</c:v>
                </c:pt>
                <c:pt idx="14854">
                  <c:v>140.17250716252707</c:v>
                </c:pt>
                <c:pt idx="14855">
                  <c:v>140.13941154787628</c:v>
                </c:pt>
                <c:pt idx="14856">
                  <c:v>140.08099580816739</c:v>
                </c:pt>
                <c:pt idx="14857">
                  <c:v>140.05567568075381</c:v>
                </c:pt>
                <c:pt idx="14858">
                  <c:v>139.98649393225358</c:v>
                </c:pt>
                <c:pt idx="14859">
                  <c:v>139.95439520434761</c:v>
                </c:pt>
                <c:pt idx="14860">
                  <c:v>139.89408549711217</c:v>
                </c:pt>
                <c:pt idx="14861">
                  <c:v>139.86487766220606</c:v>
                </c:pt>
                <c:pt idx="14862">
                  <c:v>139.82789436906504</c:v>
                </c:pt>
                <c:pt idx="14863">
                  <c:v>139.7626004321838</c:v>
                </c:pt>
                <c:pt idx="14864">
                  <c:v>139.71584799325225</c:v>
                </c:pt>
                <c:pt idx="14865">
                  <c:v>139.6740798324509</c:v>
                </c:pt>
                <c:pt idx="14866">
                  <c:v>139.62343968781408</c:v>
                </c:pt>
                <c:pt idx="14867">
                  <c:v>139.57668728262365</c:v>
                </c:pt>
                <c:pt idx="14868">
                  <c:v>139.53093174139809</c:v>
                </c:pt>
                <c:pt idx="14869">
                  <c:v>139.50272081398353</c:v>
                </c:pt>
                <c:pt idx="14870">
                  <c:v>139.44918984292141</c:v>
                </c:pt>
                <c:pt idx="14871">
                  <c:v>139.40144062801502</c:v>
                </c:pt>
                <c:pt idx="14872">
                  <c:v>139.37711744166893</c:v>
                </c:pt>
                <c:pt idx="14873">
                  <c:v>139.31092649108228</c:v>
                </c:pt>
                <c:pt idx="14874">
                  <c:v>139.28849733376353</c:v>
                </c:pt>
                <c:pt idx="14875">
                  <c:v>139.23207555400015</c:v>
                </c:pt>
                <c:pt idx="14876">
                  <c:v>139.18342922710431</c:v>
                </c:pt>
                <c:pt idx="14877">
                  <c:v>139.14734323024547</c:v>
                </c:pt>
                <c:pt idx="14878">
                  <c:v>139.09680290898098</c:v>
                </c:pt>
                <c:pt idx="14879">
                  <c:v>139.04127835039728</c:v>
                </c:pt>
                <c:pt idx="14880">
                  <c:v>139.01007694478076</c:v>
                </c:pt>
                <c:pt idx="14881">
                  <c:v>138.9585398098196</c:v>
                </c:pt>
                <c:pt idx="14882">
                  <c:v>138.91467842921338</c:v>
                </c:pt>
                <c:pt idx="14883">
                  <c:v>138.90201844166663</c:v>
                </c:pt>
                <c:pt idx="14884">
                  <c:v>138.82227050772531</c:v>
                </c:pt>
                <c:pt idx="14885">
                  <c:v>138.79784770955288</c:v>
                </c:pt>
                <c:pt idx="14886">
                  <c:v>138.75219203800046</c:v>
                </c:pt>
                <c:pt idx="14887">
                  <c:v>138.69955843879583</c:v>
                </c:pt>
                <c:pt idx="14888">
                  <c:v>138.65968450956933</c:v>
                </c:pt>
                <c:pt idx="14889">
                  <c:v>138.60226606596893</c:v>
                </c:pt>
                <c:pt idx="14890">
                  <c:v>138.56428616735772</c:v>
                </c:pt>
                <c:pt idx="14891">
                  <c:v>138.52530942879181</c:v>
                </c:pt>
                <c:pt idx="14892">
                  <c:v>138.4678910252056</c:v>
                </c:pt>
                <c:pt idx="14893">
                  <c:v>138.42991115306205</c:v>
                </c:pt>
                <c:pt idx="14894">
                  <c:v>138.39292813514527</c:v>
                </c:pt>
                <c:pt idx="14895">
                  <c:v>138.3326189162913</c:v>
                </c:pt>
                <c:pt idx="14896">
                  <c:v>138.30341131790709</c:v>
                </c:pt>
                <c:pt idx="14897">
                  <c:v>138.24689014178975</c:v>
                </c:pt>
                <c:pt idx="14898">
                  <c:v>138.19535321081133</c:v>
                </c:pt>
                <c:pt idx="14899">
                  <c:v>138.16803963982332</c:v>
                </c:pt>
                <c:pt idx="14900">
                  <c:v>138.10184910428069</c:v>
                </c:pt>
                <c:pt idx="14901">
                  <c:v>138.07463523104803</c:v>
                </c:pt>
                <c:pt idx="14902">
                  <c:v>138.0336649016669</c:v>
                </c:pt>
                <c:pt idx="14903">
                  <c:v>138.0054541933095</c:v>
                </c:pt>
                <c:pt idx="14904">
                  <c:v>137.93437917606468</c:v>
                </c:pt>
                <c:pt idx="14905">
                  <c:v>137.90716532646798</c:v>
                </c:pt>
                <c:pt idx="14906">
                  <c:v>137.84386572779414</c:v>
                </c:pt>
                <c:pt idx="14907">
                  <c:v>137.80498881922412</c:v>
                </c:pt>
                <c:pt idx="14908">
                  <c:v>137.76601223414181</c:v>
                </c:pt>
                <c:pt idx="14909">
                  <c:v>137.72803250024674</c:v>
                </c:pt>
                <c:pt idx="14910">
                  <c:v>137.66862064805548</c:v>
                </c:pt>
                <c:pt idx="14911">
                  <c:v>137.64140683596676</c:v>
                </c:pt>
                <c:pt idx="14912">
                  <c:v>137.59365806872646</c:v>
                </c:pt>
                <c:pt idx="14913">
                  <c:v>137.52457688778088</c:v>
                </c:pt>
                <c:pt idx="14914">
                  <c:v>137.5002539381876</c:v>
                </c:pt>
                <c:pt idx="14915">
                  <c:v>137.45549573158488</c:v>
                </c:pt>
                <c:pt idx="14916">
                  <c:v>137.40485616960368</c:v>
                </c:pt>
                <c:pt idx="14917">
                  <c:v>137.36787334829202</c:v>
                </c:pt>
                <c:pt idx="14918">
                  <c:v>137.33089053407372</c:v>
                </c:pt>
                <c:pt idx="14919">
                  <c:v>137.28513552576038</c:v>
                </c:pt>
                <c:pt idx="14920">
                  <c:v>137.24426504821238</c:v>
                </c:pt>
                <c:pt idx="14921">
                  <c:v>137.20429173586845</c:v>
                </c:pt>
                <c:pt idx="14922">
                  <c:v>137.15564592055384</c:v>
                </c:pt>
                <c:pt idx="14923">
                  <c:v>137.10600327741398</c:v>
                </c:pt>
                <c:pt idx="14924">
                  <c:v>137.03492859171348</c:v>
                </c:pt>
                <c:pt idx="14925">
                  <c:v>137.01738421330015</c:v>
                </c:pt>
                <c:pt idx="14926">
                  <c:v>136.99505500671918</c:v>
                </c:pt>
                <c:pt idx="14927">
                  <c:v>136.92098984447532</c:v>
                </c:pt>
                <c:pt idx="14928">
                  <c:v>136.87134726174938</c:v>
                </c:pt>
                <c:pt idx="14929">
                  <c:v>136.83735505886128</c:v>
                </c:pt>
                <c:pt idx="14930">
                  <c:v>136.78761281382276</c:v>
                </c:pt>
                <c:pt idx="14931">
                  <c:v>136.76717762669404</c:v>
                </c:pt>
                <c:pt idx="14932">
                  <c:v>136.71364741506787</c:v>
                </c:pt>
                <c:pt idx="14933">
                  <c:v>136.67766156420873</c:v>
                </c:pt>
                <c:pt idx="14934">
                  <c:v>136.63579437775559</c:v>
                </c:pt>
                <c:pt idx="14935">
                  <c:v>136.58515503105014</c:v>
                </c:pt>
                <c:pt idx="14936">
                  <c:v>136.52384954053159</c:v>
                </c:pt>
                <c:pt idx="14937">
                  <c:v>136.51607421141964</c:v>
                </c:pt>
                <c:pt idx="14938">
                  <c:v>136.43523074397439</c:v>
                </c:pt>
                <c:pt idx="14939">
                  <c:v>136.41090793179529</c:v>
                </c:pt>
                <c:pt idx="14940">
                  <c:v>136.36904080326323</c:v>
                </c:pt>
                <c:pt idx="14941">
                  <c:v>136.30384772121934</c:v>
                </c:pt>
                <c:pt idx="14942">
                  <c:v>136.28141891368571</c:v>
                </c:pt>
                <c:pt idx="14943">
                  <c:v>136.24642997914285</c:v>
                </c:pt>
                <c:pt idx="14944">
                  <c:v>136.17924326793599</c:v>
                </c:pt>
                <c:pt idx="14945">
                  <c:v>136.13936985989184</c:v>
                </c:pt>
                <c:pt idx="14946">
                  <c:v>136.10627493747728</c:v>
                </c:pt>
                <c:pt idx="14947">
                  <c:v>136.05653288103915</c:v>
                </c:pt>
                <c:pt idx="14948">
                  <c:v>136.00399970109814</c:v>
                </c:pt>
                <c:pt idx="14949">
                  <c:v>135.96213266091948</c:v>
                </c:pt>
                <c:pt idx="14950">
                  <c:v>135.92714378431481</c:v>
                </c:pt>
                <c:pt idx="14951">
                  <c:v>135.8940488983265</c:v>
                </c:pt>
                <c:pt idx="14952">
                  <c:v>135.836531594928</c:v>
                </c:pt>
                <c:pt idx="14953">
                  <c:v>135.80543039122526</c:v>
                </c:pt>
                <c:pt idx="14954">
                  <c:v>135.74502229836801</c:v>
                </c:pt>
                <c:pt idx="14955">
                  <c:v>135.70903662828476</c:v>
                </c:pt>
                <c:pt idx="14956">
                  <c:v>135.68371707496601</c:v>
                </c:pt>
                <c:pt idx="14957">
                  <c:v>135.60686128584604</c:v>
                </c:pt>
                <c:pt idx="14958">
                  <c:v>135.57376645483083</c:v>
                </c:pt>
                <c:pt idx="14959">
                  <c:v>135.53090267611552</c:v>
                </c:pt>
                <c:pt idx="14960">
                  <c:v>135.48415126321831</c:v>
                </c:pt>
                <c:pt idx="14961">
                  <c:v>135.46670670907108</c:v>
                </c:pt>
                <c:pt idx="14962">
                  <c:v>135.39752660702152</c:v>
                </c:pt>
                <c:pt idx="14963">
                  <c:v>135.33721832505304</c:v>
                </c:pt>
                <c:pt idx="14964">
                  <c:v>135.32067093197608</c:v>
                </c:pt>
                <c:pt idx="14965">
                  <c:v>135.25926616044035</c:v>
                </c:pt>
                <c:pt idx="14966">
                  <c:v>135.22328058101479</c:v>
                </c:pt>
                <c:pt idx="14967">
                  <c:v>135.17951973308979</c:v>
                </c:pt>
                <c:pt idx="14968">
                  <c:v>135.13855001886341</c:v>
                </c:pt>
                <c:pt idx="14969">
                  <c:v>135.09867682602879</c:v>
                </c:pt>
                <c:pt idx="14970">
                  <c:v>135.05680998242678</c:v>
                </c:pt>
                <c:pt idx="14971">
                  <c:v>135.00527390409442</c:v>
                </c:pt>
                <c:pt idx="14972">
                  <c:v>134.97606680972356</c:v>
                </c:pt>
                <c:pt idx="14973">
                  <c:v>134.92343424127634</c:v>
                </c:pt>
                <c:pt idx="14974">
                  <c:v>134.88645189590477</c:v>
                </c:pt>
                <c:pt idx="14975">
                  <c:v>134.83780666535498</c:v>
                </c:pt>
                <c:pt idx="14976">
                  <c:v>134.78328016127352</c:v>
                </c:pt>
                <c:pt idx="14977">
                  <c:v>134.73951941320996</c:v>
                </c:pt>
                <c:pt idx="14978">
                  <c:v>134.71031235909496</c:v>
                </c:pt>
                <c:pt idx="14979">
                  <c:v>134.66067034552754</c:v>
                </c:pt>
                <c:pt idx="14980">
                  <c:v>134.6188035970321</c:v>
                </c:pt>
                <c:pt idx="14981">
                  <c:v>134.5759400306095</c:v>
                </c:pt>
                <c:pt idx="14982">
                  <c:v>134.51951962979786</c:v>
                </c:pt>
                <c:pt idx="14983">
                  <c:v>134.47376528861241</c:v>
                </c:pt>
                <c:pt idx="14984">
                  <c:v>134.45811511340051</c:v>
                </c:pt>
                <c:pt idx="14985">
                  <c:v>134.40458554281997</c:v>
                </c:pt>
                <c:pt idx="14986">
                  <c:v>134.35105598710049</c:v>
                </c:pt>
                <c:pt idx="14987">
                  <c:v>134.31995502300518</c:v>
                </c:pt>
                <c:pt idx="14988">
                  <c:v>134.28197596788453</c:v>
                </c:pt>
                <c:pt idx="14989">
                  <c:v>134.24110612689873</c:v>
                </c:pt>
                <c:pt idx="14990">
                  <c:v>134.18169534911038</c:v>
                </c:pt>
                <c:pt idx="14991">
                  <c:v>134.15438234667229</c:v>
                </c:pt>
                <c:pt idx="14992">
                  <c:v>134.11550618199149</c:v>
                </c:pt>
                <c:pt idx="14993">
                  <c:v>134.07164590304396</c:v>
                </c:pt>
                <c:pt idx="14994">
                  <c:v>134.02110691217382</c:v>
                </c:pt>
                <c:pt idx="14995">
                  <c:v>133.9684746044023</c:v>
                </c:pt>
                <c:pt idx="14996">
                  <c:v>133.93827084336235</c:v>
                </c:pt>
                <c:pt idx="14997">
                  <c:v>133.89062267549969</c:v>
                </c:pt>
                <c:pt idx="14998">
                  <c:v>133.85364052822453</c:v>
                </c:pt>
                <c:pt idx="14999">
                  <c:v>133.82543043143335</c:v>
                </c:pt>
                <c:pt idx="15000">
                  <c:v>133.76701660455632</c:v>
                </c:pt>
                <c:pt idx="15001">
                  <c:v>133.72614687272443</c:v>
                </c:pt>
                <c:pt idx="15002">
                  <c:v>133.67550829017853</c:v>
                </c:pt>
                <c:pt idx="15003">
                  <c:v>133.64630139723783</c:v>
                </c:pt>
                <c:pt idx="15004">
                  <c:v>133.60832247480906</c:v>
                </c:pt>
                <c:pt idx="15005">
                  <c:v>133.55090553541976</c:v>
                </c:pt>
                <c:pt idx="15006">
                  <c:v>133.49827335599971</c:v>
                </c:pt>
                <c:pt idx="15007">
                  <c:v>133.45062529687002</c:v>
                </c:pt>
                <c:pt idx="15008">
                  <c:v>133.43308124459156</c:v>
                </c:pt>
                <c:pt idx="15009">
                  <c:v>133.38543320157228</c:v>
                </c:pt>
                <c:pt idx="15010">
                  <c:v>133.34446386855845</c:v>
                </c:pt>
                <c:pt idx="15011">
                  <c:v>133.28415622874419</c:v>
                </c:pt>
                <c:pt idx="15012">
                  <c:v>133.25395257490169</c:v>
                </c:pt>
                <c:pt idx="15013">
                  <c:v>133.20730139608611</c:v>
                </c:pt>
                <c:pt idx="15014">
                  <c:v>133.1693225601289</c:v>
                </c:pt>
                <c:pt idx="15015">
                  <c:v>133.12446567690179</c:v>
                </c:pt>
                <c:pt idx="15016">
                  <c:v>133.08070530532095</c:v>
                </c:pt>
                <c:pt idx="15017">
                  <c:v>133.03006689228863</c:v>
                </c:pt>
                <c:pt idx="15018">
                  <c:v>132.96975935081167</c:v>
                </c:pt>
                <c:pt idx="15019">
                  <c:v>132.94832774970564</c:v>
                </c:pt>
                <c:pt idx="15020">
                  <c:v>132.89968300812808</c:v>
                </c:pt>
                <c:pt idx="15021">
                  <c:v>132.85482618763177</c:v>
                </c:pt>
                <c:pt idx="15022">
                  <c:v>132.81983787488917</c:v>
                </c:pt>
                <c:pt idx="15023">
                  <c:v>132.77209030164724</c:v>
                </c:pt>
                <c:pt idx="15024">
                  <c:v>132.74198640977266</c:v>
                </c:pt>
                <c:pt idx="15025">
                  <c:v>132.68157927667963</c:v>
                </c:pt>
                <c:pt idx="15026">
                  <c:v>132.66503211151078</c:v>
                </c:pt>
                <c:pt idx="15027">
                  <c:v>132.59495587957926</c:v>
                </c:pt>
                <c:pt idx="15028">
                  <c:v>132.55986793233475</c:v>
                </c:pt>
                <c:pt idx="15029">
                  <c:v>132.52099208915112</c:v>
                </c:pt>
                <c:pt idx="15030">
                  <c:v>132.45869107475431</c:v>
                </c:pt>
                <c:pt idx="15031">
                  <c:v>132.44304106310139</c:v>
                </c:pt>
                <c:pt idx="15032">
                  <c:v>132.39639008048829</c:v>
                </c:pt>
                <c:pt idx="15033">
                  <c:v>132.34475503169685</c:v>
                </c:pt>
                <c:pt idx="15034">
                  <c:v>132.31066394528585</c:v>
                </c:pt>
                <c:pt idx="15035">
                  <c:v>132.26012541599604</c:v>
                </c:pt>
                <c:pt idx="15036">
                  <c:v>132.22603434454859</c:v>
                </c:pt>
                <c:pt idx="15037">
                  <c:v>132.17928373297858</c:v>
                </c:pt>
                <c:pt idx="15038">
                  <c:v>132.13153631836371</c:v>
                </c:pt>
                <c:pt idx="15039">
                  <c:v>132.08578254384551</c:v>
                </c:pt>
                <c:pt idx="15040">
                  <c:v>132.04491316838028</c:v>
                </c:pt>
                <c:pt idx="15041">
                  <c:v>132.02936287169797</c:v>
                </c:pt>
                <c:pt idx="15042">
                  <c:v>131.95539929823713</c:v>
                </c:pt>
                <c:pt idx="15043">
                  <c:v>131.90476118074758</c:v>
                </c:pt>
                <c:pt idx="15044">
                  <c:v>131.88043894006719</c:v>
                </c:pt>
                <c:pt idx="15045">
                  <c:v>131.84146355258775</c:v>
                </c:pt>
                <c:pt idx="15046">
                  <c:v>131.79092514628326</c:v>
                </c:pt>
                <c:pt idx="15047">
                  <c:v>131.73151512346413</c:v>
                </c:pt>
                <c:pt idx="15048">
                  <c:v>131.70809003560601</c:v>
                </c:pt>
                <c:pt idx="15049">
                  <c:v>131.65844879499781</c:v>
                </c:pt>
                <c:pt idx="15050">
                  <c:v>131.61568556785369</c:v>
                </c:pt>
                <c:pt idx="15051">
                  <c:v>131.57381948053708</c:v>
                </c:pt>
                <c:pt idx="15052">
                  <c:v>131.55527878762985</c:v>
                </c:pt>
                <c:pt idx="15053">
                  <c:v>131.48909052211707</c:v>
                </c:pt>
                <c:pt idx="15054">
                  <c:v>131.4637715229442</c:v>
                </c:pt>
                <c:pt idx="15055">
                  <c:v>131.40057372061801</c:v>
                </c:pt>
                <c:pt idx="15056">
                  <c:v>131.3615984301413</c:v>
                </c:pt>
                <c:pt idx="15057">
                  <c:v>131.31684164849386</c:v>
                </c:pt>
                <c:pt idx="15058">
                  <c:v>131.28763511284265</c:v>
                </c:pt>
                <c:pt idx="15059">
                  <c:v>131.22822524510241</c:v>
                </c:pt>
                <c:pt idx="15060">
                  <c:v>131.19313754657918</c:v>
                </c:pt>
                <c:pt idx="15061">
                  <c:v>131.14449324782544</c:v>
                </c:pt>
                <c:pt idx="15062">
                  <c:v>131.11628354740813</c:v>
                </c:pt>
                <c:pt idx="15063">
                  <c:v>131.06763926804427</c:v>
                </c:pt>
                <c:pt idx="15064">
                  <c:v>131.03354840744376</c:v>
                </c:pt>
                <c:pt idx="15065">
                  <c:v>130.98879170194729</c:v>
                </c:pt>
                <c:pt idx="15066">
                  <c:v>130.9449321342571</c:v>
                </c:pt>
                <c:pt idx="15067">
                  <c:v>130.8895096038998</c:v>
                </c:pt>
                <c:pt idx="15068">
                  <c:v>130.86708142617888</c:v>
                </c:pt>
                <c:pt idx="15069">
                  <c:v>130.83588134328838</c:v>
                </c:pt>
                <c:pt idx="15070">
                  <c:v>130.78624032724335</c:v>
                </c:pt>
                <c:pt idx="15071">
                  <c:v>130.73570219753171</c:v>
                </c:pt>
                <c:pt idx="15072">
                  <c:v>130.7152676518038</c:v>
                </c:pt>
                <c:pt idx="15073">
                  <c:v>130.66074231355836</c:v>
                </c:pt>
                <c:pt idx="15074">
                  <c:v>130.60133263898337</c:v>
                </c:pt>
                <c:pt idx="15075">
                  <c:v>130.56724186083227</c:v>
                </c:pt>
                <c:pt idx="15076">
                  <c:v>130.53414789482579</c:v>
                </c:pt>
                <c:pt idx="15077">
                  <c:v>130.48939130525645</c:v>
                </c:pt>
                <c:pt idx="15078">
                  <c:v>130.47085071662971</c:v>
                </c:pt>
                <c:pt idx="15079">
                  <c:v>130.39688774103357</c:v>
                </c:pt>
                <c:pt idx="15080">
                  <c:v>130.35601872356196</c:v>
                </c:pt>
                <c:pt idx="15081">
                  <c:v>130.33169667825169</c:v>
                </c:pt>
                <c:pt idx="15082">
                  <c:v>130.30249029183094</c:v>
                </c:pt>
                <c:pt idx="15083">
                  <c:v>130.26351522332806</c:v>
                </c:pt>
                <c:pt idx="15084">
                  <c:v>130.19443666858635</c:v>
                </c:pt>
                <c:pt idx="15085">
                  <c:v>130.16712423097033</c:v>
                </c:pt>
                <c:pt idx="15086">
                  <c:v>130.12436133459079</c:v>
                </c:pt>
                <c:pt idx="15087">
                  <c:v>130.08249557109968</c:v>
                </c:pt>
                <c:pt idx="15088">
                  <c:v>130.03474867573794</c:v>
                </c:pt>
                <c:pt idx="15089">
                  <c:v>130.01730461461958</c:v>
                </c:pt>
                <c:pt idx="15090">
                  <c:v>129.95301080298321</c:v>
                </c:pt>
                <c:pt idx="15091">
                  <c:v>129.92868880851165</c:v>
                </c:pt>
                <c:pt idx="15092">
                  <c:v>129.89748887747288</c:v>
                </c:pt>
                <c:pt idx="15093">
                  <c:v>129.8390762406043</c:v>
                </c:pt>
                <c:pt idx="15094">
                  <c:v>129.80797600430324</c:v>
                </c:pt>
                <c:pt idx="15095">
                  <c:v>129.74278514064343</c:v>
                </c:pt>
                <c:pt idx="15096">
                  <c:v>129.73102287707047</c:v>
                </c:pt>
                <c:pt idx="15097">
                  <c:v>129.66294131472387</c:v>
                </c:pt>
                <c:pt idx="15098">
                  <c:v>129.63762255535715</c:v>
                </c:pt>
                <c:pt idx="15099">
                  <c:v>129.61519452326215</c:v>
                </c:pt>
                <c:pt idx="15100">
                  <c:v>129.55977237514097</c:v>
                </c:pt>
                <c:pt idx="15101">
                  <c:v>129.50524736366901</c:v>
                </c:pt>
                <c:pt idx="15102">
                  <c:v>129.47893182434387</c:v>
                </c:pt>
                <c:pt idx="15103">
                  <c:v>129.43028795807768</c:v>
                </c:pt>
                <c:pt idx="15104">
                  <c:v>129.39819098746699</c:v>
                </c:pt>
                <c:pt idx="15105">
                  <c:v>129.35532858162955</c:v>
                </c:pt>
                <c:pt idx="15106">
                  <c:v>129.31445978493795</c:v>
                </c:pt>
                <c:pt idx="15107">
                  <c:v>129.27448811655356</c:v>
                </c:pt>
                <c:pt idx="15108">
                  <c:v>129.25016620767667</c:v>
                </c:pt>
                <c:pt idx="15109">
                  <c:v>129.1917537669232</c:v>
                </c:pt>
                <c:pt idx="15110">
                  <c:v>129.15088500490475</c:v>
                </c:pt>
                <c:pt idx="15111">
                  <c:v>129.09835370644885</c:v>
                </c:pt>
                <c:pt idx="15112">
                  <c:v>129.06525999256905</c:v>
                </c:pt>
                <c:pt idx="15113">
                  <c:v>129.03994131168909</c:v>
                </c:pt>
                <c:pt idx="15114">
                  <c:v>128.99129755617915</c:v>
                </c:pt>
                <c:pt idx="15115">
                  <c:v>128.9494320387227</c:v>
                </c:pt>
                <c:pt idx="15116">
                  <c:v>128.91633835040457</c:v>
                </c:pt>
                <c:pt idx="15117">
                  <c:v>128.8598199259597</c:v>
                </c:pt>
                <c:pt idx="15118">
                  <c:v>128.8072887068077</c:v>
                </c:pt>
                <c:pt idx="15119">
                  <c:v>128.76831394055677</c:v>
                </c:pt>
                <c:pt idx="15120">
                  <c:v>128.73821067380686</c:v>
                </c:pt>
                <c:pt idx="15121">
                  <c:v>128.69923592151994</c:v>
                </c:pt>
                <c:pt idx="15122">
                  <c:v>128.66514547968762</c:v>
                </c:pt>
                <c:pt idx="15123">
                  <c:v>128.61062072121706</c:v>
                </c:pt>
                <c:pt idx="15124">
                  <c:v>128.5844049836025</c:v>
                </c:pt>
                <c:pt idx="15125">
                  <c:v>128.52688986071664</c:v>
                </c:pt>
                <c:pt idx="15126">
                  <c:v>128.4996773388834</c:v>
                </c:pt>
                <c:pt idx="15127">
                  <c:v>128.45581833741909</c:v>
                </c:pt>
                <c:pt idx="15128">
                  <c:v>128.40817152440789</c:v>
                </c:pt>
                <c:pt idx="15129">
                  <c:v>128.38384972481606</c:v>
                </c:pt>
                <c:pt idx="15130">
                  <c:v>128.35364683861005</c:v>
                </c:pt>
                <c:pt idx="15131">
                  <c:v>128.3078939605974</c:v>
                </c:pt>
                <c:pt idx="15132">
                  <c:v>128.26313788781792</c:v>
                </c:pt>
                <c:pt idx="15133">
                  <c:v>128.22904752309464</c:v>
                </c:pt>
                <c:pt idx="15134">
                  <c:v>128.1881789651429</c:v>
                </c:pt>
                <c:pt idx="15135">
                  <c:v>128.15408861367354</c:v>
                </c:pt>
                <c:pt idx="15136">
                  <c:v>128.08889830922715</c:v>
                </c:pt>
                <c:pt idx="15137">
                  <c:v>128.0791297333956</c:v>
                </c:pt>
                <c:pt idx="15138">
                  <c:v>128.03048622029698</c:v>
                </c:pt>
                <c:pt idx="15139">
                  <c:v>127.98273983310476</c:v>
                </c:pt>
                <c:pt idx="15140">
                  <c:v>127.93220243824803</c:v>
                </c:pt>
                <c:pt idx="15141">
                  <c:v>127.90778101944534</c:v>
                </c:pt>
                <c:pt idx="15142">
                  <c:v>127.8903371507659</c:v>
                </c:pt>
                <c:pt idx="15143">
                  <c:v>127.83870330872453</c:v>
                </c:pt>
                <c:pt idx="15144">
                  <c:v>127.80271911424288</c:v>
                </c:pt>
                <c:pt idx="15145">
                  <c:v>127.74919139138701</c:v>
                </c:pt>
                <c:pt idx="15146">
                  <c:v>127.68978261395995</c:v>
                </c:pt>
                <c:pt idx="15147">
                  <c:v>127.67124229455111</c:v>
                </c:pt>
                <c:pt idx="15148">
                  <c:v>127.62548957847721</c:v>
                </c:pt>
                <c:pt idx="15149">
                  <c:v>127.58950542378969</c:v>
                </c:pt>
                <c:pt idx="15150">
                  <c:v>127.55641196889751</c:v>
                </c:pt>
                <c:pt idx="15151">
                  <c:v>127.52132493858927</c:v>
                </c:pt>
                <c:pt idx="15152">
                  <c:v>127.46490660210709</c:v>
                </c:pt>
                <c:pt idx="15153">
                  <c:v>127.43181316860188</c:v>
                </c:pt>
                <c:pt idx="15154">
                  <c:v>127.36074204897783</c:v>
                </c:pt>
                <c:pt idx="15155">
                  <c:v>127.3354235919344</c:v>
                </c:pt>
                <c:pt idx="15156">
                  <c:v>127.31209871712815</c:v>
                </c:pt>
                <c:pt idx="15157">
                  <c:v>127.2886741662097</c:v>
                </c:pt>
                <c:pt idx="15158">
                  <c:v>127.21859988832591</c:v>
                </c:pt>
                <c:pt idx="15159">
                  <c:v>127.17972512210542</c:v>
                </c:pt>
                <c:pt idx="15160">
                  <c:v>127.16806269376778</c:v>
                </c:pt>
                <c:pt idx="15161">
                  <c:v>127.12709468186573</c:v>
                </c:pt>
                <c:pt idx="15162">
                  <c:v>127.06678898675374</c:v>
                </c:pt>
                <c:pt idx="15163">
                  <c:v>127.01515536526696</c:v>
                </c:pt>
                <c:pt idx="15164">
                  <c:v>126.99282731701489</c:v>
                </c:pt>
                <c:pt idx="15165">
                  <c:v>126.95096223351185</c:v>
                </c:pt>
                <c:pt idx="15166">
                  <c:v>126.92075957177234</c:v>
                </c:pt>
                <c:pt idx="15167">
                  <c:v>126.88377876136623</c:v>
                </c:pt>
                <c:pt idx="15168">
                  <c:v>126.84191370154241</c:v>
                </c:pt>
                <c:pt idx="15169">
                  <c:v>126.80293933259159</c:v>
                </c:pt>
                <c:pt idx="15170">
                  <c:v>126.74851477941328</c:v>
                </c:pt>
                <c:pt idx="15171">
                  <c:v>126.72219961635365</c:v>
                </c:pt>
                <c:pt idx="15172">
                  <c:v>126.66578151371719</c:v>
                </c:pt>
                <c:pt idx="15173">
                  <c:v>126.63258853878457</c:v>
                </c:pt>
                <c:pt idx="15174">
                  <c:v>126.59760135517709</c:v>
                </c:pt>
                <c:pt idx="15175">
                  <c:v>126.56450807054226</c:v>
                </c:pt>
                <c:pt idx="15176">
                  <c:v>126.52164629466904</c:v>
                </c:pt>
                <c:pt idx="15177">
                  <c:v>126.46712214238694</c:v>
                </c:pt>
                <c:pt idx="15178">
                  <c:v>126.43990991127588</c:v>
                </c:pt>
                <c:pt idx="15179">
                  <c:v>126.38438899744168</c:v>
                </c:pt>
                <c:pt idx="15180">
                  <c:v>126.3386365867474</c:v>
                </c:pt>
                <c:pt idx="15181">
                  <c:v>126.32896777803393</c:v>
                </c:pt>
                <c:pt idx="15182">
                  <c:v>126.26666876444588</c:v>
                </c:pt>
                <c:pt idx="15183">
                  <c:v>126.2422475566117</c:v>
                </c:pt>
                <c:pt idx="15184">
                  <c:v>126.22181348712749</c:v>
                </c:pt>
                <c:pt idx="15185">
                  <c:v>126.15762061951925</c:v>
                </c:pt>
                <c:pt idx="15186">
                  <c:v>126.1137621508347</c:v>
                </c:pt>
                <c:pt idx="15187">
                  <c:v>126.07777827829672</c:v>
                </c:pt>
                <c:pt idx="15188">
                  <c:v>126.04568186579958</c:v>
                </c:pt>
                <c:pt idx="15189">
                  <c:v>125.99703886574082</c:v>
                </c:pt>
                <c:pt idx="15190">
                  <c:v>125.98527683068396</c:v>
                </c:pt>
                <c:pt idx="15191">
                  <c:v>125.91719659101946</c:v>
                </c:pt>
                <c:pt idx="15192">
                  <c:v>125.89576577384523</c:v>
                </c:pt>
                <c:pt idx="15193">
                  <c:v>125.84901669720568</c:v>
                </c:pt>
                <c:pt idx="15194">
                  <c:v>125.81014220713989</c:v>
                </c:pt>
                <c:pt idx="15195">
                  <c:v>125.76438993271918</c:v>
                </c:pt>
                <c:pt idx="15196">
                  <c:v>125.72152833472421</c:v>
                </c:pt>
                <c:pt idx="15197">
                  <c:v>125.69621009294343</c:v>
                </c:pt>
                <c:pt idx="15198">
                  <c:v>125.63979229054073</c:v>
                </c:pt>
                <c:pt idx="15199">
                  <c:v>125.60570238967013</c:v>
                </c:pt>
                <c:pt idx="15200">
                  <c:v>125.57549993867153</c:v>
                </c:pt>
                <c:pt idx="15201">
                  <c:v>125.54430071208006</c:v>
                </c:pt>
                <c:pt idx="15202">
                  <c:v>125.48299873204566</c:v>
                </c:pt>
                <c:pt idx="15203">
                  <c:v>125.45379308012029</c:v>
                </c:pt>
                <c:pt idx="15204">
                  <c:v>125.40225956857165</c:v>
                </c:pt>
                <c:pt idx="15205">
                  <c:v>125.365279049431</c:v>
                </c:pt>
                <c:pt idx="15206">
                  <c:v>125.33796729591334</c:v>
                </c:pt>
                <c:pt idx="15207">
                  <c:v>125.31075522417609</c:v>
                </c:pt>
                <c:pt idx="15208">
                  <c:v>125.26500306826445</c:v>
                </c:pt>
                <c:pt idx="15209">
                  <c:v>125.222141581291</c:v>
                </c:pt>
                <c:pt idx="15210">
                  <c:v>125.18416431823691</c:v>
                </c:pt>
                <c:pt idx="15211">
                  <c:v>125.15695226820816</c:v>
                </c:pt>
                <c:pt idx="15212">
                  <c:v>125.08488520921485</c:v>
                </c:pt>
                <c:pt idx="15213">
                  <c:v>125.06056382885704</c:v>
                </c:pt>
                <c:pt idx="15214">
                  <c:v>125.0128181771603</c:v>
                </c:pt>
                <c:pt idx="15215">
                  <c:v>124.9875997061927</c:v>
                </c:pt>
                <c:pt idx="15216">
                  <c:v>124.95151636611796</c:v>
                </c:pt>
                <c:pt idx="15217">
                  <c:v>124.91353915637229</c:v>
                </c:pt>
                <c:pt idx="15218">
                  <c:v>124.86878387155036</c:v>
                </c:pt>
                <c:pt idx="15219">
                  <c:v>124.83080667810157</c:v>
                </c:pt>
                <c:pt idx="15220">
                  <c:v>124.78216398455898</c:v>
                </c:pt>
                <c:pt idx="15221">
                  <c:v>124.75295843879972</c:v>
                </c:pt>
                <c:pt idx="15222">
                  <c:v>124.71886869473806</c:v>
                </c:pt>
                <c:pt idx="15223">
                  <c:v>124.67610700676248</c:v>
                </c:pt>
                <c:pt idx="15224">
                  <c:v>124.63424242632418</c:v>
                </c:pt>
                <c:pt idx="15225">
                  <c:v>124.58938752879968</c:v>
                </c:pt>
                <c:pt idx="15226">
                  <c:v>124.56317233796722</c:v>
                </c:pt>
                <c:pt idx="15227">
                  <c:v>124.50864873955379</c:v>
                </c:pt>
                <c:pt idx="15228">
                  <c:v>124.47744968560612</c:v>
                </c:pt>
                <c:pt idx="15229">
                  <c:v>124.44734708881941</c:v>
                </c:pt>
                <c:pt idx="15230">
                  <c:v>124.40059836339194</c:v>
                </c:pt>
                <c:pt idx="15231">
                  <c:v>124.3655119074047</c:v>
                </c:pt>
                <c:pt idx="15232">
                  <c:v>124.32853158712525</c:v>
                </c:pt>
                <c:pt idx="15233">
                  <c:v>124.28377643810701</c:v>
                </c:pt>
                <c:pt idx="15234">
                  <c:v>124.24290871645269</c:v>
                </c:pt>
                <c:pt idx="15235">
                  <c:v>124.18350101944863</c:v>
                </c:pt>
                <c:pt idx="15236">
                  <c:v>124.17861683040866</c:v>
                </c:pt>
                <c:pt idx="15237">
                  <c:v>124.13974267715513</c:v>
                </c:pt>
                <c:pt idx="15238">
                  <c:v>124.07834146644575</c:v>
                </c:pt>
                <c:pt idx="15239">
                  <c:v>124.04913602730556</c:v>
                </c:pt>
                <c:pt idx="15240">
                  <c:v>124.01315254011399</c:v>
                </c:pt>
                <c:pt idx="15241">
                  <c:v>123.96740069213665</c:v>
                </c:pt>
                <c:pt idx="15242">
                  <c:v>123.93819526980245</c:v>
                </c:pt>
                <c:pt idx="15243">
                  <c:v>123.89054957323816</c:v>
                </c:pt>
                <c:pt idx="15244">
                  <c:v>123.85935061931518</c:v>
                </c:pt>
                <c:pt idx="15245">
                  <c:v>123.8243639389725</c:v>
                </c:pt>
                <c:pt idx="15246">
                  <c:v>123.78927758785416</c:v>
                </c:pt>
                <c:pt idx="15247">
                  <c:v>123.74163192809256</c:v>
                </c:pt>
                <c:pt idx="15248">
                  <c:v>123.70265818587124</c:v>
                </c:pt>
                <c:pt idx="15249">
                  <c:v>123.67345280364189</c:v>
                </c:pt>
                <c:pt idx="15250">
                  <c:v>123.63647261610869</c:v>
                </c:pt>
                <c:pt idx="15251">
                  <c:v>123.57706510597332</c:v>
                </c:pt>
                <c:pt idx="15252">
                  <c:v>123.54496910979211</c:v>
                </c:pt>
                <c:pt idx="15253">
                  <c:v>123.52353855631068</c:v>
                </c:pt>
                <c:pt idx="15254">
                  <c:v>123.48855193690896</c:v>
                </c:pt>
                <c:pt idx="15255">
                  <c:v>123.45834981757429</c:v>
                </c:pt>
                <c:pt idx="15256">
                  <c:v>123.40183299311427</c:v>
                </c:pt>
                <c:pt idx="15257">
                  <c:v>123.35996868938106</c:v>
                </c:pt>
                <c:pt idx="15258">
                  <c:v>123.31421699641164</c:v>
                </c:pt>
                <c:pt idx="15259">
                  <c:v>123.2841145812513</c:v>
                </c:pt>
                <c:pt idx="15260">
                  <c:v>123.25002509691051</c:v>
                </c:pt>
                <c:pt idx="15261">
                  <c:v>123.2003860340003</c:v>
                </c:pt>
                <c:pt idx="15262">
                  <c:v>123.17118072785841</c:v>
                </c:pt>
                <c:pt idx="15263">
                  <c:v>123.13220710095629</c:v>
                </c:pt>
                <c:pt idx="15264">
                  <c:v>123.10011117883511</c:v>
                </c:pt>
                <c:pt idx="15265">
                  <c:v>123.05924370809115</c:v>
                </c:pt>
                <c:pt idx="15266">
                  <c:v>123.02226363837188</c:v>
                </c:pt>
                <c:pt idx="15267">
                  <c:v>122.97063110006378</c:v>
                </c:pt>
                <c:pt idx="15268">
                  <c:v>122.94630998642383</c:v>
                </c:pt>
                <c:pt idx="15269">
                  <c:v>122.89956162497012</c:v>
                </c:pt>
                <c:pt idx="15270">
                  <c:v>122.86646897510049</c:v>
                </c:pt>
                <c:pt idx="15271">
                  <c:v>122.808058468409</c:v>
                </c:pt>
                <c:pt idx="15272">
                  <c:v>122.79450244890836</c:v>
                </c:pt>
                <c:pt idx="15273">
                  <c:v>122.7555288981536</c:v>
                </c:pt>
                <c:pt idx="15274">
                  <c:v>122.7253268936521</c:v>
                </c:pt>
                <c:pt idx="15275">
                  <c:v>122.67180058046567</c:v>
                </c:pt>
                <c:pt idx="15276">
                  <c:v>122.64259535439754</c:v>
                </c:pt>
                <c:pt idx="15277">
                  <c:v>122.60172798063704</c:v>
                </c:pt>
                <c:pt idx="15278">
                  <c:v>122.57451629510838</c:v>
                </c:pt>
                <c:pt idx="15279">
                  <c:v>122.51899649442218</c:v>
                </c:pt>
                <c:pt idx="15280">
                  <c:v>122.50045667226033</c:v>
                </c:pt>
                <c:pt idx="15281">
                  <c:v>122.46836085531334</c:v>
                </c:pt>
                <c:pt idx="15282">
                  <c:v>122.41094723335742</c:v>
                </c:pt>
                <c:pt idx="15283">
                  <c:v>122.35642424361316</c:v>
                </c:pt>
                <c:pt idx="15284">
                  <c:v>122.33698734971782</c:v>
                </c:pt>
                <c:pt idx="15285">
                  <c:v>122.30090450573331</c:v>
                </c:pt>
                <c:pt idx="15286">
                  <c:v>122.2561498274117</c:v>
                </c:pt>
                <c:pt idx="15287">
                  <c:v>122.20362040753498</c:v>
                </c:pt>
                <c:pt idx="15288">
                  <c:v>122.18119324022071</c:v>
                </c:pt>
                <c:pt idx="15289">
                  <c:v>122.15009423919543</c:v>
                </c:pt>
                <c:pt idx="15290">
                  <c:v>122.10823020727564</c:v>
                </c:pt>
                <c:pt idx="15291">
                  <c:v>122.06736294678927</c:v>
                </c:pt>
                <c:pt idx="15292">
                  <c:v>122.03038306732748</c:v>
                </c:pt>
                <c:pt idx="15293">
                  <c:v>121.96320130985029</c:v>
                </c:pt>
                <c:pt idx="15294">
                  <c:v>121.96320130985029</c:v>
                </c:pt>
                <c:pt idx="15295">
                  <c:v>121.90867844673356</c:v>
                </c:pt>
                <c:pt idx="15296">
                  <c:v>121.86003649045939</c:v>
                </c:pt>
                <c:pt idx="15297">
                  <c:v>121.8531588377962</c:v>
                </c:pt>
                <c:pt idx="15298">
                  <c:v>121.80451689553004</c:v>
                </c:pt>
                <c:pt idx="15299">
                  <c:v>121.74999407729111</c:v>
                </c:pt>
                <c:pt idx="15300">
                  <c:v>121.7081301322529</c:v>
                </c:pt>
                <c:pt idx="15301">
                  <c:v>121.67603444721342</c:v>
                </c:pt>
                <c:pt idx="15302">
                  <c:v>121.66526943603657</c:v>
                </c:pt>
                <c:pt idx="15303">
                  <c:v>121.60207484550897</c:v>
                </c:pt>
                <c:pt idx="15304">
                  <c:v>121.58164126783018</c:v>
                </c:pt>
                <c:pt idx="15305">
                  <c:v>121.53678708052047</c:v>
                </c:pt>
                <c:pt idx="15306">
                  <c:v>121.49691670056166</c:v>
                </c:pt>
                <c:pt idx="15307">
                  <c:v>121.47259577283576</c:v>
                </c:pt>
                <c:pt idx="15308">
                  <c:v>121.42873836993749</c:v>
                </c:pt>
                <c:pt idx="15309">
                  <c:v>121.3859774117178</c:v>
                </c:pt>
                <c:pt idx="15310">
                  <c:v>121.35477886310369</c:v>
                </c:pt>
                <c:pt idx="15311">
                  <c:v>121.32467675389115</c:v>
                </c:pt>
                <c:pt idx="15312">
                  <c:v>121.27015407135681</c:v>
                </c:pt>
                <c:pt idx="15313">
                  <c:v>121.23506818508292</c:v>
                </c:pt>
                <c:pt idx="15314">
                  <c:v>121.20586317666209</c:v>
                </c:pt>
                <c:pt idx="15315">
                  <c:v>121.15522788244473</c:v>
                </c:pt>
                <c:pt idx="15316">
                  <c:v>121.1299102403233</c:v>
                </c:pt>
                <c:pt idx="15317">
                  <c:v>121.07937464177856</c:v>
                </c:pt>
                <c:pt idx="15318">
                  <c:v>121.05016965694347</c:v>
                </c:pt>
                <c:pt idx="15319">
                  <c:v>120.99664380885</c:v>
                </c:pt>
                <c:pt idx="15320">
                  <c:v>120.9858788356094</c:v>
                </c:pt>
                <c:pt idx="15321">
                  <c:v>120.95378327081166</c:v>
                </c:pt>
                <c:pt idx="15322">
                  <c:v>120.88660188850176</c:v>
                </c:pt>
                <c:pt idx="15323">
                  <c:v>120.86228103776956</c:v>
                </c:pt>
                <c:pt idx="15324">
                  <c:v>120.80875524184199</c:v>
                </c:pt>
                <c:pt idx="15325">
                  <c:v>120.78144413381712</c:v>
                </c:pt>
                <c:pt idx="15326">
                  <c:v>120.76400090991351</c:v>
                </c:pt>
                <c:pt idx="15327">
                  <c:v>120.70070693928812</c:v>
                </c:pt>
                <c:pt idx="15328">
                  <c:v>120.66562115664961</c:v>
                </c:pt>
                <c:pt idx="15329">
                  <c:v>120.61987010308502</c:v>
                </c:pt>
                <c:pt idx="15330">
                  <c:v>120.59166194257254</c:v>
                </c:pt>
                <c:pt idx="15331">
                  <c:v>120.57222522660003</c:v>
                </c:pt>
                <c:pt idx="15332">
                  <c:v>120.5273712741424</c:v>
                </c:pt>
                <c:pt idx="15333">
                  <c:v>120.48461051584947</c:v>
                </c:pt>
                <c:pt idx="15334">
                  <c:v>120.45640237512798</c:v>
                </c:pt>
                <c:pt idx="15335">
                  <c:v>120.41842605085208</c:v>
                </c:pt>
                <c:pt idx="15336">
                  <c:v>120.36390362461731</c:v>
                </c:pt>
                <c:pt idx="15337">
                  <c:v>120.31815264265488</c:v>
                </c:pt>
                <c:pt idx="15338">
                  <c:v>120.28695426684585</c:v>
                </c:pt>
                <c:pt idx="15339">
                  <c:v>120.26073966104396</c:v>
                </c:pt>
                <c:pt idx="15340">
                  <c:v>120.21588578105724</c:v>
                </c:pt>
                <c:pt idx="15341">
                  <c:v>120.19455527290278</c:v>
                </c:pt>
                <c:pt idx="15342">
                  <c:v>120.12837090748312</c:v>
                </c:pt>
                <c:pt idx="15343">
                  <c:v>120.10783781078119</c:v>
                </c:pt>
                <c:pt idx="15344">
                  <c:v>120.07673914421262</c:v>
                </c:pt>
                <c:pt idx="15345">
                  <c:v>120.02421031816462</c:v>
                </c:pt>
                <c:pt idx="15346">
                  <c:v>119.9997899010615</c:v>
                </c:pt>
                <c:pt idx="15347">
                  <c:v>119.96580067260983</c:v>
                </c:pt>
                <c:pt idx="15348">
                  <c:v>119.90928487199872</c:v>
                </c:pt>
                <c:pt idx="15349">
                  <c:v>119.88885147373932</c:v>
                </c:pt>
                <c:pt idx="15350">
                  <c:v>119.85087526126387</c:v>
                </c:pt>
                <c:pt idx="15351">
                  <c:v>119.82266721326978</c:v>
                </c:pt>
                <c:pt idx="15352">
                  <c:v>119.7769163597513</c:v>
                </c:pt>
                <c:pt idx="15353">
                  <c:v>119.75060214826681</c:v>
                </c:pt>
                <c:pt idx="15354">
                  <c:v>119.69318933567703</c:v>
                </c:pt>
                <c:pt idx="15355">
                  <c:v>119.67086213539852</c:v>
                </c:pt>
                <c:pt idx="15356">
                  <c:v>119.64454793838996</c:v>
                </c:pt>
                <c:pt idx="15357">
                  <c:v>119.60557502441962</c:v>
                </c:pt>
                <c:pt idx="15358">
                  <c:v>119.57158586547069</c:v>
                </c:pt>
                <c:pt idx="15359">
                  <c:v>119.52583507153791</c:v>
                </c:pt>
                <c:pt idx="15360">
                  <c:v>119.48008428846254</c:v>
                </c:pt>
                <c:pt idx="15361">
                  <c:v>119.448886048278</c:v>
                </c:pt>
                <c:pt idx="15362">
                  <c:v>119.3992479640782</c:v>
                </c:pt>
                <c:pt idx="15363">
                  <c:v>119.37492730098279</c:v>
                </c:pt>
                <c:pt idx="15364">
                  <c:v>119.33695118974428</c:v>
                </c:pt>
                <c:pt idx="15365">
                  <c:v>119.29897508598661</c:v>
                </c:pt>
                <c:pt idx="15366">
                  <c:v>119.26199573754798</c:v>
                </c:pt>
                <c:pt idx="15367">
                  <c:v>119.22790696440805</c:v>
                </c:pt>
                <c:pt idx="15368">
                  <c:v>119.20847038593001</c:v>
                </c:pt>
                <c:pt idx="15369">
                  <c:v>119.15205448206169</c:v>
                </c:pt>
                <c:pt idx="15370">
                  <c:v>119.09165160682153</c:v>
                </c:pt>
                <c:pt idx="15371">
                  <c:v>119.07899292084484</c:v>
                </c:pt>
                <c:pt idx="15372">
                  <c:v>119.04011979587568</c:v>
                </c:pt>
                <c:pt idx="15373">
                  <c:v>119.00603106196883</c:v>
                </c:pt>
                <c:pt idx="15374">
                  <c:v>118.97971695570698</c:v>
                </c:pt>
                <c:pt idx="15375">
                  <c:v>118.91941380907063</c:v>
                </c:pt>
                <c:pt idx="15376">
                  <c:v>118.88532509650756</c:v>
                </c:pt>
                <c:pt idx="15377">
                  <c:v>118.84834582741459</c:v>
                </c:pt>
                <c:pt idx="15378">
                  <c:v>118.82791254160529</c:v>
                </c:pt>
                <c:pt idx="15379">
                  <c:v>118.79183035439186</c:v>
                </c:pt>
                <c:pt idx="15380">
                  <c:v>118.73541457244883</c:v>
                </c:pt>
                <c:pt idx="15381">
                  <c:v>118.71498129860929</c:v>
                </c:pt>
                <c:pt idx="15382">
                  <c:v>118.66334991387471</c:v>
                </c:pt>
                <c:pt idx="15383">
                  <c:v>118.6478006964709</c:v>
                </c:pt>
                <c:pt idx="15384">
                  <c:v>118.60793091398665</c:v>
                </c:pt>
                <c:pt idx="15385">
                  <c:v>118.56218034874557</c:v>
                </c:pt>
                <c:pt idx="15386">
                  <c:v>118.52520114163779</c:v>
                </c:pt>
                <c:pt idx="15387">
                  <c:v>118.49499979985517</c:v>
                </c:pt>
                <c:pt idx="15388">
                  <c:v>118.44924926141465</c:v>
                </c:pt>
                <c:pt idx="15389">
                  <c:v>118.41805118805082</c:v>
                </c:pt>
                <c:pt idx="15390">
                  <c:v>118.38595605075352</c:v>
                </c:pt>
                <c:pt idx="15391">
                  <c:v>118.35964202912963</c:v>
                </c:pt>
                <c:pt idx="15392">
                  <c:v>118.30422311654841</c:v>
                </c:pt>
                <c:pt idx="15393">
                  <c:v>118.27113125548145</c:v>
                </c:pt>
                <c:pt idx="15394">
                  <c:v>118.24292343863499</c:v>
                </c:pt>
                <c:pt idx="15395">
                  <c:v>118.21172539866112</c:v>
                </c:pt>
                <c:pt idx="15396">
                  <c:v>118.15042575015966</c:v>
                </c:pt>
                <c:pt idx="15397">
                  <c:v>118.12799905435844</c:v>
                </c:pt>
                <c:pt idx="15398">
                  <c:v>118.09201667232392</c:v>
                </c:pt>
                <c:pt idx="15399">
                  <c:v>118.05693136445257</c:v>
                </c:pt>
                <c:pt idx="15400">
                  <c:v>118.01506822136999</c:v>
                </c:pt>
                <c:pt idx="15401">
                  <c:v>117.99662850646763</c:v>
                </c:pt>
                <c:pt idx="15402">
                  <c:v>117.96742398863651</c:v>
                </c:pt>
                <c:pt idx="15403">
                  <c:v>117.90223712861727</c:v>
                </c:pt>
                <c:pt idx="15404">
                  <c:v>117.86814859591654</c:v>
                </c:pt>
                <c:pt idx="15405">
                  <c:v>117.83605355016957</c:v>
                </c:pt>
                <c:pt idx="15406">
                  <c:v>117.81950765910788</c:v>
                </c:pt>
                <c:pt idx="15407">
                  <c:v>117.77565108726078</c:v>
                </c:pt>
                <c:pt idx="15408">
                  <c:v>117.73279126532252</c:v>
                </c:pt>
                <c:pt idx="15409">
                  <c:v>117.68125981760781</c:v>
                </c:pt>
                <c:pt idx="15410">
                  <c:v>117.66082665549996</c:v>
                </c:pt>
                <c:pt idx="15411">
                  <c:v>117.61118903169312</c:v>
                </c:pt>
                <c:pt idx="15412">
                  <c:v>117.59554022523112</c:v>
                </c:pt>
                <c:pt idx="15413">
                  <c:v>117.54301207524891</c:v>
                </c:pt>
                <c:pt idx="15414">
                  <c:v>117.51091708363231</c:v>
                </c:pt>
                <c:pt idx="15415">
                  <c:v>117.47393807817718</c:v>
                </c:pt>
                <c:pt idx="15416">
                  <c:v>117.44084635963297</c:v>
                </c:pt>
                <c:pt idx="15417">
                  <c:v>117.41253899044641</c:v>
                </c:pt>
                <c:pt idx="15418">
                  <c:v>117.376556741952</c:v>
                </c:pt>
                <c:pt idx="15419">
                  <c:v>117.32592245350672</c:v>
                </c:pt>
                <c:pt idx="15420">
                  <c:v>117.29771477496379</c:v>
                </c:pt>
                <c:pt idx="15421">
                  <c:v>117.25296125811195</c:v>
                </c:pt>
                <c:pt idx="15422">
                  <c:v>117.2305346667152</c:v>
                </c:pt>
                <c:pt idx="15423">
                  <c:v>117.19066517734063</c:v>
                </c:pt>
                <c:pt idx="15424">
                  <c:v>117.15657677046421</c:v>
                </c:pt>
                <c:pt idx="15425">
                  <c:v>117.13125965346846</c:v>
                </c:pt>
                <c:pt idx="15426">
                  <c:v>117.08062542945144</c:v>
                </c:pt>
                <c:pt idx="15427">
                  <c:v>117.04464324290865</c:v>
                </c:pt>
                <c:pt idx="15428">
                  <c:v>117.0154388692949</c:v>
                </c:pt>
                <c:pt idx="15429">
                  <c:v>116.9784599588825</c:v>
                </c:pt>
                <c:pt idx="15430">
                  <c:v>116.94736179712633</c:v>
                </c:pt>
                <c:pt idx="15431">
                  <c:v>116.8928403525651</c:v>
                </c:pt>
                <c:pt idx="15432">
                  <c:v>116.85875199835195</c:v>
                </c:pt>
                <c:pt idx="15433">
                  <c:v>116.82954765289917</c:v>
                </c:pt>
                <c:pt idx="15434">
                  <c:v>116.80712111075945</c:v>
                </c:pt>
                <c:pt idx="15435">
                  <c:v>116.76336444271793</c:v>
                </c:pt>
                <c:pt idx="15436">
                  <c:v>116.72050484583653</c:v>
                </c:pt>
                <c:pt idx="15437">
                  <c:v>116.69229725587904</c:v>
                </c:pt>
                <c:pt idx="15438">
                  <c:v>116.64166314715744</c:v>
                </c:pt>
                <c:pt idx="15439">
                  <c:v>116.62511735860777</c:v>
                </c:pt>
                <c:pt idx="15440">
                  <c:v>116.58225779246229</c:v>
                </c:pt>
                <c:pt idx="15441">
                  <c:v>116.54727243274206</c:v>
                </c:pt>
                <c:pt idx="15442">
                  <c:v>116.50152235653415</c:v>
                </c:pt>
                <c:pt idx="15443">
                  <c:v>116.46643733812709</c:v>
                </c:pt>
                <c:pt idx="15444">
                  <c:v>116.43045526622267</c:v>
                </c:pt>
                <c:pt idx="15445">
                  <c:v>116.40613497765892</c:v>
                </c:pt>
                <c:pt idx="15446">
                  <c:v>116.36227872734813</c:v>
                </c:pt>
                <c:pt idx="15447">
                  <c:v>116.34383917053771</c:v>
                </c:pt>
                <c:pt idx="15448">
                  <c:v>116.27865285951965</c:v>
                </c:pt>
                <c:pt idx="15449">
                  <c:v>116.25722311376987</c:v>
                </c:pt>
                <c:pt idx="15450">
                  <c:v>116.220244348799</c:v>
                </c:pt>
                <c:pt idx="15451">
                  <c:v>116.20170513237262</c:v>
                </c:pt>
                <c:pt idx="15452">
                  <c:v>116.15107115250758</c:v>
                </c:pt>
                <c:pt idx="15453">
                  <c:v>116.10920842329219</c:v>
                </c:pt>
                <c:pt idx="15454">
                  <c:v>116.07811040175991</c:v>
                </c:pt>
                <c:pt idx="15455">
                  <c:v>116.05767740957383</c:v>
                </c:pt>
                <c:pt idx="15456">
                  <c:v>116.00704346753847</c:v>
                </c:pt>
                <c:pt idx="15457">
                  <c:v>115.97973303975706</c:v>
                </c:pt>
                <c:pt idx="15458">
                  <c:v>115.94863503911125</c:v>
                </c:pt>
                <c:pt idx="15459">
                  <c:v>115.90089164403658</c:v>
                </c:pt>
                <c:pt idx="15460">
                  <c:v>115.86301589017542</c:v>
                </c:pt>
                <c:pt idx="15461">
                  <c:v>115.83181823534738</c:v>
                </c:pt>
                <c:pt idx="15462">
                  <c:v>115.79483955197824</c:v>
                </c:pt>
                <c:pt idx="15463">
                  <c:v>115.76952261381609</c:v>
                </c:pt>
                <c:pt idx="15464">
                  <c:v>115.7325439423966</c:v>
                </c:pt>
                <c:pt idx="15465">
                  <c:v>115.68679405954057</c:v>
                </c:pt>
                <c:pt idx="15466">
                  <c:v>115.64881867482826</c:v>
                </c:pt>
                <c:pt idx="15467">
                  <c:v>115.60406554076742</c:v>
                </c:pt>
                <c:pt idx="15468">
                  <c:v>115.60207208292178</c:v>
                </c:pt>
                <c:pt idx="15469">
                  <c:v>115.54565723443649</c:v>
                </c:pt>
                <c:pt idx="15470">
                  <c:v>115.50867860595925</c:v>
                </c:pt>
                <c:pt idx="15471">
                  <c:v>115.46292877623122</c:v>
                </c:pt>
                <c:pt idx="15472">
                  <c:v>115.43761188165828</c:v>
                </c:pt>
                <c:pt idx="15473">
                  <c:v>115.41907274049716</c:v>
                </c:pt>
                <c:pt idx="15474">
                  <c:v>115.37431965977207</c:v>
                </c:pt>
                <c:pt idx="15475">
                  <c:v>115.33245709923337</c:v>
                </c:pt>
                <c:pt idx="15476">
                  <c:v>115.28581025677019</c:v>
                </c:pt>
                <c:pt idx="15477">
                  <c:v>115.26727113020775</c:v>
                </c:pt>
                <c:pt idx="15478">
                  <c:v>115.23617324449374</c:v>
                </c:pt>
                <c:pt idx="15479">
                  <c:v>115.18843002586888</c:v>
                </c:pt>
                <c:pt idx="15480">
                  <c:v>115.16121938672337</c:v>
                </c:pt>
                <c:pt idx="15481">
                  <c:v>115.14367699868778</c:v>
                </c:pt>
                <c:pt idx="15482">
                  <c:v>115.08915606424499</c:v>
                </c:pt>
                <c:pt idx="15483">
                  <c:v>115.0609487129898</c:v>
                </c:pt>
                <c:pt idx="15484">
                  <c:v>115.00543107610898</c:v>
                </c:pt>
                <c:pt idx="15485">
                  <c:v>114.98599492334935</c:v>
                </c:pt>
                <c:pt idx="15486">
                  <c:v>114.93825176668435</c:v>
                </c:pt>
                <c:pt idx="15487">
                  <c:v>114.9041637580959</c:v>
                </c:pt>
                <c:pt idx="15488">
                  <c:v>114.87984366208558</c:v>
                </c:pt>
                <c:pt idx="15489">
                  <c:v>114.84874583887017</c:v>
                </c:pt>
                <c:pt idx="15490">
                  <c:v>114.81954179791823</c:v>
                </c:pt>
                <c:pt idx="15491">
                  <c:v>114.77668263320096</c:v>
                </c:pt>
                <c:pt idx="15492">
                  <c:v>114.72604902762721</c:v>
                </c:pt>
                <c:pt idx="15493">
                  <c:v>114.69784172950287</c:v>
                </c:pt>
                <c:pt idx="15494">
                  <c:v>114.65986653960687</c:v>
                </c:pt>
                <c:pt idx="15495">
                  <c:v>114.62488152876409</c:v>
                </c:pt>
                <c:pt idx="15496">
                  <c:v>114.61411691132058</c:v>
                </c:pt>
                <c:pt idx="15497">
                  <c:v>114.58012863241177</c:v>
                </c:pt>
                <c:pt idx="15498">
                  <c:v>114.53527607410871</c:v>
                </c:pt>
                <c:pt idx="15499">
                  <c:v>114.48862942454382</c:v>
                </c:pt>
                <c:pt idx="15500">
                  <c:v>114.45155132653123</c:v>
                </c:pt>
                <c:pt idx="15501">
                  <c:v>114.42434079139797</c:v>
                </c:pt>
                <c:pt idx="15502">
                  <c:v>114.41068568913376</c:v>
                </c:pt>
                <c:pt idx="15503">
                  <c:v>114.35915512944769</c:v>
                </c:pt>
                <c:pt idx="15504">
                  <c:v>114.32217672856815</c:v>
                </c:pt>
                <c:pt idx="15505">
                  <c:v>114.27543045836238</c:v>
                </c:pt>
                <c:pt idx="15506">
                  <c:v>114.25788815093308</c:v>
                </c:pt>
                <c:pt idx="15507">
                  <c:v>114.21702255458982</c:v>
                </c:pt>
                <c:pt idx="15508">
                  <c:v>114.18781860933987</c:v>
                </c:pt>
                <c:pt idx="15509">
                  <c:v>114.13718515843584</c:v>
                </c:pt>
                <c:pt idx="15510">
                  <c:v>114.11774909321565</c:v>
                </c:pt>
                <c:pt idx="15511">
                  <c:v>114.07778057551089</c:v>
                </c:pt>
                <c:pt idx="15512">
                  <c:v>114.04668288168219</c:v>
                </c:pt>
                <c:pt idx="15513">
                  <c:v>114.0125950307487</c:v>
                </c:pt>
                <c:pt idx="15514">
                  <c:v>113.98149734743559</c:v>
                </c:pt>
                <c:pt idx="15515">
                  <c:v>113.94840622839374</c:v>
                </c:pt>
                <c:pt idx="15516">
                  <c:v>113.91043118613166</c:v>
                </c:pt>
                <c:pt idx="15517">
                  <c:v>113.88023056731083</c:v>
                </c:pt>
                <c:pt idx="15518">
                  <c:v>113.8481361854988</c:v>
                </c:pt>
                <c:pt idx="15519">
                  <c:v>113.8189322961329</c:v>
                </c:pt>
                <c:pt idx="15520">
                  <c:v>113.76052453067373</c:v>
                </c:pt>
                <c:pt idx="15521">
                  <c:v>113.724542963833</c:v>
                </c:pt>
                <c:pt idx="15522">
                  <c:v>113.71866232058342</c:v>
                </c:pt>
                <c:pt idx="15523">
                  <c:v>113.68357780865274</c:v>
                </c:pt>
                <c:pt idx="15524">
                  <c:v>113.63105072460192</c:v>
                </c:pt>
                <c:pt idx="15525">
                  <c:v>113.59207902632927</c:v>
                </c:pt>
                <c:pt idx="15526">
                  <c:v>113.57752693641136</c:v>
                </c:pt>
                <c:pt idx="15527">
                  <c:v>113.51622876148792</c:v>
                </c:pt>
                <c:pt idx="15528">
                  <c:v>113.50546420595242</c:v>
                </c:pt>
                <c:pt idx="15529">
                  <c:v>113.45682436991603</c:v>
                </c:pt>
                <c:pt idx="15530">
                  <c:v>113.41396550817014</c:v>
                </c:pt>
                <c:pt idx="15531">
                  <c:v>113.39552623337394</c:v>
                </c:pt>
                <c:pt idx="15532">
                  <c:v>113.34000907612359</c:v>
                </c:pt>
                <c:pt idx="15533">
                  <c:v>113.32446028809009</c:v>
                </c:pt>
                <c:pt idx="15534">
                  <c:v>113.27283034707764</c:v>
                </c:pt>
                <c:pt idx="15535">
                  <c:v>113.2670493892923</c:v>
                </c:pt>
                <c:pt idx="15536">
                  <c:v>113.2154194636562</c:v>
                </c:pt>
                <c:pt idx="15537">
                  <c:v>113.19399005842793</c:v>
                </c:pt>
                <c:pt idx="15538">
                  <c:v>113.14245982397932</c:v>
                </c:pt>
                <c:pt idx="15539">
                  <c:v>113.10159446409398</c:v>
                </c:pt>
                <c:pt idx="15540">
                  <c:v>113.08694273961075</c:v>
                </c:pt>
                <c:pt idx="15541">
                  <c:v>113.05873568132631</c:v>
                </c:pt>
                <c:pt idx="15542">
                  <c:v>113.01687362363592</c:v>
                </c:pt>
                <c:pt idx="15543">
                  <c:v>112.97790204952835</c:v>
                </c:pt>
                <c:pt idx="15544">
                  <c:v>112.93703672452749</c:v>
                </c:pt>
                <c:pt idx="15545">
                  <c:v>112.89228422001356</c:v>
                </c:pt>
                <c:pt idx="15546">
                  <c:v>112.86896109260334</c:v>
                </c:pt>
                <c:pt idx="15547">
                  <c:v>112.85331267109366</c:v>
                </c:pt>
                <c:pt idx="15548">
                  <c:v>112.81244737250441</c:v>
                </c:pt>
                <c:pt idx="15549">
                  <c:v>112.77158208257815</c:v>
                </c:pt>
                <c:pt idx="15550">
                  <c:v>112.73460398623297</c:v>
                </c:pt>
                <c:pt idx="15551">
                  <c:v>112.69662918308326</c:v>
                </c:pt>
                <c:pt idx="15552">
                  <c:v>112.68596434469903</c:v>
                </c:pt>
                <c:pt idx="15553">
                  <c:v>112.61978255707619</c:v>
                </c:pt>
                <c:pt idx="15554">
                  <c:v>112.59635979129801</c:v>
                </c:pt>
                <c:pt idx="15555">
                  <c:v>112.54871689777366</c:v>
                </c:pt>
                <c:pt idx="15556">
                  <c:v>112.52629085364234</c:v>
                </c:pt>
                <c:pt idx="15557">
                  <c:v>112.49319998440028</c:v>
                </c:pt>
                <c:pt idx="15558">
                  <c:v>112.46598972569505</c:v>
                </c:pt>
                <c:pt idx="15559">
                  <c:v>112.42024061806799</c:v>
                </c:pt>
                <c:pt idx="15560">
                  <c:v>112.41535672704551</c:v>
                </c:pt>
                <c:pt idx="15561">
                  <c:v>112.36861091923312</c:v>
                </c:pt>
                <c:pt idx="15562">
                  <c:v>112.32385854668179</c:v>
                </c:pt>
                <c:pt idx="15563">
                  <c:v>112.29565160005524</c:v>
                </c:pt>
                <c:pt idx="15564">
                  <c:v>112.25179628487541</c:v>
                </c:pt>
                <c:pt idx="15565">
                  <c:v>112.21770875133153</c:v>
                </c:pt>
                <c:pt idx="15566">
                  <c:v>112.1982728796407</c:v>
                </c:pt>
                <c:pt idx="15567">
                  <c:v>112.13886889421029</c:v>
                </c:pt>
                <c:pt idx="15568">
                  <c:v>112.11355243618402</c:v>
                </c:pt>
                <c:pt idx="15569">
                  <c:v>112.08823598148255</c:v>
                </c:pt>
                <c:pt idx="15570">
                  <c:v>112.05614189801811</c:v>
                </c:pt>
                <c:pt idx="15571">
                  <c:v>112.00550900701954</c:v>
                </c:pt>
                <c:pt idx="15572">
                  <c:v>111.9734149373283</c:v>
                </c:pt>
                <c:pt idx="15573">
                  <c:v>111.94909521105873</c:v>
                </c:pt>
                <c:pt idx="15574">
                  <c:v>111.92477548785736</c:v>
                </c:pt>
                <c:pt idx="15575">
                  <c:v>111.86347783848284</c:v>
                </c:pt>
                <c:pt idx="15576">
                  <c:v>111.83905845513681</c:v>
                </c:pt>
                <c:pt idx="15577">
                  <c:v>111.81184828876656</c:v>
                </c:pt>
                <c:pt idx="15578">
                  <c:v>111.77586708565428</c:v>
                </c:pt>
                <c:pt idx="15579">
                  <c:v>111.75244442241733</c:v>
                </c:pt>
                <c:pt idx="15580">
                  <c:v>111.72134710370884</c:v>
                </c:pt>
                <c:pt idx="15581">
                  <c:v>111.6609465567058</c:v>
                </c:pt>
                <c:pt idx="15582">
                  <c:v>111.66682713718308</c:v>
                </c:pt>
                <c:pt idx="15583">
                  <c:v>111.62307163589637</c:v>
                </c:pt>
                <c:pt idx="15584">
                  <c:v>111.59187466723991</c:v>
                </c:pt>
                <c:pt idx="15585">
                  <c:v>111.54712247501199</c:v>
                </c:pt>
                <c:pt idx="15586">
                  <c:v>111.50625745332211</c:v>
                </c:pt>
                <c:pt idx="15587">
                  <c:v>111.47406379599393</c:v>
                </c:pt>
                <c:pt idx="15588">
                  <c:v>111.44785038858028</c:v>
                </c:pt>
                <c:pt idx="15589">
                  <c:v>111.41276628993938</c:v>
                </c:pt>
                <c:pt idx="15590">
                  <c:v>111.38645322014912</c:v>
                </c:pt>
                <c:pt idx="15591">
                  <c:v>111.341701075611</c:v>
                </c:pt>
                <c:pt idx="15592">
                  <c:v>111.31638472227738</c:v>
                </c:pt>
                <c:pt idx="15593">
                  <c:v>111.29106837226857</c:v>
                </c:pt>
                <c:pt idx="15594">
                  <c:v>111.23276104335991</c:v>
                </c:pt>
                <c:pt idx="15595">
                  <c:v>111.22010287343112</c:v>
                </c:pt>
                <c:pt idx="15596">
                  <c:v>111.18013495651314</c:v>
                </c:pt>
                <c:pt idx="15597">
                  <c:v>111.1655830486707</c:v>
                </c:pt>
                <c:pt idx="15598">
                  <c:v>111.09740837176345</c:v>
                </c:pt>
                <c:pt idx="15599">
                  <c:v>111.07109534502004</c:v>
                </c:pt>
                <c:pt idx="15600">
                  <c:v>111.04388528705157</c:v>
                </c:pt>
                <c:pt idx="15601">
                  <c:v>111.00302037204348</c:v>
                </c:pt>
                <c:pt idx="15602">
                  <c:v>110.98159121275783</c:v>
                </c:pt>
                <c:pt idx="15603">
                  <c:v>110.94461345977855</c:v>
                </c:pt>
                <c:pt idx="15604">
                  <c:v>110.91640671497046</c:v>
                </c:pt>
                <c:pt idx="15605">
                  <c:v>110.86477741891062</c:v>
                </c:pt>
                <c:pt idx="15606">
                  <c:v>110.85600642018191</c:v>
                </c:pt>
                <c:pt idx="15607">
                  <c:v>110.81803198710858</c:v>
                </c:pt>
                <c:pt idx="15608">
                  <c:v>110.77138623703625</c:v>
                </c:pt>
                <c:pt idx="15609">
                  <c:v>110.73829566904246</c:v>
                </c:pt>
                <c:pt idx="15610">
                  <c:v>110.70610213996984</c:v>
                </c:pt>
                <c:pt idx="15611">
                  <c:v>110.67012114325129</c:v>
                </c:pt>
                <c:pt idx="15612">
                  <c:v>110.64291114188246</c:v>
                </c:pt>
                <c:pt idx="15613">
                  <c:v>110.61071762873985</c:v>
                </c:pt>
                <c:pt idx="15614">
                  <c:v>110.59805949965794</c:v>
                </c:pt>
                <c:pt idx="15615">
                  <c:v>110.56407192883361</c:v>
                </c:pt>
                <c:pt idx="15616">
                  <c:v>110.50955228961695</c:v>
                </c:pt>
                <c:pt idx="15617">
                  <c:v>110.48712648271477</c:v>
                </c:pt>
                <c:pt idx="15618">
                  <c:v>110.439484110488</c:v>
                </c:pt>
                <c:pt idx="15619">
                  <c:v>110.40639359946908</c:v>
                </c:pt>
                <c:pt idx="15620">
                  <c:v>110.36353541592969</c:v>
                </c:pt>
                <c:pt idx="15621">
                  <c:v>110.35277103644491</c:v>
                </c:pt>
                <c:pt idx="15622">
                  <c:v>110.32167394353206</c:v>
                </c:pt>
                <c:pt idx="15623">
                  <c:v>110.28469631714255</c:v>
                </c:pt>
                <c:pt idx="15624">
                  <c:v>110.25260253395061</c:v>
                </c:pt>
                <c:pt idx="15625">
                  <c:v>110.19120574621118</c:v>
                </c:pt>
                <c:pt idx="15626">
                  <c:v>110.17565721215962</c:v>
                </c:pt>
                <c:pt idx="15627">
                  <c:v>110.14934431123713</c:v>
                </c:pt>
                <c:pt idx="15628">
                  <c:v>110.11535681952822</c:v>
                </c:pt>
                <c:pt idx="15629">
                  <c:v>110.07050530005199</c:v>
                </c:pt>
                <c:pt idx="15630">
                  <c:v>110.05884390669756</c:v>
                </c:pt>
                <c:pt idx="15631">
                  <c:v>110.010204940314</c:v>
                </c:pt>
                <c:pt idx="15632">
                  <c:v>109.98977259129303</c:v>
                </c:pt>
                <c:pt idx="15633">
                  <c:v>109.9440240713384</c:v>
                </c:pt>
                <c:pt idx="15634">
                  <c:v>109.91282737441486</c:v>
                </c:pt>
                <c:pt idx="15635">
                  <c:v>109.88751120873738</c:v>
                </c:pt>
                <c:pt idx="15636">
                  <c:v>109.85352376319375</c:v>
                </c:pt>
                <c:pt idx="15637">
                  <c:v>109.81554952760706</c:v>
                </c:pt>
                <c:pt idx="15638">
                  <c:v>109.78245912369407</c:v>
                </c:pt>
                <c:pt idx="15639">
                  <c:v>109.7512624529179</c:v>
                </c:pt>
                <c:pt idx="15640">
                  <c:v>109.70850408488063</c:v>
                </c:pt>
                <c:pt idx="15641">
                  <c:v>109.68318794603736</c:v>
                </c:pt>
                <c:pt idx="15642">
                  <c:v>109.66175893347301</c:v>
                </c:pt>
                <c:pt idx="15643">
                  <c:v>109.62478143367328</c:v>
                </c:pt>
                <c:pt idx="15644">
                  <c:v>109.58292012170573</c:v>
                </c:pt>
                <c:pt idx="15645">
                  <c:v>109.55371687850189</c:v>
                </c:pt>
                <c:pt idx="15646">
                  <c:v>109.51673939942761</c:v>
                </c:pt>
                <c:pt idx="15647">
                  <c:v>109.49431370802667</c:v>
                </c:pt>
                <c:pt idx="15648">
                  <c:v>109.43879767431548</c:v>
                </c:pt>
                <c:pt idx="15649">
                  <c:v>109.4213554767196</c:v>
                </c:pt>
                <c:pt idx="15650">
                  <c:v>109.37750081545119</c:v>
                </c:pt>
                <c:pt idx="15651">
                  <c:v>109.35995895373742</c:v>
                </c:pt>
                <c:pt idx="15652">
                  <c:v>109.32397820828564</c:v>
                </c:pt>
                <c:pt idx="15653">
                  <c:v>109.30065551260532</c:v>
                </c:pt>
                <c:pt idx="15654">
                  <c:v>109.25590385230025</c:v>
                </c:pt>
                <c:pt idx="15655">
                  <c:v>109.22470726674105</c:v>
                </c:pt>
                <c:pt idx="15656">
                  <c:v>109.19161696425363</c:v>
                </c:pt>
                <c:pt idx="15657">
                  <c:v>109.15852666744657</c:v>
                </c:pt>
                <c:pt idx="15658">
                  <c:v>109.13221390536518</c:v>
                </c:pt>
                <c:pt idx="15659">
                  <c:v>109.09134939561693</c:v>
                </c:pt>
                <c:pt idx="15660">
                  <c:v>109.06114953178439</c:v>
                </c:pt>
                <c:pt idx="15661">
                  <c:v>109.02028503710135</c:v>
                </c:pt>
                <c:pt idx="15662">
                  <c:v>108.99696237816528</c:v>
                </c:pt>
                <c:pt idx="15663">
                  <c:v>108.9667625291202</c:v>
                </c:pt>
                <c:pt idx="15664">
                  <c:v>108.91812383829436</c:v>
                </c:pt>
                <c:pt idx="15665">
                  <c:v>108.90446912606804</c:v>
                </c:pt>
                <c:pt idx="15666">
                  <c:v>108.86848846563691</c:v>
                </c:pt>
                <c:pt idx="15667">
                  <c:v>108.84217574314668</c:v>
                </c:pt>
                <c:pt idx="15668">
                  <c:v>108.7945337774739</c:v>
                </c:pt>
                <c:pt idx="15669">
                  <c:v>108.7692177586646</c:v>
                </c:pt>
                <c:pt idx="15670">
                  <c:v>108.73513084095313</c:v>
                </c:pt>
                <c:pt idx="15671">
                  <c:v>108.71180821651832</c:v>
                </c:pt>
                <c:pt idx="15672">
                  <c:v>108.67473122963587</c:v>
                </c:pt>
                <c:pt idx="15673">
                  <c:v>108.63775391917588</c:v>
                </c:pt>
                <c:pt idx="15674">
                  <c:v>108.61831840843575</c:v>
                </c:pt>
                <c:pt idx="15675">
                  <c:v>108.57157352139795</c:v>
                </c:pt>
                <c:pt idx="15676">
                  <c:v>108.54436381625227</c:v>
                </c:pt>
                <c:pt idx="15677">
                  <c:v>108.50439645411977</c:v>
                </c:pt>
                <c:pt idx="15678">
                  <c:v>108.48595764894685</c:v>
                </c:pt>
                <c:pt idx="15679">
                  <c:v>108.44120617778121</c:v>
                </c:pt>
                <c:pt idx="15680">
                  <c:v>108.41878061150561</c:v>
                </c:pt>
                <c:pt idx="15681">
                  <c:v>108.36914536742663</c:v>
                </c:pt>
                <c:pt idx="15682">
                  <c:v>108.34482609587636</c:v>
                </c:pt>
                <c:pt idx="15683">
                  <c:v>108.31661973148685</c:v>
                </c:pt>
                <c:pt idx="15684">
                  <c:v>108.28641998903019</c:v>
                </c:pt>
                <c:pt idx="15685">
                  <c:v>108.24067187333098</c:v>
                </c:pt>
                <c:pt idx="15686">
                  <c:v>108.22801389988088</c:v>
                </c:pt>
                <c:pt idx="15687">
                  <c:v>108.19293038726146</c:v>
                </c:pt>
                <c:pt idx="15688">
                  <c:v>108.16083695233252</c:v>
                </c:pt>
                <c:pt idx="15689">
                  <c:v>108.11608555664679</c:v>
                </c:pt>
                <c:pt idx="15690">
                  <c:v>108.08010504337399</c:v>
                </c:pt>
                <c:pt idx="15691">
                  <c:v>108.05279573861419</c:v>
                </c:pt>
                <c:pt idx="15692">
                  <c:v>108.03625068724762</c:v>
                </c:pt>
                <c:pt idx="15693">
                  <c:v>107.99538640983708</c:v>
                </c:pt>
                <c:pt idx="15694">
                  <c:v>107.95940591909381</c:v>
                </c:pt>
                <c:pt idx="15695">
                  <c:v>107.91854165797398</c:v>
                </c:pt>
                <c:pt idx="15696">
                  <c:v>107.89711284158093</c:v>
                </c:pt>
                <c:pt idx="15697">
                  <c:v>107.85624859366689</c:v>
                </c:pt>
                <c:pt idx="15698">
                  <c:v>107.81528468555022</c:v>
                </c:pt>
                <c:pt idx="15699">
                  <c:v>107.7783075399571</c:v>
                </c:pt>
                <c:pt idx="15700">
                  <c:v>107.7482075506683</c:v>
                </c:pt>
                <c:pt idx="15701">
                  <c:v>107.7286724607973</c:v>
                </c:pt>
                <c:pt idx="15702">
                  <c:v>107.69368870786333</c:v>
                </c:pt>
                <c:pt idx="15703">
                  <c:v>107.68681156059741</c:v>
                </c:pt>
                <c:pt idx="15704">
                  <c:v>107.64106358720367</c:v>
                </c:pt>
                <c:pt idx="15705">
                  <c:v>107.60318945622579</c:v>
                </c:pt>
                <c:pt idx="15706">
                  <c:v>107.55744150267819</c:v>
                </c:pt>
                <c:pt idx="15707">
                  <c:v>107.53013227196656</c:v>
                </c:pt>
                <c:pt idx="15708">
                  <c:v>107.48926810185057</c:v>
                </c:pt>
                <c:pt idx="15709">
                  <c:v>107.46983270690849</c:v>
                </c:pt>
                <c:pt idx="15710">
                  <c:v>107.44352017534007</c:v>
                </c:pt>
                <c:pt idx="15711">
                  <c:v>107.39876894618682</c:v>
                </c:pt>
                <c:pt idx="15712">
                  <c:v>107.36757266118559</c:v>
                </c:pt>
                <c:pt idx="15713">
                  <c:v>107.35102766863317</c:v>
                </c:pt>
                <c:pt idx="15714">
                  <c:v>107.31694100170671</c:v>
                </c:pt>
                <c:pt idx="15715">
                  <c:v>107.28295400939831</c:v>
                </c:pt>
                <c:pt idx="15716">
                  <c:v>107.22943198380652</c:v>
                </c:pt>
                <c:pt idx="15717">
                  <c:v>107.22355153869786</c:v>
                </c:pt>
                <c:pt idx="15718">
                  <c:v>107.18946489431369</c:v>
                </c:pt>
                <c:pt idx="15719">
                  <c:v>107.15737162645542</c:v>
                </c:pt>
                <c:pt idx="15720">
                  <c:v>107.09996256436006</c:v>
                </c:pt>
                <c:pt idx="15721">
                  <c:v>107.08730466581666</c:v>
                </c:pt>
                <c:pt idx="15722">
                  <c:v>107.05321804552575</c:v>
                </c:pt>
                <c:pt idx="15723">
                  <c:v>107.02690557082708</c:v>
                </c:pt>
                <c:pt idx="15724">
                  <c:v>107.0074702225037</c:v>
                </c:pt>
                <c:pt idx="15725">
                  <c:v>106.96660616318972</c:v>
                </c:pt>
                <c:pt idx="15726">
                  <c:v>106.94806783669887</c:v>
                </c:pt>
                <c:pt idx="15727">
                  <c:v>106.90620710601981</c:v>
                </c:pt>
                <c:pt idx="15728">
                  <c:v>106.86145600160974</c:v>
                </c:pt>
                <c:pt idx="15729">
                  <c:v>106.83514355308748</c:v>
                </c:pt>
                <c:pt idx="15730">
                  <c:v>106.81281784200648</c:v>
                </c:pt>
                <c:pt idx="15731">
                  <c:v>106.77195382395801</c:v>
                </c:pt>
                <c:pt idx="15732">
                  <c:v>106.73497687850714</c:v>
                </c:pt>
                <c:pt idx="15733">
                  <c:v>106.71155482778056</c:v>
                </c:pt>
                <c:pt idx="15734">
                  <c:v>106.66580708584613</c:v>
                </c:pt>
                <c:pt idx="15735">
                  <c:v>106.64437840871754</c:v>
                </c:pt>
                <c:pt idx="15736">
                  <c:v>106.60251774398971</c:v>
                </c:pt>
                <c:pt idx="15737">
                  <c:v>106.58896286402627</c:v>
                </c:pt>
                <c:pt idx="15738">
                  <c:v>106.5538796497236</c:v>
                </c:pt>
                <c:pt idx="15739">
                  <c:v>106.53733472701245</c:v>
                </c:pt>
                <c:pt idx="15740">
                  <c:v>106.48480959022558</c:v>
                </c:pt>
                <c:pt idx="15741">
                  <c:v>106.45660349800951</c:v>
                </c:pt>
                <c:pt idx="15742">
                  <c:v>106.42640404696115</c:v>
                </c:pt>
                <c:pt idx="15743">
                  <c:v>106.39431090614826</c:v>
                </c:pt>
                <c:pt idx="15744">
                  <c:v>106.36700184022349</c:v>
                </c:pt>
                <c:pt idx="15745">
                  <c:v>106.3426828212699</c:v>
                </c:pt>
                <c:pt idx="15746">
                  <c:v>106.31248338806957</c:v>
                </c:pt>
                <c:pt idx="15747">
                  <c:v>106.28328064033263</c:v>
                </c:pt>
                <c:pt idx="15748">
                  <c:v>106.24241673454411</c:v>
                </c:pt>
                <c:pt idx="15749">
                  <c:v>106.21809773130865</c:v>
                </c:pt>
                <c:pt idx="15750">
                  <c:v>106.17135342632919</c:v>
                </c:pt>
                <c:pt idx="15751">
                  <c:v>106.15191816426896</c:v>
                </c:pt>
                <c:pt idx="15752">
                  <c:v>106.11982506915658</c:v>
                </c:pt>
                <c:pt idx="15753">
                  <c:v>106.08185156910845</c:v>
                </c:pt>
                <c:pt idx="15754">
                  <c:v>106.05942627731783</c:v>
                </c:pt>
                <c:pt idx="15755">
                  <c:v>106.0292268884955</c:v>
                </c:pt>
                <c:pt idx="15756">
                  <c:v>105.99035639499527</c:v>
                </c:pt>
                <c:pt idx="15757">
                  <c:v>105.95916033793289</c:v>
                </c:pt>
                <c:pt idx="15758">
                  <c:v>105.94361214524392</c:v>
                </c:pt>
                <c:pt idx="15759">
                  <c:v>105.89397753851365</c:v>
                </c:pt>
                <c:pt idx="15760">
                  <c:v>105.86965857923866</c:v>
                </c:pt>
                <c:pt idx="15761">
                  <c:v>105.83945922014742</c:v>
                </c:pt>
                <c:pt idx="15762">
                  <c:v>105.8161369460673</c:v>
                </c:pt>
                <c:pt idx="15763">
                  <c:v>105.78793095169773</c:v>
                </c:pt>
                <c:pt idx="15764">
                  <c:v>105.73440934121923</c:v>
                </c:pt>
                <c:pt idx="15765">
                  <c:v>105.7109874120719</c:v>
                </c:pt>
                <c:pt idx="15766">
                  <c:v>105.70221664784701</c:v>
                </c:pt>
                <c:pt idx="15767">
                  <c:v>105.6574658229579</c:v>
                </c:pt>
                <c:pt idx="15768">
                  <c:v>105.61171833119346</c:v>
                </c:pt>
                <c:pt idx="15769">
                  <c:v>105.59128644840091</c:v>
                </c:pt>
                <c:pt idx="15770">
                  <c:v>105.54753232619343</c:v>
                </c:pt>
                <c:pt idx="15771">
                  <c:v>105.5261037733824</c:v>
                </c:pt>
                <c:pt idx="15772">
                  <c:v>105.49102075252758</c:v>
                </c:pt>
                <c:pt idx="15773">
                  <c:v>105.45404405279965</c:v>
                </c:pt>
                <c:pt idx="15774">
                  <c:v>105.43361218672035</c:v>
                </c:pt>
                <c:pt idx="15775">
                  <c:v>105.41607068391185</c:v>
                </c:pt>
                <c:pt idx="15776">
                  <c:v>105.37909399856174</c:v>
                </c:pt>
                <c:pt idx="15777">
                  <c:v>105.34500768034438</c:v>
                </c:pt>
                <c:pt idx="15778">
                  <c:v>105.30613732482102</c:v>
                </c:pt>
                <c:pt idx="15779">
                  <c:v>105.27105434400177</c:v>
                </c:pt>
                <c:pt idx="15780">
                  <c:v>105.24773213869504</c:v>
                </c:pt>
                <c:pt idx="15781">
                  <c:v>105.20487510211242</c:v>
                </c:pt>
                <c:pt idx="15782">
                  <c:v>105.18155290481297</c:v>
                </c:pt>
                <c:pt idx="15783">
                  <c:v>105.14158623993373</c:v>
                </c:pt>
                <c:pt idx="15784">
                  <c:v>105.11048998770495</c:v>
                </c:pt>
                <c:pt idx="15785">
                  <c:v>105.08417777819891</c:v>
                </c:pt>
                <c:pt idx="15786">
                  <c:v>105.06573930019299</c:v>
                </c:pt>
                <c:pt idx="15787">
                  <c:v>105.03255004422707</c:v>
                </c:pt>
                <c:pt idx="15788">
                  <c:v>104.99946046138541</c:v>
                </c:pt>
                <c:pt idx="15789">
                  <c:v>104.96059017554389</c:v>
                </c:pt>
                <c:pt idx="15790">
                  <c:v>104.94504206340204</c:v>
                </c:pt>
                <c:pt idx="15791">
                  <c:v>104.91673652913293</c:v>
                </c:pt>
                <c:pt idx="15792">
                  <c:v>104.89241769315097</c:v>
                </c:pt>
                <c:pt idx="15793">
                  <c:v>104.83600597887504</c:v>
                </c:pt>
                <c:pt idx="15794">
                  <c:v>104.8039131028562</c:v>
                </c:pt>
                <c:pt idx="15795">
                  <c:v>104.76494318915971</c:v>
                </c:pt>
                <c:pt idx="15796">
                  <c:v>104.74939509279929</c:v>
                </c:pt>
                <c:pt idx="15797">
                  <c:v>104.73185365225726</c:v>
                </c:pt>
                <c:pt idx="15798">
                  <c:v>104.68999340286845</c:v>
                </c:pt>
                <c:pt idx="15799">
                  <c:v>104.66956161777775</c:v>
                </c:pt>
                <c:pt idx="15800">
                  <c:v>104.61314996872308</c:v>
                </c:pt>
                <c:pt idx="15801">
                  <c:v>104.59650554538943</c:v>
                </c:pt>
                <c:pt idx="15802">
                  <c:v>104.56152236091209</c:v>
                </c:pt>
                <c:pt idx="15803">
                  <c:v>104.53720356974567</c:v>
                </c:pt>
                <c:pt idx="15804">
                  <c:v>104.50800109096487</c:v>
                </c:pt>
                <c:pt idx="15805">
                  <c:v>104.47192158404164</c:v>
                </c:pt>
                <c:pt idx="15806">
                  <c:v>104.4398287686415</c:v>
                </c:pt>
                <c:pt idx="15807">
                  <c:v>104.41261964672694</c:v>
                </c:pt>
                <c:pt idx="15808">
                  <c:v>104.37464648300299</c:v>
                </c:pt>
                <c:pt idx="15809">
                  <c:v>104.34733770321708</c:v>
                </c:pt>
                <c:pt idx="15810">
                  <c:v>104.31913192377731</c:v>
                </c:pt>
                <c:pt idx="15811">
                  <c:v>104.28504579300099</c:v>
                </c:pt>
                <c:pt idx="15812">
                  <c:v>104.26850106503103</c:v>
                </c:pt>
                <c:pt idx="15813">
                  <c:v>104.22763758637113</c:v>
                </c:pt>
                <c:pt idx="15814">
                  <c:v>104.2091991903</c:v>
                </c:pt>
                <c:pt idx="15815">
                  <c:v>104.16046203296125</c:v>
                </c:pt>
                <c:pt idx="15816">
                  <c:v>104.14391731568476</c:v>
                </c:pt>
                <c:pt idx="15817">
                  <c:v>104.09727318064715</c:v>
                </c:pt>
                <c:pt idx="15818">
                  <c:v>104.0787351301128</c:v>
                </c:pt>
                <c:pt idx="15819">
                  <c:v>104.05541306906977</c:v>
                </c:pt>
                <c:pt idx="15820">
                  <c:v>104.01255629758714</c:v>
                </c:pt>
                <c:pt idx="15821">
                  <c:v>103.98335389829121</c:v>
                </c:pt>
                <c:pt idx="15822">
                  <c:v>103.96102851751323</c:v>
                </c:pt>
                <c:pt idx="15823">
                  <c:v>103.93471646491599</c:v>
                </c:pt>
                <c:pt idx="15824">
                  <c:v>103.90063040211901</c:v>
                </c:pt>
                <c:pt idx="15825">
                  <c:v>103.87043135151895</c:v>
                </c:pt>
                <c:pt idx="15826">
                  <c:v>103.82568095190432</c:v>
                </c:pt>
                <c:pt idx="15827">
                  <c:v>103.78481756712188</c:v>
                </c:pt>
                <c:pt idx="15828">
                  <c:v>103.774153221787</c:v>
                </c:pt>
                <c:pt idx="15829">
                  <c:v>103.74006718738377</c:v>
                </c:pt>
                <c:pt idx="15830">
                  <c:v>103.71664550057139</c:v>
                </c:pt>
                <c:pt idx="15831">
                  <c:v>103.67677880615908</c:v>
                </c:pt>
                <c:pt idx="15832">
                  <c:v>103.64857312484293</c:v>
                </c:pt>
                <c:pt idx="15833">
                  <c:v>103.61648044652769</c:v>
                </c:pt>
                <c:pt idx="15834">
                  <c:v>103.58917177415681</c:v>
                </c:pt>
                <c:pt idx="15835">
                  <c:v>103.55707910573173</c:v>
                </c:pt>
                <c:pt idx="15836">
                  <c:v>103.52688010895679</c:v>
                </c:pt>
                <c:pt idx="15837">
                  <c:v>103.49668111691321</c:v>
                </c:pt>
                <c:pt idx="15838">
                  <c:v>103.46658179621799</c:v>
                </c:pt>
                <c:pt idx="15839">
                  <c:v>103.44515347474616</c:v>
                </c:pt>
                <c:pt idx="15840">
                  <c:v>103.39741317640497</c:v>
                </c:pt>
                <c:pt idx="15841">
                  <c:v>103.38674885250391</c:v>
                </c:pt>
                <c:pt idx="15842">
                  <c:v>103.3224639218603</c:v>
                </c:pt>
                <c:pt idx="15843">
                  <c:v>103.30402561237648</c:v>
                </c:pt>
                <c:pt idx="15844">
                  <c:v>103.27382665524817</c:v>
                </c:pt>
                <c:pt idx="15845">
                  <c:v>103.25728201407507</c:v>
                </c:pt>
                <c:pt idx="15846">
                  <c:v>103.22708306427023</c:v>
                </c:pt>
                <c:pt idx="15847">
                  <c:v>103.1872164711136</c:v>
                </c:pt>
                <c:pt idx="15848">
                  <c:v>103.16190118873953</c:v>
                </c:pt>
                <c:pt idx="15849">
                  <c:v>103.14246623011786</c:v>
                </c:pt>
                <c:pt idx="15850">
                  <c:v>103.10150332374845</c:v>
                </c:pt>
                <c:pt idx="15851">
                  <c:v>103.04897912320936</c:v>
                </c:pt>
                <c:pt idx="15852">
                  <c:v>103.02755084816273</c:v>
                </c:pt>
                <c:pt idx="15853">
                  <c:v>102.99834859809729</c:v>
                </c:pt>
                <c:pt idx="15854">
                  <c:v>102.98768429627523</c:v>
                </c:pt>
                <c:pt idx="15855">
                  <c:v>102.94682108914789</c:v>
                </c:pt>
                <c:pt idx="15856">
                  <c:v>102.90984487748173</c:v>
                </c:pt>
                <c:pt idx="15857">
                  <c:v>102.88552629470003</c:v>
                </c:pt>
                <c:pt idx="15858">
                  <c:v>102.87087534671832</c:v>
                </c:pt>
                <c:pt idx="15859">
                  <c:v>102.83190582383362</c:v>
                </c:pt>
                <c:pt idx="15860">
                  <c:v>102.79004598705662</c:v>
                </c:pt>
                <c:pt idx="15861">
                  <c:v>102.76094343922594</c:v>
                </c:pt>
                <c:pt idx="15862">
                  <c:v>102.74439884207577</c:v>
                </c:pt>
                <c:pt idx="15863">
                  <c:v>102.70831966526373</c:v>
                </c:pt>
                <c:pt idx="15864">
                  <c:v>102.68011412566386</c:v>
                </c:pt>
                <c:pt idx="15865">
                  <c:v>102.65190859019137</c:v>
                </c:pt>
                <c:pt idx="15866">
                  <c:v>102.63337067866571</c:v>
                </c:pt>
                <c:pt idx="15867">
                  <c:v>102.59539786546189</c:v>
                </c:pt>
                <c:pt idx="15868">
                  <c:v>102.56230870100065</c:v>
                </c:pt>
                <c:pt idx="15869">
                  <c:v>102.55064776186644</c:v>
                </c:pt>
                <c:pt idx="15870">
                  <c:v>102.49812371143443</c:v>
                </c:pt>
                <c:pt idx="15871">
                  <c:v>102.48347279289916</c:v>
                </c:pt>
                <c:pt idx="15872">
                  <c:v>102.44749333101763</c:v>
                </c:pt>
                <c:pt idx="15873">
                  <c:v>102.39975327977525</c:v>
                </c:pt>
                <c:pt idx="15874">
                  <c:v>102.38031839800055</c:v>
                </c:pt>
                <c:pt idx="15875">
                  <c:v>102.37842474295806</c:v>
                </c:pt>
                <c:pt idx="15876">
                  <c:v>102.32879105426764</c:v>
                </c:pt>
                <c:pt idx="15877">
                  <c:v>102.28782832081851</c:v>
                </c:pt>
                <c:pt idx="15878">
                  <c:v>102.24118463493627</c:v>
                </c:pt>
                <c:pt idx="15879">
                  <c:v>102.22852705545809</c:v>
                </c:pt>
                <c:pt idx="15880">
                  <c:v>102.21975644969301</c:v>
                </c:pt>
                <c:pt idx="15881">
                  <c:v>102.17889340536686</c:v>
                </c:pt>
                <c:pt idx="15882">
                  <c:v>102.14281433440682</c:v>
                </c:pt>
                <c:pt idx="15883">
                  <c:v>102.13504039182463</c:v>
                </c:pt>
                <c:pt idx="15884">
                  <c:v>102.08151979563398</c:v>
                </c:pt>
                <c:pt idx="15885">
                  <c:v>102.06597191572739</c:v>
                </c:pt>
                <c:pt idx="15886">
                  <c:v>102.02411224528944</c:v>
                </c:pt>
                <c:pt idx="15887">
                  <c:v>102.00467740139058</c:v>
                </c:pt>
                <c:pt idx="15888">
                  <c:v>101.99201983744349</c:v>
                </c:pt>
                <c:pt idx="15889">
                  <c:v>101.94039293168582</c:v>
                </c:pt>
                <c:pt idx="15890">
                  <c:v>101.9326189972677</c:v>
                </c:pt>
                <c:pt idx="15891">
                  <c:v>101.88687238954293</c:v>
                </c:pt>
                <c:pt idx="15892">
                  <c:v>101.84012913491262</c:v>
                </c:pt>
                <c:pt idx="15893">
                  <c:v>101.82747158177122</c:v>
                </c:pt>
                <c:pt idx="15894">
                  <c:v>101.82258795912784</c:v>
                </c:pt>
                <c:pt idx="15895">
                  <c:v>101.76518048590256</c:v>
                </c:pt>
                <c:pt idx="15896">
                  <c:v>101.74963263151315</c:v>
                </c:pt>
                <c:pt idx="15897">
                  <c:v>101.72531419511127</c:v>
                </c:pt>
                <c:pt idx="15898">
                  <c:v>101.6814612847645</c:v>
                </c:pt>
                <c:pt idx="15899">
                  <c:v>101.65036559074608</c:v>
                </c:pt>
                <c:pt idx="15900">
                  <c:v>101.62993412785596</c:v>
                </c:pt>
                <c:pt idx="15901">
                  <c:v>101.59196151233513</c:v>
                </c:pt>
                <c:pt idx="15902">
                  <c:v>101.58030063190489</c:v>
                </c:pt>
                <c:pt idx="15903">
                  <c:v>101.54621498546146</c:v>
                </c:pt>
                <c:pt idx="15904">
                  <c:v>101.5092390424807</c:v>
                </c:pt>
                <c:pt idx="15905">
                  <c:v>101.48492063640853</c:v>
                </c:pt>
                <c:pt idx="15906">
                  <c:v>101.44694804945631</c:v>
                </c:pt>
                <c:pt idx="15907">
                  <c:v>101.42551995250952</c:v>
                </c:pt>
                <c:pt idx="15908">
                  <c:v>101.40219821249332</c:v>
                </c:pt>
                <c:pt idx="15909">
                  <c:v>101.35256477518531</c:v>
                </c:pt>
                <c:pt idx="15910">
                  <c:v>101.31359555926768</c:v>
                </c:pt>
                <c:pt idx="15911">
                  <c:v>101.30681830512974</c:v>
                </c:pt>
                <c:pt idx="15912">
                  <c:v>101.28050661485267</c:v>
                </c:pt>
                <c:pt idx="15913">
                  <c:v>101.25618823763899</c:v>
                </c:pt>
                <c:pt idx="15914">
                  <c:v>101.22598960135339</c:v>
                </c:pt>
                <c:pt idx="15915">
                  <c:v>101.19389732639399</c:v>
                </c:pt>
                <c:pt idx="15916">
                  <c:v>101.14526059688932</c:v>
                </c:pt>
                <c:pt idx="15917">
                  <c:v>101.1208425713351</c:v>
                </c:pt>
                <c:pt idx="15918">
                  <c:v>101.09263726403499</c:v>
                </c:pt>
                <c:pt idx="15919">
                  <c:v>101.06732225675732</c:v>
                </c:pt>
                <c:pt idx="15920">
                  <c:v>101.03812030367305</c:v>
                </c:pt>
                <c:pt idx="15921">
                  <c:v>100.9962608564563</c:v>
                </c:pt>
                <c:pt idx="15922">
                  <c:v>100.97682611619584</c:v>
                </c:pt>
                <c:pt idx="15923">
                  <c:v>100.95838803109351</c:v>
                </c:pt>
                <c:pt idx="15924">
                  <c:v>100.92529914765701</c:v>
                </c:pt>
                <c:pt idx="15925">
                  <c:v>100.89021696419337</c:v>
                </c:pt>
                <c:pt idx="15926">
                  <c:v>100.85812474513992</c:v>
                </c:pt>
                <c:pt idx="15927">
                  <c:v>100.84835754909727</c:v>
                </c:pt>
                <c:pt idx="15928">
                  <c:v>100.80849144793365</c:v>
                </c:pt>
                <c:pt idx="15929">
                  <c:v>100.78018652111298</c:v>
                </c:pt>
                <c:pt idx="15930">
                  <c:v>100.75008762461728</c:v>
                </c:pt>
                <c:pt idx="15931">
                  <c:v>100.7004543552312</c:v>
                </c:pt>
                <c:pt idx="15932">
                  <c:v>100.69068716717831</c:v>
                </c:pt>
                <c:pt idx="15933">
                  <c:v>100.67613605120115</c:v>
                </c:pt>
                <c:pt idx="15934">
                  <c:v>100.64783114381693</c:v>
                </c:pt>
                <c:pt idx="15935">
                  <c:v>100.59331430926504</c:v>
                </c:pt>
                <c:pt idx="15936">
                  <c:v>100.57676989817291</c:v>
                </c:pt>
                <c:pt idx="15937">
                  <c:v>100.54178744325047</c:v>
                </c:pt>
                <c:pt idx="15938">
                  <c:v>100.51258556978702</c:v>
                </c:pt>
                <c:pt idx="15939">
                  <c:v>100.48627398792982</c:v>
                </c:pt>
                <c:pt idx="15940">
                  <c:v>100.4823870500054</c:v>
                </c:pt>
                <c:pt idx="15941">
                  <c:v>100.43375050003952</c:v>
                </c:pt>
                <c:pt idx="15942">
                  <c:v>100.40066170666782</c:v>
                </c:pt>
                <c:pt idx="15943">
                  <c:v>100.375346790273</c:v>
                </c:pt>
                <c:pt idx="15944">
                  <c:v>100.36268933332238</c:v>
                </c:pt>
                <c:pt idx="15945">
                  <c:v>100.32571361738491</c:v>
                </c:pt>
                <c:pt idx="15946">
                  <c:v>100.29362149232114</c:v>
                </c:pt>
                <c:pt idx="15947">
                  <c:v>100.26142970764096</c:v>
                </c:pt>
                <c:pt idx="15948">
                  <c:v>100.21568349655487</c:v>
                </c:pt>
                <c:pt idx="15949">
                  <c:v>100.20701264731157</c:v>
                </c:pt>
                <c:pt idx="15950">
                  <c:v>100.17681417540574</c:v>
                </c:pt>
                <c:pt idx="15951">
                  <c:v>100.158276501926</c:v>
                </c:pt>
                <c:pt idx="15952">
                  <c:v>100.13595156418786</c:v>
                </c:pt>
                <c:pt idx="15953">
                  <c:v>100.10186617316479</c:v>
                </c:pt>
                <c:pt idx="15954">
                  <c:v>100.06977408537165</c:v>
                </c:pt>
                <c:pt idx="15955">
                  <c:v>100.02592155168493</c:v>
                </c:pt>
                <c:pt idx="15956">
                  <c:v>100.00160333275913</c:v>
                </c:pt>
                <c:pt idx="15957">
                  <c:v>99.965584468233786</c:v>
                </c:pt>
                <c:pt idx="15958">
                  <c:v>99.950016826047957</c:v>
                </c:pt>
                <c:pt idx="15959">
                  <c:v>99.933472470173456</c:v>
                </c:pt>
                <c:pt idx="15960">
                  <c:v>99.885782873988177</c:v>
                </c:pt>
                <c:pt idx="15961">
                  <c:v>99.841003500056487</c:v>
                </c:pt>
                <c:pt idx="15962">
                  <c:v>99.829332759082675</c:v>
                </c:pt>
                <c:pt idx="15963">
                  <c:v>99.802074455632678</c:v>
                </c:pt>
                <c:pt idx="15964">
                  <c:v>99.792347178991108</c:v>
                </c:pt>
                <c:pt idx="15965">
                  <c:v>99.742704189760119</c:v>
                </c:pt>
                <c:pt idx="15966">
                  <c:v>99.733943663576028</c:v>
                </c:pt>
                <c:pt idx="15967">
                  <c:v>99.690151005094719</c:v>
                </c:pt>
                <c:pt idx="15968">
                  <c:v>99.665812895602087</c:v>
                </c:pt>
                <c:pt idx="15969">
                  <c:v>99.621043539237789</c:v>
                </c:pt>
                <c:pt idx="15970">
                  <c:v>99.609362845120373</c:v>
                </c:pt>
                <c:pt idx="15971">
                  <c:v>99.596715404933079</c:v>
                </c:pt>
                <c:pt idx="15972">
                  <c:v>99.553889524188975</c:v>
                </c:pt>
                <c:pt idx="15973">
                  <c:v>99.50424659637487</c:v>
                </c:pt>
                <c:pt idx="15974">
                  <c:v>99.469214503835687</c:v>
                </c:pt>
                <c:pt idx="15975">
                  <c:v>99.457533818919444</c:v>
                </c:pt>
                <c:pt idx="15976">
                  <c:v>99.420548310172165</c:v>
                </c:pt>
                <c:pt idx="15977">
                  <c:v>99.406924170096772</c:v>
                </c:pt>
                <c:pt idx="15978">
                  <c:v>99.374802298661464</c:v>
                </c:pt>
                <c:pt idx="15979">
                  <c:v>99.359234704192104</c:v>
                </c:pt>
                <c:pt idx="15980">
                  <c:v>99.333929891025107</c:v>
                </c:pt>
                <c:pt idx="15981">
                  <c:v>99.298887862995599</c:v>
                </c:pt>
                <c:pt idx="15982">
                  <c:v>99.258005505013145</c:v>
                </c:pt>
                <c:pt idx="15983">
                  <c:v>99.232700705136395</c:v>
                </c:pt>
                <c:pt idx="15984">
                  <c:v>99.204475741252992</c:v>
                </c:pt>
                <c:pt idx="15985">
                  <c:v>99.170410447833348</c:v>
                </c:pt>
                <c:pt idx="15986">
                  <c:v>99.159706492045132</c:v>
                </c:pt>
                <c:pt idx="15987">
                  <c:v>99.112017087308274</c:v>
                </c:pt>
                <c:pt idx="15988">
                  <c:v>99.104233300528819</c:v>
                </c:pt>
                <c:pt idx="15989">
                  <c:v>99.065294438478332</c:v>
                </c:pt>
                <c:pt idx="15990">
                  <c:v>99.049726869007443</c:v>
                </c:pt>
                <c:pt idx="15991">
                  <c:v>99.016638313232988</c:v>
                </c:pt>
                <c:pt idx="15992">
                  <c:v>98.986459960690425</c:v>
                </c:pt>
                <c:pt idx="15993">
                  <c:v>98.942667472042245</c:v>
                </c:pt>
                <c:pt idx="15994">
                  <c:v>98.926123202634514</c:v>
                </c:pt>
                <c:pt idx="15995">
                  <c:v>98.910545677978064</c:v>
                </c:pt>
                <c:pt idx="15996">
                  <c:v>98.859936172781033</c:v>
                </c:pt>
                <c:pt idx="15997">
                  <c:v>98.842415201057563</c:v>
                </c:pt>
                <c:pt idx="15998">
                  <c:v>98.811270132955471</c:v>
                </c:pt>
                <c:pt idx="15999">
                  <c:v>98.792782422910449</c:v>
                </c:pt>
                <c:pt idx="16000">
                  <c:v>98.754820332748949</c:v>
                </c:pt>
                <c:pt idx="16001">
                  <c:v>98.733412467926783</c:v>
                </c:pt>
                <c:pt idx="16002">
                  <c:v>98.687666619501954</c:v>
                </c:pt>
                <c:pt idx="16003">
                  <c:v>98.682793042826191</c:v>
                </c:pt>
                <c:pt idx="16004">
                  <c:v>98.643864232329506</c:v>
                </c:pt>
                <c:pt idx="16005">
                  <c:v>98.616616062942271</c:v>
                </c:pt>
                <c:pt idx="16006">
                  <c:v>98.588391189277289</c:v>
                </c:pt>
                <c:pt idx="16007">
                  <c:v>98.561133061324284</c:v>
                </c:pt>
                <c:pt idx="16008">
                  <c:v>98.535828352938267</c:v>
                </c:pt>
                <c:pt idx="16009">
                  <c:v>98.516363961548606</c:v>
                </c:pt>
                <c:pt idx="16010">
                  <c:v>98.485218946132861</c:v>
                </c:pt>
                <c:pt idx="16011">
                  <c:v>98.460890955192227</c:v>
                </c:pt>
                <c:pt idx="16012">
                  <c:v>98.417088619556395</c:v>
                </c:pt>
                <c:pt idx="16013">
                  <c:v>98.414168464201396</c:v>
                </c:pt>
                <c:pt idx="16014">
                  <c:v>98.368422691546755</c:v>
                </c:pt>
                <c:pt idx="16015">
                  <c:v>98.345071422239982</c:v>
                </c:pt>
                <c:pt idx="16016">
                  <c:v>98.299325665985123</c:v>
                </c:pt>
                <c:pt idx="16017">
                  <c:v>98.290565205405059</c:v>
                </c:pt>
                <c:pt idx="16018">
                  <c:v>98.257476779957642</c:v>
                </c:pt>
                <c:pt idx="16019">
                  <c:v>98.242876015715609</c:v>
                </c:pt>
                <c:pt idx="16020">
                  <c:v>98.215617936626401</c:v>
                </c:pt>
                <c:pt idx="16021">
                  <c:v>98.179609372243988</c:v>
                </c:pt>
                <c:pt idx="16022">
                  <c:v>98.159168310873014</c:v>
                </c:pt>
                <c:pt idx="16023">
                  <c:v>98.115376010191611</c:v>
                </c:pt>
                <c:pt idx="16024">
                  <c:v>98.100775256714059</c:v>
                </c:pt>
                <c:pt idx="16025">
                  <c:v>98.070607013954202</c:v>
                </c:pt>
                <c:pt idx="16026">
                  <c:v>98.039462070568092</c:v>
                </c:pt>
                <c:pt idx="16027">
                  <c:v>98.007340427029177</c:v>
                </c:pt>
                <c:pt idx="16028">
                  <c:v>97.983979235090757</c:v>
                </c:pt>
                <c:pt idx="16029">
                  <c:v>97.944073860871427</c:v>
                </c:pt>
                <c:pt idx="16030">
                  <c:v>97.936290121258637</c:v>
                </c:pt>
                <c:pt idx="16031">
                  <c:v>97.902225051977908</c:v>
                </c:pt>
                <c:pt idx="16032">
                  <c:v>97.859399547735109</c:v>
                </c:pt>
                <c:pt idx="16033">
                  <c:v>97.838968486694569</c:v>
                </c:pt>
                <c:pt idx="16034">
                  <c:v>97.82533449204395</c:v>
                </c:pt>
                <c:pt idx="16035">
                  <c:v>97.792246146464123</c:v>
                </c:pt>
                <c:pt idx="16036">
                  <c:v>97.760124544125659</c:v>
                </c:pt>
                <c:pt idx="16037">
                  <c:v>97.740660231072013</c:v>
                </c:pt>
                <c:pt idx="16038">
                  <c:v>97.72217262371926</c:v>
                </c:pt>
                <c:pt idx="16039">
                  <c:v>97.666689879577802</c:v>
                </c:pt>
                <c:pt idx="16040">
                  <c:v>97.651122423070603</c:v>
                </c:pt>
                <c:pt idx="16041">
                  <c:v>97.645282135614394</c:v>
                </c:pt>
                <c:pt idx="16042">
                  <c:v>97.608296974620956</c:v>
                </c:pt>
                <c:pt idx="16043">
                  <c:v>97.577152105939447</c:v>
                </c:pt>
                <c:pt idx="16044">
                  <c:v>97.543087100132979</c:v>
                </c:pt>
                <c:pt idx="16045">
                  <c:v>97.521679369898195</c:v>
                </c:pt>
                <c:pt idx="16046">
                  <c:v>97.512918944663696</c:v>
                </c:pt>
                <c:pt idx="16047">
                  <c:v>97.454516119942767</c:v>
                </c:pt>
                <c:pt idx="16048">
                  <c:v>97.437971978272543</c:v>
                </c:pt>
                <c:pt idx="16049">
                  <c:v>97.420451135810978</c:v>
                </c:pt>
                <c:pt idx="16050">
                  <c:v>97.370818723832798</c:v>
                </c:pt>
                <c:pt idx="16051">
                  <c:v>97.362058305455221</c:v>
                </c:pt>
                <c:pt idx="16052">
                  <c:v>97.337730456281065</c:v>
                </c:pt>
                <c:pt idx="16053">
                  <c:v>97.301712089565996</c:v>
                </c:pt>
                <c:pt idx="16054">
                  <c:v>97.267647132441041</c:v>
                </c:pt>
                <c:pt idx="16055">
                  <c:v>97.237479020084379</c:v>
                </c:pt>
                <c:pt idx="16056">
                  <c:v>97.220934897043932</c:v>
                </c:pt>
                <c:pt idx="16057">
                  <c:v>97.185893253172893</c:v>
                </c:pt>
                <c:pt idx="16058">
                  <c:v>97.167405699033466</c:v>
                </c:pt>
                <c:pt idx="16059">
                  <c:v>97.135284200829318</c:v>
                </c:pt>
                <c:pt idx="16060">
                  <c:v>97.112899815236759</c:v>
                </c:pt>
                <c:pt idx="16061">
                  <c:v>97.086618596467503</c:v>
                </c:pt>
                <c:pt idx="16062">
                  <c:v>97.069097785945559</c:v>
                </c:pt>
                <c:pt idx="16063">
                  <c:v>97.026282433146434</c:v>
                </c:pt>
                <c:pt idx="16064">
                  <c:v>97.001944660026979</c:v>
                </c:pt>
                <c:pt idx="16065">
                  <c:v>96.971776589258866</c:v>
                </c:pt>
                <c:pt idx="16066">
                  <c:v>96.962039489130277</c:v>
                </c:pt>
                <c:pt idx="16067">
                  <c:v>96.921167593137724</c:v>
                </c:pt>
                <c:pt idx="16068">
                  <c:v>96.9143506281535</c:v>
                </c:pt>
                <c:pt idx="16069">
                  <c:v>96.872502042839173</c:v>
                </c:pt>
                <c:pt idx="16070">
                  <c:v>96.85011768776549</c:v>
                </c:pt>
                <c:pt idx="16071">
                  <c:v>96.816052810456</c:v>
                </c:pt>
                <c:pt idx="16072">
                  <c:v>96.787828200464119</c:v>
                </c:pt>
                <c:pt idx="16073">
                  <c:v>96.768363985600359</c:v>
                </c:pt>
                <c:pt idx="16074">
                  <c:v>96.720665206231359</c:v>
                </c:pt>
                <c:pt idx="16075">
                  <c:v>96.696337438014865</c:v>
                </c:pt>
                <c:pt idx="16076">
                  <c:v>96.6866103181125</c:v>
                </c:pt>
                <c:pt idx="16077">
                  <c:v>96.661295889520275</c:v>
                </c:pt>
                <c:pt idx="16078">
                  <c:v>96.620424057303026</c:v>
                </c:pt>
                <c:pt idx="16079">
                  <c:v>96.588302650257916</c:v>
                </c:pt>
                <c:pt idx="16080">
                  <c:v>96.564941630314806</c:v>
                </c:pt>
                <c:pt idx="16081">
                  <c:v>96.539637184006182</c:v>
                </c:pt>
                <c:pt idx="16082">
                  <c:v>96.524069818530336</c:v>
                </c:pt>
                <c:pt idx="16083">
                  <c:v>96.490981696343255</c:v>
                </c:pt>
                <c:pt idx="16084">
                  <c:v>96.462757133954938</c:v>
                </c:pt>
                <c:pt idx="16085">
                  <c:v>96.433555878489557</c:v>
                </c:pt>
                <c:pt idx="16086">
                  <c:v>96.413115002296195</c:v>
                </c:pt>
                <c:pt idx="16087">
                  <c:v>96.382947023693561</c:v>
                </c:pt>
                <c:pt idx="16088">
                  <c:v>96.362506152867653</c:v>
                </c:pt>
                <c:pt idx="16089">
                  <c:v>96.323577811010281</c:v>
                </c:pt>
                <c:pt idx="16090">
                  <c:v>96.306057069852201</c:v>
                </c:pt>
                <c:pt idx="16091">
                  <c:v>96.278809230965422</c:v>
                </c:pt>
                <c:pt idx="16092">
                  <c:v>96.240847635953557</c:v>
                </c:pt>
                <c:pt idx="16093">
                  <c:v>96.229167146684915</c:v>
                </c:pt>
                <c:pt idx="16094">
                  <c:v>96.19802250085786</c:v>
                </c:pt>
                <c:pt idx="16095">
                  <c:v>96.180501771113356</c:v>
                </c:pt>
                <c:pt idx="16096">
                  <c:v>96.140596770290799</c:v>
                </c:pt>
                <c:pt idx="16097">
                  <c:v>96.11334895479564</c:v>
                </c:pt>
                <c:pt idx="16098">
                  <c:v>96.088044567776421</c:v>
                </c:pt>
                <c:pt idx="16099">
                  <c:v>96.061763488753215</c:v>
                </c:pt>
                <c:pt idx="16100">
                  <c:v>96.037435803704611</c:v>
                </c:pt>
                <c:pt idx="16101">
                  <c:v>96.013098155450407</c:v>
                </c:pt>
                <c:pt idx="16102">
                  <c:v>96.002394375004499</c:v>
                </c:pt>
                <c:pt idx="16103">
                  <c:v>95.970273070959379</c:v>
                </c:pt>
                <c:pt idx="16104">
                  <c:v>95.928424690629427</c:v>
                </c:pt>
                <c:pt idx="16105">
                  <c:v>95.906040445199807</c:v>
                </c:pt>
                <c:pt idx="16106">
                  <c:v>95.874895851587226</c:v>
                </c:pt>
                <c:pt idx="16107">
                  <c:v>95.847648073655009</c:v>
                </c:pt>
                <c:pt idx="16108">
                  <c:v>95.830127375761236</c:v>
                </c:pt>
                <c:pt idx="16109">
                  <c:v>95.78730233192536</c:v>
                </c:pt>
                <c:pt idx="16110">
                  <c:v>95.766861524270809</c:v>
                </c:pt>
                <c:pt idx="16111">
                  <c:v>95.748374106245492</c:v>
                </c:pt>
                <c:pt idx="16112">
                  <c:v>95.731830111025531</c:v>
                </c:pt>
                <c:pt idx="16113">
                  <c:v>95.692891930290017</c:v>
                </c:pt>
                <c:pt idx="16114">
                  <c:v>95.675381212723167</c:v>
                </c:pt>
                <c:pt idx="16115">
                  <c:v>95.641316543038798</c:v>
                </c:pt>
                <c:pt idx="16116">
                  <c:v>95.62477255700837</c:v>
                </c:pt>
                <c:pt idx="16117">
                  <c:v>95.583890978341614</c:v>
                </c:pt>
                <c:pt idx="16118">
                  <c:v>95.543986101043728</c:v>
                </c:pt>
                <c:pt idx="16119">
                  <c:v>95.510898147112101</c:v>
                </c:pt>
                <c:pt idx="16120">
                  <c:v>95.507978035788014</c:v>
                </c:pt>
                <c:pt idx="16121">
                  <c:v>95.482673728247889</c:v>
                </c:pt>
                <c:pt idx="16122">
                  <c:v>95.453472621272994</c:v>
                </c:pt>
                <c:pt idx="16123">
                  <c:v>95.445688982242686</c:v>
                </c:pt>
                <c:pt idx="16124">
                  <c:v>95.407727551322736</c:v>
                </c:pt>
                <c:pt idx="16125">
                  <c:v>95.387286783924324</c:v>
                </c:pt>
                <c:pt idx="16126">
                  <c:v>95.353222165158513</c:v>
                </c:pt>
                <c:pt idx="16127">
                  <c:v>95.340575004252912</c:v>
                </c:pt>
                <c:pt idx="16128">
                  <c:v>95.304566976999695</c:v>
                </c:pt>
                <c:pt idx="16129">
                  <c:v>95.292886544472637</c:v>
                </c:pt>
                <c:pt idx="16130">
                  <c:v>95.255901834886473</c:v>
                </c:pt>
                <c:pt idx="16131">
                  <c:v>95.237404499636682</c:v>
                </c:pt>
                <c:pt idx="16132">
                  <c:v>95.215997025496932</c:v>
                </c:pt>
                <c:pt idx="16133">
                  <c:v>95.165388490407381</c:v>
                </c:pt>
                <c:pt idx="16134">
                  <c:v>95.168308596540939</c:v>
                </c:pt>
                <c:pt idx="16135">
                  <c:v>95.130347220254279</c:v>
                </c:pt>
                <c:pt idx="16136">
                  <c:v>95.092395817673136</c:v>
                </c:pt>
                <c:pt idx="16137">
                  <c:v>95.068058288753164</c:v>
                </c:pt>
                <c:pt idx="16138">
                  <c:v>95.038857244596215</c:v>
                </c:pt>
                <c:pt idx="16139">
                  <c:v>95.043730729132477</c:v>
                </c:pt>
                <c:pt idx="16140">
                  <c:v>94.973648239434581</c:v>
                </c:pt>
                <c:pt idx="16141">
                  <c:v>94.946400588914898</c:v>
                </c:pt>
                <c:pt idx="16142">
                  <c:v>94.945423899245768</c:v>
                </c:pt>
                <c:pt idx="16143">
                  <c:v>94.905529120358082</c:v>
                </c:pt>
                <c:pt idx="16144">
                  <c:v>94.882168304378254</c:v>
                </c:pt>
                <c:pt idx="16145">
                  <c:v>94.847127085717617</c:v>
                </c:pt>
                <c:pt idx="16146">
                  <c:v>94.83642337002496</c:v>
                </c:pt>
                <c:pt idx="16147">
                  <c:v>94.81890276405673</c:v>
                </c:pt>
                <c:pt idx="16148">
                  <c:v>94.768294333236454</c:v>
                </c:pt>
                <c:pt idx="16149">
                  <c:v>94.76537423316347</c:v>
                </c:pt>
                <c:pt idx="16150">
                  <c:v>94.742013434171326</c:v>
                </c:pt>
                <c:pt idx="16151">
                  <c:v>94.723526114450593</c:v>
                </c:pt>
                <c:pt idx="16152">
                  <c:v>94.668044233514522</c:v>
                </c:pt>
                <c:pt idx="16153">
                  <c:v>94.641773314324709</c:v>
                </c:pt>
                <c:pt idx="16154">
                  <c:v>94.622309316187298</c:v>
                </c:pt>
                <c:pt idx="16155">
                  <c:v>94.613549022736166</c:v>
                </c:pt>
                <c:pt idx="16156">
                  <c:v>94.573644346342533</c:v>
                </c:pt>
                <c:pt idx="16157">
                  <c:v>94.540546592794797</c:v>
                </c:pt>
                <c:pt idx="16158">
                  <c:v>94.522059292398922</c:v>
                </c:pt>
                <c:pt idx="16159">
                  <c:v>94.508435498579018</c:v>
                </c:pt>
                <c:pt idx="16160">
                  <c:v>94.462690652930107</c:v>
                </c:pt>
                <c:pt idx="16161">
                  <c:v>94.451010271423883</c:v>
                </c:pt>
                <c:pt idx="16162">
                  <c:v>94.39845852959867</c:v>
                </c:pt>
                <c:pt idx="16163">
                  <c:v>94.377041182450739</c:v>
                </c:pt>
                <c:pt idx="16164">
                  <c:v>94.358553897738432</c:v>
                </c:pt>
                <c:pt idx="16165">
                  <c:v>94.335193148056135</c:v>
                </c:pt>
                <c:pt idx="16166">
                  <c:v>94.316705867358053</c:v>
                </c:pt>
                <c:pt idx="16167">
                  <c:v>94.295288529294808</c:v>
                </c:pt>
                <c:pt idx="16168">
                  <c:v>94.247600328150156</c:v>
                </c:pt>
                <c:pt idx="16169">
                  <c:v>94.234943273610497</c:v>
                </c:pt>
                <c:pt idx="16170">
                  <c:v>94.210615819148302</c:v>
                </c:pt>
                <c:pt idx="16171">
                  <c:v>94.181414904901644</c:v>
                </c:pt>
                <c:pt idx="16172">
                  <c:v>94.168767820889485</c:v>
                </c:pt>
                <c:pt idx="16173">
                  <c:v>94.143463689175036</c:v>
                </c:pt>
                <c:pt idx="16174">
                  <c:v>94.092855435712735</c:v>
                </c:pt>
                <c:pt idx="16175">
                  <c:v>94.087015256077862</c:v>
                </c:pt>
                <c:pt idx="16176">
                  <c:v>94.06463122450873</c:v>
                </c:pt>
                <c:pt idx="16177">
                  <c:v>94.027646750617706</c:v>
                </c:pt>
                <c:pt idx="16178">
                  <c:v>94.009149533247268</c:v>
                </c:pt>
                <c:pt idx="16179">
                  <c:v>93.99746917922738</c:v>
                </c:pt>
                <c:pt idx="16180">
                  <c:v>93.944917561067115</c:v>
                </c:pt>
                <c:pt idx="16181">
                  <c:v>93.909876512809134</c:v>
                </c:pt>
                <c:pt idx="16182">
                  <c:v>93.899172849167826</c:v>
                </c:pt>
                <c:pt idx="16183">
                  <c:v>93.877765523668529</c:v>
                </c:pt>
                <c:pt idx="16184">
                  <c:v>93.857324918532399</c:v>
                </c:pt>
                <c:pt idx="16185">
                  <c:v>93.814500313045272</c:v>
                </c:pt>
                <c:pt idx="16186">
                  <c:v>93.801843286947886</c:v>
                </c:pt>
                <c:pt idx="16187">
                  <c:v>93.779459288498686</c:v>
                </c:pt>
                <c:pt idx="16188">
                  <c:v>93.754155207897</c:v>
                </c:pt>
                <c:pt idx="16189">
                  <c:v>93.735667982932924</c:v>
                </c:pt>
                <c:pt idx="16190">
                  <c:v>93.704523740036009</c:v>
                </c:pt>
                <c:pt idx="16191">
                  <c:v>93.677266302782499</c:v>
                </c:pt>
                <c:pt idx="16192">
                  <c:v>93.650018835537935</c:v>
                </c:pt>
                <c:pt idx="16193">
                  <c:v>93.633475020436435</c:v>
                </c:pt>
                <c:pt idx="16194">
                  <c:v>93.614977840896032</c:v>
                </c:pt>
                <c:pt idx="16195">
                  <c:v>93.573129971967759</c:v>
                </c:pt>
                <c:pt idx="16196">
                  <c:v>93.547825918455331</c:v>
                </c:pt>
                <c:pt idx="16197">
                  <c:v>93.51765838834126</c:v>
                </c:pt>
                <c:pt idx="16198">
                  <c:v>93.521545185811561</c:v>
                </c:pt>
                <c:pt idx="16199">
                  <c:v>93.27920849652925</c:v>
                </c:pt>
                <c:pt idx="16200">
                  <c:v>0.33335869544833996</c:v>
                </c:pt>
                <c:pt idx="16201">
                  <c:v>0.33335869544833996</c:v>
                </c:pt>
                <c:pt idx="16202">
                  <c:v>0.33335869544833996</c:v>
                </c:pt>
                <c:pt idx="16203">
                  <c:v>0.33335869544833996</c:v>
                </c:pt>
                <c:pt idx="16204">
                  <c:v>0.33335869544833996</c:v>
                </c:pt>
                <c:pt idx="16205">
                  <c:v>0.33335869544833996</c:v>
                </c:pt>
                <c:pt idx="16206">
                  <c:v>0.33335869544833996</c:v>
                </c:pt>
                <c:pt idx="16207">
                  <c:v>0.33335869544833996</c:v>
                </c:pt>
                <c:pt idx="16208">
                  <c:v>0.33335869544833996</c:v>
                </c:pt>
                <c:pt idx="16209">
                  <c:v>0.33335869544833996</c:v>
                </c:pt>
                <c:pt idx="16210">
                  <c:v>0.33335869544833996</c:v>
                </c:pt>
                <c:pt idx="16211">
                  <c:v>0.33335869544833996</c:v>
                </c:pt>
                <c:pt idx="16212">
                  <c:v>0.33335869544833996</c:v>
                </c:pt>
                <c:pt idx="16213">
                  <c:v>0.33335869544833996</c:v>
                </c:pt>
                <c:pt idx="16214">
                  <c:v>0.33335869544833996</c:v>
                </c:pt>
                <c:pt idx="16215">
                  <c:v>0.33335869544833996</c:v>
                </c:pt>
                <c:pt idx="16216">
                  <c:v>0.33335869544833996</c:v>
                </c:pt>
                <c:pt idx="16217">
                  <c:v>0.33335869544833996</c:v>
                </c:pt>
                <c:pt idx="16218">
                  <c:v>0.33335869544833996</c:v>
                </c:pt>
                <c:pt idx="16219">
                  <c:v>0.33335869544833996</c:v>
                </c:pt>
                <c:pt idx="16220">
                  <c:v>0.33335869544833996</c:v>
                </c:pt>
                <c:pt idx="16221">
                  <c:v>0.33335869544833996</c:v>
                </c:pt>
                <c:pt idx="16222">
                  <c:v>0.33335869544833996</c:v>
                </c:pt>
                <c:pt idx="16223">
                  <c:v>0.33335869544833996</c:v>
                </c:pt>
                <c:pt idx="16224">
                  <c:v>0.33335869544833996</c:v>
                </c:pt>
                <c:pt idx="16225">
                  <c:v>0.33335869544833996</c:v>
                </c:pt>
                <c:pt idx="16226">
                  <c:v>0.33335869544833996</c:v>
                </c:pt>
                <c:pt idx="16227">
                  <c:v>0.33335869544833996</c:v>
                </c:pt>
                <c:pt idx="16228">
                  <c:v>0.33335869544833996</c:v>
                </c:pt>
                <c:pt idx="16229">
                  <c:v>0.33335869544833996</c:v>
                </c:pt>
                <c:pt idx="16230">
                  <c:v>0.33335869544833996</c:v>
                </c:pt>
                <c:pt idx="16231">
                  <c:v>0.33335869544833996</c:v>
                </c:pt>
                <c:pt idx="16232">
                  <c:v>0.33335869544833996</c:v>
                </c:pt>
                <c:pt idx="16233">
                  <c:v>0.33335869544833996</c:v>
                </c:pt>
                <c:pt idx="16234">
                  <c:v>0.33335869544833996</c:v>
                </c:pt>
                <c:pt idx="16235">
                  <c:v>0.33335869544833996</c:v>
                </c:pt>
                <c:pt idx="16236">
                  <c:v>0.33335869544833996</c:v>
                </c:pt>
                <c:pt idx="16237">
                  <c:v>0.33335869544833996</c:v>
                </c:pt>
              </c:numCache>
            </c:numRef>
          </c:yVal>
          <c:smooth val="1"/>
        </c:ser>
        <c:ser>
          <c:idx val="1"/>
          <c:order val="1"/>
          <c:tx>
            <c:strRef>
              <c:f>'Reaction Bake'!$E$13</c:f>
              <c:strCache>
                <c:ptCount val="1"/>
                <c:pt idx="0">
                  <c:v>Mid </c:v>
                </c:pt>
              </c:strCache>
            </c:strRef>
          </c:tx>
          <c:spPr>
            <a:ln w="22225" cap="rnd">
              <a:solidFill>
                <a:schemeClr val="accent2"/>
              </a:solidFill>
              <a:round/>
            </a:ln>
            <a:effectLst/>
          </c:spPr>
          <c:marker>
            <c:symbol val="none"/>
          </c:marker>
          <c:xVal>
            <c:numRef>
              <c:f>'Reaction Bake'!$C$14:$C$25000</c:f>
              <c:numCache>
                <c:formatCode>General</c:formatCode>
                <c:ptCount val="24987"/>
                <c:pt idx="0">
                  <c:v>1.6666666666666666E-2</c:v>
                </c:pt>
                <c:pt idx="1">
                  <c:v>3.3333333333333333E-2</c:v>
                </c:pt>
                <c:pt idx="2">
                  <c:v>0.05</c:v>
                </c:pt>
                <c:pt idx="3">
                  <c:v>6.6666666666666666E-2</c:v>
                </c:pt>
                <c:pt idx="4">
                  <c:v>8.3333333333333329E-2</c:v>
                </c:pt>
                <c:pt idx="5">
                  <c:v>0.1</c:v>
                </c:pt>
                <c:pt idx="6">
                  <c:v>0.11666666666666667</c:v>
                </c:pt>
                <c:pt idx="7">
                  <c:v>0.13333333333333333</c:v>
                </c:pt>
                <c:pt idx="8">
                  <c:v>0.15</c:v>
                </c:pt>
                <c:pt idx="9">
                  <c:v>0.16666666666666666</c:v>
                </c:pt>
                <c:pt idx="10">
                  <c:v>0.18333333333333332</c:v>
                </c:pt>
                <c:pt idx="11">
                  <c:v>0.2</c:v>
                </c:pt>
                <c:pt idx="12">
                  <c:v>0.21666666666666667</c:v>
                </c:pt>
                <c:pt idx="13">
                  <c:v>0.23333333333333334</c:v>
                </c:pt>
                <c:pt idx="14">
                  <c:v>0.25</c:v>
                </c:pt>
                <c:pt idx="15">
                  <c:v>0.26666666666666666</c:v>
                </c:pt>
                <c:pt idx="16">
                  <c:v>0.28333333333333333</c:v>
                </c:pt>
                <c:pt idx="17">
                  <c:v>0.3</c:v>
                </c:pt>
                <c:pt idx="18">
                  <c:v>0.31666666666666665</c:v>
                </c:pt>
                <c:pt idx="19">
                  <c:v>0.33333333333333331</c:v>
                </c:pt>
                <c:pt idx="20">
                  <c:v>0.35</c:v>
                </c:pt>
                <c:pt idx="21">
                  <c:v>0.36666666666666664</c:v>
                </c:pt>
                <c:pt idx="22">
                  <c:v>0.38333333333333336</c:v>
                </c:pt>
                <c:pt idx="23">
                  <c:v>0.4</c:v>
                </c:pt>
                <c:pt idx="24">
                  <c:v>0.41666666666666669</c:v>
                </c:pt>
                <c:pt idx="25">
                  <c:v>0.43333333333333335</c:v>
                </c:pt>
                <c:pt idx="26">
                  <c:v>0.45</c:v>
                </c:pt>
                <c:pt idx="27">
                  <c:v>0.46666666666666667</c:v>
                </c:pt>
                <c:pt idx="28">
                  <c:v>0.48333333333333334</c:v>
                </c:pt>
                <c:pt idx="29">
                  <c:v>0.5</c:v>
                </c:pt>
                <c:pt idx="30">
                  <c:v>0.51666666666666672</c:v>
                </c:pt>
                <c:pt idx="31">
                  <c:v>0.53333333333333333</c:v>
                </c:pt>
                <c:pt idx="32">
                  <c:v>0.55000000000000004</c:v>
                </c:pt>
                <c:pt idx="33">
                  <c:v>0.56666666666666665</c:v>
                </c:pt>
                <c:pt idx="34">
                  <c:v>0.58333333333333337</c:v>
                </c:pt>
                <c:pt idx="35">
                  <c:v>0.6</c:v>
                </c:pt>
                <c:pt idx="36">
                  <c:v>0.6166666666666667</c:v>
                </c:pt>
                <c:pt idx="37">
                  <c:v>0.6333333333333333</c:v>
                </c:pt>
                <c:pt idx="38">
                  <c:v>0.65</c:v>
                </c:pt>
                <c:pt idx="39">
                  <c:v>0.66666666666666663</c:v>
                </c:pt>
                <c:pt idx="40">
                  <c:v>0.68333333333333335</c:v>
                </c:pt>
                <c:pt idx="41">
                  <c:v>0.7</c:v>
                </c:pt>
                <c:pt idx="42">
                  <c:v>0.71666666666666667</c:v>
                </c:pt>
                <c:pt idx="43">
                  <c:v>0.73333333333333328</c:v>
                </c:pt>
                <c:pt idx="44">
                  <c:v>0.75</c:v>
                </c:pt>
                <c:pt idx="45">
                  <c:v>0.76666666666666672</c:v>
                </c:pt>
                <c:pt idx="46">
                  <c:v>0.78333333333333333</c:v>
                </c:pt>
                <c:pt idx="47">
                  <c:v>0.8</c:v>
                </c:pt>
                <c:pt idx="48">
                  <c:v>0.81666666666666665</c:v>
                </c:pt>
                <c:pt idx="49">
                  <c:v>0.83333333333333337</c:v>
                </c:pt>
                <c:pt idx="50">
                  <c:v>0.85</c:v>
                </c:pt>
                <c:pt idx="51">
                  <c:v>0.8666666666666667</c:v>
                </c:pt>
                <c:pt idx="52">
                  <c:v>0.8833333333333333</c:v>
                </c:pt>
                <c:pt idx="53">
                  <c:v>0.9</c:v>
                </c:pt>
                <c:pt idx="54">
                  <c:v>0.91666666666666663</c:v>
                </c:pt>
                <c:pt idx="55">
                  <c:v>0.93333333333333335</c:v>
                </c:pt>
                <c:pt idx="56">
                  <c:v>0.95</c:v>
                </c:pt>
                <c:pt idx="57">
                  <c:v>0.96666666666666667</c:v>
                </c:pt>
                <c:pt idx="58">
                  <c:v>0.98333333333333328</c:v>
                </c:pt>
                <c:pt idx="59">
                  <c:v>1</c:v>
                </c:pt>
                <c:pt idx="60">
                  <c:v>1.0166666666666666</c:v>
                </c:pt>
                <c:pt idx="61">
                  <c:v>1.0333333333333334</c:v>
                </c:pt>
                <c:pt idx="62">
                  <c:v>1.05</c:v>
                </c:pt>
                <c:pt idx="63">
                  <c:v>1.0666666666666667</c:v>
                </c:pt>
                <c:pt idx="64">
                  <c:v>1.0833333333333333</c:v>
                </c:pt>
                <c:pt idx="65">
                  <c:v>1.1000000000000001</c:v>
                </c:pt>
                <c:pt idx="66">
                  <c:v>1.1166666666666667</c:v>
                </c:pt>
                <c:pt idx="67">
                  <c:v>1.1333333333333333</c:v>
                </c:pt>
                <c:pt idx="68">
                  <c:v>1.1499999999999999</c:v>
                </c:pt>
                <c:pt idx="69">
                  <c:v>1.1666666666666667</c:v>
                </c:pt>
                <c:pt idx="70">
                  <c:v>1.1833333333333333</c:v>
                </c:pt>
                <c:pt idx="71">
                  <c:v>1.2</c:v>
                </c:pt>
                <c:pt idx="72">
                  <c:v>1.2166666666666666</c:v>
                </c:pt>
                <c:pt idx="73">
                  <c:v>1.2333333333333334</c:v>
                </c:pt>
                <c:pt idx="74">
                  <c:v>1.25</c:v>
                </c:pt>
                <c:pt idx="75">
                  <c:v>1.2666666666666666</c:v>
                </c:pt>
                <c:pt idx="76">
                  <c:v>1.2833333333333334</c:v>
                </c:pt>
                <c:pt idx="77">
                  <c:v>1.3</c:v>
                </c:pt>
                <c:pt idx="78">
                  <c:v>1.3166666666666667</c:v>
                </c:pt>
                <c:pt idx="79">
                  <c:v>1.3333333333333333</c:v>
                </c:pt>
                <c:pt idx="80">
                  <c:v>1.35</c:v>
                </c:pt>
                <c:pt idx="81">
                  <c:v>1.3666666666666667</c:v>
                </c:pt>
                <c:pt idx="82">
                  <c:v>1.3833333333333333</c:v>
                </c:pt>
                <c:pt idx="83">
                  <c:v>1.4</c:v>
                </c:pt>
                <c:pt idx="84">
                  <c:v>1.4166666666666667</c:v>
                </c:pt>
                <c:pt idx="85">
                  <c:v>1.4333333333333333</c:v>
                </c:pt>
                <c:pt idx="86">
                  <c:v>1.45</c:v>
                </c:pt>
                <c:pt idx="87">
                  <c:v>1.4666666666666666</c:v>
                </c:pt>
                <c:pt idx="88">
                  <c:v>1.4833333333333334</c:v>
                </c:pt>
                <c:pt idx="89">
                  <c:v>1.5</c:v>
                </c:pt>
                <c:pt idx="90">
                  <c:v>1.5166666666666666</c:v>
                </c:pt>
                <c:pt idx="91">
                  <c:v>1.5333333333333334</c:v>
                </c:pt>
                <c:pt idx="92">
                  <c:v>1.55</c:v>
                </c:pt>
                <c:pt idx="93">
                  <c:v>1.5666666666666667</c:v>
                </c:pt>
                <c:pt idx="94">
                  <c:v>1.5833333333333333</c:v>
                </c:pt>
                <c:pt idx="95">
                  <c:v>1.6</c:v>
                </c:pt>
                <c:pt idx="96">
                  <c:v>1.6166666666666667</c:v>
                </c:pt>
                <c:pt idx="97">
                  <c:v>1.6333333333333333</c:v>
                </c:pt>
                <c:pt idx="98">
                  <c:v>1.65</c:v>
                </c:pt>
                <c:pt idx="99">
                  <c:v>1.6666666666666667</c:v>
                </c:pt>
                <c:pt idx="100">
                  <c:v>1.6833333333333333</c:v>
                </c:pt>
                <c:pt idx="101">
                  <c:v>1.7</c:v>
                </c:pt>
                <c:pt idx="102">
                  <c:v>1.7166666666666666</c:v>
                </c:pt>
                <c:pt idx="103">
                  <c:v>1.7333333333333334</c:v>
                </c:pt>
                <c:pt idx="104">
                  <c:v>1.75</c:v>
                </c:pt>
                <c:pt idx="105">
                  <c:v>1.7666666666666666</c:v>
                </c:pt>
                <c:pt idx="106">
                  <c:v>1.7833333333333334</c:v>
                </c:pt>
                <c:pt idx="107">
                  <c:v>1.8</c:v>
                </c:pt>
                <c:pt idx="108">
                  <c:v>1.8166666666666667</c:v>
                </c:pt>
                <c:pt idx="109">
                  <c:v>1.8333333333333333</c:v>
                </c:pt>
                <c:pt idx="110">
                  <c:v>1.85</c:v>
                </c:pt>
                <c:pt idx="111">
                  <c:v>1.8666666666666667</c:v>
                </c:pt>
                <c:pt idx="112">
                  <c:v>1.8833333333333333</c:v>
                </c:pt>
                <c:pt idx="113">
                  <c:v>1.9</c:v>
                </c:pt>
                <c:pt idx="114">
                  <c:v>1.9166666666666667</c:v>
                </c:pt>
                <c:pt idx="115">
                  <c:v>1.9333333333333333</c:v>
                </c:pt>
                <c:pt idx="116">
                  <c:v>1.95</c:v>
                </c:pt>
                <c:pt idx="117">
                  <c:v>1.9666666666666666</c:v>
                </c:pt>
                <c:pt idx="118">
                  <c:v>1.9833333333333334</c:v>
                </c:pt>
                <c:pt idx="119">
                  <c:v>2</c:v>
                </c:pt>
                <c:pt idx="120">
                  <c:v>2.0166666666666666</c:v>
                </c:pt>
                <c:pt idx="121">
                  <c:v>2.0333333333333332</c:v>
                </c:pt>
                <c:pt idx="122">
                  <c:v>2.0499999999999998</c:v>
                </c:pt>
                <c:pt idx="123">
                  <c:v>2.0666666666666669</c:v>
                </c:pt>
                <c:pt idx="124">
                  <c:v>2.0833333333333335</c:v>
                </c:pt>
                <c:pt idx="125">
                  <c:v>2.1</c:v>
                </c:pt>
                <c:pt idx="126">
                  <c:v>2.1166666666666667</c:v>
                </c:pt>
                <c:pt idx="127">
                  <c:v>2.1333333333333333</c:v>
                </c:pt>
                <c:pt idx="128">
                  <c:v>2.15</c:v>
                </c:pt>
                <c:pt idx="129">
                  <c:v>2.1666666666666665</c:v>
                </c:pt>
                <c:pt idx="130">
                  <c:v>2.1833333333333331</c:v>
                </c:pt>
                <c:pt idx="131">
                  <c:v>2.2000000000000002</c:v>
                </c:pt>
                <c:pt idx="132">
                  <c:v>2.2166666666666668</c:v>
                </c:pt>
                <c:pt idx="133">
                  <c:v>2.2333333333333334</c:v>
                </c:pt>
                <c:pt idx="134">
                  <c:v>2.25</c:v>
                </c:pt>
                <c:pt idx="135">
                  <c:v>2.2666666666666666</c:v>
                </c:pt>
                <c:pt idx="136">
                  <c:v>2.2833333333333332</c:v>
                </c:pt>
                <c:pt idx="137">
                  <c:v>2.2999999999999998</c:v>
                </c:pt>
                <c:pt idx="138">
                  <c:v>2.3166666666666669</c:v>
                </c:pt>
                <c:pt idx="139">
                  <c:v>2.3333333333333335</c:v>
                </c:pt>
                <c:pt idx="140">
                  <c:v>2.35</c:v>
                </c:pt>
                <c:pt idx="141">
                  <c:v>2.3666666666666667</c:v>
                </c:pt>
                <c:pt idx="142">
                  <c:v>2.3833333333333333</c:v>
                </c:pt>
                <c:pt idx="143">
                  <c:v>2.4</c:v>
                </c:pt>
                <c:pt idx="144">
                  <c:v>2.4166666666666665</c:v>
                </c:pt>
                <c:pt idx="145">
                  <c:v>2.4333333333333331</c:v>
                </c:pt>
                <c:pt idx="146">
                  <c:v>2.4500000000000002</c:v>
                </c:pt>
                <c:pt idx="147">
                  <c:v>2.4666666666666668</c:v>
                </c:pt>
                <c:pt idx="148">
                  <c:v>2.4833333333333334</c:v>
                </c:pt>
                <c:pt idx="149">
                  <c:v>2.5</c:v>
                </c:pt>
                <c:pt idx="150">
                  <c:v>2.5166666666666666</c:v>
                </c:pt>
                <c:pt idx="151">
                  <c:v>2.5333333333333332</c:v>
                </c:pt>
                <c:pt idx="152">
                  <c:v>2.5499999999999998</c:v>
                </c:pt>
                <c:pt idx="153">
                  <c:v>2.5666666666666669</c:v>
                </c:pt>
                <c:pt idx="154">
                  <c:v>2.5833333333333335</c:v>
                </c:pt>
                <c:pt idx="155">
                  <c:v>2.6</c:v>
                </c:pt>
                <c:pt idx="156">
                  <c:v>2.6166666666666667</c:v>
                </c:pt>
                <c:pt idx="157">
                  <c:v>2.6333333333333333</c:v>
                </c:pt>
                <c:pt idx="158">
                  <c:v>2.65</c:v>
                </c:pt>
                <c:pt idx="159">
                  <c:v>2.6666666666666665</c:v>
                </c:pt>
                <c:pt idx="160">
                  <c:v>2.6833333333333331</c:v>
                </c:pt>
                <c:pt idx="161">
                  <c:v>2.7</c:v>
                </c:pt>
                <c:pt idx="162">
                  <c:v>2.7166666666666668</c:v>
                </c:pt>
                <c:pt idx="163">
                  <c:v>2.7333333333333334</c:v>
                </c:pt>
                <c:pt idx="164">
                  <c:v>2.75</c:v>
                </c:pt>
                <c:pt idx="165">
                  <c:v>2.7666666666666666</c:v>
                </c:pt>
                <c:pt idx="166">
                  <c:v>2.7833333333333332</c:v>
                </c:pt>
                <c:pt idx="167">
                  <c:v>2.8</c:v>
                </c:pt>
                <c:pt idx="168">
                  <c:v>2.8166666666666669</c:v>
                </c:pt>
                <c:pt idx="169">
                  <c:v>2.8333333333333335</c:v>
                </c:pt>
                <c:pt idx="170">
                  <c:v>2.85</c:v>
                </c:pt>
                <c:pt idx="171">
                  <c:v>2.8666666666666667</c:v>
                </c:pt>
                <c:pt idx="172">
                  <c:v>2.8833333333333333</c:v>
                </c:pt>
                <c:pt idx="173">
                  <c:v>2.9</c:v>
                </c:pt>
                <c:pt idx="174">
                  <c:v>2.9166666666666665</c:v>
                </c:pt>
                <c:pt idx="175">
                  <c:v>2.9333333333333331</c:v>
                </c:pt>
                <c:pt idx="176">
                  <c:v>2.95</c:v>
                </c:pt>
                <c:pt idx="177">
                  <c:v>2.9666666666666668</c:v>
                </c:pt>
                <c:pt idx="178">
                  <c:v>2.9833333333333334</c:v>
                </c:pt>
                <c:pt idx="179">
                  <c:v>3</c:v>
                </c:pt>
                <c:pt idx="180">
                  <c:v>3.0166666666666666</c:v>
                </c:pt>
                <c:pt idx="181">
                  <c:v>3.0333333333333332</c:v>
                </c:pt>
                <c:pt idx="182">
                  <c:v>3.05</c:v>
                </c:pt>
                <c:pt idx="183">
                  <c:v>3.0666666666666669</c:v>
                </c:pt>
                <c:pt idx="184">
                  <c:v>3.0833333333333335</c:v>
                </c:pt>
                <c:pt idx="185">
                  <c:v>3.1</c:v>
                </c:pt>
                <c:pt idx="186">
                  <c:v>3.1166666666666667</c:v>
                </c:pt>
                <c:pt idx="187">
                  <c:v>3.1333333333333333</c:v>
                </c:pt>
                <c:pt idx="188">
                  <c:v>3.15</c:v>
                </c:pt>
                <c:pt idx="189">
                  <c:v>3.1666666666666665</c:v>
                </c:pt>
                <c:pt idx="190">
                  <c:v>3.1833333333333331</c:v>
                </c:pt>
                <c:pt idx="191">
                  <c:v>3.2</c:v>
                </c:pt>
                <c:pt idx="192">
                  <c:v>3.2166666666666668</c:v>
                </c:pt>
                <c:pt idx="193">
                  <c:v>3.2333333333333334</c:v>
                </c:pt>
                <c:pt idx="194">
                  <c:v>3.25</c:v>
                </c:pt>
                <c:pt idx="195">
                  <c:v>3.2666666666666666</c:v>
                </c:pt>
                <c:pt idx="196">
                  <c:v>3.2833333333333332</c:v>
                </c:pt>
                <c:pt idx="197">
                  <c:v>3.3</c:v>
                </c:pt>
                <c:pt idx="198">
                  <c:v>3.3166666666666669</c:v>
                </c:pt>
                <c:pt idx="199">
                  <c:v>3.3333333333333335</c:v>
                </c:pt>
                <c:pt idx="200">
                  <c:v>3.35</c:v>
                </c:pt>
                <c:pt idx="201">
                  <c:v>3.3666666666666667</c:v>
                </c:pt>
                <c:pt idx="202">
                  <c:v>3.3833333333333333</c:v>
                </c:pt>
                <c:pt idx="203">
                  <c:v>3.4</c:v>
                </c:pt>
                <c:pt idx="204">
                  <c:v>3.4166666666666665</c:v>
                </c:pt>
                <c:pt idx="205">
                  <c:v>3.4333333333333331</c:v>
                </c:pt>
                <c:pt idx="206">
                  <c:v>3.45</c:v>
                </c:pt>
                <c:pt idx="207">
                  <c:v>3.4666666666666668</c:v>
                </c:pt>
                <c:pt idx="208">
                  <c:v>3.4833333333333334</c:v>
                </c:pt>
                <c:pt idx="209">
                  <c:v>3.5</c:v>
                </c:pt>
                <c:pt idx="210">
                  <c:v>3.5166666666666666</c:v>
                </c:pt>
                <c:pt idx="211">
                  <c:v>3.5333333333333332</c:v>
                </c:pt>
                <c:pt idx="212">
                  <c:v>3.55</c:v>
                </c:pt>
                <c:pt idx="213">
                  <c:v>3.5666666666666669</c:v>
                </c:pt>
                <c:pt idx="214">
                  <c:v>3.5833333333333335</c:v>
                </c:pt>
                <c:pt idx="215">
                  <c:v>3.6</c:v>
                </c:pt>
                <c:pt idx="216">
                  <c:v>3.6166666666666667</c:v>
                </c:pt>
                <c:pt idx="217">
                  <c:v>3.6333333333333333</c:v>
                </c:pt>
                <c:pt idx="218">
                  <c:v>3.65</c:v>
                </c:pt>
                <c:pt idx="219">
                  <c:v>3.6666666666666665</c:v>
                </c:pt>
                <c:pt idx="220">
                  <c:v>3.6833333333333331</c:v>
                </c:pt>
                <c:pt idx="221">
                  <c:v>3.7</c:v>
                </c:pt>
                <c:pt idx="222">
                  <c:v>3.7166666666666668</c:v>
                </c:pt>
                <c:pt idx="223">
                  <c:v>3.7333333333333334</c:v>
                </c:pt>
                <c:pt idx="224">
                  <c:v>3.75</c:v>
                </c:pt>
                <c:pt idx="225">
                  <c:v>3.7666666666666666</c:v>
                </c:pt>
                <c:pt idx="226">
                  <c:v>3.7833333333333332</c:v>
                </c:pt>
                <c:pt idx="227">
                  <c:v>3.8</c:v>
                </c:pt>
                <c:pt idx="228">
                  <c:v>3.8166666666666669</c:v>
                </c:pt>
                <c:pt idx="229">
                  <c:v>3.8333333333333335</c:v>
                </c:pt>
                <c:pt idx="230">
                  <c:v>3.85</c:v>
                </c:pt>
                <c:pt idx="231">
                  <c:v>3.8666666666666667</c:v>
                </c:pt>
                <c:pt idx="232">
                  <c:v>3.8833333333333333</c:v>
                </c:pt>
                <c:pt idx="233">
                  <c:v>3.9</c:v>
                </c:pt>
                <c:pt idx="234">
                  <c:v>3.9166666666666665</c:v>
                </c:pt>
                <c:pt idx="235">
                  <c:v>3.9333333333333331</c:v>
                </c:pt>
                <c:pt idx="236">
                  <c:v>3.95</c:v>
                </c:pt>
                <c:pt idx="237">
                  <c:v>3.9666666666666668</c:v>
                </c:pt>
                <c:pt idx="238">
                  <c:v>3.9833333333333334</c:v>
                </c:pt>
                <c:pt idx="239">
                  <c:v>4</c:v>
                </c:pt>
                <c:pt idx="240">
                  <c:v>4.0166666666666666</c:v>
                </c:pt>
                <c:pt idx="241">
                  <c:v>4.0333333333333332</c:v>
                </c:pt>
                <c:pt idx="242">
                  <c:v>4.05</c:v>
                </c:pt>
                <c:pt idx="243">
                  <c:v>4.0666666666666664</c:v>
                </c:pt>
                <c:pt idx="244">
                  <c:v>4.083333333333333</c:v>
                </c:pt>
                <c:pt idx="245">
                  <c:v>4.0999999999999996</c:v>
                </c:pt>
                <c:pt idx="246">
                  <c:v>4.1166666666666663</c:v>
                </c:pt>
                <c:pt idx="247">
                  <c:v>4.1333333333333337</c:v>
                </c:pt>
                <c:pt idx="248">
                  <c:v>4.1500000000000004</c:v>
                </c:pt>
                <c:pt idx="249">
                  <c:v>4.166666666666667</c:v>
                </c:pt>
                <c:pt idx="250">
                  <c:v>4.1833333333333336</c:v>
                </c:pt>
                <c:pt idx="251">
                  <c:v>4.2</c:v>
                </c:pt>
                <c:pt idx="252">
                  <c:v>4.2166666666666668</c:v>
                </c:pt>
                <c:pt idx="253">
                  <c:v>4.2333333333333334</c:v>
                </c:pt>
                <c:pt idx="254">
                  <c:v>4.25</c:v>
                </c:pt>
                <c:pt idx="255">
                  <c:v>4.2666666666666666</c:v>
                </c:pt>
                <c:pt idx="256">
                  <c:v>4.2833333333333332</c:v>
                </c:pt>
                <c:pt idx="257">
                  <c:v>4.3</c:v>
                </c:pt>
                <c:pt idx="258">
                  <c:v>4.3166666666666664</c:v>
                </c:pt>
                <c:pt idx="259">
                  <c:v>4.333333333333333</c:v>
                </c:pt>
                <c:pt idx="260">
                  <c:v>4.3499999999999996</c:v>
                </c:pt>
                <c:pt idx="261">
                  <c:v>4.3666666666666663</c:v>
                </c:pt>
                <c:pt idx="262">
                  <c:v>4.3833333333333337</c:v>
                </c:pt>
                <c:pt idx="263">
                  <c:v>4.4000000000000004</c:v>
                </c:pt>
                <c:pt idx="264">
                  <c:v>4.416666666666667</c:v>
                </c:pt>
                <c:pt idx="265">
                  <c:v>4.4333333333333336</c:v>
                </c:pt>
                <c:pt idx="266">
                  <c:v>4.45</c:v>
                </c:pt>
                <c:pt idx="267">
                  <c:v>4.4666666666666668</c:v>
                </c:pt>
                <c:pt idx="268">
                  <c:v>4.4833333333333334</c:v>
                </c:pt>
                <c:pt idx="269">
                  <c:v>4.5</c:v>
                </c:pt>
                <c:pt idx="270">
                  <c:v>4.5166666666666666</c:v>
                </c:pt>
                <c:pt idx="271">
                  <c:v>4.5333333333333332</c:v>
                </c:pt>
                <c:pt idx="272">
                  <c:v>4.55</c:v>
                </c:pt>
                <c:pt idx="273">
                  <c:v>4.5666666666666664</c:v>
                </c:pt>
                <c:pt idx="274">
                  <c:v>4.583333333333333</c:v>
                </c:pt>
                <c:pt idx="275">
                  <c:v>4.5999999999999996</c:v>
                </c:pt>
                <c:pt idx="276">
                  <c:v>4.6166666666666663</c:v>
                </c:pt>
                <c:pt idx="277">
                  <c:v>4.6333333333333337</c:v>
                </c:pt>
                <c:pt idx="278">
                  <c:v>4.6500000000000004</c:v>
                </c:pt>
                <c:pt idx="279">
                  <c:v>4.666666666666667</c:v>
                </c:pt>
                <c:pt idx="280">
                  <c:v>4.6833333333333336</c:v>
                </c:pt>
                <c:pt idx="281">
                  <c:v>4.7</c:v>
                </c:pt>
                <c:pt idx="282">
                  <c:v>4.7166666666666668</c:v>
                </c:pt>
                <c:pt idx="283">
                  <c:v>4.7333333333333334</c:v>
                </c:pt>
                <c:pt idx="284">
                  <c:v>4.75</c:v>
                </c:pt>
                <c:pt idx="285">
                  <c:v>4.7666666666666666</c:v>
                </c:pt>
                <c:pt idx="286">
                  <c:v>4.7833333333333332</c:v>
                </c:pt>
                <c:pt idx="287">
                  <c:v>4.8</c:v>
                </c:pt>
                <c:pt idx="288">
                  <c:v>4.8166666666666664</c:v>
                </c:pt>
                <c:pt idx="289">
                  <c:v>4.833333333333333</c:v>
                </c:pt>
                <c:pt idx="290">
                  <c:v>4.8499999999999996</c:v>
                </c:pt>
                <c:pt idx="291">
                  <c:v>4.8666666666666663</c:v>
                </c:pt>
                <c:pt idx="292">
                  <c:v>4.8833333333333337</c:v>
                </c:pt>
                <c:pt idx="293">
                  <c:v>4.9000000000000004</c:v>
                </c:pt>
                <c:pt idx="294">
                  <c:v>4.916666666666667</c:v>
                </c:pt>
                <c:pt idx="295">
                  <c:v>4.9333333333333336</c:v>
                </c:pt>
                <c:pt idx="296">
                  <c:v>4.95</c:v>
                </c:pt>
                <c:pt idx="297">
                  <c:v>4.9666666666666668</c:v>
                </c:pt>
                <c:pt idx="298">
                  <c:v>4.9833333333333334</c:v>
                </c:pt>
                <c:pt idx="299">
                  <c:v>5</c:v>
                </c:pt>
                <c:pt idx="300">
                  <c:v>5.0166666666666666</c:v>
                </c:pt>
                <c:pt idx="301">
                  <c:v>5.0333333333333332</c:v>
                </c:pt>
                <c:pt idx="302">
                  <c:v>5.05</c:v>
                </c:pt>
                <c:pt idx="303">
                  <c:v>5.0666666666666664</c:v>
                </c:pt>
                <c:pt idx="304">
                  <c:v>5.083333333333333</c:v>
                </c:pt>
                <c:pt idx="305">
                  <c:v>5.0999999999999996</c:v>
                </c:pt>
                <c:pt idx="306">
                  <c:v>5.1166666666666663</c:v>
                </c:pt>
                <c:pt idx="307">
                  <c:v>5.1333333333333337</c:v>
                </c:pt>
                <c:pt idx="308">
                  <c:v>5.15</c:v>
                </c:pt>
                <c:pt idx="309">
                  <c:v>5.166666666666667</c:v>
                </c:pt>
                <c:pt idx="310">
                  <c:v>5.1833333333333336</c:v>
                </c:pt>
                <c:pt idx="311">
                  <c:v>5.2</c:v>
                </c:pt>
                <c:pt idx="312">
                  <c:v>5.2166666666666668</c:v>
                </c:pt>
                <c:pt idx="313">
                  <c:v>5.2333333333333334</c:v>
                </c:pt>
                <c:pt idx="314">
                  <c:v>5.25</c:v>
                </c:pt>
                <c:pt idx="315">
                  <c:v>5.2666666666666666</c:v>
                </c:pt>
                <c:pt idx="316">
                  <c:v>5.2833333333333332</c:v>
                </c:pt>
                <c:pt idx="317">
                  <c:v>5.3</c:v>
                </c:pt>
                <c:pt idx="318">
                  <c:v>5.3166666666666664</c:v>
                </c:pt>
                <c:pt idx="319">
                  <c:v>5.333333333333333</c:v>
                </c:pt>
                <c:pt idx="320">
                  <c:v>5.35</c:v>
                </c:pt>
                <c:pt idx="321">
                  <c:v>5.3666666666666663</c:v>
                </c:pt>
                <c:pt idx="322">
                  <c:v>5.3833333333333337</c:v>
                </c:pt>
                <c:pt idx="323">
                  <c:v>5.4</c:v>
                </c:pt>
                <c:pt idx="324">
                  <c:v>5.416666666666667</c:v>
                </c:pt>
                <c:pt idx="325">
                  <c:v>5.4333333333333336</c:v>
                </c:pt>
                <c:pt idx="326">
                  <c:v>5.45</c:v>
                </c:pt>
                <c:pt idx="327">
                  <c:v>5.4666666666666668</c:v>
                </c:pt>
                <c:pt idx="328">
                  <c:v>5.4833333333333334</c:v>
                </c:pt>
                <c:pt idx="329">
                  <c:v>5.5</c:v>
                </c:pt>
                <c:pt idx="330">
                  <c:v>5.5166666666666666</c:v>
                </c:pt>
                <c:pt idx="331">
                  <c:v>5.5333333333333332</c:v>
                </c:pt>
                <c:pt idx="332">
                  <c:v>5.55</c:v>
                </c:pt>
                <c:pt idx="333">
                  <c:v>5.5666666666666664</c:v>
                </c:pt>
                <c:pt idx="334">
                  <c:v>5.583333333333333</c:v>
                </c:pt>
                <c:pt idx="335">
                  <c:v>5.6</c:v>
                </c:pt>
                <c:pt idx="336">
                  <c:v>5.6166666666666663</c:v>
                </c:pt>
                <c:pt idx="337">
                  <c:v>5.6333333333333337</c:v>
                </c:pt>
                <c:pt idx="338">
                  <c:v>5.65</c:v>
                </c:pt>
                <c:pt idx="339">
                  <c:v>5.666666666666667</c:v>
                </c:pt>
                <c:pt idx="340">
                  <c:v>5.6833333333333336</c:v>
                </c:pt>
                <c:pt idx="341">
                  <c:v>5.7</c:v>
                </c:pt>
                <c:pt idx="342">
                  <c:v>5.7166666666666668</c:v>
                </c:pt>
                <c:pt idx="343">
                  <c:v>5.7333333333333334</c:v>
                </c:pt>
                <c:pt idx="344">
                  <c:v>5.75</c:v>
                </c:pt>
                <c:pt idx="345">
                  <c:v>5.7666666666666666</c:v>
                </c:pt>
                <c:pt idx="346">
                  <c:v>5.7833333333333332</c:v>
                </c:pt>
                <c:pt idx="347">
                  <c:v>5.8</c:v>
                </c:pt>
                <c:pt idx="348">
                  <c:v>5.8166666666666664</c:v>
                </c:pt>
                <c:pt idx="349">
                  <c:v>5.833333333333333</c:v>
                </c:pt>
                <c:pt idx="350">
                  <c:v>5.85</c:v>
                </c:pt>
                <c:pt idx="351">
                  <c:v>5.8666666666666663</c:v>
                </c:pt>
                <c:pt idx="352">
                  <c:v>5.8833333333333337</c:v>
                </c:pt>
                <c:pt idx="353">
                  <c:v>5.9</c:v>
                </c:pt>
                <c:pt idx="354">
                  <c:v>5.916666666666667</c:v>
                </c:pt>
                <c:pt idx="355">
                  <c:v>5.9333333333333336</c:v>
                </c:pt>
                <c:pt idx="356">
                  <c:v>5.95</c:v>
                </c:pt>
                <c:pt idx="357">
                  <c:v>5.9666666666666668</c:v>
                </c:pt>
                <c:pt idx="358">
                  <c:v>5.9833333333333334</c:v>
                </c:pt>
                <c:pt idx="359">
                  <c:v>6</c:v>
                </c:pt>
                <c:pt idx="360">
                  <c:v>6.0166666666666666</c:v>
                </c:pt>
                <c:pt idx="361">
                  <c:v>6.0333333333333332</c:v>
                </c:pt>
                <c:pt idx="362">
                  <c:v>6.05</c:v>
                </c:pt>
                <c:pt idx="363">
                  <c:v>6.0666666666666664</c:v>
                </c:pt>
                <c:pt idx="364">
                  <c:v>6.083333333333333</c:v>
                </c:pt>
                <c:pt idx="365">
                  <c:v>6.1</c:v>
                </c:pt>
                <c:pt idx="366">
                  <c:v>6.1166666666666663</c:v>
                </c:pt>
                <c:pt idx="367">
                  <c:v>6.1333333333333337</c:v>
                </c:pt>
                <c:pt idx="368">
                  <c:v>6.15</c:v>
                </c:pt>
                <c:pt idx="369">
                  <c:v>6.166666666666667</c:v>
                </c:pt>
                <c:pt idx="370">
                  <c:v>6.1833333333333336</c:v>
                </c:pt>
                <c:pt idx="371">
                  <c:v>6.2</c:v>
                </c:pt>
                <c:pt idx="372">
                  <c:v>6.2166666666666668</c:v>
                </c:pt>
                <c:pt idx="373">
                  <c:v>6.2333333333333334</c:v>
                </c:pt>
                <c:pt idx="374">
                  <c:v>6.25</c:v>
                </c:pt>
                <c:pt idx="375">
                  <c:v>6.2666666666666666</c:v>
                </c:pt>
                <c:pt idx="376">
                  <c:v>6.2833333333333332</c:v>
                </c:pt>
                <c:pt idx="377">
                  <c:v>6.3</c:v>
                </c:pt>
                <c:pt idx="378">
                  <c:v>6.3166666666666664</c:v>
                </c:pt>
                <c:pt idx="379">
                  <c:v>6.333333333333333</c:v>
                </c:pt>
                <c:pt idx="380">
                  <c:v>6.35</c:v>
                </c:pt>
                <c:pt idx="381">
                  <c:v>6.3666666666666663</c:v>
                </c:pt>
                <c:pt idx="382">
                  <c:v>6.3833333333333337</c:v>
                </c:pt>
                <c:pt idx="383">
                  <c:v>6.4</c:v>
                </c:pt>
                <c:pt idx="384">
                  <c:v>6.416666666666667</c:v>
                </c:pt>
                <c:pt idx="385">
                  <c:v>6.4333333333333336</c:v>
                </c:pt>
                <c:pt idx="386">
                  <c:v>6.45</c:v>
                </c:pt>
                <c:pt idx="387">
                  <c:v>6.4666666666666668</c:v>
                </c:pt>
                <c:pt idx="388">
                  <c:v>6.4833333333333334</c:v>
                </c:pt>
                <c:pt idx="389">
                  <c:v>6.5</c:v>
                </c:pt>
                <c:pt idx="390">
                  <c:v>6.5166666666666666</c:v>
                </c:pt>
                <c:pt idx="391">
                  <c:v>6.5333333333333332</c:v>
                </c:pt>
                <c:pt idx="392">
                  <c:v>6.55</c:v>
                </c:pt>
                <c:pt idx="393">
                  <c:v>6.5666666666666664</c:v>
                </c:pt>
                <c:pt idx="394">
                  <c:v>6.583333333333333</c:v>
                </c:pt>
                <c:pt idx="395">
                  <c:v>6.6</c:v>
                </c:pt>
                <c:pt idx="396">
                  <c:v>6.6166666666666663</c:v>
                </c:pt>
                <c:pt idx="397">
                  <c:v>6.6333333333333337</c:v>
                </c:pt>
                <c:pt idx="398">
                  <c:v>6.65</c:v>
                </c:pt>
                <c:pt idx="399">
                  <c:v>6.666666666666667</c:v>
                </c:pt>
                <c:pt idx="400">
                  <c:v>6.6833333333333336</c:v>
                </c:pt>
                <c:pt idx="401">
                  <c:v>6.7</c:v>
                </c:pt>
                <c:pt idx="402">
                  <c:v>6.7166666666666668</c:v>
                </c:pt>
                <c:pt idx="403">
                  <c:v>6.7333333333333334</c:v>
                </c:pt>
                <c:pt idx="404">
                  <c:v>6.75</c:v>
                </c:pt>
                <c:pt idx="405">
                  <c:v>6.7666666666666666</c:v>
                </c:pt>
                <c:pt idx="406">
                  <c:v>6.7833333333333332</c:v>
                </c:pt>
                <c:pt idx="407">
                  <c:v>6.8</c:v>
                </c:pt>
                <c:pt idx="408">
                  <c:v>6.8166666666666664</c:v>
                </c:pt>
                <c:pt idx="409">
                  <c:v>6.833333333333333</c:v>
                </c:pt>
                <c:pt idx="410">
                  <c:v>6.85</c:v>
                </c:pt>
                <c:pt idx="411">
                  <c:v>6.8666666666666663</c:v>
                </c:pt>
                <c:pt idx="412">
                  <c:v>6.8833333333333337</c:v>
                </c:pt>
                <c:pt idx="413">
                  <c:v>6.9</c:v>
                </c:pt>
                <c:pt idx="414">
                  <c:v>6.916666666666667</c:v>
                </c:pt>
                <c:pt idx="415">
                  <c:v>6.9333333333333336</c:v>
                </c:pt>
                <c:pt idx="416">
                  <c:v>6.95</c:v>
                </c:pt>
                <c:pt idx="417">
                  <c:v>6.9666666666666668</c:v>
                </c:pt>
                <c:pt idx="418">
                  <c:v>6.9833333333333334</c:v>
                </c:pt>
                <c:pt idx="419">
                  <c:v>7</c:v>
                </c:pt>
                <c:pt idx="420">
                  <c:v>7.0166666666666666</c:v>
                </c:pt>
                <c:pt idx="421">
                  <c:v>7.0333333333333332</c:v>
                </c:pt>
                <c:pt idx="422">
                  <c:v>7.05</c:v>
                </c:pt>
                <c:pt idx="423">
                  <c:v>7.0666666666666664</c:v>
                </c:pt>
                <c:pt idx="424">
                  <c:v>7.083333333333333</c:v>
                </c:pt>
                <c:pt idx="425">
                  <c:v>7.1</c:v>
                </c:pt>
                <c:pt idx="426">
                  <c:v>7.1166666666666663</c:v>
                </c:pt>
                <c:pt idx="427">
                  <c:v>7.1333333333333337</c:v>
                </c:pt>
                <c:pt idx="428">
                  <c:v>7.15</c:v>
                </c:pt>
                <c:pt idx="429">
                  <c:v>7.166666666666667</c:v>
                </c:pt>
                <c:pt idx="430">
                  <c:v>7.1833333333333336</c:v>
                </c:pt>
                <c:pt idx="431">
                  <c:v>7.2</c:v>
                </c:pt>
                <c:pt idx="432">
                  <c:v>7.2166666666666668</c:v>
                </c:pt>
                <c:pt idx="433">
                  <c:v>7.2333333333333334</c:v>
                </c:pt>
                <c:pt idx="434">
                  <c:v>7.25</c:v>
                </c:pt>
                <c:pt idx="435">
                  <c:v>7.2666666666666666</c:v>
                </c:pt>
                <c:pt idx="436">
                  <c:v>7.2833333333333332</c:v>
                </c:pt>
                <c:pt idx="437">
                  <c:v>7.3</c:v>
                </c:pt>
                <c:pt idx="438">
                  <c:v>7.3166666666666664</c:v>
                </c:pt>
                <c:pt idx="439">
                  <c:v>7.333333333333333</c:v>
                </c:pt>
                <c:pt idx="440">
                  <c:v>7.35</c:v>
                </c:pt>
                <c:pt idx="441">
                  <c:v>7.3666666666666663</c:v>
                </c:pt>
                <c:pt idx="442">
                  <c:v>7.3833333333333337</c:v>
                </c:pt>
                <c:pt idx="443">
                  <c:v>7.4</c:v>
                </c:pt>
                <c:pt idx="444">
                  <c:v>7.416666666666667</c:v>
                </c:pt>
                <c:pt idx="445">
                  <c:v>7.4333333333333336</c:v>
                </c:pt>
                <c:pt idx="446">
                  <c:v>7.45</c:v>
                </c:pt>
                <c:pt idx="447">
                  <c:v>7.4666666666666668</c:v>
                </c:pt>
                <c:pt idx="448">
                  <c:v>7.4833333333333334</c:v>
                </c:pt>
                <c:pt idx="449">
                  <c:v>7.5</c:v>
                </c:pt>
                <c:pt idx="450">
                  <c:v>7.5166666666666666</c:v>
                </c:pt>
                <c:pt idx="451">
                  <c:v>7.5333333333333332</c:v>
                </c:pt>
                <c:pt idx="452">
                  <c:v>7.55</c:v>
                </c:pt>
                <c:pt idx="453">
                  <c:v>7.5666666666666664</c:v>
                </c:pt>
                <c:pt idx="454">
                  <c:v>7.583333333333333</c:v>
                </c:pt>
                <c:pt idx="455">
                  <c:v>7.6</c:v>
                </c:pt>
                <c:pt idx="456">
                  <c:v>7.6166666666666663</c:v>
                </c:pt>
                <c:pt idx="457">
                  <c:v>7.6333333333333337</c:v>
                </c:pt>
                <c:pt idx="458">
                  <c:v>7.65</c:v>
                </c:pt>
                <c:pt idx="459">
                  <c:v>7.666666666666667</c:v>
                </c:pt>
                <c:pt idx="460">
                  <c:v>7.6833333333333336</c:v>
                </c:pt>
                <c:pt idx="461">
                  <c:v>7.7</c:v>
                </c:pt>
                <c:pt idx="462">
                  <c:v>7.7166666666666668</c:v>
                </c:pt>
                <c:pt idx="463">
                  <c:v>7.7333333333333334</c:v>
                </c:pt>
                <c:pt idx="464">
                  <c:v>7.75</c:v>
                </c:pt>
                <c:pt idx="465">
                  <c:v>7.7666666666666666</c:v>
                </c:pt>
                <c:pt idx="466">
                  <c:v>7.7833333333333332</c:v>
                </c:pt>
                <c:pt idx="467">
                  <c:v>7.8</c:v>
                </c:pt>
                <c:pt idx="468">
                  <c:v>7.8166666666666664</c:v>
                </c:pt>
                <c:pt idx="469">
                  <c:v>7.833333333333333</c:v>
                </c:pt>
                <c:pt idx="470">
                  <c:v>7.85</c:v>
                </c:pt>
                <c:pt idx="471">
                  <c:v>7.8666666666666663</c:v>
                </c:pt>
                <c:pt idx="472">
                  <c:v>7.8833333333333337</c:v>
                </c:pt>
                <c:pt idx="473">
                  <c:v>7.9</c:v>
                </c:pt>
                <c:pt idx="474">
                  <c:v>7.916666666666667</c:v>
                </c:pt>
                <c:pt idx="475">
                  <c:v>7.9333333333333336</c:v>
                </c:pt>
                <c:pt idx="476">
                  <c:v>7.95</c:v>
                </c:pt>
                <c:pt idx="477">
                  <c:v>7.9666666666666668</c:v>
                </c:pt>
                <c:pt idx="478">
                  <c:v>7.9833333333333334</c:v>
                </c:pt>
                <c:pt idx="479">
                  <c:v>8</c:v>
                </c:pt>
                <c:pt idx="480">
                  <c:v>8.0166666666666675</c:v>
                </c:pt>
                <c:pt idx="481">
                  <c:v>8.0333333333333332</c:v>
                </c:pt>
                <c:pt idx="482">
                  <c:v>8.0500000000000007</c:v>
                </c:pt>
                <c:pt idx="483">
                  <c:v>8.0666666666666664</c:v>
                </c:pt>
                <c:pt idx="484">
                  <c:v>8.0833333333333339</c:v>
                </c:pt>
                <c:pt idx="485">
                  <c:v>8.1</c:v>
                </c:pt>
                <c:pt idx="486">
                  <c:v>8.1166666666666671</c:v>
                </c:pt>
                <c:pt idx="487">
                  <c:v>8.1333333333333329</c:v>
                </c:pt>
                <c:pt idx="488">
                  <c:v>8.15</c:v>
                </c:pt>
                <c:pt idx="489">
                  <c:v>8.1666666666666661</c:v>
                </c:pt>
                <c:pt idx="490">
                  <c:v>8.1833333333333336</c:v>
                </c:pt>
                <c:pt idx="491">
                  <c:v>8.1999999999999993</c:v>
                </c:pt>
                <c:pt idx="492">
                  <c:v>8.2166666666666668</c:v>
                </c:pt>
                <c:pt idx="493">
                  <c:v>8.2333333333333325</c:v>
                </c:pt>
                <c:pt idx="494">
                  <c:v>8.25</c:v>
                </c:pt>
                <c:pt idx="495">
                  <c:v>8.2666666666666675</c:v>
                </c:pt>
                <c:pt idx="496">
                  <c:v>8.2833333333333332</c:v>
                </c:pt>
                <c:pt idx="497">
                  <c:v>8.3000000000000007</c:v>
                </c:pt>
                <c:pt idx="498">
                  <c:v>8.3166666666666664</c:v>
                </c:pt>
                <c:pt idx="499">
                  <c:v>8.3333333333333339</c:v>
                </c:pt>
                <c:pt idx="500">
                  <c:v>8.35</c:v>
                </c:pt>
                <c:pt idx="501">
                  <c:v>8.3666666666666671</c:v>
                </c:pt>
                <c:pt idx="502">
                  <c:v>8.3833333333333329</c:v>
                </c:pt>
                <c:pt idx="503">
                  <c:v>8.4</c:v>
                </c:pt>
                <c:pt idx="504">
                  <c:v>8.4166666666666661</c:v>
                </c:pt>
                <c:pt idx="505">
                  <c:v>8.4333333333333336</c:v>
                </c:pt>
                <c:pt idx="506">
                  <c:v>8.4499999999999993</c:v>
                </c:pt>
                <c:pt idx="507">
                  <c:v>8.4666666666666668</c:v>
                </c:pt>
                <c:pt idx="508">
                  <c:v>8.4833333333333325</c:v>
                </c:pt>
                <c:pt idx="509">
                  <c:v>8.5</c:v>
                </c:pt>
                <c:pt idx="510">
                  <c:v>8.5166666666666675</c:v>
                </c:pt>
                <c:pt idx="511">
                  <c:v>8.5333333333333332</c:v>
                </c:pt>
                <c:pt idx="512">
                  <c:v>8.5500000000000007</c:v>
                </c:pt>
                <c:pt idx="513">
                  <c:v>8.5666666666666664</c:v>
                </c:pt>
                <c:pt idx="514">
                  <c:v>8.5833333333333339</c:v>
                </c:pt>
                <c:pt idx="515">
                  <c:v>8.6</c:v>
                </c:pt>
                <c:pt idx="516">
                  <c:v>8.6166666666666671</c:v>
                </c:pt>
                <c:pt idx="517">
                  <c:v>8.6333333333333329</c:v>
                </c:pt>
                <c:pt idx="518">
                  <c:v>8.65</c:v>
                </c:pt>
                <c:pt idx="519">
                  <c:v>8.6666666666666661</c:v>
                </c:pt>
                <c:pt idx="520">
                  <c:v>8.6833333333333336</c:v>
                </c:pt>
                <c:pt idx="521">
                  <c:v>8.6999999999999993</c:v>
                </c:pt>
                <c:pt idx="522">
                  <c:v>8.7166666666666668</c:v>
                </c:pt>
                <c:pt idx="523">
                  <c:v>8.7333333333333325</c:v>
                </c:pt>
                <c:pt idx="524">
                  <c:v>8.75</c:v>
                </c:pt>
                <c:pt idx="525">
                  <c:v>8.7666666666666675</c:v>
                </c:pt>
                <c:pt idx="526">
                  <c:v>8.7833333333333332</c:v>
                </c:pt>
                <c:pt idx="527">
                  <c:v>8.8000000000000007</c:v>
                </c:pt>
                <c:pt idx="528">
                  <c:v>8.8166666666666664</c:v>
                </c:pt>
                <c:pt idx="529">
                  <c:v>8.8333333333333339</c:v>
                </c:pt>
                <c:pt idx="530">
                  <c:v>8.85</c:v>
                </c:pt>
                <c:pt idx="531">
                  <c:v>8.8666666666666671</c:v>
                </c:pt>
                <c:pt idx="532">
                  <c:v>8.8833333333333329</c:v>
                </c:pt>
                <c:pt idx="533">
                  <c:v>8.9</c:v>
                </c:pt>
                <c:pt idx="534">
                  <c:v>8.9166666666666661</c:v>
                </c:pt>
                <c:pt idx="535">
                  <c:v>8.9333333333333336</c:v>
                </c:pt>
                <c:pt idx="536">
                  <c:v>8.9499999999999993</c:v>
                </c:pt>
                <c:pt idx="537">
                  <c:v>8.9666666666666668</c:v>
                </c:pt>
                <c:pt idx="538">
                  <c:v>8.9833333333333325</c:v>
                </c:pt>
                <c:pt idx="539">
                  <c:v>9</c:v>
                </c:pt>
                <c:pt idx="540">
                  <c:v>9.0166666666666675</c:v>
                </c:pt>
                <c:pt idx="541">
                  <c:v>9.0333333333333332</c:v>
                </c:pt>
                <c:pt idx="542">
                  <c:v>9.0500000000000007</c:v>
                </c:pt>
                <c:pt idx="543">
                  <c:v>9.0666666666666664</c:v>
                </c:pt>
                <c:pt idx="544">
                  <c:v>9.0833333333333339</c:v>
                </c:pt>
                <c:pt idx="545">
                  <c:v>9.1</c:v>
                </c:pt>
                <c:pt idx="546">
                  <c:v>9.1166666666666671</c:v>
                </c:pt>
                <c:pt idx="547">
                  <c:v>9.1333333333333329</c:v>
                </c:pt>
                <c:pt idx="548">
                  <c:v>9.15</c:v>
                </c:pt>
                <c:pt idx="549">
                  <c:v>9.1666666666666661</c:v>
                </c:pt>
                <c:pt idx="550">
                  <c:v>9.1833333333333336</c:v>
                </c:pt>
                <c:pt idx="551">
                  <c:v>9.1999999999999993</c:v>
                </c:pt>
                <c:pt idx="552">
                  <c:v>9.2166666666666668</c:v>
                </c:pt>
                <c:pt idx="553">
                  <c:v>9.2333333333333325</c:v>
                </c:pt>
                <c:pt idx="554">
                  <c:v>9.25</c:v>
                </c:pt>
                <c:pt idx="555">
                  <c:v>9.2666666666666675</c:v>
                </c:pt>
                <c:pt idx="556">
                  <c:v>9.2833333333333332</c:v>
                </c:pt>
                <c:pt idx="557">
                  <c:v>9.3000000000000007</c:v>
                </c:pt>
                <c:pt idx="558">
                  <c:v>9.3166666666666664</c:v>
                </c:pt>
                <c:pt idx="559">
                  <c:v>9.3333333333333339</c:v>
                </c:pt>
                <c:pt idx="560">
                  <c:v>9.35</c:v>
                </c:pt>
                <c:pt idx="561">
                  <c:v>9.3666666666666671</c:v>
                </c:pt>
                <c:pt idx="562">
                  <c:v>9.3833333333333329</c:v>
                </c:pt>
                <c:pt idx="563">
                  <c:v>9.4</c:v>
                </c:pt>
                <c:pt idx="564">
                  <c:v>9.4166666666666661</c:v>
                </c:pt>
                <c:pt idx="565">
                  <c:v>9.4333333333333336</c:v>
                </c:pt>
                <c:pt idx="566">
                  <c:v>9.4499999999999993</c:v>
                </c:pt>
                <c:pt idx="567">
                  <c:v>9.4666666666666668</c:v>
                </c:pt>
                <c:pt idx="568">
                  <c:v>9.4833333333333325</c:v>
                </c:pt>
                <c:pt idx="569">
                  <c:v>9.5</c:v>
                </c:pt>
                <c:pt idx="570">
                  <c:v>9.5166666666666675</c:v>
                </c:pt>
                <c:pt idx="571">
                  <c:v>9.5333333333333332</c:v>
                </c:pt>
                <c:pt idx="572">
                  <c:v>9.5500000000000007</c:v>
                </c:pt>
                <c:pt idx="573">
                  <c:v>9.5666666666666664</c:v>
                </c:pt>
                <c:pt idx="574">
                  <c:v>9.5833333333333339</c:v>
                </c:pt>
                <c:pt idx="575">
                  <c:v>9.6</c:v>
                </c:pt>
                <c:pt idx="576">
                  <c:v>9.6166666666666671</c:v>
                </c:pt>
                <c:pt idx="577">
                  <c:v>9.6333333333333329</c:v>
                </c:pt>
                <c:pt idx="578">
                  <c:v>9.65</c:v>
                </c:pt>
                <c:pt idx="579">
                  <c:v>9.6666666666666661</c:v>
                </c:pt>
                <c:pt idx="580">
                  <c:v>9.6833333333333336</c:v>
                </c:pt>
                <c:pt idx="581">
                  <c:v>9.6999999999999993</c:v>
                </c:pt>
                <c:pt idx="582">
                  <c:v>9.7166666666666668</c:v>
                </c:pt>
                <c:pt idx="583">
                  <c:v>9.7333333333333325</c:v>
                </c:pt>
                <c:pt idx="584">
                  <c:v>9.75</c:v>
                </c:pt>
                <c:pt idx="585">
                  <c:v>9.7666666666666675</c:v>
                </c:pt>
                <c:pt idx="586">
                  <c:v>9.7833333333333332</c:v>
                </c:pt>
                <c:pt idx="587">
                  <c:v>9.8000000000000007</c:v>
                </c:pt>
                <c:pt idx="588">
                  <c:v>9.8166666666666664</c:v>
                </c:pt>
                <c:pt idx="589">
                  <c:v>9.8333333333333339</c:v>
                </c:pt>
                <c:pt idx="590">
                  <c:v>9.85</c:v>
                </c:pt>
                <c:pt idx="591">
                  <c:v>9.8666666666666671</c:v>
                </c:pt>
                <c:pt idx="592">
                  <c:v>9.8833333333333329</c:v>
                </c:pt>
                <c:pt idx="593">
                  <c:v>9.9</c:v>
                </c:pt>
                <c:pt idx="594">
                  <c:v>9.9166666666666661</c:v>
                </c:pt>
                <c:pt idx="595">
                  <c:v>9.9333333333333336</c:v>
                </c:pt>
                <c:pt idx="596">
                  <c:v>9.9499999999999993</c:v>
                </c:pt>
                <c:pt idx="597">
                  <c:v>9.9666666666666668</c:v>
                </c:pt>
                <c:pt idx="598">
                  <c:v>9.9833333333333325</c:v>
                </c:pt>
                <c:pt idx="599">
                  <c:v>10</c:v>
                </c:pt>
                <c:pt idx="600">
                  <c:v>10.016666666666667</c:v>
                </c:pt>
                <c:pt idx="601">
                  <c:v>10.033333333333333</c:v>
                </c:pt>
                <c:pt idx="602">
                  <c:v>10.050000000000001</c:v>
                </c:pt>
                <c:pt idx="603">
                  <c:v>10.066666666666666</c:v>
                </c:pt>
                <c:pt idx="604">
                  <c:v>10.083333333333334</c:v>
                </c:pt>
                <c:pt idx="605">
                  <c:v>10.1</c:v>
                </c:pt>
                <c:pt idx="606">
                  <c:v>10.116666666666667</c:v>
                </c:pt>
                <c:pt idx="607">
                  <c:v>10.133333333333333</c:v>
                </c:pt>
                <c:pt idx="608">
                  <c:v>10.15</c:v>
                </c:pt>
                <c:pt idx="609">
                  <c:v>10.166666666666666</c:v>
                </c:pt>
                <c:pt idx="610">
                  <c:v>10.183333333333334</c:v>
                </c:pt>
                <c:pt idx="611">
                  <c:v>10.199999999999999</c:v>
                </c:pt>
                <c:pt idx="612">
                  <c:v>10.216666666666667</c:v>
                </c:pt>
                <c:pt idx="613">
                  <c:v>10.233333333333333</c:v>
                </c:pt>
                <c:pt idx="614">
                  <c:v>10.25</c:v>
                </c:pt>
                <c:pt idx="615">
                  <c:v>10.266666666666667</c:v>
                </c:pt>
                <c:pt idx="616">
                  <c:v>10.283333333333333</c:v>
                </c:pt>
                <c:pt idx="617">
                  <c:v>10.3</c:v>
                </c:pt>
                <c:pt idx="618">
                  <c:v>10.316666666666666</c:v>
                </c:pt>
                <c:pt idx="619">
                  <c:v>10.333333333333334</c:v>
                </c:pt>
                <c:pt idx="620">
                  <c:v>10.35</c:v>
                </c:pt>
                <c:pt idx="621">
                  <c:v>10.366666666666667</c:v>
                </c:pt>
                <c:pt idx="622">
                  <c:v>10.383333333333333</c:v>
                </c:pt>
                <c:pt idx="623">
                  <c:v>10.4</c:v>
                </c:pt>
                <c:pt idx="624">
                  <c:v>10.416666666666666</c:v>
                </c:pt>
                <c:pt idx="625">
                  <c:v>10.433333333333334</c:v>
                </c:pt>
                <c:pt idx="626">
                  <c:v>10.45</c:v>
                </c:pt>
                <c:pt idx="627">
                  <c:v>10.466666666666667</c:v>
                </c:pt>
                <c:pt idx="628">
                  <c:v>10.483333333333333</c:v>
                </c:pt>
                <c:pt idx="629">
                  <c:v>10.5</c:v>
                </c:pt>
                <c:pt idx="630">
                  <c:v>10.516666666666667</c:v>
                </c:pt>
                <c:pt idx="631">
                  <c:v>10.533333333333333</c:v>
                </c:pt>
                <c:pt idx="632">
                  <c:v>10.55</c:v>
                </c:pt>
                <c:pt idx="633">
                  <c:v>10.566666666666666</c:v>
                </c:pt>
                <c:pt idx="634">
                  <c:v>10.583333333333334</c:v>
                </c:pt>
                <c:pt idx="635">
                  <c:v>10.6</c:v>
                </c:pt>
                <c:pt idx="636">
                  <c:v>10.616666666666667</c:v>
                </c:pt>
                <c:pt idx="637">
                  <c:v>10.633333333333333</c:v>
                </c:pt>
                <c:pt idx="638">
                  <c:v>10.65</c:v>
                </c:pt>
                <c:pt idx="639">
                  <c:v>10.666666666666666</c:v>
                </c:pt>
                <c:pt idx="640">
                  <c:v>10.683333333333334</c:v>
                </c:pt>
                <c:pt idx="641">
                  <c:v>10.7</c:v>
                </c:pt>
                <c:pt idx="642">
                  <c:v>10.716666666666667</c:v>
                </c:pt>
                <c:pt idx="643">
                  <c:v>10.733333333333333</c:v>
                </c:pt>
                <c:pt idx="644">
                  <c:v>10.75</c:v>
                </c:pt>
                <c:pt idx="645">
                  <c:v>10.766666666666667</c:v>
                </c:pt>
                <c:pt idx="646">
                  <c:v>10.783333333333333</c:v>
                </c:pt>
                <c:pt idx="647">
                  <c:v>10.8</c:v>
                </c:pt>
                <c:pt idx="648">
                  <c:v>10.816666666666666</c:v>
                </c:pt>
                <c:pt idx="649">
                  <c:v>10.833333333333334</c:v>
                </c:pt>
                <c:pt idx="650">
                  <c:v>10.85</c:v>
                </c:pt>
                <c:pt idx="651">
                  <c:v>10.866666666666667</c:v>
                </c:pt>
                <c:pt idx="652">
                  <c:v>10.883333333333333</c:v>
                </c:pt>
                <c:pt idx="653">
                  <c:v>10.9</c:v>
                </c:pt>
                <c:pt idx="654">
                  <c:v>10.916666666666666</c:v>
                </c:pt>
                <c:pt idx="655">
                  <c:v>10.933333333333334</c:v>
                </c:pt>
                <c:pt idx="656">
                  <c:v>10.95</c:v>
                </c:pt>
                <c:pt idx="657">
                  <c:v>10.966666666666667</c:v>
                </c:pt>
                <c:pt idx="658">
                  <c:v>10.983333333333333</c:v>
                </c:pt>
                <c:pt idx="659">
                  <c:v>11</c:v>
                </c:pt>
                <c:pt idx="660">
                  <c:v>11.016666666666667</c:v>
                </c:pt>
                <c:pt idx="661">
                  <c:v>11.033333333333333</c:v>
                </c:pt>
                <c:pt idx="662">
                  <c:v>11.05</c:v>
                </c:pt>
                <c:pt idx="663">
                  <c:v>11.066666666666666</c:v>
                </c:pt>
                <c:pt idx="664">
                  <c:v>11.083333333333334</c:v>
                </c:pt>
                <c:pt idx="665">
                  <c:v>11.1</c:v>
                </c:pt>
                <c:pt idx="666">
                  <c:v>11.116666666666667</c:v>
                </c:pt>
                <c:pt idx="667">
                  <c:v>11.133333333333333</c:v>
                </c:pt>
                <c:pt idx="668">
                  <c:v>11.15</c:v>
                </c:pt>
                <c:pt idx="669">
                  <c:v>11.166666666666666</c:v>
                </c:pt>
                <c:pt idx="670">
                  <c:v>11.183333333333334</c:v>
                </c:pt>
                <c:pt idx="671">
                  <c:v>11.2</c:v>
                </c:pt>
                <c:pt idx="672">
                  <c:v>11.216666666666667</c:v>
                </c:pt>
                <c:pt idx="673">
                  <c:v>11.233333333333333</c:v>
                </c:pt>
                <c:pt idx="674">
                  <c:v>11.25</c:v>
                </c:pt>
                <c:pt idx="675">
                  <c:v>11.266666666666667</c:v>
                </c:pt>
                <c:pt idx="676">
                  <c:v>11.283333333333333</c:v>
                </c:pt>
                <c:pt idx="677">
                  <c:v>11.3</c:v>
                </c:pt>
                <c:pt idx="678">
                  <c:v>11.316666666666666</c:v>
                </c:pt>
                <c:pt idx="679">
                  <c:v>11.333333333333334</c:v>
                </c:pt>
                <c:pt idx="680">
                  <c:v>11.35</c:v>
                </c:pt>
                <c:pt idx="681">
                  <c:v>11.366666666666667</c:v>
                </c:pt>
                <c:pt idx="682">
                  <c:v>11.383333333333333</c:v>
                </c:pt>
                <c:pt idx="683">
                  <c:v>11.4</c:v>
                </c:pt>
                <c:pt idx="684">
                  <c:v>11.416666666666666</c:v>
                </c:pt>
                <c:pt idx="685">
                  <c:v>11.433333333333334</c:v>
                </c:pt>
                <c:pt idx="686">
                  <c:v>11.45</c:v>
                </c:pt>
                <c:pt idx="687">
                  <c:v>11.466666666666667</c:v>
                </c:pt>
                <c:pt idx="688">
                  <c:v>11.483333333333333</c:v>
                </c:pt>
                <c:pt idx="689">
                  <c:v>11.5</c:v>
                </c:pt>
                <c:pt idx="690">
                  <c:v>11.516666666666667</c:v>
                </c:pt>
                <c:pt idx="691">
                  <c:v>11.533333333333333</c:v>
                </c:pt>
                <c:pt idx="692">
                  <c:v>11.55</c:v>
                </c:pt>
                <c:pt idx="693">
                  <c:v>11.566666666666666</c:v>
                </c:pt>
                <c:pt idx="694">
                  <c:v>11.583333333333334</c:v>
                </c:pt>
                <c:pt idx="695">
                  <c:v>11.6</c:v>
                </c:pt>
                <c:pt idx="696">
                  <c:v>11.616666666666667</c:v>
                </c:pt>
                <c:pt idx="697">
                  <c:v>11.633333333333333</c:v>
                </c:pt>
                <c:pt idx="698">
                  <c:v>11.65</c:v>
                </c:pt>
                <c:pt idx="699">
                  <c:v>11.666666666666666</c:v>
                </c:pt>
                <c:pt idx="700">
                  <c:v>11.683333333333334</c:v>
                </c:pt>
                <c:pt idx="701">
                  <c:v>11.7</c:v>
                </c:pt>
                <c:pt idx="702">
                  <c:v>11.716666666666667</c:v>
                </c:pt>
                <c:pt idx="703">
                  <c:v>11.733333333333333</c:v>
                </c:pt>
                <c:pt idx="704">
                  <c:v>11.75</c:v>
                </c:pt>
                <c:pt idx="705">
                  <c:v>11.766666666666667</c:v>
                </c:pt>
                <c:pt idx="706">
                  <c:v>11.783333333333333</c:v>
                </c:pt>
                <c:pt idx="707">
                  <c:v>11.8</c:v>
                </c:pt>
                <c:pt idx="708">
                  <c:v>11.816666666666666</c:v>
                </c:pt>
                <c:pt idx="709">
                  <c:v>11.833333333333334</c:v>
                </c:pt>
                <c:pt idx="710">
                  <c:v>11.85</c:v>
                </c:pt>
                <c:pt idx="711">
                  <c:v>11.866666666666667</c:v>
                </c:pt>
                <c:pt idx="712">
                  <c:v>11.883333333333333</c:v>
                </c:pt>
                <c:pt idx="713">
                  <c:v>11.9</c:v>
                </c:pt>
                <c:pt idx="714">
                  <c:v>11.916666666666666</c:v>
                </c:pt>
                <c:pt idx="715">
                  <c:v>11.933333333333334</c:v>
                </c:pt>
                <c:pt idx="716">
                  <c:v>11.95</c:v>
                </c:pt>
                <c:pt idx="717">
                  <c:v>11.966666666666667</c:v>
                </c:pt>
                <c:pt idx="718">
                  <c:v>11.983333333333333</c:v>
                </c:pt>
                <c:pt idx="719">
                  <c:v>12</c:v>
                </c:pt>
                <c:pt idx="720">
                  <c:v>12.016666666666667</c:v>
                </c:pt>
                <c:pt idx="721">
                  <c:v>12.033333333333333</c:v>
                </c:pt>
                <c:pt idx="722">
                  <c:v>12.05</c:v>
                </c:pt>
                <c:pt idx="723">
                  <c:v>12.066666666666666</c:v>
                </c:pt>
                <c:pt idx="724">
                  <c:v>12.083333333333334</c:v>
                </c:pt>
                <c:pt idx="725">
                  <c:v>12.1</c:v>
                </c:pt>
                <c:pt idx="726">
                  <c:v>12.116666666666667</c:v>
                </c:pt>
                <c:pt idx="727">
                  <c:v>12.133333333333333</c:v>
                </c:pt>
                <c:pt idx="728">
                  <c:v>12.15</c:v>
                </c:pt>
                <c:pt idx="729">
                  <c:v>12.166666666666666</c:v>
                </c:pt>
                <c:pt idx="730">
                  <c:v>12.183333333333334</c:v>
                </c:pt>
                <c:pt idx="731">
                  <c:v>12.2</c:v>
                </c:pt>
                <c:pt idx="732">
                  <c:v>12.216666666666667</c:v>
                </c:pt>
                <c:pt idx="733">
                  <c:v>12.233333333333333</c:v>
                </c:pt>
                <c:pt idx="734">
                  <c:v>12.25</c:v>
                </c:pt>
                <c:pt idx="735">
                  <c:v>12.266666666666667</c:v>
                </c:pt>
                <c:pt idx="736">
                  <c:v>12.283333333333333</c:v>
                </c:pt>
                <c:pt idx="737">
                  <c:v>12.3</c:v>
                </c:pt>
                <c:pt idx="738">
                  <c:v>12.316666666666666</c:v>
                </c:pt>
                <c:pt idx="739">
                  <c:v>12.333333333333334</c:v>
                </c:pt>
                <c:pt idx="740">
                  <c:v>12.35</c:v>
                </c:pt>
                <c:pt idx="741">
                  <c:v>12.366666666666667</c:v>
                </c:pt>
                <c:pt idx="742">
                  <c:v>12.383333333333333</c:v>
                </c:pt>
                <c:pt idx="743">
                  <c:v>12.4</c:v>
                </c:pt>
                <c:pt idx="744">
                  <c:v>12.416666666666666</c:v>
                </c:pt>
                <c:pt idx="745">
                  <c:v>12.433333333333334</c:v>
                </c:pt>
                <c:pt idx="746">
                  <c:v>12.45</c:v>
                </c:pt>
                <c:pt idx="747">
                  <c:v>12.466666666666667</c:v>
                </c:pt>
                <c:pt idx="748">
                  <c:v>12.483333333333333</c:v>
                </c:pt>
                <c:pt idx="749">
                  <c:v>12.5</c:v>
                </c:pt>
                <c:pt idx="750">
                  <c:v>12.516666666666667</c:v>
                </c:pt>
                <c:pt idx="751">
                  <c:v>12.533333333333333</c:v>
                </c:pt>
                <c:pt idx="752">
                  <c:v>12.55</c:v>
                </c:pt>
                <c:pt idx="753">
                  <c:v>12.566666666666666</c:v>
                </c:pt>
                <c:pt idx="754">
                  <c:v>12.583333333333334</c:v>
                </c:pt>
                <c:pt idx="755">
                  <c:v>12.6</c:v>
                </c:pt>
                <c:pt idx="756">
                  <c:v>12.616666666666667</c:v>
                </c:pt>
                <c:pt idx="757">
                  <c:v>12.633333333333333</c:v>
                </c:pt>
                <c:pt idx="758">
                  <c:v>12.65</c:v>
                </c:pt>
                <c:pt idx="759">
                  <c:v>12.666666666666666</c:v>
                </c:pt>
                <c:pt idx="760">
                  <c:v>12.683333333333334</c:v>
                </c:pt>
                <c:pt idx="761">
                  <c:v>12.7</c:v>
                </c:pt>
                <c:pt idx="762">
                  <c:v>12.716666666666667</c:v>
                </c:pt>
                <c:pt idx="763">
                  <c:v>12.733333333333333</c:v>
                </c:pt>
                <c:pt idx="764">
                  <c:v>12.75</c:v>
                </c:pt>
                <c:pt idx="765">
                  <c:v>12.766666666666667</c:v>
                </c:pt>
                <c:pt idx="766">
                  <c:v>12.783333333333333</c:v>
                </c:pt>
                <c:pt idx="767">
                  <c:v>12.8</c:v>
                </c:pt>
                <c:pt idx="768">
                  <c:v>12.816666666666666</c:v>
                </c:pt>
                <c:pt idx="769">
                  <c:v>12.833333333333334</c:v>
                </c:pt>
                <c:pt idx="770">
                  <c:v>12.85</c:v>
                </c:pt>
                <c:pt idx="771">
                  <c:v>12.866666666666667</c:v>
                </c:pt>
                <c:pt idx="772">
                  <c:v>12.883333333333333</c:v>
                </c:pt>
                <c:pt idx="773">
                  <c:v>12.9</c:v>
                </c:pt>
                <c:pt idx="774">
                  <c:v>12.916666666666666</c:v>
                </c:pt>
                <c:pt idx="775">
                  <c:v>12.933333333333334</c:v>
                </c:pt>
                <c:pt idx="776">
                  <c:v>12.95</c:v>
                </c:pt>
                <c:pt idx="777">
                  <c:v>12.966666666666667</c:v>
                </c:pt>
                <c:pt idx="778">
                  <c:v>12.983333333333333</c:v>
                </c:pt>
                <c:pt idx="779">
                  <c:v>13</c:v>
                </c:pt>
                <c:pt idx="780">
                  <c:v>13.016666666666667</c:v>
                </c:pt>
                <c:pt idx="781">
                  <c:v>13.033333333333333</c:v>
                </c:pt>
                <c:pt idx="782">
                  <c:v>13.05</c:v>
                </c:pt>
                <c:pt idx="783">
                  <c:v>13.066666666666666</c:v>
                </c:pt>
                <c:pt idx="784">
                  <c:v>13.083333333333334</c:v>
                </c:pt>
                <c:pt idx="785">
                  <c:v>13.1</c:v>
                </c:pt>
                <c:pt idx="786">
                  <c:v>13.116666666666667</c:v>
                </c:pt>
                <c:pt idx="787">
                  <c:v>13.133333333333333</c:v>
                </c:pt>
                <c:pt idx="788">
                  <c:v>13.15</c:v>
                </c:pt>
                <c:pt idx="789">
                  <c:v>13.166666666666666</c:v>
                </c:pt>
                <c:pt idx="790">
                  <c:v>13.183333333333334</c:v>
                </c:pt>
                <c:pt idx="791">
                  <c:v>13.2</c:v>
                </c:pt>
                <c:pt idx="792">
                  <c:v>13.216666666666667</c:v>
                </c:pt>
                <c:pt idx="793">
                  <c:v>13.233333333333333</c:v>
                </c:pt>
                <c:pt idx="794">
                  <c:v>13.25</c:v>
                </c:pt>
                <c:pt idx="795">
                  <c:v>13.266666666666667</c:v>
                </c:pt>
                <c:pt idx="796">
                  <c:v>13.283333333333333</c:v>
                </c:pt>
                <c:pt idx="797">
                  <c:v>13.3</c:v>
                </c:pt>
                <c:pt idx="798">
                  <c:v>13.316666666666666</c:v>
                </c:pt>
                <c:pt idx="799">
                  <c:v>13.333333333333334</c:v>
                </c:pt>
                <c:pt idx="800">
                  <c:v>13.35</c:v>
                </c:pt>
                <c:pt idx="801">
                  <c:v>13.366666666666667</c:v>
                </c:pt>
                <c:pt idx="802">
                  <c:v>13.383333333333333</c:v>
                </c:pt>
                <c:pt idx="803">
                  <c:v>13.4</c:v>
                </c:pt>
                <c:pt idx="804">
                  <c:v>13.416666666666666</c:v>
                </c:pt>
                <c:pt idx="805">
                  <c:v>13.433333333333334</c:v>
                </c:pt>
                <c:pt idx="806">
                  <c:v>13.45</c:v>
                </c:pt>
                <c:pt idx="807">
                  <c:v>13.466666666666667</c:v>
                </c:pt>
                <c:pt idx="808">
                  <c:v>13.483333333333333</c:v>
                </c:pt>
                <c:pt idx="809">
                  <c:v>13.5</c:v>
                </c:pt>
                <c:pt idx="810">
                  <c:v>13.516666666666667</c:v>
                </c:pt>
                <c:pt idx="811">
                  <c:v>13.533333333333333</c:v>
                </c:pt>
                <c:pt idx="812">
                  <c:v>13.55</c:v>
                </c:pt>
                <c:pt idx="813">
                  <c:v>13.566666666666666</c:v>
                </c:pt>
                <c:pt idx="814">
                  <c:v>13.583333333333334</c:v>
                </c:pt>
                <c:pt idx="815">
                  <c:v>13.6</c:v>
                </c:pt>
                <c:pt idx="816">
                  <c:v>13.616666666666667</c:v>
                </c:pt>
                <c:pt idx="817">
                  <c:v>13.633333333333333</c:v>
                </c:pt>
                <c:pt idx="818">
                  <c:v>13.65</c:v>
                </c:pt>
                <c:pt idx="819">
                  <c:v>13.666666666666666</c:v>
                </c:pt>
                <c:pt idx="820">
                  <c:v>13.683333333333334</c:v>
                </c:pt>
                <c:pt idx="821">
                  <c:v>13.7</c:v>
                </c:pt>
                <c:pt idx="822">
                  <c:v>13.716666666666667</c:v>
                </c:pt>
                <c:pt idx="823">
                  <c:v>13.733333333333333</c:v>
                </c:pt>
                <c:pt idx="824">
                  <c:v>13.75</c:v>
                </c:pt>
                <c:pt idx="825">
                  <c:v>13.766666666666667</c:v>
                </c:pt>
                <c:pt idx="826">
                  <c:v>13.783333333333333</c:v>
                </c:pt>
                <c:pt idx="827">
                  <c:v>13.8</c:v>
                </c:pt>
                <c:pt idx="828">
                  <c:v>13.816666666666666</c:v>
                </c:pt>
                <c:pt idx="829">
                  <c:v>13.833333333333334</c:v>
                </c:pt>
                <c:pt idx="830">
                  <c:v>13.85</c:v>
                </c:pt>
                <c:pt idx="831">
                  <c:v>13.866666666666667</c:v>
                </c:pt>
                <c:pt idx="832">
                  <c:v>13.883333333333333</c:v>
                </c:pt>
                <c:pt idx="833">
                  <c:v>13.9</c:v>
                </c:pt>
                <c:pt idx="834">
                  <c:v>13.916666666666666</c:v>
                </c:pt>
                <c:pt idx="835">
                  <c:v>13.933333333333334</c:v>
                </c:pt>
                <c:pt idx="836">
                  <c:v>13.95</c:v>
                </c:pt>
                <c:pt idx="837">
                  <c:v>13.966666666666667</c:v>
                </c:pt>
                <c:pt idx="838">
                  <c:v>13.983333333333333</c:v>
                </c:pt>
                <c:pt idx="839">
                  <c:v>14</c:v>
                </c:pt>
                <c:pt idx="840">
                  <c:v>14.016666666666667</c:v>
                </c:pt>
                <c:pt idx="841">
                  <c:v>14.033333333333333</c:v>
                </c:pt>
                <c:pt idx="842">
                  <c:v>14.05</c:v>
                </c:pt>
                <c:pt idx="843">
                  <c:v>14.066666666666666</c:v>
                </c:pt>
                <c:pt idx="844">
                  <c:v>14.083333333333334</c:v>
                </c:pt>
                <c:pt idx="845">
                  <c:v>14.1</c:v>
                </c:pt>
                <c:pt idx="846">
                  <c:v>14.116666666666667</c:v>
                </c:pt>
                <c:pt idx="847">
                  <c:v>14.133333333333333</c:v>
                </c:pt>
                <c:pt idx="848">
                  <c:v>14.15</c:v>
                </c:pt>
                <c:pt idx="849">
                  <c:v>14.166666666666666</c:v>
                </c:pt>
                <c:pt idx="850">
                  <c:v>14.183333333333334</c:v>
                </c:pt>
                <c:pt idx="851">
                  <c:v>14.2</c:v>
                </c:pt>
                <c:pt idx="852">
                  <c:v>14.216666666666667</c:v>
                </c:pt>
                <c:pt idx="853">
                  <c:v>14.233333333333333</c:v>
                </c:pt>
                <c:pt idx="854">
                  <c:v>14.25</c:v>
                </c:pt>
                <c:pt idx="855">
                  <c:v>14.266666666666667</c:v>
                </c:pt>
                <c:pt idx="856">
                  <c:v>14.283333333333333</c:v>
                </c:pt>
                <c:pt idx="857">
                  <c:v>14.3</c:v>
                </c:pt>
                <c:pt idx="858">
                  <c:v>14.316666666666666</c:v>
                </c:pt>
                <c:pt idx="859">
                  <c:v>14.333333333333334</c:v>
                </c:pt>
                <c:pt idx="860">
                  <c:v>14.35</c:v>
                </c:pt>
                <c:pt idx="861">
                  <c:v>14.366666666666667</c:v>
                </c:pt>
                <c:pt idx="862">
                  <c:v>14.383333333333333</c:v>
                </c:pt>
                <c:pt idx="863">
                  <c:v>14.4</c:v>
                </c:pt>
                <c:pt idx="864">
                  <c:v>14.416666666666666</c:v>
                </c:pt>
                <c:pt idx="865">
                  <c:v>14.433333333333334</c:v>
                </c:pt>
                <c:pt idx="866">
                  <c:v>14.45</c:v>
                </c:pt>
                <c:pt idx="867">
                  <c:v>14.466666666666667</c:v>
                </c:pt>
                <c:pt idx="868">
                  <c:v>14.483333333333333</c:v>
                </c:pt>
                <c:pt idx="869">
                  <c:v>14.5</c:v>
                </c:pt>
                <c:pt idx="870">
                  <c:v>14.516666666666667</c:v>
                </c:pt>
                <c:pt idx="871">
                  <c:v>14.533333333333333</c:v>
                </c:pt>
                <c:pt idx="872">
                  <c:v>14.55</c:v>
                </c:pt>
                <c:pt idx="873">
                  <c:v>14.566666666666666</c:v>
                </c:pt>
                <c:pt idx="874">
                  <c:v>14.583333333333334</c:v>
                </c:pt>
                <c:pt idx="875">
                  <c:v>14.6</c:v>
                </c:pt>
                <c:pt idx="876">
                  <c:v>14.616666666666667</c:v>
                </c:pt>
                <c:pt idx="877">
                  <c:v>14.633333333333333</c:v>
                </c:pt>
                <c:pt idx="878">
                  <c:v>14.65</c:v>
                </c:pt>
                <c:pt idx="879">
                  <c:v>14.666666666666666</c:v>
                </c:pt>
                <c:pt idx="880">
                  <c:v>14.683333333333334</c:v>
                </c:pt>
                <c:pt idx="881">
                  <c:v>14.7</c:v>
                </c:pt>
                <c:pt idx="882">
                  <c:v>14.716666666666667</c:v>
                </c:pt>
                <c:pt idx="883">
                  <c:v>14.733333333333333</c:v>
                </c:pt>
                <c:pt idx="884">
                  <c:v>14.75</c:v>
                </c:pt>
                <c:pt idx="885">
                  <c:v>14.766666666666667</c:v>
                </c:pt>
                <c:pt idx="886">
                  <c:v>14.783333333333333</c:v>
                </c:pt>
                <c:pt idx="887">
                  <c:v>14.8</c:v>
                </c:pt>
                <c:pt idx="888">
                  <c:v>14.816666666666666</c:v>
                </c:pt>
                <c:pt idx="889">
                  <c:v>14.833333333333334</c:v>
                </c:pt>
                <c:pt idx="890">
                  <c:v>14.85</c:v>
                </c:pt>
                <c:pt idx="891">
                  <c:v>14.866666666666667</c:v>
                </c:pt>
                <c:pt idx="892">
                  <c:v>14.883333333333333</c:v>
                </c:pt>
                <c:pt idx="893">
                  <c:v>14.9</c:v>
                </c:pt>
                <c:pt idx="894">
                  <c:v>14.916666666666666</c:v>
                </c:pt>
                <c:pt idx="895">
                  <c:v>14.933333333333334</c:v>
                </c:pt>
                <c:pt idx="896">
                  <c:v>14.95</c:v>
                </c:pt>
                <c:pt idx="897">
                  <c:v>14.966666666666667</c:v>
                </c:pt>
                <c:pt idx="898">
                  <c:v>14.983333333333333</c:v>
                </c:pt>
                <c:pt idx="899">
                  <c:v>15</c:v>
                </c:pt>
                <c:pt idx="900">
                  <c:v>15.016666666666667</c:v>
                </c:pt>
                <c:pt idx="901">
                  <c:v>15.033333333333333</c:v>
                </c:pt>
                <c:pt idx="902">
                  <c:v>15.05</c:v>
                </c:pt>
                <c:pt idx="903">
                  <c:v>15.066666666666666</c:v>
                </c:pt>
                <c:pt idx="904">
                  <c:v>15.083333333333334</c:v>
                </c:pt>
                <c:pt idx="905">
                  <c:v>15.1</c:v>
                </c:pt>
                <c:pt idx="906">
                  <c:v>15.116666666666667</c:v>
                </c:pt>
                <c:pt idx="907">
                  <c:v>15.133333333333333</c:v>
                </c:pt>
                <c:pt idx="908">
                  <c:v>15.15</c:v>
                </c:pt>
                <c:pt idx="909">
                  <c:v>15.166666666666666</c:v>
                </c:pt>
                <c:pt idx="910">
                  <c:v>15.183333333333334</c:v>
                </c:pt>
                <c:pt idx="911">
                  <c:v>15.2</c:v>
                </c:pt>
                <c:pt idx="912">
                  <c:v>15.216666666666667</c:v>
                </c:pt>
                <c:pt idx="913">
                  <c:v>15.233333333333333</c:v>
                </c:pt>
                <c:pt idx="914">
                  <c:v>15.25</c:v>
                </c:pt>
                <c:pt idx="915">
                  <c:v>15.266666666666667</c:v>
                </c:pt>
                <c:pt idx="916">
                  <c:v>15.283333333333333</c:v>
                </c:pt>
                <c:pt idx="917">
                  <c:v>15.3</c:v>
                </c:pt>
                <c:pt idx="918">
                  <c:v>15.316666666666666</c:v>
                </c:pt>
                <c:pt idx="919">
                  <c:v>15.333333333333334</c:v>
                </c:pt>
                <c:pt idx="920">
                  <c:v>15.35</c:v>
                </c:pt>
                <c:pt idx="921">
                  <c:v>15.366666666666667</c:v>
                </c:pt>
                <c:pt idx="922">
                  <c:v>15.383333333333333</c:v>
                </c:pt>
                <c:pt idx="923">
                  <c:v>15.4</c:v>
                </c:pt>
                <c:pt idx="924">
                  <c:v>15.416666666666666</c:v>
                </c:pt>
                <c:pt idx="925">
                  <c:v>15.433333333333334</c:v>
                </c:pt>
                <c:pt idx="926">
                  <c:v>15.45</c:v>
                </c:pt>
                <c:pt idx="927">
                  <c:v>15.466666666666667</c:v>
                </c:pt>
                <c:pt idx="928">
                  <c:v>15.483333333333333</c:v>
                </c:pt>
                <c:pt idx="929">
                  <c:v>15.5</c:v>
                </c:pt>
                <c:pt idx="930">
                  <c:v>15.516666666666667</c:v>
                </c:pt>
                <c:pt idx="931">
                  <c:v>15.533333333333333</c:v>
                </c:pt>
                <c:pt idx="932">
                  <c:v>15.55</c:v>
                </c:pt>
                <c:pt idx="933">
                  <c:v>15.566666666666666</c:v>
                </c:pt>
                <c:pt idx="934">
                  <c:v>15.583333333333334</c:v>
                </c:pt>
                <c:pt idx="935">
                  <c:v>15.6</c:v>
                </c:pt>
                <c:pt idx="936">
                  <c:v>15.616666666666667</c:v>
                </c:pt>
                <c:pt idx="937">
                  <c:v>15.633333333333333</c:v>
                </c:pt>
                <c:pt idx="938">
                  <c:v>15.65</c:v>
                </c:pt>
                <c:pt idx="939">
                  <c:v>15.666666666666666</c:v>
                </c:pt>
                <c:pt idx="940">
                  <c:v>15.683333333333334</c:v>
                </c:pt>
                <c:pt idx="941">
                  <c:v>15.7</c:v>
                </c:pt>
                <c:pt idx="942">
                  <c:v>15.716666666666667</c:v>
                </c:pt>
                <c:pt idx="943">
                  <c:v>15.733333333333333</c:v>
                </c:pt>
                <c:pt idx="944">
                  <c:v>15.75</c:v>
                </c:pt>
                <c:pt idx="945">
                  <c:v>15.766666666666667</c:v>
                </c:pt>
                <c:pt idx="946">
                  <c:v>15.783333333333333</c:v>
                </c:pt>
                <c:pt idx="947">
                  <c:v>15.8</c:v>
                </c:pt>
                <c:pt idx="948">
                  <c:v>15.816666666666666</c:v>
                </c:pt>
                <c:pt idx="949">
                  <c:v>15.833333333333334</c:v>
                </c:pt>
                <c:pt idx="950">
                  <c:v>15.85</c:v>
                </c:pt>
                <c:pt idx="951">
                  <c:v>15.866666666666667</c:v>
                </c:pt>
                <c:pt idx="952">
                  <c:v>15.883333333333333</c:v>
                </c:pt>
                <c:pt idx="953">
                  <c:v>15.9</c:v>
                </c:pt>
                <c:pt idx="954">
                  <c:v>15.916666666666666</c:v>
                </c:pt>
                <c:pt idx="955">
                  <c:v>15.933333333333334</c:v>
                </c:pt>
                <c:pt idx="956">
                  <c:v>15.95</c:v>
                </c:pt>
                <c:pt idx="957">
                  <c:v>15.966666666666667</c:v>
                </c:pt>
                <c:pt idx="958">
                  <c:v>15.983333333333333</c:v>
                </c:pt>
                <c:pt idx="959">
                  <c:v>16</c:v>
                </c:pt>
                <c:pt idx="960">
                  <c:v>16.016666666666666</c:v>
                </c:pt>
                <c:pt idx="961">
                  <c:v>16.033333333333335</c:v>
                </c:pt>
                <c:pt idx="962">
                  <c:v>16.05</c:v>
                </c:pt>
                <c:pt idx="963">
                  <c:v>16.066666666666666</c:v>
                </c:pt>
                <c:pt idx="964">
                  <c:v>16.083333333333332</c:v>
                </c:pt>
                <c:pt idx="965">
                  <c:v>16.100000000000001</c:v>
                </c:pt>
                <c:pt idx="966">
                  <c:v>16.116666666666667</c:v>
                </c:pt>
                <c:pt idx="967">
                  <c:v>16.133333333333333</c:v>
                </c:pt>
                <c:pt idx="968">
                  <c:v>16.149999999999999</c:v>
                </c:pt>
                <c:pt idx="969">
                  <c:v>16.166666666666668</c:v>
                </c:pt>
                <c:pt idx="970">
                  <c:v>16.183333333333334</c:v>
                </c:pt>
                <c:pt idx="971">
                  <c:v>16.2</c:v>
                </c:pt>
                <c:pt idx="972">
                  <c:v>16.216666666666665</c:v>
                </c:pt>
                <c:pt idx="973">
                  <c:v>16.233333333333334</c:v>
                </c:pt>
                <c:pt idx="974">
                  <c:v>16.25</c:v>
                </c:pt>
                <c:pt idx="975">
                  <c:v>16.266666666666666</c:v>
                </c:pt>
                <c:pt idx="976">
                  <c:v>16.283333333333335</c:v>
                </c:pt>
                <c:pt idx="977">
                  <c:v>16.3</c:v>
                </c:pt>
                <c:pt idx="978">
                  <c:v>16.316666666666666</c:v>
                </c:pt>
                <c:pt idx="979">
                  <c:v>16.333333333333332</c:v>
                </c:pt>
                <c:pt idx="980">
                  <c:v>16.350000000000001</c:v>
                </c:pt>
                <c:pt idx="981">
                  <c:v>16.366666666666667</c:v>
                </c:pt>
                <c:pt idx="982">
                  <c:v>16.383333333333333</c:v>
                </c:pt>
                <c:pt idx="983">
                  <c:v>16.399999999999999</c:v>
                </c:pt>
                <c:pt idx="984">
                  <c:v>16.416666666666668</c:v>
                </c:pt>
                <c:pt idx="985">
                  <c:v>16.433333333333334</c:v>
                </c:pt>
                <c:pt idx="986">
                  <c:v>16.45</c:v>
                </c:pt>
                <c:pt idx="987">
                  <c:v>16.466666666666665</c:v>
                </c:pt>
                <c:pt idx="988">
                  <c:v>16.483333333333334</c:v>
                </c:pt>
                <c:pt idx="989">
                  <c:v>16.5</c:v>
                </c:pt>
                <c:pt idx="990">
                  <c:v>16.516666666666666</c:v>
                </c:pt>
                <c:pt idx="991">
                  <c:v>16.533333333333335</c:v>
                </c:pt>
                <c:pt idx="992">
                  <c:v>16.55</c:v>
                </c:pt>
                <c:pt idx="993">
                  <c:v>16.566666666666666</c:v>
                </c:pt>
                <c:pt idx="994">
                  <c:v>16.583333333333332</c:v>
                </c:pt>
                <c:pt idx="995">
                  <c:v>16.600000000000001</c:v>
                </c:pt>
                <c:pt idx="996">
                  <c:v>16.616666666666667</c:v>
                </c:pt>
                <c:pt idx="997">
                  <c:v>16.633333333333333</c:v>
                </c:pt>
                <c:pt idx="998">
                  <c:v>16.649999999999999</c:v>
                </c:pt>
                <c:pt idx="999">
                  <c:v>16.666666666666668</c:v>
                </c:pt>
                <c:pt idx="1000">
                  <c:v>16.683333333333334</c:v>
                </c:pt>
                <c:pt idx="1001">
                  <c:v>16.7</c:v>
                </c:pt>
                <c:pt idx="1002">
                  <c:v>16.716666666666665</c:v>
                </c:pt>
                <c:pt idx="1003">
                  <c:v>16.733333333333334</c:v>
                </c:pt>
                <c:pt idx="1004">
                  <c:v>16.75</c:v>
                </c:pt>
                <c:pt idx="1005">
                  <c:v>16.766666666666666</c:v>
                </c:pt>
                <c:pt idx="1006">
                  <c:v>16.783333333333335</c:v>
                </c:pt>
                <c:pt idx="1007">
                  <c:v>16.8</c:v>
                </c:pt>
                <c:pt idx="1008">
                  <c:v>16.816666666666666</c:v>
                </c:pt>
                <c:pt idx="1009">
                  <c:v>16.833333333333332</c:v>
                </c:pt>
                <c:pt idx="1010">
                  <c:v>16.850000000000001</c:v>
                </c:pt>
                <c:pt idx="1011">
                  <c:v>16.866666666666667</c:v>
                </c:pt>
                <c:pt idx="1012">
                  <c:v>16.883333333333333</c:v>
                </c:pt>
                <c:pt idx="1013">
                  <c:v>16.899999999999999</c:v>
                </c:pt>
                <c:pt idx="1014">
                  <c:v>16.916666666666668</c:v>
                </c:pt>
                <c:pt idx="1015">
                  <c:v>16.933333333333334</c:v>
                </c:pt>
                <c:pt idx="1016">
                  <c:v>16.95</c:v>
                </c:pt>
                <c:pt idx="1017">
                  <c:v>16.966666666666665</c:v>
                </c:pt>
                <c:pt idx="1018">
                  <c:v>16.983333333333334</c:v>
                </c:pt>
                <c:pt idx="1019">
                  <c:v>17</c:v>
                </c:pt>
                <c:pt idx="1020">
                  <c:v>17.016666666666666</c:v>
                </c:pt>
                <c:pt idx="1021">
                  <c:v>17.033333333333335</c:v>
                </c:pt>
                <c:pt idx="1022">
                  <c:v>17.05</c:v>
                </c:pt>
                <c:pt idx="1023">
                  <c:v>17.066666666666666</c:v>
                </c:pt>
                <c:pt idx="1024">
                  <c:v>17.083333333333332</c:v>
                </c:pt>
                <c:pt idx="1025">
                  <c:v>17.100000000000001</c:v>
                </c:pt>
                <c:pt idx="1026">
                  <c:v>17.116666666666667</c:v>
                </c:pt>
                <c:pt idx="1027">
                  <c:v>17.133333333333333</c:v>
                </c:pt>
                <c:pt idx="1028">
                  <c:v>17.149999999999999</c:v>
                </c:pt>
                <c:pt idx="1029">
                  <c:v>17.166666666666668</c:v>
                </c:pt>
                <c:pt idx="1030">
                  <c:v>17.183333333333334</c:v>
                </c:pt>
                <c:pt idx="1031">
                  <c:v>17.2</c:v>
                </c:pt>
                <c:pt idx="1032">
                  <c:v>17.216666666666665</c:v>
                </c:pt>
                <c:pt idx="1033">
                  <c:v>17.233333333333334</c:v>
                </c:pt>
                <c:pt idx="1034">
                  <c:v>17.25</c:v>
                </c:pt>
                <c:pt idx="1035">
                  <c:v>17.266666666666666</c:v>
                </c:pt>
                <c:pt idx="1036">
                  <c:v>17.283333333333335</c:v>
                </c:pt>
                <c:pt idx="1037">
                  <c:v>17.3</c:v>
                </c:pt>
                <c:pt idx="1038">
                  <c:v>17.316666666666666</c:v>
                </c:pt>
                <c:pt idx="1039">
                  <c:v>17.333333333333332</c:v>
                </c:pt>
                <c:pt idx="1040">
                  <c:v>17.350000000000001</c:v>
                </c:pt>
                <c:pt idx="1041">
                  <c:v>17.366666666666667</c:v>
                </c:pt>
                <c:pt idx="1042">
                  <c:v>17.383333333333333</c:v>
                </c:pt>
                <c:pt idx="1043">
                  <c:v>17.399999999999999</c:v>
                </c:pt>
                <c:pt idx="1044">
                  <c:v>17.416666666666668</c:v>
                </c:pt>
                <c:pt idx="1045">
                  <c:v>17.433333333333334</c:v>
                </c:pt>
                <c:pt idx="1046">
                  <c:v>17.45</c:v>
                </c:pt>
                <c:pt idx="1047">
                  <c:v>17.466666666666665</c:v>
                </c:pt>
                <c:pt idx="1048">
                  <c:v>17.483333333333334</c:v>
                </c:pt>
                <c:pt idx="1049">
                  <c:v>17.5</c:v>
                </c:pt>
                <c:pt idx="1050">
                  <c:v>17.516666666666666</c:v>
                </c:pt>
                <c:pt idx="1051">
                  <c:v>17.533333333333335</c:v>
                </c:pt>
                <c:pt idx="1052">
                  <c:v>17.55</c:v>
                </c:pt>
                <c:pt idx="1053">
                  <c:v>17.566666666666666</c:v>
                </c:pt>
                <c:pt idx="1054">
                  <c:v>17.583333333333332</c:v>
                </c:pt>
                <c:pt idx="1055">
                  <c:v>17.600000000000001</c:v>
                </c:pt>
                <c:pt idx="1056">
                  <c:v>17.616666666666667</c:v>
                </c:pt>
                <c:pt idx="1057">
                  <c:v>17.633333333333333</c:v>
                </c:pt>
                <c:pt idx="1058">
                  <c:v>17.649999999999999</c:v>
                </c:pt>
                <c:pt idx="1059">
                  <c:v>17.666666666666668</c:v>
                </c:pt>
                <c:pt idx="1060">
                  <c:v>17.683333333333334</c:v>
                </c:pt>
                <c:pt idx="1061">
                  <c:v>17.7</c:v>
                </c:pt>
                <c:pt idx="1062">
                  <c:v>17.716666666666665</c:v>
                </c:pt>
                <c:pt idx="1063">
                  <c:v>17.733333333333334</c:v>
                </c:pt>
                <c:pt idx="1064">
                  <c:v>17.75</c:v>
                </c:pt>
                <c:pt idx="1065">
                  <c:v>17.766666666666666</c:v>
                </c:pt>
                <c:pt idx="1066">
                  <c:v>17.783333333333335</c:v>
                </c:pt>
                <c:pt idx="1067">
                  <c:v>17.8</c:v>
                </c:pt>
                <c:pt idx="1068">
                  <c:v>17.816666666666666</c:v>
                </c:pt>
                <c:pt idx="1069">
                  <c:v>17.833333333333332</c:v>
                </c:pt>
                <c:pt idx="1070">
                  <c:v>17.850000000000001</c:v>
                </c:pt>
                <c:pt idx="1071">
                  <c:v>17.866666666666667</c:v>
                </c:pt>
                <c:pt idx="1072">
                  <c:v>17.883333333333333</c:v>
                </c:pt>
                <c:pt idx="1073">
                  <c:v>17.899999999999999</c:v>
                </c:pt>
                <c:pt idx="1074">
                  <c:v>17.916666666666668</c:v>
                </c:pt>
                <c:pt idx="1075">
                  <c:v>17.933333333333334</c:v>
                </c:pt>
                <c:pt idx="1076">
                  <c:v>17.95</c:v>
                </c:pt>
                <c:pt idx="1077">
                  <c:v>17.966666666666665</c:v>
                </c:pt>
                <c:pt idx="1078">
                  <c:v>17.983333333333334</c:v>
                </c:pt>
                <c:pt idx="1079">
                  <c:v>18</c:v>
                </c:pt>
                <c:pt idx="1080">
                  <c:v>18.016666666666666</c:v>
                </c:pt>
                <c:pt idx="1081">
                  <c:v>18.033333333333335</c:v>
                </c:pt>
                <c:pt idx="1082">
                  <c:v>18.05</c:v>
                </c:pt>
                <c:pt idx="1083">
                  <c:v>18.066666666666666</c:v>
                </c:pt>
                <c:pt idx="1084">
                  <c:v>18.083333333333332</c:v>
                </c:pt>
                <c:pt idx="1085">
                  <c:v>18.100000000000001</c:v>
                </c:pt>
                <c:pt idx="1086">
                  <c:v>18.116666666666667</c:v>
                </c:pt>
                <c:pt idx="1087">
                  <c:v>18.133333333333333</c:v>
                </c:pt>
                <c:pt idx="1088">
                  <c:v>18.149999999999999</c:v>
                </c:pt>
                <c:pt idx="1089">
                  <c:v>18.166666666666668</c:v>
                </c:pt>
                <c:pt idx="1090">
                  <c:v>18.183333333333334</c:v>
                </c:pt>
                <c:pt idx="1091">
                  <c:v>18.2</c:v>
                </c:pt>
                <c:pt idx="1092">
                  <c:v>18.216666666666665</c:v>
                </c:pt>
                <c:pt idx="1093">
                  <c:v>18.233333333333334</c:v>
                </c:pt>
                <c:pt idx="1094">
                  <c:v>18.25</c:v>
                </c:pt>
                <c:pt idx="1095">
                  <c:v>18.266666666666666</c:v>
                </c:pt>
                <c:pt idx="1096">
                  <c:v>18.283333333333335</c:v>
                </c:pt>
                <c:pt idx="1097">
                  <c:v>18.3</c:v>
                </c:pt>
                <c:pt idx="1098">
                  <c:v>18.316666666666666</c:v>
                </c:pt>
                <c:pt idx="1099">
                  <c:v>18.333333333333332</c:v>
                </c:pt>
                <c:pt idx="1100">
                  <c:v>18.350000000000001</c:v>
                </c:pt>
                <c:pt idx="1101">
                  <c:v>18.366666666666667</c:v>
                </c:pt>
                <c:pt idx="1102">
                  <c:v>18.383333333333333</c:v>
                </c:pt>
                <c:pt idx="1103">
                  <c:v>18.399999999999999</c:v>
                </c:pt>
                <c:pt idx="1104">
                  <c:v>18.416666666666668</c:v>
                </c:pt>
                <c:pt idx="1105">
                  <c:v>18.433333333333334</c:v>
                </c:pt>
                <c:pt idx="1106">
                  <c:v>18.45</c:v>
                </c:pt>
                <c:pt idx="1107">
                  <c:v>18.466666666666665</c:v>
                </c:pt>
                <c:pt idx="1108">
                  <c:v>18.483333333333334</c:v>
                </c:pt>
                <c:pt idx="1109">
                  <c:v>18.5</c:v>
                </c:pt>
                <c:pt idx="1110">
                  <c:v>18.516666666666666</c:v>
                </c:pt>
                <c:pt idx="1111">
                  <c:v>18.533333333333335</c:v>
                </c:pt>
                <c:pt idx="1112">
                  <c:v>18.55</c:v>
                </c:pt>
                <c:pt idx="1113">
                  <c:v>18.566666666666666</c:v>
                </c:pt>
                <c:pt idx="1114">
                  <c:v>18.583333333333332</c:v>
                </c:pt>
                <c:pt idx="1115">
                  <c:v>18.600000000000001</c:v>
                </c:pt>
                <c:pt idx="1116">
                  <c:v>18.616666666666667</c:v>
                </c:pt>
                <c:pt idx="1117">
                  <c:v>18.633333333333333</c:v>
                </c:pt>
                <c:pt idx="1118">
                  <c:v>18.649999999999999</c:v>
                </c:pt>
                <c:pt idx="1119">
                  <c:v>18.666666666666668</c:v>
                </c:pt>
                <c:pt idx="1120">
                  <c:v>18.683333333333334</c:v>
                </c:pt>
                <c:pt idx="1121">
                  <c:v>18.7</c:v>
                </c:pt>
                <c:pt idx="1122">
                  <c:v>18.716666666666665</c:v>
                </c:pt>
                <c:pt idx="1123">
                  <c:v>18.733333333333334</c:v>
                </c:pt>
                <c:pt idx="1124">
                  <c:v>18.75</c:v>
                </c:pt>
                <c:pt idx="1125">
                  <c:v>18.766666666666666</c:v>
                </c:pt>
                <c:pt idx="1126">
                  <c:v>18.783333333333335</c:v>
                </c:pt>
                <c:pt idx="1127">
                  <c:v>18.8</c:v>
                </c:pt>
                <c:pt idx="1128">
                  <c:v>18.816666666666666</c:v>
                </c:pt>
                <c:pt idx="1129">
                  <c:v>18.833333333333332</c:v>
                </c:pt>
                <c:pt idx="1130">
                  <c:v>18.850000000000001</c:v>
                </c:pt>
                <c:pt idx="1131">
                  <c:v>18.866666666666667</c:v>
                </c:pt>
                <c:pt idx="1132">
                  <c:v>18.883333333333333</c:v>
                </c:pt>
                <c:pt idx="1133">
                  <c:v>18.899999999999999</c:v>
                </c:pt>
                <c:pt idx="1134">
                  <c:v>18.916666666666668</c:v>
                </c:pt>
                <c:pt idx="1135">
                  <c:v>18.933333333333334</c:v>
                </c:pt>
                <c:pt idx="1136">
                  <c:v>18.95</c:v>
                </c:pt>
                <c:pt idx="1137">
                  <c:v>18.966666666666665</c:v>
                </c:pt>
                <c:pt idx="1138">
                  <c:v>18.983333333333334</c:v>
                </c:pt>
                <c:pt idx="1139">
                  <c:v>19</c:v>
                </c:pt>
                <c:pt idx="1140">
                  <c:v>19.016666666666666</c:v>
                </c:pt>
                <c:pt idx="1141">
                  <c:v>19.033333333333335</c:v>
                </c:pt>
                <c:pt idx="1142">
                  <c:v>19.05</c:v>
                </c:pt>
                <c:pt idx="1143">
                  <c:v>19.066666666666666</c:v>
                </c:pt>
                <c:pt idx="1144">
                  <c:v>19.083333333333332</c:v>
                </c:pt>
                <c:pt idx="1145">
                  <c:v>19.100000000000001</c:v>
                </c:pt>
                <c:pt idx="1146">
                  <c:v>19.116666666666667</c:v>
                </c:pt>
                <c:pt idx="1147">
                  <c:v>19.133333333333333</c:v>
                </c:pt>
                <c:pt idx="1148">
                  <c:v>19.149999999999999</c:v>
                </c:pt>
                <c:pt idx="1149">
                  <c:v>19.166666666666668</c:v>
                </c:pt>
                <c:pt idx="1150">
                  <c:v>19.183333333333334</c:v>
                </c:pt>
                <c:pt idx="1151">
                  <c:v>19.2</c:v>
                </c:pt>
                <c:pt idx="1152">
                  <c:v>19.216666666666665</c:v>
                </c:pt>
                <c:pt idx="1153">
                  <c:v>19.233333333333334</c:v>
                </c:pt>
                <c:pt idx="1154">
                  <c:v>19.25</c:v>
                </c:pt>
                <c:pt idx="1155">
                  <c:v>19.266666666666666</c:v>
                </c:pt>
                <c:pt idx="1156">
                  <c:v>19.283333333333335</c:v>
                </c:pt>
                <c:pt idx="1157">
                  <c:v>19.3</c:v>
                </c:pt>
                <c:pt idx="1158">
                  <c:v>19.316666666666666</c:v>
                </c:pt>
                <c:pt idx="1159">
                  <c:v>19.333333333333332</c:v>
                </c:pt>
                <c:pt idx="1160">
                  <c:v>19.350000000000001</c:v>
                </c:pt>
                <c:pt idx="1161">
                  <c:v>19.366666666666667</c:v>
                </c:pt>
                <c:pt idx="1162">
                  <c:v>19.383333333333333</c:v>
                </c:pt>
                <c:pt idx="1163">
                  <c:v>19.399999999999999</c:v>
                </c:pt>
                <c:pt idx="1164">
                  <c:v>19.416666666666668</c:v>
                </c:pt>
                <c:pt idx="1165">
                  <c:v>19.433333333333334</c:v>
                </c:pt>
                <c:pt idx="1166">
                  <c:v>19.45</c:v>
                </c:pt>
                <c:pt idx="1167">
                  <c:v>19.466666666666665</c:v>
                </c:pt>
                <c:pt idx="1168">
                  <c:v>19.483333333333334</c:v>
                </c:pt>
                <c:pt idx="1169">
                  <c:v>19.5</c:v>
                </c:pt>
                <c:pt idx="1170">
                  <c:v>19.516666666666666</c:v>
                </c:pt>
                <c:pt idx="1171">
                  <c:v>19.533333333333335</c:v>
                </c:pt>
                <c:pt idx="1172">
                  <c:v>19.55</c:v>
                </c:pt>
                <c:pt idx="1173">
                  <c:v>19.566666666666666</c:v>
                </c:pt>
                <c:pt idx="1174">
                  <c:v>19.583333333333332</c:v>
                </c:pt>
                <c:pt idx="1175">
                  <c:v>19.600000000000001</c:v>
                </c:pt>
                <c:pt idx="1176">
                  <c:v>19.616666666666667</c:v>
                </c:pt>
                <c:pt idx="1177">
                  <c:v>19.633333333333333</c:v>
                </c:pt>
                <c:pt idx="1178">
                  <c:v>19.649999999999999</c:v>
                </c:pt>
                <c:pt idx="1179">
                  <c:v>19.666666666666668</c:v>
                </c:pt>
                <c:pt idx="1180">
                  <c:v>19.683333333333334</c:v>
                </c:pt>
                <c:pt idx="1181">
                  <c:v>19.7</c:v>
                </c:pt>
                <c:pt idx="1182">
                  <c:v>19.716666666666665</c:v>
                </c:pt>
                <c:pt idx="1183">
                  <c:v>19.733333333333334</c:v>
                </c:pt>
                <c:pt idx="1184">
                  <c:v>19.75</c:v>
                </c:pt>
                <c:pt idx="1185">
                  <c:v>19.766666666666666</c:v>
                </c:pt>
                <c:pt idx="1186">
                  <c:v>19.783333333333335</c:v>
                </c:pt>
                <c:pt idx="1187">
                  <c:v>19.8</c:v>
                </c:pt>
                <c:pt idx="1188">
                  <c:v>19.816666666666666</c:v>
                </c:pt>
                <c:pt idx="1189">
                  <c:v>19.833333333333332</c:v>
                </c:pt>
                <c:pt idx="1190">
                  <c:v>19.850000000000001</c:v>
                </c:pt>
                <c:pt idx="1191">
                  <c:v>19.866666666666667</c:v>
                </c:pt>
                <c:pt idx="1192">
                  <c:v>19.883333333333333</c:v>
                </c:pt>
                <c:pt idx="1193">
                  <c:v>19.899999999999999</c:v>
                </c:pt>
                <c:pt idx="1194">
                  <c:v>19.916666666666668</c:v>
                </c:pt>
                <c:pt idx="1195">
                  <c:v>19.933333333333334</c:v>
                </c:pt>
                <c:pt idx="1196">
                  <c:v>19.95</c:v>
                </c:pt>
                <c:pt idx="1197">
                  <c:v>19.966666666666665</c:v>
                </c:pt>
                <c:pt idx="1198">
                  <c:v>19.983333333333334</c:v>
                </c:pt>
                <c:pt idx="1199">
                  <c:v>20</c:v>
                </c:pt>
                <c:pt idx="1200">
                  <c:v>20.016666666666666</c:v>
                </c:pt>
                <c:pt idx="1201">
                  <c:v>20.033333333333335</c:v>
                </c:pt>
                <c:pt idx="1202">
                  <c:v>20.05</c:v>
                </c:pt>
                <c:pt idx="1203">
                  <c:v>20.066666666666666</c:v>
                </c:pt>
                <c:pt idx="1204">
                  <c:v>20.083333333333332</c:v>
                </c:pt>
                <c:pt idx="1205">
                  <c:v>20.100000000000001</c:v>
                </c:pt>
                <c:pt idx="1206">
                  <c:v>20.116666666666667</c:v>
                </c:pt>
                <c:pt idx="1207">
                  <c:v>20.133333333333333</c:v>
                </c:pt>
                <c:pt idx="1208">
                  <c:v>20.149999999999999</c:v>
                </c:pt>
                <c:pt idx="1209">
                  <c:v>20.166666666666668</c:v>
                </c:pt>
                <c:pt idx="1210">
                  <c:v>20.183333333333334</c:v>
                </c:pt>
                <c:pt idx="1211">
                  <c:v>20.2</c:v>
                </c:pt>
                <c:pt idx="1212">
                  <c:v>20.216666666666665</c:v>
                </c:pt>
                <c:pt idx="1213">
                  <c:v>20.233333333333334</c:v>
                </c:pt>
                <c:pt idx="1214">
                  <c:v>20.25</c:v>
                </c:pt>
                <c:pt idx="1215">
                  <c:v>20.266666666666666</c:v>
                </c:pt>
                <c:pt idx="1216">
                  <c:v>20.283333333333335</c:v>
                </c:pt>
                <c:pt idx="1217">
                  <c:v>20.3</c:v>
                </c:pt>
                <c:pt idx="1218">
                  <c:v>20.316666666666666</c:v>
                </c:pt>
                <c:pt idx="1219">
                  <c:v>20.333333333333332</c:v>
                </c:pt>
                <c:pt idx="1220">
                  <c:v>20.350000000000001</c:v>
                </c:pt>
                <c:pt idx="1221">
                  <c:v>20.366666666666667</c:v>
                </c:pt>
                <c:pt idx="1222">
                  <c:v>20.383333333333333</c:v>
                </c:pt>
                <c:pt idx="1223">
                  <c:v>20.399999999999999</c:v>
                </c:pt>
                <c:pt idx="1224">
                  <c:v>20.416666666666668</c:v>
                </c:pt>
                <c:pt idx="1225">
                  <c:v>20.433333333333334</c:v>
                </c:pt>
                <c:pt idx="1226">
                  <c:v>20.45</c:v>
                </c:pt>
                <c:pt idx="1227">
                  <c:v>20.466666666666665</c:v>
                </c:pt>
                <c:pt idx="1228">
                  <c:v>20.483333333333334</c:v>
                </c:pt>
                <c:pt idx="1229">
                  <c:v>20.5</c:v>
                </c:pt>
                <c:pt idx="1230">
                  <c:v>20.516666666666666</c:v>
                </c:pt>
                <c:pt idx="1231">
                  <c:v>20.533333333333335</c:v>
                </c:pt>
                <c:pt idx="1232">
                  <c:v>20.55</c:v>
                </c:pt>
                <c:pt idx="1233">
                  <c:v>20.566666666666666</c:v>
                </c:pt>
                <c:pt idx="1234">
                  <c:v>20.583333333333332</c:v>
                </c:pt>
                <c:pt idx="1235">
                  <c:v>20.6</c:v>
                </c:pt>
                <c:pt idx="1236">
                  <c:v>20.616666666666667</c:v>
                </c:pt>
                <c:pt idx="1237">
                  <c:v>20.633333333333333</c:v>
                </c:pt>
                <c:pt idx="1238">
                  <c:v>20.65</c:v>
                </c:pt>
                <c:pt idx="1239">
                  <c:v>20.666666666666668</c:v>
                </c:pt>
                <c:pt idx="1240">
                  <c:v>20.683333333333334</c:v>
                </c:pt>
                <c:pt idx="1241">
                  <c:v>20.7</c:v>
                </c:pt>
                <c:pt idx="1242">
                  <c:v>20.716666666666665</c:v>
                </c:pt>
                <c:pt idx="1243">
                  <c:v>20.733333333333334</c:v>
                </c:pt>
                <c:pt idx="1244">
                  <c:v>20.75</c:v>
                </c:pt>
                <c:pt idx="1245">
                  <c:v>20.766666666666666</c:v>
                </c:pt>
                <c:pt idx="1246">
                  <c:v>20.783333333333335</c:v>
                </c:pt>
                <c:pt idx="1247">
                  <c:v>20.8</c:v>
                </c:pt>
                <c:pt idx="1248">
                  <c:v>20.816666666666666</c:v>
                </c:pt>
                <c:pt idx="1249">
                  <c:v>20.833333333333332</c:v>
                </c:pt>
                <c:pt idx="1250">
                  <c:v>20.85</c:v>
                </c:pt>
                <c:pt idx="1251">
                  <c:v>20.866666666666667</c:v>
                </c:pt>
                <c:pt idx="1252">
                  <c:v>20.883333333333333</c:v>
                </c:pt>
                <c:pt idx="1253">
                  <c:v>20.9</c:v>
                </c:pt>
                <c:pt idx="1254">
                  <c:v>20.916666666666668</c:v>
                </c:pt>
                <c:pt idx="1255">
                  <c:v>20.933333333333334</c:v>
                </c:pt>
                <c:pt idx="1256">
                  <c:v>20.95</c:v>
                </c:pt>
                <c:pt idx="1257">
                  <c:v>20.966666666666665</c:v>
                </c:pt>
                <c:pt idx="1258">
                  <c:v>20.983333333333334</c:v>
                </c:pt>
                <c:pt idx="1259">
                  <c:v>21</c:v>
                </c:pt>
                <c:pt idx="1260">
                  <c:v>21.016666666666666</c:v>
                </c:pt>
                <c:pt idx="1261">
                  <c:v>21.033333333333335</c:v>
                </c:pt>
                <c:pt idx="1262">
                  <c:v>21.05</c:v>
                </c:pt>
                <c:pt idx="1263">
                  <c:v>21.066666666666666</c:v>
                </c:pt>
                <c:pt idx="1264">
                  <c:v>21.083333333333332</c:v>
                </c:pt>
                <c:pt idx="1265">
                  <c:v>21.1</c:v>
                </c:pt>
                <c:pt idx="1266">
                  <c:v>21.116666666666667</c:v>
                </c:pt>
                <c:pt idx="1267">
                  <c:v>21.133333333333333</c:v>
                </c:pt>
                <c:pt idx="1268">
                  <c:v>21.15</c:v>
                </c:pt>
                <c:pt idx="1269">
                  <c:v>21.166666666666668</c:v>
                </c:pt>
                <c:pt idx="1270">
                  <c:v>21.183333333333334</c:v>
                </c:pt>
                <c:pt idx="1271">
                  <c:v>21.2</c:v>
                </c:pt>
                <c:pt idx="1272">
                  <c:v>21.216666666666665</c:v>
                </c:pt>
                <c:pt idx="1273">
                  <c:v>21.233333333333334</c:v>
                </c:pt>
                <c:pt idx="1274">
                  <c:v>21.25</c:v>
                </c:pt>
                <c:pt idx="1275">
                  <c:v>21.266666666666666</c:v>
                </c:pt>
                <c:pt idx="1276">
                  <c:v>21.283333333333335</c:v>
                </c:pt>
                <c:pt idx="1277">
                  <c:v>21.3</c:v>
                </c:pt>
                <c:pt idx="1278">
                  <c:v>21.316666666666666</c:v>
                </c:pt>
                <c:pt idx="1279">
                  <c:v>21.333333333333332</c:v>
                </c:pt>
                <c:pt idx="1280">
                  <c:v>21.35</c:v>
                </c:pt>
                <c:pt idx="1281">
                  <c:v>21.366666666666667</c:v>
                </c:pt>
                <c:pt idx="1282">
                  <c:v>21.383333333333333</c:v>
                </c:pt>
                <c:pt idx="1283">
                  <c:v>21.4</c:v>
                </c:pt>
                <c:pt idx="1284">
                  <c:v>21.416666666666668</c:v>
                </c:pt>
                <c:pt idx="1285">
                  <c:v>21.433333333333334</c:v>
                </c:pt>
                <c:pt idx="1286">
                  <c:v>21.45</c:v>
                </c:pt>
                <c:pt idx="1287">
                  <c:v>21.466666666666665</c:v>
                </c:pt>
                <c:pt idx="1288">
                  <c:v>21.483333333333334</c:v>
                </c:pt>
                <c:pt idx="1289">
                  <c:v>21.5</c:v>
                </c:pt>
                <c:pt idx="1290">
                  <c:v>21.516666666666666</c:v>
                </c:pt>
                <c:pt idx="1291">
                  <c:v>21.533333333333335</c:v>
                </c:pt>
                <c:pt idx="1292">
                  <c:v>21.55</c:v>
                </c:pt>
                <c:pt idx="1293">
                  <c:v>21.566666666666666</c:v>
                </c:pt>
                <c:pt idx="1294">
                  <c:v>21.583333333333332</c:v>
                </c:pt>
                <c:pt idx="1295">
                  <c:v>21.6</c:v>
                </c:pt>
                <c:pt idx="1296">
                  <c:v>21.616666666666667</c:v>
                </c:pt>
                <c:pt idx="1297">
                  <c:v>21.633333333333333</c:v>
                </c:pt>
                <c:pt idx="1298">
                  <c:v>21.65</c:v>
                </c:pt>
                <c:pt idx="1299">
                  <c:v>21.666666666666668</c:v>
                </c:pt>
                <c:pt idx="1300">
                  <c:v>21.683333333333334</c:v>
                </c:pt>
                <c:pt idx="1301">
                  <c:v>21.7</c:v>
                </c:pt>
                <c:pt idx="1302">
                  <c:v>21.716666666666665</c:v>
                </c:pt>
                <c:pt idx="1303">
                  <c:v>21.733333333333334</c:v>
                </c:pt>
                <c:pt idx="1304">
                  <c:v>21.75</c:v>
                </c:pt>
                <c:pt idx="1305">
                  <c:v>21.766666666666666</c:v>
                </c:pt>
                <c:pt idx="1306">
                  <c:v>21.783333333333335</c:v>
                </c:pt>
                <c:pt idx="1307">
                  <c:v>21.8</c:v>
                </c:pt>
                <c:pt idx="1308">
                  <c:v>21.816666666666666</c:v>
                </c:pt>
                <c:pt idx="1309">
                  <c:v>21.833333333333332</c:v>
                </c:pt>
                <c:pt idx="1310">
                  <c:v>21.85</c:v>
                </c:pt>
                <c:pt idx="1311">
                  <c:v>21.866666666666667</c:v>
                </c:pt>
                <c:pt idx="1312">
                  <c:v>21.883333333333333</c:v>
                </c:pt>
                <c:pt idx="1313">
                  <c:v>21.9</c:v>
                </c:pt>
                <c:pt idx="1314">
                  <c:v>21.916666666666668</c:v>
                </c:pt>
                <c:pt idx="1315">
                  <c:v>21.933333333333334</c:v>
                </c:pt>
                <c:pt idx="1316">
                  <c:v>21.95</c:v>
                </c:pt>
                <c:pt idx="1317">
                  <c:v>21.966666666666665</c:v>
                </c:pt>
                <c:pt idx="1318">
                  <c:v>21.983333333333334</c:v>
                </c:pt>
                <c:pt idx="1319">
                  <c:v>22</c:v>
                </c:pt>
                <c:pt idx="1320">
                  <c:v>22.016666666666666</c:v>
                </c:pt>
                <c:pt idx="1321">
                  <c:v>22.033333333333335</c:v>
                </c:pt>
                <c:pt idx="1322">
                  <c:v>22.05</c:v>
                </c:pt>
                <c:pt idx="1323">
                  <c:v>22.066666666666666</c:v>
                </c:pt>
                <c:pt idx="1324">
                  <c:v>22.083333333333332</c:v>
                </c:pt>
                <c:pt idx="1325">
                  <c:v>22.1</c:v>
                </c:pt>
                <c:pt idx="1326">
                  <c:v>22.116666666666667</c:v>
                </c:pt>
                <c:pt idx="1327">
                  <c:v>22.133333333333333</c:v>
                </c:pt>
                <c:pt idx="1328">
                  <c:v>22.15</c:v>
                </c:pt>
                <c:pt idx="1329">
                  <c:v>22.166666666666668</c:v>
                </c:pt>
                <c:pt idx="1330">
                  <c:v>22.183333333333334</c:v>
                </c:pt>
                <c:pt idx="1331">
                  <c:v>22.2</c:v>
                </c:pt>
                <c:pt idx="1332">
                  <c:v>22.216666666666665</c:v>
                </c:pt>
                <c:pt idx="1333">
                  <c:v>22.233333333333334</c:v>
                </c:pt>
                <c:pt idx="1334">
                  <c:v>22.25</c:v>
                </c:pt>
                <c:pt idx="1335">
                  <c:v>22.266666666666666</c:v>
                </c:pt>
                <c:pt idx="1336">
                  <c:v>22.283333333333335</c:v>
                </c:pt>
                <c:pt idx="1337">
                  <c:v>22.3</c:v>
                </c:pt>
                <c:pt idx="1338">
                  <c:v>22.316666666666666</c:v>
                </c:pt>
                <c:pt idx="1339">
                  <c:v>22.333333333333332</c:v>
                </c:pt>
                <c:pt idx="1340">
                  <c:v>22.35</c:v>
                </c:pt>
                <c:pt idx="1341">
                  <c:v>22.366666666666667</c:v>
                </c:pt>
                <c:pt idx="1342">
                  <c:v>22.383333333333333</c:v>
                </c:pt>
                <c:pt idx="1343">
                  <c:v>22.4</c:v>
                </c:pt>
                <c:pt idx="1344">
                  <c:v>22.416666666666668</c:v>
                </c:pt>
                <c:pt idx="1345">
                  <c:v>22.433333333333334</c:v>
                </c:pt>
                <c:pt idx="1346">
                  <c:v>22.45</c:v>
                </c:pt>
                <c:pt idx="1347">
                  <c:v>22.466666666666665</c:v>
                </c:pt>
                <c:pt idx="1348">
                  <c:v>22.483333333333334</c:v>
                </c:pt>
                <c:pt idx="1349">
                  <c:v>22.5</c:v>
                </c:pt>
                <c:pt idx="1350">
                  <c:v>22.516666666666666</c:v>
                </c:pt>
                <c:pt idx="1351">
                  <c:v>22.533333333333335</c:v>
                </c:pt>
                <c:pt idx="1352">
                  <c:v>22.55</c:v>
                </c:pt>
                <c:pt idx="1353">
                  <c:v>22.566666666666666</c:v>
                </c:pt>
                <c:pt idx="1354">
                  <c:v>22.583333333333332</c:v>
                </c:pt>
                <c:pt idx="1355">
                  <c:v>22.6</c:v>
                </c:pt>
                <c:pt idx="1356">
                  <c:v>22.616666666666667</c:v>
                </c:pt>
                <c:pt idx="1357">
                  <c:v>22.633333333333333</c:v>
                </c:pt>
                <c:pt idx="1358">
                  <c:v>22.65</c:v>
                </c:pt>
                <c:pt idx="1359">
                  <c:v>22.666666666666668</c:v>
                </c:pt>
                <c:pt idx="1360">
                  <c:v>22.683333333333334</c:v>
                </c:pt>
                <c:pt idx="1361">
                  <c:v>22.7</c:v>
                </c:pt>
                <c:pt idx="1362">
                  <c:v>22.716666666666665</c:v>
                </c:pt>
                <c:pt idx="1363">
                  <c:v>22.733333333333334</c:v>
                </c:pt>
                <c:pt idx="1364">
                  <c:v>22.75</c:v>
                </c:pt>
                <c:pt idx="1365">
                  <c:v>22.766666666666666</c:v>
                </c:pt>
                <c:pt idx="1366">
                  <c:v>22.783333333333335</c:v>
                </c:pt>
                <c:pt idx="1367">
                  <c:v>22.8</c:v>
                </c:pt>
                <c:pt idx="1368">
                  <c:v>22.816666666666666</c:v>
                </c:pt>
                <c:pt idx="1369">
                  <c:v>22.833333333333332</c:v>
                </c:pt>
                <c:pt idx="1370">
                  <c:v>22.85</c:v>
                </c:pt>
                <c:pt idx="1371">
                  <c:v>22.866666666666667</c:v>
                </c:pt>
                <c:pt idx="1372">
                  <c:v>22.883333333333333</c:v>
                </c:pt>
                <c:pt idx="1373">
                  <c:v>22.9</c:v>
                </c:pt>
                <c:pt idx="1374">
                  <c:v>22.916666666666668</c:v>
                </c:pt>
                <c:pt idx="1375">
                  <c:v>22.933333333333334</c:v>
                </c:pt>
                <c:pt idx="1376">
                  <c:v>22.95</c:v>
                </c:pt>
                <c:pt idx="1377">
                  <c:v>22.966666666666665</c:v>
                </c:pt>
                <c:pt idx="1378">
                  <c:v>22.983333333333334</c:v>
                </c:pt>
                <c:pt idx="1379">
                  <c:v>23</c:v>
                </c:pt>
                <c:pt idx="1380">
                  <c:v>23.016666666666666</c:v>
                </c:pt>
                <c:pt idx="1381">
                  <c:v>23.033333333333335</c:v>
                </c:pt>
                <c:pt idx="1382">
                  <c:v>23.05</c:v>
                </c:pt>
                <c:pt idx="1383">
                  <c:v>23.066666666666666</c:v>
                </c:pt>
                <c:pt idx="1384">
                  <c:v>23.083333333333332</c:v>
                </c:pt>
                <c:pt idx="1385">
                  <c:v>23.1</c:v>
                </c:pt>
                <c:pt idx="1386">
                  <c:v>23.116666666666667</c:v>
                </c:pt>
                <c:pt idx="1387">
                  <c:v>23.133333333333333</c:v>
                </c:pt>
                <c:pt idx="1388">
                  <c:v>23.15</c:v>
                </c:pt>
                <c:pt idx="1389">
                  <c:v>23.166666666666668</c:v>
                </c:pt>
                <c:pt idx="1390">
                  <c:v>23.183333333333334</c:v>
                </c:pt>
                <c:pt idx="1391">
                  <c:v>23.2</c:v>
                </c:pt>
                <c:pt idx="1392">
                  <c:v>23.216666666666665</c:v>
                </c:pt>
                <c:pt idx="1393">
                  <c:v>23.233333333333334</c:v>
                </c:pt>
                <c:pt idx="1394">
                  <c:v>23.25</c:v>
                </c:pt>
                <c:pt idx="1395">
                  <c:v>23.266666666666666</c:v>
                </c:pt>
                <c:pt idx="1396">
                  <c:v>23.283333333333335</c:v>
                </c:pt>
                <c:pt idx="1397">
                  <c:v>23.3</c:v>
                </c:pt>
                <c:pt idx="1398">
                  <c:v>23.316666666666666</c:v>
                </c:pt>
                <c:pt idx="1399">
                  <c:v>23.333333333333332</c:v>
                </c:pt>
                <c:pt idx="1400">
                  <c:v>23.35</c:v>
                </c:pt>
                <c:pt idx="1401">
                  <c:v>23.366666666666667</c:v>
                </c:pt>
                <c:pt idx="1402">
                  <c:v>23.383333333333333</c:v>
                </c:pt>
                <c:pt idx="1403">
                  <c:v>23.4</c:v>
                </c:pt>
                <c:pt idx="1404">
                  <c:v>23.416666666666668</c:v>
                </c:pt>
                <c:pt idx="1405">
                  <c:v>23.433333333333334</c:v>
                </c:pt>
                <c:pt idx="1406">
                  <c:v>23.45</c:v>
                </c:pt>
                <c:pt idx="1407">
                  <c:v>23.466666666666665</c:v>
                </c:pt>
                <c:pt idx="1408">
                  <c:v>23.483333333333334</c:v>
                </c:pt>
                <c:pt idx="1409">
                  <c:v>23.5</c:v>
                </c:pt>
                <c:pt idx="1410">
                  <c:v>23.516666666666666</c:v>
                </c:pt>
                <c:pt idx="1411">
                  <c:v>23.533333333333335</c:v>
                </c:pt>
                <c:pt idx="1412">
                  <c:v>23.55</c:v>
                </c:pt>
                <c:pt idx="1413">
                  <c:v>23.566666666666666</c:v>
                </c:pt>
                <c:pt idx="1414">
                  <c:v>23.583333333333332</c:v>
                </c:pt>
                <c:pt idx="1415">
                  <c:v>23.6</c:v>
                </c:pt>
                <c:pt idx="1416">
                  <c:v>23.616666666666667</c:v>
                </c:pt>
                <c:pt idx="1417">
                  <c:v>23.633333333333333</c:v>
                </c:pt>
                <c:pt idx="1418">
                  <c:v>23.65</c:v>
                </c:pt>
                <c:pt idx="1419">
                  <c:v>23.666666666666668</c:v>
                </c:pt>
                <c:pt idx="1420">
                  <c:v>23.683333333333334</c:v>
                </c:pt>
                <c:pt idx="1421">
                  <c:v>23.7</c:v>
                </c:pt>
                <c:pt idx="1422">
                  <c:v>23.716666666666665</c:v>
                </c:pt>
                <c:pt idx="1423">
                  <c:v>23.733333333333334</c:v>
                </c:pt>
                <c:pt idx="1424">
                  <c:v>23.75</c:v>
                </c:pt>
                <c:pt idx="1425">
                  <c:v>23.766666666666666</c:v>
                </c:pt>
                <c:pt idx="1426">
                  <c:v>23.783333333333335</c:v>
                </c:pt>
                <c:pt idx="1427">
                  <c:v>23.8</c:v>
                </c:pt>
                <c:pt idx="1428">
                  <c:v>23.816666666666666</c:v>
                </c:pt>
                <c:pt idx="1429">
                  <c:v>23.833333333333332</c:v>
                </c:pt>
                <c:pt idx="1430">
                  <c:v>23.85</c:v>
                </c:pt>
                <c:pt idx="1431">
                  <c:v>23.866666666666667</c:v>
                </c:pt>
                <c:pt idx="1432">
                  <c:v>23.883333333333333</c:v>
                </c:pt>
                <c:pt idx="1433">
                  <c:v>23.9</c:v>
                </c:pt>
                <c:pt idx="1434">
                  <c:v>23.916666666666668</c:v>
                </c:pt>
                <c:pt idx="1435">
                  <c:v>23.933333333333334</c:v>
                </c:pt>
                <c:pt idx="1436">
                  <c:v>23.95</c:v>
                </c:pt>
                <c:pt idx="1437">
                  <c:v>23.966666666666665</c:v>
                </c:pt>
                <c:pt idx="1438">
                  <c:v>23.983333333333334</c:v>
                </c:pt>
                <c:pt idx="1439">
                  <c:v>24</c:v>
                </c:pt>
                <c:pt idx="1440">
                  <c:v>24.016666666666666</c:v>
                </c:pt>
                <c:pt idx="1441">
                  <c:v>24.033333333333335</c:v>
                </c:pt>
                <c:pt idx="1442">
                  <c:v>24.05</c:v>
                </c:pt>
                <c:pt idx="1443">
                  <c:v>24.066666666666666</c:v>
                </c:pt>
                <c:pt idx="1444">
                  <c:v>24.083333333333332</c:v>
                </c:pt>
                <c:pt idx="1445">
                  <c:v>24.1</c:v>
                </c:pt>
                <c:pt idx="1446">
                  <c:v>24.116666666666667</c:v>
                </c:pt>
                <c:pt idx="1447">
                  <c:v>24.133333333333333</c:v>
                </c:pt>
                <c:pt idx="1448">
                  <c:v>24.15</c:v>
                </c:pt>
                <c:pt idx="1449">
                  <c:v>24.166666666666668</c:v>
                </c:pt>
                <c:pt idx="1450">
                  <c:v>24.183333333333334</c:v>
                </c:pt>
                <c:pt idx="1451">
                  <c:v>24.2</c:v>
                </c:pt>
                <c:pt idx="1452">
                  <c:v>24.216666666666665</c:v>
                </c:pt>
                <c:pt idx="1453">
                  <c:v>24.233333333333334</c:v>
                </c:pt>
                <c:pt idx="1454">
                  <c:v>24.25</c:v>
                </c:pt>
                <c:pt idx="1455">
                  <c:v>24.266666666666666</c:v>
                </c:pt>
                <c:pt idx="1456">
                  <c:v>24.283333333333335</c:v>
                </c:pt>
                <c:pt idx="1457">
                  <c:v>24.3</c:v>
                </c:pt>
                <c:pt idx="1458">
                  <c:v>24.316666666666666</c:v>
                </c:pt>
                <c:pt idx="1459">
                  <c:v>24.333333333333332</c:v>
                </c:pt>
                <c:pt idx="1460">
                  <c:v>24.35</c:v>
                </c:pt>
                <c:pt idx="1461">
                  <c:v>24.366666666666667</c:v>
                </c:pt>
                <c:pt idx="1462">
                  <c:v>24.383333333333333</c:v>
                </c:pt>
                <c:pt idx="1463">
                  <c:v>24.4</c:v>
                </c:pt>
                <c:pt idx="1464">
                  <c:v>24.416666666666668</c:v>
                </c:pt>
                <c:pt idx="1465">
                  <c:v>24.433333333333334</c:v>
                </c:pt>
                <c:pt idx="1466">
                  <c:v>24.45</c:v>
                </c:pt>
                <c:pt idx="1467">
                  <c:v>24.466666666666665</c:v>
                </c:pt>
                <c:pt idx="1468">
                  <c:v>24.483333333333334</c:v>
                </c:pt>
                <c:pt idx="1469">
                  <c:v>24.5</c:v>
                </c:pt>
                <c:pt idx="1470">
                  <c:v>24.516666666666666</c:v>
                </c:pt>
                <c:pt idx="1471">
                  <c:v>24.533333333333335</c:v>
                </c:pt>
                <c:pt idx="1472">
                  <c:v>24.55</c:v>
                </c:pt>
                <c:pt idx="1473">
                  <c:v>24.566666666666666</c:v>
                </c:pt>
                <c:pt idx="1474">
                  <c:v>24.583333333333332</c:v>
                </c:pt>
                <c:pt idx="1475">
                  <c:v>24.6</c:v>
                </c:pt>
                <c:pt idx="1476">
                  <c:v>24.616666666666667</c:v>
                </c:pt>
                <c:pt idx="1477">
                  <c:v>24.633333333333333</c:v>
                </c:pt>
                <c:pt idx="1478">
                  <c:v>24.65</c:v>
                </c:pt>
                <c:pt idx="1479">
                  <c:v>24.666666666666668</c:v>
                </c:pt>
                <c:pt idx="1480">
                  <c:v>24.683333333333334</c:v>
                </c:pt>
                <c:pt idx="1481">
                  <c:v>24.7</c:v>
                </c:pt>
                <c:pt idx="1482">
                  <c:v>24.716666666666665</c:v>
                </c:pt>
                <c:pt idx="1483">
                  <c:v>24.733333333333334</c:v>
                </c:pt>
                <c:pt idx="1484">
                  <c:v>24.75</c:v>
                </c:pt>
                <c:pt idx="1485">
                  <c:v>24.766666666666666</c:v>
                </c:pt>
                <c:pt idx="1486">
                  <c:v>24.783333333333335</c:v>
                </c:pt>
                <c:pt idx="1487">
                  <c:v>24.8</c:v>
                </c:pt>
                <c:pt idx="1488">
                  <c:v>24.816666666666666</c:v>
                </c:pt>
                <c:pt idx="1489">
                  <c:v>24.833333333333332</c:v>
                </c:pt>
                <c:pt idx="1490">
                  <c:v>24.85</c:v>
                </c:pt>
                <c:pt idx="1491">
                  <c:v>24.866666666666667</c:v>
                </c:pt>
                <c:pt idx="1492">
                  <c:v>24.883333333333333</c:v>
                </c:pt>
                <c:pt idx="1493">
                  <c:v>24.9</c:v>
                </c:pt>
                <c:pt idx="1494">
                  <c:v>24.916666666666668</c:v>
                </c:pt>
                <c:pt idx="1495">
                  <c:v>24.933333333333334</c:v>
                </c:pt>
                <c:pt idx="1496">
                  <c:v>24.95</c:v>
                </c:pt>
                <c:pt idx="1497">
                  <c:v>24.966666666666665</c:v>
                </c:pt>
                <c:pt idx="1498">
                  <c:v>24.983333333333334</c:v>
                </c:pt>
                <c:pt idx="1499">
                  <c:v>25</c:v>
                </c:pt>
                <c:pt idx="1500">
                  <c:v>25.016666666666666</c:v>
                </c:pt>
                <c:pt idx="1501">
                  <c:v>25.033333333333335</c:v>
                </c:pt>
                <c:pt idx="1502">
                  <c:v>25.05</c:v>
                </c:pt>
                <c:pt idx="1503">
                  <c:v>25.066666666666666</c:v>
                </c:pt>
                <c:pt idx="1504">
                  <c:v>25.083333333333332</c:v>
                </c:pt>
                <c:pt idx="1505">
                  <c:v>25.1</c:v>
                </c:pt>
                <c:pt idx="1506">
                  <c:v>25.116666666666667</c:v>
                </c:pt>
                <c:pt idx="1507">
                  <c:v>25.133333333333333</c:v>
                </c:pt>
                <c:pt idx="1508">
                  <c:v>25.15</c:v>
                </c:pt>
                <c:pt idx="1509">
                  <c:v>25.166666666666668</c:v>
                </c:pt>
                <c:pt idx="1510">
                  <c:v>25.183333333333334</c:v>
                </c:pt>
                <c:pt idx="1511">
                  <c:v>25.2</c:v>
                </c:pt>
                <c:pt idx="1512">
                  <c:v>25.216666666666665</c:v>
                </c:pt>
                <c:pt idx="1513">
                  <c:v>25.233333333333334</c:v>
                </c:pt>
                <c:pt idx="1514">
                  <c:v>25.25</c:v>
                </c:pt>
                <c:pt idx="1515">
                  <c:v>25.266666666666666</c:v>
                </c:pt>
                <c:pt idx="1516">
                  <c:v>25.283333333333335</c:v>
                </c:pt>
                <c:pt idx="1517">
                  <c:v>25.3</c:v>
                </c:pt>
                <c:pt idx="1518">
                  <c:v>25.316666666666666</c:v>
                </c:pt>
                <c:pt idx="1519">
                  <c:v>25.333333333333332</c:v>
                </c:pt>
                <c:pt idx="1520">
                  <c:v>25.35</c:v>
                </c:pt>
                <c:pt idx="1521">
                  <c:v>25.366666666666667</c:v>
                </c:pt>
                <c:pt idx="1522">
                  <c:v>25.383333333333333</c:v>
                </c:pt>
                <c:pt idx="1523">
                  <c:v>25.4</c:v>
                </c:pt>
                <c:pt idx="1524">
                  <c:v>25.416666666666668</c:v>
                </c:pt>
                <c:pt idx="1525">
                  <c:v>25.433333333333334</c:v>
                </c:pt>
                <c:pt idx="1526">
                  <c:v>25.45</c:v>
                </c:pt>
                <c:pt idx="1527">
                  <c:v>25.466666666666665</c:v>
                </c:pt>
                <c:pt idx="1528">
                  <c:v>25.483333333333334</c:v>
                </c:pt>
                <c:pt idx="1529">
                  <c:v>25.5</c:v>
                </c:pt>
                <c:pt idx="1530">
                  <c:v>25.516666666666666</c:v>
                </c:pt>
                <c:pt idx="1531">
                  <c:v>25.533333333333335</c:v>
                </c:pt>
                <c:pt idx="1532">
                  <c:v>25.55</c:v>
                </c:pt>
                <c:pt idx="1533">
                  <c:v>25.566666666666666</c:v>
                </c:pt>
                <c:pt idx="1534">
                  <c:v>25.583333333333332</c:v>
                </c:pt>
                <c:pt idx="1535">
                  <c:v>25.6</c:v>
                </c:pt>
                <c:pt idx="1536">
                  <c:v>25.616666666666667</c:v>
                </c:pt>
                <c:pt idx="1537">
                  <c:v>25.633333333333333</c:v>
                </c:pt>
                <c:pt idx="1538">
                  <c:v>25.65</c:v>
                </c:pt>
                <c:pt idx="1539">
                  <c:v>25.666666666666668</c:v>
                </c:pt>
                <c:pt idx="1540">
                  <c:v>25.683333333333334</c:v>
                </c:pt>
                <c:pt idx="1541">
                  <c:v>25.7</c:v>
                </c:pt>
                <c:pt idx="1542">
                  <c:v>25.716666666666665</c:v>
                </c:pt>
                <c:pt idx="1543">
                  <c:v>25.733333333333334</c:v>
                </c:pt>
                <c:pt idx="1544">
                  <c:v>25.75</c:v>
                </c:pt>
                <c:pt idx="1545">
                  <c:v>25.766666666666666</c:v>
                </c:pt>
                <c:pt idx="1546">
                  <c:v>25.783333333333335</c:v>
                </c:pt>
                <c:pt idx="1547">
                  <c:v>25.8</c:v>
                </c:pt>
                <c:pt idx="1548">
                  <c:v>25.816666666666666</c:v>
                </c:pt>
                <c:pt idx="1549">
                  <c:v>25.833333333333332</c:v>
                </c:pt>
                <c:pt idx="1550">
                  <c:v>25.85</c:v>
                </c:pt>
                <c:pt idx="1551">
                  <c:v>25.866666666666667</c:v>
                </c:pt>
                <c:pt idx="1552">
                  <c:v>25.883333333333333</c:v>
                </c:pt>
                <c:pt idx="1553">
                  <c:v>25.9</c:v>
                </c:pt>
                <c:pt idx="1554">
                  <c:v>25.916666666666668</c:v>
                </c:pt>
                <c:pt idx="1555">
                  <c:v>25.933333333333334</c:v>
                </c:pt>
                <c:pt idx="1556">
                  <c:v>25.95</c:v>
                </c:pt>
                <c:pt idx="1557">
                  <c:v>25.966666666666665</c:v>
                </c:pt>
                <c:pt idx="1558">
                  <c:v>25.983333333333334</c:v>
                </c:pt>
                <c:pt idx="1559">
                  <c:v>26</c:v>
                </c:pt>
                <c:pt idx="1560">
                  <c:v>26.016666666666666</c:v>
                </c:pt>
                <c:pt idx="1561">
                  <c:v>26.033333333333335</c:v>
                </c:pt>
                <c:pt idx="1562">
                  <c:v>26.05</c:v>
                </c:pt>
                <c:pt idx="1563">
                  <c:v>26.066666666666666</c:v>
                </c:pt>
                <c:pt idx="1564">
                  <c:v>26.083333333333332</c:v>
                </c:pt>
                <c:pt idx="1565">
                  <c:v>26.1</c:v>
                </c:pt>
                <c:pt idx="1566">
                  <c:v>26.116666666666667</c:v>
                </c:pt>
                <c:pt idx="1567">
                  <c:v>26.133333333333333</c:v>
                </c:pt>
                <c:pt idx="1568">
                  <c:v>26.15</c:v>
                </c:pt>
                <c:pt idx="1569">
                  <c:v>26.166666666666668</c:v>
                </c:pt>
                <c:pt idx="1570">
                  <c:v>26.183333333333334</c:v>
                </c:pt>
                <c:pt idx="1571">
                  <c:v>26.2</c:v>
                </c:pt>
                <c:pt idx="1572">
                  <c:v>26.216666666666665</c:v>
                </c:pt>
                <c:pt idx="1573">
                  <c:v>26.233333333333334</c:v>
                </c:pt>
                <c:pt idx="1574">
                  <c:v>26.25</c:v>
                </c:pt>
                <c:pt idx="1575">
                  <c:v>26.266666666666666</c:v>
                </c:pt>
                <c:pt idx="1576">
                  <c:v>26.283333333333335</c:v>
                </c:pt>
                <c:pt idx="1577">
                  <c:v>26.3</c:v>
                </c:pt>
                <c:pt idx="1578">
                  <c:v>26.316666666666666</c:v>
                </c:pt>
                <c:pt idx="1579">
                  <c:v>26.333333333333332</c:v>
                </c:pt>
                <c:pt idx="1580">
                  <c:v>26.35</c:v>
                </c:pt>
                <c:pt idx="1581">
                  <c:v>26.366666666666667</c:v>
                </c:pt>
                <c:pt idx="1582">
                  <c:v>26.383333333333333</c:v>
                </c:pt>
                <c:pt idx="1583">
                  <c:v>26.4</c:v>
                </c:pt>
                <c:pt idx="1584">
                  <c:v>26.416666666666668</c:v>
                </c:pt>
                <c:pt idx="1585">
                  <c:v>26.433333333333334</c:v>
                </c:pt>
                <c:pt idx="1586">
                  <c:v>26.45</c:v>
                </c:pt>
                <c:pt idx="1587">
                  <c:v>26.466666666666665</c:v>
                </c:pt>
                <c:pt idx="1588">
                  <c:v>26.483333333333334</c:v>
                </c:pt>
                <c:pt idx="1589">
                  <c:v>26.5</c:v>
                </c:pt>
                <c:pt idx="1590">
                  <c:v>26.516666666666666</c:v>
                </c:pt>
                <c:pt idx="1591">
                  <c:v>26.533333333333335</c:v>
                </c:pt>
                <c:pt idx="1592">
                  <c:v>26.55</c:v>
                </c:pt>
                <c:pt idx="1593">
                  <c:v>26.566666666666666</c:v>
                </c:pt>
                <c:pt idx="1594">
                  <c:v>26.583333333333332</c:v>
                </c:pt>
                <c:pt idx="1595">
                  <c:v>26.6</c:v>
                </c:pt>
                <c:pt idx="1596">
                  <c:v>26.616666666666667</c:v>
                </c:pt>
                <c:pt idx="1597">
                  <c:v>26.633333333333333</c:v>
                </c:pt>
                <c:pt idx="1598">
                  <c:v>26.65</c:v>
                </c:pt>
                <c:pt idx="1599">
                  <c:v>26.666666666666668</c:v>
                </c:pt>
                <c:pt idx="1600">
                  <c:v>26.683333333333334</c:v>
                </c:pt>
                <c:pt idx="1601">
                  <c:v>26.7</c:v>
                </c:pt>
                <c:pt idx="1602">
                  <c:v>26.716666666666665</c:v>
                </c:pt>
                <c:pt idx="1603">
                  <c:v>26.733333333333334</c:v>
                </c:pt>
                <c:pt idx="1604">
                  <c:v>26.75</c:v>
                </c:pt>
                <c:pt idx="1605">
                  <c:v>26.766666666666666</c:v>
                </c:pt>
                <c:pt idx="1606">
                  <c:v>26.783333333333335</c:v>
                </c:pt>
                <c:pt idx="1607">
                  <c:v>26.8</c:v>
                </c:pt>
                <c:pt idx="1608">
                  <c:v>26.816666666666666</c:v>
                </c:pt>
                <c:pt idx="1609">
                  <c:v>26.833333333333332</c:v>
                </c:pt>
                <c:pt idx="1610">
                  <c:v>26.85</c:v>
                </c:pt>
                <c:pt idx="1611">
                  <c:v>26.866666666666667</c:v>
                </c:pt>
                <c:pt idx="1612">
                  <c:v>26.883333333333333</c:v>
                </c:pt>
                <c:pt idx="1613">
                  <c:v>26.9</c:v>
                </c:pt>
                <c:pt idx="1614">
                  <c:v>26.916666666666668</c:v>
                </c:pt>
                <c:pt idx="1615">
                  <c:v>26.933333333333334</c:v>
                </c:pt>
                <c:pt idx="1616">
                  <c:v>26.95</c:v>
                </c:pt>
                <c:pt idx="1617">
                  <c:v>26.966666666666665</c:v>
                </c:pt>
                <c:pt idx="1618">
                  <c:v>26.983333333333334</c:v>
                </c:pt>
                <c:pt idx="1619">
                  <c:v>27</c:v>
                </c:pt>
                <c:pt idx="1620">
                  <c:v>27.016666666666666</c:v>
                </c:pt>
                <c:pt idx="1621">
                  <c:v>27.033333333333335</c:v>
                </c:pt>
                <c:pt idx="1622">
                  <c:v>27.05</c:v>
                </c:pt>
                <c:pt idx="1623">
                  <c:v>27.066666666666666</c:v>
                </c:pt>
                <c:pt idx="1624">
                  <c:v>27.083333333333332</c:v>
                </c:pt>
                <c:pt idx="1625">
                  <c:v>27.1</c:v>
                </c:pt>
                <c:pt idx="1626">
                  <c:v>27.116666666666667</c:v>
                </c:pt>
                <c:pt idx="1627">
                  <c:v>27.133333333333333</c:v>
                </c:pt>
                <c:pt idx="1628">
                  <c:v>27.15</c:v>
                </c:pt>
                <c:pt idx="1629">
                  <c:v>27.166666666666668</c:v>
                </c:pt>
                <c:pt idx="1630">
                  <c:v>27.183333333333334</c:v>
                </c:pt>
                <c:pt idx="1631">
                  <c:v>27.2</c:v>
                </c:pt>
                <c:pt idx="1632">
                  <c:v>27.216666666666665</c:v>
                </c:pt>
                <c:pt idx="1633">
                  <c:v>27.233333333333334</c:v>
                </c:pt>
                <c:pt idx="1634">
                  <c:v>27.25</c:v>
                </c:pt>
                <c:pt idx="1635">
                  <c:v>27.266666666666666</c:v>
                </c:pt>
                <c:pt idx="1636">
                  <c:v>27.283333333333335</c:v>
                </c:pt>
                <c:pt idx="1637">
                  <c:v>27.3</c:v>
                </c:pt>
                <c:pt idx="1638">
                  <c:v>27.316666666666666</c:v>
                </c:pt>
                <c:pt idx="1639">
                  <c:v>27.333333333333332</c:v>
                </c:pt>
                <c:pt idx="1640">
                  <c:v>27.35</c:v>
                </c:pt>
                <c:pt idx="1641">
                  <c:v>27.366666666666667</c:v>
                </c:pt>
                <c:pt idx="1642">
                  <c:v>27.383333333333333</c:v>
                </c:pt>
                <c:pt idx="1643">
                  <c:v>27.4</c:v>
                </c:pt>
                <c:pt idx="1644">
                  <c:v>27.416666666666668</c:v>
                </c:pt>
                <c:pt idx="1645">
                  <c:v>27.433333333333334</c:v>
                </c:pt>
                <c:pt idx="1646">
                  <c:v>27.45</c:v>
                </c:pt>
                <c:pt idx="1647">
                  <c:v>27.466666666666665</c:v>
                </c:pt>
                <c:pt idx="1648">
                  <c:v>27.483333333333334</c:v>
                </c:pt>
                <c:pt idx="1649">
                  <c:v>27.5</c:v>
                </c:pt>
                <c:pt idx="1650">
                  <c:v>27.516666666666666</c:v>
                </c:pt>
                <c:pt idx="1651">
                  <c:v>27.533333333333335</c:v>
                </c:pt>
                <c:pt idx="1652">
                  <c:v>27.55</c:v>
                </c:pt>
                <c:pt idx="1653">
                  <c:v>27.566666666666666</c:v>
                </c:pt>
                <c:pt idx="1654">
                  <c:v>27.583333333333332</c:v>
                </c:pt>
                <c:pt idx="1655">
                  <c:v>27.6</c:v>
                </c:pt>
                <c:pt idx="1656">
                  <c:v>27.616666666666667</c:v>
                </c:pt>
                <c:pt idx="1657">
                  <c:v>27.633333333333333</c:v>
                </c:pt>
                <c:pt idx="1658">
                  <c:v>27.65</c:v>
                </c:pt>
                <c:pt idx="1659">
                  <c:v>27.666666666666668</c:v>
                </c:pt>
                <c:pt idx="1660">
                  <c:v>27.683333333333334</c:v>
                </c:pt>
                <c:pt idx="1661">
                  <c:v>27.7</c:v>
                </c:pt>
                <c:pt idx="1662">
                  <c:v>27.716666666666665</c:v>
                </c:pt>
                <c:pt idx="1663">
                  <c:v>27.733333333333334</c:v>
                </c:pt>
                <c:pt idx="1664">
                  <c:v>27.75</c:v>
                </c:pt>
                <c:pt idx="1665">
                  <c:v>27.766666666666666</c:v>
                </c:pt>
                <c:pt idx="1666">
                  <c:v>27.783333333333335</c:v>
                </c:pt>
                <c:pt idx="1667">
                  <c:v>27.8</c:v>
                </c:pt>
                <c:pt idx="1668">
                  <c:v>27.816666666666666</c:v>
                </c:pt>
                <c:pt idx="1669">
                  <c:v>27.833333333333332</c:v>
                </c:pt>
                <c:pt idx="1670">
                  <c:v>27.85</c:v>
                </c:pt>
                <c:pt idx="1671">
                  <c:v>27.866666666666667</c:v>
                </c:pt>
                <c:pt idx="1672">
                  <c:v>27.883333333333333</c:v>
                </c:pt>
                <c:pt idx="1673">
                  <c:v>27.9</c:v>
                </c:pt>
                <c:pt idx="1674">
                  <c:v>27.916666666666668</c:v>
                </c:pt>
                <c:pt idx="1675">
                  <c:v>27.933333333333334</c:v>
                </c:pt>
                <c:pt idx="1676">
                  <c:v>27.95</c:v>
                </c:pt>
                <c:pt idx="1677">
                  <c:v>27.966666666666665</c:v>
                </c:pt>
                <c:pt idx="1678">
                  <c:v>27.983333333333334</c:v>
                </c:pt>
                <c:pt idx="1679">
                  <c:v>28</c:v>
                </c:pt>
                <c:pt idx="1680">
                  <c:v>28.016666666666666</c:v>
                </c:pt>
                <c:pt idx="1681">
                  <c:v>28.033333333333335</c:v>
                </c:pt>
                <c:pt idx="1682">
                  <c:v>28.05</c:v>
                </c:pt>
                <c:pt idx="1683">
                  <c:v>28.066666666666666</c:v>
                </c:pt>
                <c:pt idx="1684">
                  <c:v>28.083333333333332</c:v>
                </c:pt>
                <c:pt idx="1685">
                  <c:v>28.1</c:v>
                </c:pt>
                <c:pt idx="1686">
                  <c:v>28.116666666666667</c:v>
                </c:pt>
                <c:pt idx="1687">
                  <c:v>28.133333333333333</c:v>
                </c:pt>
                <c:pt idx="1688">
                  <c:v>28.15</c:v>
                </c:pt>
                <c:pt idx="1689">
                  <c:v>28.166666666666668</c:v>
                </c:pt>
                <c:pt idx="1690">
                  <c:v>28.183333333333334</c:v>
                </c:pt>
                <c:pt idx="1691">
                  <c:v>28.2</c:v>
                </c:pt>
                <c:pt idx="1692">
                  <c:v>28.216666666666665</c:v>
                </c:pt>
                <c:pt idx="1693">
                  <c:v>28.233333333333334</c:v>
                </c:pt>
                <c:pt idx="1694">
                  <c:v>28.25</c:v>
                </c:pt>
                <c:pt idx="1695">
                  <c:v>28.266666666666666</c:v>
                </c:pt>
                <c:pt idx="1696">
                  <c:v>28.283333333333335</c:v>
                </c:pt>
                <c:pt idx="1697">
                  <c:v>28.3</c:v>
                </c:pt>
                <c:pt idx="1698">
                  <c:v>28.316666666666666</c:v>
                </c:pt>
                <c:pt idx="1699">
                  <c:v>28.333333333333332</c:v>
                </c:pt>
                <c:pt idx="1700">
                  <c:v>28.35</c:v>
                </c:pt>
                <c:pt idx="1701">
                  <c:v>28.366666666666667</c:v>
                </c:pt>
                <c:pt idx="1702">
                  <c:v>28.383333333333333</c:v>
                </c:pt>
                <c:pt idx="1703">
                  <c:v>28.4</c:v>
                </c:pt>
                <c:pt idx="1704">
                  <c:v>28.416666666666668</c:v>
                </c:pt>
                <c:pt idx="1705">
                  <c:v>28.433333333333334</c:v>
                </c:pt>
                <c:pt idx="1706">
                  <c:v>28.45</c:v>
                </c:pt>
                <c:pt idx="1707">
                  <c:v>28.466666666666665</c:v>
                </c:pt>
                <c:pt idx="1708">
                  <c:v>28.483333333333334</c:v>
                </c:pt>
                <c:pt idx="1709">
                  <c:v>28.5</c:v>
                </c:pt>
                <c:pt idx="1710">
                  <c:v>28.516666666666666</c:v>
                </c:pt>
                <c:pt idx="1711">
                  <c:v>28.533333333333335</c:v>
                </c:pt>
                <c:pt idx="1712">
                  <c:v>28.55</c:v>
                </c:pt>
                <c:pt idx="1713">
                  <c:v>28.566666666666666</c:v>
                </c:pt>
                <c:pt idx="1714">
                  <c:v>28.583333333333332</c:v>
                </c:pt>
                <c:pt idx="1715">
                  <c:v>28.6</c:v>
                </c:pt>
                <c:pt idx="1716">
                  <c:v>28.616666666666667</c:v>
                </c:pt>
                <c:pt idx="1717">
                  <c:v>28.633333333333333</c:v>
                </c:pt>
                <c:pt idx="1718">
                  <c:v>28.65</c:v>
                </c:pt>
                <c:pt idx="1719">
                  <c:v>28.666666666666668</c:v>
                </c:pt>
                <c:pt idx="1720">
                  <c:v>28.683333333333334</c:v>
                </c:pt>
                <c:pt idx="1721">
                  <c:v>28.7</c:v>
                </c:pt>
                <c:pt idx="1722">
                  <c:v>28.716666666666665</c:v>
                </c:pt>
                <c:pt idx="1723">
                  <c:v>28.733333333333334</c:v>
                </c:pt>
                <c:pt idx="1724">
                  <c:v>28.75</c:v>
                </c:pt>
                <c:pt idx="1725">
                  <c:v>28.766666666666666</c:v>
                </c:pt>
                <c:pt idx="1726">
                  <c:v>28.783333333333335</c:v>
                </c:pt>
                <c:pt idx="1727">
                  <c:v>28.8</c:v>
                </c:pt>
                <c:pt idx="1728">
                  <c:v>28.816666666666666</c:v>
                </c:pt>
                <c:pt idx="1729">
                  <c:v>28.833333333333332</c:v>
                </c:pt>
                <c:pt idx="1730">
                  <c:v>28.85</c:v>
                </c:pt>
                <c:pt idx="1731">
                  <c:v>28.866666666666667</c:v>
                </c:pt>
                <c:pt idx="1732">
                  <c:v>28.883333333333333</c:v>
                </c:pt>
                <c:pt idx="1733">
                  <c:v>28.9</c:v>
                </c:pt>
                <c:pt idx="1734">
                  <c:v>28.916666666666668</c:v>
                </c:pt>
                <c:pt idx="1735">
                  <c:v>28.933333333333334</c:v>
                </c:pt>
                <c:pt idx="1736">
                  <c:v>28.95</c:v>
                </c:pt>
                <c:pt idx="1737">
                  <c:v>28.966666666666665</c:v>
                </c:pt>
                <c:pt idx="1738">
                  <c:v>28.983333333333334</c:v>
                </c:pt>
                <c:pt idx="1739">
                  <c:v>29</c:v>
                </c:pt>
                <c:pt idx="1740">
                  <c:v>29.016666666666666</c:v>
                </c:pt>
                <c:pt idx="1741">
                  <c:v>29.033333333333335</c:v>
                </c:pt>
                <c:pt idx="1742">
                  <c:v>29.05</c:v>
                </c:pt>
                <c:pt idx="1743">
                  <c:v>29.066666666666666</c:v>
                </c:pt>
                <c:pt idx="1744">
                  <c:v>29.083333333333332</c:v>
                </c:pt>
                <c:pt idx="1745">
                  <c:v>29.1</c:v>
                </c:pt>
                <c:pt idx="1746">
                  <c:v>29.116666666666667</c:v>
                </c:pt>
                <c:pt idx="1747">
                  <c:v>29.133333333333333</c:v>
                </c:pt>
                <c:pt idx="1748">
                  <c:v>29.15</c:v>
                </c:pt>
                <c:pt idx="1749">
                  <c:v>29.166666666666668</c:v>
                </c:pt>
                <c:pt idx="1750">
                  <c:v>29.183333333333334</c:v>
                </c:pt>
                <c:pt idx="1751">
                  <c:v>29.2</c:v>
                </c:pt>
                <c:pt idx="1752">
                  <c:v>29.216666666666665</c:v>
                </c:pt>
                <c:pt idx="1753">
                  <c:v>29.233333333333334</c:v>
                </c:pt>
                <c:pt idx="1754">
                  <c:v>29.25</c:v>
                </c:pt>
                <c:pt idx="1755">
                  <c:v>29.266666666666666</c:v>
                </c:pt>
                <c:pt idx="1756">
                  <c:v>29.283333333333335</c:v>
                </c:pt>
                <c:pt idx="1757">
                  <c:v>29.3</c:v>
                </c:pt>
                <c:pt idx="1758">
                  <c:v>29.316666666666666</c:v>
                </c:pt>
                <c:pt idx="1759">
                  <c:v>29.333333333333332</c:v>
                </c:pt>
                <c:pt idx="1760">
                  <c:v>29.35</c:v>
                </c:pt>
                <c:pt idx="1761">
                  <c:v>29.366666666666667</c:v>
                </c:pt>
                <c:pt idx="1762">
                  <c:v>29.383333333333333</c:v>
                </c:pt>
                <c:pt idx="1763">
                  <c:v>29.4</c:v>
                </c:pt>
                <c:pt idx="1764">
                  <c:v>29.416666666666668</c:v>
                </c:pt>
                <c:pt idx="1765">
                  <c:v>29.433333333333334</c:v>
                </c:pt>
                <c:pt idx="1766">
                  <c:v>29.45</c:v>
                </c:pt>
                <c:pt idx="1767">
                  <c:v>29.466666666666665</c:v>
                </c:pt>
                <c:pt idx="1768">
                  <c:v>29.483333333333334</c:v>
                </c:pt>
                <c:pt idx="1769">
                  <c:v>29.5</c:v>
                </c:pt>
                <c:pt idx="1770">
                  <c:v>29.516666666666666</c:v>
                </c:pt>
                <c:pt idx="1771">
                  <c:v>29.533333333333335</c:v>
                </c:pt>
                <c:pt idx="1772">
                  <c:v>29.55</c:v>
                </c:pt>
                <c:pt idx="1773">
                  <c:v>29.566666666666666</c:v>
                </c:pt>
                <c:pt idx="1774">
                  <c:v>29.583333333333332</c:v>
                </c:pt>
                <c:pt idx="1775">
                  <c:v>29.6</c:v>
                </c:pt>
                <c:pt idx="1776">
                  <c:v>29.616666666666667</c:v>
                </c:pt>
                <c:pt idx="1777">
                  <c:v>29.633333333333333</c:v>
                </c:pt>
                <c:pt idx="1778">
                  <c:v>29.65</c:v>
                </c:pt>
                <c:pt idx="1779">
                  <c:v>29.666666666666668</c:v>
                </c:pt>
                <c:pt idx="1780">
                  <c:v>29.683333333333334</c:v>
                </c:pt>
                <c:pt idx="1781">
                  <c:v>29.7</c:v>
                </c:pt>
                <c:pt idx="1782">
                  <c:v>29.716666666666665</c:v>
                </c:pt>
                <c:pt idx="1783">
                  <c:v>29.733333333333334</c:v>
                </c:pt>
                <c:pt idx="1784">
                  <c:v>29.75</c:v>
                </c:pt>
                <c:pt idx="1785">
                  <c:v>29.766666666666666</c:v>
                </c:pt>
                <c:pt idx="1786">
                  <c:v>29.783333333333335</c:v>
                </c:pt>
                <c:pt idx="1787">
                  <c:v>29.8</c:v>
                </c:pt>
                <c:pt idx="1788">
                  <c:v>29.816666666666666</c:v>
                </c:pt>
                <c:pt idx="1789">
                  <c:v>29.833333333333332</c:v>
                </c:pt>
                <c:pt idx="1790">
                  <c:v>29.85</c:v>
                </c:pt>
                <c:pt idx="1791">
                  <c:v>29.866666666666667</c:v>
                </c:pt>
                <c:pt idx="1792">
                  <c:v>29.883333333333333</c:v>
                </c:pt>
                <c:pt idx="1793">
                  <c:v>29.9</c:v>
                </c:pt>
                <c:pt idx="1794">
                  <c:v>29.916666666666668</c:v>
                </c:pt>
                <c:pt idx="1795">
                  <c:v>29.933333333333334</c:v>
                </c:pt>
                <c:pt idx="1796">
                  <c:v>29.95</c:v>
                </c:pt>
                <c:pt idx="1797">
                  <c:v>29.966666666666665</c:v>
                </c:pt>
                <c:pt idx="1798">
                  <c:v>29.983333333333334</c:v>
                </c:pt>
                <c:pt idx="1799">
                  <c:v>30</c:v>
                </c:pt>
                <c:pt idx="1800">
                  <c:v>30.016666666666666</c:v>
                </c:pt>
                <c:pt idx="1801">
                  <c:v>30.033333333333335</c:v>
                </c:pt>
                <c:pt idx="1802">
                  <c:v>30.05</c:v>
                </c:pt>
                <c:pt idx="1803">
                  <c:v>30.066666666666666</c:v>
                </c:pt>
                <c:pt idx="1804">
                  <c:v>30.083333333333332</c:v>
                </c:pt>
                <c:pt idx="1805">
                  <c:v>30.1</c:v>
                </c:pt>
                <c:pt idx="1806">
                  <c:v>30.116666666666667</c:v>
                </c:pt>
                <c:pt idx="1807">
                  <c:v>30.133333333333333</c:v>
                </c:pt>
                <c:pt idx="1808">
                  <c:v>30.15</c:v>
                </c:pt>
                <c:pt idx="1809">
                  <c:v>30.166666666666668</c:v>
                </c:pt>
                <c:pt idx="1810">
                  <c:v>30.183333333333334</c:v>
                </c:pt>
                <c:pt idx="1811">
                  <c:v>30.2</c:v>
                </c:pt>
                <c:pt idx="1812">
                  <c:v>30.216666666666665</c:v>
                </c:pt>
                <c:pt idx="1813">
                  <c:v>30.233333333333334</c:v>
                </c:pt>
                <c:pt idx="1814">
                  <c:v>30.25</c:v>
                </c:pt>
                <c:pt idx="1815">
                  <c:v>30.266666666666666</c:v>
                </c:pt>
                <c:pt idx="1816">
                  <c:v>30.283333333333335</c:v>
                </c:pt>
                <c:pt idx="1817">
                  <c:v>30.3</c:v>
                </c:pt>
                <c:pt idx="1818">
                  <c:v>30.316666666666666</c:v>
                </c:pt>
                <c:pt idx="1819">
                  <c:v>30.333333333333332</c:v>
                </c:pt>
                <c:pt idx="1820">
                  <c:v>30.35</c:v>
                </c:pt>
                <c:pt idx="1821">
                  <c:v>30.366666666666667</c:v>
                </c:pt>
                <c:pt idx="1822">
                  <c:v>30.383333333333333</c:v>
                </c:pt>
                <c:pt idx="1823">
                  <c:v>30.4</c:v>
                </c:pt>
                <c:pt idx="1824">
                  <c:v>30.416666666666668</c:v>
                </c:pt>
                <c:pt idx="1825">
                  <c:v>30.433333333333334</c:v>
                </c:pt>
                <c:pt idx="1826">
                  <c:v>30.45</c:v>
                </c:pt>
                <c:pt idx="1827">
                  <c:v>30.466666666666665</c:v>
                </c:pt>
                <c:pt idx="1828">
                  <c:v>30.483333333333334</c:v>
                </c:pt>
                <c:pt idx="1829">
                  <c:v>30.5</c:v>
                </c:pt>
                <c:pt idx="1830">
                  <c:v>30.516666666666666</c:v>
                </c:pt>
                <c:pt idx="1831">
                  <c:v>30.533333333333335</c:v>
                </c:pt>
                <c:pt idx="1832">
                  <c:v>30.55</c:v>
                </c:pt>
                <c:pt idx="1833">
                  <c:v>30.566666666666666</c:v>
                </c:pt>
                <c:pt idx="1834">
                  <c:v>30.583333333333332</c:v>
                </c:pt>
                <c:pt idx="1835">
                  <c:v>30.6</c:v>
                </c:pt>
                <c:pt idx="1836">
                  <c:v>30.616666666666667</c:v>
                </c:pt>
                <c:pt idx="1837">
                  <c:v>30.633333333333333</c:v>
                </c:pt>
                <c:pt idx="1838">
                  <c:v>30.65</c:v>
                </c:pt>
                <c:pt idx="1839">
                  <c:v>30.666666666666668</c:v>
                </c:pt>
                <c:pt idx="1840">
                  <c:v>30.683333333333334</c:v>
                </c:pt>
                <c:pt idx="1841">
                  <c:v>30.7</c:v>
                </c:pt>
                <c:pt idx="1842">
                  <c:v>30.716666666666665</c:v>
                </c:pt>
                <c:pt idx="1843">
                  <c:v>30.733333333333334</c:v>
                </c:pt>
                <c:pt idx="1844">
                  <c:v>30.75</c:v>
                </c:pt>
                <c:pt idx="1845">
                  <c:v>30.766666666666666</c:v>
                </c:pt>
                <c:pt idx="1846">
                  <c:v>30.783333333333335</c:v>
                </c:pt>
                <c:pt idx="1847">
                  <c:v>30.8</c:v>
                </c:pt>
                <c:pt idx="1848">
                  <c:v>30.816666666666666</c:v>
                </c:pt>
                <c:pt idx="1849">
                  <c:v>30.833333333333332</c:v>
                </c:pt>
                <c:pt idx="1850">
                  <c:v>30.85</c:v>
                </c:pt>
                <c:pt idx="1851">
                  <c:v>30.866666666666667</c:v>
                </c:pt>
                <c:pt idx="1852">
                  <c:v>30.883333333333333</c:v>
                </c:pt>
                <c:pt idx="1853">
                  <c:v>30.9</c:v>
                </c:pt>
                <c:pt idx="1854">
                  <c:v>30.916666666666668</c:v>
                </c:pt>
                <c:pt idx="1855">
                  <c:v>30.933333333333334</c:v>
                </c:pt>
                <c:pt idx="1856">
                  <c:v>30.95</c:v>
                </c:pt>
                <c:pt idx="1857">
                  <c:v>30.966666666666665</c:v>
                </c:pt>
                <c:pt idx="1858">
                  <c:v>30.983333333333334</c:v>
                </c:pt>
                <c:pt idx="1859">
                  <c:v>31</c:v>
                </c:pt>
                <c:pt idx="1860">
                  <c:v>31.016666666666666</c:v>
                </c:pt>
                <c:pt idx="1861">
                  <c:v>31.033333333333335</c:v>
                </c:pt>
                <c:pt idx="1862">
                  <c:v>31.05</c:v>
                </c:pt>
                <c:pt idx="1863">
                  <c:v>31.066666666666666</c:v>
                </c:pt>
                <c:pt idx="1864">
                  <c:v>31.083333333333332</c:v>
                </c:pt>
                <c:pt idx="1865">
                  <c:v>31.1</c:v>
                </c:pt>
                <c:pt idx="1866">
                  <c:v>31.116666666666667</c:v>
                </c:pt>
                <c:pt idx="1867">
                  <c:v>31.133333333333333</c:v>
                </c:pt>
                <c:pt idx="1868">
                  <c:v>31.15</c:v>
                </c:pt>
                <c:pt idx="1869">
                  <c:v>31.166666666666668</c:v>
                </c:pt>
                <c:pt idx="1870">
                  <c:v>31.183333333333334</c:v>
                </c:pt>
                <c:pt idx="1871">
                  <c:v>31.2</c:v>
                </c:pt>
                <c:pt idx="1872">
                  <c:v>31.216666666666665</c:v>
                </c:pt>
                <c:pt idx="1873">
                  <c:v>31.233333333333334</c:v>
                </c:pt>
                <c:pt idx="1874">
                  <c:v>31.25</c:v>
                </c:pt>
                <c:pt idx="1875">
                  <c:v>31.266666666666666</c:v>
                </c:pt>
                <c:pt idx="1876">
                  <c:v>31.283333333333335</c:v>
                </c:pt>
                <c:pt idx="1877">
                  <c:v>31.3</c:v>
                </c:pt>
                <c:pt idx="1878">
                  <c:v>31.316666666666666</c:v>
                </c:pt>
                <c:pt idx="1879">
                  <c:v>31.333333333333332</c:v>
                </c:pt>
                <c:pt idx="1880">
                  <c:v>31.35</c:v>
                </c:pt>
                <c:pt idx="1881">
                  <c:v>31.366666666666667</c:v>
                </c:pt>
                <c:pt idx="1882">
                  <c:v>31.383333333333333</c:v>
                </c:pt>
                <c:pt idx="1883">
                  <c:v>31.4</c:v>
                </c:pt>
                <c:pt idx="1884">
                  <c:v>31.416666666666668</c:v>
                </c:pt>
                <c:pt idx="1885">
                  <c:v>31.433333333333334</c:v>
                </c:pt>
                <c:pt idx="1886">
                  <c:v>31.45</c:v>
                </c:pt>
                <c:pt idx="1887">
                  <c:v>31.466666666666665</c:v>
                </c:pt>
                <c:pt idx="1888">
                  <c:v>31.483333333333334</c:v>
                </c:pt>
                <c:pt idx="1889">
                  <c:v>31.5</c:v>
                </c:pt>
                <c:pt idx="1890">
                  <c:v>31.516666666666666</c:v>
                </c:pt>
                <c:pt idx="1891">
                  <c:v>31.533333333333335</c:v>
                </c:pt>
                <c:pt idx="1892">
                  <c:v>31.55</c:v>
                </c:pt>
                <c:pt idx="1893">
                  <c:v>31.566666666666666</c:v>
                </c:pt>
                <c:pt idx="1894">
                  <c:v>31.583333333333332</c:v>
                </c:pt>
                <c:pt idx="1895">
                  <c:v>31.6</c:v>
                </c:pt>
                <c:pt idx="1896">
                  <c:v>31.616666666666667</c:v>
                </c:pt>
                <c:pt idx="1897">
                  <c:v>31.633333333333333</c:v>
                </c:pt>
                <c:pt idx="1898">
                  <c:v>31.65</c:v>
                </c:pt>
                <c:pt idx="1899">
                  <c:v>31.666666666666668</c:v>
                </c:pt>
                <c:pt idx="1900">
                  <c:v>31.683333333333334</c:v>
                </c:pt>
                <c:pt idx="1901">
                  <c:v>31.7</c:v>
                </c:pt>
                <c:pt idx="1902">
                  <c:v>31.716666666666665</c:v>
                </c:pt>
                <c:pt idx="1903">
                  <c:v>31.733333333333334</c:v>
                </c:pt>
                <c:pt idx="1904">
                  <c:v>31.75</c:v>
                </c:pt>
                <c:pt idx="1905">
                  <c:v>31.766666666666666</c:v>
                </c:pt>
                <c:pt idx="1906">
                  <c:v>31.783333333333335</c:v>
                </c:pt>
                <c:pt idx="1907">
                  <c:v>31.8</c:v>
                </c:pt>
                <c:pt idx="1908">
                  <c:v>31.816666666666666</c:v>
                </c:pt>
                <c:pt idx="1909">
                  <c:v>31.833333333333332</c:v>
                </c:pt>
                <c:pt idx="1910">
                  <c:v>31.85</c:v>
                </c:pt>
                <c:pt idx="1911">
                  <c:v>31.866666666666667</c:v>
                </c:pt>
                <c:pt idx="1912">
                  <c:v>31.883333333333333</c:v>
                </c:pt>
                <c:pt idx="1913">
                  <c:v>31.9</c:v>
                </c:pt>
                <c:pt idx="1914">
                  <c:v>31.916666666666668</c:v>
                </c:pt>
                <c:pt idx="1915">
                  <c:v>31.933333333333334</c:v>
                </c:pt>
                <c:pt idx="1916">
                  <c:v>31.95</c:v>
                </c:pt>
                <c:pt idx="1917">
                  <c:v>31.966666666666665</c:v>
                </c:pt>
                <c:pt idx="1918">
                  <c:v>31.983333333333334</c:v>
                </c:pt>
                <c:pt idx="1919">
                  <c:v>32</c:v>
                </c:pt>
                <c:pt idx="1920">
                  <c:v>32.016666666666666</c:v>
                </c:pt>
                <c:pt idx="1921">
                  <c:v>32.033333333333331</c:v>
                </c:pt>
                <c:pt idx="1922">
                  <c:v>32.049999999999997</c:v>
                </c:pt>
                <c:pt idx="1923">
                  <c:v>32.06666666666667</c:v>
                </c:pt>
                <c:pt idx="1924">
                  <c:v>32.083333333333336</c:v>
                </c:pt>
                <c:pt idx="1925">
                  <c:v>32.1</c:v>
                </c:pt>
                <c:pt idx="1926">
                  <c:v>32.116666666666667</c:v>
                </c:pt>
                <c:pt idx="1927">
                  <c:v>32.133333333333333</c:v>
                </c:pt>
                <c:pt idx="1928">
                  <c:v>32.15</c:v>
                </c:pt>
                <c:pt idx="1929">
                  <c:v>32.166666666666664</c:v>
                </c:pt>
                <c:pt idx="1930">
                  <c:v>32.18333333333333</c:v>
                </c:pt>
                <c:pt idx="1931">
                  <c:v>32.200000000000003</c:v>
                </c:pt>
                <c:pt idx="1932">
                  <c:v>32.216666666666669</c:v>
                </c:pt>
                <c:pt idx="1933">
                  <c:v>32.233333333333334</c:v>
                </c:pt>
                <c:pt idx="1934">
                  <c:v>32.25</c:v>
                </c:pt>
                <c:pt idx="1935">
                  <c:v>32.266666666666666</c:v>
                </c:pt>
                <c:pt idx="1936">
                  <c:v>32.283333333333331</c:v>
                </c:pt>
                <c:pt idx="1937">
                  <c:v>32.299999999999997</c:v>
                </c:pt>
                <c:pt idx="1938">
                  <c:v>32.31666666666667</c:v>
                </c:pt>
                <c:pt idx="1939">
                  <c:v>32.333333333333336</c:v>
                </c:pt>
                <c:pt idx="1940">
                  <c:v>32.35</c:v>
                </c:pt>
                <c:pt idx="1941">
                  <c:v>32.366666666666667</c:v>
                </c:pt>
                <c:pt idx="1942">
                  <c:v>32.383333333333333</c:v>
                </c:pt>
                <c:pt idx="1943">
                  <c:v>32.4</c:v>
                </c:pt>
                <c:pt idx="1944">
                  <c:v>32.416666666666664</c:v>
                </c:pt>
                <c:pt idx="1945">
                  <c:v>32.43333333333333</c:v>
                </c:pt>
                <c:pt idx="1946">
                  <c:v>32.450000000000003</c:v>
                </c:pt>
                <c:pt idx="1947">
                  <c:v>32.466666666666669</c:v>
                </c:pt>
                <c:pt idx="1948">
                  <c:v>32.483333333333334</c:v>
                </c:pt>
                <c:pt idx="1949">
                  <c:v>32.5</c:v>
                </c:pt>
                <c:pt idx="1950">
                  <c:v>32.516666666666666</c:v>
                </c:pt>
                <c:pt idx="1951">
                  <c:v>32.533333333333331</c:v>
                </c:pt>
                <c:pt idx="1952">
                  <c:v>32.549999999999997</c:v>
                </c:pt>
                <c:pt idx="1953">
                  <c:v>32.56666666666667</c:v>
                </c:pt>
                <c:pt idx="1954">
                  <c:v>32.583333333333336</c:v>
                </c:pt>
                <c:pt idx="1955">
                  <c:v>32.6</c:v>
                </c:pt>
                <c:pt idx="1956">
                  <c:v>32.616666666666667</c:v>
                </c:pt>
                <c:pt idx="1957">
                  <c:v>32.633333333333333</c:v>
                </c:pt>
                <c:pt idx="1958">
                  <c:v>32.65</c:v>
                </c:pt>
                <c:pt idx="1959">
                  <c:v>32.666666666666664</c:v>
                </c:pt>
                <c:pt idx="1960">
                  <c:v>32.68333333333333</c:v>
                </c:pt>
                <c:pt idx="1961">
                  <c:v>32.700000000000003</c:v>
                </c:pt>
                <c:pt idx="1962">
                  <c:v>32.716666666666669</c:v>
                </c:pt>
                <c:pt idx="1963">
                  <c:v>32.733333333333334</c:v>
                </c:pt>
                <c:pt idx="1964">
                  <c:v>32.75</c:v>
                </c:pt>
                <c:pt idx="1965">
                  <c:v>32.766666666666666</c:v>
                </c:pt>
                <c:pt idx="1966">
                  <c:v>32.783333333333331</c:v>
                </c:pt>
                <c:pt idx="1967">
                  <c:v>32.799999999999997</c:v>
                </c:pt>
                <c:pt idx="1968">
                  <c:v>32.81666666666667</c:v>
                </c:pt>
                <c:pt idx="1969">
                  <c:v>32.833333333333336</c:v>
                </c:pt>
                <c:pt idx="1970">
                  <c:v>32.85</c:v>
                </c:pt>
                <c:pt idx="1971">
                  <c:v>32.866666666666667</c:v>
                </c:pt>
                <c:pt idx="1972">
                  <c:v>32.883333333333333</c:v>
                </c:pt>
                <c:pt idx="1973">
                  <c:v>32.9</c:v>
                </c:pt>
                <c:pt idx="1974">
                  <c:v>32.916666666666664</c:v>
                </c:pt>
                <c:pt idx="1975">
                  <c:v>32.93333333333333</c:v>
                </c:pt>
                <c:pt idx="1976">
                  <c:v>32.950000000000003</c:v>
                </c:pt>
                <c:pt idx="1977">
                  <c:v>32.966666666666669</c:v>
                </c:pt>
                <c:pt idx="1978">
                  <c:v>32.983333333333334</c:v>
                </c:pt>
                <c:pt idx="1979">
                  <c:v>33</c:v>
                </c:pt>
                <c:pt idx="1980">
                  <c:v>33.016666666666666</c:v>
                </c:pt>
                <c:pt idx="1981">
                  <c:v>33.033333333333331</c:v>
                </c:pt>
                <c:pt idx="1982">
                  <c:v>33.049999999999997</c:v>
                </c:pt>
                <c:pt idx="1983">
                  <c:v>33.06666666666667</c:v>
                </c:pt>
                <c:pt idx="1984">
                  <c:v>33.083333333333336</c:v>
                </c:pt>
                <c:pt idx="1985">
                  <c:v>33.1</c:v>
                </c:pt>
                <c:pt idx="1986">
                  <c:v>33.116666666666667</c:v>
                </c:pt>
                <c:pt idx="1987">
                  <c:v>33.133333333333333</c:v>
                </c:pt>
                <c:pt idx="1988">
                  <c:v>33.15</c:v>
                </c:pt>
                <c:pt idx="1989">
                  <c:v>33.166666666666664</c:v>
                </c:pt>
                <c:pt idx="1990">
                  <c:v>33.18333333333333</c:v>
                </c:pt>
                <c:pt idx="1991">
                  <c:v>33.200000000000003</c:v>
                </c:pt>
                <c:pt idx="1992">
                  <c:v>33.216666666666669</c:v>
                </c:pt>
                <c:pt idx="1993">
                  <c:v>33.233333333333334</c:v>
                </c:pt>
                <c:pt idx="1994">
                  <c:v>33.25</c:v>
                </c:pt>
                <c:pt idx="1995">
                  <c:v>33.266666666666666</c:v>
                </c:pt>
                <c:pt idx="1996">
                  <c:v>33.283333333333331</c:v>
                </c:pt>
                <c:pt idx="1997">
                  <c:v>33.299999999999997</c:v>
                </c:pt>
                <c:pt idx="1998">
                  <c:v>33.31666666666667</c:v>
                </c:pt>
                <c:pt idx="1999">
                  <c:v>33.333333333333336</c:v>
                </c:pt>
                <c:pt idx="2000">
                  <c:v>33.35</c:v>
                </c:pt>
                <c:pt idx="2001">
                  <c:v>33.366666666666667</c:v>
                </c:pt>
                <c:pt idx="2002">
                  <c:v>33.383333333333333</c:v>
                </c:pt>
                <c:pt idx="2003">
                  <c:v>33.4</c:v>
                </c:pt>
                <c:pt idx="2004">
                  <c:v>33.416666666666664</c:v>
                </c:pt>
                <c:pt idx="2005">
                  <c:v>33.43333333333333</c:v>
                </c:pt>
                <c:pt idx="2006">
                  <c:v>33.450000000000003</c:v>
                </c:pt>
                <c:pt idx="2007">
                  <c:v>33.466666666666669</c:v>
                </c:pt>
                <c:pt idx="2008">
                  <c:v>33.483333333333334</c:v>
                </c:pt>
                <c:pt idx="2009">
                  <c:v>33.5</c:v>
                </c:pt>
                <c:pt idx="2010">
                  <c:v>33.516666666666666</c:v>
                </c:pt>
                <c:pt idx="2011">
                  <c:v>33.533333333333331</c:v>
                </c:pt>
                <c:pt idx="2012">
                  <c:v>33.549999999999997</c:v>
                </c:pt>
                <c:pt idx="2013">
                  <c:v>33.56666666666667</c:v>
                </c:pt>
                <c:pt idx="2014">
                  <c:v>33.583333333333336</c:v>
                </c:pt>
                <c:pt idx="2015">
                  <c:v>33.6</c:v>
                </c:pt>
                <c:pt idx="2016">
                  <c:v>33.616666666666667</c:v>
                </c:pt>
                <c:pt idx="2017">
                  <c:v>33.633333333333333</c:v>
                </c:pt>
                <c:pt idx="2018">
                  <c:v>33.65</c:v>
                </c:pt>
                <c:pt idx="2019">
                  <c:v>33.666666666666664</c:v>
                </c:pt>
                <c:pt idx="2020">
                  <c:v>33.68333333333333</c:v>
                </c:pt>
                <c:pt idx="2021">
                  <c:v>33.700000000000003</c:v>
                </c:pt>
                <c:pt idx="2022">
                  <c:v>33.716666666666669</c:v>
                </c:pt>
                <c:pt idx="2023">
                  <c:v>33.733333333333334</c:v>
                </c:pt>
                <c:pt idx="2024">
                  <c:v>33.75</c:v>
                </c:pt>
                <c:pt idx="2025">
                  <c:v>33.766666666666666</c:v>
                </c:pt>
                <c:pt idx="2026">
                  <c:v>33.783333333333331</c:v>
                </c:pt>
                <c:pt idx="2027">
                  <c:v>33.799999999999997</c:v>
                </c:pt>
                <c:pt idx="2028">
                  <c:v>33.81666666666667</c:v>
                </c:pt>
                <c:pt idx="2029">
                  <c:v>33.833333333333336</c:v>
                </c:pt>
                <c:pt idx="2030">
                  <c:v>33.85</c:v>
                </c:pt>
                <c:pt idx="2031">
                  <c:v>33.866666666666667</c:v>
                </c:pt>
                <c:pt idx="2032">
                  <c:v>33.883333333333333</c:v>
                </c:pt>
                <c:pt idx="2033">
                  <c:v>33.9</c:v>
                </c:pt>
                <c:pt idx="2034">
                  <c:v>33.916666666666664</c:v>
                </c:pt>
                <c:pt idx="2035">
                  <c:v>33.93333333333333</c:v>
                </c:pt>
                <c:pt idx="2036">
                  <c:v>33.950000000000003</c:v>
                </c:pt>
                <c:pt idx="2037">
                  <c:v>33.966666666666669</c:v>
                </c:pt>
                <c:pt idx="2038">
                  <c:v>33.983333333333334</c:v>
                </c:pt>
                <c:pt idx="2039">
                  <c:v>34</c:v>
                </c:pt>
                <c:pt idx="2040">
                  <c:v>34.016666666666666</c:v>
                </c:pt>
                <c:pt idx="2041">
                  <c:v>34.033333333333331</c:v>
                </c:pt>
                <c:pt idx="2042">
                  <c:v>34.049999999999997</c:v>
                </c:pt>
                <c:pt idx="2043">
                  <c:v>34.06666666666667</c:v>
                </c:pt>
                <c:pt idx="2044">
                  <c:v>34.083333333333336</c:v>
                </c:pt>
                <c:pt idx="2045">
                  <c:v>34.1</c:v>
                </c:pt>
                <c:pt idx="2046">
                  <c:v>34.116666666666667</c:v>
                </c:pt>
                <c:pt idx="2047">
                  <c:v>34.133333333333333</c:v>
                </c:pt>
                <c:pt idx="2048">
                  <c:v>34.15</c:v>
                </c:pt>
                <c:pt idx="2049">
                  <c:v>34.166666666666664</c:v>
                </c:pt>
                <c:pt idx="2050">
                  <c:v>34.18333333333333</c:v>
                </c:pt>
                <c:pt idx="2051">
                  <c:v>34.200000000000003</c:v>
                </c:pt>
                <c:pt idx="2052">
                  <c:v>34.216666666666669</c:v>
                </c:pt>
                <c:pt idx="2053">
                  <c:v>34.233333333333334</c:v>
                </c:pt>
                <c:pt idx="2054">
                  <c:v>34.25</c:v>
                </c:pt>
                <c:pt idx="2055">
                  <c:v>34.266666666666666</c:v>
                </c:pt>
                <c:pt idx="2056">
                  <c:v>34.283333333333331</c:v>
                </c:pt>
                <c:pt idx="2057">
                  <c:v>34.299999999999997</c:v>
                </c:pt>
                <c:pt idx="2058">
                  <c:v>34.31666666666667</c:v>
                </c:pt>
                <c:pt idx="2059">
                  <c:v>34.333333333333336</c:v>
                </c:pt>
                <c:pt idx="2060">
                  <c:v>34.35</c:v>
                </c:pt>
                <c:pt idx="2061">
                  <c:v>34.366666666666667</c:v>
                </c:pt>
                <c:pt idx="2062">
                  <c:v>34.383333333333333</c:v>
                </c:pt>
                <c:pt idx="2063">
                  <c:v>34.4</c:v>
                </c:pt>
                <c:pt idx="2064">
                  <c:v>34.416666666666664</c:v>
                </c:pt>
                <c:pt idx="2065">
                  <c:v>34.43333333333333</c:v>
                </c:pt>
                <c:pt idx="2066">
                  <c:v>34.450000000000003</c:v>
                </c:pt>
                <c:pt idx="2067">
                  <c:v>34.466666666666669</c:v>
                </c:pt>
                <c:pt idx="2068">
                  <c:v>34.483333333333334</c:v>
                </c:pt>
                <c:pt idx="2069">
                  <c:v>34.5</c:v>
                </c:pt>
                <c:pt idx="2070">
                  <c:v>34.516666666666666</c:v>
                </c:pt>
                <c:pt idx="2071">
                  <c:v>34.533333333333331</c:v>
                </c:pt>
                <c:pt idx="2072">
                  <c:v>34.549999999999997</c:v>
                </c:pt>
                <c:pt idx="2073">
                  <c:v>34.56666666666667</c:v>
                </c:pt>
                <c:pt idx="2074">
                  <c:v>34.583333333333336</c:v>
                </c:pt>
                <c:pt idx="2075">
                  <c:v>34.6</c:v>
                </c:pt>
                <c:pt idx="2076">
                  <c:v>34.616666666666667</c:v>
                </c:pt>
                <c:pt idx="2077">
                  <c:v>34.633333333333333</c:v>
                </c:pt>
                <c:pt idx="2078">
                  <c:v>34.65</c:v>
                </c:pt>
                <c:pt idx="2079">
                  <c:v>34.666666666666664</c:v>
                </c:pt>
                <c:pt idx="2080">
                  <c:v>34.68333333333333</c:v>
                </c:pt>
                <c:pt idx="2081">
                  <c:v>34.700000000000003</c:v>
                </c:pt>
                <c:pt idx="2082">
                  <c:v>34.716666666666669</c:v>
                </c:pt>
                <c:pt idx="2083">
                  <c:v>34.733333333333334</c:v>
                </c:pt>
                <c:pt idx="2084">
                  <c:v>34.75</c:v>
                </c:pt>
                <c:pt idx="2085">
                  <c:v>34.766666666666666</c:v>
                </c:pt>
                <c:pt idx="2086">
                  <c:v>34.783333333333331</c:v>
                </c:pt>
                <c:pt idx="2087">
                  <c:v>34.799999999999997</c:v>
                </c:pt>
                <c:pt idx="2088">
                  <c:v>34.81666666666667</c:v>
                </c:pt>
                <c:pt idx="2089">
                  <c:v>34.833333333333336</c:v>
                </c:pt>
                <c:pt idx="2090">
                  <c:v>34.85</c:v>
                </c:pt>
                <c:pt idx="2091">
                  <c:v>34.866666666666667</c:v>
                </c:pt>
                <c:pt idx="2092">
                  <c:v>34.883333333333333</c:v>
                </c:pt>
                <c:pt idx="2093">
                  <c:v>34.9</c:v>
                </c:pt>
                <c:pt idx="2094">
                  <c:v>34.916666666666664</c:v>
                </c:pt>
                <c:pt idx="2095">
                  <c:v>34.93333333333333</c:v>
                </c:pt>
                <c:pt idx="2096">
                  <c:v>34.950000000000003</c:v>
                </c:pt>
                <c:pt idx="2097">
                  <c:v>34.966666666666669</c:v>
                </c:pt>
                <c:pt idx="2098">
                  <c:v>34.983333333333334</c:v>
                </c:pt>
                <c:pt idx="2099">
                  <c:v>35</c:v>
                </c:pt>
                <c:pt idx="2100">
                  <c:v>35.016666666666666</c:v>
                </c:pt>
                <c:pt idx="2101">
                  <c:v>35.033333333333331</c:v>
                </c:pt>
                <c:pt idx="2102">
                  <c:v>35.049999999999997</c:v>
                </c:pt>
                <c:pt idx="2103">
                  <c:v>35.06666666666667</c:v>
                </c:pt>
                <c:pt idx="2104">
                  <c:v>35.083333333333336</c:v>
                </c:pt>
                <c:pt idx="2105">
                  <c:v>35.1</c:v>
                </c:pt>
                <c:pt idx="2106">
                  <c:v>35.116666666666667</c:v>
                </c:pt>
                <c:pt idx="2107">
                  <c:v>35.133333333333333</c:v>
                </c:pt>
                <c:pt idx="2108">
                  <c:v>35.15</c:v>
                </c:pt>
                <c:pt idx="2109">
                  <c:v>35.166666666666664</c:v>
                </c:pt>
                <c:pt idx="2110">
                  <c:v>35.18333333333333</c:v>
                </c:pt>
                <c:pt idx="2111">
                  <c:v>35.200000000000003</c:v>
                </c:pt>
                <c:pt idx="2112">
                  <c:v>35.216666666666669</c:v>
                </c:pt>
                <c:pt idx="2113">
                  <c:v>35.233333333333334</c:v>
                </c:pt>
                <c:pt idx="2114">
                  <c:v>35.25</c:v>
                </c:pt>
                <c:pt idx="2115">
                  <c:v>35.266666666666666</c:v>
                </c:pt>
                <c:pt idx="2116">
                  <c:v>35.283333333333331</c:v>
                </c:pt>
                <c:pt idx="2117">
                  <c:v>35.299999999999997</c:v>
                </c:pt>
                <c:pt idx="2118">
                  <c:v>35.31666666666667</c:v>
                </c:pt>
                <c:pt idx="2119">
                  <c:v>35.333333333333336</c:v>
                </c:pt>
                <c:pt idx="2120">
                  <c:v>35.35</c:v>
                </c:pt>
                <c:pt idx="2121">
                  <c:v>35.366666666666667</c:v>
                </c:pt>
                <c:pt idx="2122">
                  <c:v>35.383333333333333</c:v>
                </c:pt>
                <c:pt idx="2123">
                  <c:v>35.4</c:v>
                </c:pt>
                <c:pt idx="2124">
                  <c:v>35.416666666666664</c:v>
                </c:pt>
                <c:pt idx="2125">
                  <c:v>35.43333333333333</c:v>
                </c:pt>
                <c:pt idx="2126">
                  <c:v>35.450000000000003</c:v>
                </c:pt>
                <c:pt idx="2127">
                  <c:v>35.466666666666669</c:v>
                </c:pt>
                <c:pt idx="2128">
                  <c:v>35.483333333333334</c:v>
                </c:pt>
                <c:pt idx="2129">
                  <c:v>35.5</c:v>
                </c:pt>
                <c:pt idx="2130">
                  <c:v>35.516666666666666</c:v>
                </c:pt>
                <c:pt idx="2131">
                  <c:v>35.533333333333331</c:v>
                </c:pt>
                <c:pt idx="2132">
                  <c:v>35.549999999999997</c:v>
                </c:pt>
                <c:pt idx="2133">
                  <c:v>35.56666666666667</c:v>
                </c:pt>
                <c:pt idx="2134">
                  <c:v>35.583333333333336</c:v>
                </c:pt>
                <c:pt idx="2135">
                  <c:v>35.6</c:v>
                </c:pt>
                <c:pt idx="2136">
                  <c:v>35.616666666666667</c:v>
                </c:pt>
                <c:pt idx="2137">
                  <c:v>35.633333333333333</c:v>
                </c:pt>
                <c:pt idx="2138">
                  <c:v>35.65</c:v>
                </c:pt>
                <c:pt idx="2139">
                  <c:v>35.666666666666664</c:v>
                </c:pt>
                <c:pt idx="2140">
                  <c:v>35.68333333333333</c:v>
                </c:pt>
                <c:pt idx="2141">
                  <c:v>35.700000000000003</c:v>
                </c:pt>
                <c:pt idx="2142">
                  <c:v>35.716666666666669</c:v>
                </c:pt>
                <c:pt idx="2143">
                  <c:v>35.733333333333334</c:v>
                </c:pt>
                <c:pt idx="2144">
                  <c:v>35.75</c:v>
                </c:pt>
                <c:pt idx="2145">
                  <c:v>35.766666666666666</c:v>
                </c:pt>
                <c:pt idx="2146">
                  <c:v>35.783333333333331</c:v>
                </c:pt>
                <c:pt idx="2147">
                  <c:v>35.799999999999997</c:v>
                </c:pt>
                <c:pt idx="2148">
                  <c:v>35.81666666666667</c:v>
                </c:pt>
                <c:pt idx="2149">
                  <c:v>35.833333333333336</c:v>
                </c:pt>
                <c:pt idx="2150">
                  <c:v>35.85</c:v>
                </c:pt>
                <c:pt idx="2151">
                  <c:v>35.866666666666667</c:v>
                </c:pt>
                <c:pt idx="2152">
                  <c:v>35.883333333333333</c:v>
                </c:pt>
                <c:pt idx="2153">
                  <c:v>35.9</c:v>
                </c:pt>
                <c:pt idx="2154">
                  <c:v>35.916666666666664</c:v>
                </c:pt>
                <c:pt idx="2155">
                  <c:v>35.93333333333333</c:v>
                </c:pt>
                <c:pt idx="2156">
                  <c:v>35.950000000000003</c:v>
                </c:pt>
                <c:pt idx="2157">
                  <c:v>35.966666666666669</c:v>
                </c:pt>
                <c:pt idx="2158">
                  <c:v>35.983333333333334</c:v>
                </c:pt>
                <c:pt idx="2159">
                  <c:v>36</c:v>
                </c:pt>
                <c:pt idx="2160">
                  <c:v>36.016666666666666</c:v>
                </c:pt>
                <c:pt idx="2161">
                  <c:v>36.033333333333331</c:v>
                </c:pt>
                <c:pt idx="2162">
                  <c:v>36.049999999999997</c:v>
                </c:pt>
                <c:pt idx="2163">
                  <c:v>36.06666666666667</c:v>
                </c:pt>
                <c:pt idx="2164">
                  <c:v>36.083333333333336</c:v>
                </c:pt>
                <c:pt idx="2165">
                  <c:v>36.1</c:v>
                </c:pt>
                <c:pt idx="2166">
                  <c:v>36.116666666666667</c:v>
                </c:pt>
                <c:pt idx="2167">
                  <c:v>36.133333333333333</c:v>
                </c:pt>
                <c:pt idx="2168">
                  <c:v>36.15</c:v>
                </c:pt>
                <c:pt idx="2169">
                  <c:v>36.166666666666664</c:v>
                </c:pt>
                <c:pt idx="2170">
                  <c:v>36.18333333333333</c:v>
                </c:pt>
                <c:pt idx="2171">
                  <c:v>36.200000000000003</c:v>
                </c:pt>
                <c:pt idx="2172">
                  <c:v>36.216666666666669</c:v>
                </c:pt>
                <c:pt idx="2173">
                  <c:v>36.233333333333334</c:v>
                </c:pt>
                <c:pt idx="2174">
                  <c:v>36.25</c:v>
                </c:pt>
                <c:pt idx="2175">
                  <c:v>36.266666666666666</c:v>
                </c:pt>
                <c:pt idx="2176">
                  <c:v>36.283333333333331</c:v>
                </c:pt>
                <c:pt idx="2177">
                  <c:v>36.299999999999997</c:v>
                </c:pt>
                <c:pt idx="2178">
                  <c:v>36.31666666666667</c:v>
                </c:pt>
                <c:pt idx="2179">
                  <c:v>36.333333333333336</c:v>
                </c:pt>
                <c:pt idx="2180">
                  <c:v>36.35</c:v>
                </c:pt>
                <c:pt idx="2181">
                  <c:v>36.366666666666667</c:v>
                </c:pt>
                <c:pt idx="2182">
                  <c:v>36.383333333333333</c:v>
                </c:pt>
                <c:pt idx="2183">
                  <c:v>36.4</c:v>
                </c:pt>
                <c:pt idx="2184">
                  <c:v>36.416666666666664</c:v>
                </c:pt>
                <c:pt idx="2185">
                  <c:v>36.43333333333333</c:v>
                </c:pt>
                <c:pt idx="2186">
                  <c:v>36.450000000000003</c:v>
                </c:pt>
                <c:pt idx="2187">
                  <c:v>36.466666666666669</c:v>
                </c:pt>
                <c:pt idx="2188">
                  <c:v>36.483333333333334</c:v>
                </c:pt>
                <c:pt idx="2189">
                  <c:v>36.5</c:v>
                </c:pt>
                <c:pt idx="2190">
                  <c:v>36.516666666666666</c:v>
                </c:pt>
                <c:pt idx="2191">
                  <c:v>36.533333333333331</c:v>
                </c:pt>
                <c:pt idx="2192">
                  <c:v>36.549999999999997</c:v>
                </c:pt>
                <c:pt idx="2193">
                  <c:v>36.56666666666667</c:v>
                </c:pt>
                <c:pt idx="2194">
                  <c:v>36.583333333333336</c:v>
                </c:pt>
                <c:pt idx="2195">
                  <c:v>36.6</c:v>
                </c:pt>
                <c:pt idx="2196">
                  <c:v>36.616666666666667</c:v>
                </c:pt>
                <c:pt idx="2197">
                  <c:v>36.633333333333333</c:v>
                </c:pt>
                <c:pt idx="2198">
                  <c:v>36.65</c:v>
                </c:pt>
                <c:pt idx="2199">
                  <c:v>36.666666666666664</c:v>
                </c:pt>
                <c:pt idx="2200">
                  <c:v>36.68333333333333</c:v>
                </c:pt>
                <c:pt idx="2201">
                  <c:v>36.700000000000003</c:v>
                </c:pt>
                <c:pt idx="2202">
                  <c:v>36.716666666666669</c:v>
                </c:pt>
                <c:pt idx="2203">
                  <c:v>36.733333333333334</c:v>
                </c:pt>
                <c:pt idx="2204">
                  <c:v>36.75</c:v>
                </c:pt>
                <c:pt idx="2205">
                  <c:v>36.766666666666666</c:v>
                </c:pt>
                <c:pt idx="2206">
                  <c:v>36.783333333333331</c:v>
                </c:pt>
                <c:pt idx="2207">
                  <c:v>36.799999999999997</c:v>
                </c:pt>
                <c:pt idx="2208">
                  <c:v>36.81666666666667</c:v>
                </c:pt>
                <c:pt idx="2209">
                  <c:v>36.833333333333336</c:v>
                </c:pt>
                <c:pt idx="2210">
                  <c:v>36.85</c:v>
                </c:pt>
                <c:pt idx="2211">
                  <c:v>36.866666666666667</c:v>
                </c:pt>
                <c:pt idx="2212">
                  <c:v>36.883333333333333</c:v>
                </c:pt>
                <c:pt idx="2213">
                  <c:v>36.9</c:v>
                </c:pt>
                <c:pt idx="2214">
                  <c:v>36.916666666666664</c:v>
                </c:pt>
                <c:pt idx="2215">
                  <c:v>36.93333333333333</c:v>
                </c:pt>
                <c:pt idx="2216">
                  <c:v>36.950000000000003</c:v>
                </c:pt>
                <c:pt idx="2217">
                  <c:v>36.966666666666669</c:v>
                </c:pt>
                <c:pt idx="2218">
                  <c:v>36.983333333333334</c:v>
                </c:pt>
                <c:pt idx="2219">
                  <c:v>37</c:v>
                </c:pt>
                <c:pt idx="2220">
                  <c:v>37.016666666666666</c:v>
                </c:pt>
                <c:pt idx="2221">
                  <c:v>37.033333333333331</c:v>
                </c:pt>
                <c:pt idx="2222">
                  <c:v>37.049999999999997</c:v>
                </c:pt>
                <c:pt idx="2223">
                  <c:v>37.06666666666667</c:v>
                </c:pt>
                <c:pt idx="2224">
                  <c:v>37.083333333333336</c:v>
                </c:pt>
                <c:pt idx="2225">
                  <c:v>37.1</c:v>
                </c:pt>
                <c:pt idx="2226">
                  <c:v>37.116666666666667</c:v>
                </c:pt>
                <c:pt idx="2227">
                  <c:v>37.133333333333333</c:v>
                </c:pt>
                <c:pt idx="2228">
                  <c:v>37.15</c:v>
                </c:pt>
                <c:pt idx="2229">
                  <c:v>37.166666666666664</c:v>
                </c:pt>
                <c:pt idx="2230">
                  <c:v>37.18333333333333</c:v>
                </c:pt>
                <c:pt idx="2231">
                  <c:v>37.200000000000003</c:v>
                </c:pt>
                <c:pt idx="2232">
                  <c:v>37.216666666666669</c:v>
                </c:pt>
                <c:pt idx="2233">
                  <c:v>37.233333333333334</c:v>
                </c:pt>
                <c:pt idx="2234">
                  <c:v>37.25</c:v>
                </c:pt>
                <c:pt idx="2235">
                  <c:v>37.266666666666666</c:v>
                </c:pt>
                <c:pt idx="2236">
                  <c:v>37.283333333333331</c:v>
                </c:pt>
                <c:pt idx="2237">
                  <c:v>37.299999999999997</c:v>
                </c:pt>
                <c:pt idx="2238">
                  <c:v>37.31666666666667</c:v>
                </c:pt>
                <c:pt idx="2239">
                  <c:v>37.333333333333336</c:v>
                </c:pt>
                <c:pt idx="2240">
                  <c:v>37.35</c:v>
                </c:pt>
                <c:pt idx="2241">
                  <c:v>37.366666666666667</c:v>
                </c:pt>
                <c:pt idx="2242">
                  <c:v>37.383333333333333</c:v>
                </c:pt>
                <c:pt idx="2243">
                  <c:v>37.4</c:v>
                </c:pt>
                <c:pt idx="2244">
                  <c:v>37.416666666666664</c:v>
                </c:pt>
                <c:pt idx="2245">
                  <c:v>37.43333333333333</c:v>
                </c:pt>
                <c:pt idx="2246">
                  <c:v>37.450000000000003</c:v>
                </c:pt>
                <c:pt idx="2247">
                  <c:v>37.466666666666669</c:v>
                </c:pt>
                <c:pt idx="2248">
                  <c:v>37.483333333333334</c:v>
                </c:pt>
                <c:pt idx="2249">
                  <c:v>37.5</c:v>
                </c:pt>
                <c:pt idx="2250">
                  <c:v>37.516666666666666</c:v>
                </c:pt>
                <c:pt idx="2251">
                  <c:v>37.533333333333331</c:v>
                </c:pt>
                <c:pt idx="2252">
                  <c:v>37.549999999999997</c:v>
                </c:pt>
                <c:pt idx="2253">
                  <c:v>37.56666666666667</c:v>
                </c:pt>
                <c:pt idx="2254">
                  <c:v>37.583333333333336</c:v>
                </c:pt>
                <c:pt idx="2255">
                  <c:v>37.6</c:v>
                </c:pt>
                <c:pt idx="2256">
                  <c:v>37.616666666666667</c:v>
                </c:pt>
                <c:pt idx="2257">
                  <c:v>37.633333333333333</c:v>
                </c:pt>
                <c:pt idx="2258">
                  <c:v>37.65</c:v>
                </c:pt>
                <c:pt idx="2259">
                  <c:v>37.666666666666664</c:v>
                </c:pt>
                <c:pt idx="2260">
                  <c:v>37.68333333333333</c:v>
                </c:pt>
                <c:pt idx="2261">
                  <c:v>37.700000000000003</c:v>
                </c:pt>
                <c:pt idx="2262">
                  <c:v>37.716666666666669</c:v>
                </c:pt>
                <c:pt idx="2263">
                  <c:v>37.733333333333334</c:v>
                </c:pt>
                <c:pt idx="2264">
                  <c:v>37.75</c:v>
                </c:pt>
                <c:pt idx="2265">
                  <c:v>37.766666666666666</c:v>
                </c:pt>
                <c:pt idx="2266">
                  <c:v>37.783333333333331</c:v>
                </c:pt>
                <c:pt idx="2267">
                  <c:v>37.799999999999997</c:v>
                </c:pt>
                <c:pt idx="2268">
                  <c:v>37.81666666666667</c:v>
                </c:pt>
                <c:pt idx="2269">
                  <c:v>37.833333333333336</c:v>
                </c:pt>
                <c:pt idx="2270">
                  <c:v>37.85</c:v>
                </c:pt>
                <c:pt idx="2271">
                  <c:v>37.866666666666667</c:v>
                </c:pt>
                <c:pt idx="2272">
                  <c:v>37.883333333333333</c:v>
                </c:pt>
                <c:pt idx="2273">
                  <c:v>37.9</c:v>
                </c:pt>
                <c:pt idx="2274">
                  <c:v>37.916666666666664</c:v>
                </c:pt>
                <c:pt idx="2275">
                  <c:v>37.93333333333333</c:v>
                </c:pt>
                <c:pt idx="2276">
                  <c:v>37.950000000000003</c:v>
                </c:pt>
                <c:pt idx="2277">
                  <c:v>37.966666666666669</c:v>
                </c:pt>
                <c:pt idx="2278">
                  <c:v>37.983333333333334</c:v>
                </c:pt>
                <c:pt idx="2279">
                  <c:v>38</c:v>
                </c:pt>
                <c:pt idx="2280">
                  <c:v>38.016666666666666</c:v>
                </c:pt>
                <c:pt idx="2281">
                  <c:v>38.033333333333331</c:v>
                </c:pt>
                <c:pt idx="2282">
                  <c:v>38.049999999999997</c:v>
                </c:pt>
                <c:pt idx="2283">
                  <c:v>38.06666666666667</c:v>
                </c:pt>
                <c:pt idx="2284">
                  <c:v>38.083333333333336</c:v>
                </c:pt>
                <c:pt idx="2285">
                  <c:v>38.1</c:v>
                </c:pt>
                <c:pt idx="2286">
                  <c:v>38.116666666666667</c:v>
                </c:pt>
                <c:pt idx="2287">
                  <c:v>38.133333333333333</c:v>
                </c:pt>
                <c:pt idx="2288">
                  <c:v>38.15</c:v>
                </c:pt>
                <c:pt idx="2289">
                  <c:v>38.166666666666664</c:v>
                </c:pt>
                <c:pt idx="2290">
                  <c:v>38.18333333333333</c:v>
                </c:pt>
                <c:pt idx="2291">
                  <c:v>38.200000000000003</c:v>
                </c:pt>
                <c:pt idx="2292">
                  <c:v>38.216666666666669</c:v>
                </c:pt>
                <c:pt idx="2293">
                  <c:v>38.233333333333334</c:v>
                </c:pt>
                <c:pt idx="2294">
                  <c:v>38.25</c:v>
                </c:pt>
                <c:pt idx="2295">
                  <c:v>38.266666666666666</c:v>
                </c:pt>
                <c:pt idx="2296">
                  <c:v>38.283333333333331</c:v>
                </c:pt>
                <c:pt idx="2297">
                  <c:v>38.299999999999997</c:v>
                </c:pt>
                <c:pt idx="2298">
                  <c:v>38.31666666666667</c:v>
                </c:pt>
                <c:pt idx="2299">
                  <c:v>38.333333333333336</c:v>
                </c:pt>
                <c:pt idx="2300">
                  <c:v>38.35</c:v>
                </c:pt>
                <c:pt idx="2301">
                  <c:v>38.366666666666667</c:v>
                </c:pt>
                <c:pt idx="2302">
                  <c:v>38.383333333333333</c:v>
                </c:pt>
                <c:pt idx="2303">
                  <c:v>38.4</c:v>
                </c:pt>
                <c:pt idx="2304">
                  <c:v>38.416666666666664</c:v>
                </c:pt>
                <c:pt idx="2305">
                  <c:v>38.43333333333333</c:v>
                </c:pt>
                <c:pt idx="2306">
                  <c:v>38.450000000000003</c:v>
                </c:pt>
                <c:pt idx="2307">
                  <c:v>38.466666666666669</c:v>
                </c:pt>
                <c:pt idx="2308">
                  <c:v>38.483333333333334</c:v>
                </c:pt>
                <c:pt idx="2309">
                  <c:v>38.5</c:v>
                </c:pt>
                <c:pt idx="2310">
                  <c:v>38.516666666666666</c:v>
                </c:pt>
                <c:pt idx="2311">
                  <c:v>38.533333333333331</c:v>
                </c:pt>
                <c:pt idx="2312">
                  <c:v>38.549999999999997</c:v>
                </c:pt>
                <c:pt idx="2313">
                  <c:v>38.56666666666667</c:v>
                </c:pt>
                <c:pt idx="2314">
                  <c:v>38.583333333333336</c:v>
                </c:pt>
                <c:pt idx="2315">
                  <c:v>38.6</c:v>
                </c:pt>
                <c:pt idx="2316">
                  <c:v>38.616666666666667</c:v>
                </c:pt>
                <c:pt idx="2317">
                  <c:v>38.633333333333333</c:v>
                </c:pt>
                <c:pt idx="2318">
                  <c:v>38.65</c:v>
                </c:pt>
                <c:pt idx="2319">
                  <c:v>38.666666666666664</c:v>
                </c:pt>
                <c:pt idx="2320">
                  <c:v>38.68333333333333</c:v>
                </c:pt>
                <c:pt idx="2321">
                  <c:v>38.700000000000003</c:v>
                </c:pt>
                <c:pt idx="2322">
                  <c:v>38.716666666666669</c:v>
                </c:pt>
                <c:pt idx="2323">
                  <c:v>38.733333333333334</c:v>
                </c:pt>
                <c:pt idx="2324">
                  <c:v>38.75</c:v>
                </c:pt>
                <c:pt idx="2325">
                  <c:v>38.766666666666666</c:v>
                </c:pt>
                <c:pt idx="2326">
                  <c:v>38.783333333333331</c:v>
                </c:pt>
                <c:pt idx="2327">
                  <c:v>38.799999999999997</c:v>
                </c:pt>
                <c:pt idx="2328">
                  <c:v>38.81666666666667</c:v>
                </c:pt>
                <c:pt idx="2329">
                  <c:v>38.833333333333336</c:v>
                </c:pt>
                <c:pt idx="2330">
                  <c:v>38.85</c:v>
                </c:pt>
                <c:pt idx="2331">
                  <c:v>38.866666666666667</c:v>
                </c:pt>
                <c:pt idx="2332">
                  <c:v>38.883333333333333</c:v>
                </c:pt>
                <c:pt idx="2333">
                  <c:v>38.9</c:v>
                </c:pt>
                <c:pt idx="2334">
                  <c:v>38.916666666666664</c:v>
                </c:pt>
                <c:pt idx="2335">
                  <c:v>38.93333333333333</c:v>
                </c:pt>
                <c:pt idx="2336">
                  <c:v>38.950000000000003</c:v>
                </c:pt>
                <c:pt idx="2337">
                  <c:v>38.966666666666669</c:v>
                </c:pt>
                <c:pt idx="2338">
                  <c:v>38.983333333333334</c:v>
                </c:pt>
                <c:pt idx="2339">
                  <c:v>39</c:v>
                </c:pt>
                <c:pt idx="2340">
                  <c:v>39.016666666666666</c:v>
                </c:pt>
                <c:pt idx="2341">
                  <c:v>39.033333333333331</c:v>
                </c:pt>
                <c:pt idx="2342">
                  <c:v>39.049999999999997</c:v>
                </c:pt>
                <c:pt idx="2343">
                  <c:v>39.06666666666667</c:v>
                </c:pt>
                <c:pt idx="2344">
                  <c:v>39.083333333333336</c:v>
                </c:pt>
                <c:pt idx="2345">
                  <c:v>39.1</c:v>
                </c:pt>
                <c:pt idx="2346">
                  <c:v>39.116666666666667</c:v>
                </c:pt>
                <c:pt idx="2347">
                  <c:v>39.133333333333333</c:v>
                </c:pt>
                <c:pt idx="2348">
                  <c:v>39.15</c:v>
                </c:pt>
                <c:pt idx="2349">
                  <c:v>39.166666666666664</c:v>
                </c:pt>
                <c:pt idx="2350">
                  <c:v>39.18333333333333</c:v>
                </c:pt>
                <c:pt idx="2351">
                  <c:v>39.200000000000003</c:v>
                </c:pt>
                <c:pt idx="2352">
                  <c:v>39.216666666666669</c:v>
                </c:pt>
                <c:pt idx="2353">
                  <c:v>39.233333333333334</c:v>
                </c:pt>
                <c:pt idx="2354">
                  <c:v>39.25</c:v>
                </c:pt>
                <c:pt idx="2355">
                  <c:v>39.266666666666666</c:v>
                </c:pt>
                <c:pt idx="2356">
                  <c:v>39.283333333333331</c:v>
                </c:pt>
                <c:pt idx="2357">
                  <c:v>39.299999999999997</c:v>
                </c:pt>
                <c:pt idx="2358">
                  <c:v>39.31666666666667</c:v>
                </c:pt>
                <c:pt idx="2359">
                  <c:v>39.333333333333336</c:v>
                </c:pt>
                <c:pt idx="2360">
                  <c:v>39.35</c:v>
                </c:pt>
                <c:pt idx="2361">
                  <c:v>39.366666666666667</c:v>
                </c:pt>
                <c:pt idx="2362">
                  <c:v>39.383333333333333</c:v>
                </c:pt>
                <c:pt idx="2363">
                  <c:v>39.4</c:v>
                </c:pt>
                <c:pt idx="2364">
                  <c:v>39.416666666666664</c:v>
                </c:pt>
                <c:pt idx="2365">
                  <c:v>39.43333333333333</c:v>
                </c:pt>
                <c:pt idx="2366">
                  <c:v>39.450000000000003</c:v>
                </c:pt>
                <c:pt idx="2367">
                  <c:v>39.466666666666669</c:v>
                </c:pt>
                <c:pt idx="2368">
                  <c:v>39.483333333333334</c:v>
                </c:pt>
                <c:pt idx="2369">
                  <c:v>39.5</c:v>
                </c:pt>
                <c:pt idx="2370">
                  <c:v>39.516666666666666</c:v>
                </c:pt>
                <c:pt idx="2371">
                  <c:v>39.533333333333331</c:v>
                </c:pt>
                <c:pt idx="2372">
                  <c:v>39.549999999999997</c:v>
                </c:pt>
                <c:pt idx="2373">
                  <c:v>39.56666666666667</c:v>
                </c:pt>
                <c:pt idx="2374">
                  <c:v>39.583333333333336</c:v>
                </c:pt>
                <c:pt idx="2375">
                  <c:v>39.6</c:v>
                </c:pt>
                <c:pt idx="2376">
                  <c:v>39.616666666666667</c:v>
                </c:pt>
                <c:pt idx="2377">
                  <c:v>39.633333333333333</c:v>
                </c:pt>
                <c:pt idx="2378">
                  <c:v>39.65</c:v>
                </c:pt>
                <c:pt idx="2379">
                  <c:v>39.666666666666664</c:v>
                </c:pt>
                <c:pt idx="2380">
                  <c:v>39.68333333333333</c:v>
                </c:pt>
                <c:pt idx="2381">
                  <c:v>39.700000000000003</c:v>
                </c:pt>
                <c:pt idx="2382">
                  <c:v>39.716666666666669</c:v>
                </c:pt>
                <c:pt idx="2383">
                  <c:v>39.733333333333334</c:v>
                </c:pt>
                <c:pt idx="2384">
                  <c:v>39.75</c:v>
                </c:pt>
                <c:pt idx="2385">
                  <c:v>39.766666666666666</c:v>
                </c:pt>
                <c:pt idx="2386">
                  <c:v>39.783333333333331</c:v>
                </c:pt>
                <c:pt idx="2387">
                  <c:v>39.799999999999997</c:v>
                </c:pt>
                <c:pt idx="2388">
                  <c:v>39.81666666666667</c:v>
                </c:pt>
                <c:pt idx="2389">
                  <c:v>39.833333333333336</c:v>
                </c:pt>
                <c:pt idx="2390">
                  <c:v>39.85</c:v>
                </c:pt>
                <c:pt idx="2391">
                  <c:v>39.866666666666667</c:v>
                </c:pt>
                <c:pt idx="2392">
                  <c:v>39.883333333333333</c:v>
                </c:pt>
                <c:pt idx="2393">
                  <c:v>39.9</c:v>
                </c:pt>
                <c:pt idx="2394">
                  <c:v>39.916666666666664</c:v>
                </c:pt>
                <c:pt idx="2395">
                  <c:v>39.93333333333333</c:v>
                </c:pt>
                <c:pt idx="2396">
                  <c:v>39.950000000000003</c:v>
                </c:pt>
                <c:pt idx="2397">
                  <c:v>39.966666666666669</c:v>
                </c:pt>
                <c:pt idx="2398">
                  <c:v>39.983333333333334</c:v>
                </c:pt>
                <c:pt idx="2399">
                  <c:v>40</c:v>
                </c:pt>
                <c:pt idx="2400">
                  <c:v>40.016666666666666</c:v>
                </c:pt>
                <c:pt idx="2401">
                  <c:v>40.033333333333331</c:v>
                </c:pt>
                <c:pt idx="2402">
                  <c:v>40.049999999999997</c:v>
                </c:pt>
                <c:pt idx="2403">
                  <c:v>40.06666666666667</c:v>
                </c:pt>
                <c:pt idx="2404">
                  <c:v>40.083333333333336</c:v>
                </c:pt>
                <c:pt idx="2405">
                  <c:v>40.1</c:v>
                </c:pt>
                <c:pt idx="2406">
                  <c:v>40.116666666666667</c:v>
                </c:pt>
                <c:pt idx="2407">
                  <c:v>40.133333333333333</c:v>
                </c:pt>
                <c:pt idx="2408">
                  <c:v>40.15</c:v>
                </c:pt>
                <c:pt idx="2409">
                  <c:v>40.166666666666664</c:v>
                </c:pt>
                <c:pt idx="2410">
                  <c:v>40.18333333333333</c:v>
                </c:pt>
                <c:pt idx="2411">
                  <c:v>40.200000000000003</c:v>
                </c:pt>
                <c:pt idx="2412">
                  <c:v>40.216666666666669</c:v>
                </c:pt>
                <c:pt idx="2413">
                  <c:v>40.233333333333334</c:v>
                </c:pt>
                <c:pt idx="2414">
                  <c:v>40.25</c:v>
                </c:pt>
                <c:pt idx="2415">
                  <c:v>40.266666666666666</c:v>
                </c:pt>
                <c:pt idx="2416">
                  <c:v>40.283333333333331</c:v>
                </c:pt>
                <c:pt idx="2417">
                  <c:v>40.299999999999997</c:v>
                </c:pt>
                <c:pt idx="2418">
                  <c:v>40.31666666666667</c:v>
                </c:pt>
                <c:pt idx="2419">
                  <c:v>40.333333333333336</c:v>
                </c:pt>
                <c:pt idx="2420">
                  <c:v>40.35</c:v>
                </c:pt>
                <c:pt idx="2421">
                  <c:v>40.366666666666667</c:v>
                </c:pt>
                <c:pt idx="2422">
                  <c:v>40.383333333333333</c:v>
                </c:pt>
                <c:pt idx="2423">
                  <c:v>40.4</c:v>
                </c:pt>
                <c:pt idx="2424">
                  <c:v>40.416666666666664</c:v>
                </c:pt>
                <c:pt idx="2425">
                  <c:v>40.43333333333333</c:v>
                </c:pt>
                <c:pt idx="2426">
                  <c:v>40.450000000000003</c:v>
                </c:pt>
                <c:pt idx="2427">
                  <c:v>40.466666666666669</c:v>
                </c:pt>
                <c:pt idx="2428">
                  <c:v>40.483333333333334</c:v>
                </c:pt>
                <c:pt idx="2429">
                  <c:v>40.5</c:v>
                </c:pt>
                <c:pt idx="2430">
                  <c:v>40.516666666666666</c:v>
                </c:pt>
                <c:pt idx="2431">
                  <c:v>40.533333333333331</c:v>
                </c:pt>
                <c:pt idx="2432">
                  <c:v>40.549999999999997</c:v>
                </c:pt>
                <c:pt idx="2433">
                  <c:v>40.56666666666667</c:v>
                </c:pt>
                <c:pt idx="2434">
                  <c:v>40.583333333333336</c:v>
                </c:pt>
                <c:pt idx="2435">
                  <c:v>40.6</c:v>
                </c:pt>
                <c:pt idx="2436">
                  <c:v>40.616666666666667</c:v>
                </c:pt>
                <c:pt idx="2437">
                  <c:v>40.633333333333333</c:v>
                </c:pt>
                <c:pt idx="2438">
                  <c:v>40.65</c:v>
                </c:pt>
                <c:pt idx="2439">
                  <c:v>40.666666666666664</c:v>
                </c:pt>
                <c:pt idx="2440">
                  <c:v>40.68333333333333</c:v>
                </c:pt>
                <c:pt idx="2441">
                  <c:v>40.700000000000003</c:v>
                </c:pt>
                <c:pt idx="2442">
                  <c:v>40.716666666666669</c:v>
                </c:pt>
                <c:pt idx="2443">
                  <c:v>40.733333333333334</c:v>
                </c:pt>
                <c:pt idx="2444">
                  <c:v>40.75</c:v>
                </c:pt>
                <c:pt idx="2445">
                  <c:v>40.766666666666666</c:v>
                </c:pt>
                <c:pt idx="2446">
                  <c:v>40.783333333333331</c:v>
                </c:pt>
                <c:pt idx="2447">
                  <c:v>40.799999999999997</c:v>
                </c:pt>
                <c:pt idx="2448">
                  <c:v>40.81666666666667</c:v>
                </c:pt>
                <c:pt idx="2449">
                  <c:v>40.833333333333336</c:v>
                </c:pt>
                <c:pt idx="2450">
                  <c:v>40.85</c:v>
                </c:pt>
                <c:pt idx="2451">
                  <c:v>40.866666666666667</c:v>
                </c:pt>
                <c:pt idx="2452">
                  <c:v>40.883333333333333</c:v>
                </c:pt>
                <c:pt idx="2453">
                  <c:v>40.9</c:v>
                </c:pt>
                <c:pt idx="2454">
                  <c:v>40.916666666666664</c:v>
                </c:pt>
                <c:pt idx="2455">
                  <c:v>40.93333333333333</c:v>
                </c:pt>
                <c:pt idx="2456">
                  <c:v>40.950000000000003</c:v>
                </c:pt>
                <c:pt idx="2457">
                  <c:v>40.966666666666669</c:v>
                </c:pt>
                <c:pt idx="2458">
                  <c:v>40.983333333333334</c:v>
                </c:pt>
                <c:pt idx="2459">
                  <c:v>41</c:v>
                </c:pt>
                <c:pt idx="2460">
                  <c:v>41.016666666666666</c:v>
                </c:pt>
                <c:pt idx="2461">
                  <c:v>41.033333333333331</c:v>
                </c:pt>
                <c:pt idx="2462">
                  <c:v>41.05</c:v>
                </c:pt>
                <c:pt idx="2463">
                  <c:v>41.06666666666667</c:v>
                </c:pt>
                <c:pt idx="2464">
                  <c:v>41.083333333333336</c:v>
                </c:pt>
                <c:pt idx="2465">
                  <c:v>41.1</c:v>
                </c:pt>
                <c:pt idx="2466">
                  <c:v>41.116666666666667</c:v>
                </c:pt>
                <c:pt idx="2467">
                  <c:v>41.133333333333333</c:v>
                </c:pt>
                <c:pt idx="2468">
                  <c:v>41.15</c:v>
                </c:pt>
                <c:pt idx="2469">
                  <c:v>41.166666666666664</c:v>
                </c:pt>
                <c:pt idx="2470">
                  <c:v>41.18333333333333</c:v>
                </c:pt>
                <c:pt idx="2471">
                  <c:v>41.2</c:v>
                </c:pt>
                <c:pt idx="2472">
                  <c:v>41.216666666666669</c:v>
                </c:pt>
                <c:pt idx="2473">
                  <c:v>41.233333333333334</c:v>
                </c:pt>
                <c:pt idx="2474">
                  <c:v>41.25</c:v>
                </c:pt>
                <c:pt idx="2475">
                  <c:v>41.266666666666666</c:v>
                </c:pt>
                <c:pt idx="2476">
                  <c:v>41.283333333333331</c:v>
                </c:pt>
                <c:pt idx="2477">
                  <c:v>41.3</c:v>
                </c:pt>
                <c:pt idx="2478">
                  <c:v>41.31666666666667</c:v>
                </c:pt>
                <c:pt idx="2479">
                  <c:v>41.333333333333336</c:v>
                </c:pt>
                <c:pt idx="2480">
                  <c:v>41.35</c:v>
                </c:pt>
                <c:pt idx="2481">
                  <c:v>41.366666666666667</c:v>
                </c:pt>
                <c:pt idx="2482">
                  <c:v>41.383333333333333</c:v>
                </c:pt>
                <c:pt idx="2483">
                  <c:v>41.4</c:v>
                </c:pt>
                <c:pt idx="2484">
                  <c:v>41.416666666666664</c:v>
                </c:pt>
                <c:pt idx="2485">
                  <c:v>41.43333333333333</c:v>
                </c:pt>
                <c:pt idx="2486">
                  <c:v>41.45</c:v>
                </c:pt>
                <c:pt idx="2487">
                  <c:v>41.466666666666669</c:v>
                </c:pt>
                <c:pt idx="2488">
                  <c:v>41.483333333333334</c:v>
                </c:pt>
                <c:pt idx="2489">
                  <c:v>41.5</c:v>
                </c:pt>
                <c:pt idx="2490">
                  <c:v>41.516666666666666</c:v>
                </c:pt>
                <c:pt idx="2491">
                  <c:v>41.533333333333331</c:v>
                </c:pt>
                <c:pt idx="2492">
                  <c:v>41.55</c:v>
                </c:pt>
                <c:pt idx="2493">
                  <c:v>41.56666666666667</c:v>
                </c:pt>
                <c:pt idx="2494">
                  <c:v>41.583333333333336</c:v>
                </c:pt>
                <c:pt idx="2495">
                  <c:v>41.6</c:v>
                </c:pt>
                <c:pt idx="2496">
                  <c:v>41.616666666666667</c:v>
                </c:pt>
                <c:pt idx="2497">
                  <c:v>41.633333333333333</c:v>
                </c:pt>
                <c:pt idx="2498">
                  <c:v>41.65</c:v>
                </c:pt>
                <c:pt idx="2499">
                  <c:v>41.666666666666664</c:v>
                </c:pt>
                <c:pt idx="2500">
                  <c:v>41.68333333333333</c:v>
                </c:pt>
                <c:pt idx="2501">
                  <c:v>41.7</c:v>
                </c:pt>
                <c:pt idx="2502">
                  <c:v>41.716666666666669</c:v>
                </c:pt>
                <c:pt idx="2503">
                  <c:v>41.733333333333334</c:v>
                </c:pt>
                <c:pt idx="2504">
                  <c:v>41.75</c:v>
                </c:pt>
                <c:pt idx="2505">
                  <c:v>41.766666666666666</c:v>
                </c:pt>
                <c:pt idx="2506">
                  <c:v>41.783333333333331</c:v>
                </c:pt>
                <c:pt idx="2507">
                  <c:v>41.8</c:v>
                </c:pt>
                <c:pt idx="2508">
                  <c:v>41.81666666666667</c:v>
                </c:pt>
                <c:pt idx="2509">
                  <c:v>41.833333333333336</c:v>
                </c:pt>
                <c:pt idx="2510">
                  <c:v>41.85</c:v>
                </c:pt>
                <c:pt idx="2511">
                  <c:v>41.866666666666667</c:v>
                </c:pt>
                <c:pt idx="2512">
                  <c:v>41.883333333333333</c:v>
                </c:pt>
                <c:pt idx="2513">
                  <c:v>41.9</c:v>
                </c:pt>
                <c:pt idx="2514">
                  <c:v>41.916666666666664</c:v>
                </c:pt>
                <c:pt idx="2515">
                  <c:v>41.93333333333333</c:v>
                </c:pt>
                <c:pt idx="2516">
                  <c:v>41.95</c:v>
                </c:pt>
                <c:pt idx="2517">
                  <c:v>41.966666666666669</c:v>
                </c:pt>
                <c:pt idx="2518">
                  <c:v>41.983333333333334</c:v>
                </c:pt>
                <c:pt idx="2519">
                  <c:v>42</c:v>
                </c:pt>
                <c:pt idx="2520">
                  <c:v>42.016666666666666</c:v>
                </c:pt>
                <c:pt idx="2521">
                  <c:v>42.033333333333331</c:v>
                </c:pt>
                <c:pt idx="2522">
                  <c:v>42.05</c:v>
                </c:pt>
                <c:pt idx="2523">
                  <c:v>42.06666666666667</c:v>
                </c:pt>
                <c:pt idx="2524">
                  <c:v>42.083333333333336</c:v>
                </c:pt>
                <c:pt idx="2525">
                  <c:v>42.1</c:v>
                </c:pt>
                <c:pt idx="2526">
                  <c:v>42.116666666666667</c:v>
                </c:pt>
                <c:pt idx="2527">
                  <c:v>42.133333333333333</c:v>
                </c:pt>
                <c:pt idx="2528">
                  <c:v>42.15</c:v>
                </c:pt>
                <c:pt idx="2529">
                  <c:v>42.166666666666664</c:v>
                </c:pt>
                <c:pt idx="2530">
                  <c:v>42.18333333333333</c:v>
                </c:pt>
                <c:pt idx="2531">
                  <c:v>42.2</c:v>
                </c:pt>
                <c:pt idx="2532">
                  <c:v>42.216666666666669</c:v>
                </c:pt>
                <c:pt idx="2533">
                  <c:v>42.233333333333334</c:v>
                </c:pt>
                <c:pt idx="2534">
                  <c:v>42.25</c:v>
                </c:pt>
                <c:pt idx="2535">
                  <c:v>42.266666666666666</c:v>
                </c:pt>
                <c:pt idx="2536">
                  <c:v>42.283333333333331</c:v>
                </c:pt>
                <c:pt idx="2537">
                  <c:v>42.3</c:v>
                </c:pt>
                <c:pt idx="2538">
                  <c:v>42.31666666666667</c:v>
                </c:pt>
                <c:pt idx="2539">
                  <c:v>42.333333333333336</c:v>
                </c:pt>
                <c:pt idx="2540">
                  <c:v>42.35</c:v>
                </c:pt>
                <c:pt idx="2541">
                  <c:v>42.366666666666667</c:v>
                </c:pt>
                <c:pt idx="2542">
                  <c:v>42.383333333333333</c:v>
                </c:pt>
                <c:pt idx="2543">
                  <c:v>42.4</c:v>
                </c:pt>
                <c:pt idx="2544">
                  <c:v>42.416666666666664</c:v>
                </c:pt>
                <c:pt idx="2545">
                  <c:v>42.43333333333333</c:v>
                </c:pt>
                <c:pt idx="2546">
                  <c:v>42.45</c:v>
                </c:pt>
                <c:pt idx="2547">
                  <c:v>42.466666666666669</c:v>
                </c:pt>
                <c:pt idx="2548">
                  <c:v>42.483333333333334</c:v>
                </c:pt>
                <c:pt idx="2549">
                  <c:v>42.5</c:v>
                </c:pt>
                <c:pt idx="2550">
                  <c:v>42.516666666666666</c:v>
                </c:pt>
                <c:pt idx="2551">
                  <c:v>42.533333333333331</c:v>
                </c:pt>
                <c:pt idx="2552">
                  <c:v>42.55</c:v>
                </c:pt>
                <c:pt idx="2553">
                  <c:v>42.56666666666667</c:v>
                </c:pt>
                <c:pt idx="2554">
                  <c:v>42.583333333333336</c:v>
                </c:pt>
                <c:pt idx="2555">
                  <c:v>42.6</c:v>
                </c:pt>
                <c:pt idx="2556">
                  <c:v>42.616666666666667</c:v>
                </c:pt>
                <c:pt idx="2557">
                  <c:v>42.633333333333333</c:v>
                </c:pt>
                <c:pt idx="2558">
                  <c:v>42.65</c:v>
                </c:pt>
                <c:pt idx="2559">
                  <c:v>42.666666666666664</c:v>
                </c:pt>
                <c:pt idx="2560">
                  <c:v>42.68333333333333</c:v>
                </c:pt>
                <c:pt idx="2561">
                  <c:v>42.7</c:v>
                </c:pt>
                <c:pt idx="2562">
                  <c:v>42.716666666666669</c:v>
                </c:pt>
                <c:pt idx="2563">
                  <c:v>42.733333333333334</c:v>
                </c:pt>
                <c:pt idx="2564">
                  <c:v>42.75</c:v>
                </c:pt>
                <c:pt idx="2565">
                  <c:v>42.766666666666666</c:v>
                </c:pt>
                <c:pt idx="2566">
                  <c:v>42.783333333333331</c:v>
                </c:pt>
                <c:pt idx="2567">
                  <c:v>42.8</c:v>
                </c:pt>
                <c:pt idx="2568">
                  <c:v>42.81666666666667</c:v>
                </c:pt>
                <c:pt idx="2569">
                  <c:v>42.833333333333336</c:v>
                </c:pt>
                <c:pt idx="2570">
                  <c:v>42.85</c:v>
                </c:pt>
                <c:pt idx="2571">
                  <c:v>42.866666666666667</c:v>
                </c:pt>
                <c:pt idx="2572">
                  <c:v>42.883333333333333</c:v>
                </c:pt>
                <c:pt idx="2573">
                  <c:v>42.9</c:v>
                </c:pt>
                <c:pt idx="2574">
                  <c:v>42.916666666666664</c:v>
                </c:pt>
                <c:pt idx="2575">
                  <c:v>42.93333333333333</c:v>
                </c:pt>
                <c:pt idx="2576">
                  <c:v>42.95</c:v>
                </c:pt>
                <c:pt idx="2577">
                  <c:v>42.966666666666669</c:v>
                </c:pt>
                <c:pt idx="2578">
                  <c:v>42.983333333333334</c:v>
                </c:pt>
                <c:pt idx="2579">
                  <c:v>43</c:v>
                </c:pt>
                <c:pt idx="2580">
                  <c:v>43.016666666666666</c:v>
                </c:pt>
                <c:pt idx="2581">
                  <c:v>43.033333333333331</c:v>
                </c:pt>
                <c:pt idx="2582">
                  <c:v>43.05</c:v>
                </c:pt>
                <c:pt idx="2583">
                  <c:v>43.06666666666667</c:v>
                </c:pt>
                <c:pt idx="2584">
                  <c:v>43.083333333333336</c:v>
                </c:pt>
                <c:pt idx="2585">
                  <c:v>43.1</c:v>
                </c:pt>
                <c:pt idx="2586">
                  <c:v>43.116666666666667</c:v>
                </c:pt>
                <c:pt idx="2587">
                  <c:v>43.133333333333333</c:v>
                </c:pt>
                <c:pt idx="2588">
                  <c:v>43.15</c:v>
                </c:pt>
                <c:pt idx="2589">
                  <c:v>43.166666666666664</c:v>
                </c:pt>
                <c:pt idx="2590">
                  <c:v>43.18333333333333</c:v>
                </c:pt>
                <c:pt idx="2591">
                  <c:v>43.2</c:v>
                </c:pt>
                <c:pt idx="2592">
                  <c:v>43.216666666666669</c:v>
                </c:pt>
                <c:pt idx="2593">
                  <c:v>43.233333333333334</c:v>
                </c:pt>
                <c:pt idx="2594">
                  <c:v>43.25</c:v>
                </c:pt>
                <c:pt idx="2595">
                  <c:v>43.266666666666666</c:v>
                </c:pt>
                <c:pt idx="2596">
                  <c:v>43.283333333333331</c:v>
                </c:pt>
                <c:pt idx="2597">
                  <c:v>43.3</c:v>
                </c:pt>
                <c:pt idx="2598">
                  <c:v>43.31666666666667</c:v>
                </c:pt>
                <c:pt idx="2599">
                  <c:v>43.333333333333336</c:v>
                </c:pt>
                <c:pt idx="2600">
                  <c:v>43.35</c:v>
                </c:pt>
                <c:pt idx="2601">
                  <c:v>43.366666666666667</c:v>
                </c:pt>
                <c:pt idx="2602">
                  <c:v>43.383333333333333</c:v>
                </c:pt>
                <c:pt idx="2603">
                  <c:v>43.4</c:v>
                </c:pt>
                <c:pt idx="2604">
                  <c:v>43.416666666666664</c:v>
                </c:pt>
                <c:pt idx="2605">
                  <c:v>43.43333333333333</c:v>
                </c:pt>
                <c:pt idx="2606">
                  <c:v>43.45</c:v>
                </c:pt>
                <c:pt idx="2607">
                  <c:v>43.466666666666669</c:v>
                </c:pt>
                <c:pt idx="2608">
                  <c:v>43.483333333333334</c:v>
                </c:pt>
                <c:pt idx="2609">
                  <c:v>43.5</c:v>
                </c:pt>
                <c:pt idx="2610">
                  <c:v>43.516666666666666</c:v>
                </c:pt>
                <c:pt idx="2611">
                  <c:v>43.533333333333331</c:v>
                </c:pt>
                <c:pt idx="2612">
                  <c:v>43.55</c:v>
                </c:pt>
                <c:pt idx="2613">
                  <c:v>43.56666666666667</c:v>
                </c:pt>
                <c:pt idx="2614">
                  <c:v>43.583333333333336</c:v>
                </c:pt>
                <c:pt idx="2615">
                  <c:v>43.6</c:v>
                </c:pt>
                <c:pt idx="2616">
                  <c:v>43.616666666666667</c:v>
                </c:pt>
                <c:pt idx="2617">
                  <c:v>43.633333333333333</c:v>
                </c:pt>
                <c:pt idx="2618">
                  <c:v>43.65</c:v>
                </c:pt>
                <c:pt idx="2619">
                  <c:v>43.666666666666664</c:v>
                </c:pt>
                <c:pt idx="2620">
                  <c:v>43.68333333333333</c:v>
                </c:pt>
                <c:pt idx="2621">
                  <c:v>43.7</c:v>
                </c:pt>
                <c:pt idx="2622">
                  <c:v>43.716666666666669</c:v>
                </c:pt>
                <c:pt idx="2623">
                  <c:v>43.733333333333334</c:v>
                </c:pt>
                <c:pt idx="2624">
                  <c:v>43.75</c:v>
                </c:pt>
                <c:pt idx="2625">
                  <c:v>43.766666666666666</c:v>
                </c:pt>
                <c:pt idx="2626">
                  <c:v>43.783333333333331</c:v>
                </c:pt>
                <c:pt idx="2627">
                  <c:v>43.8</c:v>
                </c:pt>
                <c:pt idx="2628">
                  <c:v>43.81666666666667</c:v>
                </c:pt>
                <c:pt idx="2629">
                  <c:v>43.833333333333336</c:v>
                </c:pt>
                <c:pt idx="2630">
                  <c:v>43.85</c:v>
                </c:pt>
                <c:pt idx="2631">
                  <c:v>43.866666666666667</c:v>
                </c:pt>
                <c:pt idx="2632">
                  <c:v>43.883333333333333</c:v>
                </c:pt>
                <c:pt idx="2633">
                  <c:v>43.9</c:v>
                </c:pt>
                <c:pt idx="2634">
                  <c:v>43.916666666666664</c:v>
                </c:pt>
                <c:pt idx="2635">
                  <c:v>43.93333333333333</c:v>
                </c:pt>
                <c:pt idx="2636">
                  <c:v>43.95</c:v>
                </c:pt>
                <c:pt idx="2637">
                  <c:v>43.966666666666669</c:v>
                </c:pt>
                <c:pt idx="2638">
                  <c:v>43.983333333333334</c:v>
                </c:pt>
                <c:pt idx="2639">
                  <c:v>44</c:v>
                </c:pt>
                <c:pt idx="2640">
                  <c:v>44.016666666666666</c:v>
                </c:pt>
                <c:pt idx="2641">
                  <c:v>44.033333333333331</c:v>
                </c:pt>
                <c:pt idx="2642">
                  <c:v>44.05</c:v>
                </c:pt>
                <c:pt idx="2643">
                  <c:v>44.06666666666667</c:v>
                </c:pt>
                <c:pt idx="2644">
                  <c:v>44.083333333333336</c:v>
                </c:pt>
                <c:pt idx="2645">
                  <c:v>44.1</c:v>
                </c:pt>
                <c:pt idx="2646">
                  <c:v>44.116666666666667</c:v>
                </c:pt>
                <c:pt idx="2647">
                  <c:v>44.133333333333333</c:v>
                </c:pt>
                <c:pt idx="2648">
                  <c:v>44.15</c:v>
                </c:pt>
                <c:pt idx="2649">
                  <c:v>44.166666666666664</c:v>
                </c:pt>
                <c:pt idx="2650">
                  <c:v>44.18333333333333</c:v>
                </c:pt>
                <c:pt idx="2651">
                  <c:v>44.2</c:v>
                </c:pt>
                <c:pt idx="2652">
                  <c:v>44.216666666666669</c:v>
                </c:pt>
                <c:pt idx="2653">
                  <c:v>44.233333333333334</c:v>
                </c:pt>
                <c:pt idx="2654">
                  <c:v>44.25</c:v>
                </c:pt>
                <c:pt idx="2655">
                  <c:v>44.266666666666666</c:v>
                </c:pt>
                <c:pt idx="2656">
                  <c:v>44.283333333333331</c:v>
                </c:pt>
                <c:pt idx="2657">
                  <c:v>44.3</c:v>
                </c:pt>
                <c:pt idx="2658">
                  <c:v>44.31666666666667</c:v>
                </c:pt>
                <c:pt idx="2659">
                  <c:v>44.333333333333336</c:v>
                </c:pt>
                <c:pt idx="2660">
                  <c:v>44.35</c:v>
                </c:pt>
                <c:pt idx="2661">
                  <c:v>44.366666666666667</c:v>
                </c:pt>
                <c:pt idx="2662">
                  <c:v>44.383333333333333</c:v>
                </c:pt>
                <c:pt idx="2663">
                  <c:v>44.4</c:v>
                </c:pt>
                <c:pt idx="2664">
                  <c:v>44.416666666666664</c:v>
                </c:pt>
                <c:pt idx="2665">
                  <c:v>44.43333333333333</c:v>
                </c:pt>
                <c:pt idx="2666">
                  <c:v>44.45</c:v>
                </c:pt>
                <c:pt idx="2667">
                  <c:v>44.466666666666669</c:v>
                </c:pt>
                <c:pt idx="2668">
                  <c:v>44.483333333333334</c:v>
                </c:pt>
                <c:pt idx="2669">
                  <c:v>44.5</c:v>
                </c:pt>
                <c:pt idx="2670">
                  <c:v>44.516666666666666</c:v>
                </c:pt>
                <c:pt idx="2671">
                  <c:v>44.533333333333331</c:v>
                </c:pt>
                <c:pt idx="2672">
                  <c:v>44.55</c:v>
                </c:pt>
                <c:pt idx="2673">
                  <c:v>44.56666666666667</c:v>
                </c:pt>
                <c:pt idx="2674">
                  <c:v>44.583333333333336</c:v>
                </c:pt>
                <c:pt idx="2675">
                  <c:v>44.6</c:v>
                </c:pt>
                <c:pt idx="2676">
                  <c:v>44.616666666666667</c:v>
                </c:pt>
                <c:pt idx="2677">
                  <c:v>44.633333333333333</c:v>
                </c:pt>
                <c:pt idx="2678">
                  <c:v>44.65</c:v>
                </c:pt>
                <c:pt idx="2679">
                  <c:v>44.666666666666664</c:v>
                </c:pt>
                <c:pt idx="2680">
                  <c:v>44.68333333333333</c:v>
                </c:pt>
                <c:pt idx="2681">
                  <c:v>44.7</c:v>
                </c:pt>
                <c:pt idx="2682">
                  <c:v>44.716666666666669</c:v>
                </c:pt>
                <c:pt idx="2683">
                  <c:v>44.733333333333334</c:v>
                </c:pt>
                <c:pt idx="2684">
                  <c:v>44.75</c:v>
                </c:pt>
                <c:pt idx="2685">
                  <c:v>44.766666666666666</c:v>
                </c:pt>
                <c:pt idx="2686">
                  <c:v>44.783333333333331</c:v>
                </c:pt>
                <c:pt idx="2687">
                  <c:v>44.8</c:v>
                </c:pt>
                <c:pt idx="2688">
                  <c:v>44.81666666666667</c:v>
                </c:pt>
                <c:pt idx="2689">
                  <c:v>44.833333333333336</c:v>
                </c:pt>
                <c:pt idx="2690">
                  <c:v>44.85</c:v>
                </c:pt>
                <c:pt idx="2691">
                  <c:v>44.866666666666667</c:v>
                </c:pt>
                <c:pt idx="2692">
                  <c:v>44.883333333333333</c:v>
                </c:pt>
                <c:pt idx="2693">
                  <c:v>44.9</c:v>
                </c:pt>
                <c:pt idx="2694">
                  <c:v>44.916666666666664</c:v>
                </c:pt>
                <c:pt idx="2695">
                  <c:v>44.93333333333333</c:v>
                </c:pt>
                <c:pt idx="2696">
                  <c:v>44.95</c:v>
                </c:pt>
                <c:pt idx="2697">
                  <c:v>44.966666666666669</c:v>
                </c:pt>
                <c:pt idx="2698">
                  <c:v>44.983333333333334</c:v>
                </c:pt>
                <c:pt idx="2699">
                  <c:v>45</c:v>
                </c:pt>
                <c:pt idx="2700">
                  <c:v>45.016666666666666</c:v>
                </c:pt>
                <c:pt idx="2701">
                  <c:v>45.033333333333331</c:v>
                </c:pt>
                <c:pt idx="2702">
                  <c:v>45.05</c:v>
                </c:pt>
                <c:pt idx="2703">
                  <c:v>45.06666666666667</c:v>
                </c:pt>
                <c:pt idx="2704">
                  <c:v>45.083333333333336</c:v>
                </c:pt>
                <c:pt idx="2705">
                  <c:v>45.1</c:v>
                </c:pt>
                <c:pt idx="2706">
                  <c:v>45.116666666666667</c:v>
                </c:pt>
                <c:pt idx="2707">
                  <c:v>45.133333333333333</c:v>
                </c:pt>
                <c:pt idx="2708">
                  <c:v>45.15</c:v>
                </c:pt>
                <c:pt idx="2709">
                  <c:v>45.166666666666664</c:v>
                </c:pt>
                <c:pt idx="2710">
                  <c:v>45.18333333333333</c:v>
                </c:pt>
                <c:pt idx="2711">
                  <c:v>45.2</c:v>
                </c:pt>
                <c:pt idx="2712">
                  <c:v>45.216666666666669</c:v>
                </c:pt>
                <c:pt idx="2713">
                  <c:v>45.233333333333334</c:v>
                </c:pt>
                <c:pt idx="2714">
                  <c:v>45.25</c:v>
                </c:pt>
                <c:pt idx="2715">
                  <c:v>45.266666666666666</c:v>
                </c:pt>
                <c:pt idx="2716">
                  <c:v>45.283333333333331</c:v>
                </c:pt>
                <c:pt idx="2717">
                  <c:v>45.3</c:v>
                </c:pt>
                <c:pt idx="2718">
                  <c:v>45.31666666666667</c:v>
                </c:pt>
                <c:pt idx="2719">
                  <c:v>45.333333333333336</c:v>
                </c:pt>
                <c:pt idx="2720">
                  <c:v>45.35</c:v>
                </c:pt>
                <c:pt idx="2721">
                  <c:v>45.366666666666667</c:v>
                </c:pt>
                <c:pt idx="2722">
                  <c:v>45.383333333333333</c:v>
                </c:pt>
                <c:pt idx="2723">
                  <c:v>45.4</c:v>
                </c:pt>
                <c:pt idx="2724">
                  <c:v>45.416666666666664</c:v>
                </c:pt>
                <c:pt idx="2725">
                  <c:v>45.43333333333333</c:v>
                </c:pt>
                <c:pt idx="2726">
                  <c:v>45.45</c:v>
                </c:pt>
                <c:pt idx="2727">
                  <c:v>45.466666666666669</c:v>
                </c:pt>
                <c:pt idx="2728">
                  <c:v>45.483333333333334</c:v>
                </c:pt>
                <c:pt idx="2729">
                  <c:v>45.5</c:v>
                </c:pt>
                <c:pt idx="2730">
                  <c:v>45.516666666666666</c:v>
                </c:pt>
                <c:pt idx="2731">
                  <c:v>45.533333333333331</c:v>
                </c:pt>
                <c:pt idx="2732">
                  <c:v>45.55</c:v>
                </c:pt>
                <c:pt idx="2733">
                  <c:v>45.56666666666667</c:v>
                </c:pt>
                <c:pt idx="2734">
                  <c:v>45.583333333333336</c:v>
                </c:pt>
                <c:pt idx="2735">
                  <c:v>45.6</c:v>
                </c:pt>
                <c:pt idx="2736">
                  <c:v>45.616666666666667</c:v>
                </c:pt>
                <c:pt idx="2737">
                  <c:v>45.633333333333333</c:v>
                </c:pt>
                <c:pt idx="2738">
                  <c:v>45.65</c:v>
                </c:pt>
                <c:pt idx="2739">
                  <c:v>45.666666666666664</c:v>
                </c:pt>
                <c:pt idx="2740">
                  <c:v>45.68333333333333</c:v>
                </c:pt>
                <c:pt idx="2741">
                  <c:v>45.7</c:v>
                </c:pt>
                <c:pt idx="2742">
                  <c:v>45.716666666666669</c:v>
                </c:pt>
                <c:pt idx="2743">
                  <c:v>45.733333333333334</c:v>
                </c:pt>
                <c:pt idx="2744">
                  <c:v>45.75</c:v>
                </c:pt>
                <c:pt idx="2745">
                  <c:v>45.766666666666666</c:v>
                </c:pt>
                <c:pt idx="2746">
                  <c:v>45.783333333333331</c:v>
                </c:pt>
                <c:pt idx="2747">
                  <c:v>45.8</c:v>
                </c:pt>
                <c:pt idx="2748">
                  <c:v>45.81666666666667</c:v>
                </c:pt>
                <c:pt idx="2749">
                  <c:v>45.833333333333336</c:v>
                </c:pt>
                <c:pt idx="2750">
                  <c:v>45.85</c:v>
                </c:pt>
                <c:pt idx="2751">
                  <c:v>45.866666666666667</c:v>
                </c:pt>
                <c:pt idx="2752">
                  <c:v>45.883333333333333</c:v>
                </c:pt>
                <c:pt idx="2753">
                  <c:v>45.9</c:v>
                </c:pt>
                <c:pt idx="2754">
                  <c:v>45.916666666666664</c:v>
                </c:pt>
                <c:pt idx="2755">
                  <c:v>45.93333333333333</c:v>
                </c:pt>
                <c:pt idx="2756">
                  <c:v>45.95</c:v>
                </c:pt>
                <c:pt idx="2757">
                  <c:v>45.966666666666669</c:v>
                </c:pt>
                <c:pt idx="2758">
                  <c:v>45.983333333333334</c:v>
                </c:pt>
                <c:pt idx="2759">
                  <c:v>46</c:v>
                </c:pt>
                <c:pt idx="2760">
                  <c:v>46.016666666666666</c:v>
                </c:pt>
                <c:pt idx="2761">
                  <c:v>46.033333333333331</c:v>
                </c:pt>
                <c:pt idx="2762">
                  <c:v>46.05</c:v>
                </c:pt>
                <c:pt idx="2763">
                  <c:v>46.06666666666667</c:v>
                </c:pt>
                <c:pt idx="2764">
                  <c:v>46.083333333333336</c:v>
                </c:pt>
                <c:pt idx="2765">
                  <c:v>46.1</c:v>
                </c:pt>
                <c:pt idx="2766">
                  <c:v>46.116666666666667</c:v>
                </c:pt>
                <c:pt idx="2767">
                  <c:v>46.133333333333333</c:v>
                </c:pt>
                <c:pt idx="2768">
                  <c:v>46.15</c:v>
                </c:pt>
                <c:pt idx="2769">
                  <c:v>46.166666666666664</c:v>
                </c:pt>
                <c:pt idx="2770">
                  <c:v>46.18333333333333</c:v>
                </c:pt>
                <c:pt idx="2771">
                  <c:v>46.2</c:v>
                </c:pt>
                <c:pt idx="2772">
                  <c:v>46.216666666666669</c:v>
                </c:pt>
                <c:pt idx="2773">
                  <c:v>46.233333333333334</c:v>
                </c:pt>
                <c:pt idx="2774">
                  <c:v>46.25</c:v>
                </c:pt>
                <c:pt idx="2775">
                  <c:v>46.266666666666666</c:v>
                </c:pt>
                <c:pt idx="2776">
                  <c:v>46.283333333333331</c:v>
                </c:pt>
                <c:pt idx="2777">
                  <c:v>46.3</c:v>
                </c:pt>
                <c:pt idx="2778">
                  <c:v>46.31666666666667</c:v>
                </c:pt>
                <c:pt idx="2779">
                  <c:v>46.333333333333336</c:v>
                </c:pt>
                <c:pt idx="2780">
                  <c:v>46.35</c:v>
                </c:pt>
                <c:pt idx="2781">
                  <c:v>46.366666666666667</c:v>
                </c:pt>
                <c:pt idx="2782">
                  <c:v>46.383333333333333</c:v>
                </c:pt>
                <c:pt idx="2783">
                  <c:v>46.4</c:v>
                </c:pt>
                <c:pt idx="2784">
                  <c:v>46.416666666666664</c:v>
                </c:pt>
                <c:pt idx="2785">
                  <c:v>46.43333333333333</c:v>
                </c:pt>
                <c:pt idx="2786">
                  <c:v>46.45</c:v>
                </c:pt>
                <c:pt idx="2787">
                  <c:v>46.466666666666669</c:v>
                </c:pt>
                <c:pt idx="2788">
                  <c:v>46.483333333333334</c:v>
                </c:pt>
                <c:pt idx="2789">
                  <c:v>46.5</c:v>
                </c:pt>
                <c:pt idx="2790">
                  <c:v>46.516666666666666</c:v>
                </c:pt>
                <c:pt idx="2791">
                  <c:v>46.533333333333331</c:v>
                </c:pt>
                <c:pt idx="2792">
                  <c:v>46.55</c:v>
                </c:pt>
                <c:pt idx="2793">
                  <c:v>46.56666666666667</c:v>
                </c:pt>
                <c:pt idx="2794">
                  <c:v>46.583333333333336</c:v>
                </c:pt>
                <c:pt idx="2795">
                  <c:v>46.6</c:v>
                </c:pt>
                <c:pt idx="2796">
                  <c:v>46.616666666666667</c:v>
                </c:pt>
                <c:pt idx="2797">
                  <c:v>46.633333333333333</c:v>
                </c:pt>
                <c:pt idx="2798">
                  <c:v>46.65</c:v>
                </c:pt>
                <c:pt idx="2799">
                  <c:v>46.666666666666664</c:v>
                </c:pt>
                <c:pt idx="2800">
                  <c:v>46.68333333333333</c:v>
                </c:pt>
                <c:pt idx="2801">
                  <c:v>46.7</c:v>
                </c:pt>
                <c:pt idx="2802">
                  <c:v>46.716666666666669</c:v>
                </c:pt>
                <c:pt idx="2803">
                  <c:v>46.733333333333334</c:v>
                </c:pt>
                <c:pt idx="2804">
                  <c:v>46.75</c:v>
                </c:pt>
                <c:pt idx="2805">
                  <c:v>46.766666666666666</c:v>
                </c:pt>
                <c:pt idx="2806">
                  <c:v>46.783333333333331</c:v>
                </c:pt>
                <c:pt idx="2807">
                  <c:v>46.8</c:v>
                </c:pt>
                <c:pt idx="2808">
                  <c:v>46.81666666666667</c:v>
                </c:pt>
                <c:pt idx="2809">
                  <c:v>46.833333333333336</c:v>
                </c:pt>
                <c:pt idx="2810">
                  <c:v>46.85</c:v>
                </c:pt>
                <c:pt idx="2811">
                  <c:v>46.866666666666667</c:v>
                </c:pt>
                <c:pt idx="2812">
                  <c:v>46.883333333333333</c:v>
                </c:pt>
                <c:pt idx="2813">
                  <c:v>46.9</c:v>
                </c:pt>
                <c:pt idx="2814">
                  <c:v>46.916666666666664</c:v>
                </c:pt>
                <c:pt idx="2815">
                  <c:v>46.93333333333333</c:v>
                </c:pt>
                <c:pt idx="2816">
                  <c:v>46.95</c:v>
                </c:pt>
                <c:pt idx="2817">
                  <c:v>46.966666666666669</c:v>
                </c:pt>
                <c:pt idx="2818">
                  <c:v>46.983333333333334</c:v>
                </c:pt>
                <c:pt idx="2819">
                  <c:v>47</c:v>
                </c:pt>
                <c:pt idx="2820">
                  <c:v>47.016666666666666</c:v>
                </c:pt>
                <c:pt idx="2821">
                  <c:v>47.033333333333331</c:v>
                </c:pt>
                <c:pt idx="2822">
                  <c:v>47.05</c:v>
                </c:pt>
                <c:pt idx="2823">
                  <c:v>47.06666666666667</c:v>
                </c:pt>
                <c:pt idx="2824">
                  <c:v>47.083333333333336</c:v>
                </c:pt>
                <c:pt idx="2825">
                  <c:v>47.1</c:v>
                </c:pt>
                <c:pt idx="2826">
                  <c:v>47.116666666666667</c:v>
                </c:pt>
                <c:pt idx="2827">
                  <c:v>47.133333333333333</c:v>
                </c:pt>
                <c:pt idx="2828">
                  <c:v>47.15</c:v>
                </c:pt>
                <c:pt idx="2829">
                  <c:v>47.166666666666664</c:v>
                </c:pt>
                <c:pt idx="2830">
                  <c:v>47.18333333333333</c:v>
                </c:pt>
                <c:pt idx="2831">
                  <c:v>47.2</c:v>
                </c:pt>
                <c:pt idx="2832">
                  <c:v>47.216666666666669</c:v>
                </c:pt>
                <c:pt idx="2833">
                  <c:v>47.233333333333334</c:v>
                </c:pt>
                <c:pt idx="2834">
                  <c:v>47.25</c:v>
                </c:pt>
                <c:pt idx="2835">
                  <c:v>47.266666666666666</c:v>
                </c:pt>
                <c:pt idx="2836">
                  <c:v>47.283333333333331</c:v>
                </c:pt>
                <c:pt idx="2837">
                  <c:v>47.3</c:v>
                </c:pt>
                <c:pt idx="2838">
                  <c:v>47.31666666666667</c:v>
                </c:pt>
                <c:pt idx="2839">
                  <c:v>47.333333333333336</c:v>
                </c:pt>
                <c:pt idx="2840">
                  <c:v>47.35</c:v>
                </c:pt>
                <c:pt idx="2841">
                  <c:v>47.366666666666667</c:v>
                </c:pt>
                <c:pt idx="2842">
                  <c:v>47.383333333333333</c:v>
                </c:pt>
                <c:pt idx="2843">
                  <c:v>47.4</c:v>
                </c:pt>
                <c:pt idx="2844">
                  <c:v>47.416666666666664</c:v>
                </c:pt>
                <c:pt idx="2845">
                  <c:v>47.43333333333333</c:v>
                </c:pt>
                <c:pt idx="2846">
                  <c:v>47.45</c:v>
                </c:pt>
                <c:pt idx="2847">
                  <c:v>47.466666666666669</c:v>
                </c:pt>
                <c:pt idx="2848">
                  <c:v>47.483333333333334</c:v>
                </c:pt>
                <c:pt idx="2849">
                  <c:v>47.5</c:v>
                </c:pt>
                <c:pt idx="2850">
                  <c:v>47.516666666666666</c:v>
                </c:pt>
                <c:pt idx="2851">
                  <c:v>47.533333333333331</c:v>
                </c:pt>
                <c:pt idx="2852">
                  <c:v>47.55</c:v>
                </c:pt>
                <c:pt idx="2853">
                  <c:v>47.56666666666667</c:v>
                </c:pt>
                <c:pt idx="2854">
                  <c:v>47.583333333333336</c:v>
                </c:pt>
                <c:pt idx="2855">
                  <c:v>47.6</c:v>
                </c:pt>
                <c:pt idx="2856">
                  <c:v>47.616666666666667</c:v>
                </c:pt>
                <c:pt idx="2857">
                  <c:v>47.633333333333333</c:v>
                </c:pt>
                <c:pt idx="2858">
                  <c:v>47.65</c:v>
                </c:pt>
                <c:pt idx="2859">
                  <c:v>47.666666666666664</c:v>
                </c:pt>
                <c:pt idx="2860">
                  <c:v>47.68333333333333</c:v>
                </c:pt>
                <c:pt idx="2861">
                  <c:v>47.7</c:v>
                </c:pt>
                <c:pt idx="2862">
                  <c:v>47.716666666666669</c:v>
                </c:pt>
                <c:pt idx="2863">
                  <c:v>47.733333333333334</c:v>
                </c:pt>
                <c:pt idx="2864">
                  <c:v>47.75</c:v>
                </c:pt>
                <c:pt idx="2865">
                  <c:v>47.766666666666666</c:v>
                </c:pt>
                <c:pt idx="2866">
                  <c:v>47.783333333333331</c:v>
                </c:pt>
                <c:pt idx="2867">
                  <c:v>47.8</c:v>
                </c:pt>
                <c:pt idx="2868">
                  <c:v>47.81666666666667</c:v>
                </c:pt>
                <c:pt idx="2869">
                  <c:v>47.833333333333336</c:v>
                </c:pt>
                <c:pt idx="2870">
                  <c:v>47.85</c:v>
                </c:pt>
                <c:pt idx="2871">
                  <c:v>47.866666666666667</c:v>
                </c:pt>
                <c:pt idx="2872">
                  <c:v>47.883333333333333</c:v>
                </c:pt>
                <c:pt idx="2873">
                  <c:v>47.9</c:v>
                </c:pt>
                <c:pt idx="2874">
                  <c:v>47.916666666666664</c:v>
                </c:pt>
                <c:pt idx="2875">
                  <c:v>47.93333333333333</c:v>
                </c:pt>
                <c:pt idx="2876">
                  <c:v>47.95</c:v>
                </c:pt>
                <c:pt idx="2877">
                  <c:v>47.966666666666669</c:v>
                </c:pt>
                <c:pt idx="2878">
                  <c:v>47.983333333333334</c:v>
                </c:pt>
                <c:pt idx="2879">
                  <c:v>48</c:v>
                </c:pt>
                <c:pt idx="2880">
                  <c:v>48.016666666666666</c:v>
                </c:pt>
                <c:pt idx="2881">
                  <c:v>48.033333333333331</c:v>
                </c:pt>
                <c:pt idx="2882">
                  <c:v>48.05</c:v>
                </c:pt>
                <c:pt idx="2883">
                  <c:v>48.06666666666667</c:v>
                </c:pt>
                <c:pt idx="2884">
                  <c:v>48.083333333333336</c:v>
                </c:pt>
                <c:pt idx="2885">
                  <c:v>48.1</c:v>
                </c:pt>
                <c:pt idx="2886">
                  <c:v>48.116666666666667</c:v>
                </c:pt>
                <c:pt idx="2887">
                  <c:v>48.133333333333333</c:v>
                </c:pt>
                <c:pt idx="2888">
                  <c:v>48.15</c:v>
                </c:pt>
                <c:pt idx="2889">
                  <c:v>48.166666666666664</c:v>
                </c:pt>
                <c:pt idx="2890">
                  <c:v>48.18333333333333</c:v>
                </c:pt>
                <c:pt idx="2891">
                  <c:v>48.2</c:v>
                </c:pt>
                <c:pt idx="2892">
                  <c:v>48.216666666666669</c:v>
                </c:pt>
                <c:pt idx="2893">
                  <c:v>48.233333333333334</c:v>
                </c:pt>
                <c:pt idx="2894">
                  <c:v>48.25</c:v>
                </c:pt>
                <c:pt idx="2895">
                  <c:v>48.266666666666666</c:v>
                </c:pt>
                <c:pt idx="2896">
                  <c:v>48.283333333333331</c:v>
                </c:pt>
                <c:pt idx="2897">
                  <c:v>48.3</c:v>
                </c:pt>
                <c:pt idx="2898">
                  <c:v>48.31666666666667</c:v>
                </c:pt>
                <c:pt idx="2899">
                  <c:v>48.333333333333336</c:v>
                </c:pt>
                <c:pt idx="2900">
                  <c:v>48.35</c:v>
                </c:pt>
                <c:pt idx="2901">
                  <c:v>48.366666666666667</c:v>
                </c:pt>
                <c:pt idx="2902">
                  <c:v>48.383333333333333</c:v>
                </c:pt>
                <c:pt idx="2903">
                  <c:v>48.4</c:v>
                </c:pt>
                <c:pt idx="2904">
                  <c:v>48.416666666666664</c:v>
                </c:pt>
                <c:pt idx="2905">
                  <c:v>48.43333333333333</c:v>
                </c:pt>
                <c:pt idx="2906">
                  <c:v>48.45</c:v>
                </c:pt>
                <c:pt idx="2907">
                  <c:v>48.466666666666669</c:v>
                </c:pt>
                <c:pt idx="2908">
                  <c:v>48.483333333333334</c:v>
                </c:pt>
                <c:pt idx="2909">
                  <c:v>48.5</c:v>
                </c:pt>
                <c:pt idx="2910">
                  <c:v>48.516666666666666</c:v>
                </c:pt>
                <c:pt idx="2911">
                  <c:v>48.533333333333331</c:v>
                </c:pt>
                <c:pt idx="2912">
                  <c:v>48.55</c:v>
                </c:pt>
                <c:pt idx="2913">
                  <c:v>48.56666666666667</c:v>
                </c:pt>
                <c:pt idx="2914">
                  <c:v>48.583333333333336</c:v>
                </c:pt>
                <c:pt idx="2915">
                  <c:v>48.6</c:v>
                </c:pt>
                <c:pt idx="2916">
                  <c:v>48.616666666666667</c:v>
                </c:pt>
                <c:pt idx="2917">
                  <c:v>48.633333333333333</c:v>
                </c:pt>
                <c:pt idx="2918">
                  <c:v>48.65</c:v>
                </c:pt>
                <c:pt idx="2919">
                  <c:v>48.666666666666664</c:v>
                </c:pt>
                <c:pt idx="2920">
                  <c:v>48.68333333333333</c:v>
                </c:pt>
                <c:pt idx="2921">
                  <c:v>48.7</c:v>
                </c:pt>
                <c:pt idx="2922">
                  <c:v>48.716666666666669</c:v>
                </c:pt>
                <c:pt idx="2923">
                  <c:v>48.733333333333334</c:v>
                </c:pt>
                <c:pt idx="2924">
                  <c:v>48.75</c:v>
                </c:pt>
                <c:pt idx="2925">
                  <c:v>48.766666666666666</c:v>
                </c:pt>
                <c:pt idx="2926">
                  <c:v>48.783333333333331</c:v>
                </c:pt>
                <c:pt idx="2927">
                  <c:v>48.8</c:v>
                </c:pt>
                <c:pt idx="2928">
                  <c:v>48.81666666666667</c:v>
                </c:pt>
                <c:pt idx="2929">
                  <c:v>48.833333333333336</c:v>
                </c:pt>
                <c:pt idx="2930">
                  <c:v>48.85</c:v>
                </c:pt>
                <c:pt idx="2931">
                  <c:v>48.866666666666667</c:v>
                </c:pt>
                <c:pt idx="2932">
                  <c:v>48.883333333333333</c:v>
                </c:pt>
                <c:pt idx="2933">
                  <c:v>48.9</c:v>
                </c:pt>
                <c:pt idx="2934">
                  <c:v>48.916666666666664</c:v>
                </c:pt>
                <c:pt idx="2935">
                  <c:v>48.93333333333333</c:v>
                </c:pt>
                <c:pt idx="2936">
                  <c:v>48.95</c:v>
                </c:pt>
                <c:pt idx="2937">
                  <c:v>48.966666666666669</c:v>
                </c:pt>
                <c:pt idx="2938">
                  <c:v>48.983333333333334</c:v>
                </c:pt>
                <c:pt idx="2939">
                  <c:v>49</c:v>
                </c:pt>
                <c:pt idx="2940">
                  <c:v>49.016666666666666</c:v>
                </c:pt>
                <c:pt idx="2941">
                  <c:v>49.033333333333331</c:v>
                </c:pt>
                <c:pt idx="2942">
                  <c:v>49.05</c:v>
                </c:pt>
                <c:pt idx="2943">
                  <c:v>49.06666666666667</c:v>
                </c:pt>
                <c:pt idx="2944">
                  <c:v>49.083333333333336</c:v>
                </c:pt>
                <c:pt idx="2945">
                  <c:v>49.1</c:v>
                </c:pt>
                <c:pt idx="2946">
                  <c:v>49.116666666666667</c:v>
                </c:pt>
                <c:pt idx="2947">
                  <c:v>49.133333333333333</c:v>
                </c:pt>
                <c:pt idx="2948">
                  <c:v>49.15</c:v>
                </c:pt>
                <c:pt idx="2949">
                  <c:v>49.166666666666664</c:v>
                </c:pt>
                <c:pt idx="2950">
                  <c:v>49.18333333333333</c:v>
                </c:pt>
                <c:pt idx="2951">
                  <c:v>49.2</c:v>
                </c:pt>
                <c:pt idx="2952">
                  <c:v>49.216666666666669</c:v>
                </c:pt>
                <c:pt idx="2953">
                  <c:v>49.233333333333334</c:v>
                </c:pt>
                <c:pt idx="2954">
                  <c:v>49.25</c:v>
                </c:pt>
                <c:pt idx="2955">
                  <c:v>49.266666666666666</c:v>
                </c:pt>
                <c:pt idx="2956">
                  <c:v>49.283333333333331</c:v>
                </c:pt>
                <c:pt idx="2957">
                  <c:v>49.3</c:v>
                </c:pt>
                <c:pt idx="2958">
                  <c:v>49.31666666666667</c:v>
                </c:pt>
                <c:pt idx="2959">
                  <c:v>49.333333333333336</c:v>
                </c:pt>
                <c:pt idx="2960">
                  <c:v>49.35</c:v>
                </c:pt>
                <c:pt idx="2961">
                  <c:v>49.366666666666667</c:v>
                </c:pt>
                <c:pt idx="2962">
                  <c:v>49.383333333333333</c:v>
                </c:pt>
                <c:pt idx="2963">
                  <c:v>49.4</c:v>
                </c:pt>
                <c:pt idx="2964">
                  <c:v>49.416666666666664</c:v>
                </c:pt>
                <c:pt idx="2965">
                  <c:v>49.43333333333333</c:v>
                </c:pt>
                <c:pt idx="2966">
                  <c:v>49.45</c:v>
                </c:pt>
                <c:pt idx="2967">
                  <c:v>49.466666666666669</c:v>
                </c:pt>
                <c:pt idx="2968">
                  <c:v>49.483333333333334</c:v>
                </c:pt>
                <c:pt idx="2969">
                  <c:v>49.5</c:v>
                </c:pt>
                <c:pt idx="2970">
                  <c:v>49.516666666666666</c:v>
                </c:pt>
                <c:pt idx="2971">
                  <c:v>49.533333333333331</c:v>
                </c:pt>
                <c:pt idx="2972">
                  <c:v>49.55</c:v>
                </c:pt>
                <c:pt idx="2973">
                  <c:v>49.56666666666667</c:v>
                </c:pt>
                <c:pt idx="2974">
                  <c:v>49.583333333333336</c:v>
                </c:pt>
                <c:pt idx="2975">
                  <c:v>49.6</c:v>
                </c:pt>
                <c:pt idx="2976">
                  <c:v>49.616666666666667</c:v>
                </c:pt>
                <c:pt idx="2977">
                  <c:v>49.633333333333333</c:v>
                </c:pt>
                <c:pt idx="2978">
                  <c:v>49.65</c:v>
                </c:pt>
                <c:pt idx="2979">
                  <c:v>49.666666666666664</c:v>
                </c:pt>
                <c:pt idx="2980">
                  <c:v>49.68333333333333</c:v>
                </c:pt>
                <c:pt idx="2981">
                  <c:v>49.7</c:v>
                </c:pt>
                <c:pt idx="2982">
                  <c:v>49.716666666666669</c:v>
                </c:pt>
                <c:pt idx="2983">
                  <c:v>49.733333333333334</c:v>
                </c:pt>
                <c:pt idx="2984">
                  <c:v>49.75</c:v>
                </c:pt>
                <c:pt idx="2985">
                  <c:v>49.766666666666666</c:v>
                </c:pt>
                <c:pt idx="2986">
                  <c:v>49.783333333333331</c:v>
                </c:pt>
                <c:pt idx="2987">
                  <c:v>49.8</c:v>
                </c:pt>
                <c:pt idx="2988">
                  <c:v>49.81666666666667</c:v>
                </c:pt>
                <c:pt idx="2989">
                  <c:v>49.833333333333336</c:v>
                </c:pt>
                <c:pt idx="2990">
                  <c:v>49.85</c:v>
                </c:pt>
                <c:pt idx="2991">
                  <c:v>49.866666666666667</c:v>
                </c:pt>
                <c:pt idx="2992">
                  <c:v>49.883333333333333</c:v>
                </c:pt>
                <c:pt idx="2993">
                  <c:v>49.9</c:v>
                </c:pt>
                <c:pt idx="2994">
                  <c:v>49.916666666666664</c:v>
                </c:pt>
                <c:pt idx="2995">
                  <c:v>49.93333333333333</c:v>
                </c:pt>
                <c:pt idx="2996">
                  <c:v>49.95</c:v>
                </c:pt>
                <c:pt idx="2997">
                  <c:v>49.966666666666669</c:v>
                </c:pt>
                <c:pt idx="2998">
                  <c:v>49.983333333333334</c:v>
                </c:pt>
                <c:pt idx="2999">
                  <c:v>50</c:v>
                </c:pt>
                <c:pt idx="3000">
                  <c:v>50.016666666666666</c:v>
                </c:pt>
                <c:pt idx="3001">
                  <c:v>50.033333333333331</c:v>
                </c:pt>
                <c:pt idx="3002">
                  <c:v>50.05</c:v>
                </c:pt>
                <c:pt idx="3003">
                  <c:v>50.06666666666667</c:v>
                </c:pt>
                <c:pt idx="3004">
                  <c:v>50.083333333333336</c:v>
                </c:pt>
                <c:pt idx="3005">
                  <c:v>50.1</c:v>
                </c:pt>
                <c:pt idx="3006">
                  <c:v>50.116666666666667</c:v>
                </c:pt>
                <c:pt idx="3007">
                  <c:v>50.133333333333333</c:v>
                </c:pt>
                <c:pt idx="3008">
                  <c:v>50.15</c:v>
                </c:pt>
                <c:pt idx="3009">
                  <c:v>50.166666666666664</c:v>
                </c:pt>
                <c:pt idx="3010">
                  <c:v>50.18333333333333</c:v>
                </c:pt>
                <c:pt idx="3011">
                  <c:v>50.2</c:v>
                </c:pt>
                <c:pt idx="3012">
                  <c:v>50.216666666666669</c:v>
                </c:pt>
                <c:pt idx="3013">
                  <c:v>50.233333333333334</c:v>
                </c:pt>
                <c:pt idx="3014">
                  <c:v>50.25</c:v>
                </c:pt>
                <c:pt idx="3015">
                  <c:v>50.266666666666666</c:v>
                </c:pt>
                <c:pt idx="3016">
                  <c:v>50.283333333333331</c:v>
                </c:pt>
                <c:pt idx="3017">
                  <c:v>50.3</c:v>
                </c:pt>
                <c:pt idx="3018">
                  <c:v>50.31666666666667</c:v>
                </c:pt>
                <c:pt idx="3019">
                  <c:v>50.333333333333336</c:v>
                </c:pt>
                <c:pt idx="3020">
                  <c:v>50.35</c:v>
                </c:pt>
                <c:pt idx="3021">
                  <c:v>50.366666666666667</c:v>
                </c:pt>
                <c:pt idx="3022">
                  <c:v>50.383333333333333</c:v>
                </c:pt>
                <c:pt idx="3023">
                  <c:v>50.4</c:v>
                </c:pt>
                <c:pt idx="3024">
                  <c:v>50.416666666666664</c:v>
                </c:pt>
                <c:pt idx="3025">
                  <c:v>50.43333333333333</c:v>
                </c:pt>
                <c:pt idx="3026">
                  <c:v>50.45</c:v>
                </c:pt>
                <c:pt idx="3027">
                  <c:v>50.466666666666669</c:v>
                </c:pt>
                <c:pt idx="3028">
                  <c:v>50.483333333333334</c:v>
                </c:pt>
                <c:pt idx="3029">
                  <c:v>50.5</c:v>
                </c:pt>
                <c:pt idx="3030">
                  <c:v>50.516666666666666</c:v>
                </c:pt>
                <c:pt idx="3031">
                  <c:v>50.533333333333331</c:v>
                </c:pt>
                <c:pt idx="3032">
                  <c:v>50.55</c:v>
                </c:pt>
                <c:pt idx="3033">
                  <c:v>50.56666666666667</c:v>
                </c:pt>
                <c:pt idx="3034">
                  <c:v>50.583333333333336</c:v>
                </c:pt>
                <c:pt idx="3035">
                  <c:v>50.6</c:v>
                </c:pt>
                <c:pt idx="3036">
                  <c:v>50.616666666666667</c:v>
                </c:pt>
                <c:pt idx="3037">
                  <c:v>50.633333333333333</c:v>
                </c:pt>
                <c:pt idx="3038">
                  <c:v>50.65</c:v>
                </c:pt>
                <c:pt idx="3039">
                  <c:v>50.666666666666664</c:v>
                </c:pt>
                <c:pt idx="3040">
                  <c:v>50.68333333333333</c:v>
                </c:pt>
                <c:pt idx="3041">
                  <c:v>50.7</c:v>
                </c:pt>
                <c:pt idx="3042">
                  <c:v>50.716666666666669</c:v>
                </c:pt>
                <c:pt idx="3043">
                  <c:v>50.733333333333334</c:v>
                </c:pt>
                <c:pt idx="3044">
                  <c:v>50.75</c:v>
                </c:pt>
                <c:pt idx="3045">
                  <c:v>50.766666666666666</c:v>
                </c:pt>
                <c:pt idx="3046">
                  <c:v>50.783333333333331</c:v>
                </c:pt>
                <c:pt idx="3047">
                  <c:v>50.8</c:v>
                </c:pt>
                <c:pt idx="3048">
                  <c:v>50.81666666666667</c:v>
                </c:pt>
                <c:pt idx="3049">
                  <c:v>50.833333333333336</c:v>
                </c:pt>
                <c:pt idx="3050">
                  <c:v>50.85</c:v>
                </c:pt>
                <c:pt idx="3051">
                  <c:v>50.866666666666667</c:v>
                </c:pt>
                <c:pt idx="3052">
                  <c:v>50.883333333333333</c:v>
                </c:pt>
                <c:pt idx="3053">
                  <c:v>50.9</c:v>
                </c:pt>
                <c:pt idx="3054">
                  <c:v>50.916666666666664</c:v>
                </c:pt>
                <c:pt idx="3055">
                  <c:v>50.93333333333333</c:v>
                </c:pt>
                <c:pt idx="3056">
                  <c:v>50.95</c:v>
                </c:pt>
                <c:pt idx="3057">
                  <c:v>50.966666666666669</c:v>
                </c:pt>
                <c:pt idx="3058">
                  <c:v>50.983333333333334</c:v>
                </c:pt>
                <c:pt idx="3059">
                  <c:v>51</c:v>
                </c:pt>
                <c:pt idx="3060">
                  <c:v>51.016666666666666</c:v>
                </c:pt>
                <c:pt idx="3061">
                  <c:v>51.033333333333331</c:v>
                </c:pt>
                <c:pt idx="3062">
                  <c:v>51.05</c:v>
                </c:pt>
                <c:pt idx="3063">
                  <c:v>51.06666666666667</c:v>
                </c:pt>
                <c:pt idx="3064">
                  <c:v>51.083333333333336</c:v>
                </c:pt>
                <c:pt idx="3065">
                  <c:v>51.1</c:v>
                </c:pt>
                <c:pt idx="3066">
                  <c:v>51.116666666666667</c:v>
                </c:pt>
                <c:pt idx="3067">
                  <c:v>51.133333333333333</c:v>
                </c:pt>
                <c:pt idx="3068">
                  <c:v>51.15</c:v>
                </c:pt>
                <c:pt idx="3069">
                  <c:v>51.166666666666664</c:v>
                </c:pt>
                <c:pt idx="3070">
                  <c:v>51.18333333333333</c:v>
                </c:pt>
                <c:pt idx="3071">
                  <c:v>51.2</c:v>
                </c:pt>
                <c:pt idx="3072">
                  <c:v>51.216666666666669</c:v>
                </c:pt>
                <c:pt idx="3073">
                  <c:v>51.233333333333334</c:v>
                </c:pt>
                <c:pt idx="3074">
                  <c:v>51.25</c:v>
                </c:pt>
                <c:pt idx="3075">
                  <c:v>51.266666666666666</c:v>
                </c:pt>
                <c:pt idx="3076">
                  <c:v>51.283333333333331</c:v>
                </c:pt>
                <c:pt idx="3077">
                  <c:v>51.3</c:v>
                </c:pt>
                <c:pt idx="3078">
                  <c:v>51.31666666666667</c:v>
                </c:pt>
                <c:pt idx="3079">
                  <c:v>51.333333333333336</c:v>
                </c:pt>
                <c:pt idx="3080">
                  <c:v>51.35</c:v>
                </c:pt>
                <c:pt idx="3081">
                  <c:v>51.366666666666667</c:v>
                </c:pt>
                <c:pt idx="3082">
                  <c:v>51.383333333333333</c:v>
                </c:pt>
                <c:pt idx="3083">
                  <c:v>51.4</c:v>
                </c:pt>
                <c:pt idx="3084">
                  <c:v>51.416666666666664</c:v>
                </c:pt>
                <c:pt idx="3085">
                  <c:v>51.43333333333333</c:v>
                </c:pt>
                <c:pt idx="3086">
                  <c:v>51.45</c:v>
                </c:pt>
                <c:pt idx="3087">
                  <c:v>51.466666666666669</c:v>
                </c:pt>
                <c:pt idx="3088">
                  <c:v>51.483333333333334</c:v>
                </c:pt>
                <c:pt idx="3089">
                  <c:v>51.5</c:v>
                </c:pt>
                <c:pt idx="3090">
                  <c:v>51.516666666666666</c:v>
                </c:pt>
                <c:pt idx="3091">
                  <c:v>51.533333333333331</c:v>
                </c:pt>
                <c:pt idx="3092">
                  <c:v>51.55</c:v>
                </c:pt>
                <c:pt idx="3093">
                  <c:v>51.56666666666667</c:v>
                </c:pt>
                <c:pt idx="3094">
                  <c:v>51.583333333333336</c:v>
                </c:pt>
                <c:pt idx="3095">
                  <c:v>51.6</c:v>
                </c:pt>
                <c:pt idx="3096">
                  <c:v>51.616666666666667</c:v>
                </c:pt>
                <c:pt idx="3097">
                  <c:v>51.633333333333333</c:v>
                </c:pt>
                <c:pt idx="3098">
                  <c:v>51.65</c:v>
                </c:pt>
                <c:pt idx="3099">
                  <c:v>51.666666666666664</c:v>
                </c:pt>
                <c:pt idx="3100">
                  <c:v>51.68333333333333</c:v>
                </c:pt>
                <c:pt idx="3101">
                  <c:v>51.7</c:v>
                </c:pt>
                <c:pt idx="3102">
                  <c:v>51.716666666666669</c:v>
                </c:pt>
                <c:pt idx="3103">
                  <c:v>51.733333333333334</c:v>
                </c:pt>
                <c:pt idx="3104">
                  <c:v>51.75</c:v>
                </c:pt>
                <c:pt idx="3105">
                  <c:v>51.766666666666666</c:v>
                </c:pt>
                <c:pt idx="3106">
                  <c:v>51.783333333333331</c:v>
                </c:pt>
                <c:pt idx="3107">
                  <c:v>51.8</c:v>
                </c:pt>
                <c:pt idx="3108">
                  <c:v>51.81666666666667</c:v>
                </c:pt>
                <c:pt idx="3109">
                  <c:v>51.833333333333336</c:v>
                </c:pt>
                <c:pt idx="3110">
                  <c:v>51.85</c:v>
                </c:pt>
                <c:pt idx="3111">
                  <c:v>51.866666666666667</c:v>
                </c:pt>
                <c:pt idx="3112">
                  <c:v>51.883333333333333</c:v>
                </c:pt>
                <c:pt idx="3113">
                  <c:v>51.9</c:v>
                </c:pt>
                <c:pt idx="3114">
                  <c:v>51.916666666666664</c:v>
                </c:pt>
                <c:pt idx="3115">
                  <c:v>51.93333333333333</c:v>
                </c:pt>
                <c:pt idx="3116">
                  <c:v>51.95</c:v>
                </c:pt>
                <c:pt idx="3117">
                  <c:v>51.966666666666669</c:v>
                </c:pt>
                <c:pt idx="3118">
                  <c:v>51.983333333333334</c:v>
                </c:pt>
                <c:pt idx="3119">
                  <c:v>52</c:v>
                </c:pt>
                <c:pt idx="3120">
                  <c:v>52.016666666666666</c:v>
                </c:pt>
                <c:pt idx="3121">
                  <c:v>52.033333333333331</c:v>
                </c:pt>
                <c:pt idx="3122">
                  <c:v>52.05</c:v>
                </c:pt>
                <c:pt idx="3123">
                  <c:v>52.06666666666667</c:v>
                </c:pt>
                <c:pt idx="3124">
                  <c:v>52.083333333333336</c:v>
                </c:pt>
                <c:pt idx="3125">
                  <c:v>52.1</c:v>
                </c:pt>
                <c:pt idx="3126">
                  <c:v>52.116666666666667</c:v>
                </c:pt>
                <c:pt idx="3127">
                  <c:v>52.133333333333333</c:v>
                </c:pt>
                <c:pt idx="3128">
                  <c:v>52.15</c:v>
                </c:pt>
                <c:pt idx="3129">
                  <c:v>52.166666666666664</c:v>
                </c:pt>
                <c:pt idx="3130">
                  <c:v>52.18333333333333</c:v>
                </c:pt>
                <c:pt idx="3131">
                  <c:v>52.2</c:v>
                </c:pt>
                <c:pt idx="3132">
                  <c:v>52.216666666666669</c:v>
                </c:pt>
                <c:pt idx="3133">
                  <c:v>52.233333333333334</c:v>
                </c:pt>
                <c:pt idx="3134">
                  <c:v>52.25</c:v>
                </c:pt>
                <c:pt idx="3135">
                  <c:v>52.266666666666666</c:v>
                </c:pt>
                <c:pt idx="3136">
                  <c:v>52.283333333333331</c:v>
                </c:pt>
                <c:pt idx="3137">
                  <c:v>52.3</c:v>
                </c:pt>
                <c:pt idx="3138">
                  <c:v>52.31666666666667</c:v>
                </c:pt>
                <c:pt idx="3139">
                  <c:v>52.333333333333336</c:v>
                </c:pt>
                <c:pt idx="3140">
                  <c:v>52.35</c:v>
                </c:pt>
                <c:pt idx="3141">
                  <c:v>52.366666666666667</c:v>
                </c:pt>
                <c:pt idx="3142">
                  <c:v>52.383333333333333</c:v>
                </c:pt>
                <c:pt idx="3143">
                  <c:v>52.4</c:v>
                </c:pt>
                <c:pt idx="3144">
                  <c:v>52.416666666666664</c:v>
                </c:pt>
                <c:pt idx="3145">
                  <c:v>52.43333333333333</c:v>
                </c:pt>
                <c:pt idx="3146">
                  <c:v>52.45</c:v>
                </c:pt>
                <c:pt idx="3147">
                  <c:v>52.466666666666669</c:v>
                </c:pt>
                <c:pt idx="3148">
                  <c:v>52.483333333333334</c:v>
                </c:pt>
                <c:pt idx="3149">
                  <c:v>52.5</c:v>
                </c:pt>
                <c:pt idx="3150">
                  <c:v>52.516666666666666</c:v>
                </c:pt>
                <c:pt idx="3151">
                  <c:v>52.533333333333331</c:v>
                </c:pt>
                <c:pt idx="3152">
                  <c:v>52.55</c:v>
                </c:pt>
                <c:pt idx="3153">
                  <c:v>52.56666666666667</c:v>
                </c:pt>
                <c:pt idx="3154">
                  <c:v>52.583333333333336</c:v>
                </c:pt>
                <c:pt idx="3155">
                  <c:v>52.6</c:v>
                </c:pt>
                <c:pt idx="3156">
                  <c:v>52.616666666666667</c:v>
                </c:pt>
                <c:pt idx="3157">
                  <c:v>52.633333333333333</c:v>
                </c:pt>
                <c:pt idx="3158">
                  <c:v>52.65</c:v>
                </c:pt>
                <c:pt idx="3159">
                  <c:v>52.666666666666664</c:v>
                </c:pt>
                <c:pt idx="3160">
                  <c:v>52.68333333333333</c:v>
                </c:pt>
                <c:pt idx="3161">
                  <c:v>52.7</c:v>
                </c:pt>
                <c:pt idx="3162">
                  <c:v>52.716666666666669</c:v>
                </c:pt>
                <c:pt idx="3163">
                  <c:v>52.733333333333334</c:v>
                </c:pt>
                <c:pt idx="3164">
                  <c:v>52.75</c:v>
                </c:pt>
                <c:pt idx="3165">
                  <c:v>52.766666666666666</c:v>
                </c:pt>
                <c:pt idx="3166">
                  <c:v>52.783333333333331</c:v>
                </c:pt>
                <c:pt idx="3167">
                  <c:v>52.8</c:v>
                </c:pt>
                <c:pt idx="3168">
                  <c:v>52.81666666666667</c:v>
                </c:pt>
                <c:pt idx="3169">
                  <c:v>52.833333333333336</c:v>
                </c:pt>
                <c:pt idx="3170">
                  <c:v>52.85</c:v>
                </c:pt>
                <c:pt idx="3171">
                  <c:v>52.866666666666667</c:v>
                </c:pt>
                <c:pt idx="3172">
                  <c:v>52.883333333333333</c:v>
                </c:pt>
                <c:pt idx="3173">
                  <c:v>52.9</c:v>
                </c:pt>
                <c:pt idx="3174">
                  <c:v>52.916666666666664</c:v>
                </c:pt>
                <c:pt idx="3175">
                  <c:v>52.93333333333333</c:v>
                </c:pt>
                <c:pt idx="3176">
                  <c:v>52.95</c:v>
                </c:pt>
                <c:pt idx="3177">
                  <c:v>52.966666666666669</c:v>
                </c:pt>
                <c:pt idx="3178">
                  <c:v>52.983333333333334</c:v>
                </c:pt>
                <c:pt idx="3179">
                  <c:v>53</c:v>
                </c:pt>
                <c:pt idx="3180">
                  <c:v>53.016666666666666</c:v>
                </c:pt>
                <c:pt idx="3181">
                  <c:v>53.033333333333331</c:v>
                </c:pt>
                <c:pt idx="3182">
                  <c:v>53.05</c:v>
                </c:pt>
                <c:pt idx="3183">
                  <c:v>53.06666666666667</c:v>
                </c:pt>
                <c:pt idx="3184">
                  <c:v>53.083333333333336</c:v>
                </c:pt>
                <c:pt idx="3185">
                  <c:v>53.1</c:v>
                </c:pt>
                <c:pt idx="3186">
                  <c:v>53.116666666666667</c:v>
                </c:pt>
                <c:pt idx="3187">
                  <c:v>53.133333333333333</c:v>
                </c:pt>
                <c:pt idx="3188">
                  <c:v>53.15</c:v>
                </c:pt>
                <c:pt idx="3189">
                  <c:v>53.166666666666664</c:v>
                </c:pt>
                <c:pt idx="3190">
                  <c:v>53.18333333333333</c:v>
                </c:pt>
                <c:pt idx="3191">
                  <c:v>53.2</c:v>
                </c:pt>
                <c:pt idx="3192">
                  <c:v>53.216666666666669</c:v>
                </c:pt>
                <c:pt idx="3193">
                  <c:v>53.233333333333334</c:v>
                </c:pt>
                <c:pt idx="3194">
                  <c:v>53.25</c:v>
                </c:pt>
                <c:pt idx="3195">
                  <c:v>53.266666666666666</c:v>
                </c:pt>
                <c:pt idx="3196">
                  <c:v>53.283333333333331</c:v>
                </c:pt>
                <c:pt idx="3197">
                  <c:v>53.3</c:v>
                </c:pt>
                <c:pt idx="3198">
                  <c:v>53.31666666666667</c:v>
                </c:pt>
                <c:pt idx="3199">
                  <c:v>53.333333333333336</c:v>
                </c:pt>
                <c:pt idx="3200">
                  <c:v>53.35</c:v>
                </c:pt>
                <c:pt idx="3201">
                  <c:v>53.366666666666667</c:v>
                </c:pt>
                <c:pt idx="3202">
                  <c:v>53.383333333333333</c:v>
                </c:pt>
                <c:pt idx="3203">
                  <c:v>53.4</c:v>
                </c:pt>
                <c:pt idx="3204">
                  <c:v>53.416666666666664</c:v>
                </c:pt>
                <c:pt idx="3205">
                  <c:v>53.43333333333333</c:v>
                </c:pt>
                <c:pt idx="3206">
                  <c:v>53.45</c:v>
                </c:pt>
                <c:pt idx="3207">
                  <c:v>53.466666666666669</c:v>
                </c:pt>
                <c:pt idx="3208">
                  <c:v>53.483333333333334</c:v>
                </c:pt>
                <c:pt idx="3209">
                  <c:v>53.5</c:v>
                </c:pt>
                <c:pt idx="3210">
                  <c:v>53.516666666666666</c:v>
                </c:pt>
                <c:pt idx="3211">
                  <c:v>53.533333333333331</c:v>
                </c:pt>
                <c:pt idx="3212">
                  <c:v>53.55</c:v>
                </c:pt>
                <c:pt idx="3213">
                  <c:v>53.56666666666667</c:v>
                </c:pt>
                <c:pt idx="3214">
                  <c:v>53.583333333333336</c:v>
                </c:pt>
                <c:pt idx="3215">
                  <c:v>53.6</c:v>
                </c:pt>
                <c:pt idx="3216">
                  <c:v>53.616666666666667</c:v>
                </c:pt>
                <c:pt idx="3217">
                  <c:v>53.633333333333333</c:v>
                </c:pt>
                <c:pt idx="3218">
                  <c:v>53.65</c:v>
                </c:pt>
                <c:pt idx="3219">
                  <c:v>53.666666666666664</c:v>
                </c:pt>
                <c:pt idx="3220">
                  <c:v>53.68333333333333</c:v>
                </c:pt>
                <c:pt idx="3221">
                  <c:v>53.7</c:v>
                </c:pt>
                <c:pt idx="3222">
                  <c:v>53.716666666666669</c:v>
                </c:pt>
                <c:pt idx="3223">
                  <c:v>53.733333333333334</c:v>
                </c:pt>
                <c:pt idx="3224">
                  <c:v>53.75</c:v>
                </c:pt>
                <c:pt idx="3225">
                  <c:v>53.766666666666666</c:v>
                </c:pt>
                <c:pt idx="3226">
                  <c:v>53.783333333333331</c:v>
                </c:pt>
                <c:pt idx="3227">
                  <c:v>53.8</c:v>
                </c:pt>
                <c:pt idx="3228">
                  <c:v>53.81666666666667</c:v>
                </c:pt>
                <c:pt idx="3229">
                  <c:v>53.833333333333336</c:v>
                </c:pt>
                <c:pt idx="3230">
                  <c:v>53.85</c:v>
                </c:pt>
                <c:pt idx="3231">
                  <c:v>53.866666666666667</c:v>
                </c:pt>
                <c:pt idx="3232">
                  <c:v>53.883333333333333</c:v>
                </c:pt>
                <c:pt idx="3233">
                  <c:v>53.9</c:v>
                </c:pt>
                <c:pt idx="3234">
                  <c:v>53.916666666666664</c:v>
                </c:pt>
                <c:pt idx="3235">
                  <c:v>53.93333333333333</c:v>
                </c:pt>
                <c:pt idx="3236">
                  <c:v>53.95</c:v>
                </c:pt>
                <c:pt idx="3237">
                  <c:v>53.966666666666669</c:v>
                </c:pt>
                <c:pt idx="3238">
                  <c:v>53.983333333333334</c:v>
                </c:pt>
                <c:pt idx="3239">
                  <c:v>54</c:v>
                </c:pt>
                <c:pt idx="3240">
                  <c:v>54.016666666666666</c:v>
                </c:pt>
                <c:pt idx="3241">
                  <c:v>54.033333333333331</c:v>
                </c:pt>
                <c:pt idx="3242">
                  <c:v>54.05</c:v>
                </c:pt>
                <c:pt idx="3243">
                  <c:v>54.06666666666667</c:v>
                </c:pt>
                <c:pt idx="3244">
                  <c:v>54.083333333333336</c:v>
                </c:pt>
                <c:pt idx="3245">
                  <c:v>54.1</c:v>
                </c:pt>
                <c:pt idx="3246">
                  <c:v>54.116666666666667</c:v>
                </c:pt>
                <c:pt idx="3247">
                  <c:v>54.133333333333333</c:v>
                </c:pt>
                <c:pt idx="3248">
                  <c:v>54.15</c:v>
                </c:pt>
                <c:pt idx="3249">
                  <c:v>54.166666666666664</c:v>
                </c:pt>
                <c:pt idx="3250">
                  <c:v>54.18333333333333</c:v>
                </c:pt>
                <c:pt idx="3251">
                  <c:v>54.2</c:v>
                </c:pt>
                <c:pt idx="3252">
                  <c:v>54.216666666666669</c:v>
                </c:pt>
                <c:pt idx="3253">
                  <c:v>54.233333333333334</c:v>
                </c:pt>
                <c:pt idx="3254">
                  <c:v>54.25</c:v>
                </c:pt>
                <c:pt idx="3255">
                  <c:v>54.266666666666666</c:v>
                </c:pt>
                <c:pt idx="3256">
                  <c:v>54.283333333333331</c:v>
                </c:pt>
                <c:pt idx="3257">
                  <c:v>54.3</c:v>
                </c:pt>
                <c:pt idx="3258">
                  <c:v>54.31666666666667</c:v>
                </c:pt>
                <c:pt idx="3259">
                  <c:v>54.333333333333336</c:v>
                </c:pt>
                <c:pt idx="3260">
                  <c:v>54.35</c:v>
                </c:pt>
                <c:pt idx="3261">
                  <c:v>54.366666666666667</c:v>
                </c:pt>
                <c:pt idx="3262">
                  <c:v>54.383333333333333</c:v>
                </c:pt>
                <c:pt idx="3263">
                  <c:v>54.4</c:v>
                </c:pt>
                <c:pt idx="3264">
                  <c:v>54.416666666666664</c:v>
                </c:pt>
                <c:pt idx="3265">
                  <c:v>54.43333333333333</c:v>
                </c:pt>
                <c:pt idx="3266">
                  <c:v>54.45</c:v>
                </c:pt>
                <c:pt idx="3267">
                  <c:v>54.466666666666669</c:v>
                </c:pt>
                <c:pt idx="3268">
                  <c:v>54.483333333333334</c:v>
                </c:pt>
                <c:pt idx="3269">
                  <c:v>54.5</c:v>
                </c:pt>
                <c:pt idx="3270">
                  <c:v>54.516666666666666</c:v>
                </c:pt>
                <c:pt idx="3271">
                  <c:v>54.533333333333331</c:v>
                </c:pt>
                <c:pt idx="3272">
                  <c:v>54.55</c:v>
                </c:pt>
                <c:pt idx="3273">
                  <c:v>54.56666666666667</c:v>
                </c:pt>
                <c:pt idx="3274">
                  <c:v>54.583333333333336</c:v>
                </c:pt>
                <c:pt idx="3275">
                  <c:v>54.6</c:v>
                </c:pt>
                <c:pt idx="3276">
                  <c:v>54.616666666666667</c:v>
                </c:pt>
                <c:pt idx="3277">
                  <c:v>54.633333333333333</c:v>
                </c:pt>
                <c:pt idx="3278">
                  <c:v>54.65</c:v>
                </c:pt>
                <c:pt idx="3279">
                  <c:v>54.666666666666664</c:v>
                </c:pt>
                <c:pt idx="3280">
                  <c:v>54.68333333333333</c:v>
                </c:pt>
                <c:pt idx="3281">
                  <c:v>54.7</c:v>
                </c:pt>
                <c:pt idx="3282">
                  <c:v>54.716666666666669</c:v>
                </c:pt>
                <c:pt idx="3283">
                  <c:v>54.733333333333334</c:v>
                </c:pt>
                <c:pt idx="3284">
                  <c:v>54.75</c:v>
                </c:pt>
                <c:pt idx="3285">
                  <c:v>54.766666666666666</c:v>
                </c:pt>
                <c:pt idx="3286">
                  <c:v>54.783333333333331</c:v>
                </c:pt>
                <c:pt idx="3287">
                  <c:v>54.8</c:v>
                </c:pt>
                <c:pt idx="3288">
                  <c:v>54.81666666666667</c:v>
                </c:pt>
                <c:pt idx="3289">
                  <c:v>54.833333333333336</c:v>
                </c:pt>
                <c:pt idx="3290">
                  <c:v>54.85</c:v>
                </c:pt>
                <c:pt idx="3291">
                  <c:v>54.866666666666667</c:v>
                </c:pt>
                <c:pt idx="3292">
                  <c:v>54.883333333333333</c:v>
                </c:pt>
                <c:pt idx="3293">
                  <c:v>54.9</c:v>
                </c:pt>
                <c:pt idx="3294">
                  <c:v>54.916666666666664</c:v>
                </c:pt>
                <c:pt idx="3295">
                  <c:v>54.93333333333333</c:v>
                </c:pt>
                <c:pt idx="3296">
                  <c:v>54.95</c:v>
                </c:pt>
                <c:pt idx="3297">
                  <c:v>54.966666666666669</c:v>
                </c:pt>
                <c:pt idx="3298">
                  <c:v>54.983333333333334</c:v>
                </c:pt>
                <c:pt idx="3299">
                  <c:v>55</c:v>
                </c:pt>
                <c:pt idx="3300">
                  <c:v>55.016666666666666</c:v>
                </c:pt>
                <c:pt idx="3301">
                  <c:v>55.033333333333331</c:v>
                </c:pt>
                <c:pt idx="3302">
                  <c:v>55.05</c:v>
                </c:pt>
                <c:pt idx="3303">
                  <c:v>55.06666666666667</c:v>
                </c:pt>
                <c:pt idx="3304">
                  <c:v>55.083333333333336</c:v>
                </c:pt>
                <c:pt idx="3305">
                  <c:v>55.1</c:v>
                </c:pt>
                <c:pt idx="3306">
                  <c:v>55.116666666666667</c:v>
                </c:pt>
                <c:pt idx="3307">
                  <c:v>55.133333333333333</c:v>
                </c:pt>
                <c:pt idx="3308">
                  <c:v>55.15</c:v>
                </c:pt>
                <c:pt idx="3309">
                  <c:v>55.166666666666664</c:v>
                </c:pt>
                <c:pt idx="3310">
                  <c:v>55.18333333333333</c:v>
                </c:pt>
                <c:pt idx="3311">
                  <c:v>55.2</c:v>
                </c:pt>
                <c:pt idx="3312">
                  <c:v>55.216666666666669</c:v>
                </c:pt>
                <c:pt idx="3313">
                  <c:v>55.233333333333334</c:v>
                </c:pt>
                <c:pt idx="3314">
                  <c:v>55.25</c:v>
                </c:pt>
                <c:pt idx="3315">
                  <c:v>55.266666666666666</c:v>
                </c:pt>
                <c:pt idx="3316">
                  <c:v>55.283333333333331</c:v>
                </c:pt>
                <c:pt idx="3317">
                  <c:v>55.3</c:v>
                </c:pt>
                <c:pt idx="3318">
                  <c:v>55.31666666666667</c:v>
                </c:pt>
                <c:pt idx="3319">
                  <c:v>55.333333333333336</c:v>
                </c:pt>
                <c:pt idx="3320">
                  <c:v>55.35</c:v>
                </c:pt>
                <c:pt idx="3321">
                  <c:v>55.366666666666667</c:v>
                </c:pt>
                <c:pt idx="3322">
                  <c:v>55.383333333333333</c:v>
                </c:pt>
                <c:pt idx="3323">
                  <c:v>55.4</c:v>
                </c:pt>
                <c:pt idx="3324">
                  <c:v>55.416666666666664</c:v>
                </c:pt>
                <c:pt idx="3325">
                  <c:v>55.43333333333333</c:v>
                </c:pt>
                <c:pt idx="3326">
                  <c:v>55.45</c:v>
                </c:pt>
                <c:pt idx="3327">
                  <c:v>55.466666666666669</c:v>
                </c:pt>
                <c:pt idx="3328">
                  <c:v>55.483333333333334</c:v>
                </c:pt>
                <c:pt idx="3329">
                  <c:v>55.5</c:v>
                </c:pt>
                <c:pt idx="3330">
                  <c:v>55.516666666666666</c:v>
                </c:pt>
                <c:pt idx="3331">
                  <c:v>55.533333333333331</c:v>
                </c:pt>
                <c:pt idx="3332">
                  <c:v>55.55</c:v>
                </c:pt>
                <c:pt idx="3333">
                  <c:v>55.56666666666667</c:v>
                </c:pt>
                <c:pt idx="3334">
                  <c:v>55.583333333333336</c:v>
                </c:pt>
                <c:pt idx="3335">
                  <c:v>55.6</c:v>
                </c:pt>
                <c:pt idx="3336">
                  <c:v>55.616666666666667</c:v>
                </c:pt>
                <c:pt idx="3337">
                  <c:v>55.633333333333333</c:v>
                </c:pt>
                <c:pt idx="3338">
                  <c:v>55.65</c:v>
                </c:pt>
                <c:pt idx="3339">
                  <c:v>55.666666666666664</c:v>
                </c:pt>
                <c:pt idx="3340">
                  <c:v>55.68333333333333</c:v>
                </c:pt>
                <c:pt idx="3341">
                  <c:v>55.7</c:v>
                </c:pt>
                <c:pt idx="3342">
                  <c:v>55.716666666666669</c:v>
                </c:pt>
                <c:pt idx="3343">
                  <c:v>55.733333333333334</c:v>
                </c:pt>
                <c:pt idx="3344">
                  <c:v>55.75</c:v>
                </c:pt>
                <c:pt idx="3345">
                  <c:v>55.766666666666666</c:v>
                </c:pt>
                <c:pt idx="3346">
                  <c:v>55.783333333333331</c:v>
                </c:pt>
                <c:pt idx="3347">
                  <c:v>55.8</c:v>
                </c:pt>
                <c:pt idx="3348">
                  <c:v>55.81666666666667</c:v>
                </c:pt>
                <c:pt idx="3349">
                  <c:v>55.833333333333336</c:v>
                </c:pt>
                <c:pt idx="3350">
                  <c:v>55.85</c:v>
                </c:pt>
                <c:pt idx="3351">
                  <c:v>55.866666666666667</c:v>
                </c:pt>
                <c:pt idx="3352">
                  <c:v>55.883333333333333</c:v>
                </c:pt>
                <c:pt idx="3353">
                  <c:v>55.9</c:v>
                </c:pt>
                <c:pt idx="3354">
                  <c:v>55.916666666666664</c:v>
                </c:pt>
                <c:pt idx="3355">
                  <c:v>55.93333333333333</c:v>
                </c:pt>
                <c:pt idx="3356">
                  <c:v>55.95</c:v>
                </c:pt>
                <c:pt idx="3357">
                  <c:v>55.966666666666669</c:v>
                </c:pt>
                <c:pt idx="3358">
                  <c:v>55.983333333333334</c:v>
                </c:pt>
                <c:pt idx="3359">
                  <c:v>56</c:v>
                </c:pt>
                <c:pt idx="3360">
                  <c:v>56.016666666666666</c:v>
                </c:pt>
                <c:pt idx="3361">
                  <c:v>56.033333333333331</c:v>
                </c:pt>
                <c:pt idx="3362">
                  <c:v>56.05</c:v>
                </c:pt>
                <c:pt idx="3363">
                  <c:v>56.06666666666667</c:v>
                </c:pt>
                <c:pt idx="3364">
                  <c:v>56.083333333333336</c:v>
                </c:pt>
                <c:pt idx="3365">
                  <c:v>56.1</c:v>
                </c:pt>
                <c:pt idx="3366">
                  <c:v>56.116666666666667</c:v>
                </c:pt>
                <c:pt idx="3367">
                  <c:v>56.133333333333333</c:v>
                </c:pt>
                <c:pt idx="3368">
                  <c:v>56.15</c:v>
                </c:pt>
                <c:pt idx="3369">
                  <c:v>56.166666666666664</c:v>
                </c:pt>
                <c:pt idx="3370">
                  <c:v>56.18333333333333</c:v>
                </c:pt>
                <c:pt idx="3371">
                  <c:v>56.2</c:v>
                </c:pt>
                <c:pt idx="3372">
                  <c:v>56.216666666666669</c:v>
                </c:pt>
                <c:pt idx="3373">
                  <c:v>56.233333333333334</c:v>
                </c:pt>
                <c:pt idx="3374">
                  <c:v>56.25</c:v>
                </c:pt>
                <c:pt idx="3375">
                  <c:v>56.266666666666666</c:v>
                </c:pt>
                <c:pt idx="3376">
                  <c:v>56.283333333333331</c:v>
                </c:pt>
                <c:pt idx="3377">
                  <c:v>56.3</c:v>
                </c:pt>
                <c:pt idx="3378">
                  <c:v>56.31666666666667</c:v>
                </c:pt>
                <c:pt idx="3379">
                  <c:v>56.333333333333336</c:v>
                </c:pt>
                <c:pt idx="3380">
                  <c:v>56.35</c:v>
                </c:pt>
                <c:pt idx="3381">
                  <c:v>56.366666666666667</c:v>
                </c:pt>
                <c:pt idx="3382">
                  <c:v>56.383333333333333</c:v>
                </c:pt>
                <c:pt idx="3383">
                  <c:v>56.4</c:v>
                </c:pt>
                <c:pt idx="3384">
                  <c:v>56.416666666666664</c:v>
                </c:pt>
                <c:pt idx="3385">
                  <c:v>56.43333333333333</c:v>
                </c:pt>
                <c:pt idx="3386">
                  <c:v>56.45</c:v>
                </c:pt>
                <c:pt idx="3387">
                  <c:v>56.466666666666669</c:v>
                </c:pt>
                <c:pt idx="3388">
                  <c:v>56.483333333333334</c:v>
                </c:pt>
                <c:pt idx="3389">
                  <c:v>56.5</c:v>
                </c:pt>
                <c:pt idx="3390">
                  <c:v>56.516666666666666</c:v>
                </c:pt>
                <c:pt idx="3391">
                  <c:v>56.533333333333331</c:v>
                </c:pt>
                <c:pt idx="3392">
                  <c:v>56.55</c:v>
                </c:pt>
                <c:pt idx="3393">
                  <c:v>56.56666666666667</c:v>
                </c:pt>
                <c:pt idx="3394">
                  <c:v>56.583333333333336</c:v>
                </c:pt>
                <c:pt idx="3395">
                  <c:v>56.6</c:v>
                </c:pt>
                <c:pt idx="3396">
                  <c:v>56.616666666666667</c:v>
                </c:pt>
                <c:pt idx="3397">
                  <c:v>56.633333333333333</c:v>
                </c:pt>
                <c:pt idx="3398">
                  <c:v>56.65</c:v>
                </c:pt>
                <c:pt idx="3399">
                  <c:v>56.666666666666664</c:v>
                </c:pt>
                <c:pt idx="3400">
                  <c:v>56.68333333333333</c:v>
                </c:pt>
                <c:pt idx="3401">
                  <c:v>56.7</c:v>
                </c:pt>
                <c:pt idx="3402">
                  <c:v>56.716666666666669</c:v>
                </c:pt>
                <c:pt idx="3403">
                  <c:v>56.733333333333334</c:v>
                </c:pt>
                <c:pt idx="3404">
                  <c:v>56.75</c:v>
                </c:pt>
                <c:pt idx="3405">
                  <c:v>56.766666666666666</c:v>
                </c:pt>
                <c:pt idx="3406">
                  <c:v>56.783333333333331</c:v>
                </c:pt>
                <c:pt idx="3407">
                  <c:v>56.8</c:v>
                </c:pt>
                <c:pt idx="3408">
                  <c:v>56.81666666666667</c:v>
                </c:pt>
                <c:pt idx="3409">
                  <c:v>56.833333333333336</c:v>
                </c:pt>
                <c:pt idx="3410">
                  <c:v>56.85</c:v>
                </c:pt>
                <c:pt idx="3411">
                  <c:v>56.866666666666667</c:v>
                </c:pt>
                <c:pt idx="3412">
                  <c:v>56.883333333333333</c:v>
                </c:pt>
                <c:pt idx="3413">
                  <c:v>56.9</c:v>
                </c:pt>
                <c:pt idx="3414">
                  <c:v>56.916666666666664</c:v>
                </c:pt>
                <c:pt idx="3415">
                  <c:v>56.93333333333333</c:v>
                </c:pt>
                <c:pt idx="3416">
                  <c:v>56.95</c:v>
                </c:pt>
                <c:pt idx="3417">
                  <c:v>56.966666666666669</c:v>
                </c:pt>
                <c:pt idx="3418">
                  <c:v>56.983333333333334</c:v>
                </c:pt>
                <c:pt idx="3419">
                  <c:v>57</c:v>
                </c:pt>
                <c:pt idx="3420">
                  <c:v>57.016666666666666</c:v>
                </c:pt>
                <c:pt idx="3421">
                  <c:v>57.033333333333331</c:v>
                </c:pt>
                <c:pt idx="3422">
                  <c:v>57.05</c:v>
                </c:pt>
                <c:pt idx="3423">
                  <c:v>57.06666666666667</c:v>
                </c:pt>
                <c:pt idx="3424">
                  <c:v>57.083333333333336</c:v>
                </c:pt>
                <c:pt idx="3425">
                  <c:v>57.1</c:v>
                </c:pt>
                <c:pt idx="3426">
                  <c:v>57.116666666666667</c:v>
                </c:pt>
                <c:pt idx="3427">
                  <c:v>57.133333333333333</c:v>
                </c:pt>
                <c:pt idx="3428">
                  <c:v>57.15</c:v>
                </c:pt>
                <c:pt idx="3429">
                  <c:v>57.166666666666664</c:v>
                </c:pt>
                <c:pt idx="3430">
                  <c:v>57.18333333333333</c:v>
                </c:pt>
                <c:pt idx="3431">
                  <c:v>57.2</c:v>
                </c:pt>
                <c:pt idx="3432">
                  <c:v>57.216666666666669</c:v>
                </c:pt>
                <c:pt idx="3433">
                  <c:v>57.233333333333334</c:v>
                </c:pt>
                <c:pt idx="3434">
                  <c:v>57.25</c:v>
                </c:pt>
                <c:pt idx="3435">
                  <c:v>57.266666666666666</c:v>
                </c:pt>
                <c:pt idx="3436">
                  <c:v>57.283333333333331</c:v>
                </c:pt>
                <c:pt idx="3437">
                  <c:v>57.3</c:v>
                </c:pt>
                <c:pt idx="3438">
                  <c:v>57.31666666666667</c:v>
                </c:pt>
                <c:pt idx="3439">
                  <c:v>57.333333333333336</c:v>
                </c:pt>
                <c:pt idx="3440">
                  <c:v>57.35</c:v>
                </c:pt>
                <c:pt idx="3441">
                  <c:v>57.366666666666667</c:v>
                </c:pt>
                <c:pt idx="3442">
                  <c:v>57.383333333333333</c:v>
                </c:pt>
                <c:pt idx="3443">
                  <c:v>57.4</c:v>
                </c:pt>
                <c:pt idx="3444">
                  <c:v>57.416666666666664</c:v>
                </c:pt>
                <c:pt idx="3445">
                  <c:v>57.43333333333333</c:v>
                </c:pt>
                <c:pt idx="3446">
                  <c:v>57.45</c:v>
                </c:pt>
                <c:pt idx="3447">
                  <c:v>57.466666666666669</c:v>
                </c:pt>
                <c:pt idx="3448">
                  <c:v>57.483333333333334</c:v>
                </c:pt>
                <c:pt idx="3449">
                  <c:v>57.5</c:v>
                </c:pt>
                <c:pt idx="3450">
                  <c:v>57.516666666666666</c:v>
                </c:pt>
                <c:pt idx="3451">
                  <c:v>57.533333333333331</c:v>
                </c:pt>
                <c:pt idx="3452">
                  <c:v>57.55</c:v>
                </c:pt>
                <c:pt idx="3453">
                  <c:v>57.56666666666667</c:v>
                </c:pt>
                <c:pt idx="3454">
                  <c:v>57.583333333333336</c:v>
                </c:pt>
                <c:pt idx="3455">
                  <c:v>57.6</c:v>
                </c:pt>
                <c:pt idx="3456">
                  <c:v>57.616666666666667</c:v>
                </c:pt>
                <c:pt idx="3457">
                  <c:v>57.633333333333333</c:v>
                </c:pt>
                <c:pt idx="3458">
                  <c:v>57.65</c:v>
                </c:pt>
                <c:pt idx="3459">
                  <c:v>57.666666666666664</c:v>
                </c:pt>
                <c:pt idx="3460">
                  <c:v>57.68333333333333</c:v>
                </c:pt>
                <c:pt idx="3461">
                  <c:v>57.7</c:v>
                </c:pt>
                <c:pt idx="3462">
                  <c:v>57.716666666666669</c:v>
                </c:pt>
                <c:pt idx="3463">
                  <c:v>57.733333333333334</c:v>
                </c:pt>
                <c:pt idx="3464">
                  <c:v>57.75</c:v>
                </c:pt>
                <c:pt idx="3465">
                  <c:v>57.766666666666666</c:v>
                </c:pt>
                <c:pt idx="3466">
                  <c:v>57.783333333333331</c:v>
                </c:pt>
                <c:pt idx="3467">
                  <c:v>57.8</c:v>
                </c:pt>
                <c:pt idx="3468">
                  <c:v>57.81666666666667</c:v>
                </c:pt>
                <c:pt idx="3469">
                  <c:v>57.833333333333336</c:v>
                </c:pt>
                <c:pt idx="3470">
                  <c:v>57.85</c:v>
                </c:pt>
                <c:pt idx="3471">
                  <c:v>57.866666666666667</c:v>
                </c:pt>
                <c:pt idx="3472">
                  <c:v>57.883333333333333</c:v>
                </c:pt>
                <c:pt idx="3473">
                  <c:v>57.9</c:v>
                </c:pt>
                <c:pt idx="3474">
                  <c:v>57.916666666666664</c:v>
                </c:pt>
                <c:pt idx="3475">
                  <c:v>57.93333333333333</c:v>
                </c:pt>
                <c:pt idx="3476">
                  <c:v>57.95</c:v>
                </c:pt>
                <c:pt idx="3477">
                  <c:v>57.966666666666669</c:v>
                </c:pt>
                <c:pt idx="3478">
                  <c:v>57.983333333333334</c:v>
                </c:pt>
                <c:pt idx="3479">
                  <c:v>58</c:v>
                </c:pt>
                <c:pt idx="3480">
                  <c:v>58.016666666666666</c:v>
                </c:pt>
                <c:pt idx="3481">
                  <c:v>58.033333333333331</c:v>
                </c:pt>
                <c:pt idx="3482">
                  <c:v>58.05</c:v>
                </c:pt>
                <c:pt idx="3483">
                  <c:v>58.06666666666667</c:v>
                </c:pt>
                <c:pt idx="3484">
                  <c:v>58.083333333333336</c:v>
                </c:pt>
                <c:pt idx="3485">
                  <c:v>58.1</c:v>
                </c:pt>
                <c:pt idx="3486">
                  <c:v>58.116666666666667</c:v>
                </c:pt>
                <c:pt idx="3487">
                  <c:v>58.133333333333333</c:v>
                </c:pt>
                <c:pt idx="3488">
                  <c:v>58.15</c:v>
                </c:pt>
                <c:pt idx="3489">
                  <c:v>58.166666666666664</c:v>
                </c:pt>
                <c:pt idx="3490">
                  <c:v>58.18333333333333</c:v>
                </c:pt>
                <c:pt idx="3491">
                  <c:v>58.2</c:v>
                </c:pt>
                <c:pt idx="3492">
                  <c:v>58.216666666666669</c:v>
                </c:pt>
                <c:pt idx="3493">
                  <c:v>58.233333333333334</c:v>
                </c:pt>
                <c:pt idx="3494">
                  <c:v>58.25</c:v>
                </c:pt>
                <c:pt idx="3495">
                  <c:v>58.266666666666666</c:v>
                </c:pt>
                <c:pt idx="3496">
                  <c:v>58.283333333333331</c:v>
                </c:pt>
                <c:pt idx="3497">
                  <c:v>58.3</c:v>
                </c:pt>
                <c:pt idx="3498">
                  <c:v>58.31666666666667</c:v>
                </c:pt>
                <c:pt idx="3499">
                  <c:v>58.333333333333336</c:v>
                </c:pt>
                <c:pt idx="3500">
                  <c:v>58.35</c:v>
                </c:pt>
                <c:pt idx="3501">
                  <c:v>58.366666666666667</c:v>
                </c:pt>
                <c:pt idx="3502">
                  <c:v>58.383333333333333</c:v>
                </c:pt>
                <c:pt idx="3503">
                  <c:v>58.4</c:v>
                </c:pt>
                <c:pt idx="3504">
                  <c:v>58.416666666666664</c:v>
                </c:pt>
                <c:pt idx="3505">
                  <c:v>58.43333333333333</c:v>
                </c:pt>
                <c:pt idx="3506">
                  <c:v>58.45</c:v>
                </c:pt>
                <c:pt idx="3507">
                  <c:v>58.466666666666669</c:v>
                </c:pt>
                <c:pt idx="3508">
                  <c:v>58.483333333333334</c:v>
                </c:pt>
                <c:pt idx="3509">
                  <c:v>58.5</c:v>
                </c:pt>
                <c:pt idx="3510">
                  <c:v>58.516666666666666</c:v>
                </c:pt>
                <c:pt idx="3511">
                  <c:v>58.533333333333331</c:v>
                </c:pt>
                <c:pt idx="3512">
                  <c:v>58.55</c:v>
                </c:pt>
                <c:pt idx="3513">
                  <c:v>58.56666666666667</c:v>
                </c:pt>
                <c:pt idx="3514">
                  <c:v>58.583333333333336</c:v>
                </c:pt>
                <c:pt idx="3515">
                  <c:v>58.6</c:v>
                </c:pt>
                <c:pt idx="3516">
                  <c:v>58.616666666666667</c:v>
                </c:pt>
                <c:pt idx="3517">
                  <c:v>58.633333333333333</c:v>
                </c:pt>
                <c:pt idx="3518">
                  <c:v>58.65</c:v>
                </c:pt>
                <c:pt idx="3519">
                  <c:v>58.666666666666664</c:v>
                </c:pt>
                <c:pt idx="3520">
                  <c:v>58.68333333333333</c:v>
                </c:pt>
                <c:pt idx="3521">
                  <c:v>58.7</c:v>
                </c:pt>
                <c:pt idx="3522">
                  <c:v>58.716666666666669</c:v>
                </c:pt>
                <c:pt idx="3523">
                  <c:v>58.733333333333334</c:v>
                </c:pt>
                <c:pt idx="3524">
                  <c:v>58.75</c:v>
                </c:pt>
                <c:pt idx="3525">
                  <c:v>58.766666666666666</c:v>
                </c:pt>
                <c:pt idx="3526">
                  <c:v>58.783333333333331</c:v>
                </c:pt>
                <c:pt idx="3527">
                  <c:v>58.8</c:v>
                </c:pt>
                <c:pt idx="3528">
                  <c:v>58.81666666666667</c:v>
                </c:pt>
                <c:pt idx="3529">
                  <c:v>58.833333333333336</c:v>
                </c:pt>
                <c:pt idx="3530">
                  <c:v>58.85</c:v>
                </c:pt>
                <c:pt idx="3531">
                  <c:v>58.866666666666667</c:v>
                </c:pt>
                <c:pt idx="3532">
                  <c:v>58.883333333333333</c:v>
                </c:pt>
                <c:pt idx="3533">
                  <c:v>58.9</c:v>
                </c:pt>
                <c:pt idx="3534">
                  <c:v>58.916666666666664</c:v>
                </c:pt>
                <c:pt idx="3535">
                  <c:v>58.93333333333333</c:v>
                </c:pt>
                <c:pt idx="3536">
                  <c:v>58.95</c:v>
                </c:pt>
                <c:pt idx="3537">
                  <c:v>58.966666666666669</c:v>
                </c:pt>
                <c:pt idx="3538">
                  <c:v>58.983333333333334</c:v>
                </c:pt>
                <c:pt idx="3539">
                  <c:v>59</c:v>
                </c:pt>
                <c:pt idx="3540">
                  <c:v>59.016666666666666</c:v>
                </c:pt>
                <c:pt idx="3541">
                  <c:v>59.033333333333331</c:v>
                </c:pt>
                <c:pt idx="3542">
                  <c:v>59.05</c:v>
                </c:pt>
                <c:pt idx="3543">
                  <c:v>59.06666666666667</c:v>
                </c:pt>
                <c:pt idx="3544">
                  <c:v>59.083333333333336</c:v>
                </c:pt>
                <c:pt idx="3545">
                  <c:v>59.1</c:v>
                </c:pt>
                <c:pt idx="3546">
                  <c:v>59.116666666666667</c:v>
                </c:pt>
                <c:pt idx="3547">
                  <c:v>59.133333333333333</c:v>
                </c:pt>
                <c:pt idx="3548">
                  <c:v>59.15</c:v>
                </c:pt>
                <c:pt idx="3549">
                  <c:v>59.166666666666664</c:v>
                </c:pt>
                <c:pt idx="3550">
                  <c:v>59.18333333333333</c:v>
                </c:pt>
                <c:pt idx="3551">
                  <c:v>59.2</c:v>
                </c:pt>
                <c:pt idx="3552">
                  <c:v>59.216666666666669</c:v>
                </c:pt>
                <c:pt idx="3553">
                  <c:v>59.233333333333334</c:v>
                </c:pt>
                <c:pt idx="3554">
                  <c:v>59.25</c:v>
                </c:pt>
                <c:pt idx="3555">
                  <c:v>59.266666666666666</c:v>
                </c:pt>
                <c:pt idx="3556">
                  <c:v>59.283333333333331</c:v>
                </c:pt>
                <c:pt idx="3557">
                  <c:v>59.3</c:v>
                </c:pt>
                <c:pt idx="3558">
                  <c:v>59.31666666666667</c:v>
                </c:pt>
                <c:pt idx="3559">
                  <c:v>59.333333333333336</c:v>
                </c:pt>
                <c:pt idx="3560">
                  <c:v>59.35</c:v>
                </c:pt>
                <c:pt idx="3561">
                  <c:v>59.366666666666667</c:v>
                </c:pt>
                <c:pt idx="3562">
                  <c:v>59.383333333333333</c:v>
                </c:pt>
                <c:pt idx="3563">
                  <c:v>59.4</c:v>
                </c:pt>
                <c:pt idx="3564">
                  <c:v>59.416666666666664</c:v>
                </c:pt>
                <c:pt idx="3565">
                  <c:v>59.43333333333333</c:v>
                </c:pt>
                <c:pt idx="3566">
                  <c:v>59.45</c:v>
                </c:pt>
                <c:pt idx="3567">
                  <c:v>59.466666666666669</c:v>
                </c:pt>
                <c:pt idx="3568">
                  <c:v>59.483333333333334</c:v>
                </c:pt>
                <c:pt idx="3569">
                  <c:v>59.5</c:v>
                </c:pt>
                <c:pt idx="3570">
                  <c:v>59.516666666666666</c:v>
                </c:pt>
                <c:pt idx="3571">
                  <c:v>59.533333333333331</c:v>
                </c:pt>
                <c:pt idx="3572">
                  <c:v>59.55</c:v>
                </c:pt>
                <c:pt idx="3573">
                  <c:v>59.56666666666667</c:v>
                </c:pt>
                <c:pt idx="3574">
                  <c:v>59.583333333333336</c:v>
                </c:pt>
                <c:pt idx="3575">
                  <c:v>59.6</c:v>
                </c:pt>
                <c:pt idx="3576">
                  <c:v>59.616666666666667</c:v>
                </c:pt>
                <c:pt idx="3577">
                  <c:v>59.633333333333333</c:v>
                </c:pt>
                <c:pt idx="3578">
                  <c:v>59.65</c:v>
                </c:pt>
                <c:pt idx="3579">
                  <c:v>59.666666666666664</c:v>
                </c:pt>
                <c:pt idx="3580">
                  <c:v>59.68333333333333</c:v>
                </c:pt>
                <c:pt idx="3581">
                  <c:v>59.7</c:v>
                </c:pt>
                <c:pt idx="3582">
                  <c:v>59.716666666666669</c:v>
                </c:pt>
                <c:pt idx="3583">
                  <c:v>59.733333333333334</c:v>
                </c:pt>
                <c:pt idx="3584">
                  <c:v>59.75</c:v>
                </c:pt>
                <c:pt idx="3585">
                  <c:v>59.766666666666666</c:v>
                </c:pt>
                <c:pt idx="3586">
                  <c:v>59.783333333333331</c:v>
                </c:pt>
                <c:pt idx="3587">
                  <c:v>59.8</c:v>
                </c:pt>
                <c:pt idx="3588">
                  <c:v>59.81666666666667</c:v>
                </c:pt>
                <c:pt idx="3589">
                  <c:v>59.833333333333336</c:v>
                </c:pt>
                <c:pt idx="3590">
                  <c:v>59.85</c:v>
                </c:pt>
                <c:pt idx="3591">
                  <c:v>59.866666666666667</c:v>
                </c:pt>
                <c:pt idx="3592">
                  <c:v>59.883333333333333</c:v>
                </c:pt>
                <c:pt idx="3593">
                  <c:v>59.9</c:v>
                </c:pt>
                <c:pt idx="3594">
                  <c:v>59.916666666666664</c:v>
                </c:pt>
                <c:pt idx="3595">
                  <c:v>59.93333333333333</c:v>
                </c:pt>
                <c:pt idx="3596">
                  <c:v>59.95</c:v>
                </c:pt>
                <c:pt idx="3597">
                  <c:v>59.966666666666669</c:v>
                </c:pt>
                <c:pt idx="3598">
                  <c:v>59.983333333333334</c:v>
                </c:pt>
                <c:pt idx="3599">
                  <c:v>60</c:v>
                </c:pt>
                <c:pt idx="3600">
                  <c:v>60.016666666666666</c:v>
                </c:pt>
                <c:pt idx="3601">
                  <c:v>60.033333333333331</c:v>
                </c:pt>
                <c:pt idx="3602">
                  <c:v>60.05</c:v>
                </c:pt>
                <c:pt idx="3603">
                  <c:v>60.06666666666667</c:v>
                </c:pt>
                <c:pt idx="3604">
                  <c:v>60.083333333333336</c:v>
                </c:pt>
                <c:pt idx="3605">
                  <c:v>60.1</c:v>
                </c:pt>
                <c:pt idx="3606">
                  <c:v>60.116666666666667</c:v>
                </c:pt>
                <c:pt idx="3607">
                  <c:v>60.133333333333333</c:v>
                </c:pt>
                <c:pt idx="3608">
                  <c:v>60.15</c:v>
                </c:pt>
                <c:pt idx="3609">
                  <c:v>60.166666666666664</c:v>
                </c:pt>
                <c:pt idx="3610">
                  <c:v>60.18333333333333</c:v>
                </c:pt>
                <c:pt idx="3611">
                  <c:v>60.2</c:v>
                </c:pt>
                <c:pt idx="3612">
                  <c:v>60.216666666666669</c:v>
                </c:pt>
                <c:pt idx="3613">
                  <c:v>60.233333333333334</c:v>
                </c:pt>
                <c:pt idx="3614">
                  <c:v>60.25</c:v>
                </c:pt>
                <c:pt idx="3615">
                  <c:v>60.266666666666666</c:v>
                </c:pt>
                <c:pt idx="3616">
                  <c:v>60.283333333333331</c:v>
                </c:pt>
                <c:pt idx="3617">
                  <c:v>60.3</c:v>
                </c:pt>
                <c:pt idx="3618">
                  <c:v>60.31666666666667</c:v>
                </c:pt>
                <c:pt idx="3619">
                  <c:v>60.333333333333336</c:v>
                </c:pt>
                <c:pt idx="3620">
                  <c:v>60.35</c:v>
                </c:pt>
                <c:pt idx="3621">
                  <c:v>60.366666666666667</c:v>
                </c:pt>
                <c:pt idx="3622">
                  <c:v>60.383333333333333</c:v>
                </c:pt>
                <c:pt idx="3623">
                  <c:v>60.4</c:v>
                </c:pt>
                <c:pt idx="3624">
                  <c:v>60.416666666666664</c:v>
                </c:pt>
                <c:pt idx="3625">
                  <c:v>60.43333333333333</c:v>
                </c:pt>
                <c:pt idx="3626">
                  <c:v>60.45</c:v>
                </c:pt>
                <c:pt idx="3627">
                  <c:v>60.466666666666669</c:v>
                </c:pt>
                <c:pt idx="3628">
                  <c:v>60.483333333333334</c:v>
                </c:pt>
                <c:pt idx="3629">
                  <c:v>60.5</c:v>
                </c:pt>
                <c:pt idx="3630">
                  <c:v>60.516666666666666</c:v>
                </c:pt>
                <c:pt idx="3631">
                  <c:v>60.533333333333331</c:v>
                </c:pt>
                <c:pt idx="3632">
                  <c:v>60.55</c:v>
                </c:pt>
                <c:pt idx="3633">
                  <c:v>60.56666666666667</c:v>
                </c:pt>
                <c:pt idx="3634">
                  <c:v>60.583333333333336</c:v>
                </c:pt>
                <c:pt idx="3635">
                  <c:v>60.6</c:v>
                </c:pt>
                <c:pt idx="3636">
                  <c:v>60.616666666666667</c:v>
                </c:pt>
                <c:pt idx="3637">
                  <c:v>60.633333333333333</c:v>
                </c:pt>
                <c:pt idx="3638">
                  <c:v>60.65</c:v>
                </c:pt>
                <c:pt idx="3639">
                  <c:v>60.666666666666664</c:v>
                </c:pt>
                <c:pt idx="3640">
                  <c:v>60.68333333333333</c:v>
                </c:pt>
                <c:pt idx="3641">
                  <c:v>60.7</c:v>
                </c:pt>
                <c:pt idx="3642">
                  <c:v>60.716666666666669</c:v>
                </c:pt>
                <c:pt idx="3643">
                  <c:v>60.733333333333334</c:v>
                </c:pt>
                <c:pt idx="3644">
                  <c:v>60.75</c:v>
                </c:pt>
                <c:pt idx="3645">
                  <c:v>60.766666666666666</c:v>
                </c:pt>
                <c:pt idx="3646">
                  <c:v>60.783333333333331</c:v>
                </c:pt>
                <c:pt idx="3647">
                  <c:v>60.8</c:v>
                </c:pt>
                <c:pt idx="3648">
                  <c:v>60.81666666666667</c:v>
                </c:pt>
                <c:pt idx="3649">
                  <c:v>60.833333333333336</c:v>
                </c:pt>
                <c:pt idx="3650">
                  <c:v>60.85</c:v>
                </c:pt>
                <c:pt idx="3651">
                  <c:v>60.866666666666667</c:v>
                </c:pt>
                <c:pt idx="3652">
                  <c:v>60.883333333333333</c:v>
                </c:pt>
                <c:pt idx="3653">
                  <c:v>60.9</c:v>
                </c:pt>
                <c:pt idx="3654">
                  <c:v>60.916666666666664</c:v>
                </c:pt>
                <c:pt idx="3655">
                  <c:v>60.93333333333333</c:v>
                </c:pt>
                <c:pt idx="3656">
                  <c:v>60.95</c:v>
                </c:pt>
                <c:pt idx="3657">
                  <c:v>60.966666666666669</c:v>
                </c:pt>
                <c:pt idx="3658">
                  <c:v>60.983333333333334</c:v>
                </c:pt>
                <c:pt idx="3659">
                  <c:v>61</c:v>
                </c:pt>
                <c:pt idx="3660">
                  <c:v>61.016666666666666</c:v>
                </c:pt>
                <c:pt idx="3661">
                  <c:v>61.033333333333331</c:v>
                </c:pt>
                <c:pt idx="3662">
                  <c:v>61.05</c:v>
                </c:pt>
                <c:pt idx="3663">
                  <c:v>61.06666666666667</c:v>
                </c:pt>
                <c:pt idx="3664">
                  <c:v>61.083333333333336</c:v>
                </c:pt>
                <c:pt idx="3665">
                  <c:v>61.1</c:v>
                </c:pt>
                <c:pt idx="3666">
                  <c:v>61.116666666666667</c:v>
                </c:pt>
                <c:pt idx="3667">
                  <c:v>61.133333333333333</c:v>
                </c:pt>
                <c:pt idx="3668">
                  <c:v>61.15</c:v>
                </c:pt>
                <c:pt idx="3669">
                  <c:v>61.166666666666664</c:v>
                </c:pt>
                <c:pt idx="3670">
                  <c:v>61.18333333333333</c:v>
                </c:pt>
                <c:pt idx="3671">
                  <c:v>61.2</c:v>
                </c:pt>
                <c:pt idx="3672">
                  <c:v>61.216666666666669</c:v>
                </c:pt>
                <c:pt idx="3673">
                  <c:v>61.233333333333334</c:v>
                </c:pt>
                <c:pt idx="3674">
                  <c:v>61.25</c:v>
                </c:pt>
                <c:pt idx="3675">
                  <c:v>61.266666666666666</c:v>
                </c:pt>
                <c:pt idx="3676">
                  <c:v>61.283333333333331</c:v>
                </c:pt>
                <c:pt idx="3677">
                  <c:v>61.3</c:v>
                </c:pt>
                <c:pt idx="3678">
                  <c:v>61.31666666666667</c:v>
                </c:pt>
                <c:pt idx="3679">
                  <c:v>61.333333333333336</c:v>
                </c:pt>
                <c:pt idx="3680">
                  <c:v>61.35</c:v>
                </c:pt>
                <c:pt idx="3681">
                  <c:v>61.366666666666667</c:v>
                </c:pt>
                <c:pt idx="3682">
                  <c:v>61.383333333333333</c:v>
                </c:pt>
                <c:pt idx="3683">
                  <c:v>61.4</c:v>
                </c:pt>
                <c:pt idx="3684">
                  <c:v>61.416666666666664</c:v>
                </c:pt>
                <c:pt idx="3685">
                  <c:v>61.43333333333333</c:v>
                </c:pt>
                <c:pt idx="3686">
                  <c:v>61.45</c:v>
                </c:pt>
                <c:pt idx="3687">
                  <c:v>61.466666666666669</c:v>
                </c:pt>
                <c:pt idx="3688">
                  <c:v>61.483333333333334</c:v>
                </c:pt>
                <c:pt idx="3689">
                  <c:v>61.5</c:v>
                </c:pt>
                <c:pt idx="3690">
                  <c:v>61.516666666666666</c:v>
                </c:pt>
                <c:pt idx="3691">
                  <c:v>61.533333333333331</c:v>
                </c:pt>
                <c:pt idx="3692">
                  <c:v>61.55</c:v>
                </c:pt>
                <c:pt idx="3693">
                  <c:v>61.56666666666667</c:v>
                </c:pt>
                <c:pt idx="3694">
                  <c:v>61.583333333333336</c:v>
                </c:pt>
                <c:pt idx="3695">
                  <c:v>61.6</c:v>
                </c:pt>
                <c:pt idx="3696">
                  <c:v>61.616666666666667</c:v>
                </c:pt>
                <c:pt idx="3697">
                  <c:v>61.633333333333333</c:v>
                </c:pt>
                <c:pt idx="3698">
                  <c:v>61.65</c:v>
                </c:pt>
                <c:pt idx="3699">
                  <c:v>61.666666666666664</c:v>
                </c:pt>
                <c:pt idx="3700">
                  <c:v>61.68333333333333</c:v>
                </c:pt>
                <c:pt idx="3701">
                  <c:v>61.7</c:v>
                </c:pt>
                <c:pt idx="3702">
                  <c:v>61.716666666666669</c:v>
                </c:pt>
                <c:pt idx="3703">
                  <c:v>61.733333333333334</c:v>
                </c:pt>
                <c:pt idx="3704">
                  <c:v>61.75</c:v>
                </c:pt>
                <c:pt idx="3705">
                  <c:v>61.766666666666666</c:v>
                </c:pt>
                <c:pt idx="3706">
                  <c:v>61.783333333333331</c:v>
                </c:pt>
                <c:pt idx="3707">
                  <c:v>61.8</c:v>
                </c:pt>
                <c:pt idx="3708">
                  <c:v>61.81666666666667</c:v>
                </c:pt>
                <c:pt idx="3709">
                  <c:v>61.833333333333336</c:v>
                </c:pt>
                <c:pt idx="3710">
                  <c:v>61.85</c:v>
                </c:pt>
                <c:pt idx="3711">
                  <c:v>61.866666666666667</c:v>
                </c:pt>
                <c:pt idx="3712">
                  <c:v>61.883333333333333</c:v>
                </c:pt>
                <c:pt idx="3713">
                  <c:v>61.9</c:v>
                </c:pt>
                <c:pt idx="3714">
                  <c:v>61.916666666666664</c:v>
                </c:pt>
                <c:pt idx="3715">
                  <c:v>61.93333333333333</c:v>
                </c:pt>
                <c:pt idx="3716">
                  <c:v>61.95</c:v>
                </c:pt>
                <c:pt idx="3717">
                  <c:v>61.966666666666669</c:v>
                </c:pt>
                <c:pt idx="3718">
                  <c:v>61.983333333333334</c:v>
                </c:pt>
                <c:pt idx="3719">
                  <c:v>62</c:v>
                </c:pt>
                <c:pt idx="3720">
                  <c:v>62.016666666666666</c:v>
                </c:pt>
                <c:pt idx="3721">
                  <c:v>62.033333333333331</c:v>
                </c:pt>
                <c:pt idx="3722">
                  <c:v>62.05</c:v>
                </c:pt>
                <c:pt idx="3723">
                  <c:v>62.06666666666667</c:v>
                </c:pt>
                <c:pt idx="3724">
                  <c:v>62.083333333333336</c:v>
                </c:pt>
                <c:pt idx="3725">
                  <c:v>62.1</c:v>
                </c:pt>
                <c:pt idx="3726">
                  <c:v>62.116666666666667</c:v>
                </c:pt>
                <c:pt idx="3727">
                  <c:v>62.133333333333333</c:v>
                </c:pt>
                <c:pt idx="3728">
                  <c:v>62.15</c:v>
                </c:pt>
                <c:pt idx="3729">
                  <c:v>62.166666666666664</c:v>
                </c:pt>
                <c:pt idx="3730">
                  <c:v>62.18333333333333</c:v>
                </c:pt>
                <c:pt idx="3731">
                  <c:v>62.2</c:v>
                </c:pt>
                <c:pt idx="3732">
                  <c:v>62.216666666666669</c:v>
                </c:pt>
                <c:pt idx="3733">
                  <c:v>62.233333333333334</c:v>
                </c:pt>
                <c:pt idx="3734">
                  <c:v>62.25</c:v>
                </c:pt>
                <c:pt idx="3735">
                  <c:v>62.266666666666666</c:v>
                </c:pt>
                <c:pt idx="3736">
                  <c:v>62.283333333333331</c:v>
                </c:pt>
                <c:pt idx="3737">
                  <c:v>62.3</c:v>
                </c:pt>
                <c:pt idx="3738">
                  <c:v>62.31666666666667</c:v>
                </c:pt>
                <c:pt idx="3739">
                  <c:v>62.333333333333336</c:v>
                </c:pt>
                <c:pt idx="3740">
                  <c:v>62.35</c:v>
                </c:pt>
                <c:pt idx="3741">
                  <c:v>62.366666666666667</c:v>
                </c:pt>
                <c:pt idx="3742">
                  <c:v>62.383333333333333</c:v>
                </c:pt>
                <c:pt idx="3743">
                  <c:v>62.4</c:v>
                </c:pt>
                <c:pt idx="3744">
                  <c:v>62.416666666666664</c:v>
                </c:pt>
                <c:pt idx="3745">
                  <c:v>62.43333333333333</c:v>
                </c:pt>
                <c:pt idx="3746">
                  <c:v>62.45</c:v>
                </c:pt>
                <c:pt idx="3747">
                  <c:v>62.466666666666669</c:v>
                </c:pt>
                <c:pt idx="3748">
                  <c:v>62.483333333333334</c:v>
                </c:pt>
                <c:pt idx="3749">
                  <c:v>62.5</c:v>
                </c:pt>
                <c:pt idx="3750">
                  <c:v>62.516666666666666</c:v>
                </c:pt>
                <c:pt idx="3751">
                  <c:v>62.533333333333331</c:v>
                </c:pt>
                <c:pt idx="3752">
                  <c:v>62.55</c:v>
                </c:pt>
                <c:pt idx="3753">
                  <c:v>62.56666666666667</c:v>
                </c:pt>
                <c:pt idx="3754">
                  <c:v>62.583333333333336</c:v>
                </c:pt>
                <c:pt idx="3755">
                  <c:v>62.6</c:v>
                </c:pt>
                <c:pt idx="3756">
                  <c:v>62.616666666666667</c:v>
                </c:pt>
                <c:pt idx="3757">
                  <c:v>62.633333333333333</c:v>
                </c:pt>
                <c:pt idx="3758">
                  <c:v>62.65</c:v>
                </c:pt>
                <c:pt idx="3759">
                  <c:v>62.666666666666664</c:v>
                </c:pt>
                <c:pt idx="3760">
                  <c:v>62.68333333333333</c:v>
                </c:pt>
                <c:pt idx="3761">
                  <c:v>62.7</c:v>
                </c:pt>
                <c:pt idx="3762">
                  <c:v>62.716666666666669</c:v>
                </c:pt>
                <c:pt idx="3763">
                  <c:v>62.733333333333334</c:v>
                </c:pt>
                <c:pt idx="3764">
                  <c:v>62.75</c:v>
                </c:pt>
                <c:pt idx="3765">
                  <c:v>62.766666666666666</c:v>
                </c:pt>
                <c:pt idx="3766">
                  <c:v>62.783333333333331</c:v>
                </c:pt>
                <c:pt idx="3767">
                  <c:v>62.8</c:v>
                </c:pt>
                <c:pt idx="3768">
                  <c:v>62.81666666666667</c:v>
                </c:pt>
                <c:pt idx="3769">
                  <c:v>62.833333333333336</c:v>
                </c:pt>
                <c:pt idx="3770">
                  <c:v>62.85</c:v>
                </c:pt>
                <c:pt idx="3771">
                  <c:v>62.866666666666667</c:v>
                </c:pt>
                <c:pt idx="3772">
                  <c:v>62.883333333333333</c:v>
                </c:pt>
                <c:pt idx="3773">
                  <c:v>62.9</c:v>
                </c:pt>
                <c:pt idx="3774">
                  <c:v>62.916666666666664</c:v>
                </c:pt>
                <c:pt idx="3775">
                  <c:v>62.93333333333333</c:v>
                </c:pt>
                <c:pt idx="3776">
                  <c:v>62.95</c:v>
                </c:pt>
                <c:pt idx="3777">
                  <c:v>62.966666666666669</c:v>
                </c:pt>
                <c:pt idx="3778">
                  <c:v>62.983333333333334</c:v>
                </c:pt>
                <c:pt idx="3779">
                  <c:v>63</c:v>
                </c:pt>
                <c:pt idx="3780">
                  <c:v>63.016666666666666</c:v>
                </c:pt>
                <c:pt idx="3781">
                  <c:v>63.033333333333331</c:v>
                </c:pt>
                <c:pt idx="3782">
                  <c:v>63.05</c:v>
                </c:pt>
                <c:pt idx="3783">
                  <c:v>63.06666666666667</c:v>
                </c:pt>
                <c:pt idx="3784">
                  <c:v>63.083333333333336</c:v>
                </c:pt>
                <c:pt idx="3785">
                  <c:v>63.1</c:v>
                </c:pt>
                <c:pt idx="3786">
                  <c:v>63.116666666666667</c:v>
                </c:pt>
                <c:pt idx="3787">
                  <c:v>63.133333333333333</c:v>
                </c:pt>
                <c:pt idx="3788">
                  <c:v>63.15</c:v>
                </c:pt>
                <c:pt idx="3789">
                  <c:v>63.166666666666664</c:v>
                </c:pt>
                <c:pt idx="3790">
                  <c:v>63.18333333333333</c:v>
                </c:pt>
                <c:pt idx="3791">
                  <c:v>63.2</c:v>
                </c:pt>
                <c:pt idx="3792">
                  <c:v>63.216666666666669</c:v>
                </c:pt>
                <c:pt idx="3793">
                  <c:v>63.233333333333334</c:v>
                </c:pt>
                <c:pt idx="3794">
                  <c:v>63.25</c:v>
                </c:pt>
                <c:pt idx="3795">
                  <c:v>63.266666666666666</c:v>
                </c:pt>
                <c:pt idx="3796">
                  <c:v>63.283333333333331</c:v>
                </c:pt>
                <c:pt idx="3797">
                  <c:v>63.3</c:v>
                </c:pt>
                <c:pt idx="3798">
                  <c:v>63.31666666666667</c:v>
                </c:pt>
                <c:pt idx="3799">
                  <c:v>63.333333333333336</c:v>
                </c:pt>
                <c:pt idx="3800">
                  <c:v>63.35</c:v>
                </c:pt>
                <c:pt idx="3801">
                  <c:v>63.366666666666667</c:v>
                </c:pt>
                <c:pt idx="3802">
                  <c:v>63.383333333333333</c:v>
                </c:pt>
                <c:pt idx="3803">
                  <c:v>63.4</c:v>
                </c:pt>
                <c:pt idx="3804">
                  <c:v>63.416666666666664</c:v>
                </c:pt>
                <c:pt idx="3805">
                  <c:v>63.43333333333333</c:v>
                </c:pt>
                <c:pt idx="3806">
                  <c:v>63.45</c:v>
                </c:pt>
                <c:pt idx="3807">
                  <c:v>63.466666666666669</c:v>
                </c:pt>
                <c:pt idx="3808">
                  <c:v>63.483333333333334</c:v>
                </c:pt>
                <c:pt idx="3809">
                  <c:v>63.5</c:v>
                </c:pt>
                <c:pt idx="3810">
                  <c:v>63.516666666666666</c:v>
                </c:pt>
                <c:pt idx="3811">
                  <c:v>63.533333333333331</c:v>
                </c:pt>
                <c:pt idx="3812">
                  <c:v>63.55</c:v>
                </c:pt>
                <c:pt idx="3813">
                  <c:v>63.56666666666667</c:v>
                </c:pt>
                <c:pt idx="3814">
                  <c:v>63.583333333333336</c:v>
                </c:pt>
                <c:pt idx="3815">
                  <c:v>63.6</c:v>
                </c:pt>
                <c:pt idx="3816">
                  <c:v>63.616666666666667</c:v>
                </c:pt>
                <c:pt idx="3817">
                  <c:v>63.633333333333333</c:v>
                </c:pt>
                <c:pt idx="3818">
                  <c:v>63.65</c:v>
                </c:pt>
                <c:pt idx="3819">
                  <c:v>63.666666666666664</c:v>
                </c:pt>
                <c:pt idx="3820">
                  <c:v>63.68333333333333</c:v>
                </c:pt>
                <c:pt idx="3821">
                  <c:v>63.7</c:v>
                </c:pt>
                <c:pt idx="3822">
                  <c:v>63.716666666666669</c:v>
                </c:pt>
                <c:pt idx="3823">
                  <c:v>63.733333333333334</c:v>
                </c:pt>
                <c:pt idx="3824">
                  <c:v>63.75</c:v>
                </c:pt>
                <c:pt idx="3825">
                  <c:v>63.766666666666666</c:v>
                </c:pt>
                <c:pt idx="3826">
                  <c:v>63.783333333333331</c:v>
                </c:pt>
                <c:pt idx="3827">
                  <c:v>63.8</c:v>
                </c:pt>
                <c:pt idx="3828">
                  <c:v>63.81666666666667</c:v>
                </c:pt>
                <c:pt idx="3829">
                  <c:v>63.833333333333336</c:v>
                </c:pt>
                <c:pt idx="3830">
                  <c:v>63.85</c:v>
                </c:pt>
                <c:pt idx="3831">
                  <c:v>63.866666666666667</c:v>
                </c:pt>
                <c:pt idx="3832">
                  <c:v>63.883333333333333</c:v>
                </c:pt>
                <c:pt idx="3833">
                  <c:v>63.9</c:v>
                </c:pt>
                <c:pt idx="3834">
                  <c:v>63.916666666666664</c:v>
                </c:pt>
                <c:pt idx="3835">
                  <c:v>63.93333333333333</c:v>
                </c:pt>
                <c:pt idx="3836">
                  <c:v>63.95</c:v>
                </c:pt>
                <c:pt idx="3837">
                  <c:v>63.966666666666669</c:v>
                </c:pt>
                <c:pt idx="3838">
                  <c:v>63.983333333333334</c:v>
                </c:pt>
                <c:pt idx="3839">
                  <c:v>64</c:v>
                </c:pt>
                <c:pt idx="3840">
                  <c:v>64.016666666666666</c:v>
                </c:pt>
                <c:pt idx="3841">
                  <c:v>64.033333333333331</c:v>
                </c:pt>
                <c:pt idx="3842">
                  <c:v>64.05</c:v>
                </c:pt>
                <c:pt idx="3843">
                  <c:v>64.066666666666663</c:v>
                </c:pt>
                <c:pt idx="3844">
                  <c:v>64.083333333333329</c:v>
                </c:pt>
                <c:pt idx="3845">
                  <c:v>64.099999999999994</c:v>
                </c:pt>
                <c:pt idx="3846">
                  <c:v>64.11666666666666</c:v>
                </c:pt>
                <c:pt idx="3847">
                  <c:v>64.13333333333334</c:v>
                </c:pt>
                <c:pt idx="3848">
                  <c:v>64.150000000000006</c:v>
                </c:pt>
                <c:pt idx="3849">
                  <c:v>64.166666666666671</c:v>
                </c:pt>
                <c:pt idx="3850">
                  <c:v>64.183333333333337</c:v>
                </c:pt>
                <c:pt idx="3851">
                  <c:v>64.2</c:v>
                </c:pt>
                <c:pt idx="3852">
                  <c:v>64.216666666666669</c:v>
                </c:pt>
                <c:pt idx="3853">
                  <c:v>64.233333333333334</c:v>
                </c:pt>
                <c:pt idx="3854">
                  <c:v>64.25</c:v>
                </c:pt>
                <c:pt idx="3855">
                  <c:v>64.266666666666666</c:v>
                </c:pt>
                <c:pt idx="3856">
                  <c:v>64.283333333333331</c:v>
                </c:pt>
                <c:pt idx="3857">
                  <c:v>64.3</c:v>
                </c:pt>
                <c:pt idx="3858">
                  <c:v>64.316666666666663</c:v>
                </c:pt>
                <c:pt idx="3859">
                  <c:v>64.333333333333329</c:v>
                </c:pt>
                <c:pt idx="3860">
                  <c:v>64.349999999999994</c:v>
                </c:pt>
                <c:pt idx="3861">
                  <c:v>64.36666666666666</c:v>
                </c:pt>
                <c:pt idx="3862">
                  <c:v>64.38333333333334</c:v>
                </c:pt>
                <c:pt idx="3863">
                  <c:v>64.400000000000006</c:v>
                </c:pt>
                <c:pt idx="3864">
                  <c:v>64.416666666666671</c:v>
                </c:pt>
                <c:pt idx="3865">
                  <c:v>64.433333333333337</c:v>
                </c:pt>
                <c:pt idx="3866">
                  <c:v>64.45</c:v>
                </c:pt>
                <c:pt idx="3867">
                  <c:v>64.466666666666669</c:v>
                </c:pt>
                <c:pt idx="3868">
                  <c:v>64.483333333333334</c:v>
                </c:pt>
                <c:pt idx="3869">
                  <c:v>64.5</c:v>
                </c:pt>
                <c:pt idx="3870">
                  <c:v>64.516666666666666</c:v>
                </c:pt>
                <c:pt idx="3871">
                  <c:v>64.533333333333331</c:v>
                </c:pt>
                <c:pt idx="3872">
                  <c:v>64.55</c:v>
                </c:pt>
                <c:pt idx="3873">
                  <c:v>64.566666666666663</c:v>
                </c:pt>
                <c:pt idx="3874">
                  <c:v>64.583333333333329</c:v>
                </c:pt>
                <c:pt idx="3875">
                  <c:v>64.599999999999994</c:v>
                </c:pt>
                <c:pt idx="3876">
                  <c:v>64.61666666666666</c:v>
                </c:pt>
                <c:pt idx="3877">
                  <c:v>64.63333333333334</c:v>
                </c:pt>
                <c:pt idx="3878">
                  <c:v>64.650000000000006</c:v>
                </c:pt>
                <c:pt idx="3879">
                  <c:v>64.666666666666671</c:v>
                </c:pt>
                <c:pt idx="3880">
                  <c:v>64.683333333333337</c:v>
                </c:pt>
                <c:pt idx="3881">
                  <c:v>64.7</c:v>
                </c:pt>
                <c:pt idx="3882">
                  <c:v>64.716666666666669</c:v>
                </c:pt>
                <c:pt idx="3883">
                  <c:v>64.733333333333334</c:v>
                </c:pt>
                <c:pt idx="3884">
                  <c:v>64.75</c:v>
                </c:pt>
                <c:pt idx="3885">
                  <c:v>64.766666666666666</c:v>
                </c:pt>
                <c:pt idx="3886">
                  <c:v>64.783333333333331</c:v>
                </c:pt>
                <c:pt idx="3887">
                  <c:v>64.8</c:v>
                </c:pt>
                <c:pt idx="3888">
                  <c:v>64.816666666666663</c:v>
                </c:pt>
                <c:pt idx="3889">
                  <c:v>64.833333333333329</c:v>
                </c:pt>
                <c:pt idx="3890">
                  <c:v>64.849999999999994</c:v>
                </c:pt>
                <c:pt idx="3891">
                  <c:v>64.86666666666666</c:v>
                </c:pt>
                <c:pt idx="3892">
                  <c:v>64.88333333333334</c:v>
                </c:pt>
                <c:pt idx="3893">
                  <c:v>64.900000000000006</c:v>
                </c:pt>
                <c:pt idx="3894">
                  <c:v>64.916666666666671</c:v>
                </c:pt>
                <c:pt idx="3895">
                  <c:v>64.933333333333337</c:v>
                </c:pt>
                <c:pt idx="3896">
                  <c:v>64.95</c:v>
                </c:pt>
                <c:pt idx="3897">
                  <c:v>64.966666666666669</c:v>
                </c:pt>
                <c:pt idx="3898">
                  <c:v>64.983333333333334</c:v>
                </c:pt>
                <c:pt idx="3899">
                  <c:v>65</c:v>
                </c:pt>
                <c:pt idx="3900">
                  <c:v>65.016666666666666</c:v>
                </c:pt>
                <c:pt idx="3901">
                  <c:v>65.033333333333331</c:v>
                </c:pt>
                <c:pt idx="3902">
                  <c:v>65.05</c:v>
                </c:pt>
                <c:pt idx="3903">
                  <c:v>65.066666666666663</c:v>
                </c:pt>
                <c:pt idx="3904">
                  <c:v>65.083333333333329</c:v>
                </c:pt>
                <c:pt idx="3905">
                  <c:v>65.099999999999994</c:v>
                </c:pt>
                <c:pt idx="3906">
                  <c:v>65.11666666666666</c:v>
                </c:pt>
                <c:pt idx="3907">
                  <c:v>65.13333333333334</c:v>
                </c:pt>
                <c:pt idx="3908">
                  <c:v>65.150000000000006</c:v>
                </c:pt>
                <c:pt idx="3909">
                  <c:v>65.166666666666671</c:v>
                </c:pt>
                <c:pt idx="3910">
                  <c:v>65.183333333333337</c:v>
                </c:pt>
                <c:pt idx="3911">
                  <c:v>65.2</c:v>
                </c:pt>
                <c:pt idx="3912">
                  <c:v>65.216666666666669</c:v>
                </c:pt>
                <c:pt idx="3913">
                  <c:v>65.233333333333334</c:v>
                </c:pt>
                <c:pt idx="3914">
                  <c:v>65.25</c:v>
                </c:pt>
                <c:pt idx="3915">
                  <c:v>65.266666666666666</c:v>
                </c:pt>
                <c:pt idx="3916">
                  <c:v>65.283333333333331</c:v>
                </c:pt>
                <c:pt idx="3917">
                  <c:v>65.3</c:v>
                </c:pt>
                <c:pt idx="3918">
                  <c:v>65.316666666666663</c:v>
                </c:pt>
                <c:pt idx="3919">
                  <c:v>65.333333333333329</c:v>
                </c:pt>
                <c:pt idx="3920">
                  <c:v>65.349999999999994</c:v>
                </c:pt>
                <c:pt idx="3921">
                  <c:v>65.36666666666666</c:v>
                </c:pt>
                <c:pt idx="3922">
                  <c:v>65.38333333333334</c:v>
                </c:pt>
                <c:pt idx="3923">
                  <c:v>65.400000000000006</c:v>
                </c:pt>
                <c:pt idx="3924">
                  <c:v>65.416666666666671</c:v>
                </c:pt>
                <c:pt idx="3925">
                  <c:v>65.433333333333337</c:v>
                </c:pt>
                <c:pt idx="3926">
                  <c:v>65.45</c:v>
                </c:pt>
                <c:pt idx="3927">
                  <c:v>65.466666666666669</c:v>
                </c:pt>
                <c:pt idx="3928">
                  <c:v>65.483333333333334</c:v>
                </c:pt>
                <c:pt idx="3929">
                  <c:v>65.5</c:v>
                </c:pt>
                <c:pt idx="3930">
                  <c:v>65.516666666666666</c:v>
                </c:pt>
                <c:pt idx="3931">
                  <c:v>65.533333333333331</c:v>
                </c:pt>
                <c:pt idx="3932">
                  <c:v>65.55</c:v>
                </c:pt>
                <c:pt idx="3933">
                  <c:v>65.566666666666663</c:v>
                </c:pt>
                <c:pt idx="3934">
                  <c:v>65.583333333333329</c:v>
                </c:pt>
                <c:pt idx="3935">
                  <c:v>65.599999999999994</c:v>
                </c:pt>
                <c:pt idx="3936">
                  <c:v>65.61666666666666</c:v>
                </c:pt>
                <c:pt idx="3937">
                  <c:v>65.63333333333334</c:v>
                </c:pt>
                <c:pt idx="3938">
                  <c:v>65.650000000000006</c:v>
                </c:pt>
                <c:pt idx="3939">
                  <c:v>65.666666666666671</c:v>
                </c:pt>
                <c:pt idx="3940">
                  <c:v>65.683333333333337</c:v>
                </c:pt>
                <c:pt idx="3941">
                  <c:v>65.7</c:v>
                </c:pt>
                <c:pt idx="3942">
                  <c:v>65.716666666666669</c:v>
                </c:pt>
                <c:pt idx="3943">
                  <c:v>65.733333333333334</c:v>
                </c:pt>
                <c:pt idx="3944">
                  <c:v>65.75</c:v>
                </c:pt>
                <c:pt idx="3945">
                  <c:v>65.766666666666666</c:v>
                </c:pt>
                <c:pt idx="3946">
                  <c:v>65.783333333333331</c:v>
                </c:pt>
                <c:pt idx="3947">
                  <c:v>65.8</c:v>
                </c:pt>
                <c:pt idx="3948">
                  <c:v>65.816666666666663</c:v>
                </c:pt>
                <c:pt idx="3949">
                  <c:v>65.833333333333329</c:v>
                </c:pt>
                <c:pt idx="3950">
                  <c:v>65.849999999999994</c:v>
                </c:pt>
                <c:pt idx="3951">
                  <c:v>65.86666666666666</c:v>
                </c:pt>
                <c:pt idx="3952">
                  <c:v>65.88333333333334</c:v>
                </c:pt>
                <c:pt idx="3953">
                  <c:v>65.900000000000006</c:v>
                </c:pt>
                <c:pt idx="3954">
                  <c:v>65.916666666666671</c:v>
                </c:pt>
                <c:pt idx="3955">
                  <c:v>65.933333333333337</c:v>
                </c:pt>
                <c:pt idx="3956">
                  <c:v>65.95</c:v>
                </c:pt>
                <c:pt idx="3957">
                  <c:v>65.966666666666669</c:v>
                </c:pt>
                <c:pt idx="3958">
                  <c:v>65.983333333333334</c:v>
                </c:pt>
                <c:pt idx="3959">
                  <c:v>66</c:v>
                </c:pt>
                <c:pt idx="3960">
                  <c:v>66.016666666666666</c:v>
                </c:pt>
                <c:pt idx="3961">
                  <c:v>66.033333333333331</c:v>
                </c:pt>
                <c:pt idx="3962">
                  <c:v>66.05</c:v>
                </c:pt>
                <c:pt idx="3963">
                  <c:v>66.066666666666663</c:v>
                </c:pt>
                <c:pt idx="3964">
                  <c:v>66.083333333333329</c:v>
                </c:pt>
                <c:pt idx="3965">
                  <c:v>66.099999999999994</c:v>
                </c:pt>
                <c:pt idx="3966">
                  <c:v>66.11666666666666</c:v>
                </c:pt>
                <c:pt idx="3967">
                  <c:v>66.13333333333334</c:v>
                </c:pt>
                <c:pt idx="3968">
                  <c:v>66.150000000000006</c:v>
                </c:pt>
                <c:pt idx="3969">
                  <c:v>66.166666666666671</c:v>
                </c:pt>
                <c:pt idx="3970">
                  <c:v>66.183333333333337</c:v>
                </c:pt>
                <c:pt idx="3971">
                  <c:v>66.2</c:v>
                </c:pt>
                <c:pt idx="3972">
                  <c:v>66.216666666666669</c:v>
                </c:pt>
                <c:pt idx="3973">
                  <c:v>66.233333333333334</c:v>
                </c:pt>
                <c:pt idx="3974">
                  <c:v>66.25</c:v>
                </c:pt>
                <c:pt idx="3975">
                  <c:v>66.266666666666666</c:v>
                </c:pt>
                <c:pt idx="3976">
                  <c:v>66.283333333333331</c:v>
                </c:pt>
                <c:pt idx="3977">
                  <c:v>66.3</c:v>
                </c:pt>
                <c:pt idx="3978">
                  <c:v>66.316666666666663</c:v>
                </c:pt>
                <c:pt idx="3979">
                  <c:v>66.333333333333329</c:v>
                </c:pt>
                <c:pt idx="3980">
                  <c:v>66.349999999999994</c:v>
                </c:pt>
                <c:pt idx="3981">
                  <c:v>66.36666666666666</c:v>
                </c:pt>
                <c:pt idx="3982">
                  <c:v>66.38333333333334</c:v>
                </c:pt>
                <c:pt idx="3983">
                  <c:v>66.400000000000006</c:v>
                </c:pt>
                <c:pt idx="3984">
                  <c:v>66.416666666666671</c:v>
                </c:pt>
                <c:pt idx="3985">
                  <c:v>66.433333333333337</c:v>
                </c:pt>
                <c:pt idx="3986">
                  <c:v>66.45</c:v>
                </c:pt>
                <c:pt idx="3987">
                  <c:v>66.466666666666669</c:v>
                </c:pt>
                <c:pt idx="3988">
                  <c:v>66.483333333333334</c:v>
                </c:pt>
                <c:pt idx="3989">
                  <c:v>66.5</c:v>
                </c:pt>
                <c:pt idx="3990">
                  <c:v>66.516666666666666</c:v>
                </c:pt>
                <c:pt idx="3991">
                  <c:v>66.533333333333331</c:v>
                </c:pt>
                <c:pt idx="3992">
                  <c:v>66.55</c:v>
                </c:pt>
                <c:pt idx="3993">
                  <c:v>66.566666666666663</c:v>
                </c:pt>
                <c:pt idx="3994">
                  <c:v>66.583333333333329</c:v>
                </c:pt>
                <c:pt idx="3995">
                  <c:v>66.599999999999994</c:v>
                </c:pt>
                <c:pt idx="3996">
                  <c:v>66.61666666666666</c:v>
                </c:pt>
                <c:pt idx="3997">
                  <c:v>66.63333333333334</c:v>
                </c:pt>
                <c:pt idx="3998">
                  <c:v>66.650000000000006</c:v>
                </c:pt>
                <c:pt idx="3999">
                  <c:v>66.666666666666671</c:v>
                </c:pt>
                <c:pt idx="4000">
                  <c:v>66.683333333333337</c:v>
                </c:pt>
                <c:pt idx="4001">
                  <c:v>66.7</c:v>
                </c:pt>
                <c:pt idx="4002">
                  <c:v>66.716666666666669</c:v>
                </c:pt>
                <c:pt idx="4003">
                  <c:v>66.733333333333334</c:v>
                </c:pt>
                <c:pt idx="4004">
                  <c:v>66.75</c:v>
                </c:pt>
                <c:pt idx="4005">
                  <c:v>66.766666666666666</c:v>
                </c:pt>
                <c:pt idx="4006">
                  <c:v>66.783333333333331</c:v>
                </c:pt>
                <c:pt idx="4007">
                  <c:v>66.8</c:v>
                </c:pt>
                <c:pt idx="4008">
                  <c:v>66.816666666666663</c:v>
                </c:pt>
                <c:pt idx="4009">
                  <c:v>66.833333333333329</c:v>
                </c:pt>
                <c:pt idx="4010">
                  <c:v>66.849999999999994</c:v>
                </c:pt>
                <c:pt idx="4011">
                  <c:v>66.86666666666666</c:v>
                </c:pt>
                <c:pt idx="4012">
                  <c:v>66.88333333333334</c:v>
                </c:pt>
                <c:pt idx="4013">
                  <c:v>66.900000000000006</c:v>
                </c:pt>
                <c:pt idx="4014">
                  <c:v>66.916666666666671</c:v>
                </c:pt>
                <c:pt idx="4015">
                  <c:v>66.933333333333337</c:v>
                </c:pt>
                <c:pt idx="4016">
                  <c:v>66.95</c:v>
                </c:pt>
                <c:pt idx="4017">
                  <c:v>66.966666666666669</c:v>
                </c:pt>
                <c:pt idx="4018">
                  <c:v>66.983333333333334</c:v>
                </c:pt>
                <c:pt idx="4019">
                  <c:v>67</c:v>
                </c:pt>
                <c:pt idx="4020">
                  <c:v>67.016666666666666</c:v>
                </c:pt>
                <c:pt idx="4021">
                  <c:v>67.033333333333331</c:v>
                </c:pt>
                <c:pt idx="4022">
                  <c:v>67.05</c:v>
                </c:pt>
                <c:pt idx="4023">
                  <c:v>67.066666666666663</c:v>
                </c:pt>
                <c:pt idx="4024">
                  <c:v>67.083333333333329</c:v>
                </c:pt>
                <c:pt idx="4025">
                  <c:v>67.099999999999994</c:v>
                </c:pt>
                <c:pt idx="4026">
                  <c:v>67.11666666666666</c:v>
                </c:pt>
                <c:pt idx="4027">
                  <c:v>67.13333333333334</c:v>
                </c:pt>
                <c:pt idx="4028">
                  <c:v>67.150000000000006</c:v>
                </c:pt>
                <c:pt idx="4029">
                  <c:v>67.166666666666671</c:v>
                </c:pt>
                <c:pt idx="4030">
                  <c:v>67.183333333333337</c:v>
                </c:pt>
                <c:pt idx="4031">
                  <c:v>67.2</c:v>
                </c:pt>
                <c:pt idx="4032">
                  <c:v>67.216666666666669</c:v>
                </c:pt>
                <c:pt idx="4033">
                  <c:v>67.233333333333334</c:v>
                </c:pt>
                <c:pt idx="4034">
                  <c:v>67.25</c:v>
                </c:pt>
                <c:pt idx="4035">
                  <c:v>67.266666666666666</c:v>
                </c:pt>
                <c:pt idx="4036">
                  <c:v>67.283333333333331</c:v>
                </c:pt>
                <c:pt idx="4037">
                  <c:v>67.3</c:v>
                </c:pt>
                <c:pt idx="4038">
                  <c:v>67.316666666666663</c:v>
                </c:pt>
                <c:pt idx="4039">
                  <c:v>67.333333333333329</c:v>
                </c:pt>
                <c:pt idx="4040">
                  <c:v>67.349999999999994</c:v>
                </c:pt>
                <c:pt idx="4041">
                  <c:v>67.36666666666666</c:v>
                </c:pt>
                <c:pt idx="4042">
                  <c:v>67.38333333333334</c:v>
                </c:pt>
                <c:pt idx="4043">
                  <c:v>67.400000000000006</c:v>
                </c:pt>
                <c:pt idx="4044">
                  <c:v>67.416666666666671</c:v>
                </c:pt>
                <c:pt idx="4045">
                  <c:v>67.433333333333337</c:v>
                </c:pt>
                <c:pt idx="4046">
                  <c:v>67.45</c:v>
                </c:pt>
                <c:pt idx="4047">
                  <c:v>67.466666666666669</c:v>
                </c:pt>
                <c:pt idx="4048">
                  <c:v>67.483333333333334</c:v>
                </c:pt>
                <c:pt idx="4049">
                  <c:v>67.5</c:v>
                </c:pt>
                <c:pt idx="4050">
                  <c:v>67.516666666666666</c:v>
                </c:pt>
                <c:pt idx="4051">
                  <c:v>67.533333333333331</c:v>
                </c:pt>
                <c:pt idx="4052">
                  <c:v>67.55</c:v>
                </c:pt>
                <c:pt idx="4053">
                  <c:v>67.566666666666663</c:v>
                </c:pt>
                <c:pt idx="4054">
                  <c:v>67.583333333333329</c:v>
                </c:pt>
                <c:pt idx="4055">
                  <c:v>67.599999999999994</c:v>
                </c:pt>
                <c:pt idx="4056">
                  <c:v>67.61666666666666</c:v>
                </c:pt>
                <c:pt idx="4057">
                  <c:v>67.63333333333334</c:v>
                </c:pt>
                <c:pt idx="4058">
                  <c:v>67.650000000000006</c:v>
                </c:pt>
                <c:pt idx="4059">
                  <c:v>67.666666666666671</c:v>
                </c:pt>
                <c:pt idx="4060">
                  <c:v>67.683333333333337</c:v>
                </c:pt>
                <c:pt idx="4061">
                  <c:v>67.7</c:v>
                </c:pt>
                <c:pt idx="4062">
                  <c:v>67.716666666666669</c:v>
                </c:pt>
                <c:pt idx="4063">
                  <c:v>67.733333333333334</c:v>
                </c:pt>
                <c:pt idx="4064">
                  <c:v>67.75</c:v>
                </c:pt>
                <c:pt idx="4065">
                  <c:v>67.766666666666666</c:v>
                </c:pt>
                <c:pt idx="4066">
                  <c:v>67.783333333333331</c:v>
                </c:pt>
                <c:pt idx="4067">
                  <c:v>67.8</c:v>
                </c:pt>
                <c:pt idx="4068">
                  <c:v>67.816666666666663</c:v>
                </c:pt>
                <c:pt idx="4069">
                  <c:v>67.833333333333329</c:v>
                </c:pt>
                <c:pt idx="4070">
                  <c:v>67.849999999999994</c:v>
                </c:pt>
                <c:pt idx="4071">
                  <c:v>67.86666666666666</c:v>
                </c:pt>
                <c:pt idx="4072">
                  <c:v>67.88333333333334</c:v>
                </c:pt>
                <c:pt idx="4073">
                  <c:v>67.900000000000006</c:v>
                </c:pt>
                <c:pt idx="4074">
                  <c:v>67.916666666666671</c:v>
                </c:pt>
                <c:pt idx="4075">
                  <c:v>67.933333333333337</c:v>
                </c:pt>
                <c:pt idx="4076">
                  <c:v>67.95</c:v>
                </c:pt>
                <c:pt idx="4077">
                  <c:v>67.966666666666669</c:v>
                </c:pt>
                <c:pt idx="4078">
                  <c:v>67.983333333333334</c:v>
                </c:pt>
                <c:pt idx="4079">
                  <c:v>68</c:v>
                </c:pt>
                <c:pt idx="4080">
                  <c:v>68.016666666666666</c:v>
                </c:pt>
                <c:pt idx="4081">
                  <c:v>68.033333333333331</c:v>
                </c:pt>
                <c:pt idx="4082">
                  <c:v>68.05</c:v>
                </c:pt>
                <c:pt idx="4083">
                  <c:v>68.066666666666663</c:v>
                </c:pt>
                <c:pt idx="4084">
                  <c:v>68.083333333333329</c:v>
                </c:pt>
                <c:pt idx="4085">
                  <c:v>68.099999999999994</c:v>
                </c:pt>
                <c:pt idx="4086">
                  <c:v>68.11666666666666</c:v>
                </c:pt>
                <c:pt idx="4087">
                  <c:v>68.13333333333334</c:v>
                </c:pt>
                <c:pt idx="4088">
                  <c:v>68.150000000000006</c:v>
                </c:pt>
                <c:pt idx="4089">
                  <c:v>68.166666666666671</c:v>
                </c:pt>
                <c:pt idx="4090">
                  <c:v>68.183333333333337</c:v>
                </c:pt>
                <c:pt idx="4091">
                  <c:v>68.2</c:v>
                </c:pt>
                <c:pt idx="4092">
                  <c:v>68.216666666666669</c:v>
                </c:pt>
                <c:pt idx="4093">
                  <c:v>68.233333333333334</c:v>
                </c:pt>
                <c:pt idx="4094">
                  <c:v>68.25</c:v>
                </c:pt>
                <c:pt idx="4095">
                  <c:v>68.266666666666666</c:v>
                </c:pt>
                <c:pt idx="4096">
                  <c:v>68.283333333333331</c:v>
                </c:pt>
                <c:pt idx="4097">
                  <c:v>68.3</c:v>
                </c:pt>
                <c:pt idx="4098">
                  <c:v>68.316666666666663</c:v>
                </c:pt>
                <c:pt idx="4099">
                  <c:v>68.333333333333329</c:v>
                </c:pt>
                <c:pt idx="4100">
                  <c:v>68.349999999999994</c:v>
                </c:pt>
                <c:pt idx="4101">
                  <c:v>68.36666666666666</c:v>
                </c:pt>
                <c:pt idx="4102">
                  <c:v>68.38333333333334</c:v>
                </c:pt>
                <c:pt idx="4103">
                  <c:v>68.400000000000006</c:v>
                </c:pt>
                <c:pt idx="4104">
                  <c:v>68.416666666666671</c:v>
                </c:pt>
                <c:pt idx="4105">
                  <c:v>68.433333333333337</c:v>
                </c:pt>
                <c:pt idx="4106">
                  <c:v>68.45</c:v>
                </c:pt>
                <c:pt idx="4107">
                  <c:v>68.466666666666669</c:v>
                </c:pt>
                <c:pt idx="4108">
                  <c:v>68.483333333333334</c:v>
                </c:pt>
                <c:pt idx="4109">
                  <c:v>68.5</c:v>
                </c:pt>
                <c:pt idx="4110">
                  <c:v>68.516666666666666</c:v>
                </c:pt>
                <c:pt idx="4111">
                  <c:v>68.533333333333331</c:v>
                </c:pt>
                <c:pt idx="4112">
                  <c:v>68.55</c:v>
                </c:pt>
                <c:pt idx="4113">
                  <c:v>68.566666666666663</c:v>
                </c:pt>
                <c:pt idx="4114">
                  <c:v>68.583333333333329</c:v>
                </c:pt>
                <c:pt idx="4115">
                  <c:v>68.599999999999994</c:v>
                </c:pt>
                <c:pt idx="4116">
                  <c:v>68.61666666666666</c:v>
                </c:pt>
                <c:pt idx="4117">
                  <c:v>68.63333333333334</c:v>
                </c:pt>
                <c:pt idx="4118">
                  <c:v>68.650000000000006</c:v>
                </c:pt>
                <c:pt idx="4119">
                  <c:v>68.666666666666671</c:v>
                </c:pt>
                <c:pt idx="4120">
                  <c:v>68.683333333333337</c:v>
                </c:pt>
                <c:pt idx="4121">
                  <c:v>68.7</c:v>
                </c:pt>
                <c:pt idx="4122">
                  <c:v>68.716666666666669</c:v>
                </c:pt>
                <c:pt idx="4123">
                  <c:v>68.733333333333334</c:v>
                </c:pt>
                <c:pt idx="4124">
                  <c:v>68.75</c:v>
                </c:pt>
                <c:pt idx="4125">
                  <c:v>68.766666666666666</c:v>
                </c:pt>
                <c:pt idx="4126">
                  <c:v>68.783333333333331</c:v>
                </c:pt>
                <c:pt idx="4127">
                  <c:v>68.8</c:v>
                </c:pt>
                <c:pt idx="4128">
                  <c:v>68.816666666666663</c:v>
                </c:pt>
                <c:pt idx="4129">
                  <c:v>68.833333333333329</c:v>
                </c:pt>
                <c:pt idx="4130">
                  <c:v>68.849999999999994</c:v>
                </c:pt>
                <c:pt idx="4131">
                  <c:v>68.86666666666666</c:v>
                </c:pt>
                <c:pt idx="4132">
                  <c:v>68.88333333333334</c:v>
                </c:pt>
                <c:pt idx="4133">
                  <c:v>68.900000000000006</c:v>
                </c:pt>
                <c:pt idx="4134">
                  <c:v>68.916666666666671</c:v>
                </c:pt>
                <c:pt idx="4135">
                  <c:v>68.933333333333337</c:v>
                </c:pt>
                <c:pt idx="4136">
                  <c:v>68.95</c:v>
                </c:pt>
                <c:pt idx="4137">
                  <c:v>68.966666666666669</c:v>
                </c:pt>
                <c:pt idx="4138">
                  <c:v>68.983333333333334</c:v>
                </c:pt>
                <c:pt idx="4139">
                  <c:v>69</c:v>
                </c:pt>
                <c:pt idx="4140">
                  <c:v>69.016666666666666</c:v>
                </c:pt>
                <c:pt idx="4141">
                  <c:v>69.033333333333331</c:v>
                </c:pt>
                <c:pt idx="4142">
                  <c:v>69.05</c:v>
                </c:pt>
                <c:pt idx="4143">
                  <c:v>69.066666666666663</c:v>
                </c:pt>
                <c:pt idx="4144">
                  <c:v>69.083333333333329</c:v>
                </c:pt>
                <c:pt idx="4145">
                  <c:v>69.099999999999994</c:v>
                </c:pt>
                <c:pt idx="4146">
                  <c:v>69.11666666666666</c:v>
                </c:pt>
                <c:pt idx="4147">
                  <c:v>69.13333333333334</c:v>
                </c:pt>
                <c:pt idx="4148">
                  <c:v>69.150000000000006</c:v>
                </c:pt>
                <c:pt idx="4149">
                  <c:v>69.166666666666671</c:v>
                </c:pt>
                <c:pt idx="4150">
                  <c:v>69.183333333333337</c:v>
                </c:pt>
                <c:pt idx="4151">
                  <c:v>69.2</c:v>
                </c:pt>
                <c:pt idx="4152">
                  <c:v>69.216666666666669</c:v>
                </c:pt>
                <c:pt idx="4153">
                  <c:v>69.233333333333334</c:v>
                </c:pt>
                <c:pt idx="4154">
                  <c:v>69.25</c:v>
                </c:pt>
                <c:pt idx="4155">
                  <c:v>69.266666666666666</c:v>
                </c:pt>
                <c:pt idx="4156">
                  <c:v>69.283333333333331</c:v>
                </c:pt>
                <c:pt idx="4157">
                  <c:v>69.3</c:v>
                </c:pt>
                <c:pt idx="4158">
                  <c:v>69.316666666666663</c:v>
                </c:pt>
                <c:pt idx="4159">
                  <c:v>69.333333333333329</c:v>
                </c:pt>
                <c:pt idx="4160">
                  <c:v>69.349999999999994</c:v>
                </c:pt>
                <c:pt idx="4161">
                  <c:v>69.36666666666666</c:v>
                </c:pt>
                <c:pt idx="4162">
                  <c:v>69.38333333333334</c:v>
                </c:pt>
                <c:pt idx="4163">
                  <c:v>69.400000000000006</c:v>
                </c:pt>
                <c:pt idx="4164">
                  <c:v>69.416666666666671</c:v>
                </c:pt>
                <c:pt idx="4165">
                  <c:v>69.433333333333337</c:v>
                </c:pt>
                <c:pt idx="4166">
                  <c:v>69.45</c:v>
                </c:pt>
                <c:pt idx="4167">
                  <c:v>69.466666666666669</c:v>
                </c:pt>
                <c:pt idx="4168">
                  <c:v>69.483333333333334</c:v>
                </c:pt>
                <c:pt idx="4169">
                  <c:v>69.5</c:v>
                </c:pt>
                <c:pt idx="4170">
                  <c:v>69.516666666666666</c:v>
                </c:pt>
                <c:pt idx="4171">
                  <c:v>69.533333333333331</c:v>
                </c:pt>
                <c:pt idx="4172">
                  <c:v>69.55</c:v>
                </c:pt>
                <c:pt idx="4173">
                  <c:v>69.566666666666663</c:v>
                </c:pt>
                <c:pt idx="4174">
                  <c:v>69.583333333333329</c:v>
                </c:pt>
                <c:pt idx="4175">
                  <c:v>69.599999999999994</c:v>
                </c:pt>
                <c:pt idx="4176">
                  <c:v>69.61666666666666</c:v>
                </c:pt>
                <c:pt idx="4177">
                  <c:v>69.63333333333334</c:v>
                </c:pt>
                <c:pt idx="4178">
                  <c:v>69.650000000000006</c:v>
                </c:pt>
                <c:pt idx="4179">
                  <c:v>69.666666666666671</c:v>
                </c:pt>
                <c:pt idx="4180">
                  <c:v>69.683333333333337</c:v>
                </c:pt>
                <c:pt idx="4181">
                  <c:v>69.7</c:v>
                </c:pt>
                <c:pt idx="4182">
                  <c:v>69.716666666666669</c:v>
                </c:pt>
                <c:pt idx="4183">
                  <c:v>69.733333333333334</c:v>
                </c:pt>
                <c:pt idx="4184">
                  <c:v>69.75</c:v>
                </c:pt>
                <c:pt idx="4185">
                  <c:v>69.766666666666666</c:v>
                </c:pt>
                <c:pt idx="4186">
                  <c:v>69.783333333333331</c:v>
                </c:pt>
                <c:pt idx="4187">
                  <c:v>69.8</c:v>
                </c:pt>
                <c:pt idx="4188">
                  <c:v>69.816666666666663</c:v>
                </c:pt>
                <c:pt idx="4189">
                  <c:v>69.833333333333329</c:v>
                </c:pt>
                <c:pt idx="4190">
                  <c:v>69.849999999999994</c:v>
                </c:pt>
                <c:pt idx="4191">
                  <c:v>69.86666666666666</c:v>
                </c:pt>
                <c:pt idx="4192">
                  <c:v>69.88333333333334</c:v>
                </c:pt>
                <c:pt idx="4193">
                  <c:v>69.900000000000006</c:v>
                </c:pt>
                <c:pt idx="4194">
                  <c:v>69.916666666666671</c:v>
                </c:pt>
                <c:pt idx="4195">
                  <c:v>69.933333333333337</c:v>
                </c:pt>
                <c:pt idx="4196">
                  <c:v>69.95</c:v>
                </c:pt>
                <c:pt idx="4197">
                  <c:v>69.966666666666669</c:v>
                </c:pt>
                <c:pt idx="4198">
                  <c:v>69.983333333333334</c:v>
                </c:pt>
                <c:pt idx="4199">
                  <c:v>70</c:v>
                </c:pt>
                <c:pt idx="4200">
                  <c:v>70.016666666666666</c:v>
                </c:pt>
                <c:pt idx="4201">
                  <c:v>70.033333333333331</c:v>
                </c:pt>
                <c:pt idx="4202">
                  <c:v>70.05</c:v>
                </c:pt>
                <c:pt idx="4203">
                  <c:v>70.066666666666663</c:v>
                </c:pt>
                <c:pt idx="4204">
                  <c:v>70.083333333333329</c:v>
                </c:pt>
                <c:pt idx="4205">
                  <c:v>70.099999999999994</c:v>
                </c:pt>
                <c:pt idx="4206">
                  <c:v>70.11666666666666</c:v>
                </c:pt>
                <c:pt idx="4207">
                  <c:v>70.13333333333334</c:v>
                </c:pt>
                <c:pt idx="4208">
                  <c:v>70.150000000000006</c:v>
                </c:pt>
                <c:pt idx="4209">
                  <c:v>70.166666666666671</c:v>
                </c:pt>
                <c:pt idx="4210">
                  <c:v>70.183333333333337</c:v>
                </c:pt>
                <c:pt idx="4211">
                  <c:v>70.2</c:v>
                </c:pt>
                <c:pt idx="4212">
                  <c:v>70.216666666666669</c:v>
                </c:pt>
                <c:pt idx="4213">
                  <c:v>70.233333333333334</c:v>
                </c:pt>
                <c:pt idx="4214">
                  <c:v>70.25</c:v>
                </c:pt>
                <c:pt idx="4215">
                  <c:v>70.266666666666666</c:v>
                </c:pt>
                <c:pt idx="4216">
                  <c:v>70.283333333333331</c:v>
                </c:pt>
                <c:pt idx="4217">
                  <c:v>70.3</c:v>
                </c:pt>
                <c:pt idx="4218">
                  <c:v>70.316666666666663</c:v>
                </c:pt>
                <c:pt idx="4219">
                  <c:v>70.333333333333329</c:v>
                </c:pt>
                <c:pt idx="4220">
                  <c:v>70.349999999999994</c:v>
                </c:pt>
                <c:pt idx="4221">
                  <c:v>70.36666666666666</c:v>
                </c:pt>
                <c:pt idx="4222">
                  <c:v>70.38333333333334</c:v>
                </c:pt>
                <c:pt idx="4223">
                  <c:v>70.400000000000006</c:v>
                </c:pt>
                <c:pt idx="4224">
                  <c:v>70.416666666666671</c:v>
                </c:pt>
                <c:pt idx="4225">
                  <c:v>70.433333333333337</c:v>
                </c:pt>
                <c:pt idx="4226">
                  <c:v>70.45</c:v>
                </c:pt>
                <c:pt idx="4227">
                  <c:v>70.466666666666669</c:v>
                </c:pt>
                <c:pt idx="4228">
                  <c:v>70.483333333333334</c:v>
                </c:pt>
                <c:pt idx="4229">
                  <c:v>70.5</c:v>
                </c:pt>
                <c:pt idx="4230">
                  <c:v>70.516666666666666</c:v>
                </c:pt>
                <c:pt idx="4231">
                  <c:v>70.533333333333331</c:v>
                </c:pt>
                <c:pt idx="4232">
                  <c:v>70.55</c:v>
                </c:pt>
                <c:pt idx="4233">
                  <c:v>70.566666666666663</c:v>
                </c:pt>
                <c:pt idx="4234">
                  <c:v>70.583333333333329</c:v>
                </c:pt>
                <c:pt idx="4235">
                  <c:v>70.599999999999994</c:v>
                </c:pt>
                <c:pt idx="4236">
                  <c:v>70.61666666666666</c:v>
                </c:pt>
                <c:pt idx="4237">
                  <c:v>70.63333333333334</c:v>
                </c:pt>
                <c:pt idx="4238">
                  <c:v>70.650000000000006</c:v>
                </c:pt>
                <c:pt idx="4239">
                  <c:v>70.666666666666671</c:v>
                </c:pt>
                <c:pt idx="4240">
                  <c:v>70.683333333333337</c:v>
                </c:pt>
                <c:pt idx="4241">
                  <c:v>70.7</c:v>
                </c:pt>
                <c:pt idx="4242">
                  <c:v>70.716666666666669</c:v>
                </c:pt>
                <c:pt idx="4243">
                  <c:v>70.733333333333334</c:v>
                </c:pt>
                <c:pt idx="4244">
                  <c:v>70.75</c:v>
                </c:pt>
                <c:pt idx="4245">
                  <c:v>70.766666666666666</c:v>
                </c:pt>
                <c:pt idx="4246">
                  <c:v>70.783333333333331</c:v>
                </c:pt>
                <c:pt idx="4247">
                  <c:v>70.8</c:v>
                </c:pt>
                <c:pt idx="4248">
                  <c:v>70.816666666666663</c:v>
                </c:pt>
                <c:pt idx="4249">
                  <c:v>70.833333333333329</c:v>
                </c:pt>
                <c:pt idx="4250">
                  <c:v>70.849999999999994</c:v>
                </c:pt>
                <c:pt idx="4251">
                  <c:v>70.86666666666666</c:v>
                </c:pt>
                <c:pt idx="4252">
                  <c:v>70.88333333333334</c:v>
                </c:pt>
                <c:pt idx="4253">
                  <c:v>70.900000000000006</c:v>
                </c:pt>
                <c:pt idx="4254">
                  <c:v>70.916666666666671</c:v>
                </c:pt>
                <c:pt idx="4255">
                  <c:v>70.933333333333337</c:v>
                </c:pt>
                <c:pt idx="4256">
                  <c:v>70.95</c:v>
                </c:pt>
                <c:pt idx="4257">
                  <c:v>70.966666666666669</c:v>
                </c:pt>
                <c:pt idx="4258">
                  <c:v>70.983333333333334</c:v>
                </c:pt>
                <c:pt idx="4259">
                  <c:v>71</c:v>
                </c:pt>
                <c:pt idx="4260">
                  <c:v>71.016666666666666</c:v>
                </c:pt>
                <c:pt idx="4261">
                  <c:v>71.033333333333331</c:v>
                </c:pt>
                <c:pt idx="4262">
                  <c:v>71.05</c:v>
                </c:pt>
                <c:pt idx="4263">
                  <c:v>71.066666666666663</c:v>
                </c:pt>
                <c:pt idx="4264">
                  <c:v>71.083333333333329</c:v>
                </c:pt>
                <c:pt idx="4265">
                  <c:v>71.099999999999994</c:v>
                </c:pt>
                <c:pt idx="4266">
                  <c:v>71.11666666666666</c:v>
                </c:pt>
                <c:pt idx="4267">
                  <c:v>71.13333333333334</c:v>
                </c:pt>
                <c:pt idx="4268">
                  <c:v>71.150000000000006</c:v>
                </c:pt>
                <c:pt idx="4269">
                  <c:v>71.166666666666671</c:v>
                </c:pt>
                <c:pt idx="4270">
                  <c:v>71.183333333333337</c:v>
                </c:pt>
                <c:pt idx="4271">
                  <c:v>71.2</c:v>
                </c:pt>
                <c:pt idx="4272">
                  <c:v>71.216666666666669</c:v>
                </c:pt>
                <c:pt idx="4273">
                  <c:v>71.233333333333334</c:v>
                </c:pt>
                <c:pt idx="4274">
                  <c:v>71.25</c:v>
                </c:pt>
                <c:pt idx="4275">
                  <c:v>71.266666666666666</c:v>
                </c:pt>
                <c:pt idx="4276">
                  <c:v>71.283333333333331</c:v>
                </c:pt>
                <c:pt idx="4277">
                  <c:v>71.3</c:v>
                </c:pt>
                <c:pt idx="4278">
                  <c:v>71.316666666666663</c:v>
                </c:pt>
                <c:pt idx="4279">
                  <c:v>71.333333333333329</c:v>
                </c:pt>
                <c:pt idx="4280">
                  <c:v>71.349999999999994</c:v>
                </c:pt>
                <c:pt idx="4281">
                  <c:v>71.36666666666666</c:v>
                </c:pt>
                <c:pt idx="4282">
                  <c:v>71.38333333333334</c:v>
                </c:pt>
                <c:pt idx="4283">
                  <c:v>71.400000000000006</c:v>
                </c:pt>
                <c:pt idx="4284">
                  <c:v>71.416666666666671</c:v>
                </c:pt>
                <c:pt idx="4285">
                  <c:v>71.433333333333337</c:v>
                </c:pt>
                <c:pt idx="4286">
                  <c:v>71.45</c:v>
                </c:pt>
                <c:pt idx="4287">
                  <c:v>71.466666666666669</c:v>
                </c:pt>
                <c:pt idx="4288">
                  <c:v>71.483333333333334</c:v>
                </c:pt>
                <c:pt idx="4289">
                  <c:v>71.5</c:v>
                </c:pt>
                <c:pt idx="4290">
                  <c:v>71.516666666666666</c:v>
                </c:pt>
                <c:pt idx="4291">
                  <c:v>71.533333333333331</c:v>
                </c:pt>
                <c:pt idx="4292">
                  <c:v>71.55</c:v>
                </c:pt>
                <c:pt idx="4293">
                  <c:v>71.566666666666663</c:v>
                </c:pt>
                <c:pt idx="4294">
                  <c:v>71.583333333333329</c:v>
                </c:pt>
                <c:pt idx="4295">
                  <c:v>71.599999999999994</c:v>
                </c:pt>
                <c:pt idx="4296">
                  <c:v>71.61666666666666</c:v>
                </c:pt>
                <c:pt idx="4297">
                  <c:v>71.63333333333334</c:v>
                </c:pt>
                <c:pt idx="4298">
                  <c:v>71.650000000000006</c:v>
                </c:pt>
                <c:pt idx="4299">
                  <c:v>71.666666666666671</c:v>
                </c:pt>
                <c:pt idx="4300">
                  <c:v>71.683333333333337</c:v>
                </c:pt>
                <c:pt idx="4301">
                  <c:v>71.7</c:v>
                </c:pt>
                <c:pt idx="4302">
                  <c:v>71.716666666666669</c:v>
                </c:pt>
                <c:pt idx="4303">
                  <c:v>71.733333333333334</c:v>
                </c:pt>
                <c:pt idx="4304">
                  <c:v>71.75</c:v>
                </c:pt>
                <c:pt idx="4305">
                  <c:v>71.766666666666666</c:v>
                </c:pt>
                <c:pt idx="4306">
                  <c:v>71.783333333333331</c:v>
                </c:pt>
                <c:pt idx="4307">
                  <c:v>71.8</c:v>
                </c:pt>
                <c:pt idx="4308">
                  <c:v>71.816666666666663</c:v>
                </c:pt>
                <c:pt idx="4309">
                  <c:v>71.833333333333329</c:v>
                </c:pt>
                <c:pt idx="4310">
                  <c:v>71.849999999999994</c:v>
                </c:pt>
                <c:pt idx="4311">
                  <c:v>71.86666666666666</c:v>
                </c:pt>
                <c:pt idx="4312">
                  <c:v>71.88333333333334</c:v>
                </c:pt>
                <c:pt idx="4313">
                  <c:v>71.900000000000006</c:v>
                </c:pt>
                <c:pt idx="4314">
                  <c:v>71.916666666666671</c:v>
                </c:pt>
                <c:pt idx="4315">
                  <c:v>71.933333333333337</c:v>
                </c:pt>
                <c:pt idx="4316">
                  <c:v>71.95</c:v>
                </c:pt>
                <c:pt idx="4317">
                  <c:v>71.966666666666669</c:v>
                </c:pt>
                <c:pt idx="4318">
                  <c:v>71.983333333333334</c:v>
                </c:pt>
                <c:pt idx="4319">
                  <c:v>72</c:v>
                </c:pt>
                <c:pt idx="4320">
                  <c:v>72.016666666666666</c:v>
                </c:pt>
                <c:pt idx="4321">
                  <c:v>72.033333333333331</c:v>
                </c:pt>
                <c:pt idx="4322">
                  <c:v>72.05</c:v>
                </c:pt>
                <c:pt idx="4323">
                  <c:v>72.066666666666663</c:v>
                </c:pt>
                <c:pt idx="4324">
                  <c:v>72.083333333333329</c:v>
                </c:pt>
                <c:pt idx="4325">
                  <c:v>72.099999999999994</c:v>
                </c:pt>
                <c:pt idx="4326">
                  <c:v>72.11666666666666</c:v>
                </c:pt>
                <c:pt idx="4327">
                  <c:v>72.13333333333334</c:v>
                </c:pt>
                <c:pt idx="4328">
                  <c:v>72.150000000000006</c:v>
                </c:pt>
                <c:pt idx="4329">
                  <c:v>72.166666666666671</c:v>
                </c:pt>
                <c:pt idx="4330">
                  <c:v>72.183333333333337</c:v>
                </c:pt>
                <c:pt idx="4331">
                  <c:v>72.2</c:v>
                </c:pt>
                <c:pt idx="4332">
                  <c:v>72.216666666666669</c:v>
                </c:pt>
                <c:pt idx="4333">
                  <c:v>72.233333333333334</c:v>
                </c:pt>
                <c:pt idx="4334">
                  <c:v>72.25</c:v>
                </c:pt>
                <c:pt idx="4335">
                  <c:v>72.266666666666666</c:v>
                </c:pt>
                <c:pt idx="4336">
                  <c:v>72.283333333333331</c:v>
                </c:pt>
                <c:pt idx="4337">
                  <c:v>72.3</c:v>
                </c:pt>
                <c:pt idx="4338">
                  <c:v>72.316666666666663</c:v>
                </c:pt>
                <c:pt idx="4339">
                  <c:v>72.333333333333329</c:v>
                </c:pt>
                <c:pt idx="4340">
                  <c:v>72.349999999999994</c:v>
                </c:pt>
                <c:pt idx="4341">
                  <c:v>72.36666666666666</c:v>
                </c:pt>
                <c:pt idx="4342">
                  <c:v>72.38333333333334</c:v>
                </c:pt>
                <c:pt idx="4343">
                  <c:v>72.400000000000006</c:v>
                </c:pt>
                <c:pt idx="4344">
                  <c:v>72.416666666666671</c:v>
                </c:pt>
                <c:pt idx="4345">
                  <c:v>72.433333333333337</c:v>
                </c:pt>
                <c:pt idx="4346">
                  <c:v>72.45</c:v>
                </c:pt>
                <c:pt idx="4347">
                  <c:v>72.466666666666669</c:v>
                </c:pt>
                <c:pt idx="4348">
                  <c:v>72.483333333333334</c:v>
                </c:pt>
                <c:pt idx="4349">
                  <c:v>72.5</c:v>
                </c:pt>
                <c:pt idx="4350">
                  <c:v>72.516666666666666</c:v>
                </c:pt>
                <c:pt idx="4351">
                  <c:v>72.533333333333331</c:v>
                </c:pt>
                <c:pt idx="4352">
                  <c:v>72.55</c:v>
                </c:pt>
                <c:pt idx="4353">
                  <c:v>72.566666666666663</c:v>
                </c:pt>
                <c:pt idx="4354">
                  <c:v>72.583333333333329</c:v>
                </c:pt>
                <c:pt idx="4355">
                  <c:v>72.599999999999994</c:v>
                </c:pt>
                <c:pt idx="4356">
                  <c:v>72.61666666666666</c:v>
                </c:pt>
                <c:pt idx="4357">
                  <c:v>72.63333333333334</c:v>
                </c:pt>
                <c:pt idx="4358">
                  <c:v>72.650000000000006</c:v>
                </c:pt>
                <c:pt idx="4359">
                  <c:v>72.666666666666671</c:v>
                </c:pt>
                <c:pt idx="4360">
                  <c:v>72.683333333333337</c:v>
                </c:pt>
                <c:pt idx="4361">
                  <c:v>72.7</c:v>
                </c:pt>
                <c:pt idx="4362">
                  <c:v>72.716666666666669</c:v>
                </c:pt>
                <c:pt idx="4363">
                  <c:v>72.733333333333334</c:v>
                </c:pt>
                <c:pt idx="4364">
                  <c:v>72.75</c:v>
                </c:pt>
                <c:pt idx="4365">
                  <c:v>72.766666666666666</c:v>
                </c:pt>
                <c:pt idx="4366">
                  <c:v>72.783333333333331</c:v>
                </c:pt>
                <c:pt idx="4367">
                  <c:v>72.8</c:v>
                </c:pt>
                <c:pt idx="4368">
                  <c:v>72.816666666666663</c:v>
                </c:pt>
                <c:pt idx="4369">
                  <c:v>72.833333333333329</c:v>
                </c:pt>
                <c:pt idx="4370">
                  <c:v>72.849999999999994</c:v>
                </c:pt>
                <c:pt idx="4371">
                  <c:v>72.86666666666666</c:v>
                </c:pt>
                <c:pt idx="4372">
                  <c:v>72.88333333333334</c:v>
                </c:pt>
                <c:pt idx="4373">
                  <c:v>72.900000000000006</c:v>
                </c:pt>
                <c:pt idx="4374">
                  <c:v>72.916666666666671</c:v>
                </c:pt>
                <c:pt idx="4375">
                  <c:v>72.933333333333337</c:v>
                </c:pt>
                <c:pt idx="4376">
                  <c:v>72.95</c:v>
                </c:pt>
                <c:pt idx="4377">
                  <c:v>72.966666666666669</c:v>
                </c:pt>
                <c:pt idx="4378">
                  <c:v>72.983333333333334</c:v>
                </c:pt>
                <c:pt idx="4379">
                  <c:v>73</c:v>
                </c:pt>
                <c:pt idx="4380">
                  <c:v>73.016666666666666</c:v>
                </c:pt>
                <c:pt idx="4381">
                  <c:v>73.033333333333331</c:v>
                </c:pt>
                <c:pt idx="4382">
                  <c:v>73.05</c:v>
                </c:pt>
                <c:pt idx="4383">
                  <c:v>73.066666666666663</c:v>
                </c:pt>
                <c:pt idx="4384">
                  <c:v>73.083333333333329</c:v>
                </c:pt>
                <c:pt idx="4385">
                  <c:v>73.099999999999994</c:v>
                </c:pt>
                <c:pt idx="4386">
                  <c:v>73.11666666666666</c:v>
                </c:pt>
                <c:pt idx="4387">
                  <c:v>73.13333333333334</c:v>
                </c:pt>
                <c:pt idx="4388">
                  <c:v>73.150000000000006</c:v>
                </c:pt>
                <c:pt idx="4389">
                  <c:v>73.166666666666671</c:v>
                </c:pt>
                <c:pt idx="4390">
                  <c:v>73.183333333333337</c:v>
                </c:pt>
                <c:pt idx="4391">
                  <c:v>73.2</c:v>
                </c:pt>
                <c:pt idx="4392">
                  <c:v>73.216666666666669</c:v>
                </c:pt>
                <c:pt idx="4393">
                  <c:v>73.233333333333334</c:v>
                </c:pt>
                <c:pt idx="4394">
                  <c:v>73.25</c:v>
                </c:pt>
                <c:pt idx="4395">
                  <c:v>73.266666666666666</c:v>
                </c:pt>
                <c:pt idx="4396">
                  <c:v>73.283333333333331</c:v>
                </c:pt>
                <c:pt idx="4397">
                  <c:v>73.3</c:v>
                </c:pt>
                <c:pt idx="4398">
                  <c:v>73.316666666666663</c:v>
                </c:pt>
                <c:pt idx="4399">
                  <c:v>73.333333333333329</c:v>
                </c:pt>
                <c:pt idx="4400">
                  <c:v>73.349999999999994</c:v>
                </c:pt>
                <c:pt idx="4401">
                  <c:v>73.36666666666666</c:v>
                </c:pt>
                <c:pt idx="4402">
                  <c:v>73.38333333333334</c:v>
                </c:pt>
                <c:pt idx="4403">
                  <c:v>73.400000000000006</c:v>
                </c:pt>
                <c:pt idx="4404">
                  <c:v>73.416666666666671</c:v>
                </c:pt>
                <c:pt idx="4405">
                  <c:v>73.433333333333337</c:v>
                </c:pt>
                <c:pt idx="4406">
                  <c:v>73.45</c:v>
                </c:pt>
                <c:pt idx="4407">
                  <c:v>73.466666666666669</c:v>
                </c:pt>
                <c:pt idx="4408">
                  <c:v>73.483333333333334</c:v>
                </c:pt>
                <c:pt idx="4409">
                  <c:v>73.5</c:v>
                </c:pt>
                <c:pt idx="4410">
                  <c:v>73.516666666666666</c:v>
                </c:pt>
                <c:pt idx="4411">
                  <c:v>73.533333333333331</c:v>
                </c:pt>
                <c:pt idx="4412">
                  <c:v>73.55</c:v>
                </c:pt>
                <c:pt idx="4413">
                  <c:v>73.566666666666663</c:v>
                </c:pt>
                <c:pt idx="4414">
                  <c:v>73.583333333333329</c:v>
                </c:pt>
                <c:pt idx="4415">
                  <c:v>73.599999999999994</c:v>
                </c:pt>
                <c:pt idx="4416">
                  <c:v>73.61666666666666</c:v>
                </c:pt>
                <c:pt idx="4417">
                  <c:v>73.63333333333334</c:v>
                </c:pt>
                <c:pt idx="4418">
                  <c:v>73.650000000000006</c:v>
                </c:pt>
                <c:pt idx="4419">
                  <c:v>73.666666666666671</c:v>
                </c:pt>
                <c:pt idx="4420">
                  <c:v>73.683333333333337</c:v>
                </c:pt>
                <c:pt idx="4421">
                  <c:v>73.7</c:v>
                </c:pt>
                <c:pt idx="4422">
                  <c:v>73.716666666666669</c:v>
                </c:pt>
                <c:pt idx="4423">
                  <c:v>73.733333333333334</c:v>
                </c:pt>
                <c:pt idx="4424">
                  <c:v>73.75</c:v>
                </c:pt>
                <c:pt idx="4425">
                  <c:v>73.766666666666666</c:v>
                </c:pt>
                <c:pt idx="4426">
                  <c:v>73.783333333333331</c:v>
                </c:pt>
                <c:pt idx="4427">
                  <c:v>73.8</c:v>
                </c:pt>
                <c:pt idx="4428">
                  <c:v>73.816666666666663</c:v>
                </c:pt>
                <c:pt idx="4429">
                  <c:v>73.833333333333329</c:v>
                </c:pt>
                <c:pt idx="4430">
                  <c:v>73.849999999999994</c:v>
                </c:pt>
                <c:pt idx="4431">
                  <c:v>73.86666666666666</c:v>
                </c:pt>
                <c:pt idx="4432">
                  <c:v>73.88333333333334</c:v>
                </c:pt>
                <c:pt idx="4433">
                  <c:v>73.900000000000006</c:v>
                </c:pt>
                <c:pt idx="4434">
                  <c:v>73.916666666666671</c:v>
                </c:pt>
                <c:pt idx="4435">
                  <c:v>73.933333333333337</c:v>
                </c:pt>
                <c:pt idx="4436">
                  <c:v>73.95</c:v>
                </c:pt>
                <c:pt idx="4437">
                  <c:v>73.966666666666669</c:v>
                </c:pt>
                <c:pt idx="4438">
                  <c:v>73.983333333333334</c:v>
                </c:pt>
                <c:pt idx="4439">
                  <c:v>74</c:v>
                </c:pt>
                <c:pt idx="4440">
                  <c:v>74.016666666666666</c:v>
                </c:pt>
                <c:pt idx="4441">
                  <c:v>74.033333333333331</c:v>
                </c:pt>
                <c:pt idx="4442">
                  <c:v>74.05</c:v>
                </c:pt>
                <c:pt idx="4443">
                  <c:v>74.066666666666663</c:v>
                </c:pt>
                <c:pt idx="4444">
                  <c:v>74.083333333333329</c:v>
                </c:pt>
                <c:pt idx="4445">
                  <c:v>74.099999999999994</c:v>
                </c:pt>
                <c:pt idx="4446">
                  <c:v>74.11666666666666</c:v>
                </c:pt>
                <c:pt idx="4447">
                  <c:v>74.13333333333334</c:v>
                </c:pt>
                <c:pt idx="4448">
                  <c:v>74.150000000000006</c:v>
                </c:pt>
                <c:pt idx="4449">
                  <c:v>74.166666666666671</c:v>
                </c:pt>
                <c:pt idx="4450">
                  <c:v>74.183333333333337</c:v>
                </c:pt>
                <c:pt idx="4451">
                  <c:v>74.2</c:v>
                </c:pt>
                <c:pt idx="4452">
                  <c:v>74.216666666666669</c:v>
                </c:pt>
                <c:pt idx="4453">
                  <c:v>74.233333333333334</c:v>
                </c:pt>
                <c:pt idx="4454">
                  <c:v>74.25</c:v>
                </c:pt>
                <c:pt idx="4455">
                  <c:v>74.266666666666666</c:v>
                </c:pt>
                <c:pt idx="4456">
                  <c:v>74.283333333333331</c:v>
                </c:pt>
                <c:pt idx="4457">
                  <c:v>74.3</c:v>
                </c:pt>
                <c:pt idx="4458">
                  <c:v>74.316666666666663</c:v>
                </c:pt>
                <c:pt idx="4459">
                  <c:v>74.333333333333329</c:v>
                </c:pt>
                <c:pt idx="4460">
                  <c:v>74.349999999999994</c:v>
                </c:pt>
                <c:pt idx="4461">
                  <c:v>74.36666666666666</c:v>
                </c:pt>
                <c:pt idx="4462">
                  <c:v>74.38333333333334</c:v>
                </c:pt>
                <c:pt idx="4463">
                  <c:v>74.400000000000006</c:v>
                </c:pt>
                <c:pt idx="4464">
                  <c:v>74.416666666666671</c:v>
                </c:pt>
                <c:pt idx="4465">
                  <c:v>74.433333333333337</c:v>
                </c:pt>
                <c:pt idx="4466">
                  <c:v>74.45</c:v>
                </c:pt>
                <c:pt idx="4467">
                  <c:v>74.466666666666669</c:v>
                </c:pt>
                <c:pt idx="4468">
                  <c:v>74.483333333333334</c:v>
                </c:pt>
                <c:pt idx="4469">
                  <c:v>74.5</c:v>
                </c:pt>
                <c:pt idx="4470">
                  <c:v>74.516666666666666</c:v>
                </c:pt>
                <c:pt idx="4471">
                  <c:v>74.533333333333331</c:v>
                </c:pt>
                <c:pt idx="4472">
                  <c:v>74.55</c:v>
                </c:pt>
                <c:pt idx="4473">
                  <c:v>74.566666666666663</c:v>
                </c:pt>
                <c:pt idx="4474">
                  <c:v>74.583333333333329</c:v>
                </c:pt>
                <c:pt idx="4475">
                  <c:v>74.599999999999994</c:v>
                </c:pt>
                <c:pt idx="4476">
                  <c:v>74.61666666666666</c:v>
                </c:pt>
                <c:pt idx="4477">
                  <c:v>74.63333333333334</c:v>
                </c:pt>
                <c:pt idx="4478">
                  <c:v>74.650000000000006</c:v>
                </c:pt>
                <c:pt idx="4479">
                  <c:v>74.666666666666671</c:v>
                </c:pt>
                <c:pt idx="4480">
                  <c:v>74.683333333333337</c:v>
                </c:pt>
                <c:pt idx="4481">
                  <c:v>74.7</c:v>
                </c:pt>
                <c:pt idx="4482">
                  <c:v>74.716666666666669</c:v>
                </c:pt>
                <c:pt idx="4483">
                  <c:v>74.733333333333334</c:v>
                </c:pt>
                <c:pt idx="4484">
                  <c:v>74.75</c:v>
                </c:pt>
                <c:pt idx="4485">
                  <c:v>74.766666666666666</c:v>
                </c:pt>
                <c:pt idx="4486">
                  <c:v>74.783333333333331</c:v>
                </c:pt>
                <c:pt idx="4487">
                  <c:v>74.8</c:v>
                </c:pt>
                <c:pt idx="4488">
                  <c:v>74.816666666666663</c:v>
                </c:pt>
                <c:pt idx="4489">
                  <c:v>74.833333333333329</c:v>
                </c:pt>
                <c:pt idx="4490">
                  <c:v>74.849999999999994</c:v>
                </c:pt>
                <c:pt idx="4491">
                  <c:v>74.86666666666666</c:v>
                </c:pt>
                <c:pt idx="4492">
                  <c:v>74.88333333333334</c:v>
                </c:pt>
                <c:pt idx="4493">
                  <c:v>74.900000000000006</c:v>
                </c:pt>
                <c:pt idx="4494">
                  <c:v>74.916666666666671</c:v>
                </c:pt>
                <c:pt idx="4495">
                  <c:v>74.933333333333337</c:v>
                </c:pt>
                <c:pt idx="4496">
                  <c:v>74.95</c:v>
                </c:pt>
                <c:pt idx="4497">
                  <c:v>74.966666666666669</c:v>
                </c:pt>
                <c:pt idx="4498">
                  <c:v>74.983333333333334</c:v>
                </c:pt>
                <c:pt idx="4499">
                  <c:v>75</c:v>
                </c:pt>
                <c:pt idx="4500">
                  <c:v>75.016666666666666</c:v>
                </c:pt>
                <c:pt idx="4501">
                  <c:v>75.033333333333331</c:v>
                </c:pt>
                <c:pt idx="4502">
                  <c:v>75.05</c:v>
                </c:pt>
                <c:pt idx="4503">
                  <c:v>75.066666666666663</c:v>
                </c:pt>
                <c:pt idx="4504">
                  <c:v>75.083333333333329</c:v>
                </c:pt>
                <c:pt idx="4505">
                  <c:v>75.099999999999994</c:v>
                </c:pt>
                <c:pt idx="4506">
                  <c:v>75.11666666666666</c:v>
                </c:pt>
                <c:pt idx="4507">
                  <c:v>75.13333333333334</c:v>
                </c:pt>
                <c:pt idx="4508">
                  <c:v>75.150000000000006</c:v>
                </c:pt>
                <c:pt idx="4509">
                  <c:v>75.166666666666671</c:v>
                </c:pt>
                <c:pt idx="4510">
                  <c:v>75.183333333333337</c:v>
                </c:pt>
                <c:pt idx="4511">
                  <c:v>75.2</c:v>
                </c:pt>
                <c:pt idx="4512">
                  <c:v>75.216666666666669</c:v>
                </c:pt>
                <c:pt idx="4513">
                  <c:v>75.233333333333334</c:v>
                </c:pt>
                <c:pt idx="4514">
                  <c:v>75.25</c:v>
                </c:pt>
                <c:pt idx="4515">
                  <c:v>75.266666666666666</c:v>
                </c:pt>
                <c:pt idx="4516">
                  <c:v>75.283333333333331</c:v>
                </c:pt>
                <c:pt idx="4517">
                  <c:v>75.3</c:v>
                </c:pt>
                <c:pt idx="4518">
                  <c:v>75.316666666666663</c:v>
                </c:pt>
                <c:pt idx="4519">
                  <c:v>75.333333333333329</c:v>
                </c:pt>
                <c:pt idx="4520">
                  <c:v>75.349999999999994</c:v>
                </c:pt>
                <c:pt idx="4521">
                  <c:v>75.36666666666666</c:v>
                </c:pt>
                <c:pt idx="4522">
                  <c:v>75.38333333333334</c:v>
                </c:pt>
                <c:pt idx="4523">
                  <c:v>75.400000000000006</c:v>
                </c:pt>
                <c:pt idx="4524">
                  <c:v>75.416666666666671</c:v>
                </c:pt>
                <c:pt idx="4525">
                  <c:v>75.433333333333337</c:v>
                </c:pt>
                <c:pt idx="4526">
                  <c:v>75.45</c:v>
                </c:pt>
                <c:pt idx="4527">
                  <c:v>75.466666666666669</c:v>
                </c:pt>
                <c:pt idx="4528">
                  <c:v>75.483333333333334</c:v>
                </c:pt>
                <c:pt idx="4529">
                  <c:v>75.5</c:v>
                </c:pt>
                <c:pt idx="4530">
                  <c:v>75.516666666666666</c:v>
                </c:pt>
                <c:pt idx="4531">
                  <c:v>75.533333333333331</c:v>
                </c:pt>
                <c:pt idx="4532">
                  <c:v>75.55</c:v>
                </c:pt>
                <c:pt idx="4533">
                  <c:v>75.566666666666663</c:v>
                </c:pt>
                <c:pt idx="4534">
                  <c:v>75.583333333333329</c:v>
                </c:pt>
                <c:pt idx="4535">
                  <c:v>75.599999999999994</c:v>
                </c:pt>
                <c:pt idx="4536">
                  <c:v>75.61666666666666</c:v>
                </c:pt>
                <c:pt idx="4537">
                  <c:v>75.63333333333334</c:v>
                </c:pt>
                <c:pt idx="4538">
                  <c:v>75.650000000000006</c:v>
                </c:pt>
                <c:pt idx="4539">
                  <c:v>75.666666666666671</c:v>
                </c:pt>
                <c:pt idx="4540">
                  <c:v>75.683333333333337</c:v>
                </c:pt>
                <c:pt idx="4541">
                  <c:v>75.7</c:v>
                </c:pt>
                <c:pt idx="4542">
                  <c:v>75.716666666666669</c:v>
                </c:pt>
                <c:pt idx="4543">
                  <c:v>75.733333333333334</c:v>
                </c:pt>
                <c:pt idx="4544">
                  <c:v>75.75</c:v>
                </c:pt>
                <c:pt idx="4545">
                  <c:v>75.766666666666666</c:v>
                </c:pt>
                <c:pt idx="4546">
                  <c:v>75.783333333333331</c:v>
                </c:pt>
                <c:pt idx="4547">
                  <c:v>75.8</c:v>
                </c:pt>
                <c:pt idx="4548">
                  <c:v>75.816666666666663</c:v>
                </c:pt>
                <c:pt idx="4549">
                  <c:v>75.833333333333329</c:v>
                </c:pt>
                <c:pt idx="4550">
                  <c:v>75.849999999999994</c:v>
                </c:pt>
                <c:pt idx="4551">
                  <c:v>75.86666666666666</c:v>
                </c:pt>
                <c:pt idx="4552">
                  <c:v>75.88333333333334</c:v>
                </c:pt>
                <c:pt idx="4553">
                  <c:v>75.900000000000006</c:v>
                </c:pt>
                <c:pt idx="4554">
                  <c:v>75.916666666666671</c:v>
                </c:pt>
                <c:pt idx="4555">
                  <c:v>75.933333333333337</c:v>
                </c:pt>
                <c:pt idx="4556">
                  <c:v>75.95</c:v>
                </c:pt>
                <c:pt idx="4557">
                  <c:v>75.966666666666669</c:v>
                </c:pt>
                <c:pt idx="4558">
                  <c:v>75.983333333333334</c:v>
                </c:pt>
                <c:pt idx="4559">
                  <c:v>76</c:v>
                </c:pt>
                <c:pt idx="4560">
                  <c:v>76.016666666666666</c:v>
                </c:pt>
                <c:pt idx="4561">
                  <c:v>76.033333333333331</c:v>
                </c:pt>
                <c:pt idx="4562">
                  <c:v>76.05</c:v>
                </c:pt>
                <c:pt idx="4563">
                  <c:v>76.066666666666663</c:v>
                </c:pt>
                <c:pt idx="4564">
                  <c:v>76.083333333333329</c:v>
                </c:pt>
                <c:pt idx="4565">
                  <c:v>76.099999999999994</c:v>
                </c:pt>
                <c:pt idx="4566">
                  <c:v>76.11666666666666</c:v>
                </c:pt>
                <c:pt idx="4567">
                  <c:v>76.13333333333334</c:v>
                </c:pt>
                <c:pt idx="4568">
                  <c:v>76.150000000000006</c:v>
                </c:pt>
                <c:pt idx="4569">
                  <c:v>76.166666666666671</c:v>
                </c:pt>
                <c:pt idx="4570">
                  <c:v>76.183333333333337</c:v>
                </c:pt>
                <c:pt idx="4571">
                  <c:v>76.2</c:v>
                </c:pt>
                <c:pt idx="4572">
                  <c:v>76.216666666666669</c:v>
                </c:pt>
                <c:pt idx="4573">
                  <c:v>76.233333333333334</c:v>
                </c:pt>
                <c:pt idx="4574">
                  <c:v>76.25</c:v>
                </c:pt>
                <c:pt idx="4575">
                  <c:v>76.266666666666666</c:v>
                </c:pt>
                <c:pt idx="4576">
                  <c:v>76.283333333333331</c:v>
                </c:pt>
                <c:pt idx="4577">
                  <c:v>76.3</c:v>
                </c:pt>
                <c:pt idx="4578">
                  <c:v>76.316666666666663</c:v>
                </c:pt>
                <c:pt idx="4579">
                  <c:v>76.333333333333329</c:v>
                </c:pt>
                <c:pt idx="4580">
                  <c:v>76.349999999999994</c:v>
                </c:pt>
                <c:pt idx="4581">
                  <c:v>76.36666666666666</c:v>
                </c:pt>
                <c:pt idx="4582">
                  <c:v>76.38333333333334</c:v>
                </c:pt>
                <c:pt idx="4583">
                  <c:v>76.400000000000006</c:v>
                </c:pt>
                <c:pt idx="4584">
                  <c:v>76.416666666666671</c:v>
                </c:pt>
                <c:pt idx="4585">
                  <c:v>76.433333333333337</c:v>
                </c:pt>
                <c:pt idx="4586">
                  <c:v>76.45</c:v>
                </c:pt>
                <c:pt idx="4587">
                  <c:v>76.466666666666669</c:v>
                </c:pt>
                <c:pt idx="4588">
                  <c:v>76.483333333333334</c:v>
                </c:pt>
                <c:pt idx="4589">
                  <c:v>76.5</c:v>
                </c:pt>
                <c:pt idx="4590">
                  <c:v>76.516666666666666</c:v>
                </c:pt>
                <c:pt idx="4591">
                  <c:v>76.533333333333331</c:v>
                </c:pt>
                <c:pt idx="4592">
                  <c:v>76.55</c:v>
                </c:pt>
                <c:pt idx="4593">
                  <c:v>76.566666666666663</c:v>
                </c:pt>
                <c:pt idx="4594">
                  <c:v>76.583333333333329</c:v>
                </c:pt>
                <c:pt idx="4595">
                  <c:v>76.599999999999994</c:v>
                </c:pt>
                <c:pt idx="4596">
                  <c:v>76.61666666666666</c:v>
                </c:pt>
                <c:pt idx="4597">
                  <c:v>76.63333333333334</c:v>
                </c:pt>
                <c:pt idx="4598">
                  <c:v>76.650000000000006</c:v>
                </c:pt>
                <c:pt idx="4599">
                  <c:v>76.666666666666671</c:v>
                </c:pt>
                <c:pt idx="4600">
                  <c:v>76.683333333333337</c:v>
                </c:pt>
                <c:pt idx="4601">
                  <c:v>76.7</c:v>
                </c:pt>
                <c:pt idx="4602">
                  <c:v>76.716666666666669</c:v>
                </c:pt>
                <c:pt idx="4603">
                  <c:v>76.733333333333334</c:v>
                </c:pt>
                <c:pt idx="4604">
                  <c:v>76.75</c:v>
                </c:pt>
                <c:pt idx="4605">
                  <c:v>76.766666666666666</c:v>
                </c:pt>
                <c:pt idx="4606">
                  <c:v>76.783333333333331</c:v>
                </c:pt>
                <c:pt idx="4607">
                  <c:v>76.8</c:v>
                </c:pt>
                <c:pt idx="4608">
                  <c:v>76.816666666666663</c:v>
                </c:pt>
                <c:pt idx="4609">
                  <c:v>76.833333333333329</c:v>
                </c:pt>
                <c:pt idx="4610">
                  <c:v>76.849999999999994</c:v>
                </c:pt>
                <c:pt idx="4611">
                  <c:v>76.86666666666666</c:v>
                </c:pt>
                <c:pt idx="4612">
                  <c:v>76.88333333333334</c:v>
                </c:pt>
                <c:pt idx="4613">
                  <c:v>76.900000000000006</c:v>
                </c:pt>
                <c:pt idx="4614">
                  <c:v>76.916666666666671</c:v>
                </c:pt>
                <c:pt idx="4615">
                  <c:v>76.933333333333337</c:v>
                </c:pt>
                <c:pt idx="4616">
                  <c:v>76.95</c:v>
                </c:pt>
                <c:pt idx="4617">
                  <c:v>76.966666666666669</c:v>
                </c:pt>
                <c:pt idx="4618">
                  <c:v>76.983333333333334</c:v>
                </c:pt>
                <c:pt idx="4619">
                  <c:v>77</c:v>
                </c:pt>
                <c:pt idx="4620">
                  <c:v>77.016666666666666</c:v>
                </c:pt>
                <c:pt idx="4621">
                  <c:v>77.033333333333331</c:v>
                </c:pt>
                <c:pt idx="4622">
                  <c:v>77.05</c:v>
                </c:pt>
                <c:pt idx="4623">
                  <c:v>77.066666666666663</c:v>
                </c:pt>
                <c:pt idx="4624">
                  <c:v>77.083333333333329</c:v>
                </c:pt>
                <c:pt idx="4625">
                  <c:v>77.099999999999994</c:v>
                </c:pt>
                <c:pt idx="4626">
                  <c:v>77.11666666666666</c:v>
                </c:pt>
                <c:pt idx="4627">
                  <c:v>77.13333333333334</c:v>
                </c:pt>
                <c:pt idx="4628">
                  <c:v>77.150000000000006</c:v>
                </c:pt>
                <c:pt idx="4629">
                  <c:v>77.166666666666671</c:v>
                </c:pt>
                <c:pt idx="4630">
                  <c:v>77.183333333333337</c:v>
                </c:pt>
                <c:pt idx="4631">
                  <c:v>77.2</c:v>
                </c:pt>
                <c:pt idx="4632">
                  <c:v>77.216666666666669</c:v>
                </c:pt>
                <c:pt idx="4633">
                  <c:v>77.233333333333334</c:v>
                </c:pt>
                <c:pt idx="4634">
                  <c:v>77.25</c:v>
                </c:pt>
                <c:pt idx="4635">
                  <c:v>77.266666666666666</c:v>
                </c:pt>
                <c:pt idx="4636">
                  <c:v>77.283333333333331</c:v>
                </c:pt>
                <c:pt idx="4637">
                  <c:v>77.3</c:v>
                </c:pt>
                <c:pt idx="4638">
                  <c:v>77.316666666666663</c:v>
                </c:pt>
                <c:pt idx="4639">
                  <c:v>77.333333333333329</c:v>
                </c:pt>
                <c:pt idx="4640">
                  <c:v>77.349999999999994</c:v>
                </c:pt>
                <c:pt idx="4641">
                  <c:v>77.36666666666666</c:v>
                </c:pt>
                <c:pt idx="4642">
                  <c:v>77.38333333333334</c:v>
                </c:pt>
                <c:pt idx="4643">
                  <c:v>77.400000000000006</c:v>
                </c:pt>
                <c:pt idx="4644">
                  <c:v>77.416666666666671</c:v>
                </c:pt>
                <c:pt idx="4645">
                  <c:v>77.433333333333337</c:v>
                </c:pt>
                <c:pt idx="4646">
                  <c:v>77.45</c:v>
                </c:pt>
                <c:pt idx="4647">
                  <c:v>77.466666666666669</c:v>
                </c:pt>
                <c:pt idx="4648">
                  <c:v>77.483333333333334</c:v>
                </c:pt>
                <c:pt idx="4649">
                  <c:v>77.5</c:v>
                </c:pt>
                <c:pt idx="4650">
                  <c:v>77.516666666666666</c:v>
                </c:pt>
                <c:pt idx="4651">
                  <c:v>77.533333333333331</c:v>
                </c:pt>
                <c:pt idx="4652">
                  <c:v>77.55</c:v>
                </c:pt>
                <c:pt idx="4653">
                  <c:v>77.566666666666663</c:v>
                </c:pt>
                <c:pt idx="4654">
                  <c:v>77.583333333333329</c:v>
                </c:pt>
                <c:pt idx="4655">
                  <c:v>77.599999999999994</c:v>
                </c:pt>
                <c:pt idx="4656">
                  <c:v>77.61666666666666</c:v>
                </c:pt>
                <c:pt idx="4657">
                  <c:v>77.63333333333334</c:v>
                </c:pt>
                <c:pt idx="4658">
                  <c:v>77.650000000000006</c:v>
                </c:pt>
                <c:pt idx="4659">
                  <c:v>77.666666666666671</c:v>
                </c:pt>
                <c:pt idx="4660">
                  <c:v>77.683333333333337</c:v>
                </c:pt>
                <c:pt idx="4661">
                  <c:v>77.7</c:v>
                </c:pt>
                <c:pt idx="4662">
                  <c:v>77.716666666666669</c:v>
                </c:pt>
                <c:pt idx="4663">
                  <c:v>77.733333333333334</c:v>
                </c:pt>
                <c:pt idx="4664">
                  <c:v>77.75</c:v>
                </c:pt>
                <c:pt idx="4665">
                  <c:v>77.766666666666666</c:v>
                </c:pt>
                <c:pt idx="4666">
                  <c:v>77.783333333333331</c:v>
                </c:pt>
                <c:pt idx="4667">
                  <c:v>77.8</c:v>
                </c:pt>
                <c:pt idx="4668">
                  <c:v>77.816666666666663</c:v>
                </c:pt>
                <c:pt idx="4669">
                  <c:v>77.833333333333329</c:v>
                </c:pt>
                <c:pt idx="4670">
                  <c:v>77.849999999999994</c:v>
                </c:pt>
                <c:pt idx="4671">
                  <c:v>77.86666666666666</c:v>
                </c:pt>
                <c:pt idx="4672">
                  <c:v>77.88333333333334</c:v>
                </c:pt>
                <c:pt idx="4673">
                  <c:v>77.900000000000006</c:v>
                </c:pt>
                <c:pt idx="4674">
                  <c:v>77.916666666666671</c:v>
                </c:pt>
                <c:pt idx="4675">
                  <c:v>77.933333333333337</c:v>
                </c:pt>
                <c:pt idx="4676">
                  <c:v>77.95</c:v>
                </c:pt>
                <c:pt idx="4677">
                  <c:v>77.966666666666669</c:v>
                </c:pt>
                <c:pt idx="4678">
                  <c:v>77.983333333333334</c:v>
                </c:pt>
                <c:pt idx="4679">
                  <c:v>78</c:v>
                </c:pt>
                <c:pt idx="4680">
                  <c:v>78.016666666666666</c:v>
                </c:pt>
                <c:pt idx="4681">
                  <c:v>78.033333333333331</c:v>
                </c:pt>
                <c:pt idx="4682">
                  <c:v>78.05</c:v>
                </c:pt>
                <c:pt idx="4683">
                  <c:v>78.066666666666663</c:v>
                </c:pt>
                <c:pt idx="4684">
                  <c:v>78.083333333333329</c:v>
                </c:pt>
                <c:pt idx="4685">
                  <c:v>78.099999999999994</c:v>
                </c:pt>
                <c:pt idx="4686">
                  <c:v>78.11666666666666</c:v>
                </c:pt>
                <c:pt idx="4687">
                  <c:v>78.13333333333334</c:v>
                </c:pt>
                <c:pt idx="4688">
                  <c:v>78.150000000000006</c:v>
                </c:pt>
                <c:pt idx="4689">
                  <c:v>78.166666666666671</c:v>
                </c:pt>
                <c:pt idx="4690">
                  <c:v>78.183333333333337</c:v>
                </c:pt>
                <c:pt idx="4691">
                  <c:v>78.2</c:v>
                </c:pt>
                <c:pt idx="4692">
                  <c:v>78.216666666666669</c:v>
                </c:pt>
                <c:pt idx="4693">
                  <c:v>78.233333333333334</c:v>
                </c:pt>
                <c:pt idx="4694">
                  <c:v>78.25</c:v>
                </c:pt>
                <c:pt idx="4695">
                  <c:v>78.266666666666666</c:v>
                </c:pt>
                <c:pt idx="4696">
                  <c:v>78.283333333333331</c:v>
                </c:pt>
                <c:pt idx="4697">
                  <c:v>78.3</c:v>
                </c:pt>
                <c:pt idx="4698">
                  <c:v>78.316666666666663</c:v>
                </c:pt>
                <c:pt idx="4699">
                  <c:v>78.333333333333329</c:v>
                </c:pt>
                <c:pt idx="4700">
                  <c:v>78.349999999999994</c:v>
                </c:pt>
                <c:pt idx="4701">
                  <c:v>78.36666666666666</c:v>
                </c:pt>
                <c:pt idx="4702">
                  <c:v>78.38333333333334</c:v>
                </c:pt>
                <c:pt idx="4703">
                  <c:v>78.400000000000006</c:v>
                </c:pt>
                <c:pt idx="4704">
                  <c:v>78.416666666666671</c:v>
                </c:pt>
                <c:pt idx="4705">
                  <c:v>78.433333333333337</c:v>
                </c:pt>
                <c:pt idx="4706">
                  <c:v>78.45</c:v>
                </c:pt>
                <c:pt idx="4707">
                  <c:v>78.466666666666669</c:v>
                </c:pt>
                <c:pt idx="4708">
                  <c:v>78.483333333333334</c:v>
                </c:pt>
                <c:pt idx="4709">
                  <c:v>78.5</c:v>
                </c:pt>
                <c:pt idx="4710">
                  <c:v>78.516666666666666</c:v>
                </c:pt>
                <c:pt idx="4711">
                  <c:v>78.533333333333331</c:v>
                </c:pt>
                <c:pt idx="4712">
                  <c:v>78.55</c:v>
                </c:pt>
                <c:pt idx="4713">
                  <c:v>78.566666666666663</c:v>
                </c:pt>
                <c:pt idx="4714">
                  <c:v>78.583333333333329</c:v>
                </c:pt>
                <c:pt idx="4715">
                  <c:v>78.599999999999994</c:v>
                </c:pt>
                <c:pt idx="4716">
                  <c:v>78.61666666666666</c:v>
                </c:pt>
                <c:pt idx="4717">
                  <c:v>78.63333333333334</c:v>
                </c:pt>
                <c:pt idx="4718">
                  <c:v>78.650000000000006</c:v>
                </c:pt>
                <c:pt idx="4719">
                  <c:v>78.666666666666671</c:v>
                </c:pt>
                <c:pt idx="4720">
                  <c:v>78.683333333333337</c:v>
                </c:pt>
                <c:pt idx="4721">
                  <c:v>78.7</c:v>
                </c:pt>
                <c:pt idx="4722">
                  <c:v>78.716666666666669</c:v>
                </c:pt>
                <c:pt idx="4723">
                  <c:v>78.733333333333334</c:v>
                </c:pt>
                <c:pt idx="4724">
                  <c:v>78.75</c:v>
                </c:pt>
                <c:pt idx="4725">
                  <c:v>78.766666666666666</c:v>
                </c:pt>
                <c:pt idx="4726">
                  <c:v>78.783333333333331</c:v>
                </c:pt>
                <c:pt idx="4727">
                  <c:v>78.8</c:v>
                </c:pt>
                <c:pt idx="4728">
                  <c:v>78.816666666666663</c:v>
                </c:pt>
                <c:pt idx="4729">
                  <c:v>78.833333333333329</c:v>
                </c:pt>
                <c:pt idx="4730">
                  <c:v>78.849999999999994</c:v>
                </c:pt>
                <c:pt idx="4731">
                  <c:v>78.86666666666666</c:v>
                </c:pt>
                <c:pt idx="4732">
                  <c:v>78.88333333333334</c:v>
                </c:pt>
                <c:pt idx="4733">
                  <c:v>78.900000000000006</c:v>
                </c:pt>
                <c:pt idx="4734">
                  <c:v>78.916666666666671</c:v>
                </c:pt>
                <c:pt idx="4735">
                  <c:v>78.933333333333337</c:v>
                </c:pt>
                <c:pt idx="4736">
                  <c:v>78.95</c:v>
                </c:pt>
                <c:pt idx="4737">
                  <c:v>78.966666666666669</c:v>
                </c:pt>
                <c:pt idx="4738">
                  <c:v>78.983333333333334</c:v>
                </c:pt>
                <c:pt idx="4739">
                  <c:v>79</c:v>
                </c:pt>
                <c:pt idx="4740">
                  <c:v>79.016666666666666</c:v>
                </c:pt>
                <c:pt idx="4741">
                  <c:v>79.033333333333331</c:v>
                </c:pt>
                <c:pt idx="4742">
                  <c:v>79.05</c:v>
                </c:pt>
                <c:pt idx="4743">
                  <c:v>79.066666666666663</c:v>
                </c:pt>
                <c:pt idx="4744">
                  <c:v>79.083333333333329</c:v>
                </c:pt>
                <c:pt idx="4745">
                  <c:v>79.099999999999994</c:v>
                </c:pt>
                <c:pt idx="4746">
                  <c:v>79.11666666666666</c:v>
                </c:pt>
                <c:pt idx="4747">
                  <c:v>79.13333333333334</c:v>
                </c:pt>
                <c:pt idx="4748">
                  <c:v>79.150000000000006</c:v>
                </c:pt>
                <c:pt idx="4749">
                  <c:v>79.166666666666671</c:v>
                </c:pt>
                <c:pt idx="4750">
                  <c:v>79.183333333333337</c:v>
                </c:pt>
                <c:pt idx="4751">
                  <c:v>79.2</c:v>
                </c:pt>
                <c:pt idx="4752">
                  <c:v>79.216666666666669</c:v>
                </c:pt>
                <c:pt idx="4753">
                  <c:v>79.233333333333334</c:v>
                </c:pt>
                <c:pt idx="4754">
                  <c:v>79.25</c:v>
                </c:pt>
                <c:pt idx="4755">
                  <c:v>79.266666666666666</c:v>
                </c:pt>
                <c:pt idx="4756">
                  <c:v>79.283333333333331</c:v>
                </c:pt>
                <c:pt idx="4757">
                  <c:v>79.3</c:v>
                </c:pt>
                <c:pt idx="4758">
                  <c:v>79.316666666666663</c:v>
                </c:pt>
                <c:pt idx="4759">
                  <c:v>79.333333333333329</c:v>
                </c:pt>
                <c:pt idx="4760">
                  <c:v>79.349999999999994</c:v>
                </c:pt>
                <c:pt idx="4761">
                  <c:v>79.36666666666666</c:v>
                </c:pt>
                <c:pt idx="4762">
                  <c:v>79.38333333333334</c:v>
                </c:pt>
                <c:pt idx="4763">
                  <c:v>79.400000000000006</c:v>
                </c:pt>
                <c:pt idx="4764">
                  <c:v>79.416666666666671</c:v>
                </c:pt>
                <c:pt idx="4765">
                  <c:v>79.433333333333337</c:v>
                </c:pt>
                <c:pt idx="4766">
                  <c:v>79.45</c:v>
                </c:pt>
                <c:pt idx="4767">
                  <c:v>79.466666666666669</c:v>
                </c:pt>
                <c:pt idx="4768">
                  <c:v>79.483333333333334</c:v>
                </c:pt>
                <c:pt idx="4769">
                  <c:v>79.5</c:v>
                </c:pt>
                <c:pt idx="4770">
                  <c:v>79.516666666666666</c:v>
                </c:pt>
                <c:pt idx="4771">
                  <c:v>79.533333333333331</c:v>
                </c:pt>
                <c:pt idx="4772">
                  <c:v>79.55</c:v>
                </c:pt>
                <c:pt idx="4773">
                  <c:v>79.566666666666663</c:v>
                </c:pt>
                <c:pt idx="4774">
                  <c:v>79.583333333333329</c:v>
                </c:pt>
                <c:pt idx="4775">
                  <c:v>79.599999999999994</c:v>
                </c:pt>
                <c:pt idx="4776">
                  <c:v>79.61666666666666</c:v>
                </c:pt>
                <c:pt idx="4777">
                  <c:v>79.63333333333334</c:v>
                </c:pt>
                <c:pt idx="4778">
                  <c:v>79.650000000000006</c:v>
                </c:pt>
                <c:pt idx="4779">
                  <c:v>79.666666666666671</c:v>
                </c:pt>
                <c:pt idx="4780">
                  <c:v>79.683333333333337</c:v>
                </c:pt>
                <c:pt idx="4781">
                  <c:v>79.7</c:v>
                </c:pt>
                <c:pt idx="4782">
                  <c:v>79.716666666666669</c:v>
                </c:pt>
                <c:pt idx="4783">
                  <c:v>79.733333333333334</c:v>
                </c:pt>
                <c:pt idx="4784">
                  <c:v>79.75</c:v>
                </c:pt>
                <c:pt idx="4785">
                  <c:v>79.766666666666666</c:v>
                </c:pt>
                <c:pt idx="4786">
                  <c:v>79.783333333333331</c:v>
                </c:pt>
                <c:pt idx="4787">
                  <c:v>79.8</c:v>
                </c:pt>
                <c:pt idx="4788">
                  <c:v>79.816666666666663</c:v>
                </c:pt>
                <c:pt idx="4789">
                  <c:v>79.833333333333329</c:v>
                </c:pt>
                <c:pt idx="4790">
                  <c:v>79.849999999999994</c:v>
                </c:pt>
                <c:pt idx="4791">
                  <c:v>79.86666666666666</c:v>
                </c:pt>
                <c:pt idx="4792">
                  <c:v>79.88333333333334</c:v>
                </c:pt>
                <c:pt idx="4793">
                  <c:v>79.900000000000006</c:v>
                </c:pt>
                <c:pt idx="4794">
                  <c:v>79.916666666666671</c:v>
                </c:pt>
                <c:pt idx="4795">
                  <c:v>79.933333333333337</c:v>
                </c:pt>
                <c:pt idx="4796">
                  <c:v>79.95</c:v>
                </c:pt>
                <c:pt idx="4797">
                  <c:v>79.966666666666669</c:v>
                </c:pt>
                <c:pt idx="4798">
                  <c:v>79.983333333333334</c:v>
                </c:pt>
                <c:pt idx="4799">
                  <c:v>80</c:v>
                </c:pt>
                <c:pt idx="4800">
                  <c:v>80.016666666666666</c:v>
                </c:pt>
                <c:pt idx="4801">
                  <c:v>80.033333333333331</c:v>
                </c:pt>
                <c:pt idx="4802">
                  <c:v>80.05</c:v>
                </c:pt>
                <c:pt idx="4803">
                  <c:v>80.066666666666663</c:v>
                </c:pt>
                <c:pt idx="4804">
                  <c:v>80.083333333333329</c:v>
                </c:pt>
                <c:pt idx="4805">
                  <c:v>80.099999999999994</c:v>
                </c:pt>
                <c:pt idx="4806">
                  <c:v>80.11666666666666</c:v>
                </c:pt>
                <c:pt idx="4807">
                  <c:v>80.13333333333334</c:v>
                </c:pt>
                <c:pt idx="4808">
                  <c:v>80.150000000000006</c:v>
                </c:pt>
                <c:pt idx="4809">
                  <c:v>80.166666666666671</c:v>
                </c:pt>
                <c:pt idx="4810">
                  <c:v>80.183333333333337</c:v>
                </c:pt>
                <c:pt idx="4811">
                  <c:v>80.2</c:v>
                </c:pt>
                <c:pt idx="4812">
                  <c:v>80.216666666666669</c:v>
                </c:pt>
                <c:pt idx="4813">
                  <c:v>80.233333333333334</c:v>
                </c:pt>
                <c:pt idx="4814">
                  <c:v>80.25</c:v>
                </c:pt>
                <c:pt idx="4815">
                  <c:v>80.266666666666666</c:v>
                </c:pt>
                <c:pt idx="4816">
                  <c:v>80.283333333333331</c:v>
                </c:pt>
                <c:pt idx="4817">
                  <c:v>80.3</c:v>
                </c:pt>
                <c:pt idx="4818">
                  <c:v>80.316666666666663</c:v>
                </c:pt>
                <c:pt idx="4819">
                  <c:v>80.333333333333329</c:v>
                </c:pt>
                <c:pt idx="4820">
                  <c:v>80.349999999999994</c:v>
                </c:pt>
                <c:pt idx="4821">
                  <c:v>80.36666666666666</c:v>
                </c:pt>
                <c:pt idx="4822">
                  <c:v>80.38333333333334</c:v>
                </c:pt>
                <c:pt idx="4823">
                  <c:v>80.400000000000006</c:v>
                </c:pt>
                <c:pt idx="4824">
                  <c:v>80.416666666666671</c:v>
                </c:pt>
                <c:pt idx="4825">
                  <c:v>80.433333333333337</c:v>
                </c:pt>
                <c:pt idx="4826">
                  <c:v>80.45</c:v>
                </c:pt>
                <c:pt idx="4827">
                  <c:v>80.466666666666669</c:v>
                </c:pt>
                <c:pt idx="4828">
                  <c:v>80.483333333333334</c:v>
                </c:pt>
                <c:pt idx="4829">
                  <c:v>80.5</c:v>
                </c:pt>
                <c:pt idx="4830">
                  <c:v>80.516666666666666</c:v>
                </c:pt>
                <c:pt idx="4831">
                  <c:v>80.533333333333331</c:v>
                </c:pt>
                <c:pt idx="4832">
                  <c:v>80.55</c:v>
                </c:pt>
                <c:pt idx="4833">
                  <c:v>80.566666666666663</c:v>
                </c:pt>
                <c:pt idx="4834">
                  <c:v>80.583333333333329</c:v>
                </c:pt>
                <c:pt idx="4835">
                  <c:v>80.599999999999994</c:v>
                </c:pt>
                <c:pt idx="4836">
                  <c:v>80.61666666666666</c:v>
                </c:pt>
                <c:pt idx="4837">
                  <c:v>80.63333333333334</c:v>
                </c:pt>
                <c:pt idx="4838">
                  <c:v>80.650000000000006</c:v>
                </c:pt>
                <c:pt idx="4839">
                  <c:v>80.666666666666671</c:v>
                </c:pt>
                <c:pt idx="4840">
                  <c:v>80.683333333333337</c:v>
                </c:pt>
                <c:pt idx="4841">
                  <c:v>80.7</c:v>
                </c:pt>
                <c:pt idx="4842">
                  <c:v>80.716666666666669</c:v>
                </c:pt>
                <c:pt idx="4843">
                  <c:v>80.733333333333334</c:v>
                </c:pt>
                <c:pt idx="4844">
                  <c:v>80.75</c:v>
                </c:pt>
                <c:pt idx="4845">
                  <c:v>80.766666666666666</c:v>
                </c:pt>
                <c:pt idx="4846">
                  <c:v>80.783333333333331</c:v>
                </c:pt>
                <c:pt idx="4847">
                  <c:v>80.8</c:v>
                </c:pt>
                <c:pt idx="4848">
                  <c:v>80.816666666666663</c:v>
                </c:pt>
                <c:pt idx="4849">
                  <c:v>80.833333333333329</c:v>
                </c:pt>
                <c:pt idx="4850">
                  <c:v>80.849999999999994</c:v>
                </c:pt>
                <c:pt idx="4851">
                  <c:v>80.86666666666666</c:v>
                </c:pt>
                <c:pt idx="4852">
                  <c:v>80.88333333333334</c:v>
                </c:pt>
                <c:pt idx="4853">
                  <c:v>80.900000000000006</c:v>
                </c:pt>
                <c:pt idx="4854">
                  <c:v>80.916666666666671</c:v>
                </c:pt>
                <c:pt idx="4855">
                  <c:v>80.933333333333337</c:v>
                </c:pt>
                <c:pt idx="4856">
                  <c:v>80.95</c:v>
                </c:pt>
                <c:pt idx="4857">
                  <c:v>80.966666666666669</c:v>
                </c:pt>
                <c:pt idx="4858">
                  <c:v>80.983333333333334</c:v>
                </c:pt>
                <c:pt idx="4859">
                  <c:v>81</c:v>
                </c:pt>
                <c:pt idx="4860">
                  <c:v>81.016666666666666</c:v>
                </c:pt>
                <c:pt idx="4861">
                  <c:v>81.033333333333331</c:v>
                </c:pt>
                <c:pt idx="4862">
                  <c:v>81.05</c:v>
                </c:pt>
                <c:pt idx="4863">
                  <c:v>81.066666666666663</c:v>
                </c:pt>
                <c:pt idx="4864">
                  <c:v>81.083333333333329</c:v>
                </c:pt>
                <c:pt idx="4865">
                  <c:v>81.099999999999994</c:v>
                </c:pt>
                <c:pt idx="4866">
                  <c:v>81.11666666666666</c:v>
                </c:pt>
                <c:pt idx="4867">
                  <c:v>81.13333333333334</c:v>
                </c:pt>
                <c:pt idx="4868">
                  <c:v>81.150000000000006</c:v>
                </c:pt>
                <c:pt idx="4869">
                  <c:v>81.166666666666671</c:v>
                </c:pt>
                <c:pt idx="4870">
                  <c:v>81.183333333333337</c:v>
                </c:pt>
                <c:pt idx="4871">
                  <c:v>81.2</c:v>
                </c:pt>
                <c:pt idx="4872">
                  <c:v>81.216666666666669</c:v>
                </c:pt>
                <c:pt idx="4873">
                  <c:v>81.233333333333334</c:v>
                </c:pt>
                <c:pt idx="4874">
                  <c:v>81.25</c:v>
                </c:pt>
                <c:pt idx="4875">
                  <c:v>81.266666666666666</c:v>
                </c:pt>
                <c:pt idx="4876">
                  <c:v>81.283333333333331</c:v>
                </c:pt>
                <c:pt idx="4877">
                  <c:v>81.3</c:v>
                </c:pt>
                <c:pt idx="4878">
                  <c:v>81.316666666666663</c:v>
                </c:pt>
                <c:pt idx="4879">
                  <c:v>81.333333333333329</c:v>
                </c:pt>
                <c:pt idx="4880">
                  <c:v>81.349999999999994</c:v>
                </c:pt>
                <c:pt idx="4881">
                  <c:v>81.36666666666666</c:v>
                </c:pt>
                <c:pt idx="4882">
                  <c:v>81.38333333333334</c:v>
                </c:pt>
                <c:pt idx="4883">
                  <c:v>81.400000000000006</c:v>
                </c:pt>
                <c:pt idx="4884">
                  <c:v>81.416666666666671</c:v>
                </c:pt>
                <c:pt idx="4885">
                  <c:v>81.433333333333337</c:v>
                </c:pt>
                <c:pt idx="4886">
                  <c:v>81.45</c:v>
                </c:pt>
                <c:pt idx="4887">
                  <c:v>81.466666666666669</c:v>
                </c:pt>
                <c:pt idx="4888">
                  <c:v>81.483333333333334</c:v>
                </c:pt>
                <c:pt idx="4889">
                  <c:v>81.5</c:v>
                </c:pt>
                <c:pt idx="4890">
                  <c:v>81.516666666666666</c:v>
                </c:pt>
                <c:pt idx="4891">
                  <c:v>81.533333333333331</c:v>
                </c:pt>
                <c:pt idx="4892">
                  <c:v>81.55</c:v>
                </c:pt>
                <c:pt idx="4893">
                  <c:v>81.566666666666663</c:v>
                </c:pt>
                <c:pt idx="4894">
                  <c:v>81.583333333333329</c:v>
                </c:pt>
                <c:pt idx="4895">
                  <c:v>81.599999999999994</c:v>
                </c:pt>
                <c:pt idx="4896">
                  <c:v>81.61666666666666</c:v>
                </c:pt>
                <c:pt idx="4897">
                  <c:v>81.63333333333334</c:v>
                </c:pt>
                <c:pt idx="4898">
                  <c:v>81.650000000000006</c:v>
                </c:pt>
                <c:pt idx="4899">
                  <c:v>81.666666666666671</c:v>
                </c:pt>
                <c:pt idx="4900">
                  <c:v>81.683333333333337</c:v>
                </c:pt>
                <c:pt idx="4901">
                  <c:v>81.7</c:v>
                </c:pt>
                <c:pt idx="4902">
                  <c:v>81.716666666666669</c:v>
                </c:pt>
                <c:pt idx="4903">
                  <c:v>81.733333333333334</c:v>
                </c:pt>
                <c:pt idx="4904">
                  <c:v>81.75</c:v>
                </c:pt>
                <c:pt idx="4905">
                  <c:v>81.766666666666666</c:v>
                </c:pt>
                <c:pt idx="4906">
                  <c:v>81.783333333333331</c:v>
                </c:pt>
                <c:pt idx="4907">
                  <c:v>81.8</c:v>
                </c:pt>
                <c:pt idx="4908">
                  <c:v>81.816666666666663</c:v>
                </c:pt>
                <c:pt idx="4909">
                  <c:v>81.833333333333329</c:v>
                </c:pt>
                <c:pt idx="4910">
                  <c:v>81.849999999999994</c:v>
                </c:pt>
                <c:pt idx="4911">
                  <c:v>81.86666666666666</c:v>
                </c:pt>
                <c:pt idx="4912">
                  <c:v>81.88333333333334</c:v>
                </c:pt>
                <c:pt idx="4913">
                  <c:v>81.900000000000006</c:v>
                </c:pt>
                <c:pt idx="4914">
                  <c:v>81.916666666666671</c:v>
                </c:pt>
                <c:pt idx="4915">
                  <c:v>81.933333333333337</c:v>
                </c:pt>
                <c:pt idx="4916">
                  <c:v>81.95</c:v>
                </c:pt>
                <c:pt idx="4917">
                  <c:v>81.966666666666669</c:v>
                </c:pt>
                <c:pt idx="4918">
                  <c:v>81.983333333333334</c:v>
                </c:pt>
                <c:pt idx="4919">
                  <c:v>82</c:v>
                </c:pt>
                <c:pt idx="4920">
                  <c:v>82.016666666666666</c:v>
                </c:pt>
                <c:pt idx="4921">
                  <c:v>82.033333333333331</c:v>
                </c:pt>
                <c:pt idx="4922">
                  <c:v>82.05</c:v>
                </c:pt>
                <c:pt idx="4923">
                  <c:v>82.066666666666663</c:v>
                </c:pt>
                <c:pt idx="4924">
                  <c:v>82.083333333333329</c:v>
                </c:pt>
                <c:pt idx="4925">
                  <c:v>82.1</c:v>
                </c:pt>
                <c:pt idx="4926">
                  <c:v>82.11666666666666</c:v>
                </c:pt>
                <c:pt idx="4927">
                  <c:v>82.13333333333334</c:v>
                </c:pt>
                <c:pt idx="4928">
                  <c:v>82.15</c:v>
                </c:pt>
                <c:pt idx="4929">
                  <c:v>82.166666666666671</c:v>
                </c:pt>
                <c:pt idx="4930">
                  <c:v>82.183333333333337</c:v>
                </c:pt>
                <c:pt idx="4931">
                  <c:v>82.2</c:v>
                </c:pt>
                <c:pt idx="4932">
                  <c:v>82.216666666666669</c:v>
                </c:pt>
                <c:pt idx="4933">
                  <c:v>82.233333333333334</c:v>
                </c:pt>
                <c:pt idx="4934">
                  <c:v>82.25</c:v>
                </c:pt>
                <c:pt idx="4935">
                  <c:v>82.266666666666666</c:v>
                </c:pt>
                <c:pt idx="4936">
                  <c:v>82.283333333333331</c:v>
                </c:pt>
                <c:pt idx="4937">
                  <c:v>82.3</c:v>
                </c:pt>
                <c:pt idx="4938">
                  <c:v>82.316666666666663</c:v>
                </c:pt>
                <c:pt idx="4939">
                  <c:v>82.333333333333329</c:v>
                </c:pt>
                <c:pt idx="4940">
                  <c:v>82.35</c:v>
                </c:pt>
                <c:pt idx="4941">
                  <c:v>82.36666666666666</c:v>
                </c:pt>
                <c:pt idx="4942">
                  <c:v>82.38333333333334</c:v>
                </c:pt>
                <c:pt idx="4943">
                  <c:v>82.4</c:v>
                </c:pt>
                <c:pt idx="4944">
                  <c:v>82.416666666666671</c:v>
                </c:pt>
                <c:pt idx="4945">
                  <c:v>82.433333333333337</c:v>
                </c:pt>
                <c:pt idx="4946">
                  <c:v>82.45</c:v>
                </c:pt>
                <c:pt idx="4947">
                  <c:v>82.466666666666669</c:v>
                </c:pt>
                <c:pt idx="4948">
                  <c:v>82.483333333333334</c:v>
                </c:pt>
                <c:pt idx="4949">
                  <c:v>82.5</c:v>
                </c:pt>
                <c:pt idx="4950">
                  <c:v>82.516666666666666</c:v>
                </c:pt>
                <c:pt idx="4951">
                  <c:v>82.533333333333331</c:v>
                </c:pt>
                <c:pt idx="4952">
                  <c:v>82.55</c:v>
                </c:pt>
                <c:pt idx="4953">
                  <c:v>82.566666666666663</c:v>
                </c:pt>
                <c:pt idx="4954">
                  <c:v>82.583333333333329</c:v>
                </c:pt>
                <c:pt idx="4955">
                  <c:v>82.6</c:v>
                </c:pt>
                <c:pt idx="4956">
                  <c:v>82.61666666666666</c:v>
                </c:pt>
                <c:pt idx="4957">
                  <c:v>82.63333333333334</c:v>
                </c:pt>
                <c:pt idx="4958">
                  <c:v>82.65</c:v>
                </c:pt>
                <c:pt idx="4959">
                  <c:v>82.666666666666671</c:v>
                </c:pt>
                <c:pt idx="4960">
                  <c:v>82.683333333333337</c:v>
                </c:pt>
                <c:pt idx="4961">
                  <c:v>82.7</c:v>
                </c:pt>
                <c:pt idx="4962">
                  <c:v>82.716666666666669</c:v>
                </c:pt>
                <c:pt idx="4963">
                  <c:v>82.733333333333334</c:v>
                </c:pt>
                <c:pt idx="4964">
                  <c:v>82.75</c:v>
                </c:pt>
                <c:pt idx="4965">
                  <c:v>82.766666666666666</c:v>
                </c:pt>
                <c:pt idx="4966">
                  <c:v>82.783333333333331</c:v>
                </c:pt>
                <c:pt idx="4967">
                  <c:v>82.8</c:v>
                </c:pt>
                <c:pt idx="4968">
                  <c:v>82.816666666666663</c:v>
                </c:pt>
                <c:pt idx="4969">
                  <c:v>82.833333333333329</c:v>
                </c:pt>
                <c:pt idx="4970">
                  <c:v>82.85</c:v>
                </c:pt>
                <c:pt idx="4971">
                  <c:v>82.86666666666666</c:v>
                </c:pt>
                <c:pt idx="4972">
                  <c:v>82.88333333333334</c:v>
                </c:pt>
                <c:pt idx="4973">
                  <c:v>82.9</c:v>
                </c:pt>
                <c:pt idx="4974">
                  <c:v>82.916666666666671</c:v>
                </c:pt>
                <c:pt idx="4975">
                  <c:v>82.933333333333337</c:v>
                </c:pt>
                <c:pt idx="4976">
                  <c:v>82.95</c:v>
                </c:pt>
                <c:pt idx="4977">
                  <c:v>82.966666666666669</c:v>
                </c:pt>
                <c:pt idx="4978">
                  <c:v>82.983333333333334</c:v>
                </c:pt>
                <c:pt idx="4979">
                  <c:v>83</c:v>
                </c:pt>
                <c:pt idx="4980">
                  <c:v>83.016666666666666</c:v>
                </c:pt>
                <c:pt idx="4981">
                  <c:v>83.033333333333331</c:v>
                </c:pt>
                <c:pt idx="4982">
                  <c:v>83.05</c:v>
                </c:pt>
                <c:pt idx="4983">
                  <c:v>83.066666666666663</c:v>
                </c:pt>
                <c:pt idx="4984">
                  <c:v>83.083333333333329</c:v>
                </c:pt>
                <c:pt idx="4985">
                  <c:v>83.1</c:v>
                </c:pt>
                <c:pt idx="4986">
                  <c:v>83.11666666666666</c:v>
                </c:pt>
                <c:pt idx="4987">
                  <c:v>83.13333333333334</c:v>
                </c:pt>
                <c:pt idx="4988">
                  <c:v>83.15</c:v>
                </c:pt>
                <c:pt idx="4989">
                  <c:v>83.166666666666671</c:v>
                </c:pt>
                <c:pt idx="4990">
                  <c:v>83.183333333333337</c:v>
                </c:pt>
                <c:pt idx="4991">
                  <c:v>83.2</c:v>
                </c:pt>
                <c:pt idx="4992">
                  <c:v>83.216666666666669</c:v>
                </c:pt>
                <c:pt idx="4993">
                  <c:v>83.233333333333334</c:v>
                </c:pt>
                <c:pt idx="4994">
                  <c:v>83.25</c:v>
                </c:pt>
                <c:pt idx="4995">
                  <c:v>83.266666666666666</c:v>
                </c:pt>
                <c:pt idx="4996">
                  <c:v>83.283333333333331</c:v>
                </c:pt>
                <c:pt idx="4997">
                  <c:v>83.3</c:v>
                </c:pt>
                <c:pt idx="4998">
                  <c:v>83.316666666666663</c:v>
                </c:pt>
                <c:pt idx="4999">
                  <c:v>83.333333333333329</c:v>
                </c:pt>
                <c:pt idx="5000">
                  <c:v>83.35</c:v>
                </c:pt>
                <c:pt idx="5001">
                  <c:v>83.36666666666666</c:v>
                </c:pt>
                <c:pt idx="5002">
                  <c:v>83.38333333333334</c:v>
                </c:pt>
                <c:pt idx="5003">
                  <c:v>83.4</c:v>
                </c:pt>
                <c:pt idx="5004">
                  <c:v>83.416666666666671</c:v>
                </c:pt>
                <c:pt idx="5005">
                  <c:v>83.433333333333337</c:v>
                </c:pt>
                <c:pt idx="5006">
                  <c:v>83.45</c:v>
                </c:pt>
                <c:pt idx="5007">
                  <c:v>83.466666666666669</c:v>
                </c:pt>
                <c:pt idx="5008">
                  <c:v>83.483333333333334</c:v>
                </c:pt>
                <c:pt idx="5009">
                  <c:v>83.5</c:v>
                </c:pt>
                <c:pt idx="5010">
                  <c:v>83.516666666666666</c:v>
                </c:pt>
                <c:pt idx="5011">
                  <c:v>83.533333333333331</c:v>
                </c:pt>
                <c:pt idx="5012">
                  <c:v>83.55</c:v>
                </c:pt>
                <c:pt idx="5013">
                  <c:v>83.566666666666663</c:v>
                </c:pt>
                <c:pt idx="5014">
                  <c:v>83.583333333333329</c:v>
                </c:pt>
                <c:pt idx="5015">
                  <c:v>83.6</c:v>
                </c:pt>
                <c:pt idx="5016">
                  <c:v>83.61666666666666</c:v>
                </c:pt>
                <c:pt idx="5017">
                  <c:v>83.63333333333334</c:v>
                </c:pt>
                <c:pt idx="5018">
                  <c:v>83.65</c:v>
                </c:pt>
                <c:pt idx="5019">
                  <c:v>83.666666666666671</c:v>
                </c:pt>
                <c:pt idx="5020">
                  <c:v>83.683333333333337</c:v>
                </c:pt>
                <c:pt idx="5021">
                  <c:v>83.7</c:v>
                </c:pt>
                <c:pt idx="5022">
                  <c:v>83.716666666666669</c:v>
                </c:pt>
                <c:pt idx="5023">
                  <c:v>83.733333333333334</c:v>
                </c:pt>
                <c:pt idx="5024">
                  <c:v>83.75</c:v>
                </c:pt>
                <c:pt idx="5025">
                  <c:v>83.766666666666666</c:v>
                </c:pt>
                <c:pt idx="5026">
                  <c:v>83.783333333333331</c:v>
                </c:pt>
                <c:pt idx="5027">
                  <c:v>83.8</c:v>
                </c:pt>
                <c:pt idx="5028">
                  <c:v>83.816666666666663</c:v>
                </c:pt>
                <c:pt idx="5029">
                  <c:v>83.833333333333329</c:v>
                </c:pt>
                <c:pt idx="5030">
                  <c:v>83.85</c:v>
                </c:pt>
                <c:pt idx="5031">
                  <c:v>83.86666666666666</c:v>
                </c:pt>
                <c:pt idx="5032">
                  <c:v>83.88333333333334</c:v>
                </c:pt>
                <c:pt idx="5033">
                  <c:v>83.9</c:v>
                </c:pt>
                <c:pt idx="5034">
                  <c:v>83.916666666666671</c:v>
                </c:pt>
                <c:pt idx="5035">
                  <c:v>83.933333333333337</c:v>
                </c:pt>
                <c:pt idx="5036">
                  <c:v>83.95</c:v>
                </c:pt>
                <c:pt idx="5037">
                  <c:v>83.966666666666669</c:v>
                </c:pt>
                <c:pt idx="5038">
                  <c:v>83.983333333333334</c:v>
                </c:pt>
                <c:pt idx="5039">
                  <c:v>84</c:v>
                </c:pt>
                <c:pt idx="5040">
                  <c:v>84.016666666666666</c:v>
                </c:pt>
                <c:pt idx="5041">
                  <c:v>84.033333333333331</c:v>
                </c:pt>
                <c:pt idx="5042">
                  <c:v>84.05</c:v>
                </c:pt>
                <c:pt idx="5043">
                  <c:v>84.066666666666663</c:v>
                </c:pt>
                <c:pt idx="5044">
                  <c:v>84.083333333333329</c:v>
                </c:pt>
                <c:pt idx="5045">
                  <c:v>84.1</c:v>
                </c:pt>
                <c:pt idx="5046">
                  <c:v>84.11666666666666</c:v>
                </c:pt>
                <c:pt idx="5047">
                  <c:v>84.13333333333334</c:v>
                </c:pt>
                <c:pt idx="5048">
                  <c:v>84.15</c:v>
                </c:pt>
                <c:pt idx="5049">
                  <c:v>84.166666666666671</c:v>
                </c:pt>
                <c:pt idx="5050">
                  <c:v>84.183333333333337</c:v>
                </c:pt>
                <c:pt idx="5051">
                  <c:v>84.2</c:v>
                </c:pt>
                <c:pt idx="5052">
                  <c:v>84.216666666666669</c:v>
                </c:pt>
                <c:pt idx="5053">
                  <c:v>84.233333333333334</c:v>
                </c:pt>
                <c:pt idx="5054">
                  <c:v>84.25</c:v>
                </c:pt>
                <c:pt idx="5055">
                  <c:v>84.266666666666666</c:v>
                </c:pt>
                <c:pt idx="5056">
                  <c:v>84.283333333333331</c:v>
                </c:pt>
                <c:pt idx="5057">
                  <c:v>84.3</c:v>
                </c:pt>
                <c:pt idx="5058">
                  <c:v>84.316666666666663</c:v>
                </c:pt>
                <c:pt idx="5059">
                  <c:v>84.333333333333329</c:v>
                </c:pt>
                <c:pt idx="5060">
                  <c:v>84.35</c:v>
                </c:pt>
                <c:pt idx="5061">
                  <c:v>84.36666666666666</c:v>
                </c:pt>
                <c:pt idx="5062">
                  <c:v>84.38333333333334</c:v>
                </c:pt>
                <c:pt idx="5063">
                  <c:v>84.4</c:v>
                </c:pt>
                <c:pt idx="5064">
                  <c:v>84.416666666666671</c:v>
                </c:pt>
                <c:pt idx="5065">
                  <c:v>84.433333333333337</c:v>
                </c:pt>
                <c:pt idx="5066">
                  <c:v>84.45</c:v>
                </c:pt>
                <c:pt idx="5067">
                  <c:v>84.466666666666669</c:v>
                </c:pt>
                <c:pt idx="5068">
                  <c:v>84.483333333333334</c:v>
                </c:pt>
                <c:pt idx="5069">
                  <c:v>84.5</c:v>
                </c:pt>
                <c:pt idx="5070">
                  <c:v>84.516666666666666</c:v>
                </c:pt>
                <c:pt idx="5071">
                  <c:v>84.533333333333331</c:v>
                </c:pt>
                <c:pt idx="5072">
                  <c:v>84.55</c:v>
                </c:pt>
                <c:pt idx="5073">
                  <c:v>84.566666666666663</c:v>
                </c:pt>
                <c:pt idx="5074">
                  <c:v>84.583333333333329</c:v>
                </c:pt>
                <c:pt idx="5075">
                  <c:v>84.6</c:v>
                </c:pt>
                <c:pt idx="5076">
                  <c:v>84.61666666666666</c:v>
                </c:pt>
                <c:pt idx="5077">
                  <c:v>84.63333333333334</c:v>
                </c:pt>
                <c:pt idx="5078">
                  <c:v>84.65</c:v>
                </c:pt>
                <c:pt idx="5079">
                  <c:v>84.666666666666671</c:v>
                </c:pt>
                <c:pt idx="5080">
                  <c:v>84.683333333333337</c:v>
                </c:pt>
                <c:pt idx="5081">
                  <c:v>84.7</c:v>
                </c:pt>
                <c:pt idx="5082">
                  <c:v>84.716666666666669</c:v>
                </c:pt>
                <c:pt idx="5083">
                  <c:v>84.733333333333334</c:v>
                </c:pt>
                <c:pt idx="5084">
                  <c:v>84.75</c:v>
                </c:pt>
                <c:pt idx="5085">
                  <c:v>84.766666666666666</c:v>
                </c:pt>
                <c:pt idx="5086">
                  <c:v>84.783333333333331</c:v>
                </c:pt>
                <c:pt idx="5087">
                  <c:v>84.8</c:v>
                </c:pt>
                <c:pt idx="5088">
                  <c:v>84.816666666666663</c:v>
                </c:pt>
                <c:pt idx="5089">
                  <c:v>84.833333333333329</c:v>
                </c:pt>
                <c:pt idx="5090">
                  <c:v>84.85</c:v>
                </c:pt>
                <c:pt idx="5091">
                  <c:v>84.86666666666666</c:v>
                </c:pt>
                <c:pt idx="5092">
                  <c:v>84.88333333333334</c:v>
                </c:pt>
                <c:pt idx="5093">
                  <c:v>84.9</c:v>
                </c:pt>
                <c:pt idx="5094">
                  <c:v>84.916666666666671</c:v>
                </c:pt>
                <c:pt idx="5095">
                  <c:v>84.933333333333337</c:v>
                </c:pt>
                <c:pt idx="5096">
                  <c:v>84.95</c:v>
                </c:pt>
                <c:pt idx="5097">
                  <c:v>84.966666666666669</c:v>
                </c:pt>
                <c:pt idx="5098">
                  <c:v>84.983333333333334</c:v>
                </c:pt>
                <c:pt idx="5099">
                  <c:v>85</c:v>
                </c:pt>
                <c:pt idx="5100">
                  <c:v>85.016666666666666</c:v>
                </c:pt>
                <c:pt idx="5101">
                  <c:v>85.033333333333331</c:v>
                </c:pt>
                <c:pt idx="5102">
                  <c:v>85.05</c:v>
                </c:pt>
                <c:pt idx="5103">
                  <c:v>85.066666666666663</c:v>
                </c:pt>
                <c:pt idx="5104">
                  <c:v>85.083333333333329</c:v>
                </c:pt>
                <c:pt idx="5105">
                  <c:v>85.1</c:v>
                </c:pt>
                <c:pt idx="5106">
                  <c:v>85.11666666666666</c:v>
                </c:pt>
                <c:pt idx="5107">
                  <c:v>85.13333333333334</c:v>
                </c:pt>
                <c:pt idx="5108">
                  <c:v>85.15</c:v>
                </c:pt>
                <c:pt idx="5109">
                  <c:v>85.166666666666671</c:v>
                </c:pt>
                <c:pt idx="5110">
                  <c:v>85.183333333333337</c:v>
                </c:pt>
                <c:pt idx="5111">
                  <c:v>85.2</c:v>
                </c:pt>
                <c:pt idx="5112">
                  <c:v>85.216666666666669</c:v>
                </c:pt>
                <c:pt idx="5113">
                  <c:v>85.233333333333334</c:v>
                </c:pt>
                <c:pt idx="5114">
                  <c:v>85.25</c:v>
                </c:pt>
                <c:pt idx="5115">
                  <c:v>85.266666666666666</c:v>
                </c:pt>
                <c:pt idx="5116">
                  <c:v>85.283333333333331</c:v>
                </c:pt>
                <c:pt idx="5117">
                  <c:v>85.3</c:v>
                </c:pt>
                <c:pt idx="5118">
                  <c:v>85.316666666666663</c:v>
                </c:pt>
                <c:pt idx="5119">
                  <c:v>85.333333333333329</c:v>
                </c:pt>
                <c:pt idx="5120">
                  <c:v>85.35</c:v>
                </c:pt>
                <c:pt idx="5121">
                  <c:v>85.36666666666666</c:v>
                </c:pt>
                <c:pt idx="5122">
                  <c:v>85.38333333333334</c:v>
                </c:pt>
                <c:pt idx="5123">
                  <c:v>85.4</c:v>
                </c:pt>
                <c:pt idx="5124">
                  <c:v>85.416666666666671</c:v>
                </c:pt>
                <c:pt idx="5125">
                  <c:v>85.433333333333337</c:v>
                </c:pt>
                <c:pt idx="5126">
                  <c:v>85.45</c:v>
                </c:pt>
                <c:pt idx="5127">
                  <c:v>85.466666666666669</c:v>
                </c:pt>
                <c:pt idx="5128">
                  <c:v>85.483333333333334</c:v>
                </c:pt>
                <c:pt idx="5129">
                  <c:v>85.5</c:v>
                </c:pt>
                <c:pt idx="5130">
                  <c:v>85.516666666666666</c:v>
                </c:pt>
                <c:pt idx="5131">
                  <c:v>85.533333333333331</c:v>
                </c:pt>
                <c:pt idx="5132">
                  <c:v>85.55</c:v>
                </c:pt>
                <c:pt idx="5133">
                  <c:v>85.566666666666663</c:v>
                </c:pt>
                <c:pt idx="5134">
                  <c:v>85.583333333333329</c:v>
                </c:pt>
                <c:pt idx="5135">
                  <c:v>85.6</c:v>
                </c:pt>
                <c:pt idx="5136">
                  <c:v>85.61666666666666</c:v>
                </c:pt>
                <c:pt idx="5137">
                  <c:v>85.63333333333334</c:v>
                </c:pt>
                <c:pt idx="5138">
                  <c:v>85.65</c:v>
                </c:pt>
                <c:pt idx="5139">
                  <c:v>85.666666666666671</c:v>
                </c:pt>
                <c:pt idx="5140">
                  <c:v>85.683333333333337</c:v>
                </c:pt>
                <c:pt idx="5141">
                  <c:v>85.7</c:v>
                </c:pt>
                <c:pt idx="5142">
                  <c:v>85.716666666666669</c:v>
                </c:pt>
                <c:pt idx="5143">
                  <c:v>85.733333333333334</c:v>
                </c:pt>
                <c:pt idx="5144">
                  <c:v>85.75</c:v>
                </c:pt>
                <c:pt idx="5145">
                  <c:v>85.766666666666666</c:v>
                </c:pt>
                <c:pt idx="5146">
                  <c:v>85.783333333333331</c:v>
                </c:pt>
                <c:pt idx="5147">
                  <c:v>85.8</c:v>
                </c:pt>
                <c:pt idx="5148">
                  <c:v>85.816666666666663</c:v>
                </c:pt>
                <c:pt idx="5149">
                  <c:v>85.833333333333329</c:v>
                </c:pt>
                <c:pt idx="5150">
                  <c:v>85.85</c:v>
                </c:pt>
                <c:pt idx="5151">
                  <c:v>85.86666666666666</c:v>
                </c:pt>
                <c:pt idx="5152">
                  <c:v>85.88333333333334</c:v>
                </c:pt>
                <c:pt idx="5153">
                  <c:v>85.9</c:v>
                </c:pt>
                <c:pt idx="5154">
                  <c:v>85.916666666666671</c:v>
                </c:pt>
                <c:pt idx="5155">
                  <c:v>85.933333333333337</c:v>
                </c:pt>
                <c:pt idx="5156">
                  <c:v>85.95</c:v>
                </c:pt>
                <c:pt idx="5157">
                  <c:v>85.966666666666669</c:v>
                </c:pt>
                <c:pt idx="5158">
                  <c:v>85.983333333333334</c:v>
                </c:pt>
                <c:pt idx="5159">
                  <c:v>86</c:v>
                </c:pt>
                <c:pt idx="5160">
                  <c:v>86.016666666666666</c:v>
                </c:pt>
                <c:pt idx="5161">
                  <c:v>86.033333333333331</c:v>
                </c:pt>
                <c:pt idx="5162">
                  <c:v>86.05</c:v>
                </c:pt>
                <c:pt idx="5163">
                  <c:v>86.066666666666663</c:v>
                </c:pt>
                <c:pt idx="5164">
                  <c:v>86.083333333333329</c:v>
                </c:pt>
                <c:pt idx="5165">
                  <c:v>86.1</c:v>
                </c:pt>
                <c:pt idx="5166">
                  <c:v>86.11666666666666</c:v>
                </c:pt>
                <c:pt idx="5167">
                  <c:v>86.13333333333334</c:v>
                </c:pt>
                <c:pt idx="5168">
                  <c:v>86.15</c:v>
                </c:pt>
                <c:pt idx="5169">
                  <c:v>86.166666666666671</c:v>
                </c:pt>
                <c:pt idx="5170">
                  <c:v>86.183333333333337</c:v>
                </c:pt>
                <c:pt idx="5171">
                  <c:v>86.2</c:v>
                </c:pt>
                <c:pt idx="5172">
                  <c:v>86.216666666666669</c:v>
                </c:pt>
                <c:pt idx="5173">
                  <c:v>86.233333333333334</c:v>
                </c:pt>
                <c:pt idx="5174">
                  <c:v>86.25</c:v>
                </c:pt>
                <c:pt idx="5175">
                  <c:v>86.266666666666666</c:v>
                </c:pt>
                <c:pt idx="5176">
                  <c:v>86.283333333333331</c:v>
                </c:pt>
                <c:pt idx="5177">
                  <c:v>86.3</c:v>
                </c:pt>
                <c:pt idx="5178">
                  <c:v>86.316666666666663</c:v>
                </c:pt>
                <c:pt idx="5179">
                  <c:v>86.333333333333329</c:v>
                </c:pt>
                <c:pt idx="5180">
                  <c:v>86.35</c:v>
                </c:pt>
                <c:pt idx="5181">
                  <c:v>86.36666666666666</c:v>
                </c:pt>
                <c:pt idx="5182">
                  <c:v>86.38333333333334</c:v>
                </c:pt>
                <c:pt idx="5183">
                  <c:v>86.4</c:v>
                </c:pt>
                <c:pt idx="5184">
                  <c:v>86.416666666666671</c:v>
                </c:pt>
                <c:pt idx="5185">
                  <c:v>86.433333333333337</c:v>
                </c:pt>
                <c:pt idx="5186">
                  <c:v>86.45</c:v>
                </c:pt>
                <c:pt idx="5187">
                  <c:v>86.466666666666669</c:v>
                </c:pt>
                <c:pt idx="5188">
                  <c:v>86.483333333333334</c:v>
                </c:pt>
                <c:pt idx="5189">
                  <c:v>86.5</c:v>
                </c:pt>
                <c:pt idx="5190">
                  <c:v>86.516666666666666</c:v>
                </c:pt>
                <c:pt idx="5191">
                  <c:v>86.533333333333331</c:v>
                </c:pt>
                <c:pt idx="5192">
                  <c:v>86.55</c:v>
                </c:pt>
                <c:pt idx="5193">
                  <c:v>86.566666666666663</c:v>
                </c:pt>
                <c:pt idx="5194">
                  <c:v>86.583333333333329</c:v>
                </c:pt>
                <c:pt idx="5195">
                  <c:v>86.6</c:v>
                </c:pt>
                <c:pt idx="5196">
                  <c:v>86.61666666666666</c:v>
                </c:pt>
                <c:pt idx="5197">
                  <c:v>86.63333333333334</c:v>
                </c:pt>
                <c:pt idx="5198">
                  <c:v>86.65</c:v>
                </c:pt>
                <c:pt idx="5199">
                  <c:v>86.666666666666671</c:v>
                </c:pt>
                <c:pt idx="5200">
                  <c:v>86.683333333333337</c:v>
                </c:pt>
                <c:pt idx="5201">
                  <c:v>86.7</c:v>
                </c:pt>
                <c:pt idx="5202">
                  <c:v>86.716666666666669</c:v>
                </c:pt>
                <c:pt idx="5203">
                  <c:v>86.733333333333334</c:v>
                </c:pt>
                <c:pt idx="5204">
                  <c:v>86.75</c:v>
                </c:pt>
                <c:pt idx="5205">
                  <c:v>86.766666666666666</c:v>
                </c:pt>
                <c:pt idx="5206">
                  <c:v>86.783333333333331</c:v>
                </c:pt>
                <c:pt idx="5207">
                  <c:v>86.8</c:v>
                </c:pt>
                <c:pt idx="5208">
                  <c:v>86.816666666666663</c:v>
                </c:pt>
                <c:pt idx="5209">
                  <c:v>86.833333333333329</c:v>
                </c:pt>
                <c:pt idx="5210">
                  <c:v>86.85</c:v>
                </c:pt>
                <c:pt idx="5211">
                  <c:v>86.86666666666666</c:v>
                </c:pt>
                <c:pt idx="5212">
                  <c:v>86.88333333333334</c:v>
                </c:pt>
                <c:pt idx="5213">
                  <c:v>86.9</c:v>
                </c:pt>
                <c:pt idx="5214">
                  <c:v>86.916666666666671</c:v>
                </c:pt>
                <c:pt idx="5215">
                  <c:v>86.933333333333337</c:v>
                </c:pt>
                <c:pt idx="5216">
                  <c:v>86.95</c:v>
                </c:pt>
                <c:pt idx="5217">
                  <c:v>86.966666666666669</c:v>
                </c:pt>
                <c:pt idx="5218">
                  <c:v>86.983333333333334</c:v>
                </c:pt>
                <c:pt idx="5219">
                  <c:v>87</c:v>
                </c:pt>
                <c:pt idx="5220">
                  <c:v>87.016666666666666</c:v>
                </c:pt>
                <c:pt idx="5221">
                  <c:v>87.033333333333331</c:v>
                </c:pt>
                <c:pt idx="5222">
                  <c:v>87.05</c:v>
                </c:pt>
                <c:pt idx="5223">
                  <c:v>87.066666666666663</c:v>
                </c:pt>
                <c:pt idx="5224">
                  <c:v>87.083333333333329</c:v>
                </c:pt>
                <c:pt idx="5225">
                  <c:v>87.1</c:v>
                </c:pt>
                <c:pt idx="5226">
                  <c:v>87.11666666666666</c:v>
                </c:pt>
                <c:pt idx="5227">
                  <c:v>87.13333333333334</c:v>
                </c:pt>
                <c:pt idx="5228">
                  <c:v>87.15</c:v>
                </c:pt>
                <c:pt idx="5229">
                  <c:v>87.166666666666671</c:v>
                </c:pt>
                <c:pt idx="5230">
                  <c:v>87.183333333333337</c:v>
                </c:pt>
                <c:pt idx="5231">
                  <c:v>87.2</c:v>
                </c:pt>
                <c:pt idx="5232">
                  <c:v>87.216666666666669</c:v>
                </c:pt>
                <c:pt idx="5233">
                  <c:v>87.233333333333334</c:v>
                </c:pt>
                <c:pt idx="5234">
                  <c:v>87.25</c:v>
                </c:pt>
                <c:pt idx="5235">
                  <c:v>87.266666666666666</c:v>
                </c:pt>
                <c:pt idx="5236">
                  <c:v>87.283333333333331</c:v>
                </c:pt>
                <c:pt idx="5237">
                  <c:v>87.3</c:v>
                </c:pt>
                <c:pt idx="5238">
                  <c:v>87.316666666666663</c:v>
                </c:pt>
                <c:pt idx="5239">
                  <c:v>87.333333333333329</c:v>
                </c:pt>
                <c:pt idx="5240">
                  <c:v>87.35</c:v>
                </c:pt>
                <c:pt idx="5241">
                  <c:v>87.36666666666666</c:v>
                </c:pt>
                <c:pt idx="5242">
                  <c:v>87.38333333333334</c:v>
                </c:pt>
                <c:pt idx="5243">
                  <c:v>87.4</c:v>
                </c:pt>
                <c:pt idx="5244">
                  <c:v>87.416666666666671</c:v>
                </c:pt>
                <c:pt idx="5245">
                  <c:v>87.433333333333337</c:v>
                </c:pt>
                <c:pt idx="5246">
                  <c:v>87.45</c:v>
                </c:pt>
                <c:pt idx="5247">
                  <c:v>87.466666666666669</c:v>
                </c:pt>
                <c:pt idx="5248">
                  <c:v>87.483333333333334</c:v>
                </c:pt>
                <c:pt idx="5249">
                  <c:v>87.5</c:v>
                </c:pt>
                <c:pt idx="5250">
                  <c:v>87.516666666666666</c:v>
                </c:pt>
                <c:pt idx="5251">
                  <c:v>87.533333333333331</c:v>
                </c:pt>
                <c:pt idx="5252">
                  <c:v>87.55</c:v>
                </c:pt>
                <c:pt idx="5253">
                  <c:v>87.566666666666663</c:v>
                </c:pt>
                <c:pt idx="5254">
                  <c:v>87.583333333333329</c:v>
                </c:pt>
                <c:pt idx="5255">
                  <c:v>87.6</c:v>
                </c:pt>
                <c:pt idx="5256">
                  <c:v>87.61666666666666</c:v>
                </c:pt>
                <c:pt idx="5257">
                  <c:v>87.63333333333334</c:v>
                </c:pt>
                <c:pt idx="5258">
                  <c:v>87.65</c:v>
                </c:pt>
                <c:pt idx="5259">
                  <c:v>87.666666666666671</c:v>
                </c:pt>
                <c:pt idx="5260">
                  <c:v>87.683333333333337</c:v>
                </c:pt>
                <c:pt idx="5261">
                  <c:v>87.7</c:v>
                </c:pt>
                <c:pt idx="5262">
                  <c:v>87.716666666666669</c:v>
                </c:pt>
                <c:pt idx="5263">
                  <c:v>87.733333333333334</c:v>
                </c:pt>
                <c:pt idx="5264">
                  <c:v>87.75</c:v>
                </c:pt>
                <c:pt idx="5265">
                  <c:v>87.766666666666666</c:v>
                </c:pt>
                <c:pt idx="5266">
                  <c:v>87.783333333333331</c:v>
                </c:pt>
                <c:pt idx="5267">
                  <c:v>87.8</c:v>
                </c:pt>
                <c:pt idx="5268">
                  <c:v>87.816666666666663</c:v>
                </c:pt>
                <c:pt idx="5269">
                  <c:v>87.833333333333329</c:v>
                </c:pt>
                <c:pt idx="5270">
                  <c:v>87.85</c:v>
                </c:pt>
                <c:pt idx="5271">
                  <c:v>87.86666666666666</c:v>
                </c:pt>
                <c:pt idx="5272">
                  <c:v>87.88333333333334</c:v>
                </c:pt>
                <c:pt idx="5273">
                  <c:v>87.9</c:v>
                </c:pt>
                <c:pt idx="5274">
                  <c:v>87.916666666666671</c:v>
                </c:pt>
                <c:pt idx="5275">
                  <c:v>87.933333333333337</c:v>
                </c:pt>
                <c:pt idx="5276">
                  <c:v>87.95</c:v>
                </c:pt>
                <c:pt idx="5277">
                  <c:v>87.966666666666669</c:v>
                </c:pt>
                <c:pt idx="5278">
                  <c:v>87.983333333333334</c:v>
                </c:pt>
                <c:pt idx="5279">
                  <c:v>88</c:v>
                </c:pt>
                <c:pt idx="5280">
                  <c:v>88.016666666666666</c:v>
                </c:pt>
                <c:pt idx="5281">
                  <c:v>88.033333333333331</c:v>
                </c:pt>
                <c:pt idx="5282">
                  <c:v>88.05</c:v>
                </c:pt>
                <c:pt idx="5283">
                  <c:v>88.066666666666663</c:v>
                </c:pt>
                <c:pt idx="5284">
                  <c:v>88.083333333333329</c:v>
                </c:pt>
                <c:pt idx="5285">
                  <c:v>88.1</c:v>
                </c:pt>
                <c:pt idx="5286">
                  <c:v>88.11666666666666</c:v>
                </c:pt>
                <c:pt idx="5287">
                  <c:v>88.13333333333334</c:v>
                </c:pt>
                <c:pt idx="5288">
                  <c:v>88.15</c:v>
                </c:pt>
                <c:pt idx="5289">
                  <c:v>88.166666666666671</c:v>
                </c:pt>
                <c:pt idx="5290">
                  <c:v>88.183333333333337</c:v>
                </c:pt>
                <c:pt idx="5291">
                  <c:v>88.2</c:v>
                </c:pt>
                <c:pt idx="5292">
                  <c:v>88.216666666666669</c:v>
                </c:pt>
                <c:pt idx="5293">
                  <c:v>88.233333333333334</c:v>
                </c:pt>
                <c:pt idx="5294">
                  <c:v>88.25</c:v>
                </c:pt>
                <c:pt idx="5295">
                  <c:v>88.266666666666666</c:v>
                </c:pt>
                <c:pt idx="5296">
                  <c:v>88.283333333333331</c:v>
                </c:pt>
                <c:pt idx="5297">
                  <c:v>88.3</c:v>
                </c:pt>
                <c:pt idx="5298">
                  <c:v>88.316666666666663</c:v>
                </c:pt>
                <c:pt idx="5299">
                  <c:v>88.333333333333329</c:v>
                </c:pt>
                <c:pt idx="5300">
                  <c:v>88.35</c:v>
                </c:pt>
                <c:pt idx="5301">
                  <c:v>88.36666666666666</c:v>
                </c:pt>
                <c:pt idx="5302">
                  <c:v>88.38333333333334</c:v>
                </c:pt>
                <c:pt idx="5303">
                  <c:v>88.4</c:v>
                </c:pt>
                <c:pt idx="5304">
                  <c:v>88.416666666666671</c:v>
                </c:pt>
                <c:pt idx="5305">
                  <c:v>88.433333333333337</c:v>
                </c:pt>
                <c:pt idx="5306">
                  <c:v>88.45</c:v>
                </c:pt>
                <c:pt idx="5307">
                  <c:v>88.466666666666669</c:v>
                </c:pt>
                <c:pt idx="5308">
                  <c:v>88.483333333333334</c:v>
                </c:pt>
                <c:pt idx="5309">
                  <c:v>88.5</c:v>
                </c:pt>
                <c:pt idx="5310">
                  <c:v>88.516666666666666</c:v>
                </c:pt>
                <c:pt idx="5311">
                  <c:v>88.533333333333331</c:v>
                </c:pt>
                <c:pt idx="5312">
                  <c:v>88.55</c:v>
                </c:pt>
                <c:pt idx="5313">
                  <c:v>88.566666666666663</c:v>
                </c:pt>
                <c:pt idx="5314">
                  <c:v>88.583333333333329</c:v>
                </c:pt>
                <c:pt idx="5315">
                  <c:v>88.6</c:v>
                </c:pt>
                <c:pt idx="5316">
                  <c:v>88.61666666666666</c:v>
                </c:pt>
                <c:pt idx="5317">
                  <c:v>88.63333333333334</c:v>
                </c:pt>
                <c:pt idx="5318">
                  <c:v>88.65</c:v>
                </c:pt>
                <c:pt idx="5319">
                  <c:v>88.666666666666671</c:v>
                </c:pt>
                <c:pt idx="5320">
                  <c:v>88.683333333333337</c:v>
                </c:pt>
                <c:pt idx="5321">
                  <c:v>88.7</c:v>
                </c:pt>
                <c:pt idx="5322">
                  <c:v>88.716666666666669</c:v>
                </c:pt>
                <c:pt idx="5323">
                  <c:v>88.733333333333334</c:v>
                </c:pt>
                <c:pt idx="5324">
                  <c:v>88.75</c:v>
                </c:pt>
                <c:pt idx="5325">
                  <c:v>88.766666666666666</c:v>
                </c:pt>
                <c:pt idx="5326">
                  <c:v>88.783333333333331</c:v>
                </c:pt>
                <c:pt idx="5327">
                  <c:v>88.8</c:v>
                </c:pt>
                <c:pt idx="5328">
                  <c:v>88.816666666666663</c:v>
                </c:pt>
                <c:pt idx="5329">
                  <c:v>88.833333333333329</c:v>
                </c:pt>
                <c:pt idx="5330">
                  <c:v>88.85</c:v>
                </c:pt>
                <c:pt idx="5331">
                  <c:v>88.86666666666666</c:v>
                </c:pt>
                <c:pt idx="5332">
                  <c:v>88.88333333333334</c:v>
                </c:pt>
                <c:pt idx="5333">
                  <c:v>88.9</c:v>
                </c:pt>
                <c:pt idx="5334">
                  <c:v>88.916666666666671</c:v>
                </c:pt>
                <c:pt idx="5335">
                  <c:v>88.933333333333337</c:v>
                </c:pt>
                <c:pt idx="5336">
                  <c:v>88.95</c:v>
                </c:pt>
                <c:pt idx="5337">
                  <c:v>88.966666666666669</c:v>
                </c:pt>
                <c:pt idx="5338">
                  <c:v>88.983333333333334</c:v>
                </c:pt>
                <c:pt idx="5339">
                  <c:v>89</c:v>
                </c:pt>
                <c:pt idx="5340">
                  <c:v>89.016666666666666</c:v>
                </c:pt>
                <c:pt idx="5341">
                  <c:v>89.033333333333331</c:v>
                </c:pt>
                <c:pt idx="5342">
                  <c:v>89.05</c:v>
                </c:pt>
                <c:pt idx="5343">
                  <c:v>89.066666666666663</c:v>
                </c:pt>
                <c:pt idx="5344">
                  <c:v>89.083333333333329</c:v>
                </c:pt>
                <c:pt idx="5345">
                  <c:v>89.1</c:v>
                </c:pt>
                <c:pt idx="5346">
                  <c:v>89.11666666666666</c:v>
                </c:pt>
                <c:pt idx="5347">
                  <c:v>89.13333333333334</c:v>
                </c:pt>
                <c:pt idx="5348">
                  <c:v>89.15</c:v>
                </c:pt>
                <c:pt idx="5349">
                  <c:v>89.166666666666671</c:v>
                </c:pt>
                <c:pt idx="5350">
                  <c:v>89.183333333333337</c:v>
                </c:pt>
                <c:pt idx="5351">
                  <c:v>89.2</c:v>
                </c:pt>
                <c:pt idx="5352">
                  <c:v>89.216666666666669</c:v>
                </c:pt>
                <c:pt idx="5353">
                  <c:v>89.233333333333334</c:v>
                </c:pt>
                <c:pt idx="5354">
                  <c:v>89.25</c:v>
                </c:pt>
                <c:pt idx="5355">
                  <c:v>89.266666666666666</c:v>
                </c:pt>
                <c:pt idx="5356">
                  <c:v>89.283333333333331</c:v>
                </c:pt>
                <c:pt idx="5357">
                  <c:v>89.3</c:v>
                </c:pt>
                <c:pt idx="5358">
                  <c:v>89.316666666666663</c:v>
                </c:pt>
                <c:pt idx="5359">
                  <c:v>89.333333333333329</c:v>
                </c:pt>
                <c:pt idx="5360">
                  <c:v>89.35</c:v>
                </c:pt>
                <c:pt idx="5361">
                  <c:v>89.36666666666666</c:v>
                </c:pt>
                <c:pt idx="5362">
                  <c:v>89.38333333333334</c:v>
                </c:pt>
                <c:pt idx="5363">
                  <c:v>89.4</c:v>
                </c:pt>
                <c:pt idx="5364">
                  <c:v>89.416666666666671</c:v>
                </c:pt>
                <c:pt idx="5365">
                  <c:v>89.433333333333337</c:v>
                </c:pt>
                <c:pt idx="5366">
                  <c:v>89.45</c:v>
                </c:pt>
                <c:pt idx="5367">
                  <c:v>89.466666666666669</c:v>
                </c:pt>
                <c:pt idx="5368">
                  <c:v>89.483333333333334</c:v>
                </c:pt>
                <c:pt idx="5369">
                  <c:v>89.5</c:v>
                </c:pt>
                <c:pt idx="5370">
                  <c:v>89.516666666666666</c:v>
                </c:pt>
                <c:pt idx="5371">
                  <c:v>89.533333333333331</c:v>
                </c:pt>
                <c:pt idx="5372">
                  <c:v>89.55</c:v>
                </c:pt>
                <c:pt idx="5373">
                  <c:v>89.566666666666663</c:v>
                </c:pt>
                <c:pt idx="5374">
                  <c:v>89.583333333333329</c:v>
                </c:pt>
                <c:pt idx="5375">
                  <c:v>89.6</c:v>
                </c:pt>
                <c:pt idx="5376">
                  <c:v>89.61666666666666</c:v>
                </c:pt>
                <c:pt idx="5377">
                  <c:v>89.63333333333334</c:v>
                </c:pt>
                <c:pt idx="5378">
                  <c:v>89.65</c:v>
                </c:pt>
                <c:pt idx="5379">
                  <c:v>89.666666666666671</c:v>
                </c:pt>
                <c:pt idx="5380">
                  <c:v>89.683333333333337</c:v>
                </c:pt>
                <c:pt idx="5381">
                  <c:v>89.7</c:v>
                </c:pt>
                <c:pt idx="5382">
                  <c:v>89.716666666666669</c:v>
                </c:pt>
                <c:pt idx="5383">
                  <c:v>89.733333333333334</c:v>
                </c:pt>
                <c:pt idx="5384">
                  <c:v>89.75</c:v>
                </c:pt>
                <c:pt idx="5385">
                  <c:v>89.766666666666666</c:v>
                </c:pt>
                <c:pt idx="5386">
                  <c:v>89.783333333333331</c:v>
                </c:pt>
                <c:pt idx="5387">
                  <c:v>89.8</c:v>
                </c:pt>
                <c:pt idx="5388">
                  <c:v>89.816666666666663</c:v>
                </c:pt>
                <c:pt idx="5389">
                  <c:v>89.833333333333329</c:v>
                </c:pt>
                <c:pt idx="5390">
                  <c:v>89.85</c:v>
                </c:pt>
                <c:pt idx="5391">
                  <c:v>89.86666666666666</c:v>
                </c:pt>
                <c:pt idx="5392">
                  <c:v>89.88333333333334</c:v>
                </c:pt>
                <c:pt idx="5393">
                  <c:v>89.9</c:v>
                </c:pt>
                <c:pt idx="5394">
                  <c:v>89.916666666666671</c:v>
                </c:pt>
                <c:pt idx="5395">
                  <c:v>89.933333333333337</c:v>
                </c:pt>
                <c:pt idx="5396">
                  <c:v>89.95</c:v>
                </c:pt>
                <c:pt idx="5397">
                  <c:v>89.966666666666669</c:v>
                </c:pt>
                <c:pt idx="5398">
                  <c:v>89.983333333333334</c:v>
                </c:pt>
                <c:pt idx="5399">
                  <c:v>90</c:v>
                </c:pt>
                <c:pt idx="5400">
                  <c:v>90.016666666666666</c:v>
                </c:pt>
                <c:pt idx="5401">
                  <c:v>90.033333333333331</c:v>
                </c:pt>
                <c:pt idx="5402">
                  <c:v>90.05</c:v>
                </c:pt>
                <c:pt idx="5403">
                  <c:v>90.066666666666663</c:v>
                </c:pt>
                <c:pt idx="5404">
                  <c:v>90.083333333333329</c:v>
                </c:pt>
                <c:pt idx="5405">
                  <c:v>90.1</c:v>
                </c:pt>
                <c:pt idx="5406">
                  <c:v>90.11666666666666</c:v>
                </c:pt>
                <c:pt idx="5407">
                  <c:v>90.13333333333334</c:v>
                </c:pt>
                <c:pt idx="5408">
                  <c:v>90.15</c:v>
                </c:pt>
                <c:pt idx="5409">
                  <c:v>90.166666666666671</c:v>
                </c:pt>
                <c:pt idx="5410">
                  <c:v>90.183333333333337</c:v>
                </c:pt>
                <c:pt idx="5411">
                  <c:v>90.2</c:v>
                </c:pt>
                <c:pt idx="5412">
                  <c:v>90.216666666666669</c:v>
                </c:pt>
                <c:pt idx="5413">
                  <c:v>90.233333333333334</c:v>
                </c:pt>
                <c:pt idx="5414">
                  <c:v>90.25</c:v>
                </c:pt>
                <c:pt idx="5415">
                  <c:v>90.266666666666666</c:v>
                </c:pt>
                <c:pt idx="5416">
                  <c:v>90.283333333333331</c:v>
                </c:pt>
                <c:pt idx="5417">
                  <c:v>90.3</c:v>
                </c:pt>
                <c:pt idx="5418">
                  <c:v>90.316666666666663</c:v>
                </c:pt>
                <c:pt idx="5419">
                  <c:v>90.333333333333329</c:v>
                </c:pt>
                <c:pt idx="5420">
                  <c:v>90.35</c:v>
                </c:pt>
                <c:pt idx="5421">
                  <c:v>90.36666666666666</c:v>
                </c:pt>
                <c:pt idx="5422">
                  <c:v>90.38333333333334</c:v>
                </c:pt>
                <c:pt idx="5423">
                  <c:v>90.4</c:v>
                </c:pt>
                <c:pt idx="5424">
                  <c:v>90.416666666666671</c:v>
                </c:pt>
                <c:pt idx="5425">
                  <c:v>90.433333333333337</c:v>
                </c:pt>
                <c:pt idx="5426">
                  <c:v>90.45</c:v>
                </c:pt>
                <c:pt idx="5427">
                  <c:v>90.466666666666669</c:v>
                </c:pt>
                <c:pt idx="5428">
                  <c:v>90.483333333333334</c:v>
                </c:pt>
                <c:pt idx="5429">
                  <c:v>90.5</c:v>
                </c:pt>
                <c:pt idx="5430">
                  <c:v>90.516666666666666</c:v>
                </c:pt>
                <c:pt idx="5431">
                  <c:v>90.533333333333331</c:v>
                </c:pt>
                <c:pt idx="5432">
                  <c:v>90.55</c:v>
                </c:pt>
                <c:pt idx="5433">
                  <c:v>90.566666666666663</c:v>
                </c:pt>
                <c:pt idx="5434">
                  <c:v>90.583333333333329</c:v>
                </c:pt>
                <c:pt idx="5435">
                  <c:v>90.6</c:v>
                </c:pt>
                <c:pt idx="5436">
                  <c:v>90.61666666666666</c:v>
                </c:pt>
                <c:pt idx="5437">
                  <c:v>90.63333333333334</c:v>
                </c:pt>
                <c:pt idx="5438">
                  <c:v>90.65</c:v>
                </c:pt>
                <c:pt idx="5439">
                  <c:v>90.666666666666671</c:v>
                </c:pt>
                <c:pt idx="5440">
                  <c:v>90.683333333333337</c:v>
                </c:pt>
                <c:pt idx="5441">
                  <c:v>90.7</c:v>
                </c:pt>
                <c:pt idx="5442">
                  <c:v>90.716666666666669</c:v>
                </c:pt>
                <c:pt idx="5443">
                  <c:v>90.733333333333334</c:v>
                </c:pt>
                <c:pt idx="5444">
                  <c:v>90.75</c:v>
                </c:pt>
                <c:pt idx="5445">
                  <c:v>90.766666666666666</c:v>
                </c:pt>
                <c:pt idx="5446">
                  <c:v>90.783333333333331</c:v>
                </c:pt>
                <c:pt idx="5447">
                  <c:v>90.8</c:v>
                </c:pt>
                <c:pt idx="5448">
                  <c:v>90.816666666666663</c:v>
                </c:pt>
                <c:pt idx="5449">
                  <c:v>90.833333333333329</c:v>
                </c:pt>
                <c:pt idx="5450">
                  <c:v>90.85</c:v>
                </c:pt>
                <c:pt idx="5451">
                  <c:v>90.86666666666666</c:v>
                </c:pt>
                <c:pt idx="5452">
                  <c:v>90.88333333333334</c:v>
                </c:pt>
                <c:pt idx="5453">
                  <c:v>90.9</c:v>
                </c:pt>
                <c:pt idx="5454">
                  <c:v>90.916666666666671</c:v>
                </c:pt>
                <c:pt idx="5455">
                  <c:v>90.933333333333337</c:v>
                </c:pt>
                <c:pt idx="5456">
                  <c:v>90.95</c:v>
                </c:pt>
                <c:pt idx="5457">
                  <c:v>90.966666666666669</c:v>
                </c:pt>
                <c:pt idx="5458">
                  <c:v>90.983333333333334</c:v>
                </c:pt>
                <c:pt idx="5459">
                  <c:v>91</c:v>
                </c:pt>
                <c:pt idx="5460">
                  <c:v>91.016666666666666</c:v>
                </c:pt>
                <c:pt idx="5461">
                  <c:v>91.033333333333331</c:v>
                </c:pt>
                <c:pt idx="5462">
                  <c:v>91.05</c:v>
                </c:pt>
                <c:pt idx="5463">
                  <c:v>91.066666666666663</c:v>
                </c:pt>
                <c:pt idx="5464">
                  <c:v>91.083333333333329</c:v>
                </c:pt>
                <c:pt idx="5465">
                  <c:v>91.1</c:v>
                </c:pt>
                <c:pt idx="5466">
                  <c:v>91.11666666666666</c:v>
                </c:pt>
                <c:pt idx="5467">
                  <c:v>91.13333333333334</c:v>
                </c:pt>
                <c:pt idx="5468">
                  <c:v>91.15</c:v>
                </c:pt>
                <c:pt idx="5469">
                  <c:v>91.166666666666671</c:v>
                </c:pt>
                <c:pt idx="5470">
                  <c:v>91.183333333333337</c:v>
                </c:pt>
                <c:pt idx="5471">
                  <c:v>91.2</c:v>
                </c:pt>
                <c:pt idx="5472">
                  <c:v>91.216666666666669</c:v>
                </c:pt>
                <c:pt idx="5473">
                  <c:v>91.233333333333334</c:v>
                </c:pt>
                <c:pt idx="5474">
                  <c:v>91.25</c:v>
                </c:pt>
                <c:pt idx="5475">
                  <c:v>91.266666666666666</c:v>
                </c:pt>
                <c:pt idx="5476">
                  <c:v>91.283333333333331</c:v>
                </c:pt>
                <c:pt idx="5477">
                  <c:v>91.3</c:v>
                </c:pt>
                <c:pt idx="5478">
                  <c:v>91.316666666666663</c:v>
                </c:pt>
                <c:pt idx="5479">
                  <c:v>91.333333333333329</c:v>
                </c:pt>
                <c:pt idx="5480">
                  <c:v>91.35</c:v>
                </c:pt>
                <c:pt idx="5481">
                  <c:v>91.36666666666666</c:v>
                </c:pt>
                <c:pt idx="5482">
                  <c:v>91.38333333333334</c:v>
                </c:pt>
                <c:pt idx="5483">
                  <c:v>91.4</c:v>
                </c:pt>
                <c:pt idx="5484">
                  <c:v>91.416666666666671</c:v>
                </c:pt>
                <c:pt idx="5485">
                  <c:v>91.433333333333337</c:v>
                </c:pt>
                <c:pt idx="5486">
                  <c:v>91.45</c:v>
                </c:pt>
                <c:pt idx="5487">
                  <c:v>91.466666666666669</c:v>
                </c:pt>
                <c:pt idx="5488">
                  <c:v>91.483333333333334</c:v>
                </c:pt>
                <c:pt idx="5489">
                  <c:v>91.5</c:v>
                </c:pt>
                <c:pt idx="5490">
                  <c:v>91.516666666666666</c:v>
                </c:pt>
                <c:pt idx="5491">
                  <c:v>91.533333333333331</c:v>
                </c:pt>
                <c:pt idx="5492">
                  <c:v>91.55</c:v>
                </c:pt>
                <c:pt idx="5493">
                  <c:v>91.566666666666663</c:v>
                </c:pt>
                <c:pt idx="5494">
                  <c:v>91.583333333333329</c:v>
                </c:pt>
                <c:pt idx="5495">
                  <c:v>91.6</c:v>
                </c:pt>
                <c:pt idx="5496">
                  <c:v>91.61666666666666</c:v>
                </c:pt>
                <c:pt idx="5497">
                  <c:v>91.63333333333334</c:v>
                </c:pt>
                <c:pt idx="5498">
                  <c:v>91.65</c:v>
                </c:pt>
                <c:pt idx="5499">
                  <c:v>91.666666666666671</c:v>
                </c:pt>
                <c:pt idx="5500">
                  <c:v>91.683333333333337</c:v>
                </c:pt>
                <c:pt idx="5501">
                  <c:v>91.7</c:v>
                </c:pt>
                <c:pt idx="5502">
                  <c:v>91.716666666666669</c:v>
                </c:pt>
                <c:pt idx="5503">
                  <c:v>91.733333333333334</c:v>
                </c:pt>
                <c:pt idx="5504">
                  <c:v>91.75</c:v>
                </c:pt>
                <c:pt idx="5505">
                  <c:v>91.766666666666666</c:v>
                </c:pt>
                <c:pt idx="5506">
                  <c:v>91.783333333333331</c:v>
                </c:pt>
                <c:pt idx="5507">
                  <c:v>91.8</c:v>
                </c:pt>
                <c:pt idx="5508">
                  <c:v>91.816666666666663</c:v>
                </c:pt>
                <c:pt idx="5509">
                  <c:v>91.833333333333329</c:v>
                </c:pt>
                <c:pt idx="5510">
                  <c:v>91.85</c:v>
                </c:pt>
                <c:pt idx="5511">
                  <c:v>91.86666666666666</c:v>
                </c:pt>
                <c:pt idx="5512">
                  <c:v>91.88333333333334</c:v>
                </c:pt>
                <c:pt idx="5513">
                  <c:v>91.9</c:v>
                </c:pt>
                <c:pt idx="5514">
                  <c:v>91.916666666666671</c:v>
                </c:pt>
                <c:pt idx="5515">
                  <c:v>91.933333333333337</c:v>
                </c:pt>
                <c:pt idx="5516">
                  <c:v>91.95</c:v>
                </c:pt>
                <c:pt idx="5517">
                  <c:v>91.966666666666669</c:v>
                </c:pt>
                <c:pt idx="5518">
                  <c:v>91.983333333333334</c:v>
                </c:pt>
                <c:pt idx="5519">
                  <c:v>92</c:v>
                </c:pt>
                <c:pt idx="5520">
                  <c:v>92.016666666666666</c:v>
                </c:pt>
                <c:pt idx="5521">
                  <c:v>92.033333333333331</c:v>
                </c:pt>
                <c:pt idx="5522">
                  <c:v>92.05</c:v>
                </c:pt>
                <c:pt idx="5523">
                  <c:v>92.066666666666663</c:v>
                </c:pt>
                <c:pt idx="5524">
                  <c:v>92.083333333333329</c:v>
                </c:pt>
                <c:pt idx="5525">
                  <c:v>92.1</c:v>
                </c:pt>
                <c:pt idx="5526">
                  <c:v>92.11666666666666</c:v>
                </c:pt>
                <c:pt idx="5527">
                  <c:v>92.13333333333334</c:v>
                </c:pt>
                <c:pt idx="5528">
                  <c:v>92.15</c:v>
                </c:pt>
                <c:pt idx="5529">
                  <c:v>92.166666666666671</c:v>
                </c:pt>
                <c:pt idx="5530">
                  <c:v>92.183333333333337</c:v>
                </c:pt>
                <c:pt idx="5531">
                  <c:v>92.2</c:v>
                </c:pt>
                <c:pt idx="5532">
                  <c:v>92.216666666666669</c:v>
                </c:pt>
                <c:pt idx="5533">
                  <c:v>92.233333333333334</c:v>
                </c:pt>
                <c:pt idx="5534">
                  <c:v>92.25</c:v>
                </c:pt>
                <c:pt idx="5535">
                  <c:v>92.266666666666666</c:v>
                </c:pt>
                <c:pt idx="5536">
                  <c:v>92.283333333333331</c:v>
                </c:pt>
                <c:pt idx="5537">
                  <c:v>92.3</c:v>
                </c:pt>
                <c:pt idx="5538">
                  <c:v>92.316666666666663</c:v>
                </c:pt>
                <c:pt idx="5539">
                  <c:v>92.333333333333329</c:v>
                </c:pt>
                <c:pt idx="5540">
                  <c:v>92.35</c:v>
                </c:pt>
                <c:pt idx="5541">
                  <c:v>92.36666666666666</c:v>
                </c:pt>
                <c:pt idx="5542">
                  <c:v>92.38333333333334</c:v>
                </c:pt>
                <c:pt idx="5543">
                  <c:v>92.4</c:v>
                </c:pt>
                <c:pt idx="5544">
                  <c:v>92.416666666666671</c:v>
                </c:pt>
                <c:pt idx="5545">
                  <c:v>92.433333333333337</c:v>
                </c:pt>
                <c:pt idx="5546">
                  <c:v>92.45</c:v>
                </c:pt>
                <c:pt idx="5547">
                  <c:v>92.466666666666669</c:v>
                </c:pt>
                <c:pt idx="5548">
                  <c:v>92.483333333333334</c:v>
                </c:pt>
                <c:pt idx="5549">
                  <c:v>92.5</c:v>
                </c:pt>
                <c:pt idx="5550">
                  <c:v>92.516666666666666</c:v>
                </c:pt>
                <c:pt idx="5551">
                  <c:v>92.533333333333331</c:v>
                </c:pt>
                <c:pt idx="5552">
                  <c:v>92.55</c:v>
                </c:pt>
                <c:pt idx="5553">
                  <c:v>92.566666666666663</c:v>
                </c:pt>
                <c:pt idx="5554">
                  <c:v>92.583333333333329</c:v>
                </c:pt>
                <c:pt idx="5555">
                  <c:v>92.6</c:v>
                </c:pt>
                <c:pt idx="5556">
                  <c:v>92.61666666666666</c:v>
                </c:pt>
                <c:pt idx="5557">
                  <c:v>92.63333333333334</c:v>
                </c:pt>
                <c:pt idx="5558">
                  <c:v>92.65</c:v>
                </c:pt>
                <c:pt idx="5559">
                  <c:v>92.666666666666671</c:v>
                </c:pt>
                <c:pt idx="5560">
                  <c:v>92.683333333333337</c:v>
                </c:pt>
                <c:pt idx="5561">
                  <c:v>92.7</c:v>
                </c:pt>
                <c:pt idx="5562">
                  <c:v>92.716666666666669</c:v>
                </c:pt>
                <c:pt idx="5563">
                  <c:v>92.733333333333334</c:v>
                </c:pt>
                <c:pt idx="5564">
                  <c:v>92.75</c:v>
                </c:pt>
                <c:pt idx="5565">
                  <c:v>92.766666666666666</c:v>
                </c:pt>
                <c:pt idx="5566">
                  <c:v>92.783333333333331</c:v>
                </c:pt>
                <c:pt idx="5567">
                  <c:v>92.8</c:v>
                </c:pt>
                <c:pt idx="5568">
                  <c:v>92.816666666666663</c:v>
                </c:pt>
                <c:pt idx="5569">
                  <c:v>92.833333333333329</c:v>
                </c:pt>
                <c:pt idx="5570">
                  <c:v>92.85</c:v>
                </c:pt>
                <c:pt idx="5571">
                  <c:v>92.86666666666666</c:v>
                </c:pt>
                <c:pt idx="5572">
                  <c:v>92.88333333333334</c:v>
                </c:pt>
                <c:pt idx="5573">
                  <c:v>92.9</c:v>
                </c:pt>
                <c:pt idx="5574">
                  <c:v>92.916666666666671</c:v>
                </c:pt>
                <c:pt idx="5575">
                  <c:v>92.933333333333337</c:v>
                </c:pt>
                <c:pt idx="5576">
                  <c:v>92.95</c:v>
                </c:pt>
                <c:pt idx="5577">
                  <c:v>92.966666666666669</c:v>
                </c:pt>
                <c:pt idx="5578">
                  <c:v>92.983333333333334</c:v>
                </c:pt>
                <c:pt idx="5579">
                  <c:v>93</c:v>
                </c:pt>
                <c:pt idx="5580">
                  <c:v>93.016666666666666</c:v>
                </c:pt>
                <c:pt idx="5581">
                  <c:v>93.033333333333331</c:v>
                </c:pt>
                <c:pt idx="5582">
                  <c:v>93.05</c:v>
                </c:pt>
                <c:pt idx="5583">
                  <c:v>93.066666666666663</c:v>
                </c:pt>
                <c:pt idx="5584">
                  <c:v>93.083333333333329</c:v>
                </c:pt>
                <c:pt idx="5585">
                  <c:v>93.1</c:v>
                </c:pt>
                <c:pt idx="5586">
                  <c:v>93.11666666666666</c:v>
                </c:pt>
                <c:pt idx="5587">
                  <c:v>93.13333333333334</c:v>
                </c:pt>
                <c:pt idx="5588">
                  <c:v>93.15</c:v>
                </c:pt>
                <c:pt idx="5589">
                  <c:v>93.166666666666671</c:v>
                </c:pt>
                <c:pt idx="5590">
                  <c:v>93.183333333333337</c:v>
                </c:pt>
                <c:pt idx="5591">
                  <c:v>93.2</c:v>
                </c:pt>
                <c:pt idx="5592">
                  <c:v>93.216666666666669</c:v>
                </c:pt>
                <c:pt idx="5593">
                  <c:v>93.233333333333334</c:v>
                </c:pt>
                <c:pt idx="5594">
                  <c:v>93.25</c:v>
                </c:pt>
                <c:pt idx="5595">
                  <c:v>93.266666666666666</c:v>
                </c:pt>
                <c:pt idx="5596">
                  <c:v>93.283333333333331</c:v>
                </c:pt>
                <c:pt idx="5597">
                  <c:v>93.3</c:v>
                </c:pt>
                <c:pt idx="5598">
                  <c:v>93.316666666666663</c:v>
                </c:pt>
                <c:pt idx="5599">
                  <c:v>93.333333333333329</c:v>
                </c:pt>
                <c:pt idx="5600">
                  <c:v>93.35</c:v>
                </c:pt>
                <c:pt idx="5601">
                  <c:v>93.36666666666666</c:v>
                </c:pt>
                <c:pt idx="5602">
                  <c:v>93.38333333333334</c:v>
                </c:pt>
                <c:pt idx="5603">
                  <c:v>93.4</c:v>
                </c:pt>
                <c:pt idx="5604">
                  <c:v>93.416666666666671</c:v>
                </c:pt>
                <c:pt idx="5605">
                  <c:v>93.433333333333337</c:v>
                </c:pt>
                <c:pt idx="5606">
                  <c:v>93.45</c:v>
                </c:pt>
                <c:pt idx="5607">
                  <c:v>93.466666666666669</c:v>
                </c:pt>
                <c:pt idx="5608">
                  <c:v>93.483333333333334</c:v>
                </c:pt>
                <c:pt idx="5609">
                  <c:v>93.5</c:v>
                </c:pt>
                <c:pt idx="5610">
                  <c:v>93.516666666666666</c:v>
                </c:pt>
                <c:pt idx="5611">
                  <c:v>93.533333333333331</c:v>
                </c:pt>
                <c:pt idx="5612">
                  <c:v>93.55</c:v>
                </c:pt>
                <c:pt idx="5613">
                  <c:v>93.566666666666663</c:v>
                </c:pt>
                <c:pt idx="5614">
                  <c:v>93.583333333333329</c:v>
                </c:pt>
                <c:pt idx="5615">
                  <c:v>93.6</c:v>
                </c:pt>
                <c:pt idx="5616">
                  <c:v>93.61666666666666</c:v>
                </c:pt>
                <c:pt idx="5617">
                  <c:v>93.63333333333334</c:v>
                </c:pt>
                <c:pt idx="5618">
                  <c:v>93.65</c:v>
                </c:pt>
                <c:pt idx="5619">
                  <c:v>93.666666666666671</c:v>
                </c:pt>
                <c:pt idx="5620">
                  <c:v>93.683333333333337</c:v>
                </c:pt>
                <c:pt idx="5621">
                  <c:v>93.7</c:v>
                </c:pt>
                <c:pt idx="5622">
                  <c:v>93.716666666666669</c:v>
                </c:pt>
                <c:pt idx="5623">
                  <c:v>93.733333333333334</c:v>
                </c:pt>
                <c:pt idx="5624">
                  <c:v>93.75</c:v>
                </c:pt>
                <c:pt idx="5625">
                  <c:v>93.766666666666666</c:v>
                </c:pt>
                <c:pt idx="5626">
                  <c:v>93.783333333333331</c:v>
                </c:pt>
                <c:pt idx="5627">
                  <c:v>93.8</c:v>
                </c:pt>
                <c:pt idx="5628">
                  <c:v>93.816666666666663</c:v>
                </c:pt>
                <c:pt idx="5629">
                  <c:v>93.833333333333329</c:v>
                </c:pt>
                <c:pt idx="5630">
                  <c:v>93.85</c:v>
                </c:pt>
                <c:pt idx="5631">
                  <c:v>93.86666666666666</c:v>
                </c:pt>
                <c:pt idx="5632">
                  <c:v>93.88333333333334</c:v>
                </c:pt>
                <c:pt idx="5633">
                  <c:v>93.9</c:v>
                </c:pt>
                <c:pt idx="5634">
                  <c:v>93.916666666666671</c:v>
                </c:pt>
                <c:pt idx="5635">
                  <c:v>93.933333333333337</c:v>
                </c:pt>
                <c:pt idx="5636">
                  <c:v>93.95</c:v>
                </c:pt>
                <c:pt idx="5637">
                  <c:v>93.966666666666669</c:v>
                </c:pt>
                <c:pt idx="5638">
                  <c:v>93.983333333333334</c:v>
                </c:pt>
                <c:pt idx="5639">
                  <c:v>94</c:v>
                </c:pt>
                <c:pt idx="5640">
                  <c:v>94.016666666666666</c:v>
                </c:pt>
                <c:pt idx="5641">
                  <c:v>94.033333333333331</c:v>
                </c:pt>
                <c:pt idx="5642">
                  <c:v>94.05</c:v>
                </c:pt>
                <c:pt idx="5643">
                  <c:v>94.066666666666663</c:v>
                </c:pt>
                <c:pt idx="5644">
                  <c:v>94.083333333333329</c:v>
                </c:pt>
                <c:pt idx="5645">
                  <c:v>94.1</c:v>
                </c:pt>
                <c:pt idx="5646">
                  <c:v>94.11666666666666</c:v>
                </c:pt>
                <c:pt idx="5647">
                  <c:v>94.13333333333334</c:v>
                </c:pt>
                <c:pt idx="5648">
                  <c:v>94.15</c:v>
                </c:pt>
                <c:pt idx="5649">
                  <c:v>94.166666666666671</c:v>
                </c:pt>
                <c:pt idx="5650">
                  <c:v>94.183333333333337</c:v>
                </c:pt>
                <c:pt idx="5651">
                  <c:v>94.2</c:v>
                </c:pt>
                <c:pt idx="5652">
                  <c:v>94.216666666666669</c:v>
                </c:pt>
                <c:pt idx="5653">
                  <c:v>94.233333333333334</c:v>
                </c:pt>
                <c:pt idx="5654">
                  <c:v>94.25</c:v>
                </c:pt>
                <c:pt idx="5655">
                  <c:v>94.266666666666666</c:v>
                </c:pt>
                <c:pt idx="5656">
                  <c:v>94.283333333333331</c:v>
                </c:pt>
                <c:pt idx="5657">
                  <c:v>94.3</c:v>
                </c:pt>
                <c:pt idx="5658">
                  <c:v>94.316666666666663</c:v>
                </c:pt>
                <c:pt idx="5659">
                  <c:v>94.333333333333329</c:v>
                </c:pt>
                <c:pt idx="5660">
                  <c:v>94.35</c:v>
                </c:pt>
                <c:pt idx="5661">
                  <c:v>94.36666666666666</c:v>
                </c:pt>
                <c:pt idx="5662">
                  <c:v>94.38333333333334</c:v>
                </c:pt>
                <c:pt idx="5663">
                  <c:v>94.4</c:v>
                </c:pt>
                <c:pt idx="5664">
                  <c:v>94.416666666666671</c:v>
                </c:pt>
                <c:pt idx="5665">
                  <c:v>94.433333333333337</c:v>
                </c:pt>
                <c:pt idx="5666">
                  <c:v>94.45</c:v>
                </c:pt>
                <c:pt idx="5667">
                  <c:v>94.466666666666669</c:v>
                </c:pt>
                <c:pt idx="5668">
                  <c:v>94.483333333333334</c:v>
                </c:pt>
                <c:pt idx="5669">
                  <c:v>94.5</c:v>
                </c:pt>
                <c:pt idx="5670">
                  <c:v>94.516666666666666</c:v>
                </c:pt>
                <c:pt idx="5671">
                  <c:v>94.533333333333331</c:v>
                </c:pt>
                <c:pt idx="5672">
                  <c:v>94.55</c:v>
                </c:pt>
                <c:pt idx="5673">
                  <c:v>94.566666666666663</c:v>
                </c:pt>
                <c:pt idx="5674">
                  <c:v>94.583333333333329</c:v>
                </c:pt>
                <c:pt idx="5675">
                  <c:v>94.6</c:v>
                </c:pt>
                <c:pt idx="5676">
                  <c:v>94.61666666666666</c:v>
                </c:pt>
                <c:pt idx="5677">
                  <c:v>94.63333333333334</c:v>
                </c:pt>
                <c:pt idx="5678">
                  <c:v>94.65</c:v>
                </c:pt>
                <c:pt idx="5679">
                  <c:v>94.666666666666671</c:v>
                </c:pt>
                <c:pt idx="5680">
                  <c:v>94.683333333333337</c:v>
                </c:pt>
                <c:pt idx="5681">
                  <c:v>94.7</c:v>
                </c:pt>
                <c:pt idx="5682">
                  <c:v>94.716666666666669</c:v>
                </c:pt>
                <c:pt idx="5683">
                  <c:v>94.733333333333334</c:v>
                </c:pt>
                <c:pt idx="5684">
                  <c:v>94.75</c:v>
                </c:pt>
                <c:pt idx="5685">
                  <c:v>94.766666666666666</c:v>
                </c:pt>
                <c:pt idx="5686">
                  <c:v>94.783333333333331</c:v>
                </c:pt>
                <c:pt idx="5687">
                  <c:v>94.8</c:v>
                </c:pt>
                <c:pt idx="5688">
                  <c:v>94.816666666666663</c:v>
                </c:pt>
                <c:pt idx="5689">
                  <c:v>94.833333333333329</c:v>
                </c:pt>
                <c:pt idx="5690">
                  <c:v>94.85</c:v>
                </c:pt>
                <c:pt idx="5691">
                  <c:v>94.86666666666666</c:v>
                </c:pt>
                <c:pt idx="5692">
                  <c:v>94.88333333333334</c:v>
                </c:pt>
                <c:pt idx="5693">
                  <c:v>94.9</c:v>
                </c:pt>
                <c:pt idx="5694">
                  <c:v>94.916666666666671</c:v>
                </c:pt>
                <c:pt idx="5695">
                  <c:v>94.933333333333337</c:v>
                </c:pt>
                <c:pt idx="5696">
                  <c:v>94.95</c:v>
                </c:pt>
                <c:pt idx="5697">
                  <c:v>94.966666666666669</c:v>
                </c:pt>
                <c:pt idx="5698">
                  <c:v>94.983333333333334</c:v>
                </c:pt>
                <c:pt idx="5699">
                  <c:v>95</c:v>
                </c:pt>
                <c:pt idx="5700">
                  <c:v>95.016666666666666</c:v>
                </c:pt>
                <c:pt idx="5701">
                  <c:v>95.033333333333331</c:v>
                </c:pt>
                <c:pt idx="5702">
                  <c:v>95.05</c:v>
                </c:pt>
                <c:pt idx="5703">
                  <c:v>95.066666666666663</c:v>
                </c:pt>
                <c:pt idx="5704">
                  <c:v>95.083333333333329</c:v>
                </c:pt>
                <c:pt idx="5705">
                  <c:v>95.1</c:v>
                </c:pt>
                <c:pt idx="5706">
                  <c:v>95.11666666666666</c:v>
                </c:pt>
                <c:pt idx="5707">
                  <c:v>95.13333333333334</c:v>
                </c:pt>
                <c:pt idx="5708">
                  <c:v>95.15</c:v>
                </c:pt>
                <c:pt idx="5709">
                  <c:v>95.166666666666671</c:v>
                </c:pt>
                <c:pt idx="5710">
                  <c:v>95.183333333333337</c:v>
                </c:pt>
                <c:pt idx="5711">
                  <c:v>95.2</c:v>
                </c:pt>
                <c:pt idx="5712">
                  <c:v>95.216666666666669</c:v>
                </c:pt>
                <c:pt idx="5713">
                  <c:v>95.233333333333334</c:v>
                </c:pt>
                <c:pt idx="5714">
                  <c:v>95.25</c:v>
                </c:pt>
                <c:pt idx="5715">
                  <c:v>95.266666666666666</c:v>
                </c:pt>
                <c:pt idx="5716">
                  <c:v>95.283333333333331</c:v>
                </c:pt>
                <c:pt idx="5717">
                  <c:v>95.3</c:v>
                </c:pt>
                <c:pt idx="5718">
                  <c:v>95.316666666666663</c:v>
                </c:pt>
                <c:pt idx="5719">
                  <c:v>95.333333333333329</c:v>
                </c:pt>
                <c:pt idx="5720">
                  <c:v>95.35</c:v>
                </c:pt>
                <c:pt idx="5721">
                  <c:v>95.36666666666666</c:v>
                </c:pt>
                <c:pt idx="5722">
                  <c:v>95.38333333333334</c:v>
                </c:pt>
                <c:pt idx="5723">
                  <c:v>95.4</c:v>
                </c:pt>
                <c:pt idx="5724">
                  <c:v>95.416666666666671</c:v>
                </c:pt>
                <c:pt idx="5725">
                  <c:v>95.433333333333337</c:v>
                </c:pt>
                <c:pt idx="5726">
                  <c:v>95.45</c:v>
                </c:pt>
                <c:pt idx="5727">
                  <c:v>95.466666666666669</c:v>
                </c:pt>
                <c:pt idx="5728">
                  <c:v>95.483333333333334</c:v>
                </c:pt>
                <c:pt idx="5729">
                  <c:v>95.5</c:v>
                </c:pt>
                <c:pt idx="5730">
                  <c:v>95.516666666666666</c:v>
                </c:pt>
                <c:pt idx="5731">
                  <c:v>95.533333333333331</c:v>
                </c:pt>
                <c:pt idx="5732">
                  <c:v>95.55</c:v>
                </c:pt>
                <c:pt idx="5733">
                  <c:v>95.566666666666663</c:v>
                </c:pt>
                <c:pt idx="5734">
                  <c:v>95.583333333333329</c:v>
                </c:pt>
                <c:pt idx="5735">
                  <c:v>95.6</c:v>
                </c:pt>
                <c:pt idx="5736">
                  <c:v>95.61666666666666</c:v>
                </c:pt>
                <c:pt idx="5737">
                  <c:v>95.63333333333334</c:v>
                </c:pt>
                <c:pt idx="5738">
                  <c:v>95.65</c:v>
                </c:pt>
                <c:pt idx="5739">
                  <c:v>95.666666666666671</c:v>
                </c:pt>
                <c:pt idx="5740">
                  <c:v>95.683333333333337</c:v>
                </c:pt>
                <c:pt idx="5741">
                  <c:v>95.7</c:v>
                </c:pt>
                <c:pt idx="5742">
                  <c:v>95.716666666666669</c:v>
                </c:pt>
                <c:pt idx="5743">
                  <c:v>95.733333333333334</c:v>
                </c:pt>
                <c:pt idx="5744">
                  <c:v>95.75</c:v>
                </c:pt>
                <c:pt idx="5745">
                  <c:v>95.766666666666666</c:v>
                </c:pt>
                <c:pt idx="5746">
                  <c:v>95.783333333333331</c:v>
                </c:pt>
                <c:pt idx="5747">
                  <c:v>95.8</c:v>
                </c:pt>
                <c:pt idx="5748">
                  <c:v>95.816666666666663</c:v>
                </c:pt>
                <c:pt idx="5749">
                  <c:v>95.833333333333329</c:v>
                </c:pt>
                <c:pt idx="5750">
                  <c:v>95.85</c:v>
                </c:pt>
                <c:pt idx="5751">
                  <c:v>95.86666666666666</c:v>
                </c:pt>
                <c:pt idx="5752">
                  <c:v>95.88333333333334</c:v>
                </c:pt>
                <c:pt idx="5753">
                  <c:v>95.9</c:v>
                </c:pt>
                <c:pt idx="5754">
                  <c:v>95.916666666666671</c:v>
                </c:pt>
                <c:pt idx="5755">
                  <c:v>95.933333333333337</c:v>
                </c:pt>
                <c:pt idx="5756">
                  <c:v>95.95</c:v>
                </c:pt>
                <c:pt idx="5757">
                  <c:v>95.966666666666669</c:v>
                </c:pt>
                <c:pt idx="5758">
                  <c:v>95.983333333333334</c:v>
                </c:pt>
                <c:pt idx="5759">
                  <c:v>96</c:v>
                </c:pt>
                <c:pt idx="5760">
                  <c:v>96.016666666666666</c:v>
                </c:pt>
                <c:pt idx="5761">
                  <c:v>96.033333333333331</c:v>
                </c:pt>
                <c:pt idx="5762">
                  <c:v>96.05</c:v>
                </c:pt>
                <c:pt idx="5763">
                  <c:v>96.066666666666663</c:v>
                </c:pt>
                <c:pt idx="5764">
                  <c:v>96.083333333333329</c:v>
                </c:pt>
                <c:pt idx="5765">
                  <c:v>96.1</c:v>
                </c:pt>
                <c:pt idx="5766">
                  <c:v>96.11666666666666</c:v>
                </c:pt>
                <c:pt idx="5767">
                  <c:v>96.13333333333334</c:v>
                </c:pt>
                <c:pt idx="5768">
                  <c:v>96.15</c:v>
                </c:pt>
                <c:pt idx="5769">
                  <c:v>96.166666666666671</c:v>
                </c:pt>
                <c:pt idx="5770">
                  <c:v>96.183333333333337</c:v>
                </c:pt>
                <c:pt idx="5771">
                  <c:v>96.2</c:v>
                </c:pt>
                <c:pt idx="5772">
                  <c:v>96.216666666666669</c:v>
                </c:pt>
                <c:pt idx="5773">
                  <c:v>96.233333333333334</c:v>
                </c:pt>
                <c:pt idx="5774">
                  <c:v>96.25</c:v>
                </c:pt>
                <c:pt idx="5775">
                  <c:v>96.266666666666666</c:v>
                </c:pt>
                <c:pt idx="5776">
                  <c:v>96.283333333333331</c:v>
                </c:pt>
                <c:pt idx="5777">
                  <c:v>96.3</c:v>
                </c:pt>
                <c:pt idx="5778">
                  <c:v>96.316666666666663</c:v>
                </c:pt>
                <c:pt idx="5779">
                  <c:v>96.333333333333329</c:v>
                </c:pt>
                <c:pt idx="5780">
                  <c:v>96.35</c:v>
                </c:pt>
                <c:pt idx="5781">
                  <c:v>96.36666666666666</c:v>
                </c:pt>
                <c:pt idx="5782">
                  <c:v>96.38333333333334</c:v>
                </c:pt>
                <c:pt idx="5783">
                  <c:v>96.4</c:v>
                </c:pt>
                <c:pt idx="5784">
                  <c:v>96.416666666666671</c:v>
                </c:pt>
                <c:pt idx="5785">
                  <c:v>96.433333333333337</c:v>
                </c:pt>
                <c:pt idx="5786">
                  <c:v>96.45</c:v>
                </c:pt>
                <c:pt idx="5787">
                  <c:v>96.466666666666669</c:v>
                </c:pt>
                <c:pt idx="5788">
                  <c:v>96.483333333333334</c:v>
                </c:pt>
                <c:pt idx="5789">
                  <c:v>96.5</c:v>
                </c:pt>
                <c:pt idx="5790">
                  <c:v>96.516666666666666</c:v>
                </c:pt>
                <c:pt idx="5791">
                  <c:v>96.533333333333331</c:v>
                </c:pt>
                <c:pt idx="5792">
                  <c:v>96.55</c:v>
                </c:pt>
                <c:pt idx="5793">
                  <c:v>96.566666666666663</c:v>
                </c:pt>
                <c:pt idx="5794">
                  <c:v>96.583333333333329</c:v>
                </c:pt>
                <c:pt idx="5795">
                  <c:v>96.6</c:v>
                </c:pt>
                <c:pt idx="5796">
                  <c:v>96.61666666666666</c:v>
                </c:pt>
                <c:pt idx="5797">
                  <c:v>96.63333333333334</c:v>
                </c:pt>
                <c:pt idx="5798">
                  <c:v>96.65</c:v>
                </c:pt>
                <c:pt idx="5799">
                  <c:v>96.666666666666671</c:v>
                </c:pt>
                <c:pt idx="5800">
                  <c:v>96.683333333333337</c:v>
                </c:pt>
                <c:pt idx="5801">
                  <c:v>96.7</c:v>
                </c:pt>
                <c:pt idx="5802">
                  <c:v>96.716666666666669</c:v>
                </c:pt>
                <c:pt idx="5803">
                  <c:v>96.733333333333334</c:v>
                </c:pt>
                <c:pt idx="5804">
                  <c:v>96.75</c:v>
                </c:pt>
                <c:pt idx="5805">
                  <c:v>96.766666666666666</c:v>
                </c:pt>
                <c:pt idx="5806">
                  <c:v>96.783333333333331</c:v>
                </c:pt>
                <c:pt idx="5807">
                  <c:v>96.8</c:v>
                </c:pt>
                <c:pt idx="5808">
                  <c:v>96.816666666666663</c:v>
                </c:pt>
                <c:pt idx="5809">
                  <c:v>96.833333333333329</c:v>
                </c:pt>
                <c:pt idx="5810">
                  <c:v>96.85</c:v>
                </c:pt>
                <c:pt idx="5811">
                  <c:v>96.86666666666666</c:v>
                </c:pt>
                <c:pt idx="5812">
                  <c:v>96.88333333333334</c:v>
                </c:pt>
                <c:pt idx="5813">
                  <c:v>96.9</c:v>
                </c:pt>
                <c:pt idx="5814">
                  <c:v>96.916666666666671</c:v>
                </c:pt>
                <c:pt idx="5815">
                  <c:v>96.933333333333337</c:v>
                </c:pt>
                <c:pt idx="5816">
                  <c:v>96.95</c:v>
                </c:pt>
                <c:pt idx="5817">
                  <c:v>96.966666666666669</c:v>
                </c:pt>
                <c:pt idx="5818">
                  <c:v>96.983333333333334</c:v>
                </c:pt>
                <c:pt idx="5819">
                  <c:v>97</c:v>
                </c:pt>
                <c:pt idx="5820">
                  <c:v>97.016666666666666</c:v>
                </c:pt>
                <c:pt idx="5821">
                  <c:v>97.033333333333331</c:v>
                </c:pt>
                <c:pt idx="5822">
                  <c:v>97.05</c:v>
                </c:pt>
                <c:pt idx="5823">
                  <c:v>97.066666666666663</c:v>
                </c:pt>
                <c:pt idx="5824">
                  <c:v>97.083333333333329</c:v>
                </c:pt>
                <c:pt idx="5825">
                  <c:v>97.1</c:v>
                </c:pt>
                <c:pt idx="5826">
                  <c:v>97.11666666666666</c:v>
                </c:pt>
                <c:pt idx="5827">
                  <c:v>97.13333333333334</c:v>
                </c:pt>
                <c:pt idx="5828">
                  <c:v>97.15</c:v>
                </c:pt>
                <c:pt idx="5829">
                  <c:v>97.166666666666671</c:v>
                </c:pt>
                <c:pt idx="5830">
                  <c:v>97.183333333333337</c:v>
                </c:pt>
                <c:pt idx="5831">
                  <c:v>97.2</c:v>
                </c:pt>
                <c:pt idx="5832">
                  <c:v>97.216666666666669</c:v>
                </c:pt>
                <c:pt idx="5833">
                  <c:v>97.233333333333334</c:v>
                </c:pt>
                <c:pt idx="5834">
                  <c:v>97.25</c:v>
                </c:pt>
                <c:pt idx="5835">
                  <c:v>97.266666666666666</c:v>
                </c:pt>
                <c:pt idx="5836">
                  <c:v>97.283333333333331</c:v>
                </c:pt>
                <c:pt idx="5837">
                  <c:v>97.3</c:v>
                </c:pt>
                <c:pt idx="5838">
                  <c:v>97.316666666666663</c:v>
                </c:pt>
                <c:pt idx="5839">
                  <c:v>97.333333333333329</c:v>
                </c:pt>
                <c:pt idx="5840">
                  <c:v>97.35</c:v>
                </c:pt>
                <c:pt idx="5841">
                  <c:v>97.36666666666666</c:v>
                </c:pt>
                <c:pt idx="5842">
                  <c:v>97.38333333333334</c:v>
                </c:pt>
                <c:pt idx="5843">
                  <c:v>97.4</c:v>
                </c:pt>
                <c:pt idx="5844">
                  <c:v>97.416666666666671</c:v>
                </c:pt>
                <c:pt idx="5845">
                  <c:v>97.433333333333337</c:v>
                </c:pt>
                <c:pt idx="5846">
                  <c:v>97.45</c:v>
                </c:pt>
                <c:pt idx="5847">
                  <c:v>97.466666666666669</c:v>
                </c:pt>
                <c:pt idx="5848">
                  <c:v>97.483333333333334</c:v>
                </c:pt>
                <c:pt idx="5849">
                  <c:v>97.5</c:v>
                </c:pt>
                <c:pt idx="5850">
                  <c:v>97.516666666666666</c:v>
                </c:pt>
                <c:pt idx="5851">
                  <c:v>97.533333333333331</c:v>
                </c:pt>
                <c:pt idx="5852">
                  <c:v>97.55</c:v>
                </c:pt>
                <c:pt idx="5853">
                  <c:v>97.566666666666663</c:v>
                </c:pt>
                <c:pt idx="5854">
                  <c:v>97.583333333333329</c:v>
                </c:pt>
                <c:pt idx="5855">
                  <c:v>97.6</c:v>
                </c:pt>
                <c:pt idx="5856">
                  <c:v>97.61666666666666</c:v>
                </c:pt>
                <c:pt idx="5857">
                  <c:v>97.63333333333334</c:v>
                </c:pt>
                <c:pt idx="5858">
                  <c:v>97.65</c:v>
                </c:pt>
                <c:pt idx="5859">
                  <c:v>97.666666666666671</c:v>
                </c:pt>
                <c:pt idx="5860">
                  <c:v>97.683333333333337</c:v>
                </c:pt>
                <c:pt idx="5861">
                  <c:v>97.7</c:v>
                </c:pt>
                <c:pt idx="5862">
                  <c:v>97.716666666666669</c:v>
                </c:pt>
                <c:pt idx="5863">
                  <c:v>97.733333333333334</c:v>
                </c:pt>
                <c:pt idx="5864">
                  <c:v>97.75</c:v>
                </c:pt>
                <c:pt idx="5865">
                  <c:v>97.766666666666666</c:v>
                </c:pt>
                <c:pt idx="5866">
                  <c:v>97.783333333333331</c:v>
                </c:pt>
                <c:pt idx="5867">
                  <c:v>97.8</c:v>
                </c:pt>
                <c:pt idx="5868">
                  <c:v>97.816666666666663</c:v>
                </c:pt>
                <c:pt idx="5869">
                  <c:v>97.833333333333329</c:v>
                </c:pt>
                <c:pt idx="5870">
                  <c:v>97.85</c:v>
                </c:pt>
                <c:pt idx="5871">
                  <c:v>97.86666666666666</c:v>
                </c:pt>
                <c:pt idx="5872">
                  <c:v>97.88333333333334</c:v>
                </c:pt>
                <c:pt idx="5873">
                  <c:v>97.9</c:v>
                </c:pt>
                <c:pt idx="5874">
                  <c:v>97.916666666666671</c:v>
                </c:pt>
                <c:pt idx="5875">
                  <c:v>97.933333333333337</c:v>
                </c:pt>
                <c:pt idx="5876">
                  <c:v>97.95</c:v>
                </c:pt>
                <c:pt idx="5877">
                  <c:v>97.966666666666669</c:v>
                </c:pt>
                <c:pt idx="5878">
                  <c:v>97.983333333333334</c:v>
                </c:pt>
                <c:pt idx="5879">
                  <c:v>98</c:v>
                </c:pt>
                <c:pt idx="5880">
                  <c:v>98.016666666666666</c:v>
                </c:pt>
                <c:pt idx="5881">
                  <c:v>98.033333333333331</c:v>
                </c:pt>
                <c:pt idx="5882">
                  <c:v>98.05</c:v>
                </c:pt>
                <c:pt idx="5883">
                  <c:v>98.066666666666663</c:v>
                </c:pt>
                <c:pt idx="5884">
                  <c:v>98.083333333333329</c:v>
                </c:pt>
                <c:pt idx="5885">
                  <c:v>98.1</c:v>
                </c:pt>
                <c:pt idx="5886">
                  <c:v>98.11666666666666</c:v>
                </c:pt>
                <c:pt idx="5887">
                  <c:v>98.13333333333334</c:v>
                </c:pt>
                <c:pt idx="5888">
                  <c:v>98.15</c:v>
                </c:pt>
                <c:pt idx="5889">
                  <c:v>98.166666666666671</c:v>
                </c:pt>
                <c:pt idx="5890">
                  <c:v>98.183333333333337</c:v>
                </c:pt>
                <c:pt idx="5891">
                  <c:v>98.2</c:v>
                </c:pt>
                <c:pt idx="5892">
                  <c:v>98.216666666666669</c:v>
                </c:pt>
                <c:pt idx="5893">
                  <c:v>98.233333333333334</c:v>
                </c:pt>
                <c:pt idx="5894">
                  <c:v>98.25</c:v>
                </c:pt>
                <c:pt idx="5895">
                  <c:v>98.266666666666666</c:v>
                </c:pt>
                <c:pt idx="5896">
                  <c:v>98.283333333333331</c:v>
                </c:pt>
                <c:pt idx="5897">
                  <c:v>98.3</c:v>
                </c:pt>
                <c:pt idx="5898">
                  <c:v>98.316666666666663</c:v>
                </c:pt>
                <c:pt idx="5899">
                  <c:v>98.333333333333329</c:v>
                </c:pt>
                <c:pt idx="5900">
                  <c:v>98.35</c:v>
                </c:pt>
                <c:pt idx="5901">
                  <c:v>98.36666666666666</c:v>
                </c:pt>
                <c:pt idx="5902">
                  <c:v>98.38333333333334</c:v>
                </c:pt>
                <c:pt idx="5903">
                  <c:v>98.4</c:v>
                </c:pt>
                <c:pt idx="5904">
                  <c:v>98.416666666666671</c:v>
                </c:pt>
                <c:pt idx="5905">
                  <c:v>98.433333333333337</c:v>
                </c:pt>
                <c:pt idx="5906">
                  <c:v>98.45</c:v>
                </c:pt>
                <c:pt idx="5907">
                  <c:v>98.466666666666669</c:v>
                </c:pt>
                <c:pt idx="5908">
                  <c:v>98.483333333333334</c:v>
                </c:pt>
                <c:pt idx="5909">
                  <c:v>98.5</c:v>
                </c:pt>
                <c:pt idx="5910">
                  <c:v>98.516666666666666</c:v>
                </c:pt>
                <c:pt idx="5911">
                  <c:v>98.533333333333331</c:v>
                </c:pt>
                <c:pt idx="5912">
                  <c:v>98.55</c:v>
                </c:pt>
                <c:pt idx="5913">
                  <c:v>98.566666666666663</c:v>
                </c:pt>
                <c:pt idx="5914">
                  <c:v>98.583333333333329</c:v>
                </c:pt>
                <c:pt idx="5915">
                  <c:v>98.6</c:v>
                </c:pt>
                <c:pt idx="5916">
                  <c:v>98.61666666666666</c:v>
                </c:pt>
                <c:pt idx="5917">
                  <c:v>98.63333333333334</c:v>
                </c:pt>
                <c:pt idx="5918">
                  <c:v>98.65</c:v>
                </c:pt>
                <c:pt idx="5919">
                  <c:v>98.666666666666671</c:v>
                </c:pt>
                <c:pt idx="5920">
                  <c:v>98.683333333333337</c:v>
                </c:pt>
                <c:pt idx="5921">
                  <c:v>98.7</c:v>
                </c:pt>
                <c:pt idx="5922">
                  <c:v>98.716666666666669</c:v>
                </c:pt>
                <c:pt idx="5923">
                  <c:v>98.733333333333334</c:v>
                </c:pt>
                <c:pt idx="5924">
                  <c:v>98.75</c:v>
                </c:pt>
                <c:pt idx="5925">
                  <c:v>98.766666666666666</c:v>
                </c:pt>
                <c:pt idx="5926">
                  <c:v>98.783333333333331</c:v>
                </c:pt>
                <c:pt idx="5927">
                  <c:v>98.8</c:v>
                </c:pt>
                <c:pt idx="5928">
                  <c:v>98.816666666666663</c:v>
                </c:pt>
                <c:pt idx="5929">
                  <c:v>98.833333333333329</c:v>
                </c:pt>
                <c:pt idx="5930">
                  <c:v>98.85</c:v>
                </c:pt>
                <c:pt idx="5931">
                  <c:v>98.86666666666666</c:v>
                </c:pt>
                <c:pt idx="5932">
                  <c:v>98.88333333333334</c:v>
                </c:pt>
                <c:pt idx="5933">
                  <c:v>98.9</c:v>
                </c:pt>
                <c:pt idx="5934">
                  <c:v>98.916666666666671</c:v>
                </c:pt>
                <c:pt idx="5935">
                  <c:v>98.933333333333337</c:v>
                </c:pt>
                <c:pt idx="5936">
                  <c:v>98.95</c:v>
                </c:pt>
                <c:pt idx="5937">
                  <c:v>98.966666666666669</c:v>
                </c:pt>
                <c:pt idx="5938">
                  <c:v>98.983333333333334</c:v>
                </c:pt>
                <c:pt idx="5939">
                  <c:v>99</c:v>
                </c:pt>
                <c:pt idx="5940">
                  <c:v>99.016666666666666</c:v>
                </c:pt>
                <c:pt idx="5941">
                  <c:v>99.033333333333331</c:v>
                </c:pt>
                <c:pt idx="5942">
                  <c:v>99.05</c:v>
                </c:pt>
                <c:pt idx="5943">
                  <c:v>99.066666666666663</c:v>
                </c:pt>
                <c:pt idx="5944">
                  <c:v>99.083333333333329</c:v>
                </c:pt>
                <c:pt idx="5945">
                  <c:v>99.1</c:v>
                </c:pt>
                <c:pt idx="5946">
                  <c:v>99.11666666666666</c:v>
                </c:pt>
                <c:pt idx="5947">
                  <c:v>99.13333333333334</c:v>
                </c:pt>
                <c:pt idx="5948">
                  <c:v>99.15</c:v>
                </c:pt>
                <c:pt idx="5949">
                  <c:v>99.166666666666671</c:v>
                </c:pt>
                <c:pt idx="5950">
                  <c:v>99.183333333333337</c:v>
                </c:pt>
                <c:pt idx="5951">
                  <c:v>99.2</c:v>
                </c:pt>
                <c:pt idx="5952">
                  <c:v>99.216666666666669</c:v>
                </c:pt>
                <c:pt idx="5953">
                  <c:v>99.233333333333334</c:v>
                </c:pt>
                <c:pt idx="5954">
                  <c:v>99.25</c:v>
                </c:pt>
                <c:pt idx="5955">
                  <c:v>99.266666666666666</c:v>
                </c:pt>
                <c:pt idx="5956">
                  <c:v>99.283333333333331</c:v>
                </c:pt>
                <c:pt idx="5957">
                  <c:v>99.3</c:v>
                </c:pt>
                <c:pt idx="5958">
                  <c:v>99.316666666666663</c:v>
                </c:pt>
                <c:pt idx="5959">
                  <c:v>99.333333333333329</c:v>
                </c:pt>
                <c:pt idx="5960">
                  <c:v>99.35</c:v>
                </c:pt>
                <c:pt idx="5961">
                  <c:v>99.36666666666666</c:v>
                </c:pt>
                <c:pt idx="5962">
                  <c:v>99.38333333333334</c:v>
                </c:pt>
                <c:pt idx="5963">
                  <c:v>99.4</c:v>
                </c:pt>
                <c:pt idx="5964">
                  <c:v>99.416666666666671</c:v>
                </c:pt>
                <c:pt idx="5965">
                  <c:v>99.433333333333337</c:v>
                </c:pt>
                <c:pt idx="5966">
                  <c:v>99.45</c:v>
                </c:pt>
                <c:pt idx="5967">
                  <c:v>99.466666666666669</c:v>
                </c:pt>
                <c:pt idx="5968">
                  <c:v>99.483333333333334</c:v>
                </c:pt>
                <c:pt idx="5969">
                  <c:v>99.5</c:v>
                </c:pt>
                <c:pt idx="5970">
                  <c:v>99.516666666666666</c:v>
                </c:pt>
                <c:pt idx="5971">
                  <c:v>99.533333333333331</c:v>
                </c:pt>
                <c:pt idx="5972">
                  <c:v>99.55</c:v>
                </c:pt>
                <c:pt idx="5973">
                  <c:v>99.566666666666663</c:v>
                </c:pt>
                <c:pt idx="5974">
                  <c:v>99.583333333333329</c:v>
                </c:pt>
                <c:pt idx="5975">
                  <c:v>99.6</c:v>
                </c:pt>
                <c:pt idx="5976">
                  <c:v>99.61666666666666</c:v>
                </c:pt>
                <c:pt idx="5977">
                  <c:v>99.63333333333334</c:v>
                </c:pt>
                <c:pt idx="5978">
                  <c:v>99.65</c:v>
                </c:pt>
                <c:pt idx="5979">
                  <c:v>99.666666666666671</c:v>
                </c:pt>
                <c:pt idx="5980">
                  <c:v>99.683333333333337</c:v>
                </c:pt>
                <c:pt idx="5981">
                  <c:v>99.7</c:v>
                </c:pt>
                <c:pt idx="5982">
                  <c:v>99.716666666666669</c:v>
                </c:pt>
                <c:pt idx="5983">
                  <c:v>99.733333333333334</c:v>
                </c:pt>
                <c:pt idx="5984">
                  <c:v>99.75</c:v>
                </c:pt>
                <c:pt idx="5985">
                  <c:v>99.766666666666666</c:v>
                </c:pt>
                <c:pt idx="5986">
                  <c:v>99.783333333333331</c:v>
                </c:pt>
                <c:pt idx="5987">
                  <c:v>99.8</c:v>
                </c:pt>
                <c:pt idx="5988">
                  <c:v>99.816666666666663</c:v>
                </c:pt>
                <c:pt idx="5989">
                  <c:v>99.833333333333329</c:v>
                </c:pt>
                <c:pt idx="5990">
                  <c:v>99.85</c:v>
                </c:pt>
                <c:pt idx="5991">
                  <c:v>99.86666666666666</c:v>
                </c:pt>
                <c:pt idx="5992">
                  <c:v>99.88333333333334</c:v>
                </c:pt>
                <c:pt idx="5993">
                  <c:v>99.9</c:v>
                </c:pt>
                <c:pt idx="5994">
                  <c:v>99.916666666666671</c:v>
                </c:pt>
                <c:pt idx="5995">
                  <c:v>99.933333333333337</c:v>
                </c:pt>
                <c:pt idx="5996">
                  <c:v>99.95</c:v>
                </c:pt>
                <c:pt idx="5997">
                  <c:v>99.966666666666669</c:v>
                </c:pt>
                <c:pt idx="5998">
                  <c:v>99.983333333333334</c:v>
                </c:pt>
                <c:pt idx="5999">
                  <c:v>100</c:v>
                </c:pt>
                <c:pt idx="6000">
                  <c:v>100.01666666666667</c:v>
                </c:pt>
                <c:pt idx="6001">
                  <c:v>100.03333333333333</c:v>
                </c:pt>
                <c:pt idx="6002">
                  <c:v>100.05</c:v>
                </c:pt>
                <c:pt idx="6003">
                  <c:v>100.06666666666666</c:v>
                </c:pt>
                <c:pt idx="6004">
                  <c:v>100.08333333333333</c:v>
                </c:pt>
                <c:pt idx="6005">
                  <c:v>100.1</c:v>
                </c:pt>
                <c:pt idx="6006">
                  <c:v>100.11666666666666</c:v>
                </c:pt>
                <c:pt idx="6007">
                  <c:v>100.13333333333334</c:v>
                </c:pt>
                <c:pt idx="6008">
                  <c:v>100.15</c:v>
                </c:pt>
                <c:pt idx="6009">
                  <c:v>100.16666666666667</c:v>
                </c:pt>
                <c:pt idx="6010">
                  <c:v>100.18333333333334</c:v>
                </c:pt>
                <c:pt idx="6011">
                  <c:v>100.2</c:v>
                </c:pt>
                <c:pt idx="6012">
                  <c:v>100.21666666666667</c:v>
                </c:pt>
                <c:pt idx="6013">
                  <c:v>100.23333333333333</c:v>
                </c:pt>
                <c:pt idx="6014">
                  <c:v>100.25</c:v>
                </c:pt>
                <c:pt idx="6015">
                  <c:v>100.26666666666667</c:v>
                </c:pt>
                <c:pt idx="6016">
                  <c:v>100.28333333333333</c:v>
                </c:pt>
                <c:pt idx="6017">
                  <c:v>100.3</c:v>
                </c:pt>
                <c:pt idx="6018">
                  <c:v>100.31666666666666</c:v>
                </c:pt>
                <c:pt idx="6019">
                  <c:v>100.33333333333333</c:v>
                </c:pt>
                <c:pt idx="6020">
                  <c:v>100.35</c:v>
                </c:pt>
                <c:pt idx="6021">
                  <c:v>100.36666666666666</c:v>
                </c:pt>
                <c:pt idx="6022">
                  <c:v>100.38333333333334</c:v>
                </c:pt>
                <c:pt idx="6023">
                  <c:v>100.4</c:v>
                </c:pt>
                <c:pt idx="6024">
                  <c:v>100.41666666666667</c:v>
                </c:pt>
                <c:pt idx="6025">
                  <c:v>100.43333333333334</c:v>
                </c:pt>
                <c:pt idx="6026">
                  <c:v>100.45</c:v>
                </c:pt>
                <c:pt idx="6027">
                  <c:v>100.46666666666667</c:v>
                </c:pt>
                <c:pt idx="6028">
                  <c:v>100.48333333333333</c:v>
                </c:pt>
                <c:pt idx="6029">
                  <c:v>100.5</c:v>
                </c:pt>
                <c:pt idx="6030">
                  <c:v>100.51666666666667</c:v>
                </c:pt>
                <c:pt idx="6031">
                  <c:v>100.53333333333333</c:v>
                </c:pt>
                <c:pt idx="6032">
                  <c:v>100.55</c:v>
                </c:pt>
                <c:pt idx="6033">
                  <c:v>100.56666666666666</c:v>
                </c:pt>
                <c:pt idx="6034">
                  <c:v>100.58333333333333</c:v>
                </c:pt>
                <c:pt idx="6035">
                  <c:v>100.6</c:v>
                </c:pt>
                <c:pt idx="6036">
                  <c:v>100.61666666666666</c:v>
                </c:pt>
                <c:pt idx="6037">
                  <c:v>100.63333333333334</c:v>
                </c:pt>
                <c:pt idx="6038">
                  <c:v>100.65</c:v>
                </c:pt>
                <c:pt idx="6039">
                  <c:v>100.66666666666667</c:v>
                </c:pt>
                <c:pt idx="6040">
                  <c:v>100.68333333333334</c:v>
                </c:pt>
                <c:pt idx="6041">
                  <c:v>100.7</c:v>
                </c:pt>
                <c:pt idx="6042">
                  <c:v>100.71666666666667</c:v>
                </c:pt>
                <c:pt idx="6043">
                  <c:v>100.73333333333333</c:v>
                </c:pt>
                <c:pt idx="6044">
                  <c:v>100.75</c:v>
                </c:pt>
                <c:pt idx="6045">
                  <c:v>100.76666666666667</c:v>
                </c:pt>
                <c:pt idx="6046">
                  <c:v>100.78333333333333</c:v>
                </c:pt>
                <c:pt idx="6047">
                  <c:v>100.8</c:v>
                </c:pt>
                <c:pt idx="6048">
                  <c:v>100.81666666666666</c:v>
                </c:pt>
                <c:pt idx="6049">
                  <c:v>100.83333333333333</c:v>
                </c:pt>
                <c:pt idx="6050">
                  <c:v>100.85</c:v>
                </c:pt>
                <c:pt idx="6051">
                  <c:v>100.86666666666666</c:v>
                </c:pt>
                <c:pt idx="6052">
                  <c:v>100.88333333333334</c:v>
                </c:pt>
                <c:pt idx="6053">
                  <c:v>100.9</c:v>
                </c:pt>
                <c:pt idx="6054">
                  <c:v>100.91666666666667</c:v>
                </c:pt>
                <c:pt idx="6055">
                  <c:v>100.93333333333334</c:v>
                </c:pt>
                <c:pt idx="6056">
                  <c:v>100.95</c:v>
                </c:pt>
                <c:pt idx="6057">
                  <c:v>100.96666666666667</c:v>
                </c:pt>
                <c:pt idx="6058">
                  <c:v>100.98333333333333</c:v>
                </c:pt>
                <c:pt idx="6059">
                  <c:v>101</c:v>
                </c:pt>
                <c:pt idx="6060">
                  <c:v>101.01666666666667</c:v>
                </c:pt>
                <c:pt idx="6061">
                  <c:v>101.03333333333333</c:v>
                </c:pt>
                <c:pt idx="6062">
                  <c:v>101.05</c:v>
                </c:pt>
                <c:pt idx="6063">
                  <c:v>101.06666666666666</c:v>
                </c:pt>
                <c:pt idx="6064">
                  <c:v>101.08333333333333</c:v>
                </c:pt>
                <c:pt idx="6065">
                  <c:v>101.1</c:v>
                </c:pt>
                <c:pt idx="6066">
                  <c:v>101.11666666666666</c:v>
                </c:pt>
                <c:pt idx="6067">
                  <c:v>101.13333333333334</c:v>
                </c:pt>
                <c:pt idx="6068">
                  <c:v>101.15</c:v>
                </c:pt>
                <c:pt idx="6069">
                  <c:v>101.16666666666667</c:v>
                </c:pt>
                <c:pt idx="6070">
                  <c:v>101.18333333333334</c:v>
                </c:pt>
                <c:pt idx="6071">
                  <c:v>101.2</c:v>
                </c:pt>
                <c:pt idx="6072">
                  <c:v>101.21666666666667</c:v>
                </c:pt>
                <c:pt idx="6073">
                  <c:v>101.23333333333333</c:v>
                </c:pt>
                <c:pt idx="6074">
                  <c:v>101.25</c:v>
                </c:pt>
                <c:pt idx="6075">
                  <c:v>101.26666666666667</c:v>
                </c:pt>
                <c:pt idx="6076">
                  <c:v>101.28333333333333</c:v>
                </c:pt>
                <c:pt idx="6077">
                  <c:v>101.3</c:v>
                </c:pt>
                <c:pt idx="6078">
                  <c:v>101.31666666666666</c:v>
                </c:pt>
                <c:pt idx="6079">
                  <c:v>101.33333333333333</c:v>
                </c:pt>
                <c:pt idx="6080">
                  <c:v>101.35</c:v>
                </c:pt>
                <c:pt idx="6081">
                  <c:v>101.36666666666666</c:v>
                </c:pt>
                <c:pt idx="6082">
                  <c:v>101.38333333333334</c:v>
                </c:pt>
                <c:pt idx="6083">
                  <c:v>101.4</c:v>
                </c:pt>
                <c:pt idx="6084">
                  <c:v>101.41666666666667</c:v>
                </c:pt>
                <c:pt idx="6085">
                  <c:v>101.43333333333334</c:v>
                </c:pt>
                <c:pt idx="6086">
                  <c:v>101.45</c:v>
                </c:pt>
                <c:pt idx="6087">
                  <c:v>101.46666666666667</c:v>
                </c:pt>
                <c:pt idx="6088">
                  <c:v>101.48333333333333</c:v>
                </c:pt>
                <c:pt idx="6089">
                  <c:v>101.5</c:v>
                </c:pt>
                <c:pt idx="6090">
                  <c:v>101.51666666666667</c:v>
                </c:pt>
                <c:pt idx="6091">
                  <c:v>101.53333333333333</c:v>
                </c:pt>
                <c:pt idx="6092">
                  <c:v>101.55</c:v>
                </c:pt>
                <c:pt idx="6093">
                  <c:v>101.56666666666666</c:v>
                </c:pt>
                <c:pt idx="6094">
                  <c:v>101.58333333333333</c:v>
                </c:pt>
                <c:pt idx="6095">
                  <c:v>101.6</c:v>
                </c:pt>
                <c:pt idx="6096">
                  <c:v>101.61666666666666</c:v>
                </c:pt>
                <c:pt idx="6097">
                  <c:v>101.63333333333334</c:v>
                </c:pt>
                <c:pt idx="6098">
                  <c:v>101.65</c:v>
                </c:pt>
                <c:pt idx="6099">
                  <c:v>101.66666666666667</c:v>
                </c:pt>
                <c:pt idx="6100">
                  <c:v>101.68333333333334</c:v>
                </c:pt>
                <c:pt idx="6101">
                  <c:v>101.7</c:v>
                </c:pt>
                <c:pt idx="6102">
                  <c:v>101.71666666666667</c:v>
                </c:pt>
                <c:pt idx="6103">
                  <c:v>101.73333333333333</c:v>
                </c:pt>
                <c:pt idx="6104">
                  <c:v>101.75</c:v>
                </c:pt>
                <c:pt idx="6105">
                  <c:v>101.76666666666667</c:v>
                </c:pt>
                <c:pt idx="6106">
                  <c:v>101.78333333333333</c:v>
                </c:pt>
                <c:pt idx="6107">
                  <c:v>101.8</c:v>
                </c:pt>
                <c:pt idx="6108">
                  <c:v>101.81666666666666</c:v>
                </c:pt>
                <c:pt idx="6109">
                  <c:v>101.83333333333333</c:v>
                </c:pt>
                <c:pt idx="6110">
                  <c:v>101.85</c:v>
                </c:pt>
                <c:pt idx="6111">
                  <c:v>101.86666666666666</c:v>
                </c:pt>
                <c:pt idx="6112">
                  <c:v>101.88333333333334</c:v>
                </c:pt>
                <c:pt idx="6113">
                  <c:v>101.9</c:v>
                </c:pt>
                <c:pt idx="6114">
                  <c:v>101.91666666666667</c:v>
                </c:pt>
                <c:pt idx="6115">
                  <c:v>101.93333333333334</c:v>
                </c:pt>
                <c:pt idx="6116">
                  <c:v>101.95</c:v>
                </c:pt>
                <c:pt idx="6117">
                  <c:v>101.96666666666667</c:v>
                </c:pt>
                <c:pt idx="6118">
                  <c:v>101.98333333333333</c:v>
                </c:pt>
                <c:pt idx="6119">
                  <c:v>102</c:v>
                </c:pt>
                <c:pt idx="6120">
                  <c:v>102.01666666666667</c:v>
                </c:pt>
                <c:pt idx="6121">
                  <c:v>102.03333333333333</c:v>
                </c:pt>
                <c:pt idx="6122">
                  <c:v>102.05</c:v>
                </c:pt>
                <c:pt idx="6123">
                  <c:v>102.06666666666666</c:v>
                </c:pt>
                <c:pt idx="6124">
                  <c:v>102.08333333333333</c:v>
                </c:pt>
                <c:pt idx="6125">
                  <c:v>102.1</c:v>
                </c:pt>
                <c:pt idx="6126">
                  <c:v>102.11666666666666</c:v>
                </c:pt>
                <c:pt idx="6127">
                  <c:v>102.13333333333334</c:v>
                </c:pt>
                <c:pt idx="6128">
                  <c:v>102.15</c:v>
                </c:pt>
                <c:pt idx="6129">
                  <c:v>102.16666666666667</c:v>
                </c:pt>
                <c:pt idx="6130">
                  <c:v>102.18333333333334</c:v>
                </c:pt>
                <c:pt idx="6131">
                  <c:v>102.2</c:v>
                </c:pt>
                <c:pt idx="6132">
                  <c:v>102.21666666666667</c:v>
                </c:pt>
                <c:pt idx="6133">
                  <c:v>102.23333333333333</c:v>
                </c:pt>
                <c:pt idx="6134">
                  <c:v>102.25</c:v>
                </c:pt>
                <c:pt idx="6135">
                  <c:v>102.26666666666667</c:v>
                </c:pt>
                <c:pt idx="6136">
                  <c:v>102.28333333333333</c:v>
                </c:pt>
                <c:pt idx="6137">
                  <c:v>102.3</c:v>
                </c:pt>
                <c:pt idx="6138">
                  <c:v>102.31666666666666</c:v>
                </c:pt>
                <c:pt idx="6139">
                  <c:v>102.33333333333333</c:v>
                </c:pt>
                <c:pt idx="6140">
                  <c:v>102.35</c:v>
                </c:pt>
                <c:pt idx="6141">
                  <c:v>102.36666666666666</c:v>
                </c:pt>
                <c:pt idx="6142">
                  <c:v>102.38333333333334</c:v>
                </c:pt>
                <c:pt idx="6143">
                  <c:v>102.4</c:v>
                </c:pt>
                <c:pt idx="6144">
                  <c:v>102.41666666666667</c:v>
                </c:pt>
                <c:pt idx="6145">
                  <c:v>102.43333333333334</c:v>
                </c:pt>
                <c:pt idx="6146">
                  <c:v>102.45</c:v>
                </c:pt>
                <c:pt idx="6147">
                  <c:v>102.46666666666667</c:v>
                </c:pt>
                <c:pt idx="6148">
                  <c:v>102.48333333333333</c:v>
                </c:pt>
                <c:pt idx="6149">
                  <c:v>102.5</c:v>
                </c:pt>
                <c:pt idx="6150">
                  <c:v>102.51666666666667</c:v>
                </c:pt>
                <c:pt idx="6151">
                  <c:v>102.53333333333333</c:v>
                </c:pt>
                <c:pt idx="6152">
                  <c:v>102.55</c:v>
                </c:pt>
                <c:pt idx="6153">
                  <c:v>102.56666666666666</c:v>
                </c:pt>
                <c:pt idx="6154">
                  <c:v>102.58333333333333</c:v>
                </c:pt>
                <c:pt idx="6155">
                  <c:v>102.6</c:v>
                </c:pt>
                <c:pt idx="6156">
                  <c:v>102.61666666666666</c:v>
                </c:pt>
                <c:pt idx="6157">
                  <c:v>102.63333333333334</c:v>
                </c:pt>
                <c:pt idx="6158">
                  <c:v>102.65</c:v>
                </c:pt>
                <c:pt idx="6159">
                  <c:v>102.66666666666667</c:v>
                </c:pt>
                <c:pt idx="6160">
                  <c:v>102.68333333333334</c:v>
                </c:pt>
                <c:pt idx="6161">
                  <c:v>102.7</c:v>
                </c:pt>
                <c:pt idx="6162">
                  <c:v>102.71666666666667</c:v>
                </c:pt>
                <c:pt idx="6163">
                  <c:v>102.73333333333333</c:v>
                </c:pt>
                <c:pt idx="6164">
                  <c:v>102.75</c:v>
                </c:pt>
                <c:pt idx="6165">
                  <c:v>102.76666666666667</c:v>
                </c:pt>
                <c:pt idx="6166">
                  <c:v>102.78333333333333</c:v>
                </c:pt>
                <c:pt idx="6167">
                  <c:v>102.8</c:v>
                </c:pt>
                <c:pt idx="6168">
                  <c:v>102.81666666666666</c:v>
                </c:pt>
                <c:pt idx="6169">
                  <c:v>102.83333333333333</c:v>
                </c:pt>
                <c:pt idx="6170">
                  <c:v>102.85</c:v>
                </c:pt>
                <c:pt idx="6171">
                  <c:v>102.86666666666666</c:v>
                </c:pt>
                <c:pt idx="6172">
                  <c:v>102.88333333333334</c:v>
                </c:pt>
                <c:pt idx="6173">
                  <c:v>102.9</c:v>
                </c:pt>
                <c:pt idx="6174">
                  <c:v>102.91666666666667</c:v>
                </c:pt>
                <c:pt idx="6175">
                  <c:v>102.93333333333334</c:v>
                </c:pt>
                <c:pt idx="6176">
                  <c:v>102.95</c:v>
                </c:pt>
                <c:pt idx="6177">
                  <c:v>102.96666666666667</c:v>
                </c:pt>
                <c:pt idx="6178">
                  <c:v>102.98333333333333</c:v>
                </c:pt>
                <c:pt idx="6179">
                  <c:v>103</c:v>
                </c:pt>
                <c:pt idx="6180">
                  <c:v>103.01666666666667</c:v>
                </c:pt>
                <c:pt idx="6181">
                  <c:v>103.03333333333333</c:v>
                </c:pt>
                <c:pt idx="6182">
                  <c:v>103.05</c:v>
                </c:pt>
                <c:pt idx="6183">
                  <c:v>103.06666666666666</c:v>
                </c:pt>
                <c:pt idx="6184">
                  <c:v>103.08333333333333</c:v>
                </c:pt>
                <c:pt idx="6185">
                  <c:v>103.1</c:v>
                </c:pt>
                <c:pt idx="6186">
                  <c:v>103.11666666666666</c:v>
                </c:pt>
                <c:pt idx="6187">
                  <c:v>103.13333333333334</c:v>
                </c:pt>
                <c:pt idx="6188">
                  <c:v>103.15</c:v>
                </c:pt>
                <c:pt idx="6189">
                  <c:v>103.16666666666667</c:v>
                </c:pt>
                <c:pt idx="6190">
                  <c:v>103.18333333333334</c:v>
                </c:pt>
                <c:pt idx="6191">
                  <c:v>103.2</c:v>
                </c:pt>
                <c:pt idx="6192">
                  <c:v>103.21666666666667</c:v>
                </c:pt>
                <c:pt idx="6193">
                  <c:v>103.23333333333333</c:v>
                </c:pt>
                <c:pt idx="6194">
                  <c:v>103.25</c:v>
                </c:pt>
                <c:pt idx="6195">
                  <c:v>103.26666666666667</c:v>
                </c:pt>
                <c:pt idx="6196">
                  <c:v>103.28333333333333</c:v>
                </c:pt>
                <c:pt idx="6197">
                  <c:v>103.3</c:v>
                </c:pt>
                <c:pt idx="6198">
                  <c:v>103.31666666666666</c:v>
                </c:pt>
                <c:pt idx="6199">
                  <c:v>103.33333333333333</c:v>
                </c:pt>
                <c:pt idx="6200">
                  <c:v>103.35</c:v>
                </c:pt>
                <c:pt idx="6201">
                  <c:v>103.36666666666666</c:v>
                </c:pt>
                <c:pt idx="6202">
                  <c:v>103.38333333333334</c:v>
                </c:pt>
                <c:pt idx="6203">
                  <c:v>103.4</c:v>
                </c:pt>
                <c:pt idx="6204">
                  <c:v>103.41666666666667</c:v>
                </c:pt>
                <c:pt idx="6205">
                  <c:v>103.43333333333334</c:v>
                </c:pt>
                <c:pt idx="6206">
                  <c:v>103.45</c:v>
                </c:pt>
                <c:pt idx="6207">
                  <c:v>103.46666666666667</c:v>
                </c:pt>
                <c:pt idx="6208">
                  <c:v>103.48333333333333</c:v>
                </c:pt>
                <c:pt idx="6209">
                  <c:v>103.5</c:v>
                </c:pt>
                <c:pt idx="6210">
                  <c:v>103.51666666666667</c:v>
                </c:pt>
                <c:pt idx="6211">
                  <c:v>103.53333333333333</c:v>
                </c:pt>
                <c:pt idx="6212">
                  <c:v>103.55</c:v>
                </c:pt>
                <c:pt idx="6213">
                  <c:v>103.56666666666666</c:v>
                </c:pt>
                <c:pt idx="6214">
                  <c:v>103.58333333333333</c:v>
                </c:pt>
                <c:pt idx="6215">
                  <c:v>103.6</c:v>
                </c:pt>
                <c:pt idx="6216">
                  <c:v>103.61666666666666</c:v>
                </c:pt>
                <c:pt idx="6217">
                  <c:v>103.63333333333334</c:v>
                </c:pt>
                <c:pt idx="6218">
                  <c:v>103.65</c:v>
                </c:pt>
                <c:pt idx="6219">
                  <c:v>103.66666666666667</c:v>
                </c:pt>
                <c:pt idx="6220">
                  <c:v>103.68333333333334</c:v>
                </c:pt>
                <c:pt idx="6221">
                  <c:v>103.7</c:v>
                </c:pt>
                <c:pt idx="6222">
                  <c:v>103.71666666666667</c:v>
                </c:pt>
                <c:pt idx="6223">
                  <c:v>103.73333333333333</c:v>
                </c:pt>
                <c:pt idx="6224">
                  <c:v>103.75</c:v>
                </c:pt>
                <c:pt idx="6225">
                  <c:v>103.76666666666667</c:v>
                </c:pt>
                <c:pt idx="6226">
                  <c:v>103.78333333333333</c:v>
                </c:pt>
                <c:pt idx="6227">
                  <c:v>103.8</c:v>
                </c:pt>
                <c:pt idx="6228">
                  <c:v>103.81666666666666</c:v>
                </c:pt>
                <c:pt idx="6229">
                  <c:v>103.83333333333333</c:v>
                </c:pt>
                <c:pt idx="6230">
                  <c:v>103.85</c:v>
                </c:pt>
                <c:pt idx="6231">
                  <c:v>103.86666666666666</c:v>
                </c:pt>
                <c:pt idx="6232">
                  <c:v>103.88333333333334</c:v>
                </c:pt>
                <c:pt idx="6233">
                  <c:v>103.9</c:v>
                </c:pt>
                <c:pt idx="6234">
                  <c:v>103.91666666666667</c:v>
                </c:pt>
                <c:pt idx="6235">
                  <c:v>103.93333333333334</c:v>
                </c:pt>
                <c:pt idx="6236">
                  <c:v>103.95</c:v>
                </c:pt>
                <c:pt idx="6237">
                  <c:v>103.96666666666667</c:v>
                </c:pt>
                <c:pt idx="6238">
                  <c:v>103.98333333333333</c:v>
                </c:pt>
                <c:pt idx="6239">
                  <c:v>104</c:v>
                </c:pt>
                <c:pt idx="6240">
                  <c:v>104.01666666666667</c:v>
                </c:pt>
                <c:pt idx="6241">
                  <c:v>104.03333333333333</c:v>
                </c:pt>
                <c:pt idx="6242">
                  <c:v>104.05</c:v>
                </c:pt>
                <c:pt idx="6243">
                  <c:v>104.06666666666666</c:v>
                </c:pt>
                <c:pt idx="6244">
                  <c:v>104.08333333333333</c:v>
                </c:pt>
                <c:pt idx="6245">
                  <c:v>104.1</c:v>
                </c:pt>
                <c:pt idx="6246">
                  <c:v>104.11666666666666</c:v>
                </c:pt>
                <c:pt idx="6247">
                  <c:v>104.13333333333334</c:v>
                </c:pt>
                <c:pt idx="6248">
                  <c:v>104.15</c:v>
                </c:pt>
                <c:pt idx="6249">
                  <c:v>104.16666666666667</c:v>
                </c:pt>
                <c:pt idx="6250">
                  <c:v>104.18333333333334</c:v>
                </c:pt>
                <c:pt idx="6251">
                  <c:v>104.2</c:v>
                </c:pt>
                <c:pt idx="6252">
                  <c:v>104.21666666666667</c:v>
                </c:pt>
                <c:pt idx="6253">
                  <c:v>104.23333333333333</c:v>
                </c:pt>
                <c:pt idx="6254">
                  <c:v>104.25</c:v>
                </c:pt>
                <c:pt idx="6255">
                  <c:v>104.26666666666667</c:v>
                </c:pt>
                <c:pt idx="6256">
                  <c:v>104.28333333333333</c:v>
                </c:pt>
                <c:pt idx="6257">
                  <c:v>104.3</c:v>
                </c:pt>
                <c:pt idx="6258">
                  <c:v>104.31666666666666</c:v>
                </c:pt>
                <c:pt idx="6259">
                  <c:v>104.33333333333333</c:v>
                </c:pt>
                <c:pt idx="6260">
                  <c:v>104.35</c:v>
                </c:pt>
                <c:pt idx="6261">
                  <c:v>104.36666666666666</c:v>
                </c:pt>
                <c:pt idx="6262">
                  <c:v>104.38333333333334</c:v>
                </c:pt>
                <c:pt idx="6263">
                  <c:v>104.4</c:v>
                </c:pt>
                <c:pt idx="6264">
                  <c:v>104.41666666666667</c:v>
                </c:pt>
                <c:pt idx="6265">
                  <c:v>104.43333333333334</c:v>
                </c:pt>
                <c:pt idx="6266">
                  <c:v>104.45</c:v>
                </c:pt>
                <c:pt idx="6267">
                  <c:v>104.46666666666667</c:v>
                </c:pt>
                <c:pt idx="6268">
                  <c:v>104.48333333333333</c:v>
                </c:pt>
                <c:pt idx="6269">
                  <c:v>104.5</c:v>
                </c:pt>
                <c:pt idx="6270">
                  <c:v>104.51666666666667</c:v>
                </c:pt>
                <c:pt idx="6271">
                  <c:v>104.53333333333333</c:v>
                </c:pt>
                <c:pt idx="6272">
                  <c:v>104.55</c:v>
                </c:pt>
                <c:pt idx="6273">
                  <c:v>104.56666666666666</c:v>
                </c:pt>
                <c:pt idx="6274">
                  <c:v>104.58333333333333</c:v>
                </c:pt>
                <c:pt idx="6275">
                  <c:v>104.6</c:v>
                </c:pt>
                <c:pt idx="6276">
                  <c:v>104.61666666666666</c:v>
                </c:pt>
                <c:pt idx="6277">
                  <c:v>104.63333333333334</c:v>
                </c:pt>
                <c:pt idx="6278">
                  <c:v>104.65</c:v>
                </c:pt>
                <c:pt idx="6279">
                  <c:v>104.66666666666667</c:v>
                </c:pt>
                <c:pt idx="6280">
                  <c:v>104.68333333333334</c:v>
                </c:pt>
                <c:pt idx="6281">
                  <c:v>104.7</c:v>
                </c:pt>
                <c:pt idx="6282">
                  <c:v>104.71666666666667</c:v>
                </c:pt>
                <c:pt idx="6283">
                  <c:v>104.73333333333333</c:v>
                </c:pt>
                <c:pt idx="6284">
                  <c:v>104.75</c:v>
                </c:pt>
                <c:pt idx="6285">
                  <c:v>104.76666666666667</c:v>
                </c:pt>
                <c:pt idx="6286">
                  <c:v>104.78333333333333</c:v>
                </c:pt>
                <c:pt idx="6287">
                  <c:v>104.8</c:v>
                </c:pt>
                <c:pt idx="6288">
                  <c:v>104.81666666666666</c:v>
                </c:pt>
                <c:pt idx="6289">
                  <c:v>104.83333333333333</c:v>
                </c:pt>
                <c:pt idx="6290">
                  <c:v>104.85</c:v>
                </c:pt>
                <c:pt idx="6291">
                  <c:v>104.86666666666666</c:v>
                </c:pt>
                <c:pt idx="6292">
                  <c:v>104.88333333333334</c:v>
                </c:pt>
                <c:pt idx="6293">
                  <c:v>104.9</c:v>
                </c:pt>
                <c:pt idx="6294">
                  <c:v>104.91666666666667</c:v>
                </c:pt>
                <c:pt idx="6295">
                  <c:v>104.93333333333334</c:v>
                </c:pt>
                <c:pt idx="6296">
                  <c:v>104.95</c:v>
                </c:pt>
                <c:pt idx="6297">
                  <c:v>104.96666666666667</c:v>
                </c:pt>
                <c:pt idx="6298">
                  <c:v>104.98333333333333</c:v>
                </c:pt>
                <c:pt idx="6299">
                  <c:v>105</c:v>
                </c:pt>
                <c:pt idx="6300">
                  <c:v>105.01666666666667</c:v>
                </c:pt>
                <c:pt idx="6301">
                  <c:v>105.03333333333333</c:v>
                </c:pt>
                <c:pt idx="6302">
                  <c:v>105.05</c:v>
                </c:pt>
                <c:pt idx="6303">
                  <c:v>105.06666666666666</c:v>
                </c:pt>
                <c:pt idx="6304">
                  <c:v>105.08333333333333</c:v>
                </c:pt>
                <c:pt idx="6305">
                  <c:v>105.1</c:v>
                </c:pt>
                <c:pt idx="6306">
                  <c:v>105.11666666666666</c:v>
                </c:pt>
                <c:pt idx="6307">
                  <c:v>105.13333333333334</c:v>
                </c:pt>
                <c:pt idx="6308">
                  <c:v>105.15</c:v>
                </c:pt>
                <c:pt idx="6309">
                  <c:v>105.16666666666667</c:v>
                </c:pt>
                <c:pt idx="6310">
                  <c:v>105.18333333333334</c:v>
                </c:pt>
                <c:pt idx="6311">
                  <c:v>105.2</c:v>
                </c:pt>
                <c:pt idx="6312">
                  <c:v>105.21666666666667</c:v>
                </c:pt>
                <c:pt idx="6313">
                  <c:v>105.23333333333333</c:v>
                </c:pt>
                <c:pt idx="6314">
                  <c:v>105.25</c:v>
                </c:pt>
                <c:pt idx="6315">
                  <c:v>105.26666666666667</c:v>
                </c:pt>
                <c:pt idx="6316">
                  <c:v>105.28333333333333</c:v>
                </c:pt>
                <c:pt idx="6317">
                  <c:v>105.3</c:v>
                </c:pt>
                <c:pt idx="6318">
                  <c:v>105.31666666666666</c:v>
                </c:pt>
                <c:pt idx="6319">
                  <c:v>105.33333333333333</c:v>
                </c:pt>
                <c:pt idx="6320">
                  <c:v>105.35</c:v>
                </c:pt>
                <c:pt idx="6321">
                  <c:v>105.36666666666666</c:v>
                </c:pt>
                <c:pt idx="6322">
                  <c:v>105.38333333333334</c:v>
                </c:pt>
                <c:pt idx="6323">
                  <c:v>105.4</c:v>
                </c:pt>
                <c:pt idx="6324">
                  <c:v>105.41666666666667</c:v>
                </c:pt>
                <c:pt idx="6325">
                  <c:v>105.43333333333334</c:v>
                </c:pt>
                <c:pt idx="6326">
                  <c:v>105.45</c:v>
                </c:pt>
                <c:pt idx="6327">
                  <c:v>105.46666666666667</c:v>
                </c:pt>
                <c:pt idx="6328">
                  <c:v>105.48333333333333</c:v>
                </c:pt>
                <c:pt idx="6329">
                  <c:v>105.5</c:v>
                </c:pt>
                <c:pt idx="6330">
                  <c:v>105.51666666666667</c:v>
                </c:pt>
                <c:pt idx="6331">
                  <c:v>105.53333333333333</c:v>
                </c:pt>
                <c:pt idx="6332">
                  <c:v>105.55</c:v>
                </c:pt>
                <c:pt idx="6333">
                  <c:v>105.56666666666666</c:v>
                </c:pt>
                <c:pt idx="6334">
                  <c:v>105.58333333333333</c:v>
                </c:pt>
                <c:pt idx="6335">
                  <c:v>105.6</c:v>
                </c:pt>
                <c:pt idx="6336">
                  <c:v>105.61666666666666</c:v>
                </c:pt>
                <c:pt idx="6337">
                  <c:v>105.63333333333334</c:v>
                </c:pt>
                <c:pt idx="6338">
                  <c:v>105.65</c:v>
                </c:pt>
                <c:pt idx="6339">
                  <c:v>105.66666666666667</c:v>
                </c:pt>
                <c:pt idx="6340">
                  <c:v>105.68333333333334</c:v>
                </c:pt>
                <c:pt idx="6341">
                  <c:v>105.7</c:v>
                </c:pt>
                <c:pt idx="6342">
                  <c:v>105.71666666666667</c:v>
                </c:pt>
                <c:pt idx="6343">
                  <c:v>105.73333333333333</c:v>
                </c:pt>
                <c:pt idx="6344">
                  <c:v>105.75</c:v>
                </c:pt>
                <c:pt idx="6345">
                  <c:v>105.76666666666667</c:v>
                </c:pt>
                <c:pt idx="6346">
                  <c:v>105.78333333333333</c:v>
                </c:pt>
                <c:pt idx="6347">
                  <c:v>105.8</c:v>
                </c:pt>
                <c:pt idx="6348">
                  <c:v>105.81666666666666</c:v>
                </c:pt>
                <c:pt idx="6349">
                  <c:v>105.83333333333333</c:v>
                </c:pt>
                <c:pt idx="6350">
                  <c:v>105.85</c:v>
                </c:pt>
                <c:pt idx="6351">
                  <c:v>105.86666666666666</c:v>
                </c:pt>
                <c:pt idx="6352">
                  <c:v>105.88333333333334</c:v>
                </c:pt>
                <c:pt idx="6353">
                  <c:v>105.9</c:v>
                </c:pt>
                <c:pt idx="6354">
                  <c:v>105.91666666666667</c:v>
                </c:pt>
                <c:pt idx="6355">
                  <c:v>105.93333333333334</c:v>
                </c:pt>
                <c:pt idx="6356">
                  <c:v>105.95</c:v>
                </c:pt>
                <c:pt idx="6357">
                  <c:v>105.96666666666667</c:v>
                </c:pt>
                <c:pt idx="6358">
                  <c:v>105.98333333333333</c:v>
                </c:pt>
                <c:pt idx="6359">
                  <c:v>106</c:v>
                </c:pt>
                <c:pt idx="6360">
                  <c:v>106.01666666666667</c:v>
                </c:pt>
                <c:pt idx="6361">
                  <c:v>106.03333333333333</c:v>
                </c:pt>
                <c:pt idx="6362">
                  <c:v>106.05</c:v>
                </c:pt>
                <c:pt idx="6363">
                  <c:v>106.06666666666666</c:v>
                </c:pt>
                <c:pt idx="6364">
                  <c:v>106.08333333333333</c:v>
                </c:pt>
                <c:pt idx="6365">
                  <c:v>106.1</c:v>
                </c:pt>
                <c:pt idx="6366">
                  <c:v>106.11666666666666</c:v>
                </c:pt>
                <c:pt idx="6367">
                  <c:v>106.13333333333334</c:v>
                </c:pt>
                <c:pt idx="6368">
                  <c:v>106.15</c:v>
                </c:pt>
                <c:pt idx="6369">
                  <c:v>106.16666666666667</c:v>
                </c:pt>
                <c:pt idx="6370">
                  <c:v>106.18333333333334</c:v>
                </c:pt>
                <c:pt idx="6371">
                  <c:v>106.2</c:v>
                </c:pt>
                <c:pt idx="6372">
                  <c:v>106.21666666666667</c:v>
                </c:pt>
                <c:pt idx="6373">
                  <c:v>106.23333333333333</c:v>
                </c:pt>
                <c:pt idx="6374">
                  <c:v>106.25</c:v>
                </c:pt>
                <c:pt idx="6375">
                  <c:v>106.26666666666667</c:v>
                </c:pt>
                <c:pt idx="6376">
                  <c:v>106.28333333333333</c:v>
                </c:pt>
                <c:pt idx="6377">
                  <c:v>106.3</c:v>
                </c:pt>
                <c:pt idx="6378">
                  <c:v>106.31666666666666</c:v>
                </c:pt>
                <c:pt idx="6379">
                  <c:v>106.33333333333333</c:v>
                </c:pt>
                <c:pt idx="6380">
                  <c:v>106.35</c:v>
                </c:pt>
                <c:pt idx="6381">
                  <c:v>106.36666666666666</c:v>
                </c:pt>
                <c:pt idx="6382">
                  <c:v>106.38333333333334</c:v>
                </c:pt>
                <c:pt idx="6383">
                  <c:v>106.4</c:v>
                </c:pt>
                <c:pt idx="6384">
                  <c:v>106.41666666666667</c:v>
                </c:pt>
                <c:pt idx="6385">
                  <c:v>106.43333333333334</c:v>
                </c:pt>
                <c:pt idx="6386">
                  <c:v>106.45</c:v>
                </c:pt>
                <c:pt idx="6387">
                  <c:v>106.46666666666667</c:v>
                </c:pt>
                <c:pt idx="6388">
                  <c:v>106.48333333333333</c:v>
                </c:pt>
                <c:pt idx="6389">
                  <c:v>106.5</c:v>
                </c:pt>
                <c:pt idx="6390">
                  <c:v>106.51666666666667</c:v>
                </c:pt>
                <c:pt idx="6391">
                  <c:v>106.53333333333333</c:v>
                </c:pt>
                <c:pt idx="6392">
                  <c:v>106.55</c:v>
                </c:pt>
                <c:pt idx="6393">
                  <c:v>106.56666666666666</c:v>
                </c:pt>
                <c:pt idx="6394">
                  <c:v>106.58333333333333</c:v>
                </c:pt>
                <c:pt idx="6395">
                  <c:v>106.6</c:v>
                </c:pt>
                <c:pt idx="6396">
                  <c:v>106.61666666666666</c:v>
                </c:pt>
                <c:pt idx="6397">
                  <c:v>106.63333333333334</c:v>
                </c:pt>
                <c:pt idx="6398">
                  <c:v>106.65</c:v>
                </c:pt>
                <c:pt idx="6399">
                  <c:v>106.66666666666667</c:v>
                </c:pt>
                <c:pt idx="6400">
                  <c:v>106.68333333333334</c:v>
                </c:pt>
                <c:pt idx="6401">
                  <c:v>106.7</c:v>
                </c:pt>
                <c:pt idx="6402">
                  <c:v>106.71666666666667</c:v>
                </c:pt>
                <c:pt idx="6403">
                  <c:v>106.73333333333333</c:v>
                </c:pt>
                <c:pt idx="6404">
                  <c:v>106.75</c:v>
                </c:pt>
                <c:pt idx="6405">
                  <c:v>106.76666666666667</c:v>
                </c:pt>
                <c:pt idx="6406">
                  <c:v>106.78333333333333</c:v>
                </c:pt>
                <c:pt idx="6407">
                  <c:v>106.8</c:v>
                </c:pt>
                <c:pt idx="6408">
                  <c:v>106.81666666666666</c:v>
                </c:pt>
                <c:pt idx="6409">
                  <c:v>106.83333333333333</c:v>
                </c:pt>
                <c:pt idx="6410">
                  <c:v>106.85</c:v>
                </c:pt>
                <c:pt idx="6411">
                  <c:v>106.86666666666666</c:v>
                </c:pt>
                <c:pt idx="6412">
                  <c:v>106.88333333333334</c:v>
                </c:pt>
                <c:pt idx="6413">
                  <c:v>106.9</c:v>
                </c:pt>
                <c:pt idx="6414">
                  <c:v>106.91666666666667</c:v>
                </c:pt>
                <c:pt idx="6415">
                  <c:v>106.93333333333334</c:v>
                </c:pt>
                <c:pt idx="6416">
                  <c:v>106.95</c:v>
                </c:pt>
                <c:pt idx="6417">
                  <c:v>106.96666666666667</c:v>
                </c:pt>
                <c:pt idx="6418">
                  <c:v>106.98333333333333</c:v>
                </c:pt>
                <c:pt idx="6419">
                  <c:v>107</c:v>
                </c:pt>
                <c:pt idx="6420">
                  <c:v>107.01666666666667</c:v>
                </c:pt>
                <c:pt idx="6421">
                  <c:v>107.03333333333333</c:v>
                </c:pt>
                <c:pt idx="6422">
                  <c:v>107.05</c:v>
                </c:pt>
                <c:pt idx="6423">
                  <c:v>107.06666666666666</c:v>
                </c:pt>
                <c:pt idx="6424">
                  <c:v>107.08333333333333</c:v>
                </c:pt>
                <c:pt idx="6425">
                  <c:v>107.1</c:v>
                </c:pt>
                <c:pt idx="6426">
                  <c:v>107.11666666666666</c:v>
                </c:pt>
                <c:pt idx="6427">
                  <c:v>107.13333333333334</c:v>
                </c:pt>
                <c:pt idx="6428">
                  <c:v>107.15</c:v>
                </c:pt>
                <c:pt idx="6429">
                  <c:v>107.16666666666667</c:v>
                </c:pt>
                <c:pt idx="6430">
                  <c:v>107.18333333333334</c:v>
                </c:pt>
                <c:pt idx="6431">
                  <c:v>107.2</c:v>
                </c:pt>
                <c:pt idx="6432">
                  <c:v>107.21666666666667</c:v>
                </c:pt>
                <c:pt idx="6433">
                  <c:v>107.23333333333333</c:v>
                </c:pt>
                <c:pt idx="6434">
                  <c:v>107.25</c:v>
                </c:pt>
                <c:pt idx="6435">
                  <c:v>107.26666666666667</c:v>
                </c:pt>
                <c:pt idx="6436">
                  <c:v>107.28333333333333</c:v>
                </c:pt>
                <c:pt idx="6437">
                  <c:v>107.3</c:v>
                </c:pt>
                <c:pt idx="6438">
                  <c:v>107.31666666666666</c:v>
                </c:pt>
                <c:pt idx="6439">
                  <c:v>107.33333333333333</c:v>
                </c:pt>
                <c:pt idx="6440">
                  <c:v>107.35</c:v>
                </c:pt>
                <c:pt idx="6441">
                  <c:v>107.36666666666666</c:v>
                </c:pt>
                <c:pt idx="6442">
                  <c:v>107.38333333333334</c:v>
                </c:pt>
                <c:pt idx="6443">
                  <c:v>107.4</c:v>
                </c:pt>
                <c:pt idx="6444">
                  <c:v>107.41666666666667</c:v>
                </c:pt>
                <c:pt idx="6445">
                  <c:v>107.43333333333334</c:v>
                </c:pt>
                <c:pt idx="6446">
                  <c:v>107.45</c:v>
                </c:pt>
                <c:pt idx="6447">
                  <c:v>107.46666666666667</c:v>
                </c:pt>
                <c:pt idx="6448">
                  <c:v>107.48333333333333</c:v>
                </c:pt>
                <c:pt idx="6449">
                  <c:v>107.5</c:v>
                </c:pt>
                <c:pt idx="6450">
                  <c:v>107.51666666666667</c:v>
                </c:pt>
                <c:pt idx="6451">
                  <c:v>107.53333333333333</c:v>
                </c:pt>
                <c:pt idx="6452">
                  <c:v>107.55</c:v>
                </c:pt>
                <c:pt idx="6453">
                  <c:v>107.56666666666666</c:v>
                </c:pt>
                <c:pt idx="6454">
                  <c:v>107.58333333333333</c:v>
                </c:pt>
                <c:pt idx="6455">
                  <c:v>107.6</c:v>
                </c:pt>
                <c:pt idx="6456">
                  <c:v>107.61666666666666</c:v>
                </c:pt>
                <c:pt idx="6457">
                  <c:v>107.63333333333334</c:v>
                </c:pt>
                <c:pt idx="6458">
                  <c:v>107.65</c:v>
                </c:pt>
                <c:pt idx="6459">
                  <c:v>107.66666666666667</c:v>
                </c:pt>
                <c:pt idx="6460">
                  <c:v>107.68333333333334</c:v>
                </c:pt>
                <c:pt idx="6461">
                  <c:v>107.7</c:v>
                </c:pt>
                <c:pt idx="6462">
                  <c:v>107.71666666666667</c:v>
                </c:pt>
                <c:pt idx="6463">
                  <c:v>107.73333333333333</c:v>
                </c:pt>
                <c:pt idx="6464">
                  <c:v>107.75</c:v>
                </c:pt>
                <c:pt idx="6465">
                  <c:v>107.76666666666667</c:v>
                </c:pt>
                <c:pt idx="6466">
                  <c:v>107.78333333333333</c:v>
                </c:pt>
                <c:pt idx="6467">
                  <c:v>107.8</c:v>
                </c:pt>
                <c:pt idx="6468">
                  <c:v>107.81666666666666</c:v>
                </c:pt>
                <c:pt idx="6469">
                  <c:v>107.83333333333333</c:v>
                </c:pt>
                <c:pt idx="6470">
                  <c:v>107.85</c:v>
                </c:pt>
                <c:pt idx="6471">
                  <c:v>107.86666666666666</c:v>
                </c:pt>
                <c:pt idx="6472">
                  <c:v>107.88333333333334</c:v>
                </c:pt>
                <c:pt idx="6473">
                  <c:v>107.9</c:v>
                </c:pt>
                <c:pt idx="6474">
                  <c:v>107.91666666666667</c:v>
                </c:pt>
                <c:pt idx="6475">
                  <c:v>107.93333333333334</c:v>
                </c:pt>
                <c:pt idx="6476">
                  <c:v>107.95</c:v>
                </c:pt>
                <c:pt idx="6477">
                  <c:v>107.96666666666667</c:v>
                </c:pt>
                <c:pt idx="6478">
                  <c:v>107.98333333333333</c:v>
                </c:pt>
                <c:pt idx="6479">
                  <c:v>108</c:v>
                </c:pt>
                <c:pt idx="6480">
                  <c:v>108.01666666666667</c:v>
                </c:pt>
                <c:pt idx="6481">
                  <c:v>108.03333333333333</c:v>
                </c:pt>
                <c:pt idx="6482">
                  <c:v>108.05</c:v>
                </c:pt>
                <c:pt idx="6483">
                  <c:v>108.06666666666666</c:v>
                </c:pt>
                <c:pt idx="6484">
                  <c:v>108.08333333333333</c:v>
                </c:pt>
                <c:pt idx="6485">
                  <c:v>108.1</c:v>
                </c:pt>
                <c:pt idx="6486">
                  <c:v>108.11666666666666</c:v>
                </c:pt>
                <c:pt idx="6487">
                  <c:v>108.13333333333334</c:v>
                </c:pt>
                <c:pt idx="6488">
                  <c:v>108.15</c:v>
                </c:pt>
                <c:pt idx="6489">
                  <c:v>108.16666666666667</c:v>
                </c:pt>
                <c:pt idx="6490">
                  <c:v>108.18333333333334</c:v>
                </c:pt>
                <c:pt idx="6491">
                  <c:v>108.2</c:v>
                </c:pt>
                <c:pt idx="6492">
                  <c:v>108.21666666666667</c:v>
                </c:pt>
                <c:pt idx="6493">
                  <c:v>108.23333333333333</c:v>
                </c:pt>
                <c:pt idx="6494">
                  <c:v>108.25</c:v>
                </c:pt>
                <c:pt idx="6495">
                  <c:v>108.26666666666667</c:v>
                </c:pt>
                <c:pt idx="6496">
                  <c:v>108.28333333333333</c:v>
                </c:pt>
                <c:pt idx="6497">
                  <c:v>108.3</c:v>
                </c:pt>
                <c:pt idx="6498">
                  <c:v>108.31666666666666</c:v>
                </c:pt>
                <c:pt idx="6499">
                  <c:v>108.33333333333333</c:v>
                </c:pt>
                <c:pt idx="6500">
                  <c:v>108.35</c:v>
                </c:pt>
                <c:pt idx="6501">
                  <c:v>108.36666666666666</c:v>
                </c:pt>
                <c:pt idx="6502">
                  <c:v>108.38333333333334</c:v>
                </c:pt>
                <c:pt idx="6503">
                  <c:v>108.4</c:v>
                </c:pt>
                <c:pt idx="6504">
                  <c:v>108.41666666666667</c:v>
                </c:pt>
                <c:pt idx="6505">
                  <c:v>108.43333333333334</c:v>
                </c:pt>
                <c:pt idx="6506">
                  <c:v>108.45</c:v>
                </c:pt>
                <c:pt idx="6507">
                  <c:v>108.46666666666667</c:v>
                </c:pt>
                <c:pt idx="6508">
                  <c:v>108.48333333333333</c:v>
                </c:pt>
                <c:pt idx="6509">
                  <c:v>108.5</c:v>
                </c:pt>
                <c:pt idx="6510">
                  <c:v>108.51666666666667</c:v>
                </c:pt>
                <c:pt idx="6511">
                  <c:v>108.53333333333333</c:v>
                </c:pt>
                <c:pt idx="6512">
                  <c:v>108.55</c:v>
                </c:pt>
                <c:pt idx="6513">
                  <c:v>108.56666666666666</c:v>
                </c:pt>
                <c:pt idx="6514">
                  <c:v>108.58333333333333</c:v>
                </c:pt>
                <c:pt idx="6515">
                  <c:v>108.6</c:v>
                </c:pt>
                <c:pt idx="6516">
                  <c:v>108.61666666666666</c:v>
                </c:pt>
                <c:pt idx="6517">
                  <c:v>108.63333333333334</c:v>
                </c:pt>
                <c:pt idx="6518">
                  <c:v>108.65</c:v>
                </c:pt>
                <c:pt idx="6519">
                  <c:v>108.66666666666667</c:v>
                </c:pt>
                <c:pt idx="6520">
                  <c:v>108.68333333333334</c:v>
                </c:pt>
                <c:pt idx="6521">
                  <c:v>108.7</c:v>
                </c:pt>
                <c:pt idx="6522">
                  <c:v>108.71666666666667</c:v>
                </c:pt>
                <c:pt idx="6523">
                  <c:v>108.73333333333333</c:v>
                </c:pt>
                <c:pt idx="6524">
                  <c:v>108.75</c:v>
                </c:pt>
                <c:pt idx="6525">
                  <c:v>108.76666666666667</c:v>
                </c:pt>
                <c:pt idx="6526">
                  <c:v>108.78333333333333</c:v>
                </c:pt>
                <c:pt idx="6527">
                  <c:v>108.8</c:v>
                </c:pt>
                <c:pt idx="6528">
                  <c:v>108.81666666666666</c:v>
                </c:pt>
                <c:pt idx="6529">
                  <c:v>108.83333333333333</c:v>
                </c:pt>
                <c:pt idx="6530">
                  <c:v>108.85</c:v>
                </c:pt>
                <c:pt idx="6531">
                  <c:v>108.86666666666666</c:v>
                </c:pt>
                <c:pt idx="6532">
                  <c:v>108.88333333333334</c:v>
                </c:pt>
                <c:pt idx="6533">
                  <c:v>108.9</c:v>
                </c:pt>
                <c:pt idx="6534">
                  <c:v>108.91666666666667</c:v>
                </c:pt>
                <c:pt idx="6535">
                  <c:v>108.93333333333334</c:v>
                </c:pt>
                <c:pt idx="6536">
                  <c:v>108.95</c:v>
                </c:pt>
                <c:pt idx="6537">
                  <c:v>108.96666666666667</c:v>
                </c:pt>
                <c:pt idx="6538">
                  <c:v>108.98333333333333</c:v>
                </c:pt>
                <c:pt idx="6539">
                  <c:v>109</c:v>
                </c:pt>
                <c:pt idx="6540">
                  <c:v>109.01666666666667</c:v>
                </c:pt>
                <c:pt idx="6541">
                  <c:v>109.03333333333333</c:v>
                </c:pt>
                <c:pt idx="6542">
                  <c:v>109.05</c:v>
                </c:pt>
                <c:pt idx="6543">
                  <c:v>109.06666666666666</c:v>
                </c:pt>
                <c:pt idx="6544">
                  <c:v>109.08333333333333</c:v>
                </c:pt>
                <c:pt idx="6545">
                  <c:v>109.1</c:v>
                </c:pt>
                <c:pt idx="6546">
                  <c:v>109.11666666666666</c:v>
                </c:pt>
                <c:pt idx="6547">
                  <c:v>109.13333333333334</c:v>
                </c:pt>
                <c:pt idx="6548">
                  <c:v>109.15</c:v>
                </c:pt>
                <c:pt idx="6549">
                  <c:v>109.16666666666667</c:v>
                </c:pt>
                <c:pt idx="6550">
                  <c:v>109.18333333333334</c:v>
                </c:pt>
                <c:pt idx="6551">
                  <c:v>109.2</c:v>
                </c:pt>
                <c:pt idx="6552">
                  <c:v>109.21666666666667</c:v>
                </c:pt>
                <c:pt idx="6553">
                  <c:v>109.23333333333333</c:v>
                </c:pt>
                <c:pt idx="6554">
                  <c:v>109.25</c:v>
                </c:pt>
                <c:pt idx="6555">
                  <c:v>109.26666666666667</c:v>
                </c:pt>
                <c:pt idx="6556">
                  <c:v>109.28333333333333</c:v>
                </c:pt>
                <c:pt idx="6557">
                  <c:v>109.3</c:v>
                </c:pt>
                <c:pt idx="6558">
                  <c:v>109.31666666666666</c:v>
                </c:pt>
                <c:pt idx="6559">
                  <c:v>109.33333333333333</c:v>
                </c:pt>
                <c:pt idx="6560">
                  <c:v>109.35</c:v>
                </c:pt>
                <c:pt idx="6561">
                  <c:v>109.36666666666666</c:v>
                </c:pt>
                <c:pt idx="6562">
                  <c:v>109.38333333333334</c:v>
                </c:pt>
                <c:pt idx="6563">
                  <c:v>109.4</c:v>
                </c:pt>
                <c:pt idx="6564">
                  <c:v>109.41666666666667</c:v>
                </c:pt>
                <c:pt idx="6565">
                  <c:v>109.43333333333334</c:v>
                </c:pt>
                <c:pt idx="6566">
                  <c:v>109.45</c:v>
                </c:pt>
                <c:pt idx="6567">
                  <c:v>109.46666666666667</c:v>
                </c:pt>
                <c:pt idx="6568">
                  <c:v>109.48333333333333</c:v>
                </c:pt>
                <c:pt idx="6569">
                  <c:v>109.5</c:v>
                </c:pt>
                <c:pt idx="6570">
                  <c:v>109.51666666666667</c:v>
                </c:pt>
                <c:pt idx="6571">
                  <c:v>109.53333333333333</c:v>
                </c:pt>
                <c:pt idx="6572">
                  <c:v>109.55</c:v>
                </c:pt>
                <c:pt idx="6573">
                  <c:v>109.56666666666666</c:v>
                </c:pt>
                <c:pt idx="6574">
                  <c:v>109.58333333333333</c:v>
                </c:pt>
                <c:pt idx="6575">
                  <c:v>109.6</c:v>
                </c:pt>
                <c:pt idx="6576">
                  <c:v>109.61666666666666</c:v>
                </c:pt>
                <c:pt idx="6577">
                  <c:v>109.63333333333334</c:v>
                </c:pt>
                <c:pt idx="6578">
                  <c:v>109.65</c:v>
                </c:pt>
                <c:pt idx="6579">
                  <c:v>109.66666666666667</c:v>
                </c:pt>
                <c:pt idx="6580">
                  <c:v>109.68333333333334</c:v>
                </c:pt>
                <c:pt idx="6581">
                  <c:v>109.7</c:v>
                </c:pt>
                <c:pt idx="6582">
                  <c:v>109.71666666666667</c:v>
                </c:pt>
                <c:pt idx="6583">
                  <c:v>109.73333333333333</c:v>
                </c:pt>
                <c:pt idx="6584">
                  <c:v>109.75</c:v>
                </c:pt>
                <c:pt idx="6585">
                  <c:v>109.76666666666667</c:v>
                </c:pt>
                <c:pt idx="6586">
                  <c:v>109.78333333333333</c:v>
                </c:pt>
                <c:pt idx="6587">
                  <c:v>109.8</c:v>
                </c:pt>
                <c:pt idx="6588">
                  <c:v>109.81666666666666</c:v>
                </c:pt>
                <c:pt idx="6589">
                  <c:v>109.83333333333333</c:v>
                </c:pt>
                <c:pt idx="6590">
                  <c:v>109.85</c:v>
                </c:pt>
                <c:pt idx="6591">
                  <c:v>109.86666666666666</c:v>
                </c:pt>
                <c:pt idx="6592">
                  <c:v>109.88333333333334</c:v>
                </c:pt>
                <c:pt idx="6593">
                  <c:v>109.9</c:v>
                </c:pt>
                <c:pt idx="6594">
                  <c:v>109.91666666666667</c:v>
                </c:pt>
                <c:pt idx="6595">
                  <c:v>109.93333333333334</c:v>
                </c:pt>
                <c:pt idx="6596">
                  <c:v>109.95</c:v>
                </c:pt>
                <c:pt idx="6597">
                  <c:v>109.96666666666667</c:v>
                </c:pt>
                <c:pt idx="6598">
                  <c:v>109.98333333333333</c:v>
                </c:pt>
                <c:pt idx="6599">
                  <c:v>110</c:v>
                </c:pt>
                <c:pt idx="6600">
                  <c:v>110.01666666666667</c:v>
                </c:pt>
                <c:pt idx="6601">
                  <c:v>110.03333333333333</c:v>
                </c:pt>
                <c:pt idx="6602">
                  <c:v>110.05</c:v>
                </c:pt>
                <c:pt idx="6603">
                  <c:v>110.06666666666666</c:v>
                </c:pt>
                <c:pt idx="6604">
                  <c:v>110.08333333333333</c:v>
                </c:pt>
                <c:pt idx="6605">
                  <c:v>110.1</c:v>
                </c:pt>
                <c:pt idx="6606">
                  <c:v>110.11666666666666</c:v>
                </c:pt>
                <c:pt idx="6607">
                  <c:v>110.13333333333334</c:v>
                </c:pt>
                <c:pt idx="6608">
                  <c:v>110.15</c:v>
                </c:pt>
                <c:pt idx="6609">
                  <c:v>110.16666666666667</c:v>
                </c:pt>
                <c:pt idx="6610">
                  <c:v>110.18333333333334</c:v>
                </c:pt>
                <c:pt idx="6611">
                  <c:v>110.2</c:v>
                </c:pt>
                <c:pt idx="6612">
                  <c:v>110.21666666666667</c:v>
                </c:pt>
                <c:pt idx="6613">
                  <c:v>110.23333333333333</c:v>
                </c:pt>
                <c:pt idx="6614">
                  <c:v>110.25</c:v>
                </c:pt>
                <c:pt idx="6615">
                  <c:v>110.26666666666667</c:v>
                </c:pt>
                <c:pt idx="6616">
                  <c:v>110.28333333333333</c:v>
                </c:pt>
                <c:pt idx="6617">
                  <c:v>110.3</c:v>
                </c:pt>
                <c:pt idx="6618">
                  <c:v>110.31666666666666</c:v>
                </c:pt>
                <c:pt idx="6619">
                  <c:v>110.33333333333333</c:v>
                </c:pt>
                <c:pt idx="6620">
                  <c:v>110.35</c:v>
                </c:pt>
                <c:pt idx="6621">
                  <c:v>110.36666666666666</c:v>
                </c:pt>
                <c:pt idx="6622">
                  <c:v>110.38333333333334</c:v>
                </c:pt>
                <c:pt idx="6623">
                  <c:v>110.4</c:v>
                </c:pt>
                <c:pt idx="6624">
                  <c:v>110.41666666666667</c:v>
                </c:pt>
                <c:pt idx="6625">
                  <c:v>110.43333333333334</c:v>
                </c:pt>
                <c:pt idx="6626">
                  <c:v>110.45</c:v>
                </c:pt>
                <c:pt idx="6627">
                  <c:v>110.46666666666667</c:v>
                </c:pt>
                <c:pt idx="6628">
                  <c:v>110.48333333333333</c:v>
                </c:pt>
                <c:pt idx="6629">
                  <c:v>110.5</c:v>
                </c:pt>
                <c:pt idx="6630">
                  <c:v>110.51666666666667</c:v>
                </c:pt>
                <c:pt idx="6631">
                  <c:v>110.53333333333333</c:v>
                </c:pt>
                <c:pt idx="6632">
                  <c:v>110.55</c:v>
                </c:pt>
                <c:pt idx="6633">
                  <c:v>110.56666666666666</c:v>
                </c:pt>
                <c:pt idx="6634">
                  <c:v>110.58333333333333</c:v>
                </c:pt>
                <c:pt idx="6635">
                  <c:v>110.6</c:v>
                </c:pt>
                <c:pt idx="6636">
                  <c:v>110.61666666666666</c:v>
                </c:pt>
                <c:pt idx="6637">
                  <c:v>110.63333333333334</c:v>
                </c:pt>
                <c:pt idx="6638">
                  <c:v>110.65</c:v>
                </c:pt>
                <c:pt idx="6639">
                  <c:v>110.66666666666667</c:v>
                </c:pt>
                <c:pt idx="6640">
                  <c:v>110.68333333333334</c:v>
                </c:pt>
                <c:pt idx="6641">
                  <c:v>110.7</c:v>
                </c:pt>
                <c:pt idx="6642">
                  <c:v>110.71666666666667</c:v>
                </c:pt>
                <c:pt idx="6643">
                  <c:v>110.73333333333333</c:v>
                </c:pt>
                <c:pt idx="6644">
                  <c:v>110.75</c:v>
                </c:pt>
                <c:pt idx="6645">
                  <c:v>110.76666666666667</c:v>
                </c:pt>
                <c:pt idx="6646">
                  <c:v>110.78333333333333</c:v>
                </c:pt>
                <c:pt idx="6647">
                  <c:v>110.8</c:v>
                </c:pt>
                <c:pt idx="6648">
                  <c:v>110.81666666666666</c:v>
                </c:pt>
                <c:pt idx="6649">
                  <c:v>110.83333333333333</c:v>
                </c:pt>
                <c:pt idx="6650">
                  <c:v>110.85</c:v>
                </c:pt>
                <c:pt idx="6651">
                  <c:v>110.86666666666666</c:v>
                </c:pt>
                <c:pt idx="6652">
                  <c:v>110.88333333333334</c:v>
                </c:pt>
                <c:pt idx="6653">
                  <c:v>110.9</c:v>
                </c:pt>
                <c:pt idx="6654">
                  <c:v>110.91666666666667</c:v>
                </c:pt>
                <c:pt idx="6655">
                  <c:v>110.93333333333334</c:v>
                </c:pt>
                <c:pt idx="6656">
                  <c:v>110.95</c:v>
                </c:pt>
                <c:pt idx="6657">
                  <c:v>110.96666666666667</c:v>
                </c:pt>
                <c:pt idx="6658">
                  <c:v>110.98333333333333</c:v>
                </c:pt>
                <c:pt idx="6659">
                  <c:v>111</c:v>
                </c:pt>
                <c:pt idx="6660">
                  <c:v>111.01666666666667</c:v>
                </c:pt>
                <c:pt idx="6661">
                  <c:v>111.03333333333333</c:v>
                </c:pt>
                <c:pt idx="6662">
                  <c:v>111.05</c:v>
                </c:pt>
                <c:pt idx="6663">
                  <c:v>111.06666666666666</c:v>
                </c:pt>
                <c:pt idx="6664">
                  <c:v>111.08333333333333</c:v>
                </c:pt>
                <c:pt idx="6665">
                  <c:v>111.1</c:v>
                </c:pt>
                <c:pt idx="6666">
                  <c:v>111.11666666666666</c:v>
                </c:pt>
                <c:pt idx="6667">
                  <c:v>111.13333333333334</c:v>
                </c:pt>
                <c:pt idx="6668">
                  <c:v>111.15</c:v>
                </c:pt>
                <c:pt idx="6669">
                  <c:v>111.16666666666667</c:v>
                </c:pt>
                <c:pt idx="6670">
                  <c:v>111.18333333333334</c:v>
                </c:pt>
                <c:pt idx="6671">
                  <c:v>111.2</c:v>
                </c:pt>
                <c:pt idx="6672">
                  <c:v>111.21666666666667</c:v>
                </c:pt>
                <c:pt idx="6673">
                  <c:v>111.23333333333333</c:v>
                </c:pt>
                <c:pt idx="6674">
                  <c:v>111.25</c:v>
                </c:pt>
                <c:pt idx="6675">
                  <c:v>111.26666666666667</c:v>
                </c:pt>
                <c:pt idx="6676">
                  <c:v>111.28333333333333</c:v>
                </c:pt>
                <c:pt idx="6677">
                  <c:v>111.3</c:v>
                </c:pt>
                <c:pt idx="6678">
                  <c:v>111.31666666666666</c:v>
                </c:pt>
                <c:pt idx="6679">
                  <c:v>111.33333333333333</c:v>
                </c:pt>
                <c:pt idx="6680">
                  <c:v>111.35</c:v>
                </c:pt>
                <c:pt idx="6681">
                  <c:v>111.36666666666666</c:v>
                </c:pt>
                <c:pt idx="6682">
                  <c:v>111.38333333333334</c:v>
                </c:pt>
                <c:pt idx="6683">
                  <c:v>111.4</c:v>
                </c:pt>
                <c:pt idx="6684">
                  <c:v>111.41666666666667</c:v>
                </c:pt>
                <c:pt idx="6685">
                  <c:v>111.43333333333334</c:v>
                </c:pt>
                <c:pt idx="6686">
                  <c:v>111.45</c:v>
                </c:pt>
                <c:pt idx="6687">
                  <c:v>111.46666666666667</c:v>
                </c:pt>
                <c:pt idx="6688">
                  <c:v>111.48333333333333</c:v>
                </c:pt>
                <c:pt idx="6689">
                  <c:v>111.5</c:v>
                </c:pt>
                <c:pt idx="6690">
                  <c:v>111.51666666666667</c:v>
                </c:pt>
                <c:pt idx="6691">
                  <c:v>111.53333333333333</c:v>
                </c:pt>
                <c:pt idx="6692">
                  <c:v>111.55</c:v>
                </c:pt>
                <c:pt idx="6693">
                  <c:v>111.56666666666666</c:v>
                </c:pt>
                <c:pt idx="6694">
                  <c:v>111.58333333333333</c:v>
                </c:pt>
                <c:pt idx="6695">
                  <c:v>111.6</c:v>
                </c:pt>
                <c:pt idx="6696">
                  <c:v>111.61666666666666</c:v>
                </c:pt>
                <c:pt idx="6697">
                  <c:v>111.63333333333334</c:v>
                </c:pt>
                <c:pt idx="6698">
                  <c:v>111.65</c:v>
                </c:pt>
                <c:pt idx="6699">
                  <c:v>111.66666666666667</c:v>
                </c:pt>
                <c:pt idx="6700">
                  <c:v>111.68333333333334</c:v>
                </c:pt>
                <c:pt idx="6701">
                  <c:v>111.7</c:v>
                </c:pt>
                <c:pt idx="6702">
                  <c:v>111.71666666666667</c:v>
                </c:pt>
                <c:pt idx="6703">
                  <c:v>111.73333333333333</c:v>
                </c:pt>
                <c:pt idx="6704">
                  <c:v>111.75</c:v>
                </c:pt>
                <c:pt idx="6705">
                  <c:v>111.76666666666667</c:v>
                </c:pt>
                <c:pt idx="6706">
                  <c:v>111.78333333333333</c:v>
                </c:pt>
                <c:pt idx="6707">
                  <c:v>111.8</c:v>
                </c:pt>
                <c:pt idx="6708">
                  <c:v>111.81666666666666</c:v>
                </c:pt>
                <c:pt idx="6709">
                  <c:v>111.83333333333333</c:v>
                </c:pt>
                <c:pt idx="6710">
                  <c:v>111.85</c:v>
                </c:pt>
                <c:pt idx="6711">
                  <c:v>111.86666666666666</c:v>
                </c:pt>
                <c:pt idx="6712">
                  <c:v>111.88333333333334</c:v>
                </c:pt>
                <c:pt idx="6713">
                  <c:v>111.9</c:v>
                </c:pt>
                <c:pt idx="6714">
                  <c:v>111.91666666666667</c:v>
                </c:pt>
                <c:pt idx="6715">
                  <c:v>111.93333333333334</c:v>
                </c:pt>
                <c:pt idx="6716">
                  <c:v>111.95</c:v>
                </c:pt>
                <c:pt idx="6717">
                  <c:v>111.96666666666667</c:v>
                </c:pt>
                <c:pt idx="6718">
                  <c:v>111.98333333333333</c:v>
                </c:pt>
                <c:pt idx="6719">
                  <c:v>112</c:v>
                </c:pt>
                <c:pt idx="6720">
                  <c:v>112.01666666666667</c:v>
                </c:pt>
                <c:pt idx="6721">
                  <c:v>112.03333333333333</c:v>
                </c:pt>
                <c:pt idx="6722">
                  <c:v>112.05</c:v>
                </c:pt>
                <c:pt idx="6723">
                  <c:v>112.06666666666666</c:v>
                </c:pt>
                <c:pt idx="6724">
                  <c:v>112.08333333333333</c:v>
                </c:pt>
                <c:pt idx="6725">
                  <c:v>112.1</c:v>
                </c:pt>
                <c:pt idx="6726">
                  <c:v>112.11666666666666</c:v>
                </c:pt>
                <c:pt idx="6727">
                  <c:v>112.13333333333334</c:v>
                </c:pt>
                <c:pt idx="6728">
                  <c:v>112.15</c:v>
                </c:pt>
                <c:pt idx="6729">
                  <c:v>112.16666666666667</c:v>
                </c:pt>
                <c:pt idx="6730">
                  <c:v>112.18333333333334</c:v>
                </c:pt>
                <c:pt idx="6731">
                  <c:v>112.2</c:v>
                </c:pt>
                <c:pt idx="6732">
                  <c:v>112.21666666666667</c:v>
                </c:pt>
                <c:pt idx="6733">
                  <c:v>112.23333333333333</c:v>
                </c:pt>
                <c:pt idx="6734">
                  <c:v>112.25</c:v>
                </c:pt>
                <c:pt idx="6735">
                  <c:v>112.26666666666667</c:v>
                </c:pt>
                <c:pt idx="6736">
                  <c:v>112.28333333333333</c:v>
                </c:pt>
                <c:pt idx="6737">
                  <c:v>112.3</c:v>
                </c:pt>
                <c:pt idx="6738">
                  <c:v>112.31666666666666</c:v>
                </c:pt>
                <c:pt idx="6739">
                  <c:v>112.33333333333333</c:v>
                </c:pt>
                <c:pt idx="6740">
                  <c:v>112.35</c:v>
                </c:pt>
                <c:pt idx="6741">
                  <c:v>112.36666666666666</c:v>
                </c:pt>
                <c:pt idx="6742">
                  <c:v>112.38333333333334</c:v>
                </c:pt>
                <c:pt idx="6743">
                  <c:v>112.4</c:v>
                </c:pt>
                <c:pt idx="6744">
                  <c:v>112.41666666666667</c:v>
                </c:pt>
                <c:pt idx="6745">
                  <c:v>112.43333333333334</c:v>
                </c:pt>
                <c:pt idx="6746">
                  <c:v>112.45</c:v>
                </c:pt>
                <c:pt idx="6747">
                  <c:v>112.46666666666667</c:v>
                </c:pt>
                <c:pt idx="6748">
                  <c:v>112.48333333333333</c:v>
                </c:pt>
                <c:pt idx="6749">
                  <c:v>112.5</c:v>
                </c:pt>
                <c:pt idx="6750">
                  <c:v>112.51666666666667</c:v>
                </c:pt>
                <c:pt idx="6751">
                  <c:v>112.53333333333333</c:v>
                </c:pt>
                <c:pt idx="6752">
                  <c:v>112.55</c:v>
                </c:pt>
                <c:pt idx="6753">
                  <c:v>112.56666666666666</c:v>
                </c:pt>
                <c:pt idx="6754">
                  <c:v>112.58333333333333</c:v>
                </c:pt>
                <c:pt idx="6755">
                  <c:v>112.6</c:v>
                </c:pt>
                <c:pt idx="6756">
                  <c:v>112.61666666666666</c:v>
                </c:pt>
                <c:pt idx="6757">
                  <c:v>112.63333333333334</c:v>
                </c:pt>
                <c:pt idx="6758">
                  <c:v>112.65</c:v>
                </c:pt>
                <c:pt idx="6759">
                  <c:v>112.66666666666667</c:v>
                </c:pt>
                <c:pt idx="6760">
                  <c:v>112.68333333333334</c:v>
                </c:pt>
                <c:pt idx="6761">
                  <c:v>112.7</c:v>
                </c:pt>
                <c:pt idx="6762">
                  <c:v>112.71666666666667</c:v>
                </c:pt>
                <c:pt idx="6763">
                  <c:v>112.73333333333333</c:v>
                </c:pt>
                <c:pt idx="6764">
                  <c:v>112.75</c:v>
                </c:pt>
                <c:pt idx="6765">
                  <c:v>112.76666666666667</c:v>
                </c:pt>
                <c:pt idx="6766">
                  <c:v>112.78333333333333</c:v>
                </c:pt>
                <c:pt idx="6767">
                  <c:v>112.8</c:v>
                </c:pt>
                <c:pt idx="6768">
                  <c:v>112.81666666666666</c:v>
                </c:pt>
                <c:pt idx="6769">
                  <c:v>112.83333333333333</c:v>
                </c:pt>
                <c:pt idx="6770">
                  <c:v>112.85</c:v>
                </c:pt>
                <c:pt idx="6771">
                  <c:v>112.86666666666666</c:v>
                </c:pt>
                <c:pt idx="6772">
                  <c:v>112.88333333333334</c:v>
                </c:pt>
                <c:pt idx="6773">
                  <c:v>112.9</c:v>
                </c:pt>
                <c:pt idx="6774">
                  <c:v>112.91666666666667</c:v>
                </c:pt>
                <c:pt idx="6775">
                  <c:v>112.93333333333334</c:v>
                </c:pt>
                <c:pt idx="6776">
                  <c:v>112.95</c:v>
                </c:pt>
                <c:pt idx="6777">
                  <c:v>112.96666666666667</c:v>
                </c:pt>
                <c:pt idx="6778">
                  <c:v>112.98333333333333</c:v>
                </c:pt>
                <c:pt idx="6779">
                  <c:v>113</c:v>
                </c:pt>
                <c:pt idx="6780">
                  <c:v>113.01666666666667</c:v>
                </c:pt>
                <c:pt idx="6781">
                  <c:v>113.03333333333333</c:v>
                </c:pt>
                <c:pt idx="6782">
                  <c:v>113.05</c:v>
                </c:pt>
                <c:pt idx="6783">
                  <c:v>113.06666666666666</c:v>
                </c:pt>
                <c:pt idx="6784">
                  <c:v>113.08333333333333</c:v>
                </c:pt>
                <c:pt idx="6785">
                  <c:v>113.1</c:v>
                </c:pt>
                <c:pt idx="6786">
                  <c:v>113.11666666666666</c:v>
                </c:pt>
                <c:pt idx="6787">
                  <c:v>113.13333333333334</c:v>
                </c:pt>
                <c:pt idx="6788">
                  <c:v>113.15</c:v>
                </c:pt>
                <c:pt idx="6789">
                  <c:v>113.16666666666667</c:v>
                </c:pt>
                <c:pt idx="6790">
                  <c:v>113.18333333333334</c:v>
                </c:pt>
                <c:pt idx="6791">
                  <c:v>113.2</c:v>
                </c:pt>
                <c:pt idx="6792">
                  <c:v>113.21666666666667</c:v>
                </c:pt>
                <c:pt idx="6793">
                  <c:v>113.23333333333333</c:v>
                </c:pt>
                <c:pt idx="6794">
                  <c:v>113.25</c:v>
                </c:pt>
                <c:pt idx="6795">
                  <c:v>113.26666666666667</c:v>
                </c:pt>
                <c:pt idx="6796">
                  <c:v>113.28333333333333</c:v>
                </c:pt>
                <c:pt idx="6797">
                  <c:v>113.3</c:v>
                </c:pt>
                <c:pt idx="6798">
                  <c:v>113.31666666666666</c:v>
                </c:pt>
                <c:pt idx="6799">
                  <c:v>113.33333333333333</c:v>
                </c:pt>
                <c:pt idx="6800">
                  <c:v>113.35</c:v>
                </c:pt>
                <c:pt idx="6801">
                  <c:v>113.36666666666666</c:v>
                </c:pt>
                <c:pt idx="6802">
                  <c:v>113.38333333333334</c:v>
                </c:pt>
                <c:pt idx="6803">
                  <c:v>113.4</c:v>
                </c:pt>
                <c:pt idx="6804">
                  <c:v>113.41666666666667</c:v>
                </c:pt>
                <c:pt idx="6805">
                  <c:v>113.43333333333334</c:v>
                </c:pt>
                <c:pt idx="6806">
                  <c:v>113.45</c:v>
                </c:pt>
                <c:pt idx="6807">
                  <c:v>113.46666666666667</c:v>
                </c:pt>
                <c:pt idx="6808">
                  <c:v>113.48333333333333</c:v>
                </c:pt>
                <c:pt idx="6809">
                  <c:v>113.5</c:v>
                </c:pt>
                <c:pt idx="6810">
                  <c:v>113.51666666666667</c:v>
                </c:pt>
                <c:pt idx="6811">
                  <c:v>113.53333333333333</c:v>
                </c:pt>
                <c:pt idx="6812">
                  <c:v>113.55</c:v>
                </c:pt>
                <c:pt idx="6813">
                  <c:v>113.56666666666666</c:v>
                </c:pt>
                <c:pt idx="6814">
                  <c:v>113.58333333333333</c:v>
                </c:pt>
                <c:pt idx="6815">
                  <c:v>113.6</c:v>
                </c:pt>
                <c:pt idx="6816">
                  <c:v>113.61666666666666</c:v>
                </c:pt>
                <c:pt idx="6817">
                  <c:v>113.63333333333334</c:v>
                </c:pt>
                <c:pt idx="6818">
                  <c:v>113.65</c:v>
                </c:pt>
                <c:pt idx="6819">
                  <c:v>113.66666666666667</c:v>
                </c:pt>
                <c:pt idx="6820">
                  <c:v>113.68333333333334</c:v>
                </c:pt>
                <c:pt idx="6821">
                  <c:v>113.7</c:v>
                </c:pt>
                <c:pt idx="6822">
                  <c:v>113.71666666666667</c:v>
                </c:pt>
                <c:pt idx="6823">
                  <c:v>113.73333333333333</c:v>
                </c:pt>
                <c:pt idx="6824">
                  <c:v>113.75</c:v>
                </c:pt>
                <c:pt idx="6825">
                  <c:v>113.76666666666667</c:v>
                </c:pt>
                <c:pt idx="6826">
                  <c:v>113.78333333333333</c:v>
                </c:pt>
                <c:pt idx="6827">
                  <c:v>113.8</c:v>
                </c:pt>
                <c:pt idx="6828">
                  <c:v>113.81666666666666</c:v>
                </c:pt>
                <c:pt idx="6829">
                  <c:v>113.83333333333333</c:v>
                </c:pt>
                <c:pt idx="6830">
                  <c:v>113.85</c:v>
                </c:pt>
                <c:pt idx="6831">
                  <c:v>113.86666666666666</c:v>
                </c:pt>
                <c:pt idx="6832">
                  <c:v>113.88333333333334</c:v>
                </c:pt>
                <c:pt idx="6833">
                  <c:v>113.9</c:v>
                </c:pt>
                <c:pt idx="6834">
                  <c:v>113.91666666666667</c:v>
                </c:pt>
                <c:pt idx="6835">
                  <c:v>113.93333333333334</c:v>
                </c:pt>
                <c:pt idx="6836">
                  <c:v>113.95</c:v>
                </c:pt>
                <c:pt idx="6837">
                  <c:v>113.96666666666667</c:v>
                </c:pt>
                <c:pt idx="6838">
                  <c:v>113.98333333333333</c:v>
                </c:pt>
                <c:pt idx="6839">
                  <c:v>114</c:v>
                </c:pt>
                <c:pt idx="6840">
                  <c:v>114.01666666666667</c:v>
                </c:pt>
                <c:pt idx="6841">
                  <c:v>114.03333333333333</c:v>
                </c:pt>
                <c:pt idx="6842">
                  <c:v>114.05</c:v>
                </c:pt>
                <c:pt idx="6843">
                  <c:v>114.06666666666666</c:v>
                </c:pt>
                <c:pt idx="6844">
                  <c:v>114.08333333333333</c:v>
                </c:pt>
                <c:pt idx="6845">
                  <c:v>114.1</c:v>
                </c:pt>
                <c:pt idx="6846">
                  <c:v>114.11666666666666</c:v>
                </c:pt>
                <c:pt idx="6847">
                  <c:v>114.13333333333334</c:v>
                </c:pt>
                <c:pt idx="6848">
                  <c:v>114.15</c:v>
                </c:pt>
                <c:pt idx="6849">
                  <c:v>114.16666666666667</c:v>
                </c:pt>
                <c:pt idx="6850">
                  <c:v>114.18333333333334</c:v>
                </c:pt>
                <c:pt idx="6851">
                  <c:v>114.2</c:v>
                </c:pt>
                <c:pt idx="6852">
                  <c:v>114.21666666666667</c:v>
                </c:pt>
                <c:pt idx="6853">
                  <c:v>114.23333333333333</c:v>
                </c:pt>
                <c:pt idx="6854">
                  <c:v>114.25</c:v>
                </c:pt>
                <c:pt idx="6855">
                  <c:v>114.26666666666667</c:v>
                </c:pt>
                <c:pt idx="6856">
                  <c:v>114.28333333333333</c:v>
                </c:pt>
                <c:pt idx="6857">
                  <c:v>114.3</c:v>
                </c:pt>
                <c:pt idx="6858">
                  <c:v>114.31666666666666</c:v>
                </c:pt>
                <c:pt idx="6859">
                  <c:v>114.33333333333333</c:v>
                </c:pt>
                <c:pt idx="6860">
                  <c:v>114.35</c:v>
                </c:pt>
                <c:pt idx="6861">
                  <c:v>114.36666666666666</c:v>
                </c:pt>
                <c:pt idx="6862">
                  <c:v>114.38333333333334</c:v>
                </c:pt>
                <c:pt idx="6863">
                  <c:v>114.4</c:v>
                </c:pt>
                <c:pt idx="6864">
                  <c:v>114.41666666666667</c:v>
                </c:pt>
                <c:pt idx="6865">
                  <c:v>114.43333333333334</c:v>
                </c:pt>
                <c:pt idx="6866">
                  <c:v>114.45</c:v>
                </c:pt>
                <c:pt idx="6867">
                  <c:v>114.46666666666667</c:v>
                </c:pt>
                <c:pt idx="6868">
                  <c:v>114.48333333333333</c:v>
                </c:pt>
                <c:pt idx="6869">
                  <c:v>114.5</c:v>
                </c:pt>
                <c:pt idx="6870">
                  <c:v>114.51666666666667</c:v>
                </c:pt>
                <c:pt idx="6871">
                  <c:v>114.53333333333333</c:v>
                </c:pt>
                <c:pt idx="6872">
                  <c:v>114.55</c:v>
                </c:pt>
                <c:pt idx="6873">
                  <c:v>114.56666666666666</c:v>
                </c:pt>
                <c:pt idx="6874">
                  <c:v>114.58333333333333</c:v>
                </c:pt>
                <c:pt idx="6875">
                  <c:v>114.6</c:v>
                </c:pt>
                <c:pt idx="6876">
                  <c:v>114.61666666666666</c:v>
                </c:pt>
                <c:pt idx="6877">
                  <c:v>114.63333333333334</c:v>
                </c:pt>
                <c:pt idx="6878">
                  <c:v>114.65</c:v>
                </c:pt>
                <c:pt idx="6879">
                  <c:v>114.66666666666667</c:v>
                </c:pt>
                <c:pt idx="6880">
                  <c:v>114.68333333333334</c:v>
                </c:pt>
                <c:pt idx="6881">
                  <c:v>114.7</c:v>
                </c:pt>
                <c:pt idx="6882">
                  <c:v>114.71666666666667</c:v>
                </c:pt>
                <c:pt idx="6883">
                  <c:v>114.73333333333333</c:v>
                </c:pt>
                <c:pt idx="6884">
                  <c:v>114.75</c:v>
                </c:pt>
                <c:pt idx="6885">
                  <c:v>114.76666666666667</c:v>
                </c:pt>
                <c:pt idx="6886">
                  <c:v>114.78333333333333</c:v>
                </c:pt>
                <c:pt idx="6887">
                  <c:v>114.8</c:v>
                </c:pt>
                <c:pt idx="6888">
                  <c:v>114.81666666666666</c:v>
                </c:pt>
                <c:pt idx="6889">
                  <c:v>114.83333333333333</c:v>
                </c:pt>
                <c:pt idx="6890">
                  <c:v>114.85</c:v>
                </c:pt>
                <c:pt idx="6891">
                  <c:v>114.86666666666666</c:v>
                </c:pt>
                <c:pt idx="6892">
                  <c:v>114.88333333333334</c:v>
                </c:pt>
                <c:pt idx="6893">
                  <c:v>114.9</c:v>
                </c:pt>
                <c:pt idx="6894">
                  <c:v>114.91666666666667</c:v>
                </c:pt>
                <c:pt idx="6895">
                  <c:v>114.93333333333334</c:v>
                </c:pt>
                <c:pt idx="6896">
                  <c:v>114.95</c:v>
                </c:pt>
                <c:pt idx="6897">
                  <c:v>114.96666666666667</c:v>
                </c:pt>
                <c:pt idx="6898">
                  <c:v>114.98333333333333</c:v>
                </c:pt>
                <c:pt idx="6899">
                  <c:v>115</c:v>
                </c:pt>
                <c:pt idx="6900">
                  <c:v>115.01666666666667</c:v>
                </c:pt>
                <c:pt idx="6901">
                  <c:v>115.03333333333333</c:v>
                </c:pt>
                <c:pt idx="6902">
                  <c:v>115.05</c:v>
                </c:pt>
                <c:pt idx="6903">
                  <c:v>115.06666666666666</c:v>
                </c:pt>
                <c:pt idx="6904">
                  <c:v>115.08333333333333</c:v>
                </c:pt>
                <c:pt idx="6905">
                  <c:v>115.1</c:v>
                </c:pt>
                <c:pt idx="6906">
                  <c:v>115.11666666666666</c:v>
                </c:pt>
                <c:pt idx="6907">
                  <c:v>115.13333333333334</c:v>
                </c:pt>
                <c:pt idx="6908">
                  <c:v>115.15</c:v>
                </c:pt>
                <c:pt idx="6909">
                  <c:v>115.16666666666667</c:v>
                </c:pt>
                <c:pt idx="6910">
                  <c:v>115.18333333333334</c:v>
                </c:pt>
                <c:pt idx="6911">
                  <c:v>115.2</c:v>
                </c:pt>
                <c:pt idx="6912">
                  <c:v>115.21666666666667</c:v>
                </c:pt>
                <c:pt idx="6913">
                  <c:v>115.23333333333333</c:v>
                </c:pt>
                <c:pt idx="6914">
                  <c:v>115.25</c:v>
                </c:pt>
                <c:pt idx="6915">
                  <c:v>115.26666666666667</c:v>
                </c:pt>
                <c:pt idx="6916">
                  <c:v>115.28333333333333</c:v>
                </c:pt>
                <c:pt idx="6917">
                  <c:v>115.3</c:v>
                </c:pt>
                <c:pt idx="6918">
                  <c:v>115.31666666666666</c:v>
                </c:pt>
                <c:pt idx="6919">
                  <c:v>115.33333333333333</c:v>
                </c:pt>
                <c:pt idx="6920">
                  <c:v>115.35</c:v>
                </c:pt>
                <c:pt idx="6921">
                  <c:v>115.36666666666666</c:v>
                </c:pt>
                <c:pt idx="6922">
                  <c:v>115.38333333333334</c:v>
                </c:pt>
                <c:pt idx="6923">
                  <c:v>115.4</c:v>
                </c:pt>
                <c:pt idx="6924">
                  <c:v>115.41666666666667</c:v>
                </c:pt>
                <c:pt idx="6925">
                  <c:v>115.43333333333334</c:v>
                </c:pt>
                <c:pt idx="6926">
                  <c:v>115.45</c:v>
                </c:pt>
                <c:pt idx="6927">
                  <c:v>115.46666666666667</c:v>
                </c:pt>
                <c:pt idx="6928">
                  <c:v>115.48333333333333</c:v>
                </c:pt>
                <c:pt idx="6929">
                  <c:v>115.5</c:v>
                </c:pt>
                <c:pt idx="6930">
                  <c:v>115.51666666666667</c:v>
                </c:pt>
                <c:pt idx="6931">
                  <c:v>115.53333333333333</c:v>
                </c:pt>
                <c:pt idx="6932">
                  <c:v>115.55</c:v>
                </c:pt>
                <c:pt idx="6933">
                  <c:v>115.56666666666666</c:v>
                </c:pt>
                <c:pt idx="6934">
                  <c:v>115.58333333333333</c:v>
                </c:pt>
                <c:pt idx="6935">
                  <c:v>115.6</c:v>
                </c:pt>
                <c:pt idx="6936">
                  <c:v>115.61666666666666</c:v>
                </c:pt>
                <c:pt idx="6937">
                  <c:v>115.63333333333334</c:v>
                </c:pt>
                <c:pt idx="6938">
                  <c:v>115.65</c:v>
                </c:pt>
                <c:pt idx="6939">
                  <c:v>115.66666666666667</c:v>
                </c:pt>
                <c:pt idx="6940">
                  <c:v>115.68333333333334</c:v>
                </c:pt>
                <c:pt idx="6941">
                  <c:v>115.7</c:v>
                </c:pt>
                <c:pt idx="6942">
                  <c:v>115.71666666666667</c:v>
                </c:pt>
                <c:pt idx="6943">
                  <c:v>115.73333333333333</c:v>
                </c:pt>
                <c:pt idx="6944">
                  <c:v>115.75</c:v>
                </c:pt>
                <c:pt idx="6945">
                  <c:v>115.76666666666667</c:v>
                </c:pt>
                <c:pt idx="6946">
                  <c:v>115.78333333333333</c:v>
                </c:pt>
                <c:pt idx="6947">
                  <c:v>115.8</c:v>
                </c:pt>
                <c:pt idx="6948">
                  <c:v>115.81666666666666</c:v>
                </c:pt>
                <c:pt idx="6949">
                  <c:v>115.83333333333333</c:v>
                </c:pt>
                <c:pt idx="6950">
                  <c:v>115.85</c:v>
                </c:pt>
                <c:pt idx="6951">
                  <c:v>115.86666666666666</c:v>
                </c:pt>
                <c:pt idx="6952">
                  <c:v>115.88333333333334</c:v>
                </c:pt>
                <c:pt idx="6953">
                  <c:v>115.9</c:v>
                </c:pt>
                <c:pt idx="6954">
                  <c:v>115.91666666666667</c:v>
                </c:pt>
                <c:pt idx="6955">
                  <c:v>115.93333333333334</c:v>
                </c:pt>
                <c:pt idx="6956">
                  <c:v>115.95</c:v>
                </c:pt>
                <c:pt idx="6957">
                  <c:v>115.96666666666667</c:v>
                </c:pt>
                <c:pt idx="6958">
                  <c:v>115.98333333333333</c:v>
                </c:pt>
                <c:pt idx="6959">
                  <c:v>116</c:v>
                </c:pt>
                <c:pt idx="6960">
                  <c:v>116.01666666666667</c:v>
                </c:pt>
                <c:pt idx="6961">
                  <c:v>116.03333333333333</c:v>
                </c:pt>
                <c:pt idx="6962">
                  <c:v>116.05</c:v>
                </c:pt>
                <c:pt idx="6963">
                  <c:v>116.06666666666666</c:v>
                </c:pt>
                <c:pt idx="6964">
                  <c:v>116.08333333333333</c:v>
                </c:pt>
                <c:pt idx="6965">
                  <c:v>116.1</c:v>
                </c:pt>
                <c:pt idx="6966">
                  <c:v>116.11666666666666</c:v>
                </c:pt>
                <c:pt idx="6967">
                  <c:v>116.13333333333334</c:v>
                </c:pt>
                <c:pt idx="6968">
                  <c:v>116.15</c:v>
                </c:pt>
                <c:pt idx="6969">
                  <c:v>116.16666666666667</c:v>
                </c:pt>
                <c:pt idx="6970">
                  <c:v>116.18333333333334</c:v>
                </c:pt>
                <c:pt idx="6971">
                  <c:v>116.2</c:v>
                </c:pt>
                <c:pt idx="6972">
                  <c:v>116.21666666666667</c:v>
                </c:pt>
                <c:pt idx="6973">
                  <c:v>116.23333333333333</c:v>
                </c:pt>
                <c:pt idx="6974">
                  <c:v>116.25</c:v>
                </c:pt>
                <c:pt idx="6975">
                  <c:v>116.26666666666667</c:v>
                </c:pt>
                <c:pt idx="6976">
                  <c:v>116.28333333333333</c:v>
                </c:pt>
                <c:pt idx="6977">
                  <c:v>116.3</c:v>
                </c:pt>
                <c:pt idx="6978">
                  <c:v>116.31666666666666</c:v>
                </c:pt>
                <c:pt idx="6979">
                  <c:v>116.33333333333333</c:v>
                </c:pt>
                <c:pt idx="6980">
                  <c:v>116.35</c:v>
                </c:pt>
                <c:pt idx="6981">
                  <c:v>116.36666666666666</c:v>
                </c:pt>
                <c:pt idx="6982">
                  <c:v>116.38333333333334</c:v>
                </c:pt>
                <c:pt idx="6983">
                  <c:v>116.4</c:v>
                </c:pt>
                <c:pt idx="6984">
                  <c:v>116.41666666666667</c:v>
                </c:pt>
                <c:pt idx="6985">
                  <c:v>116.43333333333334</c:v>
                </c:pt>
                <c:pt idx="6986">
                  <c:v>116.45</c:v>
                </c:pt>
                <c:pt idx="6987">
                  <c:v>116.46666666666667</c:v>
                </c:pt>
                <c:pt idx="6988">
                  <c:v>116.48333333333333</c:v>
                </c:pt>
                <c:pt idx="6989">
                  <c:v>116.5</c:v>
                </c:pt>
                <c:pt idx="6990">
                  <c:v>116.51666666666667</c:v>
                </c:pt>
                <c:pt idx="6991">
                  <c:v>116.53333333333333</c:v>
                </c:pt>
                <c:pt idx="6992">
                  <c:v>116.55</c:v>
                </c:pt>
                <c:pt idx="6993">
                  <c:v>116.56666666666666</c:v>
                </c:pt>
                <c:pt idx="6994">
                  <c:v>116.58333333333333</c:v>
                </c:pt>
                <c:pt idx="6995">
                  <c:v>116.6</c:v>
                </c:pt>
                <c:pt idx="6996">
                  <c:v>116.61666666666666</c:v>
                </c:pt>
                <c:pt idx="6997">
                  <c:v>116.63333333333334</c:v>
                </c:pt>
                <c:pt idx="6998">
                  <c:v>116.65</c:v>
                </c:pt>
                <c:pt idx="6999">
                  <c:v>116.66666666666667</c:v>
                </c:pt>
                <c:pt idx="7000">
                  <c:v>116.68333333333334</c:v>
                </c:pt>
                <c:pt idx="7001">
                  <c:v>116.7</c:v>
                </c:pt>
                <c:pt idx="7002">
                  <c:v>116.71666666666667</c:v>
                </c:pt>
                <c:pt idx="7003">
                  <c:v>116.73333333333333</c:v>
                </c:pt>
                <c:pt idx="7004">
                  <c:v>116.75</c:v>
                </c:pt>
                <c:pt idx="7005">
                  <c:v>116.76666666666667</c:v>
                </c:pt>
                <c:pt idx="7006">
                  <c:v>116.78333333333333</c:v>
                </c:pt>
                <c:pt idx="7007">
                  <c:v>116.8</c:v>
                </c:pt>
                <c:pt idx="7008">
                  <c:v>116.81666666666666</c:v>
                </c:pt>
                <c:pt idx="7009">
                  <c:v>116.83333333333333</c:v>
                </c:pt>
                <c:pt idx="7010">
                  <c:v>116.85</c:v>
                </c:pt>
                <c:pt idx="7011">
                  <c:v>116.86666666666666</c:v>
                </c:pt>
                <c:pt idx="7012">
                  <c:v>116.88333333333334</c:v>
                </c:pt>
                <c:pt idx="7013">
                  <c:v>116.9</c:v>
                </c:pt>
                <c:pt idx="7014">
                  <c:v>116.91666666666667</c:v>
                </c:pt>
                <c:pt idx="7015">
                  <c:v>116.93333333333334</c:v>
                </c:pt>
                <c:pt idx="7016">
                  <c:v>116.95</c:v>
                </c:pt>
                <c:pt idx="7017">
                  <c:v>116.96666666666667</c:v>
                </c:pt>
                <c:pt idx="7018">
                  <c:v>116.98333333333333</c:v>
                </c:pt>
                <c:pt idx="7019">
                  <c:v>117</c:v>
                </c:pt>
                <c:pt idx="7020">
                  <c:v>117.01666666666667</c:v>
                </c:pt>
                <c:pt idx="7021">
                  <c:v>117.03333333333333</c:v>
                </c:pt>
                <c:pt idx="7022">
                  <c:v>117.05</c:v>
                </c:pt>
                <c:pt idx="7023">
                  <c:v>117.06666666666666</c:v>
                </c:pt>
                <c:pt idx="7024">
                  <c:v>117.08333333333333</c:v>
                </c:pt>
                <c:pt idx="7025">
                  <c:v>117.1</c:v>
                </c:pt>
                <c:pt idx="7026">
                  <c:v>117.11666666666666</c:v>
                </c:pt>
                <c:pt idx="7027">
                  <c:v>117.13333333333334</c:v>
                </c:pt>
                <c:pt idx="7028">
                  <c:v>117.15</c:v>
                </c:pt>
                <c:pt idx="7029">
                  <c:v>117.16666666666667</c:v>
                </c:pt>
                <c:pt idx="7030">
                  <c:v>117.18333333333334</c:v>
                </c:pt>
                <c:pt idx="7031">
                  <c:v>117.2</c:v>
                </c:pt>
                <c:pt idx="7032">
                  <c:v>117.21666666666667</c:v>
                </c:pt>
                <c:pt idx="7033">
                  <c:v>117.23333333333333</c:v>
                </c:pt>
                <c:pt idx="7034">
                  <c:v>117.25</c:v>
                </c:pt>
                <c:pt idx="7035">
                  <c:v>117.26666666666667</c:v>
                </c:pt>
                <c:pt idx="7036">
                  <c:v>117.28333333333333</c:v>
                </c:pt>
                <c:pt idx="7037">
                  <c:v>117.3</c:v>
                </c:pt>
                <c:pt idx="7038">
                  <c:v>117.31666666666666</c:v>
                </c:pt>
                <c:pt idx="7039">
                  <c:v>117.33333333333333</c:v>
                </c:pt>
                <c:pt idx="7040">
                  <c:v>117.35</c:v>
                </c:pt>
                <c:pt idx="7041">
                  <c:v>117.36666666666666</c:v>
                </c:pt>
                <c:pt idx="7042">
                  <c:v>117.38333333333334</c:v>
                </c:pt>
                <c:pt idx="7043">
                  <c:v>117.4</c:v>
                </c:pt>
                <c:pt idx="7044">
                  <c:v>117.41666666666667</c:v>
                </c:pt>
                <c:pt idx="7045">
                  <c:v>117.43333333333334</c:v>
                </c:pt>
                <c:pt idx="7046">
                  <c:v>117.45</c:v>
                </c:pt>
                <c:pt idx="7047">
                  <c:v>117.46666666666667</c:v>
                </c:pt>
                <c:pt idx="7048">
                  <c:v>117.48333333333333</c:v>
                </c:pt>
                <c:pt idx="7049">
                  <c:v>117.5</c:v>
                </c:pt>
                <c:pt idx="7050">
                  <c:v>117.51666666666667</c:v>
                </c:pt>
                <c:pt idx="7051">
                  <c:v>117.53333333333333</c:v>
                </c:pt>
                <c:pt idx="7052">
                  <c:v>117.55</c:v>
                </c:pt>
                <c:pt idx="7053">
                  <c:v>117.56666666666666</c:v>
                </c:pt>
                <c:pt idx="7054">
                  <c:v>117.58333333333333</c:v>
                </c:pt>
                <c:pt idx="7055">
                  <c:v>117.6</c:v>
                </c:pt>
                <c:pt idx="7056">
                  <c:v>117.61666666666666</c:v>
                </c:pt>
                <c:pt idx="7057">
                  <c:v>117.63333333333334</c:v>
                </c:pt>
                <c:pt idx="7058">
                  <c:v>117.65</c:v>
                </c:pt>
                <c:pt idx="7059">
                  <c:v>117.66666666666667</c:v>
                </c:pt>
                <c:pt idx="7060">
                  <c:v>117.68333333333334</c:v>
                </c:pt>
                <c:pt idx="7061">
                  <c:v>117.7</c:v>
                </c:pt>
                <c:pt idx="7062">
                  <c:v>117.71666666666667</c:v>
                </c:pt>
                <c:pt idx="7063">
                  <c:v>117.73333333333333</c:v>
                </c:pt>
                <c:pt idx="7064">
                  <c:v>117.75</c:v>
                </c:pt>
                <c:pt idx="7065">
                  <c:v>117.76666666666667</c:v>
                </c:pt>
                <c:pt idx="7066">
                  <c:v>117.78333333333333</c:v>
                </c:pt>
                <c:pt idx="7067">
                  <c:v>117.8</c:v>
                </c:pt>
                <c:pt idx="7068">
                  <c:v>117.81666666666666</c:v>
                </c:pt>
                <c:pt idx="7069">
                  <c:v>117.83333333333333</c:v>
                </c:pt>
                <c:pt idx="7070">
                  <c:v>117.85</c:v>
                </c:pt>
                <c:pt idx="7071">
                  <c:v>117.86666666666666</c:v>
                </c:pt>
                <c:pt idx="7072">
                  <c:v>117.88333333333334</c:v>
                </c:pt>
                <c:pt idx="7073">
                  <c:v>117.9</c:v>
                </c:pt>
                <c:pt idx="7074">
                  <c:v>117.91666666666667</c:v>
                </c:pt>
                <c:pt idx="7075">
                  <c:v>117.93333333333334</c:v>
                </c:pt>
                <c:pt idx="7076">
                  <c:v>117.95</c:v>
                </c:pt>
                <c:pt idx="7077">
                  <c:v>117.96666666666667</c:v>
                </c:pt>
                <c:pt idx="7078">
                  <c:v>117.98333333333333</c:v>
                </c:pt>
                <c:pt idx="7079">
                  <c:v>118</c:v>
                </c:pt>
                <c:pt idx="7080">
                  <c:v>118.01666666666667</c:v>
                </c:pt>
                <c:pt idx="7081">
                  <c:v>118.03333333333333</c:v>
                </c:pt>
                <c:pt idx="7082">
                  <c:v>118.05</c:v>
                </c:pt>
                <c:pt idx="7083">
                  <c:v>118.06666666666666</c:v>
                </c:pt>
                <c:pt idx="7084">
                  <c:v>118.08333333333333</c:v>
                </c:pt>
                <c:pt idx="7085">
                  <c:v>118.1</c:v>
                </c:pt>
                <c:pt idx="7086">
                  <c:v>118.11666666666666</c:v>
                </c:pt>
                <c:pt idx="7087">
                  <c:v>118.13333333333334</c:v>
                </c:pt>
                <c:pt idx="7088">
                  <c:v>118.15</c:v>
                </c:pt>
                <c:pt idx="7089">
                  <c:v>118.16666666666667</c:v>
                </c:pt>
                <c:pt idx="7090">
                  <c:v>118.18333333333334</c:v>
                </c:pt>
                <c:pt idx="7091">
                  <c:v>118.2</c:v>
                </c:pt>
                <c:pt idx="7092">
                  <c:v>118.21666666666667</c:v>
                </c:pt>
                <c:pt idx="7093">
                  <c:v>118.23333333333333</c:v>
                </c:pt>
                <c:pt idx="7094">
                  <c:v>118.25</c:v>
                </c:pt>
                <c:pt idx="7095">
                  <c:v>118.26666666666667</c:v>
                </c:pt>
                <c:pt idx="7096">
                  <c:v>118.28333333333333</c:v>
                </c:pt>
                <c:pt idx="7097">
                  <c:v>118.3</c:v>
                </c:pt>
                <c:pt idx="7098">
                  <c:v>118.31666666666666</c:v>
                </c:pt>
                <c:pt idx="7099">
                  <c:v>118.33333333333333</c:v>
                </c:pt>
                <c:pt idx="7100">
                  <c:v>118.35</c:v>
                </c:pt>
                <c:pt idx="7101">
                  <c:v>118.36666666666666</c:v>
                </c:pt>
                <c:pt idx="7102">
                  <c:v>118.38333333333334</c:v>
                </c:pt>
                <c:pt idx="7103">
                  <c:v>118.4</c:v>
                </c:pt>
                <c:pt idx="7104">
                  <c:v>118.41666666666667</c:v>
                </c:pt>
                <c:pt idx="7105">
                  <c:v>118.43333333333334</c:v>
                </c:pt>
                <c:pt idx="7106">
                  <c:v>118.45</c:v>
                </c:pt>
                <c:pt idx="7107">
                  <c:v>118.46666666666667</c:v>
                </c:pt>
                <c:pt idx="7108">
                  <c:v>118.48333333333333</c:v>
                </c:pt>
                <c:pt idx="7109">
                  <c:v>118.5</c:v>
                </c:pt>
                <c:pt idx="7110">
                  <c:v>118.51666666666667</c:v>
                </c:pt>
                <c:pt idx="7111">
                  <c:v>118.53333333333333</c:v>
                </c:pt>
                <c:pt idx="7112">
                  <c:v>118.55</c:v>
                </c:pt>
                <c:pt idx="7113">
                  <c:v>118.56666666666666</c:v>
                </c:pt>
                <c:pt idx="7114">
                  <c:v>118.58333333333333</c:v>
                </c:pt>
                <c:pt idx="7115">
                  <c:v>118.6</c:v>
                </c:pt>
                <c:pt idx="7116">
                  <c:v>118.61666666666666</c:v>
                </c:pt>
                <c:pt idx="7117">
                  <c:v>118.63333333333334</c:v>
                </c:pt>
                <c:pt idx="7118">
                  <c:v>118.65</c:v>
                </c:pt>
                <c:pt idx="7119">
                  <c:v>118.66666666666667</c:v>
                </c:pt>
                <c:pt idx="7120">
                  <c:v>118.68333333333334</c:v>
                </c:pt>
                <c:pt idx="7121">
                  <c:v>118.7</c:v>
                </c:pt>
                <c:pt idx="7122">
                  <c:v>118.71666666666667</c:v>
                </c:pt>
                <c:pt idx="7123">
                  <c:v>118.73333333333333</c:v>
                </c:pt>
                <c:pt idx="7124">
                  <c:v>118.75</c:v>
                </c:pt>
                <c:pt idx="7125">
                  <c:v>118.76666666666667</c:v>
                </c:pt>
                <c:pt idx="7126">
                  <c:v>118.78333333333333</c:v>
                </c:pt>
                <c:pt idx="7127">
                  <c:v>118.8</c:v>
                </c:pt>
                <c:pt idx="7128">
                  <c:v>118.81666666666666</c:v>
                </c:pt>
                <c:pt idx="7129">
                  <c:v>118.83333333333333</c:v>
                </c:pt>
                <c:pt idx="7130">
                  <c:v>118.85</c:v>
                </c:pt>
                <c:pt idx="7131">
                  <c:v>118.86666666666666</c:v>
                </c:pt>
                <c:pt idx="7132">
                  <c:v>118.88333333333334</c:v>
                </c:pt>
                <c:pt idx="7133">
                  <c:v>118.9</c:v>
                </c:pt>
                <c:pt idx="7134">
                  <c:v>118.91666666666667</c:v>
                </c:pt>
                <c:pt idx="7135">
                  <c:v>118.93333333333334</c:v>
                </c:pt>
                <c:pt idx="7136">
                  <c:v>118.95</c:v>
                </c:pt>
                <c:pt idx="7137">
                  <c:v>118.96666666666667</c:v>
                </c:pt>
                <c:pt idx="7138">
                  <c:v>118.98333333333333</c:v>
                </c:pt>
                <c:pt idx="7139">
                  <c:v>119</c:v>
                </c:pt>
                <c:pt idx="7140">
                  <c:v>119.01666666666667</c:v>
                </c:pt>
                <c:pt idx="7141">
                  <c:v>119.03333333333333</c:v>
                </c:pt>
                <c:pt idx="7142">
                  <c:v>119.05</c:v>
                </c:pt>
                <c:pt idx="7143">
                  <c:v>119.06666666666666</c:v>
                </c:pt>
                <c:pt idx="7144">
                  <c:v>119.08333333333333</c:v>
                </c:pt>
                <c:pt idx="7145">
                  <c:v>119.1</c:v>
                </c:pt>
                <c:pt idx="7146">
                  <c:v>119.11666666666666</c:v>
                </c:pt>
                <c:pt idx="7147">
                  <c:v>119.13333333333334</c:v>
                </c:pt>
                <c:pt idx="7148">
                  <c:v>119.15</c:v>
                </c:pt>
                <c:pt idx="7149">
                  <c:v>119.16666666666667</c:v>
                </c:pt>
                <c:pt idx="7150">
                  <c:v>119.18333333333334</c:v>
                </c:pt>
                <c:pt idx="7151">
                  <c:v>119.2</c:v>
                </c:pt>
                <c:pt idx="7152">
                  <c:v>119.21666666666667</c:v>
                </c:pt>
                <c:pt idx="7153">
                  <c:v>119.23333333333333</c:v>
                </c:pt>
                <c:pt idx="7154">
                  <c:v>119.25</c:v>
                </c:pt>
                <c:pt idx="7155">
                  <c:v>119.26666666666667</c:v>
                </c:pt>
                <c:pt idx="7156">
                  <c:v>119.28333333333333</c:v>
                </c:pt>
                <c:pt idx="7157">
                  <c:v>119.3</c:v>
                </c:pt>
                <c:pt idx="7158">
                  <c:v>119.31666666666666</c:v>
                </c:pt>
                <c:pt idx="7159">
                  <c:v>119.33333333333333</c:v>
                </c:pt>
                <c:pt idx="7160">
                  <c:v>119.35</c:v>
                </c:pt>
                <c:pt idx="7161">
                  <c:v>119.36666666666666</c:v>
                </c:pt>
                <c:pt idx="7162">
                  <c:v>119.38333333333334</c:v>
                </c:pt>
                <c:pt idx="7163">
                  <c:v>119.4</c:v>
                </c:pt>
                <c:pt idx="7164">
                  <c:v>119.41666666666667</c:v>
                </c:pt>
                <c:pt idx="7165">
                  <c:v>119.43333333333334</c:v>
                </c:pt>
                <c:pt idx="7166">
                  <c:v>119.45</c:v>
                </c:pt>
                <c:pt idx="7167">
                  <c:v>119.46666666666667</c:v>
                </c:pt>
                <c:pt idx="7168">
                  <c:v>119.48333333333333</c:v>
                </c:pt>
                <c:pt idx="7169">
                  <c:v>119.5</c:v>
                </c:pt>
                <c:pt idx="7170">
                  <c:v>119.51666666666667</c:v>
                </c:pt>
                <c:pt idx="7171">
                  <c:v>119.53333333333333</c:v>
                </c:pt>
                <c:pt idx="7172">
                  <c:v>119.55</c:v>
                </c:pt>
                <c:pt idx="7173">
                  <c:v>119.56666666666666</c:v>
                </c:pt>
                <c:pt idx="7174">
                  <c:v>119.58333333333333</c:v>
                </c:pt>
                <c:pt idx="7175">
                  <c:v>119.6</c:v>
                </c:pt>
                <c:pt idx="7176">
                  <c:v>119.61666666666666</c:v>
                </c:pt>
                <c:pt idx="7177">
                  <c:v>119.63333333333334</c:v>
                </c:pt>
                <c:pt idx="7178">
                  <c:v>119.65</c:v>
                </c:pt>
                <c:pt idx="7179">
                  <c:v>119.66666666666667</c:v>
                </c:pt>
                <c:pt idx="7180">
                  <c:v>119.68333333333334</c:v>
                </c:pt>
                <c:pt idx="7181">
                  <c:v>119.7</c:v>
                </c:pt>
                <c:pt idx="7182">
                  <c:v>119.71666666666667</c:v>
                </c:pt>
                <c:pt idx="7183">
                  <c:v>119.73333333333333</c:v>
                </c:pt>
                <c:pt idx="7184">
                  <c:v>119.75</c:v>
                </c:pt>
                <c:pt idx="7185">
                  <c:v>119.76666666666667</c:v>
                </c:pt>
                <c:pt idx="7186">
                  <c:v>119.78333333333333</c:v>
                </c:pt>
                <c:pt idx="7187">
                  <c:v>119.8</c:v>
                </c:pt>
                <c:pt idx="7188">
                  <c:v>119.81666666666666</c:v>
                </c:pt>
                <c:pt idx="7189">
                  <c:v>119.83333333333333</c:v>
                </c:pt>
                <c:pt idx="7190">
                  <c:v>119.85</c:v>
                </c:pt>
                <c:pt idx="7191">
                  <c:v>119.86666666666666</c:v>
                </c:pt>
                <c:pt idx="7192">
                  <c:v>119.88333333333334</c:v>
                </c:pt>
                <c:pt idx="7193">
                  <c:v>119.9</c:v>
                </c:pt>
                <c:pt idx="7194">
                  <c:v>119.91666666666667</c:v>
                </c:pt>
                <c:pt idx="7195">
                  <c:v>119.93333333333334</c:v>
                </c:pt>
                <c:pt idx="7196">
                  <c:v>119.95</c:v>
                </c:pt>
                <c:pt idx="7197">
                  <c:v>119.96666666666667</c:v>
                </c:pt>
                <c:pt idx="7198">
                  <c:v>119.98333333333333</c:v>
                </c:pt>
                <c:pt idx="7199">
                  <c:v>120</c:v>
                </c:pt>
                <c:pt idx="7200">
                  <c:v>120.01666666666667</c:v>
                </c:pt>
                <c:pt idx="7201">
                  <c:v>120.03333333333333</c:v>
                </c:pt>
                <c:pt idx="7202">
                  <c:v>120.05</c:v>
                </c:pt>
                <c:pt idx="7203">
                  <c:v>120.06666666666666</c:v>
                </c:pt>
                <c:pt idx="7204">
                  <c:v>120.08333333333333</c:v>
                </c:pt>
                <c:pt idx="7205">
                  <c:v>120.1</c:v>
                </c:pt>
                <c:pt idx="7206">
                  <c:v>120.11666666666666</c:v>
                </c:pt>
                <c:pt idx="7207">
                  <c:v>120.13333333333334</c:v>
                </c:pt>
                <c:pt idx="7208">
                  <c:v>120.15</c:v>
                </c:pt>
                <c:pt idx="7209">
                  <c:v>120.16666666666667</c:v>
                </c:pt>
                <c:pt idx="7210">
                  <c:v>120.18333333333334</c:v>
                </c:pt>
                <c:pt idx="7211">
                  <c:v>120.2</c:v>
                </c:pt>
                <c:pt idx="7212">
                  <c:v>120.21666666666667</c:v>
                </c:pt>
                <c:pt idx="7213">
                  <c:v>120.23333333333333</c:v>
                </c:pt>
                <c:pt idx="7214">
                  <c:v>120.25</c:v>
                </c:pt>
                <c:pt idx="7215">
                  <c:v>120.26666666666667</c:v>
                </c:pt>
                <c:pt idx="7216">
                  <c:v>120.28333333333333</c:v>
                </c:pt>
                <c:pt idx="7217">
                  <c:v>120.3</c:v>
                </c:pt>
                <c:pt idx="7218">
                  <c:v>120.31666666666666</c:v>
                </c:pt>
                <c:pt idx="7219">
                  <c:v>120.33333333333333</c:v>
                </c:pt>
                <c:pt idx="7220">
                  <c:v>120.35</c:v>
                </c:pt>
                <c:pt idx="7221">
                  <c:v>120.36666666666666</c:v>
                </c:pt>
                <c:pt idx="7222">
                  <c:v>120.38333333333334</c:v>
                </c:pt>
                <c:pt idx="7223">
                  <c:v>120.4</c:v>
                </c:pt>
                <c:pt idx="7224">
                  <c:v>120.41666666666667</c:v>
                </c:pt>
                <c:pt idx="7225">
                  <c:v>120.43333333333334</c:v>
                </c:pt>
                <c:pt idx="7226">
                  <c:v>120.45</c:v>
                </c:pt>
                <c:pt idx="7227">
                  <c:v>120.46666666666667</c:v>
                </c:pt>
                <c:pt idx="7228">
                  <c:v>120.48333333333333</c:v>
                </c:pt>
                <c:pt idx="7229">
                  <c:v>120.5</c:v>
                </c:pt>
                <c:pt idx="7230">
                  <c:v>120.51666666666667</c:v>
                </c:pt>
                <c:pt idx="7231">
                  <c:v>120.53333333333333</c:v>
                </c:pt>
                <c:pt idx="7232">
                  <c:v>120.55</c:v>
                </c:pt>
                <c:pt idx="7233">
                  <c:v>120.56666666666666</c:v>
                </c:pt>
                <c:pt idx="7234">
                  <c:v>120.58333333333333</c:v>
                </c:pt>
                <c:pt idx="7235">
                  <c:v>120.6</c:v>
                </c:pt>
                <c:pt idx="7236">
                  <c:v>120.61666666666666</c:v>
                </c:pt>
                <c:pt idx="7237">
                  <c:v>120.63333333333334</c:v>
                </c:pt>
                <c:pt idx="7238">
                  <c:v>120.65</c:v>
                </c:pt>
                <c:pt idx="7239">
                  <c:v>120.66666666666667</c:v>
                </c:pt>
                <c:pt idx="7240">
                  <c:v>120.68333333333334</c:v>
                </c:pt>
                <c:pt idx="7241">
                  <c:v>120.7</c:v>
                </c:pt>
                <c:pt idx="7242">
                  <c:v>120.71666666666667</c:v>
                </c:pt>
                <c:pt idx="7243">
                  <c:v>120.73333333333333</c:v>
                </c:pt>
                <c:pt idx="7244">
                  <c:v>120.75</c:v>
                </c:pt>
                <c:pt idx="7245">
                  <c:v>120.76666666666667</c:v>
                </c:pt>
                <c:pt idx="7246">
                  <c:v>120.78333333333333</c:v>
                </c:pt>
                <c:pt idx="7247">
                  <c:v>120.8</c:v>
                </c:pt>
                <c:pt idx="7248">
                  <c:v>120.81666666666666</c:v>
                </c:pt>
                <c:pt idx="7249">
                  <c:v>120.83333333333333</c:v>
                </c:pt>
                <c:pt idx="7250">
                  <c:v>120.85</c:v>
                </c:pt>
                <c:pt idx="7251">
                  <c:v>120.86666666666666</c:v>
                </c:pt>
                <c:pt idx="7252">
                  <c:v>120.88333333333334</c:v>
                </c:pt>
                <c:pt idx="7253">
                  <c:v>120.9</c:v>
                </c:pt>
                <c:pt idx="7254">
                  <c:v>120.91666666666667</c:v>
                </c:pt>
                <c:pt idx="7255">
                  <c:v>120.93333333333334</c:v>
                </c:pt>
                <c:pt idx="7256">
                  <c:v>120.95</c:v>
                </c:pt>
                <c:pt idx="7257">
                  <c:v>120.96666666666667</c:v>
                </c:pt>
                <c:pt idx="7258">
                  <c:v>120.98333333333333</c:v>
                </c:pt>
                <c:pt idx="7259">
                  <c:v>121</c:v>
                </c:pt>
                <c:pt idx="7260">
                  <c:v>121.01666666666667</c:v>
                </c:pt>
                <c:pt idx="7261">
                  <c:v>121.03333333333333</c:v>
                </c:pt>
                <c:pt idx="7262">
                  <c:v>121.05</c:v>
                </c:pt>
                <c:pt idx="7263">
                  <c:v>121.06666666666666</c:v>
                </c:pt>
                <c:pt idx="7264">
                  <c:v>121.08333333333333</c:v>
                </c:pt>
                <c:pt idx="7265">
                  <c:v>121.1</c:v>
                </c:pt>
                <c:pt idx="7266">
                  <c:v>121.11666666666666</c:v>
                </c:pt>
                <c:pt idx="7267">
                  <c:v>121.13333333333334</c:v>
                </c:pt>
                <c:pt idx="7268">
                  <c:v>121.15</c:v>
                </c:pt>
                <c:pt idx="7269">
                  <c:v>121.16666666666667</c:v>
                </c:pt>
                <c:pt idx="7270">
                  <c:v>121.18333333333334</c:v>
                </c:pt>
                <c:pt idx="7271">
                  <c:v>121.2</c:v>
                </c:pt>
                <c:pt idx="7272">
                  <c:v>121.21666666666667</c:v>
                </c:pt>
                <c:pt idx="7273">
                  <c:v>121.23333333333333</c:v>
                </c:pt>
                <c:pt idx="7274">
                  <c:v>121.25</c:v>
                </c:pt>
                <c:pt idx="7275">
                  <c:v>121.26666666666667</c:v>
                </c:pt>
                <c:pt idx="7276">
                  <c:v>121.28333333333333</c:v>
                </c:pt>
                <c:pt idx="7277">
                  <c:v>121.3</c:v>
                </c:pt>
                <c:pt idx="7278">
                  <c:v>121.31666666666666</c:v>
                </c:pt>
                <c:pt idx="7279">
                  <c:v>121.33333333333333</c:v>
                </c:pt>
                <c:pt idx="7280">
                  <c:v>121.35</c:v>
                </c:pt>
                <c:pt idx="7281">
                  <c:v>121.36666666666666</c:v>
                </c:pt>
                <c:pt idx="7282">
                  <c:v>121.38333333333334</c:v>
                </c:pt>
                <c:pt idx="7283">
                  <c:v>121.4</c:v>
                </c:pt>
                <c:pt idx="7284">
                  <c:v>121.41666666666667</c:v>
                </c:pt>
                <c:pt idx="7285">
                  <c:v>121.43333333333334</c:v>
                </c:pt>
                <c:pt idx="7286">
                  <c:v>121.45</c:v>
                </c:pt>
                <c:pt idx="7287">
                  <c:v>121.46666666666667</c:v>
                </c:pt>
                <c:pt idx="7288">
                  <c:v>121.48333333333333</c:v>
                </c:pt>
                <c:pt idx="7289">
                  <c:v>121.5</c:v>
                </c:pt>
                <c:pt idx="7290">
                  <c:v>121.51666666666667</c:v>
                </c:pt>
                <c:pt idx="7291">
                  <c:v>121.53333333333333</c:v>
                </c:pt>
                <c:pt idx="7292">
                  <c:v>121.55</c:v>
                </c:pt>
                <c:pt idx="7293">
                  <c:v>121.56666666666666</c:v>
                </c:pt>
                <c:pt idx="7294">
                  <c:v>121.58333333333333</c:v>
                </c:pt>
                <c:pt idx="7295">
                  <c:v>121.6</c:v>
                </c:pt>
                <c:pt idx="7296">
                  <c:v>121.61666666666666</c:v>
                </c:pt>
                <c:pt idx="7297">
                  <c:v>121.63333333333334</c:v>
                </c:pt>
                <c:pt idx="7298">
                  <c:v>121.65</c:v>
                </c:pt>
                <c:pt idx="7299">
                  <c:v>121.66666666666667</c:v>
                </c:pt>
                <c:pt idx="7300">
                  <c:v>121.68333333333334</c:v>
                </c:pt>
                <c:pt idx="7301">
                  <c:v>121.7</c:v>
                </c:pt>
                <c:pt idx="7302">
                  <c:v>121.71666666666667</c:v>
                </c:pt>
                <c:pt idx="7303">
                  <c:v>121.73333333333333</c:v>
                </c:pt>
                <c:pt idx="7304">
                  <c:v>121.75</c:v>
                </c:pt>
                <c:pt idx="7305">
                  <c:v>121.76666666666667</c:v>
                </c:pt>
                <c:pt idx="7306">
                  <c:v>121.78333333333333</c:v>
                </c:pt>
                <c:pt idx="7307">
                  <c:v>121.8</c:v>
                </c:pt>
                <c:pt idx="7308">
                  <c:v>121.81666666666666</c:v>
                </c:pt>
                <c:pt idx="7309">
                  <c:v>121.83333333333333</c:v>
                </c:pt>
                <c:pt idx="7310">
                  <c:v>121.85</c:v>
                </c:pt>
                <c:pt idx="7311">
                  <c:v>121.86666666666666</c:v>
                </c:pt>
                <c:pt idx="7312">
                  <c:v>121.88333333333334</c:v>
                </c:pt>
                <c:pt idx="7313">
                  <c:v>121.9</c:v>
                </c:pt>
                <c:pt idx="7314">
                  <c:v>121.91666666666667</c:v>
                </c:pt>
                <c:pt idx="7315">
                  <c:v>121.93333333333334</c:v>
                </c:pt>
                <c:pt idx="7316">
                  <c:v>121.95</c:v>
                </c:pt>
                <c:pt idx="7317">
                  <c:v>121.96666666666667</c:v>
                </c:pt>
                <c:pt idx="7318">
                  <c:v>121.98333333333333</c:v>
                </c:pt>
                <c:pt idx="7319">
                  <c:v>122</c:v>
                </c:pt>
                <c:pt idx="7320">
                  <c:v>122.01666666666667</c:v>
                </c:pt>
                <c:pt idx="7321">
                  <c:v>122.03333333333333</c:v>
                </c:pt>
                <c:pt idx="7322">
                  <c:v>122.05</c:v>
                </c:pt>
                <c:pt idx="7323">
                  <c:v>122.06666666666666</c:v>
                </c:pt>
                <c:pt idx="7324">
                  <c:v>122.08333333333333</c:v>
                </c:pt>
                <c:pt idx="7325">
                  <c:v>122.1</c:v>
                </c:pt>
                <c:pt idx="7326">
                  <c:v>122.11666666666666</c:v>
                </c:pt>
                <c:pt idx="7327">
                  <c:v>122.13333333333334</c:v>
                </c:pt>
                <c:pt idx="7328">
                  <c:v>122.15</c:v>
                </c:pt>
                <c:pt idx="7329">
                  <c:v>122.16666666666667</c:v>
                </c:pt>
                <c:pt idx="7330">
                  <c:v>122.18333333333334</c:v>
                </c:pt>
                <c:pt idx="7331">
                  <c:v>122.2</c:v>
                </c:pt>
                <c:pt idx="7332">
                  <c:v>122.21666666666667</c:v>
                </c:pt>
                <c:pt idx="7333">
                  <c:v>122.23333333333333</c:v>
                </c:pt>
                <c:pt idx="7334">
                  <c:v>122.25</c:v>
                </c:pt>
                <c:pt idx="7335">
                  <c:v>122.26666666666667</c:v>
                </c:pt>
                <c:pt idx="7336">
                  <c:v>122.28333333333333</c:v>
                </c:pt>
                <c:pt idx="7337">
                  <c:v>122.3</c:v>
                </c:pt>
                <c:pt idx="7338">
                  <c:v>122.31666666666666</c:v>
                </c:pt>
                <c:pt idx="7339">
                  <c:v>122.33333333333333</c:v>
                </c:pt>
                <c:pt idx="7340">
                  <c:v>122.35</c:v>
                </c:pt>
                <c:pt idx="7341">
                  <c:v>122.36666666666666</c:v>
                </c:pt>
                <c:pt idx="7342">
                  <c:v>122.38333333333334</c:v>
                </c:pt>
                <c:pt idx="7343">
                  <c:v>122.4</c:v>
                </c:pt>
                <c:pt idx="7344">
                  <c:v>122.41666666666667</c:v>
                </c:pt>
                <c:pt idx="7345">
                  <c:v>122.43333333333334</c:v>
                </c:pt>
                <c:pt idx="7346">
                  <c:v>122.45</c:v>
                </c:pt>
                <c:pt idx="7347">
                  <c:v>122.46666666666667</c:v>
                </c:pt>
                <c:pt idx="7348">
                  <c:v>122.48333333333333</c:v>
                </c:pt>
                <c:pt idx="7349">
                  <c:v>122.5</c:v>
                </c:pt>
                <c:pt idx="7350">
                  <c:v>122.51666666666667</c:v>
                </c:pt>
                <c:pt idx="7351">
                  <c:v>122.53333333333333</c:v>
                </c:pt>
                <c:pt idx="7352">
                  <c:v>122.55</c:v>
                </c:pt>
                <c:pt idx="7353">
                  <c:v>122.56666666666666</c:v>
                </c:pt>
                <c:pt idx="7354">
                  <c:v>122.58333333333333</c:v>
                </c:pt>
                <c:pt idx="7355">
                  <c:v>122.6</c:v>
                </c:pt>
                <c:pt idx="7356">
                  <c:v>122.61666666666666</c:v>
                </c:pt>
                <c:pt idx="7357">
                  <c:v>122.63333333333334</c:v>
                </c:pt>
                <c:pt idx="7358">
                  <c:v>122.65</c:v>
                </c:pt>
                <c:pt idx="7359">
                  <c:v>122.66666666666667</c:v>
                </c:pt>
                <c:pt idx="7360">
                  <c:v>122.68333333333334</c:v>
                </c:pt>
                <c:pt idx="7361">
                  <c:v>122.7</c:v>
                </c:pt>
                <c:pt idx="7362">
                  <c:v>122.71666666666667</c:v>
                </c:pt>
                <c:pt idx="7363">
                  <c:v>122.73333333333333</c:v>
                </c:pt>
                <c:pt idx="7364">
                  <c:v>122.75</c:v>
                </c:pt>
                <c:pt idx="7365">
                  <c:v>122.76666666666667</c:v>
                </c:pt>
                <c:pt idx="7366">
                  <c:v>122.78333333333333</c:v>
                </c:pt>
                <c:pt idx="7367">
                  <c:v>122.8</c:v>
                </c:pt>
                <c:pt idx="7368">
                  <c:v>122.81666666666666</c:v>
                </c:pt>
                <c:pt idx="7369">
                  <c:v>122.83333333333333</c:v>
                </c:pt>
                <c:pt idx="7370">
                  <c:v>122.85</c:v>
                </c:pt>
                <c:pt idx="7371">
                  <c:v>122.86666666666666</c:v>
                </c:pt>
                <c:pt idx="7372">
                  <c:v>122.88333333333334</c:v>
                </c:pt>
                <c:pt idx="7373">
                  <c:v>122.9</c:v>
                </c:pt>
                <c:pt idx="7374">
                  <c:v>122.91666666666667</c:v>
                </c:pt>
                <c:pt idx="7375">
                  <c:v>122.93333333333334</c:v>
                </c:pt>
                <c:pt idx="7376">
                  <c:v>122.95</c:v>
                </c:pt>
                <c:pt idx="7377">
                  <c:v>122.96666666666667</c:v>
                </c:pt>
                <c:pt idx="7378">
                  <c:v>122.98333333333333</c:v>
                </c:pt>
                <c:pt idx="7379">
                  <c:v>123</c:v>
                </c:pt>
                <c:pt idx="7380">
                  <c:v>123.01666666666667</c:v>
                </c:pt>
                <c:pt idx="7381">
                  <c:v>123.03333333333333</c:v>
                </c:pt>
                <c:pt idx="7382">
                  <c:v>123.05</c:v>
                </c:pt>
                <c:pt idx="7383">
                  <c:v>123.06666666666666</c:v>
                </c:pt>
                <c:pt idx="7384">
                  <c:v>123.08333333333333</c:v>
                </c:pt>
                <c:pt idx="7385">
                  <c:v>123.1</c:v>
                </c:pt>
                <c:pt idx="7386">
                  <c:v>123.11666666666666</c:v>
                </c:pt>
                <c:pt idx="7387">
                  <c:v>123.13333333333334</c:v>
                </c:pt>
                <c:pt idx="7388">
                  <c:v>123.15</c:v>
                </c:pt>
                <c:pt idx="7389">
                  <c:v>123.16666666666667</c:v>
                </c:pt>
                <c:pt idx="7390">
                  <c:v>123.18333333333334</c:v>
                </c:pt>
                <c:pt idx="7391">
                  <c:v>123.2</c:v>
                </c:pt>
                <c:pt idx="7392">
                  <c:v>123.21666666666667</c:v>
                </c:pt>
                <c:pt idx="7393">
                  <c:v>123.23333333333333</c:v>
                </c:pt>
                <c:pt idx="7394">
                  <c:v>123.25</c:v>
                </c:pt>
                <c:pt idx="7395">
                  <c:v>123.26666666666667</c:v>
                </c:pt>
                <c:pt idx="7396">
                  <c:v>123.28333333333333</c:v>
                </c:pt>
                <c:pt idx="7397">
                  <c:v>123.3</c:v>
                </c:pt>
                <c:pt idx="7398">
                  <c:v>123.31666666666666</c:v>
                </c:pt>
                <c:pt idx="7399">
                  <c:v>123.33333333333333</c:v>
                </c:pt>
                <c:pt idx="7400">
                  <c:v>123.35</c:v>
                </c:pt>
                <c:pt idx="7401">
                  <c:v>123.36666666666666</c:v>
                </c:pt>
                <c:pt idx="7402">
                  <c:v>123.38333333333334</c:v>
                </c:pt>
                <c:pt idx="7403">
                  <c:v>123.4</c:v>
                </c:pt>
                <c:pt idx="7404">
                  <c:v>123.41666666666667</c:v>
                </c:pt>
                <c:pt idx="7405">
                  <c:v>123.43333333333334</c:v>
                </c:pt>
                <c:pt idx="7406">
                  <c:v>123.45</c:v>
                </c:pt>
                <c:pt idx="7407">
                  <c:v>123.46666666666667</c:v>
                </c:pt>
                <c:pt idx="7408">
                  <c:v>123.48333333333333</c:v>
                </c:pt>
                <c:pt idx="7409">
                  <c:v>123.5</c:v>
                </c:pt>
                <c:pt idx="7410">
                  <c:v>123.51666666666667</c:v>
                </c:pt>
                <c:pt idx="7411">
                  <c:v>123.53333333333333</c:v>
                </c:pt>
                <c:pt idx="7412">
                  <c:v>123.55</c:v>
                </c:pt>
                <c:pt idx="7413">
                  <c:v>123.56666666666666</c:v>
                </c:pt>
                <c:pt idx="7414">
                  <c:v>123.58333333333333</c:v>
                </c:pt>
                <c:pt idx="7415">
                  <c:v>123.6</c:v>
                </c:pt>
                <c:pt idx="7416">
                  <c:v>123.61666666666666</c:v>
                </c:pt>
                <c:pt idx="7417">
                  <c:v>123.63333333333334</c:v>
                </c:pt>
                <c:pt idx="7418">
                  <c:v>123.65</c:v>
                </c:pt>
                <c:pt idx="7419">
                  <c:v>123.66666666666667</c:v>
                </c:pt>
                <c:pt idx="7420">
                  <c:v>123.68333333333334</c:v>
                </c:pt>
                <c:pt idx="7421">
                  <c:v>123.7</c:v>
                </c:pt>
                <c:pt idx="7422">
                  <c:v>123.71666666666667</c:v>
                </c:pt>
                <c:pt idx="7423">
                  <c:v>123.73333333333333</c:v>
                </c:pt>
                <c:pt idx="7424">
                  <c:v>123.75</c:v>
                </c:pt>
                <c:pt idx="7425">
                  <c:v>123.76666666666667</c:v>
                </c:pt>
                <c:pt idx="7426">
                  <c:v>123.78333333333333</c:v>
                </c:pt>
                <c:pt idx="7427">
                  <c:v>123.8</c:v>
                </c:pt>
                <c:pt idx="7428">
                  <c:v>123.81666666666666</c:v>
                </c:pt>
                <c:pt idx="7429">
                  <c:v>123.83333333333333</c:v>
                </c:pt>
                <c:pt idx="7430">
                  <c:v>123.85</c:v>
                </c:pt>
                <c:pt idx="7431">
                  <c:v>123.86666666666666</c:v>
                </c:pt>
                <c:pt idx="7432">
                  <c:v>123.88333333333334</c:v>
                </c:pt>
                <c:pt idx="7433">
                  <c:v>123.9</c:v>
                </c:pt>
                <c:pt idx="7434">
                  <c:v>123.91666666666667</c:v>
                </c:pt>
                <c:pt idx="7435">
                  <c:v>123.93333333333334</c:v>
                </c:pt>
                <c:pt idx="7436">
                  <c:v>123.95</c:v>
                </c:pt>
                <c:pt idx="7437">
                  <c:v>123.96666666666667</c:v>
                </c:pt>
                <c:pt idx="7438">
                  <c:v>123.98333333333333</c:v>
                </c:pt>
                <c:pt idx="7439">
                  <c:v>124</c:v>
                </c:pt>
                <c:pt idx="7440">
                  <c:v>124.01666666666667</c:v>
                </c:pt>
                <c:pt idx="7441">
                  <c:v>124.03333333333333</c:v>
                </c:pt>
                <c:pt idx="7442">
                  <c:v>124.05</c:v>
                </c:pt>
                <c:pt idx="7443">
                  <c:v>124.06666666666666</c:v>
                </c:pt>
                <c:pt idx="7444">
                  <c:v>124.08333333333333</c:v>
                </c:pt>
                <c:pt idx="7445">
                  <c:v>124.1</c:v>
                </c:pt>
                <c:pt idx="7446">
                  <c:v>124.11666666666666</c:v>
                </c:pt>
                <c:pt idx="7447">
                  <c:v>124.13333333333334</c:v>
                </c:pt>
                <c:pt idx="7448">
                  <c:v>124.15</c:v>
                </c:pt>
                <c:pt idx="7449">
                  <c:v>124.16666666666667</c:v>
                </c:pt>
                <c:pt idx="7450">
                  <c:v>124.18333333333334</c:v>
                </c:pt>
                <c:pt idx="7451">
                  <c:v>124.2</c:v>
                </c:pt>
                <c:pt idx="7452">
                  <c:v>124.21666666666667</c:v>
                </c:pt>
                <c:pt idx="7453">
                  <c:v>124.23333333333333</c:v>
                </c:pt>
                <c:pt idx="7454">
                  <c:v>124.25</c:v>
                </c:pt>
                <c:pt idx="7455">
                  <c:v>124.26666666666667</c:v>
                </c:pt>
                <c:pt idx="7456">
                  <c:v>124.28333333333333</c:v>
                </c:pt>
                <c:pt idx="7457">
                  <c:v>124.3</c:v>
                </c:pt>
                <c:pt idx="7458">
                  <c:v>124.31666666666666</c:v>
                </c:pt>
                <c:pt idx="7459">
                  <c:v>124.33333333333333</c:v>
                </c:pt>
                <c:pt idx="7460">
                  <c:v>124.35</c:v>
                </c:pt>
                <c:pt idx="7461">
                  <c:v>124.36666666666666</c:v>
                </c:pt>
                <c:pt idx="7462">
                  <c:v>124.38333333333334</c:v>
                </c:pt>
                <c:pt idx="7463">
                  <c:v>124.4</c:v>
                </c:pt>
                <c:pt idx="7464">
                  <c:v>124.41666666666667</c:v>
                </c:pt>
                <c:pt idx="7465">
                  <c:v>124.43333333333334</c:v>
                </c:pt>
                <c:pt idx="7466">
                  <c:v>124.45</c:v>
                </c:pt>
                <c:pt idx="7467">
                  <c:v>124.46666666666667</c:v>
                </c:pt>
                <c:pt idx="7468">
                  <c:v>124.48333333333333</c:v>
                </c:pt>
                <c:pt idx="7469">
                  <c:v>124.5</c:v>
                </c:pt>
                <c:pt idx="7470">
                  <c:v>124.51666666666667</c:v>
                </c:pt>
                <c:pt idx="7471">
                  <c:v>124.53333333333333</c:v>
                </c:pt>
                <c:pt idx="7472">
                  <c:v>124.55</c:v>
                </c:pt>
                <c:pt idx="7473">
                  <c:v>124.56666666666666</c:v>
                </c:pt>
                <c:pt idx="7474">
                  <c:v>124.58333333333333</c:v>
                </c:pt>
                <c:pt idx="7475">
                  <c:v>124.6</c:v>
                </c:pt>
                <c:pt idx="7476">
                  <c:v>124.61666666666666</c:v>
                </c:pt>
                <c:pt idx="7477">
                  <c:v>124.63333333333334</c:v>
                </c:pt>
                <c:pt idx="7478">
                  <c:v>124.65</c:v>
                </c:pt>
                <c:pt idx="7479">
                  <c:v>124.66666666666667</c:v>
                </c:pt>
                <c:pt idx="7480">
                  <c:v>124.68333333333334</c:v>
                </c:pt>
                <c:pt idx="7481">
                  <c:v>124.7</c:v>
                </c:pt>
                <c:pt idx="7482">
                  <c:v>124.71666666666667</c:v>
                </c:pt>
                <c:pt idx="7483">
                  <c:v>124.73333333333333</c:v>
                </c:pt>
                <c:pt idx="7484">
                  <c:v>124.75</c:v>
                </c:pt>
                <c:pt idx="7485">
                  <c:v>124.76666666666667</c:v>
                </c:pt>
                <c:pt idx="7486">
                  <c:v>124.78333333333333</c:v>
                </c:pt>
                <c:pt idx="7487">
                  <c:v>124.8</c:v>
                </c:pt>
                <c:pt idx="7488">
                  <c:v>124.81666666666666</c:v>
                </c:pt>
                <c:pt idx="7489">
                  <c:v>124.83333333333333</c:v>
                </c:pt>
                <c:pt idx="7490">
                  <c:v>124.85</c:v>
                </c:pt>
                <c:pt idx="7491">
                  <c:v>124.86666666666666</c:v>
                </c:pt>
                <c:pt idx="7492">
                  <c:v>124.88333333333334</c:v>
                </c:pt>
                <c:pt idx="7493">
                  <c:v>124.9</c:v>
                </c:pt>
                <c:pt idx="7494">
                  <c:v>124.91666666666667</c:v>
                </c:pt>
                <c:pt idx="7495">
                  <c:v>124.93333333333334</c:v>
                </c:pt>
                <c:pt idx="7496">
                  <c:v>124.95</c:v>
                </c:pt>
                <c:pt idx="7497">
                  <c:v>124.96666666666667</c:v>
                </c:pt>
                <c:pt idx="7498">
                  <c:v>124.98333333333333</c:v>
                </c:pt>
                <c:pt idx="7499">
                  <c:v>125</c:v>
                </c:pt>
                <c:pt idx="7500">
                  <c:v>125.01666666666667</c:v>
                </c:pt>
                <c:pt idx="7501">
                  <c:v>125.03333333333333</c:v>
                </c:pt>
                <c:pt idx="7502">
                  <c:v>125.05</c:v>
                </c:pt>
                <c:pt idx="7503">
                  <c:v>125.06666666666666</c:v>
                </c:pt>
                <c:pt idx="7504">
                  <c:v>125.08333333333333</c:v>
                </c:pt>
                <c:pt idx="7505">
                  <c:v>125.1</c:v>
                </c:pt>
                <c:pt idx="7506">
                  <c:v>125.11666666666666</c:v>
                </c:pt>
                <c:pt idx="7507">
                  <c:v>125.13333333333334</c:v>
                </c:pt>
                <c:pt idx="7508">
                  <c:v>125.15</c:v>
                </c:pt>
                <c:pt idx="7509">
                  <c:v>125.16666666666667</c:v>
                </c:pt>
                <c:pt idx="7510">
                  <c:v>125.18333333333334</c:v>
                </c:pt>
                <c:pt idx="7511">
                  <c:v>125.2</c:v>
                </c:pt>
                <c:pt idx="7512">
                  <c:v>125.21666666666667</c:v>
                </c:pt>
                <c:pt idx="7513">
                  <c:v>125.23333333333333</c:v>
                </c:pt>
                <c:pt idx="7514">
                  <c:v>125.25</c:v>
                </c:pt>
                <c:pt idx="7515">
                  <c:v>125.26666666666667</c:v>
                </c:pt>
                <c:pt idx="7516">
                  <c:v>125.28333333333333</c:v>
                </c:pt>
                <c:pt idx="7517">
                  <c:v>125.3</c:v>
                </c:pt>
                <c:pt idx="7518">
                  <c:v>125.31666666666666</c:v>
                </c:pt>
                <c:pt idx="7519">
                  <c:v>125.33333333333333</c:v>
                </c:pt>
                <c:pt idx="7520">
                  <c:v>125.35</c:v>
                </c:pt>
                <c:pt idx="7521">
                  <c:v>125.36666666666666</c:v>
                </c:pt>
                <c:pt idx="7522">
                  <c:v>125.38333333333334</c:v>
                </c:pt>
                <c:pt idx="7523">
                  <c:v>125.4</c:v>
                </c:pt>
                <c:pt idx="7524">
                  <c:v>125.41666666666667</c:v>
                </c:pt>
                <c:pt idx="7525">
                  <c:v>125.43333333333334</c:v>
                </c:pt>
                <c:pt idx="7526">
                  <c:v>125.45</c:v>
                </c:pt>
                <c:pt idx="7527">
                  <c:v>125.46666666666667</c:v>
                </c:pt>
                <c:pt idx="7528">
                  <c:v>125.48333333333333</c:v>
                </c:pt>
                <c:pt idx="7529">
                  <c:v>125.5</c:v>
                </c:pt>
                <c:pt idx="7530">
                  <c:v>125.51666666666667</c:v>
                </c:pt>
                <c:pt idx="7531">
                  <c:v>125.53333333333333</c:v>
                </c:pt>
                <c:pt idx="7532">
                  <c:v>125.55</c:v>
                </c:pt>
                <c:pt idx="7533">
                  <c:v>125.56666666666666</c:v>
                </c:pt>
                <c:pt idx="7534">
                  <c:v>125.58333333333333</c:v>
                </c:pt>
                <c:pt idx="7535">
                  <c:v>125.6</c:v>
                </c:pt>
                <c:pt idx="7536">
                  <c:v>125.61666666666666</c:v>
                </c:pt>
                <c:pt idx="7537">
                  <c:v>125.63333333333334</c:v>
                </c:pt>
                <c:pt idx="7538">
                  <c:v>125.65</c:v>
                </c:pt>
                <c:pt idx="7539">
                  <c:v>125.66666666666667</c:v>
                </c:pt>
                <c:pt idx="7540">
                  <c:v>125.68333333333334</c:v>
                </c:pt>
                <c:pt idx="7541">
                  <c:v>125.7</c:v>
                </c:pt>
                <c:pt idx="7542">
                  <c:v>125.71666666666667</c:v>
                </c:pt>
                <c:pt idx="7543">
                  <c:v>125.73333333333333</c:v>
                </c:pt>
                <c:pt idx="7544">
                  <c:v>125.75</c:v>
                </c:pt>
                <c:pt idx="7545">
                  <c:v>125.76666666666667</c:v>
                </c:pt>
                <c:pt idx="7546">
                  <c:v>125.78333333333333</c:v>
                </c:pt>
                <c:pt idx="7547">
                  <c:v>125.8</c:v>
                </c:pt>
                <c:pt idx="7548">
                  <c:v>125.81666666666666</c:v>
                </c:pt>
                <c:pt idx="7549">
                  <c:v>125.83333333333333</c:v>
                </c:pt>
                <c:pt idx="7550">
                  <c:v>125.85</c:v>
                </c:pt>
                <c:pt idx="7551">
                  <c:v>125.86666666666666</c:v>
                </c:pt>
                <c:pt idx="7552">
                  <c:v>125.88333333333334</c:v>
                </c:pt>
                <c:pt idx="7553">
                  <c:v>125.9</c:v>
                </c:pt>
                <c:pt idx="7554">
                  <c:v>125.91666666666667</c:v>
                </c:pt>
                <c:pt idx="7555">
                  <c:v>125.93333333333334</c:v>
                </c:pt>
                <c:pt idx="7556">
                  <c:v>125.95</c:v>
                </c:pt>
                <c:pt idx="7557">
                  <c:v>125.96666666666667</c:v>
                </c:pt>
                <c:pt idx="7558">
                  <c:v>125.98333333333333</c:v>
                </c:pt>
                <c:pt idx="7559">
                  <c:v>126</c:v>
                </c:pt>
                <c:pt idx="7560">
                  <c:v>126.01666666666667</c:v>
                </c:pt>
                <c:pt idx="7561">
                  <c:v>126.03333333333333</c:v>
                </c:pt>
                <c:pt idx="7562">
                  <c:v>126.05</c:v>
                </c:pt>
                <c:pt idx="7563">
                  <c:v>126.06666666666666</c:v>
                </c:pt>
                <c:pt idx="7564">
                  <c:v>126.08333333333333</c:v>
                </c:pt>
                <c:pt idx="7565">
                  <c:v>126.1</c:v>
                </c:pt>
                <c:pt idx="7566">
                  <c:v>126.11666666666666</c:v>
                </c:pt>
                <c:pt idx="7567">
                  <c:v>126.13333333333334</c:v>
                </c:pt>
                <c:pt idx="7568">
                  <c:v>126.15</c:v>
                </c:pt>
                <c:pt idx="7569">
                  <c:v>126.16666666666667</c:v>
                </c:pt>
                <c:pt idx="7570">
                  <c:v>126.18333333333334</c:v>
                </c:pt>
                <c:pt idx="7571">
                  <c:v>126.2</c:v>
                </c:pt>
                <c:pt idx="7572">
                  <c:v>126.21666666666667</c:v>
                </c:pt>
                <c:pt idx="7573">
                  <c:v>126.23333333333333</c:v>
                </c:pt>
                <c:pt idx="7574">
                  <c:v>126.25</c:v>
                </c:pt>
                <c:pt idx="7575">
                  <c:v>126.26666666666667</c:v>
                </c:pt>
                <c:pt idx="7576">
                  <c:v>126.28333333333333</c:v>
                </c:pt>
                <c:pt idx="7577">
                  <c:v>126.3</c:v>
                </c:pt>
                <c:pt idx="7578">
                  <c:v>126.31666666666666</c:v>
                </c:pt>
                <c:pt idx="7579">
                  <c:v>126.33333333333333</c:v>
                </c:pt>
                <c:pt idx="7580">
                  <c:v>126.35</c:v>
                </c:pt>
                <c:pt idx="7581">
                  <c:v>126.36666666666666</c:v>
                </c:pt>
                <c:pt idx="7582">
                  <c:v>126.38333333333334</c:v>
                </c:pt>
                <c:pt idx="7583">
                  <c:v>126.4</c:v>
                </c:pt>
                <c:pt idx="7584">
                  <c:v>126.41666666666667</c:v>
                </c:pt>
                <c:pt idx="7585">
                  <c:v>126.43333333333334</c:v>
                </c:pt>
                <c:pt idx="7586">
                  <c:v>126.45</c:v>
                </c:pt>
                <c:pt idx="7587">
                  <c:v>126.46666666666667</c:v>
                </c:pt>
                <c:pt idx="7588">
                  <c:v>126.48333333333333</c:v>
                </c:pt>
                <c:pt idx="7589">
                  <c:v>126.5</c:v>
                </c:pt>
                <c:pt idx="7590">
                  <c:v>126.51666666666667</c:v>
                </c:pt>
                <c:pt idx="7591">
                  <c:v>126.53333333333333</c:v>
                </c:pt>
                <c:pt idx="7592">
                  <c:v>126.55</c:v>
                </c:pt>
                <c:pt idx="7593">
                  <c:v>126.56666666666666</c:v>
                </c:pt>
                <c:pt idx="7594">
                  <c:v>126.58333333333333</c:v>
                </c:pt>
                <c:pt idx="7595">
                  <c:v>126.6</c:v>
                </c:pt>
                <c:pt idx="7596">
                  <c:v>126.61666666666666</c:v>
                </c:pt>
                <c:pt idx="7597">
                  <c:v>126.63333333333334</c:v>
                </c:pt>
                <c:pt idx="7598">
                  <c:v>126.65</c:v>
                </c:pt>
                <c:pt idx="7599">
                  <c:v>126.66666666666667</c:v>
                </c:pt>
                <c:pt idx="7600">
                  <c:v>126.68333333333334</c:v>
                </c:pt>
                <c:pt idx="7601">
                  <c:v>126.7</c:v>
                </c:pt>
                <c:pt idx="7602">
                  <c:v>126.71666666666667</c:v>
                </c:pt>
                <c:pt idx="7603">
                  <c:v>126.73333333333333</c:v>
                </c:pt>
                <c:pt idx="7604">
                  <c:v>126.75</c:v>
                </c:pt>
                <c:pt idx="7605">
                  <c:v>126.76666666666667</c:v>
                </c:pt>
                <c:pt idx="7606">
                  <c:v>126.78333333333333</c:v>
                </c:pt>
                <c:pt idx="7607">
                  <c:v>126.8</c:v>
                </c:pt>
                <c:pt idx="7608">
                  <c:v>126.81666666666666</c:v>
                </c:pt>
                <c:pt idx="7609">
                  <c:v>126.83333333333333</c:v>
                </c:pt>
                <c:pt idx="7610">
                  <c:v>126.85</c:v>
                </c:pt>
                <c:pt idx="7611">
                  <c:v>126.86666666666666</c:v>
                </c:pt>
                <c:pt idx="7612">
                  <c:v>126.88333333333334</c:v>
                </c:pt>
                <c:pt idx="7613">
                  <c:v>126.9</c:v>
                </c:pt>
                <c:pt idx="7614">
                  <c:v>126.91666666666667</c:v>
                </c:pt>
                <c:pt idx="7615">
                  <c:v>126.93333333333334</c:v>
                </c:pt>
                <c:pt idx="7616">
                  <c:v>126.95</c:v>
                </c:pt>
                <c:pt idx="7617">
                  <c:v>126.96666666666667</c:v>
                </c:pt>
                <c:pt idx="7618">
                  <c:v>126.98333333333333</c:v>
                </c:pt>
                <c:pt idx="7619">
                  <c:v>127</c:v>
                </c:pt>
                <c:pt idx="7620">
                  <c:v>127.01666666666667</c:v>
                </c:pt>
                <c:pt idx="7621">
                  <c:v>127.03333333333333</c:v>
                </c:pt>
                <c:pt idx="7622">
                  <c:v>127.05</c:v>
                </c:pt>
                <c:pt idx="7623">
                  <c:v>127.06666666666666</c:v>
                </c:pt>
                <c:pt idx="7624">
                  <c:v>127.08333333333333</c:v>
                </c:pt>
                <c:pt idx="7625">
                  <c:v>127.1</c:v>
                </c:pt>
                <c:pt idx="7626">
                  <c:v>127.11666666666666</c:v>
                </c:pt>
                <c:pt idx="7627">
                  <c:v>127.13333333333334</c:v>
                </c:pt>
                <c:pt idx="7628">
                  <c:v>127.15</c:v>
                </c:pt>
                <c:pt idx="7629">
                  <c:v>127.16666666666667</c:v>
                </c:pt>
                <c:pt idx="7630">
                  <c:v>127.18333333333334</c:v>
                </c:pt>
                <c:pt idx="7631">
                  <c:v>127.2</c:v>
                </c:pt>
                <c:pt idx="7632">
                  <c:v>127.21666666666667</c:v>
                </c:pt>
                <c:pt idx="7633">
                  <c:v>127.23333333333333</c:v>
                </c:pt>
                <c:pt idx="7634">
                  <c:v>127.25</c:v>
                </c:pt>
                <c:pt idx="7635">
                  <c:v>127.26666666666667</c:v>
                </c:pt>
                <c:pt idx="7636">
                  <c:v>127.28333333333333</c:v>
                </c:pt>
                <c:pt idx="7637">
                  <c:v>127.3</c:v>
                </c:pt>
                <c:pt idx="7638">
                  <c:v>127.31666666666666</c:v>
                </c:pt>
                <c:pt idx="7639">
                  <c:v>127.33333333333333</c:v>
                </c:pt>
                <c:pt idx="7640">
                  <c:v>127.35</c:v>
                </c:pt>
                <c:pt idx="7641">
                  <c:v>127.36666666666666</c:v>
                </c:pt>
                <c:pt idx="7642">
                  <c:v>127.38333333333334</c:v>
                </c:pt>
                <c:pt idx="7643">
                  <c:v>127.4</c:v>
                </c:pt>
                <c:pt idx="7644">
                  <c:v>127.41666666666667</c:v>
                </c:pt>
                <c:pt idx="7645">
                  <c:v>127.43333333333334</c:v>
                </c:pt>
                <c:pt idx="7646">
                  <c:v>127.45</c:v>
                </c:pt>
                <c:pt idx="7647">
                  <c:v>127.46666666666667</c:v>
                </c:pt>
                <c:pt idx="7648">
                  <c:v>127.48333333333333</c:v>
                </c:pt>
                <c:pt idx="7649">
                  <c:v>127.5</c:v>
                </c:pt>
                <c:pt idx="7650">
                  <c:v>127.51666666666667</c:v>
                </c:pt>
                <c:pt idx="7651">
                  <c:v>127.53333333333333</c:v>
                </c:pt>
                <c:pt idx="7652">
                  <c:v>127.55</c:v>
                </c:pt>
                <c:pt idx="7653">
                  <c:v>127.56666666666666</c:v>
                </c:pt>
                <c:pt idx="7654">
                  <c:v>127.58333333333333</c:v>
                </c:pt>
                <c:pt idx="7655">
                  <c:v>127.6</c:v>
                </c:pt>
                <c:pt idx="7656">
                  <c:v>127.61666666666666</c:v>
                </c:pt>
                <c:pt idx="7657">
                  <c:v>127.63333333333334</c:v>
                </c:pt>
                <c:pt idx="7658">
                  <c:v>127.65</c:v>
                </c:pt>
                <c:pt idx="7659">
                  <c:v>127.66666666666667</c:v>
                </c:pt>
                <c:pt idx="7660">
                  <c:v>127.68333333333334</c:v>
                </c:pt>
                <c:pt idx="7661">
                  <c:v>127.7</c:v>
                </c:pt>
                <c:pt idx="7662">
                  <c:v>127.71666666666667</c:v>
                </c:pt>
                <c:pt idx="7663">
                  <c:v>127.73333333333333</c:v>
                </c:pt>
                <c:pt idx="7664">
                  <c:v>127.75</c:v>
                </c:pt>
                <c:pt idx="7665">
                  <c:v>127.76666666666667</c:v>
                </c:pt>
                <c:pt idx="7666">
                  <c:v>127.78333333333333</c:v>
                </c:pt>
                <c:pt idx="7667">
                  <c:v>127.8</c:v>
                </c:pt>
                <c:pt idx="7668">
                  <c:v>127.81666666666666</c:v>
                </c:pt>
                <c:pt idx="7669">
                  <c:v>127.83333333333333</c:v>
                </c:pt>
                <c:pt idx="7670">
                  <c:v>127.85</c:v>
                </c:pt>
                <c:pt idx="7671">
                  <c:v>127.86666666666666</c:v>
                </c:pt>
                <c:pt idx="7672">
                  <c:v>127.88333333333334</c:v>
                </c:pt>
                <c:pt idx="7673">
                  <c:v>127.9</c:v>
                </c:pt>
                <c:pt idx="7674">
                  <c:v>127.91666666666667</c:v>
                </c:pt>
                <c:pt idx="7675">
                  <c:v>127.93333333333334</c:v>
                </c:pt>
                <c:pt idx="7676">
                  <c:v>127.95</c:v>
                </c:pt>
                <c:pt idx="7677">
                  <c:v>127.96666666666667</c:v>
                </c:pt>
                <c:pt idx="7678">
                  <c:v>127.98333333333333</c:v>
                </c:pt>
                <c:pt idx="7679">
                  <c:v>128</c:v>
                </c:pt>
                <c:pt idx="7680">
                  <c:v>128.01666666666668</c:v>
                </c:pt>
                <c:pt idx="7681">
                  <c:v>128.03333333333333</c:v>
                </c:pt>
                <c:pt idx="7682">
                  <c:v>128.05000000000001</c:v>
                </c:pt>
                <c:pt idx="7683">
                  <c:v>128.06666666666666</c:v>
                </c:pt>
                <c:pt idx="7684">
                  <c:v>128.08333333333334</c:v>
                </c:pt>
                <c:pt idx="7685">
                  <c:v>128.1</c:v>
                </c:pt>
                <c:pt idx="7686">
                  <c:v>128.11666666666667</c:v>
                </c:pt>
                <c:pt idx="7687">
                  <c:v>128.13333333333333</c:v>
                </c:pt>
                <c:pt idx="7688">
                  <c:v>128.15</c:v>
                </c:pt>
                <c:pt idx="7689">
                  <c:v>128.16666666666666</c:v>
                </c:pt>
                <c:pt idx="7690">
                  <c:v>128.18333333333334</c:v>
                </c:pt>
                <c:pt idx="7691">
                  <c:v>128.19999999999999</c:v>
                </c:pt>
                <c:pt idx="7692">
                  <c:v>128.21666666666667</c:v>
                </c:pt>
                <c:pt idx="7693">
                  <c:v>128.23333333333332</c:v>
                </c:pt>
                <c:pt idx="7694">
                  <c:v>128.25</c:v>
                </c:pt>
                <c:pt idx="7695">
                  <c:v>128.26666666666668</c:v>
                </c:pt>
                <c:pt idx="7696">
                  <c:v>128.28333333333333</c:v>
                </c:pt>
                <c:pt idx="7697">
                  <c:v>128.30000000000001</c:v>
                </c:pt>
                <c:pt idx="7698">
                  <c:v>128.31666666666666</c:v>
                </c:pt>
                <c:pt idx="7699">
                  <c:v>128.33333333333334</c:v>
                </c:pt>
                <c:pt idx="7700">
                  <c:v>128.35</c:v>
                </c:pt>
                <c:pt idx="7701">
                  <c:v>128.36666666666667</c:v>
                </c:pt>
                <c:pt idx="7702">
                  <c:v>128.38333333333333</c:v>
                </c:pt>
                <c:pt idx="7703">
                  <c:v>128.4</c:v>
                </c:pt>
                <c:pt idx="7704">
                  <c:v>128.41666666666666</c:v>
                </c:pt>
                <c:pt idx="7705">
                  <c:v>128.43333333333334</c:v>
                </c:pt>
                <c:pt idx="7706">
                  <c:v>128.44999999999999</c:v>
                </c:pt>
                <c:pt idx="7707">
                  <c:v>128.46666666666667</c:v>
                </c:pt>
                <c:pt idx="7708">
                  <c:v>128.48333333333332</c:v>
                </c:pt>
                <c:pt idx="7709">
                  <c:v>128.5</c:v>
                </c:pt>
                <c:pt idx="7710">
                  <c:v>128.51666666666668</c:v>
                </c:pt>
                <c:pt idx="7711">
                  <c:v>128.53333333333333</c:v>
                </c:pt>
                <c:pt idx="7712">
                  <c:v>128.55000000000001</c:v>
                </c:pt>
                <c:pt idx="7713">
                  <c:v>128.56666666666666</c:v>
                </c:pt>
                <c:pt idx="7714">
                  <c:v>128.58333333333334</c:v>
                </c:pt>
                <c:pt idx="7715">
                  <c:v>128.6</c:v>
                </c:pt>
                <c:pt idx="7716">
                  <c:v>128.61666666666667</c:v>
                </c:pt>
                <c:pt idx="7717">
                  <c:v>128.63333333333333</c:v>
                </c:pt>
                <c:pt idx="7718">
                  <c:v>128.65</c:v>
                </c:pt>
                <c:pt idx="7719">
                  <c:v>128.66666666666666</c:v>
                </c:pt>
                <c:pt idx="7720">
                  <c:v>128.68333333333334</c:v>
                </c:pt>
                <c:pt idx="7721">
                  <c:v>128.69999999999999</c:v>
                </c:pt>
                <c:pt idx="7722">
                  <c:v>128.71666666666667</c:v>
                </c:pt>
                <c:pt idx="7723">
                  <c:v>128.73333333333332</c:v>
                </c:pt>
                <c:pt idx="7724">
                  <c:v>128.75</c:v>
                </c:pt>
                <c:pt idx="7725">
                  <c:v>128.76666666666668</c:v>
                </c:pt>
                <c:pt idx="7726">
                  <c:v>128.78333333333333</c:v>
                </c:pt>
                <c:pt idx="7727">
                  <c:v>128.80000000000001</c:v>
                </c:pt>
                <c:pt idx="7728">
                  <c:v>128.81666666666666</c:v>
                </c:pt>
                <c:pt idx="7729">
                  <c:v>128.83333333333334</c:v>
                </c:pt>
                <c:pt idx="7730">
                  <c:v>128.85</c:v>
                </c:pt>
                <c:pt idx="7731">
                  <c:v>128.86666666666667</c:v>
                </c:pt>
                <c:pt idx="7732">
                  <c:v>128.88333333333333</c:v>
                </c:pt>
                <c:pt idx="7733">
                  <c:v>128.9</c:v>
                </c:pt>
                <c:pt idx="7734">
                  <c:v>128.91666666666666</c:v>
                </c:pt>
                <c:pt idx="7735">
                  <c:v>128.93333333333334</c:v>
                </c:pt>
                <c:pt idx="7736">
                  <c:v>128.94999999999999</c:v>
                </c:pt>
                <c:pt idx="7737">
                  <c:v>128.96666666666667</c:v>
                </c:pt>
                <c:pt idx="7738">
                  <c:v>128.98333333333332</c:v>
                </c:pt>
                <c:pt idx="7739">
                  <c:v>129</c:v>
                </c:pt>
                <c:pt idx="7740">
                  <c:v>129.01666666666668</c:v>
                </c:pt>
                <c:pt idx="7741">
                  <c:v>129.03333333333333</c:v>
                </c:pt>
                <c:pt idx="7742">
                  <c:v>129.05000000000001</c:v>
                </c:pt>
                <c:pt idx="7743">
                  <c:v>129.06666666666666</c:v>
                </c:pt>
                <c:pt idx="7744">
                  <c:v>129.08333333333334</c:v>
                </c:pt>
                <c:pt idx="7745">
                  <c:v>129.1</c:v>
                </c:pt>
                <c:pt idx="7746">
                  <c:v>129.11666666666667</c:v>
                </c:pt>
                <c:pt idx="7747">
                  <c:v>129.13333333333333</c:v>
                </c:pt>
                <c:pt idx="7748">
                  <c:v>129.15</c:v>
                </c:pt>
                <c:pt idx="7749">
                  <c:v>129.16666666666666</c:v>
                </c:pt>
                <c:pt idx="7750">
                  <c:v>129.18333333333334</c:v>
                </c:pt>
                <c:pt idx="7751">
                  <c:v>129.19999999999999</c:v>
                </c:pt>
                <c:pt idx="7752">
                  <c:v>129.21666666666667</c:v>
                </c:pt>
                <c:pt idx="7753">
                  <c:v>129.23333333333332</c:v>
                </c:pt>
                <c:pt idx="7754">
                  <c:v>129.25</c:v>
                </c:pt>
                <c:pt idx="7755">
                  <c:v>129.26666666666668</c:v>
                </c:pt>
                <c:pt idx="7756">
                  <c:v>129.28333333333333</c:v>
                </c:pt>
                <c:pt idx="7757">
                  <c:v>129.30000000000001</c:v>
                </c:pt>
                <c:pt idx="7758">
                  <c:v>129.31666666666666</c:v>
                </c:pt>
                <c:pt idx="7759">
                  <c:v>129.33333333333334</c:v>
                </c:pt>
                <c:pt idx="7760">
                  <c:v>129.35</c:v>
                </c:pt>
                <c:pt idx="7761">
                  <c:v>129.36666666666667</c:v>
                </c:pt>
                <c:pt idx="7762">
                  <c:v>129.38333333333333</c:v>
                </c:pt>
                <c:pt idx="7763">
                  <c:v>129.4</c:v>
                </c:pt>
                <c:pt idx="7764">
                  <c:v>129.41666666666666</c:v>
                </c:pt>
                <c:pt idx="7765">
                  <c:v>129.43333333333334</c:v>
                </c:pt>
                <c:pt idx="7766">
                  <c:v>129.44999999999999</c:v>
                </c:pt>
                <c:pt idx="7767">
                  <c:v>129.46666666666667</c:v>
                </c:pt>
                <c:pt idx="7768">
                  <c:v>129.48333333333332</c:v>
                </c:pt>
                <c:pt idx="7769">
                  <c:v>129.5</c:v>
                </c:pt>
                <c:pt idx="7770">
                  <c:v>129.51666666666668</c:v>
                </c:pt>
                <c:pt idx="7771">
                  <c:v>129.53333333333333</c:v>
                </c:pt>
                <c:pt idx="7772">
                  <c:v>129.55000000000001</c:v>
                </c:pt>
                <c:pt idx="7773">
                  <c:v>129.56666666666666</c:v>
                </c:pt>
                <c:pt idx="7774">
                  <c:v>129.58333333333334</c:v>
                </c:pt>
                <c:pt idx="7775">
                  <c:v>129.6</c:v>
                </c:pt>
                <c:pt idx="7776">
                  <c:v>129.61666666666667</c:v>
                </c:pt>
                <c:pt idx="7777">
                  <c:v>129.63333333333333</c:v>
                </c:pt>
                <c:pt idx="7778">
                  <c:v>129.65</c:v>
                </c:pt>
                <c:pt idx="7779">
                  <c:v>129.66666666666666</c:v>
                </c:pt>
                <c:pt idx="7780">
                  <c:v>129.68333333333334</c:v>
                </c:pt>
                <c:pt idx="7781">
                  <c:v>129.69999999999999</c:v>
                </c:pt>
                <c:pt idx="7782">
                  <c:v>129.71666666666667</c:v>
                </c:pt>
                <c:pt idx="7783">
                  <c:v>129.73333333333332</c:v>
                </c:pt>
                <c:pt idx="7784">
                  <c:v>129.75</c:v>
                </c:pt>
                <c:pt idx="7785">
                  <c:v>129.76666666666668</c:v>
                </c:pt>
                <c:pt idx="7786">
                  <c:v>129.78333333333333</c:v>
                </c:pt>
                <c:pt idx="7787">
                  <c:v>129.80000000000001</c:v>
                </c:pt>
                <c:pt idx="7788">
                  <c:v>129.81666666666666</c:v>
                </c:pt>
                <c:pt idx="7789">
                  <c:v>129.83333333333334</c:v>
                </c:pt>
                <c:pt idx="7790">
                  <c:v>129.85</c:v>
                </c:pt>
                <c:pt idx="7791">
                  <c:v>129.86666666666667</c:v>
                </c:pt>
                <c:pt idx="7792">
                  <c:v>129.88333333333333</c:v>
                </c:pt>
                <c:pt idx="7793">
                  <c:v>129.9</c:v>
                </c:pt>
                <c:pt idx="7794">
                  <c:v>129.91666666666666</c:v>
                </c:pt>
                <c:pt idx="7795">
                  <c:v>129.93333333333334</c:v>
                </c:pt>
                <c:pt idx="7796">
                  <c:v>129.94999999999999</c:v>
                </c:pt>
                <c:pt idx="7797">
                  <c:v>129.96666666666667</c:v>
                </c:pt>
                <c:pt idx="7798">
                  <c:v>129.98333333333332</c:v>
                </c:pt>
                <c:pt idx="7799">
                  <c:v>130</c:v>
                </c:pt>
                <c:pt idx="7800">
                  <c:v>130.01666666666668</c:v>
                </c:pt>
                <c:pt idx="7801">
                  <c:v>130.03333333333333</c:v>
                </c:pt>
                <c:pt idx="7802">
                  <c:v>130.05000000000001</c:v>
                </c:pt>
                <c:pt idx="7803">
                  <c:v>130.06666666666666</c:v>
                </c:pt>
                <c:pt idx="7804">
                  <c:v>130.08333333333334</c:v>
                </c:pt>
                <c:pt idx="7805">
                  <c:v>130.1</c:v>
                </c:pt>
                <c:pt idx="7806">
                  <c:v>130.11666666666667</c:v>
                </c:pt>
                <c:pt idx="7807">
                  <c:v>130.13333333333333</c:v>
                </c:pt>
                <c:pt idx="7808">
                  <c:v>130.15</c:v>
                </c:pt>
                <c:pt idx="7809">
                  <c:v>130.16666666666666</c:v>
                </c:pt>
                <c:pt idx="7810">
                  <c:v>130.18333333333334</c:v>
                </c:pt>
                <c:pt idx="7811">
                  <c:v>130.19999999999999</c:v>
                </c:pt>
                <c:pt idx="7812">
                  <c:v>130.21666666666667</c:v>
                </c:pt>
                <c:pt idx="7813">
                  <c:v>130.23333333333332</c:v>
                </c:pt>
                <c:pt idx="7814">
                  <c:v>130.25</c:v>
                </c:pt>
                <c:pt idx="7815">
                  <c:v>130.26666666666668</c:v>
                </c:pt>
                <c:pt idx="7816">
                  <c:v>130.28333333333333</c:v>
                </c:pt>
                <c:pt idx="7817">
                  <c:v>130.30000000000001</c:v>
                </c:pt>
                <c:pt idx="7818">
                  <c:v>130.31666666666666</c:v>
                </c:pt>
                <c:pt idx="7819">
                  <c:v>130.33333333333334</c:v>
                </c:pt>
                <c:pt idx="7820">
                  <c:v>130.35</c:v>
                </c:pt>
                <c:pt idx="7821">
                  <c:v>130.36666666666667</c:v>
                </c:pt>
                <c:pt idx="7822">
                  <c:v>130.38333333333333</c:v>
                </c:pt>
                <c:pt idx="7823">
                  <c:v>130.4</c:v>
                </c:pt>
                <c:pt idx="7824">
                  <c:v>130.41666666666666</c:v>
                </c:pt>
                <c:pt idx="7825">
                  <c:v>130.43333333333334</c:v>
                </c:pt>
                <c:pt idx="7826">
                  <c:v>130.44999999999999</c:v>
                </c:pt>
                <c:pt idx="7827">
                  <c:v>130.46666666666667</c:v>
                </c:pt>
                <c:pt idx="7828">
                  <c:v>130.48333333333332</c:v>
                </c:pt>
                <c:pt idx="7829">
                  <c:v>130.5</c:v>
                </c:pt>
                <c:pt idx="7830">
                  <c:v>130.51666666666668</c:v>
                </c:pt>
                <c:pt idx="7831">
                  <c:v>130.53333333333333</c:v>
                </c:pt>
                <c:pt idx="7832">
                  <c:v>130.55000000000001</c:v>
                </c:pt>
                <c:pt idx="7833">
                  <c:v>130.56666666666666</c:v>
                </c:pt>
                <c:pt idx="7834">
                  <c:v>130.58333333333334</c:v>
                </c:pt>
                <c:pt idx="7835">
                  <c:v>130.6</c:v>
                </c:pt>
                <c:pt idx="7836">
                  <c:v>130.61666666666667</c:v>
                </c:pt>
                <c:pt idx="7837">
                  <c:v>130.63333333333333</c:v>
                </c:pt>
                <c:pt idx="7838">
                  <c:v>130.65</c:v>
                </c:pt>
                <c:pt idx="7839">
                  <c:v>130.66666666666666</c:v>
                </c:pt>
                <c:pt idx="7840">
                  <c:v>130.68333333333334</c:v>
                </c:pt>
                <c:pt idx="7841">
                  <c:v>130.69999999999999</c:v>
                </c:pt>
                <c:pt idx="7842">
                  <c:v>130.71666666666667</c:v>
                </c:pt>
                <c:pt idx="7843">
                  <c:v>130.73333333333332</c:v>
                </c:pt>
                <c:pt idx="7844">
                  <c:v>130.75</c:v>
                </c:pt>
                <c:pt idx="7845">
                  <c:v>130.76666666666668</c:v>
                </c:pt>
                <c:pt idx="7846">
                  <c:v>130.78333333333333</c:v>
                </c:pt>
                <c:pt idx="7847">
                  <c:v>130.80000000000001</c:v>
                </c:pt>
                <c:pt idx="7848">
                  <c:v>130.81666666666666</c:v>
                </c:pt>
                <c:pt idx="7849">
                  <c:v>130.83333333333334</c:v>
                </c:pt>
                <c:pt idx="7850">
                  <c:v>130.85</c:v>
                </c:pt>
                <c:pt idx="7851">
                  <c:v>130.86666666666667</c:v>
                </c:pt>
                <c:pt idx="7852">
                  <c:v>130.88333333333333</c:v>
                </c:pt>
                <c:pt idx="7853">
                  <c:v>130.9</c:v>
                </c:pt>
                <c:pt idx="7854">
                  <c:v>130.91666666666666</c:v>
                </c:pt>
                <c:pt idx="7855">
                  <c:v>130.93333333333334</c:v>
                </c:pt>
                <c:pt idx="7856">
                  <c:v>130.94999999999999</c:v>
                </c:pt>
                <c:pt idx="7857">
                  <c:v>130.96666666666667</c:v>
                </c:pt>
                <c:pt idx="7858">
                  <c:v>130.98333333333332</c:v>
                </c:pt>
                <c:pt idx="7859">
                  <c:v>131</c:v>
                </c:pt>
                <c:pt idx="7860">
                  <c:v>131.01666666666668</c:v>
                </c:pt>
                <c:pt idx="7861">
                  <c:v>131.03333333333333</c:v>
                </c:pt>
                <c:pt idx="7862">
                  <c:v>131.05000000000001</c:v>
                </c:pt>
                <c:pt idx="7863">
                  <c:v>131.06666666666666</c:v>
                </c:pt>
                <c:pt idx="7864">
                  <c:v>131.08333333333334</c:v>
                </c:pt>
                <c:pt idx="7865">
                  <c:v>131.1</c:v>
                </c:pt>
                <c:pt idx="7866">
                  <c:v>131.11666666666667</c:v>
                </c:pt>
                <c:pt idx="7867">
                  <c:v>131.13333333333333</c:v>
                </c:pt>
                <c:pt idx="7868">
                  <c:v>131.15</c:v>
                </c:pt>
                <c:pt idx="7869">
                  <c:v>131.16666666666666</c:v>
                </c:pt>
                <c:pt idx="7870">
                  <c:v>131.18333333333334</c:v>
                </c:pt>
                <c:pt idx="7871">
                  <c:v>131.19999999999999</c:v>
                </c:pt>
                <c:pt idx="7872">
                  <c:v>131.21666666666667</c:v>
                </c:pt>
                <c:pt idx="7873">
                  <c:v>131.23333333333332</c:v>
                </c:pt>
                <c:pt idx="7874">
                  <c:v>131.25</c:v>
                </c:pt>
                <c:pt idx="7875">
                  <c:v>131.26666666666668</c:v>
                </c:pt>
                <c:pt idx="7876">
                  <c:v>131.28333333333333</c:v>
                </c:pt>
                <c:pt idx="7877">
                  <c:v>131.30000000000001</c:v>
                </c:pt>
                <c:pt idx="7878">
                  <c:v>131.31666666666666</c:v>
                </c:pt>
                <c:pt idx="7879">
                  <c:v>131.33333333333334</c:v>
                </c:pt>
                <c:pt idx="7880">
                  <c:v>131.35</c:v>
                </c:pt>
                <c:pt idx="7881">
                  <c:v>131.36666666666667</c:v>
                </c:pt>
                <c:pt idx="7882">
                  <c:v>131.38333333333333</c:v>
                </c:pt>
                <c:pt idx="7883">
                  <c:v>131.4</c:v>
                </c:pt>
                <c:pt idx="7884">
                  <c:v>131.41666666666666</c:v>
                </c:pt>
                <c:pt idx="7885">
                  <c:v>131.43333333333334</c:v>
                </c:pt>
                <c:pt idx="7886">
                  <c:v>131.44999999999999</c:v>
                </c:pt>
                <c:pt idx="7887">
                  <c:v>131.46666666666667</c:v>
                </c:pt>
                <c:pt idx="7888">
                  <c:v>131.48333333333332</c:v>
                </c:pt>
                <c:pt idx="7889">
                  <c:v>131.5</c:v>
                </c:pt>
                <c:pt idx="7890">
                  <c:v>131.51666666666668</c:v>
                </c:pt>
                <c:pt idx="7891">
                  <c:v>131.53333333333333</c:v>
                </c:pt>
                <c:pt idx="7892">
                  <c:v>131.55000000000001</c:v>
                </c:pt>
                <c:pt idx="7893">
                  <c:v>131.56666666666666</c:v>
                </c:pt>
                <c:pt idx="7894">
                  <c:v>131.58333333333334</c:v>
                </c:pt>
                <c:pt idx="7895">
                  <c:v>131.6</c:v>
                </c:pt>
                <c:pt idx="7896">
                  <c:v>131.61666666666667</c:v>
                </c:pt>
                <c:pt idx="7897">
                  <c:v>131.63333333333333</c:v>
                </c:pt>
                <c:pt idx="7898">
                  <c:v>131.65</c:v>
                </c:pt>
                <c:pt idx="7899">
                  <c:v>131.66666666666666</c:v>
                </c:pt>
                <c:pt idx="7900">
                  <c:v>131.68333333333334</c:v>
                </c:pt>
                <c:pt idx="7901">
                  <c:v>131.69999999999999</c:v>
                </c:pt>
                <c:pt idx="7902">
                  <c:v>131.71666666666667</c:v>
                </c:pt>
                <c:pt idx="7903">
                  <c:v>131.73333333333332</c:v>
                </c:pt>
                <c:pt idx="7904">
                  <c:v>131.75</c:v>
                </c:pt>
                <c:pt idx="7905">
                  <c:v>131.76666666666668</c:v>
                </c:pt>
                <c:pt idx="7906">
                  <c:v>131.78333333333333</c:v>
                </c:pt>
                <c:pt idx="7907">
                  <c:v>131.80000000000001</c:v>
                </c:pt>
                <c:pt idx="7908">
                  <c:v>131.81666666666666</c:v>
                </c:pt>
                <c:pt idx="7909">
                  <c:v>131.83333333333334</c:v>
                </c:pt>
                <c:pt idx="7910">
                  <c:v>131.85</c:v>
                </c:pt>
                <c:pt idx="7911">
                  <c:v>131.86666666666667</c:v>
                </c:pt>
                <c:pt idx="7912">
                  <c:v>131.88333333333333</c:v>
                </c:pt>
                <c:pt idx="7913">
                  <c:v>131.9</c:v>
                </c:pt>
                <c:pt idx="7914">
                  <c:v>131.91666666666666</c:v>
                </c:pt>
                <c:pt idx="7915">
                  <c:v>131.93333333333334</c:v>
                </c:pt>
                <c:pt idx="7916">
                  <c:v>131.94999999999999</c:v>
                </c:pt>
                <c:pt idx="7917">
                  <c:v>131.96666666666667</c:v>
                </c:pt>
                <c:pt idx="7918">
                  <c:v>131.98333333333332</c:v>
                </c:pt>
                <c:pt idx="7919">
                  <c:v>132</c:v>
                </c:pt>
                <c:pt idx="7920">
                  <c:v>132.01666666666668</c:v>
                </c:pt>
                <c:pt idx="7921">
                  <c:v>132.03333333333333</c:v>
                </c:pt>
                <c:pt idx="7922">
                  <c:v>132.05000000000001</c:v>
                </c:pt>
                <c:pt idx="7923">
                  <c:v>132.06666666666666</c:v>
                </c:pt>
                <c:pt idx="7924">
                  <c:v>132.08333333333334</c:v>
                </c:pt>
                <c:pt idx="7925">
                  <c:v>132.1</c:v>
                </c:pt>
                <c:pt idx="7926">
                  <c:v>132.11666666666667</c:v>
                </c:pt>
                <c:pt idx="7927">
                  <c:v>132.13333333333333</c:v>
                </c:pt>
                <c:pt idx="7928">
                  <c:v>132.15</c:v>
                </c:pt>
                <c:pt idx="7929">
                  <c:v>132.16666666666666</c:v>
                </c:pt>
                <c:pt idx="7930">
                  <c:v>132.18333333333334</c:v>
                </c:pt>
                <c:pt idx="7931">
                  <c:v>132.19999999999999</c:v>
                </c:pt>
                <c:pt idx="7932">
                  <c:v>132.21666666666667</c:v>
                </c:pt>
                <c:pt idx="7933">
                  <c:v>132.23333333333332</c:v>
                </c:pt>
                <c:pt idx="7934">
                  <c:v>132.25</c:v>
                </c:pt>
                <c:pt idx="7935">
                  <c:v>132.26666666666668</c:v>
                </c:pt>
                <c:pt idx="7936">
                  <c:v>132.28333333333333</c:v>
                </c:pt>
                <c:pt idx="7937">
                  <c:v>132.30000000000001</c:v>
                </c:pt>
                <c:pt idx="7938">
                  <c:v>132.31666666666666</c:v>
                </c:pt>
                <c:pt idx="7939">
                  <c:v>132.33333333333334</c:v>
                </c:pt>
                <c:pt idx="7940">
                  <c:v>132.35</c:v>
                </c:pt>
                <c:pt idx="7941">
                  <c:v>132.36666666666667</c:v>
                </c:pt>
                <c:pt idx="7942">
                  <c:v>132.38333333333333</c:v>
                </c:pt>
                <c:pt idx="7943">
                  <c:v>132.4</c:v>
                </c:pt>
                <c:pt idx="7944">
                  <c:v>132.41666666666666</c:v>
                </c:pt>
                <c:pt idx="7945">
                  <c:v>132.43333333333334</c:v>
                </c:pt>
                <c:pt idx="7946">
                  <c:v>132.44999999999999</c:v>
                </c:pt>
                <c:pt idx="7947">
                  <c:v>132.46666666666667</c:v>
                </c:pt>
                <c:pt idx="7948">
                  <c:v>132.48333333333332</c:v>
                </c:pt>
                <c:pt idx="7949">
                  <c:v>132.5</c:v>
                </c:pt>
                <c:pt idx="7950">
                  <c:v>132.51666666666668</c:v>
                </c:pt>
                <c:pt idx="7951">
                  <c:v>132.53333333333333</c:v>
                </c:pt>
                <c:pt idx="7952">
                  <c:v>132.55000000000001</c:v>
                </c:pt>
                <c:pt idx="7953">
                  <c:v>132.56666666666666</c:v>
                </c:pt>
                <c:pt idx="7954">
                  <c:v>132.58333333333334</c:v>
                </c:pt>
                <c:pt idx="7955">
                  <c:v>132.6</c:v>
                </c:pt>
                <c:pt idx="7956">
                  <c:v>132.61666666666667</c:v>
                </c:pt>
                <c:pt idx="7957">
                  <c:v>132.63333333333333</c:v>
                </c:pt>
                <c:pt idx="7958">
                  <c:v>132.65</c:v>
                </c:pt>
                <c:pt idx="7959">
                  <c:v>132.66666666666666</c:v>
                </c:pt>
                <c:pt idx="7960">
                  <c:v>132.68333333333334</c:v>
                </c:pt>
                <c:pt idx="7961">
                  <c:v>132.69999999999999</c:v>
                </c:pt>
                <c:pt idx="7962">
                  <c:v>132.71666666666667</c:v>
                </c:pt>
                <c:pt idx="7963">
                  <c:v>132.73333333333332</c:v>
                </c:pt>
                <c:pt idx="7964">
                  <c:v>132.75</c:v>
                </c:pt>
                <c:pt idx="7965">
                  <c:v>132.76666666666668</c:v>
                </c:pt>
                <c:pt idx="7966">
                  <c:v>132.78333333333333</c:v>
                </c:pt>
                <c:pt idx="7967">
                  <c:v>132.80000000000001</c:v>
                </c:pt>
                <c:pt idx="7968">
                  <c:v>132.81666666666666</c:v>
                </c:pt>
                <c:pt idx="7969">
                  <c:v>132.83333333333334</c:v>
                </c:pt>
                <c:pt idx="7970">
                  <c:v>132.85</c:v>
                </c:pt>
                <c:pt idx="7971">
                  <c:v>132.86666666666667</c:v>
                </c:pt>
                <c:pt idx="7972">
                  <c:v>132.88333333333333</c:v>
                </c:pt>
                <c:pt idx="7973">
                  <c:v>132.9</c:v>
                </c:pt>
                <c:pt idx="7974">
                  <c:v>132.91666666666666</c:v>
                </c:pt>
                <c:pt idx="7975">
                  <c:v>132.93333333333334</c:v>
                </c:pt>
                <c:pt idx="7976">
                  <c:v>132.94999999999999</c:v>
                </c:pt>
                <c:pt idx="7977">
                  <c:v>132.96666666666667</c:v>
                </c:pt>
                <c:pt idx="7978">
                  <c:v>132.98333333333332</c:v>
                </c:pt>
                <c:pt idx="7979">
                  <c:v>133</c:v>
                </c:pt>
                <c:pt idx="7980">
                  <c:v>133.01666666666668</c:v>
                </c:pt>
                <c:pt idx="7981">
                  <c:v>133.03333333333333</c:v>
                </c:pt>
                <c:pt idx="7982">
                  <c:v>133.05000000000001</c:v>
                </c:pt>
                <c:pt idx="7983">
                  <c:v>133.06666666666666</c:v>
                </c:pt>
                <c:pt idx="7984">
                  <c:v>133.08333333333334</c:v>
                </c:pt>
                <c:pt idx="7985">
                  <c:v>133.1</c:v>
                </c:pt>
                <c:pt idx="7986">
                  <c:v>133.11666666666667</c:v>
                </c:pt>
                <c:pt idx="7987">
                  <c:v>133.13333333333333</c:v>
                </c:pt>
                <c:pt idx="7988">
                  <c:v>133.15</c:v>
                </c:pt>
                <c:pt idx="7989">
                  <c:v>133.16666666666666</c:v>
                </c:pt>
                <c:pt idx="7990">
                  <c:v>133.18333333333334</c:v>
                </c:pt>
                <c:pt idx="7991">
                  <c:v>133.19999999999999</c:v>
                </c:pt>
                <c:pt idx="7992">
                  <c:v>133.21666666666667</c:v>
                </c:pt>
                <c:pt idx="7993">
                  <c:v>133.23333333333332</c:v>
                </c:pt>
                <c:pt idx="7994">
                  <c:v>133.25</c:v>
                </c:pt>
                <c:pt idx="7995">
                  <c:v>133.26666666666668</c:v>
                </c:pt>
                <c:pt idx="7996">
                  <c:v>133.28333333333333</c:v>
                </c:pt>
                <c:pt idx="7997">
                  <c:v>133.30000000000001</c:v>
                </c:pt>
                <c:pt idx="7998">
                  <c:v>133.31666666666666</c:v>
                </c:pt>
                <c:pt idx="7999">
                  <c:v>133.33333333333334</c:v>
                </c:pt>
                <c:pt idx="8000">
                  <c:v>133.35</c:v>
                </c:pt>
                <c:pt idx="8001">
                  <c:v>133.36666666666667</c:v>
                </c:pt>
                <c:pt idx="8002">
                  <c:v>133.38333333333333</c:v>
                </c:pt>
                <c:pt idx="8003">
                  <c:v>133.4</c:v>
                </c:pt>
                <c:pt idx="8004">
                  <c:v>133.41666666666666</c:v>
                </c:pt>
                <c:pt idx="8005">
                  <c:v>133.43333333333334</c:v>
                </c:pt>
                <c:pt idx="8006">
                  <c:v>133.44999999999999</c:v>
                </c:pt>
                <c:pt idx="8007">
                  <c:v>133.46666666666667</c:v>
                </c:pt>
                <c:pt idx="8008">
                  <c:v>133.48333333333332</c:v>
                </c:pt>
                <c:pt idx="8009">
                  <c:v>133.5</c:v>
                </c:pt>
                <c:pt idx="8010">
                  <c:v>133.51666666666668</c:v>
                </c:pt>
                <c:pt idx="8011">
                  <c:v>133.53333333333333</c:v>
                </c:pt>
                <c:pt idx="8012">
                  <c:v>133.55000000000001</c:v>
                </c:pt>
                <c:pt idx="8013">
                  <c:v>133.56666666666666</c:v>
                </c:pt>
                <c:pt idx="8014">
                  <c:v>133.58333333333334</c:v>
                </c:pt>
                <c:pt idx="8015">
                  <c:v>133.6</c:v>
                </c:pt>
                <c:pt idx="8016">
                  <c:v>133.61666666666667</c:v>
                </c:pt>
                <c:pt idx="8017">
                  <c:v>133.63333333333333</c:v>
                </c:pt>
                <c:pt idx="8018">
                  <c:v>133.65</c:v>
                </c:pt>
                <c:pt idx="8019">
                  <c:v>133.66666666666666</c:v>
                </c:pt>
                <c:pt idx="8020">
                  <c:v>133.68333333333334</c:v>
                </c:pt>
                <c:pt idx="8021">
                  <c:v>133.69999999999999</c:v>
                </c:pt>
                <c:pt idx="8022">
                  <c:v>133.71666666666667</c:v>
                </c:pt>
                <c:pt idx="8023">
                  <c:v>133.73333333333332</c:v>
                </c:pt>
                <c:pt idx="8024">
                  <c:v>133.75</c:v>
                </c:pt>
                <c:pt idx="8025">
                  <c:v>133.76666666666668</c:v>
                </c:pt>
                <c:pt idx="8026">
                  <c:v>133.78333333333333</c:v>
                </c:pt>
                <c:pt idx="8027">
                  <c:v>133.80000000000001</c:v>
                </c:pt>
                <c:pt idx="8028">
                  <c:v>133.81666666666666</c:v>
                </c:pt>
                <c:pt idx="8029">
                  <c:v>133.83333333333334</c:v>
                </c:pt>
                <c:pt idx="8030">
                  <c:v>133.85</c:v>
                </c:pt>
                <c:pt idx="8031">
                  <c:v>133.86666666666667</c:v>
                </c:pt>
                <c:pt idx="8032">
                  <c:v>133.88333333333333</c:v>
                </c:pt>
                <c:pt idx="8033">
                  <c:v>133.9</c:v>
                </c:pt>
                <c:pt idx="8034">
                  <c:v>133.91666666666666</c:v>
                </c:pt>
                <c:pt idx="8035">
                  <c:v>133.93333333333334</c:v>
                </c:pt>
                <c:pt idx="8036">
                  <c:v>133.94999999999999</c:v>
                </c:pt>
                <c:pt idx="8037">
                  <c:v>133.96666666666667</c:v>
                </c:pt>
                <c:pt idx="8038">
                  <c:v>133.98333333333332</c:v>
                </c:pt>
                <c:pt idx="8039">
                  <c:v>134</c:v>
                </c:pt>
                <c:pt idx="8040">
                  <c:v>134.01666666666668</c:v>
                </c:pt>
                <c:pt idx="8041">
                  <c:v>134.03333333333333</c:v>
                </c:pt>
                <c:pt idx="8042">
                  <c:v>134.05000000000001</c:v>
                </c:pt>
                <c:pt idx="8043">
                  <c:v>134.06666666666666</c:v>
                </c:pt>
                <c:pt idx="8044">
                  <c:v>134.08333333333334</c:v>
                </c:pt>
                <c:pt idx="8045">
                  <c:v>134.1</c:v>
                </c:pt>
                <c:pt idx="8046">
                  <c:v>134.11666666666667</c:v>
                </c:pt>
                <c:pt idx="8047">
                  <c:v>134.13333333333333</c:v>
                </c:pt>
                <c:pt idx="8048">
                  <c:v>134.15</c:v>
                </c:pt>
                <c:pt idx="8049">
                  <c:v>134.16666666666666</c:v>
                </c:pt>
                <c:pt idx="8050">
                  <c:v>134.18333333333334</c:v>
                </c:pt>
                <c:pt idx="8051">
                  <c:v>134.19999999999999</c:v>
                </c:pt>
                <c:pt idx="8052">
                  <c:v>134.21666666666667</c:v>
                </c:pt>
                <c:pt idx="8053">
                  <c:v>134.23333333333332</c:v>
                </c:pt>
                <c:pt idx="8054">
                  <c:v>134.25</c:v>
                </c:pt>
                <c:pt idx="8055">
                  <c:v>134.26666666666668</c:v>
                </c:pt>
                <c:pt idx="8056">
                  <c:v>134.28333333333333</c:v>
                </c:pt>
                <c:pt idx="8057">
                  <c:v>134.30000000000001</c:v>
                </c:pt>
                <c:pt idx="8058">
                  <c:v>134.31666666666666</c:v>
                </c:pt>
                <c:pt idx="8059">
                  <c:v>134.33333333333334</c:v>
                </c:pt>
                <c:pt idx="8060">
                  <c:v>134.35</c:v>
                </c:pt>
                <c:pt idx="8061">
                  <c:v>134.36666666666667</c:v>
                </c:pt>
                <c:pt idx="8062">
                  <c:v>134.38333333333333</c:v>
                </c:pt>
                <c:pt idx="8063">
                  <c:v>134.4</c:v>
                </c:pt>
                <c:pt idx="8064">
                  <c:v>134.41666666666666</c:v>
                </c:pt>
                <c:pt idx="8065">
                  <c:v>134.43333333333334</c:v>
                </c:pt>
                <c:pt idx="8066">
                  <c:v>134.44999999999999</c:v>
                </c:pt>
                <c:pt idx="8067">
                  <c:v>134.46666666666667</c:v>
                </c:pt>
                <c:pt idx="8068">
                  <c:v>134.48333333333332</c:v>
                </c:pt>
                <c:pt idx="8069">
                  <c:v>134.5</c:v>
                </c:pt>
                <c:pt idx="8070">
                  <c:v>134.51666666666668</c:v>
                </c:pt>
                <c:pt idx="8071">
                  <c:v>134.53333333333333</c:v>
                </c:pt>
                <c:pt idx="8072">
                  <c:v>134.55000000000001</c:v>
                </c:pt>
                <c:pt idx="8073">
                  <c:v>134.56666666666666</c:v>
                </c:pt>
                <c:pt idx="8074">
                  <c:v>134.58333333333334</c:v>
                </c:pt>
                <c:pt idx="8075">
                  <c:v>134.6</c:v>
                </c:pt>
                <c:pt idx="8076">
                  <c:v>134.61666666666667</c:v>
                </c:pt>
                <c:pt idx="8077">
                  <c:v>134.63333333333333</c:v>
                </c:pt>
                <c:pt idx="8078">
                  <c:v>134.65</c:v>
                </c:pt>
                <c:pt idx="8079">
                  <c:v>134.66666666666666</c:v>
                </c:pt>
                <c:pt idx="8080">
                  <c:v>134.68333333333334</c:v>
                </c:pt>
                <c:pt idx="8081">
                  <c:v>134.69999999999999</c:v>
                </c:pt>
                <c:pt idx="8082">
                  <c:v>134.71666666666667</c:v>
                </c:pt>
                <c:pt idx="8083">
                  <c:v>134.73333333333332</c:v>
                </c:pt>
                <c:pt idx="8084">
                  <c:v>134.75</c:v>
                </c:pt>
                <c:pt idx="8085">
                  <c:v>134.76666666666668</c:v>
                </c:pt>
                <c:pt idx="8086">
                  <c:v>134.78333333333333</c:v>
                </c:pt>
                <c:pt idx="8087">
                  <c:v>134.80000000000001</c:v>
                </c:pt>
                <c:pt idx="8088">
                  <c:v>134.81666666666666</c:v>
                </c:pt>
                <c:pt idx="8089">
                  <c:v>134.83333333333334</c:v>
                </c:pt>
                <c:pt idx="8090">
                  <c:v>134.85</c:v>
                </c:pt>
                <c:pt idx="8091">
                  <c:v>134.86666666666667</c:v>
                </c:pt>
                <c:pt idx="8092">
                  <c:v>134.88333333333333</c:v>
                </c:pt>
                <c:pt idx="8093">
                  <c:v>134.9</c:v>
                </c:pt>
                <c:pt idx="8094">
                  <c:v>134.91666666666666</c:v>
                </c:pt>
                <c:pt idx="8095">
                  <c:v>134.93333333333334</c:v>
                </c:pt>
                <c:pt idx="8096">
                  <c:v>134.94999999999999</c:v>
                </c:pt>
                <c:pt idx="8097">
                  <c:v>134.96666666666667</c:v>
                </c:pt>
                <c:pt idx="8098">
                  <c:v>134.98333333333332</c:v>
                </c:pt>
                <c:pt idx="8099">
                  <c:v>135</c:v>
                </c:pt>
                <c:pt idx="8100">
                  <c:v>135.01666666666668</c:v>
                </c:pt>
                <c:pt idx="8101">
                  <c:v>135.03333333333333</c:v>
                </c:pt>
                <c:pt idx="8102">
                  <c:v>135.05000000000001</c:v>
                </c:pt>
                <c:pt idx="8103">
                  <c:v>135.06666666666666</c:v>
                </c:pt>
                <c:pt idx="8104">
                  <c:v>135.08333333333334</c:v>
                </c:pt>
                <c:pt idx="8105">
                  <c:v>135.1</c:v>
                </c:pt>
                <c:pt idx="8106">
                  <c:v>135.11666666666667</c:v>
                </c:pt>
                <c:pt idx="8107">
                  <c:v>135.13333333333333</c:v>
                </c:pt>
                <c:pt idx="8108">
                  <c:v>135.15</c:v>
                </c:pt>
                <c:pt idx="8109">
                  <c:v>135.16666666666666</c:v>
                </c:pt>
                <c:pt idx="8110">
                  <c:v>135.18333333333334</c:v>
                </c:pt>
                <c:pt idx="8111">
                  <c:v>135.19999999999999</c:v>
                </c:pt>
                <c:pt idx="8112">
                  <c:v>135.21666666666667</c:v>
                </c:pt>
                <c:pt idx="8113">
                  <c:v>135.23333333333332</c:v>
                </c:pt>
                <c:pt idx="8114">
                  <c:v>135.25</c:v>
                </c:pt>
                <c:pt idx="8115">
                  <c:v>135.26666666666668</c:v>
                </c:pt>
                <c:pt idx="8116">
                  <c:v>135.28333333333333</c:v>
                </c:pt>
                <c:pt idx="8117">
                  <c:v>135.30000000000001</c:v>
                </c:pt>
                <c:pt idx="8118">
                  <c:v>135.31666666666666</c:v>
                </c:pt>
                <c:pt idx="8119">
                  <c:v>135.33333333333334</c:v>
                </c:pt>
                <c:pt idx="8120">
                  <c:v>135.35</c:v>
                </c:pt>
                <c:pt idx="8121">
                  <c:v>135.36666666666667</c:v>
                </c:pt>
                <c:pt idx="8122">
                  <c:v>135.38333333333333</c:v>
                </c:pt>
                <c:pt idx="8123">
                  <c:v>135.4</c:v>
                </c:pt>
                <c:pt idx="8124">
                  <c:v>135.41666666666666</c:v>
                </c:pt>
                <c:pt idx="8125">
                  <c:v>135.43333333333334</c:v>
                </c:pt>
                <c:pt idx="8126">
                  <c:v>135.44999999999999</c:v>
                </c:pt>
                <c:pt idx="8127">
                  <c:v>135.46666666666667</c:v>
                </c:pt>
                <c:pt idx="8128">
                  <c:v>135.48333333333332</c:v>
                </c:pt>
                <c:pt idx="8129">
                  <c:v>135.5</c:v>
                </c:pt>
                <c:pt idx="8130">
                  <c:v>135.51666666666668</c:v>
                </c:pt>
                <c:pt idx="8131">
                  <c:v>135.53333333333333</c:v>
                </c:pt>
                <c:pt idx="8132">
                  <c:v>135.55000000000001</c:v>
                </c:pt>
                <c:pt idx="8133">
                  <c:v>135.56666666666666</c:v>
                </c:pt>
                <c:pt idx="8134">
                  <c:v>135.58333333333334</c:v>
                </c:pt>
                <c:pt idx="8135">
                  <c:v>135.6</c:v>
                </c:pt>
                <c:pt idx="8136">
                  <c:v>135.61666666666667</c:v>
                </c:pt>
                <c:pt idx="8137">
                  <c:v>135.63333333333333</c:v>
                </c:pt>
                <c:pt idx="8138">
                  <c:v>135.65</c:v>
                </c:pt>
                <c:pt idx="8139">
                  <c:v>135.66666666666666</c:v>
                </c:pt>
                <c:pt idx="8140">
                  <c:v>135.68333333333334</c:v>
                </c:pt>
                <c:pt idx="8141">
                  <c:v>135.69999999999999</c:v>
                </c:pt>
                <c:pt idx="8142">
                  <c:v>135.71666666666667</c:v>
                </c:pt>
                <c:pt idx="8143">
                  <c:v>135.73333333333332</c:v>
                </c:pt>
                <c:pt idx="8144">
                  <c:v>135.75</c:v>
                </c:pt>
                <c:pt idx="8145">
                  <c:v>135.76666666666668</c:v>
                </c:pt>
                <c:pt idx="8146">
                  <c:v>135.78333333333333</c:v>
                </c:pt>
                <c:pt idx="8147">
                  <c:v>135.80000000000001</c:v>
                </c:pt>
                <c:pt idx="8148">
                  <c:v>135.81666666666666</c:v>
                </c:pt>
                <c:pt idx="8149">
                  <c:v>135.83333333333334</c:v>
                </c:pt>
                <c:pt idx="8150">
                  <c:v>135.85</c:v>
                </c:pt>
                <c:pt idx="8151">
                  <c:v>135.86666666666667</c:v>
                </c:pt>
                <c:pt idx="8152">
                  <c:v>135.88333333333333</c:v>
                </c:pt>
                <c:pt idx="8153">
                  <c:v>135.9</c:v>
                </c:pt>
                <c:pt idx="8154">
                  <c:v>135.91666666666666</c:v>
                </c:pt>
                <c:pt idx="8155">
                  <c:v>135.93333333333334</c:v>
                </c:pt>
                <c:pt idx="8156">
                  <c:v>135.94999999999999</c:v>
                </c:pt>
                <c:pt idx="8157">
                  <c:v>135.96666666666667</c:v>
                </c:pt>
                <c:pt idx="8158">
                  <c:v>135.98333333333332</c:v>
                </c:pt>
                <c:pt idx="8159">
                  <c:v>136</c:v>
                </c:pt>
                <c:pt idx="8160">
                  <c:v>136.01666666666668</c:v>
                </c:pt>
                <c:pt idx="8161">
                  <c:v>136.03333333333333</c:v>
                </c:pt>
                <c:pt idx="8162">
                  <c:v>136.05000000000001</c:v>
                </c:pt>
                <c:pt idx="8163">
                  <c:v>136.06666666666666</c:v>
                </c:pt>
                <c:pt idx="8164">
                  <c:v>136.08333333333334</c:v>
                </c:pt>
                <c:pt idx="8165">
                  <c:v>136.1</c:v>
                </c:pt>
                <c:pt idx="8166">
                  <c:v>136.11666666666667</c:v>
                </c:pt>
                <c:pt idx="8167">
                  <c:v>136.13333333333333</c:v>
                </c:pt>
                <c:pt idx="8168">
                  <c:v>136.15</c:v>
                </c:pt>
                <c:pt idx="8169">
                  <c:v>136.16666666666666</c:v>
                </c:pt>
                <c:pt idx="8170">
                  <c:v>136.18333333333334</c:v>
                </c:pt>
                <c:pt idx="8171">
                  <c:v>136.19999999999999</c:v>
                </c:pt>
                <c:pt idx="8172">
                  <c:v>136.21666666666667</c:v>
                </c:pt>
                <c:pt idx="8173">
                  <c:v>136.23333333333332</c:v>
                </c:pt>
                <c:pt idx="8174">
                  <c:v>136.25</c:v>
                </c:pt>
                <c:pt idx="8175">
                  <c:v>136.26666666666668</c:v>
                </c:pt>
                <c:pt idx="8176">
                  <c:v>136.28333333333333</c:v>
                </c:pt>
                <c:pt idx="8177">
                  <c:v>136.30000000000001</c:v>
                </c:pt>
                <c:pt idx="8178">
                  <c:v>136.31666666666666</c:v>
                </c:pt>
                <c:pt idx="8179">
                  <c:v>136.33333333333334</c:v>
                </c:pt>
                <c:pt idx="8180">
                  <c:v>136.35</c:v>
                </c:pt>
                <c:pt idx="8181">
                  <c:v>136.36666666666667</c:v>
                </c:pt>
                <c:pt idx="8182">
                  <c:v>136.38333333333333</c:v>
                </c:pt>
                <c:pt idx="8183">
                  <c:v>136.4</c:v>
                </c:pt>
                <c:pt idx="8184">
                  <c:v>136.41666666666666</c:v>
                </c:pt>
                <c:pt idx="8185">
                  <c:v>136.43333333333334</c:v>
                </c:pt>
                <c:pt idx="8186">
                  <c:v>136.44999999999999</c:v>
                </c:pt>
                <c:pt idx="8187">
                  <c:v>136.46666666666667</c:v>
                </c:pt>
                <c:pt idx="8188">
                  <c:v>136.48333333333332</c:v>
                </c:pt>
                <c:pt idx="8189">
                  <c:v>136.5</c:v>
                </c:pt>
                <c:pt idx="8190">
                  <c:v>136.51666666666668</c:v>
                </c:pt>
                <c:pt idx="8191">
                  <c:v>136.53333333333333</c:v>
                </c:pt>
                <c:pt idx="8192">
                  <c:v>136.55000000000001</c:v>
                </c:pt>
                <c:pt idx="8193">
                  <c:v>136.56666666666666</c:v>
                </c:pt>
                <c:pt idx="8194">
                  <c:v>136.58333333333334</c:v>
                </c:pt>
                <c:pt idx="8195">
                  <c:v>136.6</c:v>
                </c:pt>
                <c:pt idx="8196">
                  <c:v>136.61666666666667</c:v>
                </c:pt>
                <c:pt idx="8197">
                  <c:v>136.63333333333333</c:v>
                </c:pt>
                <c:pt idx="8198">
                  <c:v>136.65</c:v>
                </c:pt>
                <c:pt idx="8199">
                  <c:v>136.66666666666666</c:v>
                </c:pt>
                <c:pt idx="8200">
                  <c:v>136.68333333333334</c:v>
                </c:pt>
                <c:pt idx="8201">
                  <c:v>136.69999999999999</c:v>
                </c:pt>
                <c:pt idx="8202">
                  <c:v>136.71666666666667</c:v>
                </c:pt>
                <c:pt idx="8203">
                  <c:v>136.73333333333332</c:v>
                </c:pt>
                <c:pt idx="8204">
                  <c:v>136.75</c:v>
                </c:pt>
                <c:pt idx="8205">
                  <c:v>136.76666666666668</c:v>
                </c:pt>
                <c:pt idx="8206">
                  <c:v>136.78333333333333</c:v>
                </c:pt>
                <c:pt idx="8207">
                  <c:v>136.80000000000001</c:v>
                </c:pt>
                <c:pt idx="8208">
                  <c:v>136.81666666666666</c:v>
                </c:pt>
                <c:pt idx="8209">
                  <c:v>136.83333333333334</c:v>
                </c:pt>
                <c:pt idx="8210">
                  <c:v>136.85</c:v>
                </c:pt>
                <c:pt idx="8211">
                  <c:v>136.86666666666667</c:v>
                </c:pt>
                <c:pt idx="8212">
                  <c:v>136.88333333333333</c:v>
                </c:pt>
                <c:pt idx="8213">
                  <c:v>136.9</c:v>
                </c:pt>
                <c:pt idx="8214">
                  <c:v>136.91666666666666</c:v>
                </c:pt>
                <c:pt idx="8215">
                  <c:v>136.93333333333334</c:v>
                </c:pt>
                <c:pt idx="8216">
                  <c:v>136.94999999999999</c:v>
                </c:pt>
                <c:pt idx="8217">
                  <c:v>136.96666666666667</c:v>
                </c:pt>
                <c:pt idx="8218">
                  <c:v>136.98333333333332</c:v>
                </c:pt>
                <c:pt idx="8219">
                  <c:v>137</c:v>
                </c:pt>
                <c:pt idx="8220">
                  <c:v>137.01666666666668</c:v>
                </c:pt>
                <c:pt idx="8221">
                  <c:v>137.03333333333333</c:v>
                </c:pt>
                <c:pt idx="8222">
                  <c:v>137.05000000000001</c:v>
                </c:pt>
                <c:pt idx="8223">
                  <c:v>137.06666666666666</c:v>
                </c:pt>
                <c:pt idx="8224">
                  <c:v>137.08333333333334</c:v>
                </c:pt>
                <c:pt idx="8225">
                  <c:v>137.1</c:v>
                </c:pt>
                <c:pt idx="8226">
                  <c:v>137.11666666666667</c:v>
                </c:pt>
                <c:pt idx="8227">
                  <c:v>137.13333333333333</c:v>
                </c:pt>
                <c:pt idx="8228">
                  <c:v>137.15</c:v>
                </c:pt>
                <c:pt idx="8229">
                  <c:v>137.16666666666666</c:v>
                </c:pt>
                <c:pt idx="8230">
                  <c:v>137.18333333333334</c:v>
                </c:pt>
                <c:pt idx="8231">
                  <c:v>137.19999999999999</c:v>
                </c:pt>
                <c:pt idx="8232">
                  <c:v>137.21666666666667</c:v>
                </c:pt>
                <c:pt idx="8233">
                  <c:v>137.23333333333332</c:v>
                </c:pt>
                <c:pt idx="8234">
                  <c:v>137.25</c:v>
                </c:pt>
                <c:pt idx="8235">
                  <c:v>137.26666666666668</c:v>
                </c:pt>
                <c:pt idx="8236">
                  <c:v>137.28333333333333</c:v>
                </c:pt>
                <c:pt idx="8237">
                  <c:v>137.30000000000001</c:v>
                </c:pt>
                <c:pt idx="8238">
                  <c:v>137.31666666666666</c:v>
                </c:pt>
                <c:pt idx="8239">
                  <c:v>137.33333333333334</c:v>
                </c:pt>
                <c:pt idx="8240">
                  <c:v>137.35</c:v>
                </c:pt>
                <c:pt idx="8241">
                  <c:v>137.36666666666667</c:v>
                </c:pt>
                <c:pt idx="8242">
                  <c:v>137.38333333333333</c:v>
                </c:pt>
                <c:pt idx="8243">
                  <c:v>137.4</c:v>
                </c:pt>
                <c:pt idx="8244">
                  <c:v>137.41666666666666</c:v>
                </c:pt>
                <c:pt idx="8245">
                  <c:v>137.43333333333334</c:v>
                </c:pt>
                <c:pt idx="8246">
                  <c:v>137.44999999999999</c:v>
                </c:pt>
                <c:pt idx="8247">
                  <c:v>137.46666666666667</c:v>
                </c:pt>
                <c:pt idx="8248">
                  <c:v>137.48333333333332</c:v>
                </c:pt>
                <c:pt idx="8249">
                  <c:v>137.5</c:v>
                </c:pt>
                <c:pt idx="8250">
                  <c:v>137.51666666666668</c:v>
                </c:pt>
                <c:pt idx="8251">
                  <c:v>137.53333333333333</c:v>
                </c:pt>
                <c:pt idx="8252">
                  <c:v>137.55000000000001</c:v>
                </c:pt>
                <c:pt idx="8253">
                  <c:v>137.56666666666666</c:v>
                </c:pt>
                <c:pt idx="8254">
                  <c:v>137.58333333333334</c:v>
                </c:pt>
                <c:pt idx="8255">
                  <c:v>137.6</c:v>
                </c:pt>
                <c:pt idx="8256">
                  <c:v>137.61666666666667</c:v>
                </c:pt>
                <c:pt idx="8257">
                  <c:v>137.63333333333333</c:v>
                </c:pt>
                <c:pt idx="8258">
                  <c:v>137.65</c:v>
                </c:pt>
                <c:pt idx="8259">
                  <c:v>137.66666666666666</c:v>
                </c:pt>
                <c:pt idx="8260">
                  <c:v>137.68333333333334</c:v>
                </c:pt>
                <c:pt idx="8261">
                  <c:v>137.69999999999999</c:v>
                </c:pt>
                <c:pt idx="8262">
                  <c:v>137.71666666666667</c:v>
                </c:pt>
                <c:pt idx="8263">
                  <c:v>137.73333333333332</c:v>
                </c:pt>
                <c:pt idx="8264">
                  <c:v>137.75</c:v>
                </c:pt>
                <c:pt idx="8265">
                  <c:v>137.76666666666668</c:v>
                </c:pt>
                <c:pt idx="8266">
                  <c:v>137.78333333333333</c:v>
                </c:pt>
                <c:pt idx="8267">
                  <c:v>137.80000000000001</c:v>
                </c:pt>
                <c:pt idx="8268">
                  <c:v>137.81666666666666</c:v>
                </c:pt>
                <c:pt idx="8269">
                  <c:v>137.83333333333334</c:v>
                </c:pt>
                <c:pt idx="8270">
                  <c:v>137.85</c:v>
                </c:pt>
                <c:pt idx="8271">
                  <c:v>137.86666666666667</c:v>
                </c:pt>
                <c:pt idx="8272">
                  <c:v>137.88333333333333</c:v>
                </c:pt>
                <c:pt idx="8273">
                  <c:v>137.9</c:v>
                </c:pt>
                <c:pt idx="8274">
                  <c:v>137.91666666666666</c:v>
                </c:pt>
                <c:pt idx="8275">
                  <c:v>137.93333333333334</c:v>
                </c:pt>
                <c:pt idx="8276">
                  <c:v>137.94999999999999</c:v>
                </c:pt>
                <c:pt idx="8277">
                  <c:v>137.96666666666667</c:v>
                </c:pt>
                <c:pt idx="8278">
                  <c:v>137.98333333333332</c:v>
                </c:pt>
                <c:pt idx="8279">
                  <c:v>138</c:v>
                </c:pt>
                <c:pt idx="8280">
                  <c:v>138.01666666666668</c:v>
                </c:pt>
                <c:pt idx="8281">
                  <c:v>138.03333333333333</c:v>
                </c:pt>
                <c:pt idx="8282">
                  <c:v>138.05000000000001</c:v>
                </c:pt>
                <c:pt idx="8283">
                  <c:v>138.06666666666666</c:v>
                </c:pt>
                <c:pt idx="8284">
                  <c:v>138.08333333333334</c:v>
                </c:pt>
                <c:pt idx="8285">
                  <c:v>138.1</c:v>
                </c:pt>
                <c:pt idx="8286">
                  <c:v>138.11666666666667</c:v>
                </c:pt>
                <c:pt idx="8287">
                  <c:v>138.13333333333333</c:v>
                </c:pt>
                <c:pt idx="8288">
                  <c:v>138.15</c:v>
                </c:pt>
                <c:pt idx="8289">
                  <c:v>138.16666666666666</c:v>
                </c:pt>
                <c:pt idx="8290">
                  <c:v>138.18333333333334</c:v>
                </c:pt>
                <c:pt idx="8291">
                  <c:v>138.19999999999999</c:v>
                </c:pt>
                <c:pt idx="8292">
                  <c:v>138.21666666666667</c:v>
                </c:pt>
                <c:pt idx="8293">
                  <c:v>138.23333333333332</c:v>
                </c:pt>
                <c:pt idx="8294">
                  <c:v>138.25</c:v>
                </c:pt>
                <c:pt idx="8295">
                  <c:v>138.26666666666668</c:v>
                </c:pt>
                <c:pt idx="8296">
                  <c:v>138.28333333333333</c:v>
                </c:pt>
                <c:pt idx="8297">
                  <c:v>138.30000000000001</c:v>
                </c:pt>
                <c:pt idx="8298">
                  <c:v>138.31666666666666</c:v>
                </c:pt>
                <c:pt idx="8299">
                  <c:v>138.33333333333334</c:v>
                </c:pt>
                <c:pt idx="8300">
                  <c:v>138.35</c:v>
                </c:pt>
                <c:pt idx="8301">
                  <c:v>138.36666666666667</c:v>
                </c:pt>
                <c:pt idx="8302">
                  <c:v>138.38333333333333</c:v>
                </c:pt>
                <c:pt idx="8303">
                  <c:v>138.4</c:v>
                </c:pt>
                <c:pt idx="8304">
                  <c:v>138.41666666666666</c:v>
                </c:pt>
                <c:pt idx="8305">
                  <c:v>138.43333333333334</c:v>
                </c:pt>
                <c:pt idx="8306">
                  <c:v>138.44999999999999</c:v>
                </c:pt>
                <c:pt idx="8307">
                  <c:v>138.46666666666667</c:v>
                </c:pt>
                <c:pt idx="8308">
                  <c:v>138.48333333333332</c:v>
                </c:pt>
                <c:pt idx="8309">
                  <c:v>138.5</c:v>
                </c:pt>
                <c:pt idx="8310">
                  <c:v>138.51666666666668</c:v>
                </c:pt>
                <c:pt idx="8311">
                  <c:v>138.53333333333333</c:v>
                </c:pt>
                <c:pt idx="8312">
                  <c:v>138.55000000000001</c:v>
                </c:pt>
                <c:pt idx="8313">
                  <c:v>138.56666666666666</c:v>
                </c:pt>
                <c:pt idx="8314">
                  <c:v>138.58333333333334</c:v>
                </c:pt>
                <c:pt idx="8315">
                  <c:v>138.6</c:v>
                </c:pt>
                <c:pt idx="8316">
                  <c:v>138.61666666666667</c:v>
                </c:pt>
                <c:pt idx="8317">
                  <c:v>138.63333333333333</c:v>
                </c:pt>
                <c:pt idx="8318">
                  <c:v>138.65</c:v>
                </c:pt>
                <c:pt idx="8319">
                  <c:v>138.66666666666666</c:v>
                </c:pt>
                <c:pt idx="8320">
                  <c:v>138.68333333333334</c:v>
                </c:pt>
                <c:pt idx="8321">
                  <c:v>138.69999999999999</c:v>
                </c:pt>
                <c:pt idx="8322">
                  <c:v>138.71666666666667</c:v>
                </c:pt>
                <c:pt idx="8323">
                  <c:v>138.73333333333332</c:v>
                </c:pt>
                <c:pt idx="8324">
                  <c:v>138.75</c:v>
                </c:pt>
                <c:pt idx="8325">
                  <c:v>138.76666666666668</c:v>
                </c:pt>
                <c:pt idx="8326">
                  <c:v>138.78333333333333</c:v>
                </c:pt>
                <c:pt idx="8327">
                  <c:v>138.80000000000001</c:v>
                </c:pt>
                <c:pt idx="8328">
                  <c:v>138.81666666666666</c:v>
                </c:pt>
                <c:pt idx="8329">
                  <c:v>138.83333333333334</c:v>
                </c:pt>
                <c:pt idx="8330">
                  <c:v>138.85</c:v>
                </c:pt>
                <c:pt idx="8331">
                  <c:v>138.86666666666667</c:v>
                </c:pt>
                <c:pt idx="8332">
                  <c:v>138.88333333333333</c:v>
                </c:pt>
                <c:pt idx="8333">
                  <c:v>138.9</c:v>
                </c:pt>
                <c:pt idx="8334">
                  <c:v>138.91666666666666</c:v>
                </c:pt>
                <c:pt idx="8335">
                  <c:v>138.93333333333334</c:v>
                </c:pt>
                <c:pt idx="8336">
                  <c:v>138.94999999999999</c:v>
                </c:pt>
                <c:pt idx="8337">
                  <c:v>138.96666666666667</c:v>
                </c:pt>
                <c:pt idx="8338">
                  <c:v>138.98333333333332</c:v>
                </c:pt>
                <c:pt idx="8339">
                  <c:v>139</c:v>
                </c:pt>
                <c:pt idx="8340">
                  <c:v>139.01666666666668</c:v>
                </c:pt>
                <c:pt idx="8341">
                  <c:v>139.03333333333333</c:v>
                </c:pt>
                <c:pt idx="8342">
                  <c:v>139.05000000000001</c:v>
                </c:pt>
                <c:pt idx="8343">
                  <c:v>139.06666666666666</c:v>
                </c:pt>
                <c:pt idx="8344">
                  <c:v>139.08333333333334</c:v>
                </c:pt>
                <c:pt idx="8345">
                  <c:v>139.1</c:v>
                </c:pt>
                <c:pt idx="8346">
                  <c:v>139.11666666666667</c:v>
                </c:pt>
                <c:pt idx="8347">
                  <c:v>139.13333333333333</c:v>
                </c:pt>
                <c:pt idx="8348">
                  <c:v>139.15</c:v>
                </c:pt>
                <c:pt idx="8349">
                  <c:v>139.16666666666666</c:v>
                </c:pt>
                <c:pt idx="8350">
                  <c:v>139.18333333333334</c:v>
                </c:pt>
                <c:pt idx="8351">
                  <c:v>139.19999999999999</c:v>
                </c:pt>
                <c:pt idx="8352">
                  <c:v>139.21666666666667</c:v>
                </c:pt>
                <c:pt idx="8353">
                  <c:v>139.23333333333332</c:v>
                </c:pt>
                <c:pt idx="8354">
                  <c:v>139.25</c:v>
                </c:pt>
                <c:pt idx="8355">
                  <c:v>139.26666666666668</c:v>
                </c:pt>
                <c:pt idx="8356">
                  <c:v>139.28333333333333</c:v>
                </c:pt>
                <c:pt idx="8357">
                  <c:v>139.30000000000001</c:v>
                </c:pt>
                <c:pt idx="8358">
                  <c:v>139.31666666666666</c:v>
                </c:pt>
                <c:pt idx="8359">
                  <c:v>139.33333333333334</c:v>
                </c:pt>
                <c:pt idx="8360">
                  <c:v>139.35</c:v>
                </c:pt>
                <c:pt idx="8361">
                  <c:v>139.36666666666667</c:v>
                </c:pt>
                <c:pt idx="8362">
                  <c:v>139.38333333333333</c:v>
                </c:pt>
                <c:pt idx="8363">
                  <c:v>139.4</c:v>
                </c:pt>
                <c:pt idx="8364">
                  <c:v>139.41666666666666</c:v>
                </c:pt>
                <c:pt idx="8365">
                  <c:v>139.43333333333334</c:v>
                </c:pt>
                <c:pt idx="8366">
                  <c:v>139.44999999999999</c:v>
                </c:pt>
                <c:pt idx="8367">
                  <c:v>139.46666666666667</c:v>
                </c:pt>
                <c:pt idx="8368">
                  <c:v>139.48333333333332</c:v>
                </c:pt>
                <c:pt idx="8369">
                  <c:v>139.5</c:v>
                </c:pt>
                <c:pt idx="8370">
                  <c:v>139.51666666666668</c:v>
                </c:pt>
                <c:pt idx="8371">
                  <c:v>139.53333333333333</c:v>
                </c:pt>
                <c:pt idx="8372">
                  <c:v>139.55000000000001</c:v>
                </c:pt>
                <c:pt idx="8373">
                  <c:v>139.56666666666666</c:v>
                </c:pt>
                <c:pt idx="8374">
                  <c:v>139.58333333333334</c:v>
                </c:pt>
                <c:pt idx="8375">
                  <c:v>139.6</c:v>
                </c:pt>
                <c:pt idx="8376">
                  <c:v>139.61666666666667</c:v>
                </c:pt>
                <c:pt idx="8377">
                  <c:v>139.63333333333333</c:v>
                </c:pt>
                <c:pt idx="8378">
                  <c:v>139.65</c:v>
                </c:pt>
                <c:pt idx="8379">
                  <c:v>139.66666666666666</c:v>
                </c:pt>
                <c:pt idx="8380">
                  <c:v>139.68333333333334</c:v>
                </c:pt>
                <c:pt idx="8381">
                  <c:v>139.69999999999999</c:v>
                </c:pt>
                <c:pt idx="8382">
                  <c:v>139.71666666666667</c:v>
                </c:pt>
                <c:pt idx="8383">
                  <c:v>139.73333333333332</c:v>
                </c:pt>
                <c:pt idx="8384">
                  <c:v>139.75</c:v>
                </c:pt>
                <c:pt idx="8385">
                  <c:v>139.76666666666668</c:v>
                </c:pt>
                <c:pt idx="8386">
                  <c:v>139.78333333333333</c:v>
                </c:pt>
                <c:pt idx="8387">
                  <c:v>139.80000000000001</c:v>
                </c:pt>
                <c:pt idx="8388">
                  <c:v>139.81666666666666</c:v>
                </c:pt>
                <c:pt idx="8389">
                  <c:v>139.83333333333334</c:v>
                </c:pt>
                <c:pt idx="8390">
                  <c:v>139.85</c:v>
                </c:pt>
                <c:pt idx="8391">
                  <c:v>139.86666666666667</c:v>
                </c:pt>
                <c:pt idx="8392">
                  <c:v>139.88333333333333</c:v>
                </c:pt>
                <c:pt idx="8393">
                  <c:v>139.9</c:v>
                </c:pt>
                <c:pt idx="8394">
                  <c:v>139.91666666666666</c:v>
                </c:pt>
                <c:pt idx="8395">
                  <c:v>139.93333333333334</c:v>
                </c:pt>
                <c:pt idx="8396">
                  <c:v>139.94999999999999</c:v>
                </c:pt>
                <c:pt idx="8397">
                  <c:v>139.96666666666667</c:v>
                </c:pt>
                <c:pt idx="8398">
                  <c:v>139.98333333333332</c:v>
                </c:pt>
                <c:pt idx="8399">
                  <c:v>140</c:v>
                </c:pt>
                <c:pt idx="8400">
                  <c:v>140.01666666666668</c:v>
                </c:pt>
                <c:pt idx="8401">
                  <c:v>140.03333333333333</c:v>
                </c:pt>
                <c:pt idx="8402">
                  <c:v>140.05000000000001</c:v>
                </c:pt>
                <c:pt idx="8403">
                  <c:v>140.06666666666666</c:v>
                </c:pt>
                <c:pt idx="8404">
                  <c:v>140.08333333333334</c:v>
                </c:pt>
                <c:pt idx="8405">
                  <c:v>140.1</c:v>
                </c:pt>
                <c:pt idx="8406">
                  <c:v>140.11666666666667</c:v>
                </c:pt>
                <c:pt idx="8407">
                  <c:v>140.13333333333333</c:v>
                </c:pt>
                <c:pt idx="8408">
                  <c:v>140.15</c:v>
                </c:pt>
                <c:pt idx="8409">
                  <c:v>140.16666666666666</c:v>
                </c:pt>
                <c:pt idx="8410">
                  <c:v>140.18333333333334</c:v>
                </c:pt>
                <c:pt idx="8411">
                  <c:v>140.19999999999999</c:v>
                </c:pt>
                <c:pt idx="8412">
                  <c:v>140.21666666666667</c:v>
                </c:pt>
                <c:pt idx="8413">
                  <c:v>140.23333333333332</c:v>
                </c:pt>
                <c:pt idx="8414">
                  <c:v>140.25</c:v>
                </c:pt>
                <c:pt idx="8415">
                  <c:v>140.26666666666668</c:v>
                </c:pt>
                <c:pt idx="8416">
                  <c:v>140.28333333333333</c:v>
                </c:pt>
                <c:pt idx="8417">
                  <c:v>140.30000000000001</c:v>
                </c:pt>
                <c:pt idx="8418">
                  <c:v>140.31666666666666</c:v>
                </c:pt>
                <c:pt idx="8419">
                  <c:v>140.33333333333334</c:v>
                </c:pt>
                <c:pt idx="8420">
                  <c:v>140.35</c:v>
                </c:pt>
                <c:pt idx="8421">
                  <c:v>140.36666666666667</c:v>
                </c:pt>
                <c:pt idx="8422">
                  <c:v>140.38333333333333</c:v>
                </c:pt>
                <c:pt idx="8423">
                  <c:v>140.4</c:v>
                </c:pt>
                <c:pt idx="8424">
                  <c:v>140.41666666666666</c:v>
                </c:pt>
                <c:pt idx="8425">
                  <c:v>140.43333333333334</c:v>
                </c:pt>
                <c:pt idx="8426">
                  <c:v>140.44999999999999</c:v>
                </c:pt>
                <c:pt idx="8427">
                  <c:v>140.46666666666667</c:v>
                </c:pt>
                <c:pt idx="8428">
                  <c:v>140.48333333333332</c:v>
                </c:pt>
                <c:pt idx="8429">
                  <c:v>140.5</c:v>
                </c:pt>
                <c:pt idx="8430">
                  <c:v>140.51666666666668</c:v>
                </c:pt>
                <c:pt idx="8431">
                  <c:v>140.53333333333333</c:v>
                </c:pt>
                <c:pt idx="8432">
                  <c:v>140.55000000000001</c:v>
                </c:pt>
                <c:pt idx="8433">
                  <c:v>140.56666666666666</c:v>
                </c:pt>
                <c:pt idx="8434">
                  <c:v>140.58333333333334</c:v>
                </c:pt>
                <c:pt idx="8435">
                  <c:v>140.6</c:v>
                </c:pt>
                <c:pt idx="8436">
                  <c:v>140.61666666666667</c:v>
                </c:pt>
                <c:pt idx="8437">
                  <c:v>140.63333333333333</c:v>
                </c:pt>
                <c:pt idx="8438">
                  <c:v>140.65</c:v>
                </c:pt>
                <c:pt idx="8439">
                  <c:v>140.66666666666666</c:v>
                </c:pt>
                <c:pt idx="8440">
                  <c:v>140.68333333333334</c:v>
                </c:pt>
                <c:pt idx="8441">
                  <c:v>140.69999999999999</c:v>
                </c:pt>
                <c:pt idx="8442">
                  <c:v>140.71666666666667</c:v>
                </c:pt>
                <c:pt idx="8443">
                  <c:v>140.73333333333332</c:v>
                </c:pt>
                <c:pt idx="8444">
                  <c:v>140.75</c:v>
                </c:pt>
                <c:pt idx="8445">
                  <c:v>140.76666666666668</c:v>
                </c:pt>
                <c:pt idx="8446">
                  <c:v>140.78333333333333</c:v>
                </c:pt>
                <c:pt idx="8447">
                  <c:v>140.80000000000001</c:v>
                </c:pt>
                <c:pt idx="8448">
                  <c:v>140.81666666666666</c:v>
                </c:pt>
                <c:pt idx="8449">
                  <c:v>140.83333333333334</c:v>
                </c:pt>
                <c:pt idx="8450">
                  <c:v>140.85</c:v>
                </c:pt>
                <c:pt idx="8451">
                  <c:v>140.86666666666667</c:v>
                </c:pt>
                <c:pt idx="8452">
                  <c:v>140.88333333333333</c:v>
                </c:pt>
                <c:pt idx="8453">
                  <c:v>140.9</c:v>
                </c:pt>
                <c:pt idx="8454">
                  <c:v>140.91666666666666</c:v>
                </c:pt>
                <c:pt idx="8455">
                  <c:v>140.93333333333334</c:v>
                </c:pt>
                <c:pt idx="8456">
                  <c:v>140.94999999999999</c:v>
                </c:pt>
                <c:pt idx="8457">
                  <c:v>140.96666666666667</c:v>
                </c:pt>
                <c:pt idx="8458">
                  <c:v>140.98333333333332</c:v>
                </c:pt>
                <c:pt idx="8459">
                  <c:v>141</c:v>
                </c:pt>
                <c:pt idx="8460">
                  <c:v>141.01666666666668</c:v>
                </c:pt>
                <c:pt idx="8461">
                  <c:v>141.03333333333333</c:v>
                </c:pt>
                <c:pt idx="8462">
                  <c:v>141.05000000000001</c:v>
                </c:pt>
                <c:pt idx="8463">
                  <c:v>141.06666666666666</c:v>
                </c:pt>
                <c:pt idx="8464">
                  <c:v>141.08333333333334</c:v>
                </c:pt>
                <c:pt idx="8465">
                  <c:v>141.1</c:v>
                </c:pt>
                <c:pt idx="8466">
                  <c:v>141.11666666666667</c:v>
                </c:pt>
                <c:pt idx="8467">
                  <c:v>141.13333333333333</c:v>
                </c:pt>
                <c:pt idx="8468">
                  <c:v>141.15</c:v>
                </c:pt>
                <c:pt idx="8469">
                  <c:v>141.16666666666666</c:v>
                </c:pt>
                <c:pt idx="8470">
                  <c:v>141.18333333333334</c:v>
                </c:pt>
                <c:pt idx="8471">
                  <c:v>141.19999999999999</c:v>
                </c:pt>
                <c:pt idx="8472">
                  <c:v>141.21666666666667</c:v>
                </c:pt>
                <c:pt idx="8473">
                  <c:v>141.23333333333332</c:v>
                </c:pt>
                <c:pt idx="8474">
                  <c:v>141.25</c:v>
                </c:pt>
                <c:pt idx="8475">
                  <c:v>141.26666666666668</c:v>
                </c:pt>
                <c:pt idx="8476">
                  <c:v>141.28333333333333</c:v>
                </c:pt>
                <c:pt idx="8477">
                  <c:v>141.30000000000001</c:v>
                </c:pt>
                <c:pt idx="8478">
                  <c:v>141.31666666666666</c:v>
                </c:pt>
                <c:pt idx="8479">
                  <c:v>141.33333333333334</c:v>
                </c:pt>
                <c:pt idx="8480">
                  <c:v>141.35</c:v>
                </c:pt>
                <c:pt idx="8481">
                  <c:v>141.36666666666667</c:v>
                </c:pt>
                <c:pt idx="8482">
                  <c:v>141.38333333333333</c:v>
                </c:pt>
                <c:pt idx="8483">
                  <c:v>141.4</c:v>
                </c:pt>
                <c:pt idx="8484">
                  <c:v>141.41666666666666</c:v>
                </c:pt>
                <c:pt idx="8485">
                  <c:v>141.43333333333334</c:v>
                </c:pt>
                <c:pt idx="8486">
                  <c:v>141.44999999999999</c:v>
                </c:pt>
                <c:pt idx="8487">
                  <c:v>141.46666666666667</c:v>
                </c:pt>
                <c:pt idx="8488">
                  <c:v>141.48333333333332</c:v>
                </c:pt>
                <c:pt idx="8489">
                  <c:v>141.5</c:v>
                </c:pt>
                <c:pt idx="8490">
                  <c:v>141.51666666666668</c:v>
                </c:pt>
                <c:pt idx="8491">
                  <c:v>141.53333333333333</c:v>
                </c:pt>
                <c:pt idx="8492">
                  <c:v>141.55000000000001</c:v>
                </c:pt>
                <c:pt idx="8493">
                  <c:v>141.56666666666666</c:v>
                </c:pt>
                <c:pt idx="8494">
                  <c:v>141.58333333333334</c:v>
                </c:pt>
                <c:pt idx="8495">
                  <c:v>141.6</c:v>
                </c:pt>
                <c:pt idx="8496">
                  <c:v>141.61666666666667</c:v>
                </c:pt>
                <c:pt idx="8497">
                  <c:v>141.63333333333333</c:v>
                </c:pt>
                <c:pt idx="8498">
                  <c:v>141.65</c:v>
                </c:pt>
                <c:pt idx="8499">
                  <c:v>141.66666666666666</c:v>
                </c:pt>
                <c:pt idx="8500">
                  <c:v>141.68333333333334</c:v>
                </c:pt>
                <c:pt idx="8501">
                  <c:v>141.69999999999999</c:v>
                </c:pt>
                <c:pt idx="8502">
                  <c:v>141.71666666666667</c:v>
                </c:pt>
                <c:pt idx="8503">
                  <c:v>141.73333333333332</c:v>
                </c:pt>
                <c:pt idx="8504">
                  <c:v>141.75</c:v>
                </c:pt>
                <c:pt idx="8505">
                  <c:v>141.76666666666668</c:v>
                </c:pt>
                <c:pt idx="8506">
                  <c:v>141.78333333333333</c:v>
                </c:pt>
                <c:pt idx="8507">
                  <c:v>141.80000000000001</c:v>
                </c:pt>
                <c:pt idx="8508">
                  <c:v>141.81666666666666</c:v>
                </c:pt>
                <c:pt idx="8509">
                  <c:v>141.83333333333334</c:v>
                </c:pt>
                <c:pt idx="8510">
                  <c:v>141.85</c:v>
                </c:pt>
                <c:pt idx="8511">
                  <c:v>141.86666666666667</c:v>
                </c:pt>
                <c:pt idx="8512">
                  <c:v>141.88333333333333</c:v>
                </c:pt>
                <c:pt idx="8513">
                  <c:v>141.9</c:v>
                </c:pt>
                <c:pt idx="8514">
                  <c:v>141.91666666666666</c:v>
                </c:pt>
                <c:pt idx="8515">
                  <c:v>141.93333333333334</c:v>
                </c:pt>
                <c:pt idx="8516">
                  <c:v>141.94999999999999</c:v>
                </c:pt>
                <c:pt idx="8517">
                  <c:v>141.96666666666667</c:v>
                </c:pt>
                <c:pt idx="8518">
                  <c:v>141.98333333333332</c:v>
                </c:pt>
                <c:pt idx="8519">
                  <c:v>142</c:v>
                </c:pt>
                <c:pt idx="8520">
                  <c:v>142.01666666666668</c:v>
                </c:pt>
                <c:pt idx="8521">
                  <c:v>142.03333333333333</c:v>
                </c:pt>
                <c:pt idx="8522">
                  <c:v>142.05000000000001</c:v>
                </c:pt>
                <c:pt idx="8523">
                  <c:v>142.06666666666666</c:v>
                </c:pt>
                <c:pt idx="8524">
                  <c:v>142.08333333333334</c:v>
                </c:pt>
                <c:pt idx="8525">
                  <c:v>142.1</c:v>
                </c:pt>
                <c:pt idx="8526">
                  <c:v>142.11666666666667</c:v>
                </c:pt>
                <c:pt idx="8527">
                  <c:v>142.13333333333333</c:v>
                </c:pt>
                <c:pt idx="8528">
                  <c:v>142.15</c:v>
                </c:pt>
                <c:pt idx="8529">
                  <c:v>142.16666666666666</c:v>
                </c:pt>
                <c:pt idx="8530">
                  <c:v>142.18333333333334</c:v>
                </c:pt>
                <c:pt idx="8531">
                  <c:v>142.19999999999999</c:v>
                </c:pt>
                <c:pt idx="8532">
                  <c:v>142.21666666666667</c:v>
                </c:pt>
                <c:pt idx="8533">
                  <c:v>142.23333333333332</c:v>
                </c:pt>
                <c:pt idx="8534">
                  <c:v>142.25</c:v>
                </c:pt>
                <c:pt idx="8535">
                  <c:v>142.26666666666668</c:v>
                </c:pt>
                <c:pt idx="8536">
                  <c:v>142.28333333333333</c:v>
                </c:pt>
                <c:pt idx="8537">
                  <c:v>142.30000000000001</c:v>
                </c:pt>
                <c:pt idx="8538">
                  <c:v>142.31666666666666</c:v>
                </c:pt>
                <c:pt idx="8539">
                  <c:v>142.33333333333334</c:v>
                </c:pt>
                <c:pt idx="8540">
                  <c:v>142.35</c:v>
                </c:pt>
                <c:pt idx="8541">
                  <c:v>142.36666666666667</c:v>
                </c:pt>
                <c:pt idx="8542">
                  <c:v>142.38333333333333</c:v>
                </c:pt>
                <c:pt idx="8543">
                  <c:v>142.4</c:v>
                </c:pt>
                <c:pt idx="8544">
                  <c:v>142.41666666666666</c:v>
                </c:pt>
                <c:pt idx="8545">
                  <c:v>142.43333333333334</c:v>
                </c:pt>
                <c:pt idx="8546">
                  <c:v>142.44999999999999</c:v>
                </c:pt>
                <c:pt idx="8547">
                  <c:v>142.46666666666667</c:v>
                </c:pt>
                <c:pt idx="8548">
                  <c:v>142.48333333333332</c:v>
                </c:pt>
                <c:pt idx="8549">
                  <c:v>142.5</c:v>
                </c:pt>
                <c:pt idx="8550">
                  <c:v>142.51666666666668</c:v>
                </c:pt>
                <c:pt idx="8551">
                  <c:v>142.53333333333333</c:v>
                </c:pt>
                <c:pt idx="8552">
                  <c:v>142.55000000000001</c:v>
                </c:pt>
                <c:pt idx="8553">
                  <c:v>142.56666666666666</c:v>
                </c:pt>
                <c:pt idx="8554">
                  <c:v>142.58333333333334</c:v>
                </c:pt>
                <c:pt idx="8555">
                  <c:v>142.6</c:v>
                </c:pt>
                <c:pt idx="8556">
                  <c:v>142.61666666666667</c:v>
                </c:pt>
                <c:pt idx="8557">
                  <c:v>142.63333333333333</c:v>
                </c:pt>
                <c:pt idx="8558">
                  <c:v>142.65</c:v>
                </c:pt>
                <c:pt idx="8559">
                  <c:v>142.66666666666666</c:v>
                </c:pt>
                <c:pt idx="8560">
                  <c:v>142.68333333333334</c:v>
                </c:pt>
                <c:pt idx="8561">
                  <c:v>142.69999999999999</c:v>
                </c:pt>
                <c:pt idx="8562">
                  <c:v>142.71666666666667</c:v>
                </c:pt>
                <c:pt idx="8563">
                  <c:v>142.73333333333332</c:v>
                </c:pt>
                <c:pt idx="8564">
                  <c:v>142.75</c:v>
                </c:pt>
                <c:pt idx="8565">
                  <c:v>142.76666666666668</c:v>
                </c:pt>
                <c:pt idx="8566">
                  <c:v>142.78333333333333</c:v>
                </c:pt>
                <c:pt idx="8567">
                  <c:v>142.80000000000001</c:v>
                </c:pt>
                <c:pt idx="8568">
                  <c:v>142.81666666666666</c:v>
                </c:pt>
                <c:pt idx="8569">
                  <c:v>142.83333333333334</c:v>
                </c:pt>
                <c:pt idx="8570">
                  <c:v>142.85</c:v>
                </c:pt>
                <c:pt idx="8571">
                  <c:v>142.86666666666667</c:v>
                </c:pt>
                <c:pt idx="8572">
                  <c:v>142.88333333333333</c:v>
                </c:pt>
                <c:pt idx="8573">
                  <c:v>142.9</c:v>
                </c:pt>
                <c:pt idx="8574">
                  <c:v>142.91666666666666</c:v>
                </c:pt>
                <c:pt idx="8575">
                  <c:v>142.93333333333334</c:v>
                </c:pt>
                <c:pt idx="8576">
                  <c:v>142.94999999999999</c:v>
                </c:pt>
                <c:pt idx="8577">
                  <c:v>142.96666666666667</c:v>
                </c:pt>
                <c:pt idx="8578">
                  <c:v>142.98333333333332</c:v>
                </c:pt>
                <c:pt idx="8579">
                  <c:v>143</c:v>
                </c:pt>
                <c:pt idx="8580">
                  <c:v>143.01666666666668</c:v>
                </c:pt>
                <c:pt idx="8581">
                  <c:v>143.03333333333333</c:v>
                </c:pt>
                <c:pt idx="8582">
                  <c:v>143.05000000000001</c:v>
                </c:pt>
                <c:pt idx="8583">
                  <c:v>143.06666666666666</c:v>
                </c:pt>
                <c:pt idx="8584">
                  <c:v>143.08333333333334</c:v>
                </c:pt>
                <c:pt idx="8585">
                  <c:v>143.1</c:v>
                </c:pt>
                <c:pt idx="8586">
                  <c:v>143.11666666666667</c:v>
                </c:pt>
                <c:pt idx="8587">
                  <c:v>143.13333333333333</c:v>
                </c:pt>
                <c:pt idx="8588">
                  <c:v>143.15</c:v>
                </c:pt>
                <c:pt idx="8589">
                  <c:v>143.16666666666666</c:v>
                </c:pt>
                <c:pt idx="8590">
                  <c:v>143.18333333333334</c:v>
                </c:pt>
                <c:pt idx="8591">
                  <c:v>143.19999999999999</c:v>
                </c:pt>
                <c:pt idx="8592">
                  <c:v>143.21666666666667</c:v>
                </c:pt>
                <c:pt idx="8593">
                  <c:v>143.23333333333332</c:v>
                </c:pt>
                <c:pt idx="8594">
                  <c:v>143.25</c:v>
                </c:pt>
                <c:pt idx="8595">
                  <c:v>143.26666666666668</c:v>
                </c:pt>
                <c:pt idx="8596">
                  <c:v>143.28333333333333</c:v>
                </c:pt>
                <c:pt idx="8597">
                  <c:v>143.30000000000001</c:v>
                </c:pt>
                <c:pt idx="8598">
                  <c:v>143.31666666666666</c:v>
                </c:pt>
                <c:pt idx="8599">
                  <c:v>143.33333333333334</c:v>
                </c:pt>
                <c:pt idx="8600">
                  <c:v>143.35</c:v>
                </c:pt>
                <c:pt idx="8601">
                  <c:v>143.36666666666667</c:v>
                </c:pt>
                <c:pt idx="8602">
                  <c:v>143.38333333333333</c:v>
                </c:pt>
                <c:pt idx="8603">
                  <c:v>143.4</c:v>
                </c:pt>
                <c:pt idx="8604">
                  <c:v>143.41666666666666</c:v>
                </c:pt>
                <c:pt idx="8605">
                  <c:v>143.43333333333334</c:v>
                </c:pt>
                <c:pt idx="8606">
                  <c:v>143.44999999999999</c:v>
                </c:pt>
                <c:pt idx="8607">
                  <c:v>143.46666666666667</c:v>
                </c:pt>
                <c:pt idx="8608">
                  <c:v>143.48333333333332</c:v>
                </c:pt>
                <c:pt idx="8609">
                  <c:v>143.5</c:v>
                </c:pt>
                <c:pt idx="8610">
                  <c:v>143.51666666666668</c:v>
                </c:pt>
                <c:pt idx="8611">
                  <c:v>143.53333333333333</c:v>
                </c:pt>
                <c:pt idx="8612">
                  <c:v>143.55000000000001</c:v>
                </c:pt>
                <c:pt idx="8613">
                  <c:v>143.56666666666666</c:v>
                </c:pt>
                <c:pt idx="8614">
                  <c:v>143.58333333333334</c:v>
                </c:pt>
                <c:pt idx="8615">
                  <c:v>143.6</c:v>
                </c:pt>
                <c:pt idx="8616">
                  <c:v>143.61666666666667</c:v>
                </c:pt>
                <c:pt idx="8617">
                  <c:v>143.63333333333333</c:v>
                </c:pt>
                <c:pt idx="8618">
                  <c:v>143.65</c:v>
                </c:pt>
                <c:pt idx="8619">
                  <c:v>143.66666666666666</c:v>
                </c:pt>
                <c:pt idx="8620">
                  <c:v>143.68333333333334</c:v>
                </c:pt>
                <c:pt idx="8621">
                  <c:v>143.69999999999999</c:v>
                </c:pt>
                <c:pt idx="8622">
                  <c:v>143.71666666666667</c:v>
                </c:pt>
                <c:pt idx="8623">
                  <c:v>143.73333333333332</c:v>
                </c:pt>
                <c:pt idx="8624">
                  <c:v>143.75</c:v>
                </c:pt>
                <c:pt idx="8625">
                  <c:v>143.76666666666668</c:v>
                </c:pt>
                <c:pt idx="8626">
                  <c:v>143.78333333333333</c:v>
                </c:pt>
                <c:pt idx="8627">
                  <c:v>143.80000000000001</c:v>
                </c:pt>
                <c:pt idx="8628">
                  <c:v>143.81666666666666</c:v>
                </c:pt>
                <c:pt idx="8629">
                  <c:v>143.83333333333334</c:v>
                </c:pt>
                <c:pt idx="8630">
                  <c:v>143.85</c:v>
                </c:pt>
                <c:pt idx="8631">
                  <c:v>143.86666666666667</c:v>
                </c:pt>
                <c:pt idx="8632">
                  <c:v>143.88333333333333</c:v>
                </c:pt>
                <c:pt idx="8633">
                  <c:v>143.9</c:v>
                </c:pt>
                <c:pt idx="8634">
                  <c:v>143.91666666666666</c:v>
                </c:pt>
                <c:pt idx="8635">
                  <c:v>143.93333333333334</c:v>
                </c:pt>
                <c:pt idx="8636">
                  <c:v>143.94999999999999</c:v>
                </c:pt>
                <c:pt idx="8637">
                  <c:v>143.96666666666667</c:v>
                </c:pt>
                <c:pt idx="8638">
                  <c:v>143.98333333333332</c:v>
                </c:pt>
                <c:pt idx="8639">
                  <c:v>144</c:v>
                </c:pt>
                <c:pt idx="8640">
                  <c:v>144.01666666666668</c:v>
                </c:pt>
                <c:pt idx="8641">
                  <c:v>144.03333333333333</c:v>
                </c:pt>
                <c:pt idx="8642">
                  <c:v>144.05000000000001</c:v>
                </c:pt>
                <c:pt idx="8643">
                  <c:v>144.06666666666666</c:v>
                </c:pt>
                <c:pt idx="8644">
                  <c:v>144.08333333333334</c:v>
                </c:pt>
                <c:pt idx="8645">
                  <c:v>144.1</c:v>
                </c:pt>
                <c:pt idx="8646">
                  <c:v>144.11666666666667</c:v>
                </c:pt>
                <c:pt idx="8647">
                  <c:v>144.13333333333333</c:v>
                </c:pt>
                <c:pt idx="8648">
                  <c:v>144.15</c:v>
                </c:pt>
                <c:pt idx="8649">
                  <c:v>144.16666666666666</c:v>
                </c:pt>
                <c:pt idx="8650">
                  <c:v>144.18333333333334</c:v>
                </c:pt>
                <c:pt idx="8651">
                  <c:v>144.19999999999999</c:v>
                </c:pt>
                <c:pt idx="8652">
                  <c:v>144.21666666666667</c:v>
                </c:pt>
                <c:pt idx="8653">
                  <c:v>144.23333333333332</c:v>
                </c:pt>
                <c:pt idx="8654">
                  <c:v>144.25</c:v>
                </c:pt>
                <c:pt idx="8655">
                  <c:v>144.26666666666668</c:v>
                </c:pt>
                <c:pt idx="8656">
                  <c:v>144.28333333333333</c:v>
                </c:pt>
                <c:pt idx="8657">
                  <c:v>144.30000000000001</c:v>
                </c:pt>
                <c:pt idx="8658">
                  <c:v>144.31666666666666</c:v>
                </c:pt>
                <c:pt idx="8659">
                  <c:v>144.33333333333334</c:v>
                </c:pt>
                <c:pt idx="8660">
                  <c:v>144.35</c:v>
                </c:pt>
                <c:pt idx="8661">
                  <c:v>144.36666666666667</c:v>
                </c:pt>
                <c:pt idx="8662">
                  <c:v>144.38333333333333</c:v>
                </c:pt>
                <c:pt idx="8663">
                  <c:v>144.4</c:v>
                </c:pt>
                <c:pt idx="8664">
                  <c:v>144.41666666666666</c:v>
                </c:pt>
                <c:pt idx="8665">
                  <c:v>144.43333333333334</c:v>
                </c:pt>
                <c:pt idx="8666">
                  <c:v>144.44999999999999</c:v>
                </c:pt>
                <c:pt idx="8667">
                  <c:v>144.46666666666667</c:v>
                </c:pt>
                <c:pt idx="8668">
                  <c:v>144.48333333333332</c:v>
                </c:pt>
                <c:pt idx="8669">
                  <c:v>144.5</c:v>
                </c:pt>
                <c:pt idx="8670">
                  <c:v>144.51666666666668</c:v>
                </c:pt>
                <c:pt idx="8671">
                  <c:v>144.53333333333333</c:v>
                </c:pt>
                <c:pt idx="8672">
                  <c:v>144.55000000000001</c:v>
                </c:pt>
                <c:pt idx="8673">
                  <c:v>144.56666666666666</c:v>
                </c:pt>
                <c:pt idx="8674">
                  <c:v>144.58333333333334</c:v>
                </c:pt>
                <c:pt idx="8675">
                  <c:v>144.6</c:v>
                </c:pt>
                <c:pt idx="8676">
                  <c:v>144.61666666666667</c:v>
                </c:pt>
                <c:pt idx="8677">
                  <c:v>144.63333333333333</c:v>
                </c:pt>
                <c:pt idx="8678">
                  <c:v>144.65</c:v>
                </c:pt>
                <c:pt idx="8679">
                  <c:v>144.66666666666666</c:v>
                </c:pt>
                <c:pt idx="8680">
                  <c:v>144.68333333333334</c:v>
                </c:pt>
                <c:pt idx="8681">
                  <c:v>144.69999999999999</c:v>
                </c:pt>
                <c:pt idx="8682">
                  <c:v>144.71666666666667</c:v>
                </c:pt>
                <c:pt idx="8683">
                  <c:v>144.73333333333332</c:v>
                </c:pt>
                <c:pt idx="8684">
                  <c:v>144.75</c:v>
                </c:pt>
                <c:pt idx="8685">
                  <c:v>144.76666666666668</c:v>
                </c:pt>
                <c:pt idx="8686">
                  <c:v>144.78333333333333</c:v>
                </c:pt>
                <c:pt idx="8687">
                  <c:v>144.80000000000001</c:v>
                </c:pt>
                <c:pt idx="8688">
                  <c:v>144.81666666666666</c:v>
                </c:pt>
                <c:pt idx="8689">
                  <c:v>144.83333333333334</c:v>
                </c:pt>
                <c:pt idx="8690">
                  <c:v>144.85</c:v>
                </c:pt>
                <c:pt idx="8691">
                  <c:v>144.86666666666667</c:v>
                </c:pt>
                <c:pt idx="8692">
                  <c:v>144.88333333333333</c:v>
                </c:pt>
                <c:pt idx="8693">
                  <c:v>144.9</c:v>
                </c:pt>
                <c:pt idx="8694">
                  <c:v>144.91666666666666</c:v>
                </c:pt>
                <c:pt idx="8695">
                  <c:v>144.93333333333334</c:v>
                </c:pt>
                <c:pt idx="8696">
                  <c:v>144.94999999999999</c:v>
                </c:pt>
                <c:pt idx="8697">
                  <c:v>144.96666666666667</c:v>
                </c:pt>
                <c:pt idx="8698">
                  <c:v>144.98333333333332</c:v>
                </c:pt>
                <c:pt idx="8699">
                  <c:v>145</c:v>
                </c:pt>
                <c:pt idx="8700">
                  <c:v>145.01666666666668</c:v>
                </c:pt>
                <c:pt idx="8701">
                  <c:v>145.03333333333333</c:v>
                </c:pt>
                <c:pt idx="8702">
                  <c:v>145.05000000000001</c:v>
                </c:pt>
                <c:pt idx="8703">
                  <c:v>145.06666666666666</c:v>
                </c:pt>
                <c:pt idx="8704">
                  <c:v>145.08333333333334</c:v>
                </c:pt>
                <c:pt idx="8705">
                  <c:v>145.1</c:v>
                </c:pt>
                <c:pt idx="8706">
                  <c:v>145.11666666666667</c:v>
                </c:pt>
                <c:pt idx="8707">
                  <c:v>145.13333333333333</c:v>
                </c:pt>
                <c:pt idx="8708">
                  <c:v>145.15</c:v>
                </c:pt>
                <c:pt idx="8709">
                  <c:v>145.16666666666666</c:v>
                </c:pt>
                <c:pt idx="8710">
                  <c:v>145.18333333333334</c:v>
                </c:pt>
                <c:pt idx="8711">
                  <c:v>145.19999999999999</c:v>
                </c:pt>
                <c:pt idx="8712">
                  <c:v>145.21666666666667</c:v>
                </c:pt>
                <c:pt idx="8713">
                  <c:v>145.23333333333332</c:v>
                </c:pt>
                <c:pt idx="8714">
                  <c:v>145.25</c:v>
                </c:pt>
                <c:pt idx="8715">
                  <c:v>145.26666666666668</c:v>
                </c:pt>
                <c:pt idx="8716">
                  <c:v>145.28333333333333</c:v>
                </c:pt>
                <c:pt idx="8717">
                  <c:v>145.30000000000001</c:v>
                </c:pt>
                <c:pt idx="8718">
                  <c:v>145.31666666666666</c:v>
                </c:pt>
                <c:pt idx="8719">
                  <c:v>145.33333333333334</c:v>
                </c:pt>
                <c:pt idx="8720">
                  <c:v>145.35</c:v>
                </c:pt>
                <c:pt idx="8721">
                  <c:v>145.36666666666667</c:v>
                </c:pt>
                <c:pt idx="8722">
                  <c:v>145.38333333333333</c:v>
                </c:pt>
                <c:pt idx="8723">
                  <c:v>145.4</c:v>
                </c:pt>
                <c:pt idx="8724">
                  <c:v>145.41666666666666</c:v>
                </c:pt>
                <c:pt idx="8725">
                  <c:v>145.43333333333334</c:v>
                </c:pt>
                <c:pt idx="8726">
                  <c:v>145.44999999999999</c:v>
                </c:pt>
                <c:pt idx="8727">
                  <c:v>145.46666666666667</c:v>
                </c:pt>
                <c:pt idx="8728">
                  <c:v>145.48333333333332</c:v>
                </c:pt>
                <c:pt idx="8729">
                  <c:v>145.5</c:v>
                </c:pt>
                <c:pt idx="8730">
                  <c:v>145.51666666666668</c:v>
                </c:pt>
                <c:pt idx="8731">
                  <c:v>145.53333333333333</c:v>
                </c:pt>
                <c:pt idx="8732">
                  <c:v>145.55000000000001</c:v>
                </c:pt>
                <c:pt idx="8733">
                  <c:v>145.56666666666666</c:v>
                </c:pt>
                <c:pt idx="8734">
                  <c:v>145.58333333333334</c:v>
                </c:pt>
                <c:pt idx="8735">
                  <c:v>145.6</c:v>
                </c:pt>
                <c:pt idx="8736">
                  <c:v>145.61666666666667</c:v>
                </c:pt>
                <c:pt idx="8737">
                  <c:v>145.63333333333333</c:v>
                </c:pt>
                <c:pt idx="8738">
                  <c:v>145.65</c:v>
                </c:pt>
                <c:pt idx="8739">
                  <c:v>145.66666666666666</c:v>
                </c:pt>
                <c:pt idx="8740">
                  <c:v>145.68333333333334</c:v>
                </c:pt>
                <c:pt idx="8741">
                  <c:v>145.69999999999999</c:v>
                </c:pt>
                <c:pt idx="8742">
                  <c:v>145.71666666666667</c:v>
                </c:pt>
                <c:pt idx="8743">
                  <c:v>145.73333333333332</c:v>
                </c:pt>
                <c:pt idx="8744">
                  <c:v>145.75</c:v>
                </c:pt>
                <c:pt idx="8745">
                  <c:v>145.76666666666668</c:v>
                </c:pt>
                <c:pt idx="8746">
                  <c:v>145.78333333333333</c:v>
                </c:pt>
                <c:pt idx="8747">
                  <c:v>145.80000000000001</c:v>
                </c:pt>
                <c:pt idx="8748">
                  <c:v>145.81666666666666</c:v>
                </c:pt>
                <c:pt idx="8749">
                  <c:v>145.83333333333334</c:v>
                </c:pt>
                <c:pt idx="8750">
                  <c:v>145.85</c:v>
                </c:pt>
                <c:pt idx="8751">
                  <c:v>145.86666666666667</c:v>
                </c:pt>
                <c:pt idx="8752">
                  <c:v>145.88333333333333</c:v>
                </c:pt>
                <c:pt idx="8753">
                  <c:v>145.9</c:v>
                </c:pt>
                <c:pt idx="8754">
                  <c:v>145.91666666666666</c:v>
                </c:pt>
                <c:pt idx="8755">
                  <c:v>145.93333333333334</c:v>
                </c:pt>
                <c:pt idx="8756">
                  <c:v>145.94999999999999</c:v>
                </c:pt>
                <c:pt idx="8757">
                  <c:v>145.96666666666667</c:v>
                </c:pt>
                <c:pt idx="8758">
                  <c:v>145.98333333333332</c:v>
                </c:pt>
                <c:pt idx="8759">
                  <c:v>146</c:v>
                </c:pt>
                <c:pt idx="8760">
                  <c:v>146.01666666666668</c:v>
                </c:pt>
                <c:pt idx="8761">
                  <c:v>146.03333333333333</c:v>
                </c:pt>
                <c:pt idx="8762">
                  <c:v>146.05000000000001</c:v>
                </c:pt>
                <c:pt idx="8763">
                  <c:v>146.06666666666666</c:v>
                </c:pt>
                <c:pt idx="8764">
                  <c:v>146.08333333333334</c:v>
                </c:pt>
                <c:pt idx="8765">
                  <c:v>146.1</c:v>
                </c:pt>
                <c:pt idx="8766">
                  <c:v>146.11666666666667</c:v>
                </c:pt>
                <c:pt idx="8767">
                  <c:v>146.13333333333333</c:v>
                </c:pt>
                <c:pt idx="8768">
                  <c:v>146.15</c:v>
                </c:pt>
                <c:pt idx="8769">
                  <c:v>146.16666666666666</c:v>
                </c:pt>
                <c:pt idx="8770">
                  <c:v>146.18333333333334</c:v>
                </c:pt>
                <c:pt idx="8771">
                  <c:v>146.19999999999999</c:v>
                </c:pt>
                <c:pt idx="8772">
                  <c:v>146.21666666666667</c:v>
                </c:pt>
                <c:pt idx="8773">
                  <c:v>146.23333333333332</c:v>
                </c:pt>
                <c:pt idx="8774">
                  <c:v>146.25</c:v>
                </c:pt>
                <c:pt idx="8775">
                  <c:v>146.26666666666668</c:v>
                </c:pt>
                <c:pt idx="8776">
                  <c:v>146.28333333333333</c:v>
                </c:pt>
                <c:pt idx="8777">
                  <c:v>146.30000000000001</c:v>
                </c:pt>
                <c:pt idx="8778">
                  <c:v>146.31666666666666</c:v>
                </c:pt>
                <c:pt idx="8779">
                  <c:v>146.33333333333334</c:v>
                </c:pt>
                <c:pt idx="8780">
                  <c:v>146.35</c:v>
                </c:pt>
                <c:pt idx="8781">
                  <c:v>146.36666666666667</c:v>
                </c:pt>
                <c:pt idx="8782">
                  <c:v>146.38333333333333</c:v>
                </c:pt>
                <c:pt idx="8783">
                  <c:v>146.4</c:v>
                </c:pt>
                <c:pt idx="8784">
                  <c:v>146.41666666666666</c:v>
                </c:pt>
                <c:pt idx="8785">
                  <c:v>146.43333333333334</c:v>
                </c:pt>
                <c:pt idx="8786">
                  <c:v>146.44999999999999</c:v>
                </c:pt>
                <c:pt idx="8787">
                  <c:v>146.46666666666667</c:v>
                </c:pt>
                <c:pt idx="8788">
                  <c:v>146.48333333333332</c:v>
                </c:pt>
                <c:pt idx="8789">
                  <c:v>146.5</c:v>
                </c:pt>
                <c:pt idx="8790">
                  <c:v>146.51666666666668</c:v>
                </c:pt>
                <c:pt idx="8791">
                  <c:v>146.53333333333333</c:v>
                </c:pt>
                <c:pt idx="8792">
                  <c:v>146.55000000000001</c:v>
                </c:pt>
                <c:pt idx="8793">
                  <c:v>146.56666666666666</c:v>
                </c:pt>
                <c:pt idx="8794">
                  <c:v>146.58333333333334</c:v>
                </c:pt>
                <c:pt idx="8795">
                  <c:v>146.6</c:v>
                </c:pt>
                <c:pt idx="8796">
                  <c:v>146.61666666666667</c:v>
                </c:pt>
                <c:pt idx="8797">
                  <c:v>146.63333333333333</c:v>
                </c:pt>
                <c:pt idx="8798">
                  <c:v>146.65</c:v>
                </c:pt>
                <c:pt idx="8799">
                  <c:v>146.66666666666666</c:v>
                </c:pt>
                <c:pt idx="8800">
                  <c:v>146.68333333333334</c:v>
                </c:pt>
                <c:pt idx="8801">
                  <c:v>146.69999999999999</c:v>
                </c:pt>
                <c:pt idx="8802">
                  <c:v>146.71666666666667</c:v>
                </c:pt>
                <c:pt idx="8803">
                  <c:v>146.73333333333332</c:v>
                </c:pt>
                <c:pt idx="8804">
                  <c:v>146.75</c:v>
                </c:pt>
                <c:pt idx="8805">
                  <c:v>146.76666666666668</c:v>
                </c:pt>
                <c:pt idx="8806">
                  <c:v>146.78333333333333</c:v>
                </c:pt>
                <c:pt idx="8807">
                  <c:v>146.80000000000001</c:v>
                </c:pt>
                <c:pt idx="8808">
                  <c:v>146.81666666666666</c:v>
                </c:pt>
                <c:pt idx="8809">
                  <c:v>146.83333333333334</c:v>
                </c:pt>
                <c:pt idx="8810">
                  <c:v>146.85</c:v>
                </c:pt>
                <c:pt idx="8811">
                  <c:v>146.86666666666667</c:v>
                </c:pt>
                <c:pt idx="8812">
                  <c:v>146.88333333333333</c:v>
                </c:pt>
                <c:pt idx="8813">
                  <c:v>146.9</c:v>
                </c:pt>
                <c:pt idx="8814">
                  <c:v>146.91666666666666</c:v>
                </c:pt>
                <c:pt idx="8815">
                  <c:v>146.93333333333334</c:v>
                </c:pt>
                <c:pt idx="8816">
                  <c:v>146.94999999999999</c:v>
                </c:pt>
                <c:pt idx="8817">
                  <c:v>146.96666666666667</c:v>
                </c:pt>
                <c:pt idx="8818">
                  <c:v>146.98333333333332</c:v>
                </c:pt>
                <c:pt idx="8819">
                  <c:v>147</c:v>
                </c:pt>
                <c:pt idx="8820">
                  <c:v>147.01666666666668</c:v>
                </c:pt>
                <c:pt idx="8821">
                  <c:v>147.03333333333333</c:v>
                </c:pt>
                <c:pt idx="8822">
                  <c:v>147.05000000000001</c:v>
                </c:pt>
                <c:pt idx="8823">
                  <c:v>147.06666666666666</c:v>
                </c:pt>
                <c:pt idx="8824">
                  <c:v>147.08333333333334</c:v>
                </c:pt>
                <c:pt idx="8825">
                  <c:v>147.1</c:v>
                </c:pt>
                <c:pt idx="8826">
                  <c:v>147.11666666666667</c:v>
                </c:pt>
                <c:pt idx="8827">
                  <c:v>147.13333333333333</c:v>
                </c:pt>
                <c:pt idx="8828">
                  <c:v>147.15</c:v>
                </c:pt>
                <c:pt idx="8829">
                  <c:v>147.16666666666666</c:v>
                </c:pt>
                <c:pt idx="8830">
                  <c:v>147.18333333333334</c:v>
                </c:pt>
                <c:pt idx="8831">
                  <c:v>147.19999999999999</c:v>
                </c:pt>
                <c:pt idx="8832">
                  <c:v>147.21666666666667</c:v>
                </c:pt>
                <c:pt idx="8833">
                  <c:v>147.23333333333332</c:v>
                </c:pt>
                <c:pt idx="8834">
                  <c:v>147.25</c:v>
                </c:pt>
                <c:pt idx="8835">
                  <c:v>147.26666666666668</c:v>
                </c:pt>
                <c:pt idx="8836">
                  <c:v>147.28333333333333</c:v>
                </c:pt>
                <c:pt idx="8837">
                  <c:v>147.30000000000001</c:v>
                </c:pt>
                <c:pt idx="8838">
                  <c:v>147.31666666666666</c:v>
                </c:pt>
                <c:pt idx="8839">
                  <c:v>147.33333333333334</c:v>
                </c:pt>
                <c:pt idx="8840">
                  <c:v>147.35</c:v>
                </c:pt>
                <c:pt idx="8841">
                  <c:v>147.36666666666667</c:v>
                </c:pt>
                <c:pt idx="8842">
                  <c:v>147.38333333333333</c:v>
                </c:pt>
                <c:pt idx="8843">
                  <c:v>147.4</c:v>
                </c:pt>
                <c:pt idx="8844">
                  <c:v>147.41666666666666</c:v>
                </c:pt>
                <c:pt idx="8845">
                  <c:v>147.43333333333334</c:v>
                </c:pt>
                <c:pt idx="8846">
                  <c:v>147.44999999999999</c:v>
                </c:pt>
                <c:pt idx="8847">
                  <c:v>147.46666666666667</c:v>
                </c:pt>
                <c:pt idx="8848">
                  <c:v>147.48333333333332</c:v>
                </c:pt>
                <c:pt idx="8849">
                  <c:v>147.5</c:v>
                </c:pt>
                <c:pt idx="8850">
                  <c:v>147.51666666666668</c:v>
                </c:pt>
                <c:pt idx="8851">
                  <c:v>147.53333333333333</c:v>
                </c:pt>
                <c:pt idx="8852">
                  <c:v>147.55000000000001</c:v>
                </c:pt>
                <c:pt idx="8853">
                  <c:v>147.56666666666666</c:v>
                </c:pt>
                <c:pt idx="8854">
                  <c:v>147.58333333333334</c:v>
                </c:pt>
                <c:pt idx="8855">
                  <c:v>147.6</c:v>
                </c:pt>
                <c:pt idx="8856">
                  <c:v>147.61666666666667</c:v>
                </c:pt>
                <c:pt idx="8857">
                  <c:v>147.63333333333333</c:v>
                </c:pt>
                <c:pt idx="8858">
                  <c:v>147.65</c:v>
                </c:pt>
                <c:pt idx="8859">
                  <c:v>147.66666666666666</c:v>
                </c:pt>
                <c:pt idx="8860">
                  <c:v>147.68333333333334</c:v>
                </c:pt>
                <c:pt idx="8861">
                  <c:v>147.69999999999999</c:v>
                </c:pt>
                <c:pt idx="8862">
                  <c:v>147.71666666666667</c:v>
                </c:pt>
                <c:pt idx="8863">
                  <c:v>147.73333333333332</c:v>
                </c:pt>
                <c:pt idx="8864">
                  <c:v>147.75</c:v>
                </c:pt>
                <c:pt idx="8865">
                  <c:v>147.76666666666668</c:v>
                </c:pt>
                <c:pt idx="8866">
                  <c:v>147.78333333333333</c:v>
                </c:pt>
                <c:pt idx="8867">
                  <c:v>147.80000000000001</c:v>
                </c:pt>
                <c:pt idx="8868">
                  <c:v>147.81666666666666</c:v>
                </c:pt>
                <c:pt idx="8869">
                  <c:v>147.83333333333334</c:v>
                </c:pt>
                <c:pt idx="8870">
                  <c:v>147.85</c:v>
                </c:pt>
                <c:pt idx="8871">
                  <c:v>147.86666666666667</c:v>
                </c:pt>
                <c:pt idx="8872">
                  <c:v>147.88333333333333</c:v>
                </c:pt>
                <c:pt idx="8873">
                  <c:v>147.9</c:v>
                </c:pt>
                <c:pt idx="8874">
                  <c:v>147.91666666666666</c:v>
                </c:pt>
                <c:pt idx="8875">
                  <c:v>147.93333333333334</c:v>
                </c:pt>
                <c:pt idx="8876">
                  <c:v>147.94999999999999</c:v>
                </c:pt>
                <c:pt idx="8877">
                  <c:v>147.96666666666667</c:v>
                </c:pt>
                <c:pt idx="8878">
                  <c:v>147.98333333333332</c:v>
                </c:pt>
                <c:pt idx="8879">
                  <c:v>148</c:v>
                </c:pt>
                <c:pt idx="8880">
                  <c:v>148.01666666666668</c:v>
                </c:pt>
                <c:pt idx="8881">
                  <c:v>148.03333333333333</c:v>
                </c:pt>
                <c:pt idx="8882">
                  <c:v>148.05000000000001</c:v>
                </c:pt>
                <c:pt idx="8883">
                  <c:v>148.06666666666666</c:v>
                </c:pt>
                <c:pt idx="8884">
                  <c:v>148.08333333333334</c:v>
                </c:pt>
                <c:pt idx="8885">
                  <c:v>148.1</c:v>
                </c:pt>
                <c:pt idx="8886">
                  <c:v>148.11666666666667</c:v>
                </c:pt>
                <c:pt idx="8887">
                  <c:v>148.13333333333333</c:v>
                </c:pt>
                <c:pt idx="8888">
                  <c:v>148.15</c:v>
                </c:pt>
                <c:pt idx="8889">
                  <c:v>148.16666666666666</c:v>
                </c:pt>
                <c:pt idx="8890">
                  <c:v>148.18333333333334</c:v>
                </c:pt>
                <c:pt idx="8891">
                  <c:v>148.19999999999999</c:v>
                </c:pt>
                <c:pt idx="8892">
                  <c:v>148.21666666666667</c:v>
                </c:pt>
                <c:pt idx="8893">
                  <c:v>148.23333333333332</c:v>
                </c:pt>
                <c:pt idx="8894">
                  <c:v>148.25</c:v>
                </c:pt>
                <c:pt idx="8895">
                  <c:v>148.26666666666668</c:v>
                </c:pt>
                <c:pt idx="8896">
                  <c:v>148.28333333333333</c:v>
                </c:pt>
                <c:pt idx="8897">
                  <c:v>148.30000000000001</c:v>
                </c:pt>
                <c:pt idx="8898">
                  <c:v>148.31666666666666</c:v>
                </c:pt>
                <c:pt idx="8899">
                  <c:v>148.33333333333334</c:v>
                </c:pt>
                <c:pt idx="8900">
                  <c:v>148.35</c:v>
                </c:pt>
                <c:pt idx="8901">
                  <c:v>148.36666666666667</c:v>
                </c:pt>
                <c:pt idx="8902">
                  <c:v>148.38333333333333</c:v>
                </c:pt>
                <c:pt idx="8903">
                  <c:v>148.4</c:v>
                </c:pt>
                <c:pt idx="8904">
                  <c:v>148.41666666666666</c:v>
                </c:pt>
                <c:pt idx="8905">
                  <c:v>148.43333333333334</c:v>
                </c:pt>
                <c:pt idx="8906">
                  <c:v>148.44999999999999</c:v>
                </c:pt>
                <c:pt idx="8907">
                  <c:v>148.46666666666667</c:v>
                </c:pt>
                <c:pt idx="8908">
                  <c:v>148.48333333333332</c:v>
                </c:pt>
                <c:pt idx="8909">
                  <c:v>148.5</c:v>
                </c:pt>
                <c:pt idx="8910">
                  <c:v>148.51666666666668</c:v>
                </c:pt>
                <c:pt idx="8911">
                  <c:v>148.53333333333333</c:v>
                </c:pt>
                <c:pt idx="8912">
                  <c:v>148.55000000000001</c:v>
                </c:pt>
                <c:pt idx="8913">
                  <c:v>148.56666666666666</c:v>
                </c:pt>
                <c:pt idx="8914">
                  <c:v>148.58333333333334</c:v>
                </c:pt>
                <c:pt idx="8915">
                  <c:v>148.6</c:v>
                </c:pt>
                <c:pt idx="8916">
                  <c:v>148.61666666666667</c:v>
                </c:pt>
                <c:pt idx="8917">
                  <c:v>148.63333333333333</c:v>
                </c:pt>
                <c:pt idx="8918">
                  <c:v>148.65</c:v>
                </c:pt>
                <c:pt idx="8919">
                  <c:v>148.66666666666666</c:v>
                </c:pt>
                <c:pt idx="8920">
                  <c:v>148.68333333333334</c:v>
                </c:pt>
                <c:pt idx="8921">
                  <c:v>148.69999999999999</c:v>
                </c:pt>
                <c:pt idx="8922">
                  <c:v>148.71666666666667</c:v>
                </c:pt>
                <c:pt idx="8923">
                  <c:v>148.73333333333332</c:v>
                </c:pt>
                <c:pt idx="8924">
                  <c:v>148.75</c:v>
                </c:pt>
                <c:pt idx="8925">
                  <c:v>148.76666666666668</c:v>
                </c:pt>
                <c:pt idx="8926">
                  <c:v>148.78333333333333</c:v>
                </c:pt>
                <c:pt idx="8927">
                  <c:v>148.80000000000001</c:v>
                </c:pt>
                <c:pt idx="8928">
                  <c:v>148.81666666666666</c:v>
                </c:pt>
                <c:pt idx="8929">
                  <c:v>148.83333333333334</c:v>
                </c:pt>
                <c:pt idx="8930">
                  <c:v>148.85</c:v>
                </c:pt>
                <c:pt idx="8931">
                  <c:v>148.86666666666667</c:v>
                </c:pt>
                <c:pt idx="8932">
                  <c:v>148.88333333333333</c:v>
                </c:pt>
                <c:pt idx="8933">
                  <c:v>148.9</c:v>
                </c:pt>
                <c:pt idx="8934">
                  <c:v>148.91666666666666</c:v>
                </c:pt>
                <c:pt idx="8935">
                  <c:v>148.93333333333334</c:v>
                </c:pt>
                <c:pt idx="8936">
                  <c:v>148.94999999999999</c:v>
                </c:pt>
                <c:pt idx="8937">
                  <c:v>148.96666666666667</c:v>
                </c:pt>
                <c:pt idx="8938">
                  <c:v>148.98333333333332</c:v>
                </c:pt>
                <c:pt idx="8939">
                  <c:v>149</c:v>
                </c:pt>
                <c:pt idx="8940">
                  <c:v>149.01666666666668</c:v>
                </c:pt>
                <c:pt idx="8941">
                  <c:v>149.03333333333333</c:v>
                </c:pt>
                <c:pt idx="8942">
                  <c:v>149.05000000000001</c:v>
                </c:pt>
                <c:pt idx="8943">
                  <c:v>149.06666666666666</c:v>
                </c:pt>
                <c:pt idx="8944">
                  <c:v>149.08333333333334</c:v>
                </c:pt>
                <c:pt idx="8945">
                  <c:v>149.1</c:v>
                </c:pt>
                <c:pt idx="8946">
                  <c:v>149.11666666666667</c:v>
                </c:pt>
                <c:pt idx="8947">
                  <c:v>149.13333333333333</c:v>
                </c:pt>
                <c:pt idx="8948">
                  <c:v>149.15</c:v>
                </c:pt>
                <c:pt idx="8949">
                  <c:v>149.16666666666666</c:v>
                </c:pt>
                <c:pt idx="8950">
                  <c:v>149.18333333333334</c:v>
                </c:pt>
                <c:pt idx="8951">
                  <c:v>149.19999999999999</c:v>
                </c:pt>
                <c:pt idx="8952">
                  <c:v>149.21666666666667</c:v>
                </c:pt>
                <c:pt idx="8953">
                  <c:v>149.23333333333332</c:v>
                </c:pt>
                <c:pt idx="8954">
                  <c:v>149.25</c:v>
                </c:pt>
                <c:pt idx="8955">
                  <c:v>149.26666666666668</c:v>
                </c:pt>
                <c:pt idx="8956">
                  <c:v>149.28333333333333</c:v>
                </c:pt>
                <c:pt idx="8957">
                  <c:v>149.30000000000001</c:v>
                </c:pt>
                <c:pt idx="8958">
                  <c:v>149.31666666666666</c:v>
                </c:pt>
                <c:pt idx="8959">
                  <c:v>149.33333333333334</c:v>
                </c:pt>
                <c:pt idx="8960">
                  <c:v>149.35</c:v>
                </c:pt>
                <c:pt idx="8961">
                  <c:v>149.36666666666667</c:v>
                </c:pt>
                <c:pt idx="8962">
                  <c:v>149.38333333333333</c:v>
                </c:pt>
                <c:pt idx="8963">
                  <c:v>149.4</c:v>
                </c:pt>
                <c:pt idx="8964">
                  <c:v>149.41666666666666</c:v>
                </c:pt>
                <c:pt idx="8965">
                  <c:v>149.43333333333334</c:v>
                </c:pt>
                <c:pt idx="8966">
                  <c:v>149.44999999999999</c:v>
                </c:pt>
                <c:pt idx="8967">
                  <c:v>149.46666666666667</c:v>
                </c:pt>
                <c:pt idx="8968">
                  <c:v>149.48333333333332</c:v>
                </c:pt>
                <c:pt idx="8969">
                  <c:v>149.5</c:v>
                </c:pt>
                <c:pt idx="8970">
                  <c:v>149.51666666666668</c:v>
                </c:pt>
                <c:pt idx="8971">
                  <c:v>149.53333333333333</c:v>
                </c:pt>
                <c:pt idx="8972">
                  <c:v>149.55000000000001</c:v>
                </c:pt>
                <c:pt idx="8973">
                  <c:v>149.56666666666666</c:v>
                </c:pt>
                <c:pt idx="8974">
                  <c:v>149.58333333333334</c:v>
                </c:pt>
                <c:pt idx="8975">
                  <c:v>149.6</c:v>
                </c:pt>
                <c:pt idx="8976">
                  <c:v>149.61666666666667</c:v>
                </c:pt>
                <c:pt idx="8977">
                  <c:v>149.63333333333333</c:v>
                </c:pt>
                <c:pt idx="8978">
                  <c:v>149.65</c:v>
                </c:pt>
                <c:pt idx="8979">
                  <c:v>149.66666666666666</c:v>
                </c:pt>
                <c:pt idx="8980">
                  <c:v>149.68333333333334</c:v>
                </c:pt>
                <c:pt idx="8981">
                  <c:v>149.69999999999999</c:v>
                </c:pt>
                <c:pt idx="8982">
                  <c:v>149.71666666666667</c:v>
                </c:pt>
                <c:pt idx="8983">
                  <c:v>149.73333333333332</c:v>
                </c:pt>
                <c:pt idx="8984">
                  <c:v>149.75</c:v>
                </c:pt>
                <c:pt idx="8985">
                  <c:v>149.76666666666668</c:v>
                </c:pt>
                <c:pt idx="8986">
                  <c:v>149.78333333333333</c:v>
                </c:pt>
                <c:pt idx="8987">
                  <c:v>149.80000000000001</c:v>
                </c:pt>
                <c:pt idx="8988">
                  <c:v>149.81666666666666</c:v>
                </c:pt>
                <c:pt idx="8989">
                  <c:v>149.83333333333334</c:v>
                </c:pt>
                <c:pt idx="8990">
                  <c:v>149.85</c:v>
                </c:pt>
                <c:pt idx="8991">
                  <c:v>149.86666666666667</c:v>
                </c:pt>
                <c:pt idx="8992">
                  <c:v>149.88333333333333</c:v>
                </c:pt>
                <c:pt idx="8993">
                  <c:v>149.9</c:v>
                </c:pt>
                <c:pt idx="8994">
                  <c:v>149.91666666666666</c:v>
                </c:pt>
                <c:pt idx="8995">
                  <c:v>149.93333333333334</c:v>
                </c:pt>
                <c:pt idx="8996">
                  <c:v>149.94999999999999</c:v>
                </c:pt>
                <c:pt idx="8997">
                  <c:v>149.96666666666667</c:v>
                </c:pt>
                <c:pt idx="8998">
                  <c:v>149.98333333333332</c:v>
                </c:pt>
                <c:pt idx="8999">
                  <c:v>150</c:v>
                </c:pt>
                <c:pt idx="9000">
                  <c:v>150.01666666666668</c:v>
                </c:pt>
                <c:pt idx="9001">
                  <c:v>150.03333333333333</c:v>
                </c:pt>
                <c:pt idx="9002">
                  <c:v>150.05000000000001</c:v>
                </c:pt>
                <c:pt idx="9003">
                  <c:v>150.06666666666666</c:v>
                </c:pt>
                <c:pt idx="9004">
                  <c:v>150.08333333333334</c:v>
                </c:pt>
                <c:pt idx="9005">
                  <c:v>150.1</c:v>
                </c:pt>
                <c:pt idx="9006">
                  <c:v>150.11666666666667</c:v>
                </c:pt>
                <c:pt idx="9007">
                  <c:v>150.13333333333333</c:v>
                </c:pt>
                <c:pt idx="9008">
                  <c:v>150.15</c:v>
                </c:pt>
                <c:pt idx="9009">
                  <c:v>150.16666666666666</c:v>
                </c:pt>
                <c:pt idx="9010">
                  <c:v>150.18333333333334</c:v>
                </c:pt>
                <c:pt idx="9011">
                  <c:v>150.19999999999999</c:v>
                </c:pt>
                <c:pt idx="9012">
                  <c:v>150.21666666666667</c:v>
                </c:pt>
                <c:pt idx="9013">
                  <c:v>150.23333333333332</c:v>
                </c:pt>
                <c:pt idx="9014">
                  <c:v>150.25</c:v>
                </c:pt>
                <c:pt idx="9015">
                  <c:v>150.26666666666668</c:v>
                </c:pt>
                <c:pt idx="9016">
                  <c:v>150.28333333333333</c:v>
                </c:pt>
                <c:pt idx="9017">
                  <c:v>150.30000000000001</c:v>
                </c:pt>
                <c:pt idx="9018">
                  <c:v>150.31666666666666</c:v>
                </c:pt>
                <c:pt idx="9019">
                  <c:v>150.33333333333334</c:v>
                </c:pt>
                <c:pt idx="9020">
                  <c:v>150.35</c:v>
                </c:pt>
                <c:pt idx="9021">
                  <c:v>150.36666666666667</c:v>
                </c:pt>
                <c:pt idx="9022">
                  <c:v>150.38333333333333</c:v>
                </c:pt>
                <c:pt idx="9023">
                  <c:v>150.4</c:v>
                </c:pt>
                <c:pt idx="9024">
                  <c:v>150.41666666666666</c:v>
                </c:pt>
                <c:pt idx="9025">
                  <c:v>150.43333333333334</c:v>
                </c:pt>
                <c:pt idx="9026">
                  <c:v>150.44999999999999</c:v>
                </c:pt>
                <c:pt idx="9027">
                  <c:v>150.46666666666667</c:v>
                </c:pt>
                <c:pt idx="9028">
                  <c:v>150.48333333333332</c:v>
                </c:pt>
                <c:pt idx="9029">
                  <c:v>150.5</c:v>
                </c:pt>
                <c:pt idx="9030">
                  <c:v>150.51666666666668</c:v>
                </c:pt>
                <c:pt idx="9031">
                  <c:v>150.53333333333333</c:v>
                </c:pt>
                <c:pt idx="9032">
                  <c:v>150.55000000000001</c:v>
                </c:pt>
                <c:pt idx="9033">
                  <c:v>150.56666666666666</c:v>
                </c:pt>
                <c:pt idx="9034">
                  <c:v>150.58333333333334</c:v>
                </c:pt>
                <c:pt idx="9035">
                  <c:v>150.6</c:v>
                </c:pt>
                <c:pt idx="9036">
                  <c:v>150.61666666666667</c:v>
                </c:pt>
                <c:pt idx="9037">
                  <c:v>150.63333333333333</c:v>
                </c:pt>
                <c:pt idx="9038">
                  <c:v>150.65</c:v>
                </c:pt>
                <c:pt idx="9039">
                  <c:v>150.66666666666666</c:v>
                </c:pt>
                <c:pt idx="9040">
                  <c:v>150.68333333333334</c:v>
                </c:pt>
                <c:pt idx="9041">
                  <c:v>150.69999999999999</c:v>
                </c:pt>
                <c:pt idx="9042">
                  <c:v>150.71666666666667</c:v>
                </c:pt>
                <c:pt idx="9043">
                  <c:v>150.73333333333332</c:v>
                </c:pt>
                <c:pt idx="9044">
                  <c:v>150.75</c:v>
                </c:pt>
                <c:pt idx="9045">
                  <c:v>150.76666666666668</c:v>
                </c:pt>
                <c:pt idx="9046">
                  <c:v>150.78333333333333</c:v>
                </c:pt>
                <c:pt idx="9047">
                  <c:v>150.80000000000001</c:v>
                </c:pt>
                <c:pt idx="9048">
                  <c:v>150.81666666666666</c:v>
                </c:pt>
                <c:pt idx="9049">
                  <c:v>150.83333333333334</c:v>
                </c:pt>
                <c:pt idx="9050">
                  <c:v>150.85</c:v>
                </c:pt>
                <c:pt idx="9051">
                  <c:v>150.86666666666667</c:v>
                </c:pt>
                <c:pt idx="9052">
                  <c:v>150.88333333333333</c:v>
                </c:pt>
                <c:pt idx="9053">
                  <c:v>150.9</c:v>
                </c:pt>
                <c:pt idx="9054">
                  <c:v>150.91666666666666</c:v>
                </c:pt>
                <c:pt idx="9055">
                  <c:v>150.93333333333334</c:v>
                </c:pt>
                <c:pt idx="9056">
                  <c:v>150.94999999999999</c:v>
                </c:pt>
                <c:pt idx="9057">
                  <c:v>150.96666666666667</c:v>
                </c:pt>
                <c:pt idx="9058">
                  <c:v>150.98333333333332</c:v>
                </c:pt>
                <c:pt idx="9059">
                  <c:v>151</c:v>
                </c:pt>
                <c:pt idx="9060">
                  <c:v>151.01666666666668</c:v>
                </c:pt>
                <c:pt idx="9061">
                  <c:v>151.03333333333333</c:v>
                </c:pt>
                <c:pt idx="9062">
                  <c:v>151.05000000000001</c:v>
                </c:pt>
                <c:pt idx="9063">
                  <c:v>151.06666666666666</c:v>
                </c:pt>
                <c:pt idx="9064">
                  <c:v>151.08333333333334</c:v>
                </c:pt>
                <c:pt idx="9065">
                  <c:v>151.1</c:v>
                </c:pt>
                <c:pt idx="9066">
                  <c:v>151.11666666666667</c:v>
                </c:pt>
                <c:pt idx="9067">
                  <c:v>151.13333333333333</c:v>
                </c:pt>
                <c:pt idx="9068">
                  <c:v>151.15</c:v>
                </c:pt>
                <c:pt idx="9069">
                  <c:v>151.16666666666666</c:v>
                </c:pt>
                <c:pt idx="9070">
                  <c:v>151.18333333333334</c:v>
                </c:pt>
                <c:pt idx="9071">
                  <c:v>151.19999999999999</c:v>
                </c:pt>
                <c:pt idx="9072">
                  <c:v>151.21666666666667</c:v>
                </c:pt>
                <c:pt idx="9073">
                  <c:v>151.23333333333332</c:v>
                </c:pt>
                <c:pt idx="9074">
                  <c:v>151.25</c:v>
                </c:pt>
                <c:pt idx="9075">
                  <c:v>151.26666666666668</c:v>
                </c:pt>
                <c:pt idx="9076">
                  <c:v>151.28333333333333</c:v>
                </c:pt>
                <c:pt idx="9077">
                  <c:v>151.30000000000001</c:v>
                </c:pt>
                <c:pt idx="9078">
                  <c:v>151.31666666666666</c:v>
                </c:pt>
                <c:pt idx="9079">
                  <c:v>151.33333333333334</c:v>
                </c:pt>
                <c:pt idx="9080">
                  <c:v>151.35</c:v>
                </c:pt>
                <c:pt idx="9081">
                  <c:v>151.36666666666667</c:v>
                </c:pt>
                <c:pt idx="9082">
                  <c:v>151.38333333333333</c:v>
                </c:pt>
                <c:pt idx="9083">
                  <c:v>151.4</c:v>
                </c:pt>
                <c:pt idx="9084">
                  <c:v>151.41666666666666</c:v>
                </c:pt>
                <c:pt idx="9085">
                  <c:v>151.43333333333334</c:v>
                </c:pt>
                <c:pt idx="9086">
                  <c:v>151.44999999999999</c:v>
                </c:pt>
                <c:pt idx="9087">
                  <c:v>151.46666666666667</c:v>
                </c:pt>
                <c:pt idx="9088">
                  <c:v>151.48333333333332</c:v>
                </c:pt>
                <c:pt idx="9089">
                  <c:v>151.5</c:v>
                </c:pt>
                <c:pt idx="9090">
                  <c:v>151.51666666666668</c:v>
                </c:pt>
                <c:pt idx="9091">
                  <c:v>151.53333333333333</c:v>
                </c:pt>
                <c:pt idx="9092">
                  <c:v>151.55000000000001</c:v>
                </c:pt>
                <c:pt idx="9093">
                  <c:v>151.56666666666666</c:v>
                </c:pt>
                <c:pt idx="9094">
                  <c:v>151.58333333333334</c:v>
                </c:pt>
                <c:pt idx="9095">
                  <c:v>151.6</c:v>
                </c:pt>
                <c:pt idx="9096">
                  <c:v>151.61666666666667</c:v>
                </c:pt>
                <c:pt idx="9097">
                  <c:v>151.63333333333333</c:v>
                </c:pt>
                <c:pt idx="9098">
                  <c:v>151.65</c:v>
                </c:pt>
                <c:pt idx="9099">
                  <c:v>151.66666666666666</c:v>
                </c:pt>
                <c:pt idx="9100">
                  <c:v>151.68333333333334</c:v>
                </c:pt>
                <c:pt idx="9101">
                  <c:v>151.69999999999999</c:v>
                </c:pt>
                <c:pt idx="9102">
                  <c:v>151.71666666666667</c:v>
                </c:pt>
                <c:pt idx="9103">
                  <c:v>151.73333333333332</c:v>
                </c:pt>
                <c:pt idx="9104">
                  <c:v>151.75</c:v>
                </c:pt>
                <c:pt idx="9105">
                  <c:v>151.76666666666668</c:v>
                </c:pt>
                <c:pt idx="9106">
                  <c:v>151.78333333333333</c:v>
                </c:pt>
                <c:pt idx="9107">
                  <c:v>151.80000000000001</c:v>
                </c:pt>
                <c:pt idx="9108">
                  <c:v>151.81666666666666</c:v>
                </c:pt>
                <c:pt idx="9109">
                  <c:v>151.83333333333334</c:v>
                </c:pt>
                <c:pt idx="9110">
                  <c:v>151.85</c:v>
                </c:pt>
                <c:pt idx="9111">
                  <c:v>151.86666666666667</c:v>
                </c:pt>
                <c:pt idx="9112">
                  <c:v>151.88333333333333</c:v>
                </c:pt>
                <c:pt idx="9113">
                  <c:v>151.9</c:v>
                </c:pt>
                <c:pt idx="9114">
                  <c:v>151.91666666666666</c:v>
                </c:pt>
                <c:pt idx="9115">
                  <c:v>151.93333333333334</c:v>
                </c:pt>
                <c:pt idx="9116">
                  <c:v>151.94999999999999</c:v>
                </c:pt>
                <c:pt idx="9117">
                  <c:v>151.96666666666667</c:v>
                </c:pt>
                <c:pt idx="9118">
                  <c:v>151.98333333333332</c:v>
                </c:pt>
                <c:pt idx="9119">
                  <c:v>152</c:v>
                </c:pt>
                <c:pt idx="9120">
                  <c:v>152.01666666666668</c:v>
                </c:pt>
                <c:pt idx="9121">
                  <c:v>152.03333333333333</c:v>
                </c:pt>
                <c:pt idx="9122">
                  <c:v>152.05000000000001</c:v>
                </c:pt>
                <c:pt idx="9123">
                  <c:v>152.06666666666666</c:v>
                </c:pt>
                <c:pt idx="9124">
                  <c:v>152.08333333333334</c:v>
                </c:pt>
                <c:pt idx="9125">
                  <c:v>152.1</c:v>
                </c:pt>
                <c:pt idx="9126">
                  <c:v>152.11666666666667</c:v>
                </c:pt>
                <c:pt idx="9127">
                  <c:v>152.13333333333333</c:v>
                </c:pt>
                <c:pt idx="9128">
                  <c:v>152.15</c:v>
                </c:pt>
                <c:pt idx="9129">
                  <c:v>152.16666666666666</c:v>
                </c:pt>
                <c:pt idx="9130">
                  <c:v>152.18333333333334</c:v>
                </c:pt>
                <c:pt idx="9131">
                  <c:v>152.19999999999999</c:v>
                </c:pt>
                <c:pt idx="9132">
                  <c:v>152.21666666666667</c:v>
                </c:pt>
                <c:pt idx="9133">
                  <c:v>152.23333333333332</c:v>
                </c:pt>
                <c:pt idx="9134">
                  <c:v>152.25</c:v>
                </c:pt>
                <c:pt idx="9135">
                  <c:v>152.26666666666668</c:v>
                </c:pt>
                <c:pt idx="9136">
                  <c:v>152.28333333333333</c:v>
                </c:pt>
                <c:pt idx="9137">
                  <c:v>152.30000000000001</c:v>
                </c:pt>
                <c:pt idx="9138">
                  <c:v>152.31666666666666</c:v>
                </c:pt>
                <c:pt idx="9139">
                  <c:v>152.33333333333334</c:v>
                </c:pt>
                <c:pt idx="9140">
                  <c:v>152.35</c:v>
                </c:pt>
                <c:pt idx="9141">
                  <c:v>152.36666666666667</c:v>
                </c:pt>
                <c:pt idx="9142">
                  <c:v>152.38333333333333</c:v>
                </c:pt>
                <c:pt idx="9143">
                  <c:v>152.4</c:v>
                </c:pt>
                <c:pt idx="9144">
                  <c:v>152.41666666666666</c:v>
                </c:pt>
                <c:pt idx="9145">
                  <c:v>152.43333333333334</c:v>
                </c:pt>
                <c:pt idx="9146">
                  <c:v>152.44999999999999</c:v>
                </c:pt>
                <c:pt idx="9147">
                  <c:v>152.46666666666667</c:v>
                </c:pt>
                <c:pt idx="9148">
                  <c:v>152.48333333333332</c:v>
                </c:pt>
                <c:pt idx="9149">
                  <c:v>152.5</c:v>
                </c:pt>
                <c:pt idx="9150">
                  <c:v>152.51666666666668</c:v>
                </c:pt>
                <c:pt idx="9151">
                  <c:v>152.53333333333333</c:v>
                </c:pt>
                <c:pt idx="9152">
                  <c:v>152.55000000000001</c:v>
                </c:pt>
                <c:pt idx="9153">
                  <c:v>152.56666666666666</c:v>
                </c:pt>
                <c:pt idx="9154">
                  <c:v>152.58333333333334</c:v>
                </c:pt>
                <c:pt idx="9155">
                  <c:v>152.6</c:v>
                </c:pt>
                <c:pt idx="9156">
                  <c:v>152.61666666666667</c:v>
                </c:pt>
                <c:pt idx="9157">
                  <c:v>152.63333333333333</c:v>
                </c:pt>
                <c:pt idx="9158">
                  <c:v>152.65</c:v>
                </c:pt>
                <c:pt idx="9159">
                  <c:v>152.66666666666666</c:v>
                </c:pt>
                <c:pt idx="9160">
                  <c:v>152.68333333333334</c:v>
                </c:pt>
                <c:pt idx="9161">
                  <c:v>152.69999999999999</c:v>
                </c:pt>
                <c:pt idx="9162">
                  <c:v>152.71666666666667</c:v>
                </c:pt>
                <c:pt idx="9163">
                  <c:v>152.73333333333332</c:v>
                </c:pt>
                <c:pt idx="9164">
                  <c:v>152.75</c:v>
                </c:pt>
                <c:pt idx="9165">
                  <c:v>152.76666666666668</c:v>
                </c:pt>
                <c:pt idx="9166">
                  <c:v>152.78333333333333</c:v>
                </c:pt>
                <c:pt idx="9167">
                  <c:v>152.80000000000001</c:v>
                </c:pt>
                <c:pt idx="9168">
                  <c:v>152.81666666666666</c:v>
                </c:pt>
                <c:pt idx="9169">
                  <c:v>152.83333333333334</c:v>
                </c:pt>
                <c:pt idx="9170">
                  <c:v>152.85</c:v>
                </c:pt>
                <c:pt idx="9171">
                  <c:v>152.86666666666667</c:v>
                </c:pt>
                <c:pt idx="9172">
                  <c:v>152.88333333333333</c:v>
                </c:pt>
                <c:pt idx="9173">
                  <c:v>152.9</c:v>
                </c:pt>
                <c:pt idx="9174">
                  <c:v>152.91666666666666</c:v>
                </c:pt>
                <c:pt idx="9175">
                  <c:v>152.93333333333334</c:v>
                </c:pt>
                <c:pt idx="9176">
                  <c:v>152.94999999999999</c:v>
                </c:pt>
                <c:pt idx="9177">
                  <c:v>152.96666666666667</c:v>
                </c:pt>
                <c:pt idx="9178">
                  <c:v>152.98333333333332</c:v>
                </c:pt>
                <c:pt idx="9179">
                  <c:v>153</c:v>
                </c:pt>
                <c:pt idx="9180">
                  <c:v>153.01666666666668</c:v>
                </c:pt>
                <c:pt idx="9181">
                  <c:v>153.03333333333333</c:v>
                </c:pt>
                <c:pt idx="9182">
                  <c:v>153.05000000000001</c:v>
                </c:pt>
                <c:pt idx="9183">
                  <c:v>153.06666666666666</c:v>
                </c:pt>
                <c:pt idx="9184">
                  <c:v>153.08333333333334</c:v>
                </c:pt>
                <c:pt idx="9185">
                  <c:v>153.1</c:v>
                </c:pt>
                <c:pt idx="9186">
                  <c:v>153.11666666666667</c:v>
                </c:pt>
                <c:pt idx="9187">
                  <c:v>153.13333333333333</c:v>
                </c:pt>
                <c:pt idx="9188">
                  <c:v>153.15</c:v>
                </c:pt>
                <c:pt idx="9189">
                  <c:v>153.16666666666666</c:v>
                </c:pt>
                <c:pt idx="9190">
                  <c:v>153.18333333333334</c:v>
                </c:pt>
                <c:pt idx="9191">
                  <c:v>153.19999999999999</c:v>
                </c:pt>
                <c:pt idx="9192">
                  <c:v>153.21666666666667</c:v>
                </c:pt>
                <c:pt idx="9193">
                  <c:v>153.23333333333332</c:v>
                </c:pt>
                <c:pt idx="9194">
                  <c:v>153.25</c:v>
                </c:pt>
                <c:pt idx="9195">
                  <c:v>153.26666666666668</c:v>
                </c:pt>
                <c:pt idx="9196">
                  <c:v>153.28333333333333</c:v>
                </c:pt>
                <c:pt idx="9197">
                  <c:v>153.30000000000001</c:v>
                </c:pt>
                <c:pt idx="9198">
                  <c:v>153.31666666666666</c:v>
                </c:pt>
                <c:pt idx="9199">
                  <c:v>153.33333333333334</c:v>
                </c:pt>
                <c:pt idx="9200">
                  <c:v>153.35</c:v>
                </c:pt>
                <c:pt idx="9201">
                  <c:v>153.36666666666667</c:v>
                </c:pt>
                <c:pt idx="9202">
                  <c:v>153.38333333333333</c:v>
                </c:pt>
                <c:pt idx="9203">
                  <c:v>153.4</c:v>
                </c:pt>
                <c:pt idx="9204">
                  <c:v>153.41666666666666</c:v>
                </c:pt>
                <c:pt idx="9205">
                  <c:v>153.43333333333334</c:v>
                </c:pt>
                <c:pt idx="9206">
                  <c:v>153.44999999999999</c:v>
                </c:pt>
                <c:pt idx="9207">
                  <c:v>153.46666666666667</c:v>
                </c:pt>
                <c:pt idx="9208">
                  <c:v>153.48333333333332</c:v>
                </c:pt>
                <c:pt idx="9209">
                  <c:v>153.5</c:v>
                </c:pt>
                <c:pt idx="9210">
                  <c:v>153.51666666666668</c:v>
                </c:pt>
                <c:pt idx="9211">
                  <c:v>153.53333333333333</c:v>
                </c:pt>
                <c:pt idx="9212">
                  <c:v>153.55000000000001</c:v>
                </c:pt>
                <c:pt idx="9213">
                  <c:v>153.56666666666666</c:v>
                </c:pt>
                <c:pt idx="9214">
                  <c:v>153.58333333333334</c:v>
                </c:pt>
                <c:pt idx="9215">
                  <c:v>153.6</c:v>
                </c:pt>
                <c:pt idx="9216">
                  <c:v>153.61666666666667</c:v>
                </c:pt>
                <c:pt idx="9217">
                  <c:v>153.63333333333333</c:v>
                </c:pt>
                <c:pt idx="9218">
                  <c:v>153.65</c:v>
                </c:pt>
                <c:pt idx="9219">
                  <c:v>153.66666666666666</c:v>
                </c:pt>
                <c:pt idx="9220">
                  <c:v>153.68333333333334</c:v>
                </c:pt>
                <c:pt idx="9221">
                  <c:v>153.69999999999999</c:v>
                </c:pt>
                <c:pt idx="9222">
                  <c:v>153.71666666666667</c:v>
                </c:pt>
                <c:pt idx="9223">
                  <c:v>153.73333333333332</c:v>
                </c:pt>
                <c:pt idx="9224">
                  <c:v>153.75</c:v>
                </c:pt>
                <c:pt idx="9225">
                  <c:v>153.76666666666668</c:v>
                </c:pt>
                <c:pt idx="9226">
                  <c:v>153.78333333333333</c:v>
                </c:pt>
                <c:pt idx="9227">
                  <c:v>153.80000000000001</c:v>
                </c:pt>
                <c:pt idx="9228">
                  <c:v>153.81666666666666</c:v>
                </c:pt>
                <c:pt idx="9229">
                  <c:v>153.83333333333334</c:v>
                </c:pt>
                <c:pt idx="9230">
                  <c:v>153.85</c:v>
                </c:pt>
                <c:pt idx="9231">
                  <c:v>153.86666666666667</c:v>
                </c:pt>
                <c:pt idx="9232">
                  <c:v>153.88333333333333</c:v>
                </c:pt>
                <c:pt idx="9233">
                  <c:v>153.9</c:v>
                </c:pt>
                <c:pt idx="9234">
                  <c:v>153.91666666666666</c:v>
                </c:pt>
                <c:pt idx="9235">
                  <c:v>153.93333333333334</c:v>
                </c:pt>
                <c:pt idx="9236">
                  <c:v>153.94999999999999</c:v>
                </c:pt>
                <c:pt idx="9237">
                  <c:v>153.96666666666667</c:v>
                </c:pt>
                <c:pt idx="9238">
                  <c:v>153.98333333333332</c:v>
                </c:pt>
                <c:pt idx="9239">
                  <c:v>154</c:v>
                </c:pt>
                <c:pt idx="9240">
                  <c:v>154.01666666666668</c:v>
                </c:pt>
                <c:pt idx="9241">
                  <c:v>154.03333333333333</c:v>
                </c:pt>
                <c:pt idx="9242">
                  <c:v>154.05000000000001</c:v>
                </c:pt>
                <c:pt idx="9243">
                  <c:v>154.06666666666666</c:v>
                </c:pt>
                <c:pt idx="9244">
                  <c:v>154.08333333333334</c:v>
                </c:pt>
                <c:pt idx="9245">
                  <c:v>154.1</c:v>
                </c:pt>
                <c:pt idx="9246">
                  <c:v>154.11666666666667</c:v>
                </c:pt>
                <c:pt idx="9247">
                  <c:v>154.13333333333333</c:v>
                </c:pt>
                <c:pt idx="9248">
                  <c:v>154.15</c:v>
                </c:pt>
                <c:pt idx="9249">
                  <c:v>154.16666666666666</c:v>
                </c:pt>
                <c:pt idx="9250">
                  <c:v>154.18333333333334</c:v>
                </c:pt>
                <c:pt idx="9251">
                  <c:v>154.19999999999999</c:v>
                </c:pt>
                <c:pt idx="9252">
                  <c:v>154.21666666666667</c:v>
                </c:pt>
                <c:pt idx="9253">
                  <c:v>154.23333333333332</c:v>
                </c:pt>
                <c:pt idx="9254">
                  <c:v>154.25</c:v>
                </c:pt>
                <c:pt idx="9255">
                  <c:v>154.26666666666668</c:v>
                </c:pt>
                <c:pt idx="9256">
                  <c:v>154.28333333333333</c:v>
                </c:pt>
                <c:pt idx="9257">
                  <c:v>154.30000000000001</c:v>
                </c:pt>
                <c:pt idx="9258">
                  <c:v>154.31666666666666</c:v>
                </c:pt>
                <c:pt idx="9259">
                  <c:v>154.33333333333334</c:v>
                </c:pt>
                <c:pt idx="9260">
                  <c:v>154.35</c:v>
                </c:pt>
                <c:pt idx="9261">
                  <c:v>154.36666666666667</c:v>
                </c:pt>
                <c:pt idx="9262">
                  <c:v>154.38333333333333</c:v>
                </c:pt>
                <c:pt idx="9263">
                  <c:v>154.4</c:v>
                </c:pt>
                <c:pt idx="9264">
                  <c:v>154.41666666666666</c:v>
                </c:pt>
                <c:pt idx="9265">
                  <c:v>154.43333333333334</c:v>
                </c:pt>
                <c:pt idx="9266">
                  <c:v>154.44999999999999</c:v>
                </c:pt>
                <c:pt idx="9267">
                  <c:v>154.46666666666667</c:v>
                </c:pt>
                <c:pt idx="9268">
                  <c:v>154.48333333333332</c:v>
                </c:pt>
                <c:pt idx="9269">
                  <c:v>154.5</c:v>
                </c:pt>
                <c:pt idx="9270">
                  <c:v>154.51666666666668</c:v>
                </c:pt>
                <c:pt idx="9271">
                  <c:v>154.53333333333333</c:v>
                </c:pt>
                <c:pt idx="9272">
                  <c:v>154.55000000000001</c:v>
                </c:pt>
                <c:pt idx="9273">
                  <c:v>154.56666666666666</c:v>
                </c:pt>
                <c:pt idx="9274">
                  <c:v>154.58333333333334</c:v>
                </c:pt>
                <c:pt idx="9275">
                  <c:v>154.6</c:v>
                </c:pt>
                <c:pt idx="9276">
                  <c:v>154.61666666666667</c:v>
                </c:pt>
                <c:pt idx="9277">
                  <c:v>154.63333333333333</c:v>
                </c:pt>
                <c:pt idx="9278">
                  <c:v>154.65</c:v>
                </c:pt>
                <c:pt idx="9279">
                  <c:v>154.66666666666666</c:v>
                </c:pt>
                <c:pt idx="9280">
                  <c:v>154.68333333333334</c:v>
                </c:pt>
                <c:pt idx="9281">
                  <c:v>154.69999999999999</c:v>
                </c:pt>
                <c:pt idx="9282">
                  <c:v>154.71666666666667</c:v>
                </c:pt>
                <c:pt idx="9283">
                  <c:v>154.73333333333332</c:v>
                </c:pt>
                <c:pt idx="9284">
                  <c:v>154.75</c:v>
                </c:pt>
                <c:pt idx="9285">
                  <c:v>154.76666666666668</c:v>
                </c:pt>
                <c:pt idx="9286">
                  <c:v>154.78333333333333</c:v>
                </c:pt>
                <c:pt idx="9287">
                  <c:v>154.80000000000001</c:v>
                </c:pt>
                <c:pt idx="9288">
                  <c:v>154.81666666666666</c:v>
                </c:pt>
                <c:pt idx="9289">
                  <c:v>154.83333333333334</c:v>
                </c:pt>
                <c:pt idx="9290">
                  <c:v>154.85</c:v>
                </c:pt>
                <c:pt idx="9291">
                  <c:v>154.86666666666667</c:v>
                </c:pt>
                <c:pt idx="9292">
                  <c:v>154.88333333333333</c:v>
                </c:pt>
                <c:pt idx="9293">
                  <c:v>154.9</c:v>
                </c:pt>
                <c:pt idx="9294">
                  <c:v>154.91666666666666</c:v>
                </c:pt>
                <c:pt idx="9295">
                  <c:v>154.93333333333334</c:v>
                </c:pt>
                <c:pt idx="9296">
                  <c:v>154.94999999999999</c:v>
                </c:pt>
                <c:pt idx="9297">
                  <c:v>154.96666666666667</c:v>
                </c:pt>
                <c:pt idx="9298">
                  <c:v>154.98333333333332</c:v>
                </c:pt>
                <c:pt idx="9299">
                  <c:v>155</c:v>
                </c:pt>
                <c:pt idx="9300">
                  <c:v>155.01666666666668</c:v>
                </c:pt>
                <c:pt idx="9301">
                  <c:v>155.03333333333333</c:v>
                </c:pt>
                <c:pt idx="9302">
                  <c:v>155.05000000000001</c:v>
                </c:pt>
                <c:pt idx="9303">
                  <c:v>155.06666666666666</c:v>
                </c:pt>
                <c:pt idx="9304">
                  <c:v>155.08333333333334</c:v>
                </c:pt>
                <c:pt idx="9305">
                  <c:v>155.1</c:v>
                </c:pt>
                <c:pt idx="9306">
                  <c:v>155.11666666666667</c:v>
                </c:pt>
                <c:pt idx="9307">
                  <c:v>155.13333333333333</c:v>
                </c:pt>
                <c:pt idx="9308">
                  <c:v>155.15</c:v>
                </c:pt>
                <c:pt idx="9309">
                  <c:v>155.16666666666666</c:v>
                </c:pt>
                <c:pt idx="9310">
                  <c:v>155.18333333333334</c:v>
                </c:pt>
                <c:pt idx="9311">
                  <c:v>155.19999999999999</c:v>
                </c:pt>
                <c:pt idx="9312">
                  <c:v>155.21666666666667</c:v>
                </c:pt>
                <c:pt idx="9313">
                  <c:v>155.23333333333332</c:v>
                </c:pt>
                <c:pt idx="9314">
                  <c:v>155.25</c:v>
                </c:pt>
                <c:pt idx="9315">
                  <c:v>155.26666666666668</c:v>
                </c:pt>
                <c:pt idx="9316">
                  <c:v>155.28333333333333</c:v>
                </c:pt>
                <c:pt idx="9317">
                  <c:v>155.30000000000001</c:v>
                </c:pt>
                <c:pt idx="9318">
                  <c:v>155.31666666666666</c:v>
                </c:pt>
                <c:pt idx="9319">
                  <c:v>155.33333333333334</c:v>
                </c:pt>
                <c:pt idx="9320">
                  <c:v>155.35</c:v>
                </c:pt>
                <c:pt idx="9321">
                  <c:v>155.36666666666667</c:v>
                </c:pt>
                <c:pt idx="9322">
                  <c:v>155.38333333333333</c:v>
                </c:pt>
                <c:pt idx="9323">
                  <c:v>155.4</c:v>
                </c:pt>
                <c:pt idx="9324">
                  <c:v>155.41666666666666</c:v>
                </c:pt>
                <c:pt idx="9325">
                  <c:v>155.43333333333334</c:v>
                </c:pt>
                <c:pt idx="9326">
                  <c:v>155.44999999999999</c:v>
                </c:pt>
                <c:pt idx="9327">
                  <c:v>155.46666666666667</c:v>
                </c:pt>
                <c:pt idx="9328">
                  <c:v>155.48333333333332</c:v>
                </c:pt>
                <c:pt idx="9329">
                  <c:v>155.5</c:v>
                </c:pt>
                <c:pt idx="9330">
                  <c:v>155.51666666666668</c:v>
                </c:pt>
                <c:pt idx="9331">
                  <c:v>155.53333333333333</c:v>
                </c:pt>
                <c:pt idx="9332">
                  <c:v>155.55000000000001</c:v>
                </c:pt>
                <c:pt idx="9333">
                  <c:v>155.56666666666666</c:v>
                </c:pt>
                <c:pt idx="9334">
                  <c:v>155.58333333333334</c:v>
                </c:pt>
                <c:pt idx="9335">
                  <c:v>155.6</c:v>
                </c:pt>
                <c:pt idx="9336">
                  <c:v>155.61666666666667</c:v>
                </c:pt>
                <c:pt idx="9337">
                  <c:v>155.63333333333333</c:v>
                </c:pt>
                <c:pt idx="9338">
                  <c:v>155.65</c:v>
                </c:pt>
                <c:pt idx="9339">
                  <c:v>155.66666666666666</c:v>
                </c:pt>
                <c:pt idx="9340">
                  <c:v>155.68333333333334</c:v>
                </c:pt>
                <c:pt idx="9341">
                  <c:v>155.69999999999999</c:v>
                </c:pt>
                <c:pt idx="9342">
                  <c:v>155.71666666666667</c:v>
                </c:pt>
                <c:pt idx="9343">
                  <c:v>155.73333333333332</c:v>
                </c:pt>
                <c:pt idx="9344">
                  <c:v>155.75</c:v>
                </c:pt>
                <c:pt idx="9345">
                  <c:v>155.76666666666668</c:v>
                </c:pt>
                <c:pt idx="9346">
                  <c:v>155.78333333333333</c:v>
                </c:pt>
                <c:pt idx="9347">
                  <c:v>155.80000000000001</c:v>
                </c:pt>
                <c:pt idx="9348">
                  <c:v>155.81666666666666</c:v>
                </c:pt>
                <c:pt idx="9349">
                  <c:v>155.83333333333334</c:v>
                </c:pt>
                <c:pt idx="9350">
                  <c:v>155.85</c:v>
                </c:pt>
                <c:pt idx="9351">
                  <c:v>155.86666666666667</c:v>
                </c:pt>
                <c:pt idx="9352">
                  <c:v>155.88333333333333</c:v>
                </c:pt>
                <c:pt idx="9353">
                  <c:v>155.9</c:v>
                </c:pt>
                <c:pt idx="9354">
                  <c:v>155.91666666666666</c:v>
                </c:pt>
                <c:pt idx="9355">
                  <c:v>155.93333333333334</c:v>
                </c:pt>
                <c:pt idx="9356">
                  <c:v>155.94999999999999</c:v>
                </c:pt>
                <c:pt idx="9357">
                  <c:v>155.96666666666667</c:v>
                </c:pt>
                <c:pt idx="9358">
                  <c:v>155.98333333333332</c:v>
                </c:pt>
                <c:pt idx="9359">
                  <c:v>156</c:v>
                </c:pt>
                <c:pt idx="9360">
                  <c:v>156.01666666666668</c:v>
                </c:pt>
                <c:pt idx="9361">
                  <c:v>156.03333333333333</c:v>
                </c:pt>
                <c:pt idx="9362">
                  <c:v>156.05000000000001</c:v>
                </c:pt>
                <c:pt idx="9363">
                  <c:v>156.06666666666666</c:v>
                </c:pt>
                <c:pt idx="9364">
                  <c:v>156.08333333333334</c:v>
                </c:pt>
                <c:pt idx="9365">
                  <c:v>156.1</c:v>
                </c:pt>
                <c:pt idx="9366">
                  <c:v>156.11666666666667</c:v>
                </c:pt>
                <c:pt idx="9367">
                  <c:v>156.13333333333333</c:v>
                </c:pt>
                <c:pt idx="9368">
                  <c:v>156.15</c:v>
                </c:pt>
                <c:pt idx="9369">
                  <c:v>156.16666666666666</c:v>
                </c:pt>
                <c:pt idx="9370">
                  <c:v>156.18333333333334</c:v>
                </c:pt>
                <c:pt idx="9371">
                  <c:v>156.19999999999999</c:v>
                </c:pt>
                <c:pt idx="9372">
                  <c:v>156.21666666666667</c:v>
                </c:pt>
                <c:pt idx="9373">
                  <c:v>156.23333333333332</c:v>
                </c:pt>
                <c:pt idx="9374">
                  <c:v>156.25</c:v>
                </c:pt>
                <c:pt idx="9375">
                  <c:v>156.26666666666668</c:v>
                </c:pt>
                <c:pt idx="9376">
                  <c:v>156.28333333333333</c:v>
                </c:pt>
                <c:pt idx="9377">
                  <c:v>156.30000000000001</c:v>
                </c:pt>
                <c:pt idx="9378">
                  <c:v>156.31666666666666</c:v>
                </c:pt>
                <c:pt idx="9379">
                  <c:v>156.33333333333334</c:v>
                </c:pt>
                <c:pt idx="9380">
                  <c:v>156.35</c:v>
                </c:pt>
                <c:pt idx="9381">
                  <c:v>156.36666666666667</c:v>
                </c:pt>
                <c:pt idx="9382">
                  <c:v>156.38333333333333</c:v>
                </c:pt>
                <c:pt idx="9383">
                  <c:v>156.4</c:v>
                </c:pt>
                <c:pt idx="9384">
                  <c:v>156.41666666666666</c:v>
                </c:pt>
                <c:pt idx="9385">
                  <c:v>156.43333333333334</c:v>
                </c:pt>
                <c:pt idx="9386">
                  <c:v>156.44999999999999</c:v>
                </c:pt>
                <c:pt idx="9387">
                  <c:v>156.46666666666667</c:v>
                </c:pt>
                <c:pt idx="9388">
                  <c:v>156.48333333333332</c:v>
                </c:pt>
                <c:pt idx="9389">
                  <c:v>156.5</c:v>
                </c:pt>
                <c:pt idx="9390">
                  <c:v>156.51666666666668</c:v>
                </c:pt>
                <c:pt idx="9391">
                  <c:v>156.53333333333333</c:v>
                </c:pt>
                <c:pt idx="9392">
                  <c:v>156.55000000000001</c:v>
                </c:pt>
                <c:pt idx="9393">
                  <c:v>156.56666666666666</c:v>
                </c:pt>
                <c:pt idx="9394">
                  <c:v>156.58333333333334</c:v>
                </c:pt>
                <c:pt idx="9395">
                  <c:v>156.6</c:v>
                </c:pt>
                <c:pt idx="9396">
                  <c:v>156.61666666666667</c:v>
                </c:pt>
                <c:pt idx="9397">
                  <c:v>156.63333333333333</c:v>
                </c:pt>
                <c:pt idx="9398">
                  <c:v>156.65</c:v>
                </c:pt>
                <c:pt idx="9399">
                  <c:v>156.66666666666666</c:v>
                </c:pt>
                <c:pt idx="9400">
                  <c:v>156.68333333333334</c:v>
                </c:pt>
                <c:pt idx="9401">
                  <c:v>156.69999999999999</c:v>
                </c:pt>
                <c:pt idx="9402">
                  <c:v>156.71666666666667</c:v>
                </c:pt>
                <c:pt idx="9403">
                  <c:v>156.73333333333332</c:v>
                </c:pt>
                <c:pt idx="9404">
                  <c:v>156.75</c:v>
                </c:pt>
                <c:pt idx="9405">
                  <c:v>156.76666666666668</c:v>
                </c:pt>
                <c:pt idx="9406">
                  <c:v>156.78333333333333</c:v>
                </c:pt>
                <c:pt idx="9407">
                  <c:v>156.80000000000001</c:v>
                </c:pt>
                <c:pt idx="9408">
                  <c:v>156.81666666666666</c:v>
                </c:pt>
                <c:pt idx="9409">
                  <c:v>156.83333333333334</c:v>
                </c:pt>
                <c:pt idx="9410">
                  <c:v>156.85</c:v>
                </c:pt>
                <c:pt idx="9411">
                  <c:v>156.86666666666667</c:v>
                </c:pt>
                <c:pt idx="9412">
                  <c:v>156.88333333333333</c:v>
                </c:pt>
                <c:pt idx="9413">
                  <c:v>156.9</c:v>
                </c:pt>
                <c:pt idx="9414">
                  <c:v>156.91666666666666</c:v>
                </c:pt>
                <c:pt idx="9415">
                  <c:v>156.93333333333334</c:v>
                </c:pt>
                <c:pt idx="9416">
                  <c:v>156.94999999999999</c:v>
                </c:pt>
                <c:pt idx="9417">
                  <c:v>156.96666666666667</c:v>
                </c:pt>
                <c:pt idx="9418">
                  <c:v>156.98333333333332</c:v>
                </c:pt>
                <c:pt idx="9419">
                  <c:v>157</c:v>
                </c:pt>
                <c:pt idx="9420">
                  <c:v>157.01666666666668</c:v>
                </c:pt>
                <c:pt idx="9421">
                  <c:v>157.03333333333333</c:v>
                </c:pt>
                <c:pt idx="9422">
                  <c:v>157.05000000000001</c:v>
                </c:pt>
                <c:pt idx="9423">
                  <c:v>157.06666666666666</c:v>
                </c:pt>
                <c:pt idx="9424">
                  <c:v>157.08333333333334</c:v>
                </c:pt>
                <c:pt idx="9425">
                  <c:v>157.1</c:v>
                </c:pt>
                <c:pt idx="9426">
                  <c:v>157.11666666666667</c:v>
                </c:pt>
                <c:pt idx="9427">
                  <c:v>157.13333333333333</c:v>
                </c:pt>
                <c:pt idx="9428">
                  <c:v>157.15</c:v>
                </c:pt>
                <c:pt idx="9429">
                  <c:v>157.16666666666666</c:v>
                </c:pt>
                <c:pt idx="9430">
                  <c:v>157.18333333333334</c:v>
                </c:pt>
                <c:pt idx="9431">
                  <c:v>157.19999999999999</c:v>
                </c:pt>
                <c:pt idx="9432">
                  <c:v>157.21666666666667</c:v>
                </c:pt>
                <c:pt idx="9433">
                  <c:v>157.23333333333332</c:v>
                </c:pt>
                <c:pt idx="9434">
                  <c:v>157.25</c:v>
                </c:pt>
                <c:pt idx="9435">
                  <c:v>157.26666666666668</c:v>
                </c:pt>
                <c:pt idx="9436">
                  <c:v>157.28333333333333</c:v>
                </c:pt>
                <c:pt idx="9437">
                  <c:v>157.30000000000001</c:v>
                </c:pt>
                <c:pt idx="9438">
                  <c:v>157.31666666666666</c:v>
                </c:pt>
                <c:pt idx="9439">
                  <c:v>157.33333333333334</c:v>
                </c:pt>
                <c:pt idx="9440">
                  <c:v>157.35</c:v>
                </c:pt>
                <c:pt idx="9441">
                  <c:v>157.36666666666667</c:v>
                </c:pt>
                <c:pt idx="9442">
                  <c:v>157.38333333333333</c:v>
                </c:pt>
                <c:pt idx="9443">
                  <c:v>157.4</c:v>
                </c:pt>
                <c:pt idx="9444">
                  <c:v>157.41666666666666</c:v>
                </c:pt>
                <c:pt idx="9445">
                  <c:v>157.43333333333334</c:v>
                </c:pt>
                <c:pt idx="9446">
                  <c:v>157.44999999999999</c:v>
                </c:pt>
                <c:pt idx="9447">
                  <c:v>157.46666666666667</c:v>
                </c:pt>
                <c:pt idx="9448">
                  <c:v>157.48333333333332</c:v>
                </c:pt>
                <c:pt idx="9449">
                  <c:v>157.5</c:v>
                </c:pt>
                <c:pt idx="9450">
                  <c:v>157.51666666666668</c:v>
                </c:pt>
                <c:pt idx="9451">
                  <c:v>157.53333333333333</c:v>
                </c:pt>
                <c:pt idx="9452">
                  <c:v>157.55000000000001</c:v>
                </c:pt>
                <c:pt idx="9453">
                  <c:v>157.56666666666666</c:v>
                </c:pt>
                <c:pt idx="9454">
                  <c:v>157.58333333333334</c:v>
                </c:pt>
                <c:pt idx="9455">
                  <c:v>157.6</c:v>
                </c:pt>
                <c:pt idx="9456">
                  <c:v>157.61666666666667</c:v>
                </c:pt>
                <c:pt idx="9457">
                  <c:v>157.63333333333333</c:v>
                </c:pt>
                <c:pt idx="9458">
                  <c:v>157.65</c:v>
                </c:pt>
                <c:pt idx="9459">
                  <c:v>157.66666666666666</c:v>
                </c:pt>
                <c:pt idx="9460">
                  <c:v>157.68333333333334</c:v>
                </c:pt>
                <c:pt idx="9461">
                  <c:v>157.69999999999999</c:v>
                </c:pt>
                <c:pt idx="9462">
                  <c:v>157.71666666666667</c:v>
                </c:pt>
                <c:pt idx="9463">
                  <c:v>157.73333333333332</c:v>
                </c:pt>
                <c:pt idx="9464">
                  <c:v>157.75</c:v>
                </c:pt>
                <c:pt idx="9465">
                  <c:v>157.76666666666668</c:v>
                </c:pt>
                <c:pt idx="9466">
                  <c:v>157.78333333333333</c:v>
                </c:pt>
                <c:pt idx="9467">
                  <c:v>157.80000000000001</c:v>
                </c:pt>
                <c:pt idx="9468">
                  <c:v>157.81666666666666</c:v>
                </c:pt>
                <c:pt idx="9469">
                  <c:v>157.83333333333334</c:v>
                </c:pt>
                <c:pt idx="9470">
                  <c:v>157.85</c:v>
                </c:pt>
                <c:pt idx="9471">
                  <c:v>157.86666666666667</c:v>
                </c:pt>
                <c:pt idx="9472">
                  <c:v>157.88333333333333</c:v>
                </c:pt>
                <c:pt idx="9473">
                  <c:v>157.9</c:v>
                </c:pt>
                <c:pt idx="9474">
                  <c:v>157.91666666666666</c:v>
                </c:pt>
                <c:pt idx="9475">
                  <c:v>157.93333333333334</c:v>
                </c:pt>
                <c:pt idx="9476">
                  <c:v>157.94999999999999</c:v>
                </c:pt>
                <c:pt idx="9477">
                  <c:v>157.96666666666667</c:v>
                </c:pt>
                <c:pt idx="9478">
                  <c:v>157.98333333333332</c:v>
                </c:pt>
                <c:pt idx="9479">
                  <c:v>158</c:v>
                </c:pt>
                <c:pt idx="9480">
                  <c:v>158.01666666666668</c:v>
                </c:pt>
                <c:pt idx="9481">
                  <c:v>158.03333333333333</c:v>
                </c:pt>
                <c:pt idx="9482">
                  <c:v>158.05000000000001</c:v>
                </c:pt>
                <c:pt idx="9483">
                  <c:v>158.06666666666666</c:v>
                </c:pt>
                <c:pt idx="9484">
                  <c:v>158.08333333333334</c:v>
                </c:pt>
                <c:pt idx="9485">
                  <c:v>158.1</c:v>
                </c:pt>
                <c:pt idx="9486">
                  <c:v>158.11666666666667</c:v>
                </c:pt>
                <c:pt idx="9487">
                  <c:v>158.13333333333333</c:v>
                </c:pt>
                <c:pt idx="9488">
                  <c:v>158.15</c:v>
                </c:pt>
                <c:pt idx="9489">
                  <c:v>158.16666666666666</c:v>
                </c:pt>
                <c:pt idx="9490">
                  <c:v>158.18333333333334</c:v>
                </c:pt>
                <c:pt idx="9491">
                  <c:v>158.19999999999999</c:v>
                </c:pt>
                <c:pt idx="9492">
                  <c:v>158.21666666666667</c:v>
                </c:pt>
                <c:pt idx="9493">
                  <c:v>158.23333333333332</c:v>
                </c:pt>
                <c:pt idx="9494">
                  <c:v>158.25</c:v>
                </c:pt>
                <c:pt idx="9495">
                  <c:v>158.26666666666668</c:v>
                </c:pt>
                <c:pt idx="9496">
                  <c:v>158.28333333333333</c:v>
                </c:pt>
                <c:pt idx="9497">
                  <c:v>158.30000000000001</c:v>
                </c:pt>
                <c:pt idx="9498">
                  <c:v>158.31666666666666</c:v>
                </c:pt>
                <c:pt idx="9499">
                  <c:v>158.33333333333334</c:v>
                </c:pt>
                <c:pt idx="9500">
                  <c:v>158.35</c:v>
                </c:pt>
                <c:pt idx="9501">
                  <c:v>158.36666666666667</c:v>
                </c:pt>
                <c:pt idx="9502">
                  <c:v>158.38333333333333</c:v>
                </c:pt>
                <c:pt idx="9503">
                  <c:v>158.4</c:v>
                </c:pt>
                <c:pt idx="9504">
                  <c:v>158.41666666666666</c:v>
                </c:pt>
                <c:pt idx="9505">
                  <c:v>158.43333333333334</c:v>
                </c:pt>
                <c:pt idx="9506">
                  <c:v>158.44999999999999</c:v>
                </c:pt>
                <c:pt idx="9507">
                  <c:v>158.46666666666667</c:v>
                </c:pt>
                <c:pt idx="9508">
                  <c:v>158.48333333333332</c:v>
                </c:pt>
                <c:pt idx="9509">
                  <c:v>158.5</c:v>
                </c:pt>
                <c:pt idx="9510">
                  <c:v>158.51666666666668</c:v>
                </c:pt>
                <c:pt idx="9511">
                  <c:v>158.53333333333333</c:v>
                </c:pt>
                <c:pt idx="9512">
                  <c:v>158.55000000000001</c:v>
                </c:pt>
                <c:pt idx="9513">
                  <c:v>158.56666666666666</c:v>
                </c:pt>
                <c:pt idx="9514">
                  <c:v>158.58333333333334</c:v>
                </c:pt>
                <c:pt idx="9515">
                  <c:v>158.6</c:v>
                </c:pt>
                <c:pt idx="9516">
                  <c:v>158.61666666666667</c:v>
                </c:pt>
                <c:pt idx="9517">
                  <c:v>158.63333333333333</c:v>
                </c:pt>
                <c:pt idx="9518">
                  <c:v>158.65</c:v>
                </c:pt>
                <c:pt idx="9519">
                  <c:v>158.66666666666666</c:v>
                </c:pt>
                <c:pt idx="9520">
                  <c:v>158.68333333333334</c:v>
                </c:pt>
                <c:pt idx="9521">
                  <c:v>158.69999999999999</c:v>
                </c:pt>
                <c:pt idx="9522">
                  <c:v>158.71666666666667</c:v>
                </c:pt>
                <c:pt idx="9523">
                  <c:v>158.73333333333332</c:v>
                </c:pt>
                <c:pt idx="9524">
                  <c:v>158.75</c:v>
                </c:pt>
                <c:pt idx="9525">
                  <c:v>158.76666666666668</c:v>
                </c:pt>
                <c:pt idx="9526">
                  <c:v>158.78333333333333</c:v>
                </c:pt>
                <c:pt idx="9527">
                  <c:v>158.80000000000001</c:v>
                </c:pt>
                <c:pt idx="9528">
                  <c:v>158.81666666666666</c:v>
                </c:pt>
                <c:pt idx="9529">
                  <c:v>158.83333333333334</c:v>
                </c:pt>
                <c:pt idx="9530">
                  <c:v>158.85</c:v>
                </c:pt>
                <c:pt idx="9531">
                  <c:v>158.86666666666667</c:v>
                </c:pt>
                <c:pt idx="9532">
                  <c:v>158.88333333333333</c:v>
                </c:pt>
                <c:pt idx="9533">
                  <c:v>158.9</c:v>
                </c:pt>
                <c:pt idx="9534">
                  <c:v>158.91666666666666</c:v>
                </c:pt>
                <c:pt idx="9535">
                  <c:v>158.93333333333334</c:v>
                </c:pt>
                <c:pt idx="9536">
                  <c:v>158.94999999999999</c:v>
                </c:pt>
                <c:pt idx="9537">
                  <c:v>158.96666666666667</c:v>
                </c:pt>
                <c:pt idx="9538">
                  <c:v>158.98333333333332</c:v>
                </c:pt>
                <c:pt idx="9539">
                  <c:v>159</c:v>
                </c:pt>
                <c:pt idx="9540">
                  <c:v>159.01666666666668</c:v>
                </c:pt>
                <c:pt idx="9541">
                  <c:v>159.03333333333333</c:v>
                </c:pt>
                <c:pt idx="9542">
                  <c:v>159.05000000000001</c:v>
                </c:pt>
                <c:pt idx="9543">
                  <c:v>159.06666666666666</c:v>
                </c:pt>
                <c:pt idx="9544">
                  <c:v>159.08333333333334</c:v>
                </c:pt>
                <c:pt idx="9545">
                  <c:v>159.1</c:v>
                </c:pt>
                <c:pt idx="9546">
                  <c:v>159.11666666666667</c:v>
                </c:pt>
                <c:pt idx="9547">
                  <c:v>159.13333333333333</c:v>
                </c:pt>
                <c:pt idx="9548">
                  <c:v>159.15</c:v>
                </c:pt>
                <c:pt idx="9549">
                  <c:v>159.16666666666666</c:v>
                </c:pt>
                <c:pt idx="9550">
                  <c:v>159.18333333333334</c:v>
                </c:pt>
                <c:pt idx="9551">
                  <c:v>159.19999999999999</c:v>
                </c:pt>
                <c:pt idx="9552">
                  <c:v>159.21666666666667</c:v>
                </c:pt>
                <c:pt idx="9553">
                  <c:v>159.23333333333332</c:v>
                </c:pt>
                <c:pt idx="9554">
                  <c:v>159.25</c:v>
                </c:pt>
                <c:pt idx="9555">
                  <c:v>159.26666666666668</c:v>
                </c:pt>
                <c:pt idx="9556">
                  <c:v>159.28333333333333</c:v>
                </c:pt>
                <c:pt idx="9557">
                  <c:v>159.30000000000001</c:v>
                </c:pt>
                <c:pt idx="9558">
                  <c:v>159.31666666666666</c:v>
                </c:pt>
                <c:pt idx="9559">
                  <c:v>159.33333333333334</c:v>
                </c:pt>
                <c:pt idx="9560">
                  <c:v>159.35</c:v>
                </c:pt>
                <c:pt idx="9561">
                  <c:v>159.36666666666667</c:v>
                </c:pt>
                <c:pt idx="9562">
                  <c:v>159.38333333333333</c:v>
                </c:pt>
                <c:pt idx="9563">
                  <c:v>159.4</c:v>
                </c:pt>
                <c:pt idx="9564">
                  <c:v>159.41666666666666</c:v>
                </c:pt>
                <c:pt idx="9565">
                  <c:v>159.43333333333334</c:v>
                </c:pt>
                <c:pt idx="9566">
                  <c:v>159.44999999999999</c:v>
                </c:pt>
                <c:pt idx="9567">
                  <c:v>159.46666666666667</c:v>
                </c:pt>
                <c:pt idx="9568">
                  <c:v>159.48333333333332</c:v>
                </c:pt>
                <c:pt idx="9569">
                  <c:v>159.5</c:v>
                </c:pt>
                <c:pt idx="9570">
                  <c:v>159.51666666666668</c:v>
                </c:pt>
                <c:pt idx="9571">
                  <c:v>159.53333333333333</c:v>
                </c:pt>
                <c:pt idx="9572">
                  <c:v>159.55000000000001</c:v>
                </c:pt>
                <c:pt idx="9573">
                  <c:v>159.56666666666666</c:v>
                </c:pt>
                <c:pt idx="9574">
                  <c:v>159.58333333333334</c:v>
                </c:pt>
                <c:pt idx="9575">
                  <c:v>159.6</c:v>
                </c:pt>
                <c:pt idx="9576">
                  <c:v>159.61666666666667</c:v>
                </c:pt>
                <c:pt idx="9577">
                  <c:v>159.63333333333333</c:v>
                </c:pt>
                <c:pt idx="9578">
                  <c:v>159.65</c:v>
                </c:pt>
                <c:pt idx="9579">
                  <c:v>159.66666666666666</c:v>
                </c:pt>
                <c:pt idx="9580">
                  <c:v>159.68333333333334</c:v>
                </c:pt>
                <c:pt idx="9581">
                  <c:v>159.69999999999999</c:v>
                </c:pt>
                <c:pt idx="9582">
                  <c:v>159.71666666666667</c:v>
                </c:pt>
                <c:pt idx="9583">
                  <c:v>159.73333333333332</c:v>
                </c:pt>
                <c:pt idx="9584">
                  <c:v>159.75</c:v>
                </c:pt>
                <c:pt idx="9585">
                  <c:v>159.76666666666668</c:v>
                </c:pt>
                <c:pt idx="9586">
                  <c:v>159.78333333333333</c:v>
                </c:pt>
                <c:pt idx="9587">
                  <c:v>159.80000000000001</c:v>
                </c:pt>
                <c:pt idx="9588">
                  <c:v>159.81666666666666</c:v>
                </c:pt>
                <c:pt idx="9589">
                  <c:v>159.83333333333334</c:v>
                </c:pt>
                <c:pt idx="9590">
                  <c:v>159.85</c:v>
                </c:pt>
                <c:pt idx="9591">
                  <c:v>159.86666666666667</c:v>
                </c:pt>
                <c:pt idx="9592">
                  <c:v>159.88333333333333</c:v>
                </c:pt>
                <c:pt idx="9593">
                  <c:v>159.9</c:v>
                </c:pt>
                <c:pt idx="9594">
                  <c:v>159.91666666666666</c:v>
                </c:pt>
                <c:pt idx="9595">
                  <c:v>159.93333333333334</c:v>
                </c:pt>
                <c:pt idx="9596">
                  <c:v>159.94999999999999</c:v>
                </c:pt>
                <c:pt idx="9597">
                  <c:v>159.96666666666667</c:v>
                </c:pt>
                <c:pt idx="9598">
                  <c:v>159.98333333333332</c:v>
                </c:pt>
                <c:pt idx="9599">
                  <c:v>160</c:v>
                </c:pt>
                <c:pt idx="9600">
                  <c:v>160.01666666666668</c:v>
                </c:pt>
                <c:pt idx="9601">
                  <c:v>160.03333333333333</c:v>
                </c:pt>
                <c:pt idx="9602">
                  <c:v>160.05000000000001</c:v>
                </c:pt>
                <c:pt idx="9603">
                  <c:v>160.06666666666666</c:v>
                </c:pt>
                <c:pt idx="9604">
                  <c:v>160.08333333333334</c:v>
                </c:pt>
                <c:pt idx="9605">
                  <c:v>160.1</c:v>
                </c:pt>
                <c:pt idx="9606">
                  <c:v>160.11666666666667</c:v>
                </c:pt>
                <c:pt idx="9607">
                  <c:v>160.13333333333333</c:v>
                </c:pt>
                <c:pt idx="9608">
                  <c:v>160.15</c:v>
                </c:pt>
                <c:pt idx="9609">
                  <c:v>160.16666666666666</c:v>
                </c:pt>
                <c:pt idx="9610">
                  <c:v>160.18333333333334</c:v>
                </c:pt>
                <c:pt idx="9611">
                  <c:v>160.19999999999999</c:v>
                </c:pt>
                <c:pt idx="9612">
                  <c:v>160.21666666666667</c:v>
                </c:pt>
                <c:pt idx="9613">
                  <c:v>160.23333333333332</c:v>
                </c:pt>
                <c:pt idx="9614">
                  <c:v>160.25</c:v>
                </c:pt>
                <c:pt idx="9615">
                  <c:v>160.26666666666668</c:v>
                </c:pt>
                <c:pt idx="9616">
                  <c:v>160.28333333333333</c:v>
                </c:pt>
                <c:pt idx="9617">
                  <c:v>160.30000000000001</c:v>
                </c:pt>
                <c:pt idx="9618">
                  <c:v>160.31666666666666</c:v>
                </c:pt>
                <c:pt idx="9619">
                  <c:v>160.33333333333334</c:v>
                </c:pt>
                <c:pt idx="9620">
                  <c:v>160.35</c:v>
                </c:pt>
                <c:pt idx="9621">
                  <c:v>160.36666666666667</c:v>
                </c:pt>
                <c:pt idx="9622">
                  <c:v>160.38333333333333</c:v>
                </c:pt>
                <c:pt idx="9623">
                  <c:v>160.4</c:v>
                </c:pt>
                <c:pt idx="9624">
                  <c:v>160.41666666666666</c:v>
                </c:pt>
                <c:pt idx="9625">
                  <c:v>160.43333333333334</c:v>
                </c:pt>
                <c:pt idx="9626">
                  <c:v>160.44999999999999</c:v>
                </c:pt>
                <c:pt idx="9627">
                  <c:v>160.46666666666667</c:v>
                </c:pt>
                <c:pt idx="9628">
                  <c:v>160.48333333333332</c:v>
                </c:pt>
                <c:pt idx="9629">
                  <c:v>160.5</c:v>
                </c:pt>
                <c:pt idx="9630">
                  <c:v>160.51666666666668</c:v>
                </c:pt>
                <c:pt idx="9631">
                  <c:v>160.53333333333333</c:v>
                </c:pt>
                <c:pt idx="9632">
                  <c:v>160.55000000000001</c:v>
                </c:pt>
                <c:pt idx="9633">
                  <c:v>160.56666666666666</c:v>
                </c:pt>
                <c:pt idx="9634">
                  <c:v>160.58333333333334</c:v>
                </c:pt>
                <c:pt idx="9635">
                  <c:v>160.6</c:v>
                </c:pt>
                <c:pt idx="9636">
                  <c:v>160.61666666666667</c:v>
                </c:pt>
                <c:pt idx="9637">
                  <c:v>160.63333333333333</c:v>
                </c:pt>
                <c:pt idx="9638">
                  <c:v>160.65</c:v>
                </c:pt>
                <c:pt idx="9639">
                  <c:v>160.66666666666666</c:v>
                </c:pt>
                <c:pt idx="9640">
                  <c:v>160.68333333333334</c:v>
                </c:pt>
                <c:pt idx="9641">
                  <c:v>160.69999999999999</c:v>
                </c:pt>
                <c:pt idx="9642">
                  <c:v>160.71666666666667</c:v>
                </c:pt>
                <c:pt idx="9643">
                  <c:v>160.73333333333332</c:v>
                </c:pt>
                <c:pt idx="9644">
                  <c:v>160.75</c:v>
                </c:pt>
                <c:pt idx="9645">
                  <c:v>160.76666666666668</c:v>
                </c:pt>
                <c:pt idx="9646">
                  <c:v>160.78333333333333</c:v>
                </c:pt>
                <c:pt idx="9647">
                  <c:v>160.80000000000001</c:v>
                </c:pt>
                <c:pt idx="9648">
                  <c:v>160.81666666666666</c:v>
                </c:pt>
                <c:pt idx="9649">
                  <c:v>160.83333333333334</c:v>
                </c:pt>
                <c:pt idx="9650">
                  <c:v>160.85</c:v>
                </c:pt>
                <c:pt idx="9651">
                  <c:v>160.86666666666667</c:v>
                </c:pt>
                <c:pt idx="9652">
                  <c:v>160.88333333333333</c:v>
                </c:pt>
                <c:pt idx="9653">
                  <c:v>160.9</c:v>
                </c:pt>
                <c:pt idx="9654">
                  <c:v>160.91666666666666</c:v>
                </c:pt>
                <c:pt idx="9655">
                  <c:v>160.93333333333334</c:v>
                </c:pt>
                <c:pt idx="9656">
                  <c:v>160.94999999999999</c:v>
                </c:pt>
                <c:pt idx="9657">
                  <c:v>160.96666666666667</c:v>
                </c:pt>
                <c:pt idx="9658">
                  <c:v>160.98333333333332</c:v>
                </c:pt>
                <c:pt idx="9659">
                  <c:v>161</c:v>
                </c:pt>
                <c:pt idx="9660">
                  <c:v>161.01666666666668</c:v>
                </c:pt>
                <c:pt idx="9661">
                  <c:v>161.03333333333333</c:v>
                </c:pt>
                <c:pt idx="9662">
                  <c:v>161.05000000000001</c:v>
                </c:pt>
                <c:pt idx="9663">
                  <c:v>161.06666666666666</c:v>
                </c:pt>
                <c:pt idx="9664">
                  <c:v>161.08333333333334</c:v>
                </c:pt>
                <c:pt idx="9665">
                  <c:v>161.1</c:v>
                </c:pt>
                <c:pt idx="9666">
                  <c:v>161.11666666666667</c:v>
                </c:pt>
                <c:pt idx="9667">
                  <c:v>161.13333333333333</c:v>
                </c:pt>
                <c:pt idx="9668">
                  <c:v>161.15</c:v>
                </c:pt>
                <c:pt idx="9669">
                  <c:v>161.16666666666666</c:v>
                </c:pt>
                <c:pt idx="9670">
                  <c:v>161.18333333333334</c:v>
                </c:pt>
                <c:pt idx="9671">
                  <c:v>161.19999999999999</c:v>
                </c:pt>
                <c:pt idx="9672">
                  <c:v>161.21666666666667</c:v>
                </c:pt>
                <c:pt idx="9673">
                  <c:v>161.23333333333332</c:v>
                </c:pt>
                <c:pt idx="9674">
                  <c:v>161.25</c:v>
                </c:pt>
                <c:pt idx="9675">
                  <c:v>161.26666666666668</c:v>
                </c:pt>
                <c:pt idx="9676">
                  <c:v>161.28333333333333</c:v>
                </c:pt>
                <c:pt idx="9677">
                  <c:v>161.30000000000001</c:v>
                </c:pt>
                <c:pt idx="9678">
                  <c:v>161.31666666666666</c:v>
                </c:pt>
                <c:pt idx="9679">
                  <c:v>161.33333333333334</c:v>
                </c:pt>
                <c:pt idx="9680">
                  <c:v>161.35</c:v>
                </c:pt>
                <c:pt idx="9681">
                  <c:v>161.36666666666667</c:v>
                </c:pt>
                <c:pt idx="9682">
                  <c:v>161.38333333333333</c:v>
                </c:pt>
                <c:pt idx="9683">
                  <c:v>161.4</c:v>
                </c:pt>
                <c:pt idx="9684">
                  <c:v>161.41666666666666</c:v>
                </c:pt>
                <c:pt idx="9685">
                  <c:v>161.43333333333334</c:v>
                </c:pt>
                <c:pt idx="9686">
                  <c:v>161.44999999999999</c:v>
                </c:pt>
                <c:pt idx="9687">
                  <c:v>161.46666666666667</c:v>
                </c:pt>
                <c:pt idx="9688">
                  <c:v>161.48333333333332</c:v>
                </c:pt>
                <c:pt idx="9689">
                  <c:v>161.5</c:v>
                </c:pt>
                <c:pt idx="9690">
                  <c:v>161.51666666666668</c:v>
                </c:pt>
                <c:pt idx="9691">
                  <c:v>161.53333333333333</c:v>
                </c:pt>
                <c:pt idx="9692">
                  <c:v>161.55000000000001</c:v>
                </c:pt>
                <c:pt idx="9693">
                  <c:v>161.56666666666666</c:v>
                </c:pt>
                <c:pt idx="9694">
                  <c:v>161.58333333333334</c:v>
                </c:pt>
                <c:pt idx="9695">
                  <c:v>161.6</c:v>
                </c:pt>
                <c:pt idx="9696">
                  <c:v>161.61666666666667</c:v>
                </c:pt>
                <c:pt idx="9697">
                  <c:v>161.63333333333333</c:v>
                </c:pt>
                <c:pt idx="9698">
                  <c:v>161.65</c:v>
                </c:pt>
                <c:pt idx="9699">
                  <c:v>161.66666666666666</c:v>
                </c:pt>
                <c:pt idx="9700">
                  <c:v>161.68333333333334</c:v>
                </c:pt>
                <c:pt idx="9701">
                  <c:v>161.69999999999999</c:v>
                </c:pt>
                <c:pt idx="9702">
                  <c:v>161.71666666666667</c:v>
                </c:pt>
                <c:pt idx="9703">
                  <c:v>161.73333333333332</c:v>
                </c:pt>
                <c:pt idx="9704">
                  <c:v>161.75</c:v>
                </c:pt>
                <c:pt idx="9705">
                  <c:v>161.76666666666668</c:v>
                </c:pt>
                <c:pt idx="9706">
                  <c:v>161.78333333333333</c:v>
                </c:pt>
                <c:pt idx="9707">
                  <c:v>161.80000000000001</c:v>
                </c:pt>
                <c:pt idx="9708">
                  <c:v>161.81666666666666</c:v>
                </c:pt>
                <c:pt idx="9709">
                  <c:v>161.83333333333334</c:v>
                </c:pt>
                <c:pt idx="9710">
                  <c:v>161.85</c:v>
                </c:pt>
                <c:pt idx="9711">
                  <c:v>161.86666666666667</c:v>
                </c:pt>
                <c:pt idx="9712">
                  <c:v>161.88333333333333</c:v>
                </c:pt>
                <c:pt idx="9713">
                  <c:v>161.9</c:v>
                </c:pt>
                <c:pt idx="9714">
                  <c:v>161.91666666666666</c:v>
                </c:pt>
                <c:pt idx="9715">
                  <c:v>161.93333333333334</c:v>
                </c:pt>
                <c:pt idx="9716">
                  <c:v>161.94999999999999</c:v>
                </c:pt>
                <c:pt idx="9717">
                  <c:v>161.96666666666667</c:v>
                </c:pt>
                <c:pt idx="9718">
                  <c:v>161.98333333333332</c:v>
                </c:pt>
                <c:pt idx="9719">
                  <c:v>162</c:v>
                </c:pt>
                <c:pt idx="9720">
                  <c:v>162.01666666666668</c:v>
                </c:pt>
                <c:pt idx="9721">
                  <c:v>162.03333333333333</c:v>
                </c:pt>
                <c:pt idx="9722">
                  <c:v>162.05000000000001</c:v>
                </c:pt>
                <c:pt idx="9723">
                  <c:v>162.06666666666666</c:v>
                </c:pt>
                <c:pt idx="9724">
                  <c:v>162.08333333333334</c:v>
                </c:pt>
                <c:pt idx="9725">
                  <c:v>162.1</c:v>
                </c:pt>
                <c:pt idx="9726">
                  <c:v>162.11666666666667</c:v>
                </c:pt>
                <c:pt idx="9727">
                  <c:v>162.13333333333333</c:v>
                </c:pt>
                <c:pt idx="9728">
                  <c:v>162.15</c:v>
                </c:pt>
                <c:pt idx="9729">
                  <c:v>162.16666666666666</c:v>
                </c:pt>
                <c:pt idx="9730">
                  <c:v>162.18333333333334</c:v>
                </c:pt>
                <c:pt idx="9731">
                  <c:v>162.19999999999999</c:v>
                </c:pt>
                <c:pt idx="9732">
                  <c:v>162.21666666666667</c:v>
                </c:pt>
                <c:pt idx="9733">
                  <c:v>162.23333333333332</c:v>
                </c:pt>
                <c:pt idx="9734">
                  <c:v>162.25</c:v>
                </c:pt>
                <c:pt idx="9735">
                  <c:v>162.26666666666668</c:v>
                </c:pt>
                <c:pt idx="9736">
                  <c:v>162.28333333333333</c:v>
                </c:pt>
                <c:pt idx="9737">
                  <c:v>162.30000000000001</c:v>
                </c:pt>
                <c:pt idx="9738">
                  <c:v>162.31666666666666</c:v>
                </c:pt>
                <c:pt idx="9739">
                  <c:v>162.33333333333334</c:v>
                </c:pt>
                <c:pt idx="9740">
                  <c:v>162.35</c:v>
                </c:pt>
                <c:pt idx="9741">
                  <c:v>162.36666666666667</c:v>
                </c:pt>
                <c:pt idx="9742">
                  <c:v>162.38333333333333</c:v>
                </c:pt>
                <c:pt idx="9743">
                  <c:v>162.4</c:v>
                </c:pt>
                <c:pt idx="9744">
                  <c:v>162.41666666666666</c:v>
                </c:pt>
                <c:pt idx="9745">
                  <c:v>162.43333333333334</c:v>
                </c:pt>
                <c:pt idx="9746">
                  <c:v>162.44999999999999</c:v>
                </c:pt>
                <c:pt idx="9747">
                  <c:v>162.46666666666667</c:v>
                </c:pt>
                <c:pt idx="9748">
                  <c:v>162.48333333333332</c:v>
                </c:pt>
                <c:pt idx="9749">
                  <c:v>162.5</c:v>
                </c:pt>
                <c:pt idx="9750">
                  <c:v>162.51666666666668</c:v>
                </c:pt>
                <c:pt idx="9751">
                  <c:v>162.53333333333333</c:v>
                </c:pt>
                <c:pt idx="9752">
                  <c:v>162.55000000000001</c:v>
                </c:pt>
                <c:pt idx="9753">
                  <c:v>162.56666666666666</c:v>
                </c:pt>
                <c:pt idx="9754">
                  <c:v>162.58333333333334</c:v>
                </c:pt>
                <c:pt idx="9755">
                  <c:v>162.6</c:v>
                </c:pt>
                <c:pt idx="9756">
                  <c:v>162.61666666666667</c:v>
                </c:pt>
                <c:pt idx="9757">
                  <c:v>162.63333333333333</c:v>
                </c:pt>
                <c:pt idx="9758">
                  <c:v>162.65</c:v>
                </c:pt>
                <c:pt idx="9759">
                  <c:v>162.66666666666666</c:v>
                </c:pt>
                <c:pt idx="9760">
                  <c:v>162.68333333333334</c:v>
                </c:pt>
                <c:pt idx="9761">
                  <c:v>162.69999999999999</c:v>
                </c:pt>
                <c:pt idx="9762">
                  <c:v>162.71666666666667</c:v>
                </c:pt>
                <c:pt idx="9763">
                  <c:v>162.73333333333332</c:v>
                </c:pt>
                <c:pt idx="9764">
                  <c:v>162.75</c:v>
                </c:pt>
                <c:pt idx="9765">
                  <c:v>162.76666666666668</c:v>
                </c:pt>
                <c:pt idx="9766">
                  <c:v>162.78333333333333</c:v>
                </c:pt>
                <c:pt idx="9767">
                  <c:v>162.80000000000001</c:v>
                </c:pt>
                <c:pt idx="9768">
                  <c:v>162.81666666666666</c:v>
                </c:pt>
                <c:pt idx="9769">
                  <c:v>162.83333333333334</c:v>
                </c:pt>
                <c:pt idx="9770">
                  <c:v>162.85</c:v>
                </c:pt>
                <c:pt idx="9771">
                  <c:v>162.86666666666667</c:v>
                </c:pt>
                <c:pt idx="9772">
                  <c:v>162.88333333333333</c:v>
                </c:pt>
                <c:pt idx="9773">
                  <c:v>162.9</c:v>
                </c:pt>
                <c:pt idx="9774">
                  <c:v>162.91666666666666</c:v>
                </c:pt>
                <c:pt idx="9775">
                  <c:v>162.93333333333334</c:v>
                </c:pt>
                <c:pt idx="9776">
                  <c:v>162.94999999999999</c:v>
                </c:pt>
                <c:pt idx="9777">
                  <c:v>162.96666666666667</c:v>
                </c:pt>
                <c:pt idx="9778">
                  <c:v>162.98333333333332</c:v>
                </c:pt>
                <c:pt idx="9779">
                  <c:v>163</c:v>
                </c:pt>
                <c:pt idx="9780">
                  <c:v>163.01666666666668</c:v>
                </c:pt>
                <c:pt idx="9781">
                  <c:v>163.03333333333333</c:v>
                </c:pt>
                <c:pt idx="9782">
                  <c:v>163.05000000000001</c:v>
                </c:pt>
                <c:pt idx="9783">
                  <c:v>163.06666666666666</c:v>
                </c:pt>
                <c:pt idx="9784">
                  <c:v>163.08333333333334</c:v>
                </c:pt>
                <c:pt idx="9785">
                  <c:v>163.1</c:v>
                </c:pt>
                <c:pt idx="9786">
                  <c:v>163.11666666666667</c:v>
                </c:pt>
                <c:pt idx="9787">
                  <c:v>163.13333333333333</c:v>
                </c:pt>
                <c:pt idx="9788">
                  <c:v>163.15</c:v>
                </c:pt>
                <c:pt idx="9789">
                  <c:v>163.16666666666666</c:v>
                </c:pt>
                <c:pt idx="9790">
                  <c:v>163.18333333333334</c:v>
                </c:pt>
                <c:pt idx="9791">
                  <c:v>163.19999999999999</c:v>
                </c:pt>
                <c:pt idx="9792">
                  <c:v>163.21666666666667</c:v>
                </c:pt>
                <c:pt idx="9793">
                  <c:v>163.23333333333332</c:v>
                </c:pt>
                <c:pt idx="9794">
                  <c:v>163.25</c:v>
                </c:pt>
                <c:pt idx="9795">
                  <c:v>163.26666666666668</c:v>
                </c:pt>
                <c:pt idx="9796">
                  <c:v>163.28333333333333</c:v>
                </c:pt>
                <c:pt idx="9797">
                  <c:v>163.30000000000001</c:v>
                </c:pt>
                <c:pt idx="9798">
                  <c:v>163.31666666666666</c:v>
                </c:pt>
                <c:pt idx="9799">
                  <c:v>163.33333333333334</c:v>
                </c:pt>
                <c:pt idx="9800">
                  <c:v>163.35</c:v>
                </c:pt>
                <c:pt idx="9801">
                  <c:v>163.36666666666667</c:v>
                </c:pt>
                <c:pt idx="9802">
                  <c:v>163.38333333333333</c:v>
                </c:pt>
                <c:pt idx="9803">
                  <c:v>163.4</c:v>
                </c:pt>
                <c:pt idx="9804">
                  <c:v>163.41666666666666</c:v>
                </c:pt>
                <c:pt idx="9805">
                  <c:v>163.43333333333334</c:v>
                </c:pt>
                <c:pt idx="9806">
                  <c:v>163.44999999999999</c:v>
                </c:pt>
                <c:pt idx="9807">
                  <c:v>163.46666666666667</c:v>
                </c:pt>
                <c:pt idx="9808">
                  <c:v>163.48333333333332</c:v>
                </c:pt>
                <c:pt idx="9809">
                  <c:v>163.5</c:v>
                </c:pt>
                <c:pt idx="9810">
                  <c:v>163.51666666666668</c:v>
                </c:pt>
                <c:pt idx="9811">
                  <c:v>163.53333333333333</c:v>
                </c:pt>
                <c:pt idx="9812">
                  <c:v>163.55000000000001</c:v>
                </c:pt>
                <c:pt idx="9813">
                  <c:v>163.56666666666666</c:v>
                </c:pt>
                <c:pt idx="9814">
                  <c:v>163.58333333333334</c:v>
                </c:pt>
                <c:pt idx="9815">
                  <c:v>163.6</c:v>
                </c:pt>
                <c:pt idx="9816">
                  <c:v>163.61666666666667</c:v>
                </c:pt>
                <c:pt idx="9817">
                  <c:v>163.63333333333333</c:v>
                </c:pt>
                <c:pt idx="9818">
                  <c:v>163.65</c:v>
                </c:pt>
                <c:pt idx="9819">
                  <c:v>163.66666666666666</c:v>
                </c:pt>
                <c:pt idx="9820">
                  <c:v>163.68333333333334</c:v>
                </c:pt>
                <c:pt idx="9821">
                  <c:v>163.69999999999999</c:v>
                </c:pt>
                <c:pt idx="9822">
                  <c:v>163.71666666666667</c:v>
                </c:pt>
                <c:pt idx="9823">
                  <c:v>163.73333333333332</c:v>
                </c:pt>
                <c:pt idx="9824">
                  <c:v>163.75</c:v>
                </c:pt>
                <c:pt idx="9825">
                  <c:v>163.76666666666668</c:v>
                </c:pt>
                <c:pt idx="9826">
                  <c:v>163.78333333333333</c:v>
                </c:pt>
                <c:pt idx="9827">
                  <c:v>163.80000000000001</c:v>
                </c:pt>
                <c:pt idx="9828">
                  <c:v>163.81666666666666</c:v>
                </c:pt>
                <c:pt idx="9829">
                  <c:v>163.83333333333334</c:v>
                </c:pt>
                <c:pt idx="9830">
                  <c:v>163.85</c:v>
                </c:pt>
                <c:pt idx="9831">
                  <c:v>163.86666666666667</c:v>
                </c:pt>
                <c:pt idx="9832">
                  <c:v>163.88333333333333</c:v>
                </c:pt>
                <c:pt idx="9833">
                  <c:v>163.9</c:v>
                </c:pt>
                <c:pt idx="9834">
                  <c:v>163.91666666666666</c:v>
                </c:pt>
                <c:pt idx="9835">
                  <c:v>163.93333333333334</c:v>
                </c:pt>
                <c:pt idx="9836">
                  <c:v>163.95</c:v>
                </c:pt>
                <c:pt idx="9837">
                  <c:v>163.96666666666667</c:v>
                </c:pt>
                <c:pt idx="9838">
                  <c:v>163.98333333333332</c:v>
                </c:pt>
                <c:pt idx="9839">
                  <c:v>164</c:v>
                </c:pt>
                <c:pt idx="9840">
                  <c:v>164.01666666666668</c:v>
                </c:pt>
                <c:pt idx="9841">
                  <c:v>164.03333333333333</c:v>
                </c:pt>
                <c:pt idx="9842">
                  <c:v>164.05</c:v>
                </c:pt>
                <c:pt idx="9843">
                  <c:v>164.06666666666666</c:v>
                </c:pt>
                <c:pt idx="9844">
                  <c:v>164.08333333333334</c:v>
                </c:pt>
                <c:pt idx="9845">
                  <c:v>164.1</c:v>
                </c:pt>
                <c:pt idx="9846">
                  <c:v>164.11666666666667</c:v>
                </c:pt>
                <c:pt idx="9847">
                  <c:v>164.13333333333333</c:v>
                </c:pt>
                <c:pt idx="9848">
                  <c:v>164.15</c:v>
                </c:pt>
                <c:pt idx="9849">
                  <c:v>164.16666666666666</c:v>
                </c:pt>
                <c:pt idx="9850">
                  <c:v>164.18333333333334</c:v>
                </c:pt>
                <c:pt idx="9851">
                  <c:v>164.2</c:v>
                </c:pt>
                <c:pt idx="9852">
                  <c:v>164.21666666666667</c:v>
                </c:pt>
                <c:pt idx="9853">
                  <c:v>164.23333333333332</c:v>
                </c:pt>
                <c:pt idx="9854">
                  <c:v>164.25</c:v>
                </c:pt>
                <c:pt idx="9855">
                  <c:v>164.26666666666668</c:v>
                </c:pt>
                <c:pt idx="9856">
                  <c:v>164.28333333333333</c:v>
                </c:pt>
                <c:pt idx="9857">
                  <c:v>164.3</c:v>
                </c:pt>
                <c:pt idx="9858">
                  <c:v>164.31666666666666</c:v>
                </c:pt>
                <c:pt idx="9859">
                  <c:v>164.33333333333334</c:v>
                </c:pt>
                <c:pt idx="9860">
                  <c:v>164.35</c:v>
                </c:pt>
                <c:pt idx="9861">
                  <c:v>164.36666666666667</c:v>
                </c:pt>
                <c:pt idx="9862">
                  <c:v>164.38333333333333</c:v>
                </c:pt>
                <c:pt idx="9863">
                  <c:v>164.4</c:v>
                </c:pt>
                <c:pt idx="9864">
                  <c:v>164.41666666666666</c:v>
                </c:pt>
                <c:pt idx="9865">
                  <c:v>164.43333333333334</c:v>
                </c:pt>
                <c:pt idx="9866">
                  <c:v>164.45</c:v>
                </c:pt>
                <c:pt idx="9867">
                  <c:v>164.46666666666667</c:v>
                </c:pt>
                <c:pt idx="9868">
                  <c:v>164.48333333333332</c:v>
                </c:pt>
                <c:pt idx="9869">
                  <c:v>164.5</c:v>
                </c:pt>
                <c:pt idx="9870">
                  <c:v>164.51666666666668</c:v>
                </c:pt>
                <c:pt idx="9871">
                  <c:v>164.53333333333333</c:v>
                </c:pt>
                <c:pt idx="9872">
                  <c:v>164.55</c:v>
                </c:pt>
                <c:pt idx="9873">
                  <c:v>164.56666666666666</c:v>
                </c:pt>
                <c:pt idx="9874">
                  <c:v>164.58333333333334</c:v>
                </c:pt>
                <c:pt idx="9875">
                  <c:v>164.6</c:v>
                </c:pt>
                <c:pt idx="9876">
                  <c:v>164.61666666666667</c:v>
                </c:pt>
                <c:pt idx="9877">
                  <c:v>164.63333333333333</c:v>
                </c:pt>
                <c:pt idx="9878">
                  <c:v>164.65</c:v>
                </c:pt>
                <c:pt idx="9879">
                  <c:v>164.66666666666666</c:v>
                </c:pt>
                <c:pt idx="9880">
                  <c:v>164.68333333333334</c:v>
                </c:pt>
                <c:pt idx="9881">
                  <c:v>164.7</c:v>
                </c:pt>
                <c:pt idx="9882">
                  <c:v>164.71666666666667</c:v>
                </c:pt>
                <c:pt idx="9883">
                  <c:v>164.73333333333332</c:v>
                </c:pt>
                <c:pt idx="9884">
                  <c:v>164.75</c:v>
                </c:pt>
                <c:pt idx="9885">
                  <c:v>164.76666666666668</c:v>
                </c:pt>
                <c:pt idx="9886">
                  <c:v>164.78333333333333</c:v>
                </c:pt>
                <c:pt idx="9887">
                  <c:v>164.8</c:v>
                </c:pt>
                <c:pt idx="9888">
                  <c:v>164.81666666666666</c:v>
                </c:pt>
                <c:pt idx="9889">
                  <c:v>164.83333333333334</c:v>
                </c:pt>
                <c:pt idx="9890">
                  <c:v>164.85</c:v>
                </c:pt>
                <c:pt idx="9891">
                  <c:v>164.86666666666667</c:v>
                </c:pt>
                <c:pt idx="9892">
                  <c:v>164.88333333333333</c:v>
                </c:pt>
                <c:pt idx="9893">
                  <c:v>164.9</c:v>
                </c:pt>
                <c:pt idx="9894">
                  <c:v>164.91666666666666</c:v>
                </c:pt>
                <c:pt idx="9895">
                  <c:v>164.93333333333334</c:v>
                </c:pt>
                <c:pt idx="9896">
                  <c:v>164.95</c:v>
                </c:pt>
                <c:pt idx="9897">
                  <c:v>164.96666666666667</c:v>
                </c:pt>
                <c:pt idx="9898">
                  <c:v>164.98333333333332</c:v>
                </c:pt>
                <c:pt idx="9899">
                  <c:v>165</c:v>
                </c:pt>
                <c:pt idx="9900">
                  <c:v>165.01666666666668</c:v>
                </c:pt>
                <c:pt idx="9901">
                  <c:v>165.03333333333333</c:v>
                </c:pt>
                <c:pt idx="9902">
                  <c:v>165.05</c:v>
                </c:pt>
                <c:pt idx="9903">
                  <c:v>165.06666666666666</c:v>
                </c:pt>
                <c:pt idx="9904">
                  <c:v>165.08333333333334</c:v>
                </c:pt>
                <c:pt idx="9905">
                  <c:v>165.1</c:v>
                </c:pt>
                <c:pt idx="9906">
                  <c:v>165.11666666666667</c:v>
                </c:pt>
                <c:pt idx="9907">
                  <c:v>165.13333333333333</c:v>
                </c:pt>
                <c:pt idx="9908">
                  <c:v>165.15</c:v>
                </c:pt>
                <c:pt idx="9909">
                  <c:v>165.16666666666666</c:v>
                </c:pt>
                <c:pt idx="9910">
                  <c:v>165.18333333333334</c:v>
                </c:pt>
                <c:pt idx="9911">
                  <c:v>165.2</c:v>
                </c:pt>
                <c:pt idx="9912">
                  <c:v>165.21666666666667</c:v>
                </c:pt>
                <c:pt idx="9913">
                  <c:v>165.23333333333332</c:v>
                </c:pt>
                <c:pt idx="9914">
                  <c:v>165.25</c:v>
                </c:pt>
                <c:pt idx="9915">
                  <c:v>165.26666666666668</c:v>
                </c:pt>
                <c:pt idx="9916">
                  <c:v>165.28333333333333</c:v>
                </c:pt>
                <c:pt idx="9917">
                  <c:v>165.3</c:v>
                </c:pt>
                <c:pt idx="9918">
                  <c:v>165.31666666666666</c:v>
                </c:pt>
                <c:pt idx="9919">
                  <c:v>165.33333333333334</c:v>
                </c:pt>
                <c:pt idx="9920">
                  <c:v>165.35</c:v>
                </c:pt>
                <c:pt idx="9921">
                  <c:v>165.36666666666667</c:v>
                </c:pt>
                <c:pt idx="9922">
                  <c:v>165.38333333333333</c:v>
                </c:pt>
                <c:pt idx="9923">
                  <c:v>165.4</c:v>
                </c:pt>
                <c:pt idx="9924">
                  <c:v>165.41666666666666</c:v>
                </c:pt>
                <c:pt idx="9925">
                  <c:v>165.43333333333334</c:v>
                </c:pt>
                <c:pt idx="9926">
                  <c:v>165.45</c:v>
                </c:pt>
                <c:pt idx="9927">
                  <c:v>165.46666666666667</c:v>
                </c:pt>
                <c:pt idx="9928">
                  <c:v>165.48333333333332</c:v>
                </c:pt>
                <c:pt idx="9929">
                  <c:v>165.5</c:v>
                </c:pt>
                <c:pt idx="9930">
                  <c:v>165.51666666666668</c:v>
                </c:pt>
                <c:pt idx="9931">
                  <c:v>165.53333333333333</c:v>
                </c:pt>
                <c:pt idx="9932">
                  <c:v>165.55</c:v>
                </c:pt>
                <c:pt idx="9933">
                  <c:v>165.56666666666666</c:v>
                </c:pt>
                <c:pt idx="9934">
                  <c:v>165.58333333333334</c:v>
                </c:pt>
                <c:pt idx="9935">
                  <c:v>165.6</c:v>
                </c:pt>
                <c:pt idx="9936">
                  <c:v>165.61666666666667</c:v>
                </c:pt>
                <c:pt idx="9937">
                  <c:v>165.63333333333333</c:v>
                </c:pt>
                <c:pt idx="9938">
                  <c:v>165.65</c:v>
                </c:pt>
                <c:pt idx="9939">
                  <c:v>165.66666666666666</c:v>
                </c:pt>
                <c:pt idx="9940">
                  <c:v>165.68333333333334</c:v>
                </c:pt>
                <c:pt idx="9941">
                  <c:v>165.7</c:v>
                </c:pt>
                <c:pt idx="9942">
                  <c:v>165.71666666666667</c:v>
                </c:pt>
                <c:pt idx="9943">
                  <c:v>165.73333333333332</c:v>
                </c:pt>
                <c:pt idx="9944">
                  <c:v>165.75</c:v>
                </c:pt>
                <c:pt idx="9945">
                  <c:v>165.76666666666668</c:v>
                </c:pt>
                <c:pt idx="9946">
                  <c:v>165.78333333333333</c:v>
                </c:pt>
                <c:pt idx="9947">
                  <c:v>165.8</c:v>
                </c:pt>
                <c:pt idx="9948">
                  <c:v>165.81666666666666</c:v>
                </c:pt>
                <c:pt idx="9949">
                  <c:v>165.83333333333334</c:v>
                </c:pt>
                <c:pt idx="9950">
                  <c:v>165.85</c:v>
                </c:pt>
                <c:pt idx="9951">
                  <c:v>165.86666666666667</c:v>
                </c:pt>
                <c:pt idx="9952">
                  <c:v>165.88333333333333</c:v>
                </c:pt>
                <c:pt idx="9953">
                  <c:v>165.9</c:v>
                </c:pt>
                <c:pt idx="9954">
                  <c:v>165.91666666666666</c:v>
                </c:pt>
                <c:pt idx="9955">
                  <c:v>165.93333333333334</c:v>
                </c:pt>
                <c:pt idx="9956">
                  <c:v>165.95</c:v>
                </c:pt>
                <c:pt idx="9957">
                  <c:v>165.96666666666667</c:v>
                </c:pt>
                <c:pt idx="9958">
                  <c:v>165.98333333333332</c:v>
                </c:pt>
                <c:pt idx="9959">
                  <c:v>166</c:v>
                </c:pt>
                <c:pt idx="9960">
                  <c:v>166.01666666666668</c:v>
                </c:pt>
                <c:pt idx="9961">
                  <c:v>166.03333333333333</c:v>
                </c:pt>
                <c:pt idx="9962">
                  <c:v>166.05</c:v>
                </c:pt>
                <c:pt idx="9963">
                  <c:v>166.06666666666666</c:v>
                </c:pt>
                <c:pt idx="9964">
                  <c:v>166.08333333333334</c:v>
                </c:pt>
                <c:pt idx="9965">
                  <c:v>166.1</c:v>
                </c:pt>
                <c:pt idx="9966">
                  <c:v>166.11666666666667</c:v>
                </c:pt>
                <c:pt idx="9967">
                  <c:v>166.13333333333333</c:v>
                </c:pt>
                <c:pt idx="9968">
                  <c:v>166.15</c:v>
                </c:pt>
                <c:pt idx="9969">
                  <c:v>166.16666666666666</c:v>
                </c:pt>
                <c:pt idx="9970">
                  <c:v>166.18333333333334</c:v>
                </c:pt>
                <c:pt idx="9971">
                  <c:v>166.2</c:v>
                </c:pt>
                <c:pt idx="9972">
                  <c:v>166.21666666666667</c:v>
                </c:pt>
                <c:pt idx="9973">
                  <c:v>166.23333333333332</c:v>
                </c:pt>
                <c:pt idx="9974">
                  <c:v>166.25</c:v>
                </c:pt>
                <c:pt idx="9975">
                  <c:v>166.26666666666668</c:v>
                </c:pt>
                <c:pt idx="9976">
                  <c:v>166.28333333333333</c:v>
                </c:pt>
                <c:pt idx="9977">
                  <c:v>166.3</c:v>
                </c:pt>
                <c:pt idx="9978">
                  <c:v>166.31666666666666</c:v>
                </c:pt>
                <c:pt idx="9979">
                  <c:v>166.33333333333334</c:v>
                </c:pt>
                <c:pt idx="9980">
                  <c:v>166.35</c:v>
                </c:pt>
                <c:pt idx="9981">
                  <c:v>166.36666666666667</c:v>
                </c:pt>
                <c:pt idx="9982">
                  <c:v>166.38333333333333</c:v>
                </c:pt>
                <c:pt idx="9983">
                  <c:v>166.4</c:v>
                </c:pt>
                <c:pt idx="9984">
                  <c:v>166.41666666666666</c:v>
                </c:pt>
                <c:pt idx="9985">
                  <c:v>166.43333333333334</c:v>
                </c:pt>
                <c:pt idx="9986">
                  <c:v>166.45</c:v>
                </c:pt>
                <c:pt idx="9987">
                  <c:v>166.46666666666667</c:v>
                </c:pt>
                <c:pt idx="9988">
                  <c:v>166.48333333333332</c:v>
                </c:pt>
                <c:pt idx="9989">
                  <c:v>166.5</c:v>
                </c:pt>
                <c:pt idx="9990">
                  <c:v>166.51666666666668</c:v>
                </c:pt>
                <c:pt idx="9991">
                  <c:v>166.53333333333333</c:v>
                </c:pt>
                <c:pt idx="9992">
                  <c:v>166.55</c:v>
                </c:pt>
                <c:pt idx="9993">
                  <c:v>166.56666666666666</c:v>
                </c:pt>
                <c:pt idx="9994">
                  <c:v>166.58333333333334</c:v>
                </c:pt>
                <c:pt idx="9995">
                  <c:v>166.6</c:v>
                </c:pt>
                <c:pt idx="9996">
                  <c:v>166.61666666666667</c:v>
                </c:pt>
                <c:pt idx="9997">
                  <c:v>166.63333333333333</c:v>
                </c:pt>
                <c:pt idx="9998">
                  <c:v>166.65</c:v>
                </c:pt>
                <c:pt idx="9999">
                  <c:v>166.66666666666666</c:v>
                </c:pt>
                <c:pt idx="10000">
                  <c:v>166.68333333333334</c:v>
                </c:pt>
                <c:pt idx="10001">
                  <c:v>166.7</c:v>
                </c:pt>
                <c:pt idx="10002">
                  <c:v>166.71666666666667</c:v>
                </c:pt>
                <c:pt idx="10003">
                  <c:v>166.73333333333332</c:v>
                </c:pt>
                <c:pt idx="10004">
                  <c:v>166.75</c:v>
                </c:pt>
                <c:pt idx="10005">
                  <c:v>166.76666666666668</c:v>
                </c:pt>
                <c:pt idx="10006">
                  <c:v>166.78333333333333</c:v>
                </c:pt>
                <c:pt idx="10007">
                  <c:v>166.8</c:v>
                </c:pt>
                <c:pt idx="10008">
                  <c:v>166.81666666666666</c:v>
                </c:pt>
                <c:pt idx="10009">
                  <c:v>166.83333333333334</c:v>
                </c:pt>
                <c:pt idx="10010">
                  <c:v>166.85</c:v>
                </c:pt>
                <c:pt idx="10011">
                  <c:v>166.86666666666667</c:v>
                </c:pt>
                <c:pt idx="10012">
                  <c:v>166.88333333333333</c:v>
                </c:pt>
                <c:pt idx="10013">
                  <c:v>166.9</c:v>
                </c:pt>
                <c:pt idx="10014">
                  <c:v>166.91666666666666</c:v>
                </c:pt>
                <c:pt idx="10015">
                  <c:v>166.93333333333334</c:v>
                </c:pt>
                <c:pt idx="10016">
                  <c:v>166.95</c:v>
                </c:pt>
                <c:pt idx="10017">
                  <c:v>166.96666666666667</c:v>
                </c:pt>
                <c:pt idx="10018">
                  <c:v>166.98333333333332</c:v>
                </c:pt>
                <c:pt idx="10019">
                  <c:v>167</c:v>
                </c:pt>
                <c:pt idx="10020">
                  <c:v>167.01666666666668</c:v>
                </c:pt>
                <c:pt idx="10021">
                  <c:v>167.03333333333333</c:v>
                </c:pt>
                <c:pt idx="10022">
                  <c:v>167.05</c:v>
                </c:pt>
                <c:pt idx="10023">
                  <c:v>167.06666666666666</c:v>
                </c:pt>
                <c:pt idx="10024">
                  <c:v>167.08333333333334</c:v>
                </c:pt>
                <c:pt idx="10025">
                  <c:v>167.1</c:v>
                </c:pt>
                <c:pt idx="10026">
                  <c:v>167.11666666666667</c:v>
                </c:pt>
                <c:pt idx="10027">
                  <c:v>167.13333333333333</c:v>
                </c:pt>
                <c:pt idx="10028">
                  <c:v>167.15</c:v>
                </c:pt>
                <c:pt idx="10029">
                  <c:v>167.16666666666666</c:v>
                </c:pt>
                <c:pt idx="10030">
                  <c:v>167.18333333333334</c:v>
                </c:pt>
                <c:pt idx="10031">
                  <c:v>167.2</c:v>
                </c:pt>
                <c:pt idx="10032">
                  <c:v>167.21666666666667</c:v>
                </c:pt>
                <c:pt idx="10033">
                  <c:v>167.23333333333332</c:v>
                </c:pt>
                <c:pt idx="10034">
                  <c:v>167.25</c:v>
                </c:pt>
                <c:pt idx="10035">
                  <c:v>167.26666666666668</c:v>
                </c:pt>
                <c:pt idx="10036">
                  <c:v>167.28333333333333</c:v>
                </c:pt>
                <c:pt idx="10037">
                  <c:v>167.3</c:v>
                </c:pt>
                <c:pt idx="10038">
                  <c:v>167.31666666666666</c:v>
                </c:pt>
                <c:pt idx="10039">
                  <c:v>167.33333333333334</c:v>
                </c:pt>
                <c:pt idx="10040">
                  <c:v>167.35</c:v>
                </c:pt>
                <c:pt idx="10041">
                  <c:v>167.36666666666667</c:v>
                </c:pt>
                <c:pt idx="10042">
                  <c:v>167.38333333333333</c:v>
                </c:pt>
                <c:pt idx="10043">
                  <c:v>167.4</c:v>
                </c:pt>
                <c:pt idx="10044">
                  <c:v>167.41666666666666</c:v>
                </c:pt>
                <c:pt idx="10045">
                  <c:v>167.43333333333334</c:v>
                </c:pt>
                <c:pt idx="10046">
                  <c:v>167.45</c:v>
                </c:pt>
                <c:pt idx="10047">
                  <c:v>167.46666666666667</c:v>
                </c:pt>
                <c:pt idx="10048">
                  <c:v>167.48333333333332</c:v>
                </c:pt>
                <c:pt idx="10049">
                  <c:v>167.5</c:v>
                </c:pt>
                <c:pt idx="10050">
                  <c:v>167.51666666666668</c:v>
                </c:pt>
                <c:pt idx="10051">
                  <c:v>167.53333333333333</c:v>
                </c:pt>
                <c:pt idx="10052">
                  <c:v>167.55</c:v>
                </c:pt>
                <c:pt idx="10053">
                  <c:v>167.56666666666666</c:v>
                </c:pt>
                <c:pt idx="10054">
                  <c:v>167.58333333333334</c:v>
                </c:pt>
                <c:pt idx="10055">
                  <c:v>167.6</c:v>
                </c:pt>
                <c:pt idx="10056">
                  <c:v>167.61666666666667</c:v>
                </c:pt>
                <c:pt idx="10057">
                  <c:v>167.63333333333333</c:v>
                </c:pt>
                <c:pt idx="10058">
                  <c:v>167.65</c:v>
                </c:pt>
                <c:pt idx="10059">
                  <c:v>167.66666666666666</c:v>
                </c:pt>
                <c:pt idx="10060">
                  <c:v>167.68333333333334</c:v>
                </c:pt>
                <c:pt idx="10061">
                  <c:v>167.7</c:v>
                </c:pt>
                <c:pt idx="10062">
                  <c:v>167.71666666666667</c:v>
                </c:pt>
                <c:pt idx="10063">
                  <c:v>167.73333333333332</c:v>
                </c:pt>
                <c:pt idx="10064">
                  <c:v>167.75</c:v>
                </c:pt>
                <c:pt idx="10065">
                  <c:v>167.76666666666668</c:v>
                </c:pt>
                <c:pt idx="10066">
                  <c:v>167.78333333333333</c:v>
                </c:pt>
                <c:pt idx="10067">
                  <c:v>167.8</c:v>
                </c:pt>
                <c:pt idx="10068">
                  <c:v>167.81666666666666</c:v>
                </c:pt>
                <c:pt idx="10069">
                  <c:v>167.83333333333334</c:v>
                </c:pt>
                <c:pt idx="10070">
                  <c:v>167.85</c:v>
                </c:pt>
                <c:pt idx="10071">
                  <c:v>167.86666666666667</c:v>
                </c:pt>
                <c:pt idx="10072">
                  <c:v>167.88333333333333</c:v>
                </c:pt>
                <c:pt idx="10073">
                  <c:v>167.9</c:v>
                </c:pt>
                <c:pt idx="10074">
                  <c:v>167.91666666666666</c:v>
                </c:pt>
                <c:pt idx="10075">
                  <c:v>167.93333333333334</c:v>
                </c:pt>
                <c:pt idx="10076">
                  <c:v>167.95</c:v>
                </c:pt>
                <c:pt idx="10077">
                  <c:v>167.96666666666667</c:v>
                </c:pt>
                <c:pt idx="10078">
                  <c:v>167.98333333333332</c:v>
                </c:pt>
                <c:pt idx="10079">
                  <c:v>168</c:v>
                </c:pt>
                <c:pt idx="10080">
                  <c:v>168.01666666666668</c:v>
                </c:pt>
                <c:pt idx="10081">
                  <c:v>168.03333333333333</c:v>
                </c:pt>
                <c:pt idx="10082">
                  <c:v>168.05</c:v>
                </c:pt>
                <c:pt idx="10083">
                  <c:v>168.06666666666666</c:v>
                </c:pt>
                <c:pt idx="10084">
                  <c:v>168.08333333333334</c:v>
                </c:pt>
                <c:pt idx="10085">
                  <c:v>168.1</c:v>
                </c:pt>
                <c:pt idx="10086">
                  <c:v>168.11666666666667</c:v>
                </c:pt>
                <c:pt idx="10087">
                  <c:v>168.13333333333333</c:v>
                </c:pt>
                <c:pt idx="10088">
                  <c:v>168.15</c:v>
                </c:pt>
                <c:pt idx="10089">
                  <c:v>168.16666666666666</c:v>
                </c:pt>
                <c:pt idx="10090">
                  <c:v>168.18333333333334</c:v>
                </c:pt>
                <c:pt idx="10091">
                  <c:v>168.2</c:v>
                </c:pt>
                <c:pt idx="10092">
                  <c:v>168.21666666666667</c:v>
                </c:pt>
                <c:pt idx="10093">
                  <c:v>168.23333333333332</c:v>
                </c:pt>
                <c:pt idx="10094">
                  <c:v>168.25</c:v>
                </c:pt>
                <c:pt idx="10095">
                  <c:v>168.26666666666668</c:v>
                </c:pt>
                <c:pt idx="10096">
                  <c:v>168.28333333333333</c:v>
                </c:pt>
                <c:pt idx="10097">
                  <c:v>168.3</c:v>
                </c:pt>
                <c:pt idx="10098">
                  <c:v>168.31666666666666</c:v>
                </c:pt>
                <c:pt idx="10099">
                  <c:v>168.33333333333334</c:v>
                </c:pt>
                <c:pt idx="10100">
                  <c:v>168.35</c:v>
                </c:pt>
                <c:pt idx="10101">
                  <c:v>168.36666666666667</c:v>
                </c:pt>
                <c:pt idx="10102">
                  <c:v>168.38333333333333</c:v>
                </c:pt>
                <c:pt idx="10103">
                  <c:v>168.4</c:v>
                </c:pt>
                <c:pt idx="10104">
                  <c:v>168.41666666666666</c:v>
                </c:pt>
                <c:pt idx="10105">
                  <c:v>168.43333333333334</c:v>
                </c:pt>
                <c:pt idx="10106">
                  <c:v>168.45</c:v>
                </c:pt>
                <c:pt idx="10107">
                  <c:v>168.46666666666667</c:v>
                </c:pt>
                <c:pt idx="10108">
                  <c:v>168.48333333333332</c:v>
                </c:pt>
                <c:pt idx="10109">
                  <c:v>168.5</c:v>
                </c:pt>
                <c:pt idx="10110">
                  <c:v>168.51666666666668</c:v>
                </c:pt>
                <c:pt idx="10111">
                  <c:v>168.53333333333333</c:v>
                </c:pt>
                <c:pt idx="10112">
                  <c:v>168.55</c:v>
                </c:pt>
                <c:pt idx="10113">
                  <c:v>168.56666666666666</c:v>
                </c:pt>
                <c:pt idx="10114">
                  <c:v>168.58333333333334</c:v>
                </c:pt>
                <c:pt idx="10115">
                  <c:v>168.6</c:v>
                </c:pt>
                <c:pt idx="10116">
                  <c:v>168.61666666666667</c:v>
                </c:pt>
                <c:pt idx="10117">
                  <c:v>168.63333333333333</c:v>
                </c:pt>
                <c:pt idx="10118">
                  <c:v>168.65</c:v>
                </c:pt>
                <c:pt idx="10119">
                  <c:v>168.66666666666666</c:v>
                </c:pt>
                <c:pt idx="10120">
                  <c:v>168.68333333333334</c:v>
                </c:pt>
                <c:pt idx="10121">
                  <c:v>168.7</c:v>
                </c:pt>
                <c:pt idx="10122">
                  <c:v>168.71666666666667</c:v>
                </c:pt>
                <c:pt idx="10123">
                  <c:v>168.73333333333332</c:v>
                </c:pt>
                <c:pt idx="10124">
                  <c:v>168.75</c:v>
                </c:pt>
                <c:pt idx="10125">
                  <c:v>168.76666666666668</c:v>
                </c:pt>
                <c:pt idx="10126">
                  <c:v>168.78333333333333</c:v>
                </c:pt>
                <c:pt idx="10127">
                  <c:v>168.8</c:v>
                </c:pt>
                <c:pt idx="10128">
                  <c:v>168.81666666666666</c:v>
                </c:pt>
                <c:pt idx="10129">
                  <c:v>168.83333333333334</c:v>
                </c:pt>
                <c:pt idx="10130">
                  <c:v>168.85</c:v>
                </c:pt>
                <c:pt idx="10131">
                  <c:v>168.86666666666667</c:v>
                </c:pt>
                <c:pt idx="10132">
                  <c:v>168.88333333333333</c:v>
                </c:pt>
                <c:pt idx="10133">
                  <c:v>168.9</c:v>
                </c:pt>
                <c:pt idx="10134">
                  <c:v>168.91666666666666</c:v>
                </c:pt>
                <c:pt idx="10135">
                  <c:v>168.93333333333334</c:v>
                </c:pt>
                <c:pt idx="10136">
                  <c:v>168.95</c:v>
                </c:pt>
                <c:pt idx="10137">
                  <c:v>168.96666666666667</c:v>
                </c:pt>
                <c:pt idx="10138">
                  <c:v>168.98333333333332</c:v>
                </c:pt>
                <c:pt idx="10139">
                  <c:v>169</c:v>
                </c:pt>
                <c:pt idx="10140">
                  <c:v>169.01666666666668</c:v>
                </c:pt>
                <c:pt idx="10141">
                  <c:v>169.03333333333333</c:v>
                </c:pt>
                <c:pt idx="10142">
                  <c:v>169.05</c:v>
                </c:pt>
                <c:pt idx="10143">
                  <c:v>169.06666666666666</c:v>
                </c:pt>
                <c:pt idx="10144">
                  <c:v>169.08333333333334</c:v>
                </c:pt>
                <c:pt idx="10145">
                  <c:v>169.1</c:v>
                </c:pt>
                <c:pt idx="10146">
                  <c:v>169.11666666666667</c:v>
                </c:pt>
                <c:pt idx="10147">
                  <c:v>169.13333333333333</c:v>
                </c:pt>
                <c:pt idx="10148">
                  <c:v>169.15</c:v>
                </c:pt>
                <c:pt idx="10149">
                  <c:v>169.16666666666666</c:v>
                </c:pt>
                <c:pt idx="10150">
                  <c:v>169.18333333333334</c:v>
                </c:pt>
                <c:pt idx="10151">
                  <c:v>169.2</c:v>
                </c:pt>
                <c:pt idx="10152">
                  <c:v>169.21666666666667</c:v>
                </c:pt>
                <c:pt idx="10153">
                  <c:v>169.23333333333332</c:v>
                </c:pt>
                <c:pt idx="10154">
                  <c:v>169.25</c:v>
                </c:pt>
                <c:pt idx="10155">
                  <c:v>169.26666666666668</c:v>
                </c:pt>
                <c:pt idx="10156">
                  <c:v>169.28333333333333</c:v>
                </c:pt>
                <c:pt idx="10157">
                  <c:v>169.3</c:v>
                </c:pt>
                <c:pt idx="10158">
                  <c:v>169.31666666666666</c:v>
                </c:pt>
                <c:pt idx="10159">
                  <c:v>169.33333333333334</c:v>
                </c:pt>
                <c:pt idx="10160">
                  <c:v>169.35</c:v>
                </c:pt>
                <c:pt idx="10161">
                  <c:v>169.36666666666667</c:v>
                </c:pt>
                <c:pt idx="10162">
                  <c:v>169.38333333333333</c:v>
                </c:pt>
                <c:pt idx="10163">
                  <c:v>169.4</c:v>
                </c:pt>
                <c:pt idx="10164">
                  <c:v>169.41666666666666</c:v>
                </c:pt>
                <c:pt idx="10165">
                  <c:v>169.43333333333334</c:v>
                </c:pt>
                <c:pt idx="10166">
                  <c:v>169.45</c:v>
                </c:pt>
                <c:pt idx="10167">
                  <c:v>169.46666666666667</c:v>
                </c:pt>
                <c:pt idx="10168">
                  <c:v>169.48333333333332</c:v>
                </c:pt>
                <c:pt idx="10169">
                  <c:v>169.5</c:v>
                </c:pt>
                <c:pt idx="10170">
                  <c:v>169.51666666666668</c:v>
                </c:pt>
                <c:pt idx="10171">
                  <c:v>169.53333333333333</c:v>
                </c:pt>
                <c:pt idx="10172">
                  <c:v>169.55</c:v>
                </c:pt>
                <c:pt idx="10173">
                  <c:v>169.56666666666666</c:v>
                </c:pt>
                <c:pt idx="10174">
                  <c:v>169.58333333333334</c:v>
                </c:pt>
                <c:pt idx="10175">
                  <c:v>169.6</c:v>
                </c:pt>
                <c:pt idx="10176">
                  <c:v>169.61666666666667</c:v>
                </c:pt>
                <c:pt idx="10177">
                  <c:v>169.63333333333333</c:v>
                </c:pt>
                <c:pt idx="10178">
                  <c:v>169.65</c:v>
                </c:pt>
                <c:pt idx="10179">
                  <c:v>169.66666666666666</c:v>
                </c:pt>
                <c:pt idx="10180">
                  <c:v>169.68333333333334</c:v>
                </c:pt>
                <c:pt idx="10181">
                  <c:v>169.7</c:v>
                </c:pt>
                <c:pt idx="10182">
                  <c:v>169.71666666666667</c:v>
                </c:pt>
                <c:pt idx="10183">
                  <c:v>169.73333333333332</c:v>
                </c:pt>
                <c:pt idx="10184">
                  <c:v>169.75</c:v>
                </c:pt>
                <c:pt idx="10185">
                  <c:v>169.76666666666668</c:v>
                </c:pt>
                <c:pt idx="10186">
                  <c:v>169.78333333333333</c:v>
                </c:pt>
                <c:pt idx="10187">
                  <c:v>169.8</c:v>
                </c:pt>
                <c:pt idx="10188">
                  <c:v>169.81666666666666</c:v>
                </c:pt>
                <c:pt idx="10189">
                  <c:v>169.83333333333334</c:v>
                </c:pt>
                <c:pt idx="10190">
                  <c:v>169.85</c:v>
                </c:pt>
                <c:pt idx="10191">
                  <c:v>169.86666666666667</c:v>
                </c:pt>
                <c:pt idx="10192">
                  <c:v>169.88333333333333</c:v>
                </c:pt>
                <c:pt idx="10193">
                  <c:v>169.9</c:v>
                </c:pt>
                <c:pt idx="10194">
                  <c:v>169.91666666666666</c:v>
                </c:pt>
                <c:pt idx="10195">
                  <c:v>169.93333333333334</c:v>
                </c:pt>
                <c:pt idx="10196">
                  <c:v>169.95</c:v>
                </c:pt>
                <c:pt idx="10197">
                  <c:v>169.96666666666667</c:v>
                </c:pt>
                <c:pt idx="10198">
                  <c:v>169.98333333333332</c:v>
                </c:pt>
                <c:pt idx="10199">
                  <c:v>170</c:v>
                </c:pt>
                <c:pt idx="10200">
                  <c:v>170.01666666666668</c:v>
                </c:pt>
                <c:pt idx="10201">
                  <c:v>170.03333333333333</c:v>
                </c:pt>
                <c:pt idx="10202">
                  <c:v>170.05</c:v>
                </c:pt>
                <c:pt idx="10203">
                  <c:v>170.06666666666666</c:v>
                </c:pt>
                <c:pt idx="10204">
                  <c:v>170.08333333333334</c:v>
                </c:pt>
                <c:pt idx="10205">
                  <c:v>170.1</c:v>
                </c:pt>
                <c:pt idx="10206">
                  <c:v>170.11666666666667</c:v>
                </c:pt>
                <c:pt idx="10207">
                  <c:v>170.13333333333333</c:v>
                </c:pt>
                <c:pt idx="10208">
                  <c:v>170.15</c:v>
                </c:pt>
                <c:pt idx="10209">
                  <c:v>170.16666666666666</c:v>
                </c:pt>
                <c:pt idx="10210">
                  <c:v>170.18333333333334</c:v>
                </c:pt>
                <c:pt idx="10211">
                  <c:v>170.2</c:v>
                </c:pt>
                <c:pt idx="10212">
                  <c:v>170.21666666666667</c:v>
                </c:pt>
                <c:pt idx="10213">
                  <c:v>170.23333333333332</c:v>
                </c:pt>
                <c:pt idx="10214">
                  <c:v>170.25</c:v>
                </c:pt>
                <c:pt idx="10215">
                  <c:v>170.26666666666668</c:v>
                </c:pt>
                <c:pt idx="10216">
                  <c:v>170.28333333333333</c:v>
                </c:pt>
                <c:pt idx="10217">
                  <c:v>170.3</c:v>
                </c:pt>
                <c:pt idx="10218">
                  <c:v>170.31666666666666</c:v>
                </c:pt>
                <c:pt idx="10219">
                  <c:v>170.33333333333334</c:v>
                </c:pt>
                <c:pt idx="10220">
                  <c:v>170.35</c:v>
                </c:pt>
                <c:pt idx="10221">
                  <c:v>170.36666666666667</c:v>
                </c:pt>
                <c:pt idx="10222">
                  <c:v>170.38333333333333</c:v>
                </c:pt>
                <c:pt idx="10223">
                  <c:v>170.4</c:v>
                </c:pt>
                <c:pt idx="10224">
                  <c:v>170.41666666666666</c:v>
                </c:pt>
                <c:pt idx="10225">
                  <c:v>170.43333333333334</c:v>
                </c:pt>
                <c:pt idx="10226">
                  <c:v>170.45</c:v>
                </c:pt>
                <c:pt idx="10227">
                  <c:v>170.46666666666667</c:v>
                </c:pt>
                <c:pt idx="10228">
                  <c:v>170.48333333333332</c:v>
                </c:pt>
                <c:pt idx="10229">
                  <c:v>170.5</c:v>
                </c:pt>
                <c:pt idx="10230">
                  <c:v>170.51666666666668</c:v>
                </c:pt>
                <c:pt idx="10231">
                  <c:v>170.53333333333333</c:v>
                </c:pt>
                <c:pt idx="10232">
                  <c:v>170.55</c:v>
                </c:pt>
                <c:pt idx="10233">
                  <c:v>170.56666666666666</c:v>
                </c:pt>
                <c:pt idx="10234">
                  <c:v>170.58333333333334</c:v>
                </c:pt>
                <c:pt idx="10235">
                  <c:v>170.6</c:v>
                </c:pt>
                <c:pt idx="10236">
                  <c:v>170.61666666666667</c:v>
                </c:pt>
                <c:pt idx="10237">
                  <c:v>170.63333333333333</c:v>
                </c:pt>
                <c:pt idx="10238">
                  <c:v>170.65</c:v>
                </c:pt>
                <c:pt idx="10239">
                  <c:v>170.66666666666666</c:v>
                </c:pt>
                <c:pt idx="10240">
                  <c:v>170.68333333333334</c:v>
                </c:pt>
                <c:pt idx="10241">
                  <c:v>170.7</c:v>
                </c:pt>
                <c:pt idx="10242">
                  <c:v>170.71666666666667</c:v>
                </c:pt>
                <c:pt idx="10243">
                  <c:v>170.73333333333332</c:v>
                </c:pt>
                <c:pt idx="10244">
                  <c:v>170.75</c:v>
                </c:pt>
                <c:pt idx="10245">
                  <c:v>170.76666666666668</c:v>
                </c:pt>
                <c:pt idx="10246">
                  <c:v>170.78333333333333</c:v>
                </c:pt>
                <c:pt idx="10247">
                  <c:v>170.8</c:v>
                </c:pt>
                <c:pt idx="10248">
                  <c:v>170.81666666666666</c:v>
                </c:pt>
                <c:pt idx="10249">
                  <c:v>170.83333333333334</c:v>
                </c:pt>
                <c:pt idx="10250">
                  <c:v>170.85</c:v>
                </c:pt>
                <c:pt idx="10251">
                  <c:v>170.86666666666667</c:v>
                </c:pt>
                <c:pt idx="10252">
                  <c:v>170.88333333333333</c:v>
                </c:pt>
                <c:pt idx="10253">
                  <c:v>170.9</c:v>
                </c:pt>
                <c:pt idx="10254">
                  <c:v>170.91666666666666</c:v>
                </c:pt>
                <c:pt idx="10255">
                  <c:v>170.93333333333334</c:v>
                </c:pt>
                <c:pt idx="10256">
                  <c:v>170.95</c:v>
                </c:pt>
                <c:pt idx="10257">
                  <c:v>170.96666666666667</c:v>
                </c:pt>
                <c:pt idx="10258">
                  <c:v>170.98333333333332</c:v>
                </c:pt>
                <c:pt idx="10259">
                  <c:v>171</c:v>
                </c:pt>
                <c:pt idx="10260">
                  <c:v>171.01666666666668</c:v>
                </c:pt>
                <c:pt idx="10261">
                  <c:v>171.03333333333333</c:v>
                </c:pt>
                <c:pt idx="10262">
                  <c:v>171.05</c:v>
                </c:pt>
                <c:pt idx="10263">
                  <c:v>171.06666666666666</c:v>
                </c:pt>
                <c:pt idx="10264">
                  <c:v>171.08333333333334</c:v>
                </c:pt>
                <c:pt idx="10265">
                  <c:v>171.1</c:v>
                </c:pt>
                <c:pt idx="10266">
                  <c:v>171.11666666666667</c:v>
                </c:pt>
                <c:pt idx="10267">
                  <c:v>171.13333333333333</c:v>
                </c:pt>
                <c:pt idx="10268">
                  <c:v>171.15</c:v>
                </c:pt>
                <c:pt idx="10269">
                  <c:v>171.16666666666666</c:v>
                </c:pt>
                <c:pt idx="10270">
                  <c:v>171.18333333333334</c:v>
                </c:pt>
                <c:pt idx="10271">
                  <c:v>171.2</c:v>
                </c:pt>
                <c:pt idx="10272">
                  <c:v>171.21666666666667</c:v>
                </c:pt>
                <c:pt idx="10273">
                  <c:v>171.23333333333332</c:v>
                </c:pt>
                <c:pt idx="10274">
                  <c:v>171.25</c:v>
                </c:pt>
                <c:pt idx="10275">
                  <c:v>171.26666666666668</c:v>
                </c:pt>
                <c:pt idx="10276">
                  <c:v>171.28333333333333</c:v>
                </c:pt>
                <c:pt idx="10277">
                  <c:v>171.3</c:v>
                </c:pt>
                <c:pt idx="10278">
                  <c:v>171.31666666666666</c:v>
                </c:pt>
                <c:pt idx="10279">
                  <c:v>171.33333333333334</c:v>
                </c:pt>
                <c:pt idx="10280">
                  <c:v>171.35</c:v>
                </c:pt>
                <c:pt idx="10281">
                  <c:v>171.36666666666667</c:v>
                </c:pt>
                <c:pt idx="10282">
                  <c:v>171.38333333333333</c:v>
                </c:pt>
                <c:pt idx="10283">
                  <c:v>171.4</c:v>
                </c:pt>
                <c:pt idx="10284">
                  <c:v>171.41666666666666</c:v>
                </c:pt>
                <c:pt idx="10285">
                  <c:v>171.43333333333334</c:v>
                </c:pt>
                <c:pt idx="10286">
                  <c:v>171.45</c:v>
                </c:pt>
                <c:pt idx="10287">
                  <c:v>171.46666666666667</c:v>
                </c:pt>
                <c:pt idx="10288">
                  <c:v>171.48333333333332</c:v>
                </c:pt>
                <c:pt idx="10289">
                  <c:v>171.5</c:v>
                </c:pt>
                <c:pt idx="10290">
                  <c:v>171.51666666666668</c:v>
                </c:pt>
                <c:pt idx="10291">
                  <c:v>171.53333333333333</c:v>
                </c:pt>
                <c:pt idx="10292">
                  <c:v>171.55</c:v>
                </c:pt>
                <c:pt idx="10293">
                  <c:v>171.56666666666666</c:v>
                </c:pt>
                <c:pt idx="10294">
                  <c:v>171.58333333333334</c:v>
                </c:pt>
                <c:pt idx="10295">
                  <c:v>171.6</c:v>
                </c:pt>
                <c:pt idx="10296">
                  <c:v>171.61666666666667</c:v>
                </c:pt>
                <c:pt idx="10297">
                  <c:v>171.63333333333333</c:v>
                </c:pt>
                <c:pt idx="10298">
                  <c:v>171.65</c:v>
                </c:pt>
                <c:pt idx="10299">
                  <c:v>171.66666666666666</c:v>
                </c:pt>
                <c:pt idx="10300">
                  <c:v>171.68333333333334</c:v>
                </c:pt>
                <c:pt idx="10301">
                  <c:v>171.7</c:v>
                </c:pt>
                <c:pt idx="10302">
                  <c:v>171.71666666666667</c:v>
                </c:pt>
                <c:pt idx="10303">
                  <c:v>171.73333333333332</c:v>
                </c:pt>
                <c:pt idx="10304">
                  <c:v>171.75</c:v>
                </c:pt>
                <c:pt idx="10305">
                  <c:v>171.76666666666668</c:v>
                </c:pt>
                <c:pt idx="10306">
                  <c:v>171.78333333333333</c:v>
                </c:pt>
                <c:pt idx="10307">
                  <c:v>171.8</c:v>
                </c:pt>
                <c:pt idx="10308">
                  <c:v>171.81666666666666</c:v>
                </c:pt>
                <c:pt idx="10309">
                  <c:v>171.83333333333334</c:v>
                </c:pt>
                <c:pt idx="10310">
                  <c:v>171.85</c:v>
                </c:pt>
                <c:pt idx="10311">
                  <c:v>171.86666666666667</c:v>
                </c:pt>
                <c:pt idx="10312">
                  <c:v>171.88333333333333</c:v>
                </c:pt>
                <c:pt idx="10313">
                  <c:v>171.9</c:v>
                </c:pt>
                <c:pt idx="10314">
                  <c:v>171.91666666666666</c:v>
                </c:pt>
                <c:pt idx="10315">
                  <c:v>171.93333333333334</c:v>
                </c:pt>
                <c:pt idx="10316">
                  <c:v>171.95</c:v>
                </c:pt>
                <c:pt idx="10317">
                  <c:v>171.96666666666667</c:v>
                </c:pt>
                <c:pt idx="10318">
                  <c:v>171.98333333333332</c:v>
                </c:pt>
                <c:pt idx="10319">
                  <c:v>172</c:v>
                </c:pt>
                <c:pt idx="10320">
                  <c:v>172.01666666666668</c:v>
                </c:pt>
                <c:pt idx="10321">
                  <c:v>172.03333333333333</c:v>
                </c:pt>
                <c:pt idx="10322">
                  <c:v>172.05</c:v>
                </c:pt>
                <c:pt idx="10323">
                  <c:v>172.06666666666666</c:v>
                </c:pt>
                <c:pt idx="10324">
                  <c:v>172.08333333333334</c:v>
                </c:pt>
                <c:pt idx="10325">
                  <c:v>172.1</c:v>
                </c:pt>
                <c:pt idx="10326">
                  <c:v>172.11666666666667</c:v>
                </c:pt>
                <c:pt idx="10327">
                  <c:v>172.13333333333333</c:v>
                </c:pt>
                <c:pt idx="10328">
                  <c:v>172.15</c:v>
                </c:pt>
                <c:pt idx="10329">
                  <c:v>172.16666666666666</c:v>
                </c:pt>
                <c:pt idx="10330">
                  <c:v>172.18333333333334</c:v>
                </c:pt>
                <c:pt idx="10331">
                  <c:v>172.2</c:v>
                </c:pt>
                <c:pt idx="10332">
                  <c:v>172.21666666666667</c:v>
                </c:pt>
                <c:pt idx="10333">
                  <c:v>172.23333333333332</c:v>
                </c:pt>
                <c:pt idx="10334">
                  <c:v>172.25</c:v>
                </c:pt>
                <c:pt idx="10335">
                  <c:v>172.26666666666668</c:v>
                </c:pt>
                <c:pt idx="10336">
                  <c:v>172.28333333333333</c:v>
                </c:pt>
                <c:pt idx="10337">
                  <c:v>172.3</c:v>
                </c:pt>
                <c:pt idx="10338">
                  <c:v>172.31666666666666</c:v>
                </c:pt>
                <c:pt idx="10339">
                  <c:v>172.33333333333334</c:v>
                </c:pt>
                <c:pt idx="10340">
                  <c:v>172.35</c:v>
                </c:pt>
                <c:pt idx="10341">
                  <c:v>172.36666666666667</c:v>
                </c:pt>
                <c:pt idx="10342">
                  <c:v>172.38333333333333</c:v>
                </c:pt>
                <c:pt idx="10343">
                  <c:v>172.4</c:v>
                </c:pt>
                <c:pt idx="10344">
                  <c:v>172.41666666666666</c:v>
                </c:pt>
                <c:pt idx="10345">
                  <c:v>172.43333333333334</c:v>
                </c:pt>
                <c:pt idx="10346">
                  <c:v>172.45</c:v>
                </c:pt>
                <c:pt idx="10347">
                  <c:v>172.46666666666667</c:v>
                </c:pt>
                <c:pt idx="10348">
                  <c:v>172.48333333333332</c:v>
                </c:pt>
                <c:pt idx="10349">
                  <c:v>172.5</c:v>
                </c:pt>
                <c:pt idx="10350">
                  <c:v>172.51666666666668</c:v>
                </c:pt>
                <c:pt idx="10351">
                  <c:v>172.53333333333333</c:v>
                </c:pt>
                <c:pt idx="10352">
                  <c:v>172.55</c:v>
                </c:pt>
                <c:pt idx="10353">
                  <c:v>172.56666666666666</c:v>
                </c:pt>
                <c:pt idx="10354">
                  <c:v>172.58333333333334</c:v>
                </c:pt>
                <c:pt idx="10355">
                  <c:v>172.6</c:v>
                </c:pt>
                <c:pt idx="10356">
                  <c:v>172.61666666666667</c:v>
                </c:pt>
                <c:pt idx="10357">
                  <c:v>172.63333333333333</c:v>
                </c:pt>
                <c:pt idx="10358">
                  <c:v>172.65</c:v>
                </c:pt>
                <c:pt idx="10359">
                  <c:v>172.66666666666666</c:v>
                </c:pt>
                <c:pt idx="10360">
                  <c:v>172.68333333333334</c:v>
                </c:pt>
                <c:pt idx="10361">
                  <c:v>172.7</c:v>
                </c:pt>
                <c:pt idx="10362">
                  <c:v>172.71666666666667</c:v>
                </c:pt>
                <c:pt idx="10363">
                  <c:v>172.73333333333332</c:v>
                </c:pt>
                <c:pt idx="10364">
                  <c:v>172.75</c:v>
                </c:pt>
                <c:pt idx="10365">
                  <c:v>172.76666666666668</c:v>
                </c:pt>
                <c:pt idx="10366">
                  <c:v>172.78333333333333</c:v>
                </c:pt>
                <c:pt idx="10367">
                  <c:v>172.8</c:v>
                </c:pt>
                <c:pt idx="10368">
                  <c:v>172.81666666666666</c:v>
                </c:pt>
                <c:pt idx="10369">
                  <c:v>172.83333333333334</c:v>
                </c:pt>
                <c:pt idx="10370">
                  <c:v>172.85</c:v>
                </c:pt>
                <c:pt idx="10371">
                  <c:v>172.86666666666667</c:v>
                </c:pt>
                <c:pt idx="10372">
                  <c:v>172.88333333333333</c:v>
                </c:pt>
                <c:pt idx="10373">
                  <c:v>172.9</c:v>
                </c:pt>
                <c:pt idx="10374">
                  <c:v>172.91666666666666</c:v>
                </c:pt>
                <c:pt idx="10375">
                  <c:v>172.93333333333334</c:v>
                </c:pt>
                <c:pt idx="10376">
                  <c:v>172.95</c:v>
                </c:pt>
                <c:pt idx="10377">
                  <c:v>172.96666666666667</c:v>
                </c:pt>
                <c:pt idx="10378">
                  <c:v>172.98333333333332</c:v>
                </c:pt>
                <c:pt idx="10379">
                  <c:v>173</c:v>
                </c:pt>
                <c:pt idx="10380">
                  <c:v>173.01666666666668</c:v>
                </c:pt>
                <c:pt idx="10381">
                  <c:v>173.03333333333333</c:v>
                </c:pt>
                <c:pt idx="10382">
                  <c:v>173.05</c:v>
                </c:pt>
                <c:pt idx="10383">
                  <c:v>173.06666666666666</c:v>
                </c:pt>
                <c:pt idx="10384">
                  <c:v>173.08333333333334</c:v>
                </c:pt>
                <c:pt idx="10385">
                  <c:v>173.1</c:v>
                </c:pt>
                <c:pt idx="10386">
                  <c:v>173.11666666666667</c:v>
                </c:pt>
                <c:pt idx="10387">
                  <c:v>173.13333333333333</c:v>
                </c:pt>
                <c:pt idx="10388">
                  <c:v>173.15</c:v>
                </c:pt>
                <c:pt idx="10389">
                  <c:v>173.16666666666666</c:v>
                </c:pt>
                <c:pt idx="10390">
                  <c:v>173.18333333333334</c:v>
                </c:pt>
                <c:pt idx="10391">
                  <c:v>173.2</c:v>
                </c:pt>
                <c:pt idx="10392">
                  <c:v>173.21666666666667</c:v>
                </c:pt>
                <c:pt idx="10393">
                  <c:v>173.23333333333332</c:v>
                </c:pt>
                <c:pt idx="10394">
                  <c:v>173.25</c:v>
                </c:pt>
                <c:pt idx="10395">
                  <c:v>173.26666666666668</c:v>
                </c:pt>
                <c:pt idx="10396">
                  <c:v>173.28333333333333</c:v>
                </c:pt>
                <c:pt idx="10397">
                  <c:v>173.3</c:v>
                </c:pt>
                <c:pt idx="10398">
                  <c:v>173.31666666666666</c:v>
                </c:pt>
                <c:pt idx="10399">
                  <c:v>173.33333333333334</c:v>
                </c:pt>
                <c:pt idx="10400">
                  <c:v>173.35</c:v>
                </c:pt>
                <c:pt idx="10401">
                  <c:v>173.36666666666667</c:v>
                </c:pt>
                <c:pt idx="10402">
                  <c:v>173.38333333333333</c:v>
                </c:pt>
                <c:pt idx="10403">
                  <c:v>173.4</c:v>
                </c:pt>
                <c:pt idx="10404">
                  <c:v>173.41666666666666</c:v>
                </c:pt>
                <c:pt idx="10405">
                  <c:v>173.43333333333334</c:v>
                </c:pt>
                <c:pt idx="10406">
                  <c:v>173.45</c:v>
                </c:pt>
                <c:pt idx="10407">
                  <c:v>173.46666666666667</c:v>
                </c:pt>
                <c:pt idx="10408">
                  <c:v>173.48333333333332</c:v>
                </c:pt>
                <c:pt idx="10409">
                  <c:v>173.5</c:v>
                </c:pt>
                <c:pt idx="10410">
                  <c:v>173.51666666666668</c:v>
                </c:pt>
                <c:pt idx="10411">
                  <c:v>173.53333333333333</c:v>
                </c:pt>
                <c:pt idx="10412">
                  <c:v>173.55</c:v>
                </c:pt>
                <c:pt idx="10413">
                  <c:v>173.56666666666666</c:v>
                </c:pt>
                <c:pt idx="10414">
                  <c:v>173.58333333333334</c:v>
                </c:pt>
                <c:pt idx="10415">
                  <c:v>173.6</c:v>
                </c:pt>
                <c:pt idx="10416">
                  <c:v>173.61666666666667</c:v>
                </c:pt>
                <c:pt idx="10417">
                  <c:v>173.63333333333333</c:v>
                </c:pt>
                <c:pt idx="10418">
                  <c:v>173.65</c:v>
                </c:pt>
                <c:pt idx="10419">
                  <c:v>173.66666666666666</c:v>
                </c:pt>
                <c:pt idx="10420">
                  <c:v>173.68333333333334</c:v>
                </c:pt>
                <c:pt idx="10421">
                  <c:v>173.7</c:v>
                </c:pt>
                <c:pt idx="10422">
                  <c:v>173.71666666666667</c:v>
                </c:pt>
                <c:pt idx="10423">
                  <c:v>173.73333333333332</c:v>
                </c:pt>
                <c:pt idx="10424">
                  <c:v>173.75</c:v>
                </c:pt>
                <c:pt idx="10425">
                  <c:v>173.76666666666668</c:v>
                </c:pt>
                <c:pt idx="10426">
                  <c:v>173.78333333333333</c:v>
                </c:pt>
                <c:pt idx="10427">
                  <c:v>173.8</c:v>
                </c:pt>
                <c:pt idx="10428">
                  <c:v>173.81666666666666</c:v>
                </c:pt>
                <c:pt idx="10429">
                  <c:v>173.83333333333334</c:v>
                </c:pt>
                <c:pt idx="10430">
                  <c:v>173.85</c:v>
                </c:pt>
                <c:pt idx="10431">
                  <c:v>173.86666666666667</c:v>
                </c:pt>
                <c:pt idx="10432">
                  <c:v>173.88333333333333</c:v>
                </c:pt>
                <c:pt idx="10433">
                  <c:v>173.9</c:v>
                </c:pt>
                <c:pt idx="10434">
                  <c:v>173.91666666666666</c:v>
                </c:pt>
                <c:pt idx="10435">
                  <c:v>173.93333333333334</c:v>
                </c:pt>
                <c:pt idx="10436">
                  <c:v>173.95</c:v>
                </c:pt>
                <c:pt idx="10437">
                  <c:v>173.96666666666667</c:v>
                </c:pt>
                <c:pt idx="10438">
                  <c:v>173.98333333333332</c:v>
                </c:pt>
                <c:pt idx="10439">
                  <c:v>174</c:v>
                </c:pt>
                <c:pt idx="10440">
                  <c:v>174.01666666666668</c:v>
                </c:pt>
                <c:pt idx="10441">
                  <c:v>174.03333333333333</c:v>
                </c:pt>
                <c:pt idx="10442">
                  <c:v>174.05</c:v>
                </c:pt>
                <c:pt idx="10443">
                  <c:v>174.06666666666666</c:v>
                </c:pt>
                <c:pt idx="10444">
                  <c:v>174.08333333333334</c:v>
                </c:pt>
                <c:pt idx="10445">
                  <c:v>174.1</c:v>
                </c:pt>
                <c:pt idx="10446">
                  <c:v>174.11666666666667</c:v>
                </c:pt>
                <c:pt idx="10447">
                  <c:v>174.13333333333333</c:v>
                </c:pt>
                <c:pt idx="10448">
                  <c:v>174.15</c:v>
                </c:pt>
                <c:pt idx="10449">
                  <c:v>174.16666666666666</c:v>
                </c:pt>
                <c:pt idx="10450">
                  <c:v>174.18333333333334</c:v>
                </c:pt>
                <c:pt idx="10451">
                  <c:v>174.2</c:v>
                </c:pt>
                <c:pt idx="10452">
                  <c:v>174.21666666666667</c:v>
                </c:pt>
                <c:pt idx="10453">
                  <c:v>174.23333333333332</c:v>
                </c:pt>
                <c:pt idx="10454">
                  <c:v>174.25</c:v>
                </c:pt>
                <c:pt idx="10455">
                  <c:v>174.26666666666668</c:v>
                </c:pt>
                <c:pt idx="10456">
                  <c:v>174.28333333333333</c:v>
                </c:pt>
                <c:pt idx="10457">
                  <c:v>174.3</c:v>
                </c:pt>
                <c:pt idx="10458">
                  <c:v>174.31666666666666</c:v>
                </c:pt>
                <c:pt idx="10459">
                  <c:v>174.33333333333334</c:v>
                </c:pt>
                <c:pt idx="10460">
                  <c:v>174.35</c:v>
                </c:pt>
                <c:pt idx="10461">
                  <c:v>174.36666666666667</c:v>
                </c:pt>
                <c:pt idx="10462">
                  <c:v>174.38333333333333</c:v>
                </c:pt>
                <c:pt idx="10463">
                  <c:v>174.4</c:v>
                </c:pt>
                <c:pt idx="10464">
                  <c:v>174.41666666666666</c:v>
                </c:pt>
                <c:pt idx="10465">
                  <c:v>174.43333333333334</c:v>
                </c:pt>
                <c:pt idx="10466">
                  <c:v>174.45</c:v>
                </c:pt>
                <c:pt idx="10467">
                  <c:v>174.46666666666667</c:v>
                </c:pt>
                <c:pt idx="10468">
                  <c:v>174.48333333333332</c:v>
                </c:pt>
                <c:pt idx="10469">
                  <c:v>174.5</c:v>
                </c:pt>
                <c:pt idx="10470">
                  <c:v>174.51666666666668</c:v>
                </c:pt>
                <c:pt idx="10471">
                  <c:v>174.53333333333333</c:v>
                </c:pt>
                <c:pt idx="10472">
                  <c:v>174.55</c:v>
                </c:pt>
                <c:pt idx="10473">
                  <c:v>174.56666666666666</c:v>
                </c:pt>
                <c:pt idx="10474">
                  <c:v>174.58333333333334</c:v>
                </c:pt>
                <c:pt idx="10475">
                  <c:v>174.6</c:v>
                </c:pt>
                <c:pt idx="10476">
                  <c:v>174.61666666666667</c:v>
                </c:pt>
                <c:pt idx="10477">
                  <c:v>174.63333333333333</c:v>
                </c:pt>
                <c:pt idx="10478">
                  <c:v>174.65</c:v>
                </c:pt>
                <c:pt idx="10479">
                  <c:v>174.66666666666666</c:v>
                </c:pt>
                <c:pt idx="10480">
                  <c:v>174.68333333333334</c:v>
                </c:pt>
                <c:pt idx="10481">
                  <c:v>174.7</c:v>
                </c:pt>
                <c:pt idx="10482">
                  <c:v>174.71666666666667</c:v>
                </c:pt>
                <c:pt idx="10483">
                  <c:v>174.73333333333332</c:v>
                </c:pt>
                <c:pt idx="10484">
                  <c:v>174.75</c:v>
                </c:pt>
                <c:pt idx="10485">
                  <c:v>174.76666666666668</c:v>
                </c:pt>
                <c:pt idx="10486">
                  <c:v>174.78333333333333</c:v>
                </c:pt>
                <c:pt idx="10487">
                  <c:v>174.8</c:v>
                </c:pt>
                <c:pt idx="10488">
                  <c:v>174.81666666666666</c:v>
                </c:pt>
                <c:pt idx="10489">
                  <c:v>174.83333333333334</c:v>
                </c:pt>
                <c:pt idx="10490">
                  <c:v>174.85</c:v>
                </c:pt>
                <c:pt idx="10491">
                  <c:v>174.86666666666667</c:v>
                </c:pt>
                <c:pt idx="10492">
                  <c:v>174.88333333333333</c:v>
                </c:pt>
                <c:pt idx="10493">
                  <c:v>174.9</c:v>
                </c:pt>
                <c:pt idx="10494">
                  <c:v>174.91666666666666</c:v>
                </c:pt>
                <c:pt idx="10495">
                  <c:v>174.93333333333334</c:v>
                </c:pt>
                <c:pt idx="10496">
                  <c:v>174.95</c:v>
                </c:pt>
                <c:pt idx="10497">
                  <c:v>174.96666666666667</c:v>
                </c:pt>
                <c:pt idx="10498">
                  <c:v>174.98333333333332</c:v>
                </c:pt>
                <c:pt idx="10499">
                  <c:v>175</c:v>
                </c:pt>
                <c:pt idx="10500">
                  <c:v>175.01666666666668</c:v>
                </c:pt>
                <c:pt idx="10501">
                  <c:v>175.03333333333333</c:v>
                </c:pt>
                <c:pt idx="10502">
                  <c:v>175.05</c:v>
                </c:pt>
                <c:pt idx="10503">
                  <c:v>175.06666666666666</c:v>
                </c:pt>
                <c:pt idx="10504">
                  <c:v>175.08333333333334</c:v>
                </c:pt>
                <c:pt idx="10505">
                  <c:v>175.1</c:v>
                </c:pt>
                <c:pt idx="10506">
                  <c:v>175.11666666666667</c:v>
                </c:pt>
                <c:pt idx="10507">
                  <c:v>175.13333333333333</c:v>
                </c:pt>
                <c:pt idx="10508">
                  <c:v>175.15</c:v>
                </c:pt>
                <c:pt idx="10509">
                  <c:v>175.16666666666666</c:v>
                </c:pt>
                <c:pt idx="10510">
                  <c:v>175.18333333333334</c:v>
                </c:pt>
                <c:pt idx="10511">
                  <c:v>175.2</c:v>
                </c:pt>
                <c:pt idx="10512">
                  <c:v>175.21666666666667</c:v>
                </c:pt>
                <c:pt idx="10513">
                  <c:v>175.23333333333332</c:v>
                </c:pt>
                <c:pt idx="10514">
                  <c:v>175.25</c:v>
                </c:pt>
                <c:pt idx="10515">
                  <c:v>175.26666666666668</c:v>
                </c:pt>
                <c:pt idx="10516">
                  <c:v>175.28333333333333</c:v>
                </c:pt>
                <c:pt idx="10517">
                  <c:v>175.3</c:v>
                </c:pt>
                <c:pt idx="10518">
                  <c:v>175.31666666666666</c:v>
                </c:pt>
                <c:pt idx="10519">
                  <c:v>175.33333333333334</c:v>
                </c:pt>
                <c:pt idx="10520">
                  <c:v>175.35</c:v>
                </c:pt>
                <c:pt idx="10521">
                  <c:v>175.36666666666667</c:v>
                </c:pt>
                <c:pt idx="10522">
                  <c:v>175.38333333333333</c:v>
                </c:pt>
                <c:pt idx="10523">
                  <c:v>175.4</c:v>
                </c:pt>
                <c:pt idx="10524">
                  <c:v>175.41666666666666</c:v>
                </c:pt>
                <c:pt idx="10525">
                  <c:v>175.43333333333334</c:v>
                </c:pt>
                <c:pt idx="10526">
                  <c:v>175.45</c:v>
                </c:pt>
                <c:pt idx="10527">
                  <c:v>175.46666666666667</c:v>
                </c:pt>
                <c:pt idx="10528">
                  <c:v>175.48333333333332</c:v>
                </c:pt>
                <c:pt idx="10529">
                  <c:v>175.5</c:v>
                </c:pt>
                <c:pt idx="10530">
                  <c:v>175.51666666666668</c:v>
                </c:pt>
                <c:pt idx="10531">
                  <c:v>175.53333333333333</c:v>
                </c:pt>
                <c:pt idx="10532">
                  <c:v>175.55</c:v>
                </c:pt>
                <c:pt idx="10533">
                  <c:v>175.56666666666666</c:v>
                </c:pt>
                <c:pt idx="10534">
                  <c:v>175.58333333333334</c:v>
                </c:pt>
                <c:pt idx="10535">
                  <c:v>175.6</c:v>
                </c:pt>
                <c:pt idx="10536">
                  <c:v>175.61666666666667</c:v>
                </c:pt>
                <c:pt idx="10537">
                  <c:v>175.63333333333333</c:v>
                </c:pt>
                <c:pt idx="10538">
                  <c:v>175.65</c:v>
                </c:pt>
                <c:pt idx="10539">
                  <c:v>175.66666666666666</c:v>
                </c:pt>
                <c:pt idx="10540">
                  <c:v>175.68333333333334</c:v>
                </c:pt>
                <c:pt idx="10541">
                  <c:v>175.7</c:v>
                </c:pt>
                <c:pt idx="10542">
                  <c:v>175.71666666666667</c:v>
                </c:pt>
                <c:pt idx="10543">
                  <c:v>175.73333333333332</c:v>
                </c:pt>
                <c:pt idx="10544">
                  <c:v>175.75</c:v>
                </c:pt>
                <c:pt idx="10545">
                  <c:v>175.76666666666668</c:v>
                </c:pt>
                <c:pt idx="10546">
                  <c:v>175.78333333333333</c:v>
                </c:pt>
                <c:pt idx="10547">
                  <c:v>175.8</c:v>
                </c:pt>
                <c:pt idx="10548">
                  <c:v>175.81666666666666</c:v>
                </c:pt>
                <c:pt idx="10549">
                  <c:v>175.83333333333334</c:v>
                </c:pt>
                <c:pt idx="10550">
                  <c:v>175.85</c:v>
                </c:pt>
                <c:pt idx="10551">
                  <c:v>175.86666666666667</c:v>
                </c:pt>
                <c:pt idx="10552">
                  <c:v>175.88333333333333</c:v>
                </c:pt>
                <c:pt idx="10553">
                  <c:v>175.9</c:v>
                </c:pt>
                <c:pt idx="10554">
                  <c:v>175.91666666666666</c:v>
                </c:pt>
                <c:pt idx="10555">
                  <c:v>175.93333333333334</c:v>
                </c:pt>
                <c:pt idx="10556">
                  <c:v>175.95</c:v>
                </c:pt>
                <c:pt idx="10557">
                  <c:v>175.96666666666667</c:v>
                </c:pt>
                <c:pt idx="10558">
                  <c:v>175.98333333333332</c:v>
                </c:pt>
                <c:pt idx="10559">
                  <c:v>176</c:v>
                </c:pt>
                <c:pt idx="10560">
                  <c:v>176.01666666666668</c:v>
                </c:pt>
                <c:pt idx="10561">
                  <c:v>176.03333333333333</c:v>
                </c:pt>
                <c:pt idx="10562">
                  <c:v>176.05</c:v>
                </c:pt>
                <c:pt idx="10563">
                  <c:v>176.06666666666666</c:v>
                </c:pt>
                <c:pt idx="10564">
                  <c:v>176.08333333333334</c:v>
                </c:pt>
                <c:pt idx="10565">
                  <c:v>176.1</c:v>
                </c:pt>
                <c:pt idx="10566">
                  <c:v>176.11666666666667</c:v>
                </c:pt>
                <c:pt idx="10567">
                  <c:v>176.13333333333333</c:v>
                </c:pt>
                <c:pt idx="10568">
                  <c:v>176.15</c:v>
                </c:pt>
                <c:pt idx="10569">
                  <c:v>176.16666666666666</c:v>
                </c:pt>
                <c:pt idx="10570">
                  <c:v>176.18333333333334</c:v>
                </c:pt>
                <c:pt idx="10571">
                  <c:v>176.2</c:v>
                </c:pt>
                <c:pt idx="10572">
                  <c:v>176.21666666666667</c:v>
                </c:pt>
                <c:pt idx="10573">
                  <c:v>176.23333333333332</c:v>
                </c:pt>
                <c:pt idx="10574">
                  <c:v>176.25</c:v>
                </c:pt>
                <c:pt idx="10575">
                  <c:v>176.26666666666668</c:v>
                </c:pt>
                <c:pt idx="10576">
                  <c:v>176.28333333333333</c:v>
                </c:pt>
                <c:pt idx="10577">
                  <c:v>176.3</c:v>
                </c:pt>
                <c:pt idx="10578">
                  <c:v>176.31666666666666</c:v>
                </c:pt>
                <c:pt idx="10579">
                  <c:v>176.33333333333334</c:v>
                </c:pt>
                <c:pt idx="10580">
                  <c:v>176.35</c:v>
                </c:pt>
                <c:pt idx="10581">
                  <c:v>176.36666666666667</c:v>
                </c:pt>
                <c:pt idx="10582">
                  <c:v>176.38333333333333</c:v>
                </c:pt>
                <c:pt idx="10583">
                  <c:v>176.4</c:v>
                </c:pt>
                <c:pt idx="10584">
                  <c:v>176.41666666666666</c:v>
                </c:pt>
                <c:pt idx="10585">
                  <c:v>176.43333333333334</c:v>
                </c:pt>
                <c:pt idx="10586">
                  <c:v>176.45</c:v>
                </c:pt>
                <c:pt idx="10587">
                  <c:v>176.46666666666667</c:v>
                </c:pt>
                <c:pt idx="10588">
                  <c:v>176.48333333333332</c:v>
                </c:pt>
                <c:pt idx="10589">
                  <c:v>176.5</c:v>
                </c:pt>
                <c:pt idx="10590">
                  <c:v>176.51666666666668</c:v>
                </c:pt>
                <c:pt idx="10591">
                  <c:v>176.53333333333333</c:v>
                </c:pt>
                <c:pt idx="10592">
                  <c:v>176.55</c:v>
                </c:pt>
                <c:pt idx="10593">
                  <c:v>176.56666666666666</c:v>
                </c:pt>
                <c:pt idx="10594">
                  <c:v>176.58333333333334</c:v>
                </c:pt>
                <c:pt idx="10595">
                  <c:v>176.6</c:v>
                </c:pt>
                <c:pt idx="10596">
                  <c:v>176.61666666666667</c:v>
                </c:pt>
                <c:pt idx="10597">
                  <c:v>176.63333333333333</c:v>
                </c:pt>
                <c:pt idx="10598">
                  <c:v>176.65</c:v>
                </c:pt>
                <c:pt idx="10599">
                  <c:v>176.66666666666666</c:v>
                </c:pt>
                <c:pt idx="10600">
                  <c:v>176.68333333333334</c:v>
                </c:pt>
                <c:pt idx="10601">
                  <c:v>176.7</c:v>
                </c:pt>
                <c:pt idx="10602">
                  <c:v>176.71666666666667</c:v>
                </c:pt>
                <c:pt idx="10603">
                  <c:v>176.73333333333332</c:v>
                </c:pt>
                <c:pt idx="10604">
                  <c:v>176.75</c:v>
                </c:pt>
                <c:pt idx="10605">
                  <c:v>176.76666666666668</c:v>
                </c:pt>
                <c:pt idx="10606">
                  <c:v>176.78333333333333</c:v>
                </c:pt>
                <c:pt idx="10607">
                  <c:v>176.8</c:v>
                </c:pt>
                <c:pt idx="10608">
                  <c:v>176.81666666666666</c:v>
                </c:pt>
                <c:pt idx="10609">
                  <c:v>176.83333333333334</c:v>
                </c:pt>
                <c:pt idx="10610">
                  <c:v>176.85</c:v>
                </c:pt>
                <c:pt idx="10611">
                  <c:v>176.86666666666667</c:v>
                </c:pt>
                <c:pt idx="10612">
                  <c:v>176.88333333333333</c:v>
                </c:pt>
                <c:pt idx="10613">
                  <c:v>176.9</c:v>
                </c:pt>
                <c:pt idx="10614">
                  <c:v>176.91666666666666</c:v>
                </c:pt>
                <c:pt idx="10615">
                  <c:v>176.93333333333334</c:v>
                </c:pt>
                <c:pt idx="10616">
                  <c:v>176.95</c:v>
                </c:pt>
                <c:pt idx="10617">
                  <c:v>176.96666666666667</c:v>
                </c:pt>
                <c:pt idx="10618">
                  <c:v>176.98333333333332</c:v>
                </c:pt>
                <c:pt idx="10619">
                  <c:v>177</c:v>
                </c:pt>
                <c:pt idx="10620">
                  <c:v>177.01666666666668</c:v>
                </c:pt>
                <c:pt idx="10621">
                  <c:v>177.03333333333333</c:v>
                </c:pt>
                <c:pt idx="10622">
                  <c:v>177.05</c:v>
                </c:pt>
                <c:pt idx="10623">
                  <c:v>177.06666666666666</c:v>
                </c:pt>
                <c:pt idx="10624">
                  <c:v>177.08333333333334</c:v>
                </c:pt>
                <c:pt idx="10625">
                  <c:v>177.1</c:v>
                </c:pt>
                <c:pt idx="10626">
                  <c:v>177.11666666666667</c:v>
                </c:pt>
                <c:pt idx="10627">
                  <c:v>177.13333333333333</c:v>
                </c:pt>
                <c:pt idx="10628">
                  <c:v>177.15</c:v>
                </c:pt>
                <c:pt idx="10629">
                  <c:v>177.16666666666666</c:v>
                </c:pt>
                <c:pt idx="10630">
                  <c:v>177.18333333333334</c:v>
                </c:pt>
                <c:pt idx="10631">
                  <c:v>177.2</c:v>
                </c:pt>
                <c:pt idx="10632">
                  <c:v>177.21666666666667</c:v>
                </c:pt>
                <c:pt idx="10633">
                  <c:v>177.23333333333332</c:v>
                </c:pt>
                <c:pt idx="10634">
                  <c:v>177.25</c:v>
                </c:pt>
                <c:pt idx="10635">
                  <c:v>177.26666666666668</c:v>
                </c:pt>
                <c:pt idx="10636">
                  <c:v>177.28333333333333</c:v>
                </c:pt>
                <c:pt idx="10637">
                  <c:v>177.3</c:v>
                </c:pt>
                <c:pt idx="10638">
                  <c:v>177.31666666666666</c:v>
                </c:pt>
                <c:pt idx="10639">
                  <c:v>177.33333333333334</c:v>
                </c:pt>
                <c:pt idx="10640">
                  <c:v>177.35</c:v>
                </c:pt>
                <c:pt idx="10641">
                  <c:v>177.36666666666667</c:v>
                </c:pt>
                <c:pt idx="10642">
                  <c:v>177.38333333333333</c:v>
                </c:pt>
                <c:pt idx="10643">
                  <c:v>177.4</c:v>
                </c:pt>
                <c:pt idx="10644">
                  <c:v>177.41666666666666</c:v>
                </c:pt>
                <c:pt idx="10645">
                  <c:v>177.43333333333334</c:v>
                </c:pt>
                <c:pt idx="10646">
                  <c:v>177.45</c:v>
                </c:pt>
                <c:pt idx="10647">
                  <c:v>177.46666666666667</c:v>
                </c:pt>
                <c:pt idx="10648">
                  <c:v>177.48333333333332</c:v>
                </c:pt>
                <c:pt idx="10649">
                  <c:v>177.5</c:v>
                </c:pt>
                <c:pt idx="10650">
                  <c:v>177.51666666666668</c:v>
                </c:pt>
                <c:pt idx="10651">
                  <c:v>177.53333333333333</c:v>
                </c:pt>
                <c:pt idx="10652">
                  <c:v>177.55</c:v>
                </c:pt>
                <c:pt idx="10653">
                  <c:v>177.56666666666666</c:v>
                </c:pt>
                <c:pt idx="10654">
                  <c:v>177.58333333333334</c:v>
                </c:pt>
                <c:pt idx="10655">
                  <c:v>177.6</c:v>
                </c:pt>
                <c:pt idx="10656">
                  <c:v>177.61666666666667</c:v>
                </c:pt>
                <c:pt idx="10657">
                  <c:v>177.63333333333333</c:v>
                </c:pt>
                <c:pt idx="10658">
                  <c:v>177.65</c:v>
                </c:pt>
                <c:pt idx="10659">
                  <c:v>177.66666666666666</c:v>
                </c:pt>
                <c:pt idx="10660">
                  <c:v>177.68333333333334</c:v>
                </c:pt>
                <c:pt idx="10661">
                  <c:v>177.7</c:v>
                </c:pt>
                <c:pt idx="10662">
                  <c:v>177.71666666666667</c:v>
                </c:pt>
                <c:pt idx="10663">
                  <c:v>177.73333333333332</c:v>
                </c:pt>
                <c:pt idx="10664">
                  <c:v>177.75</c:v>
                </c:pt>
                <c:pt idx="10665">
                  <c:v>177.76666666666668</c:v>
                </c:pt>
                <c:pt idx="10666">
                  <c:v>177.78333333333333</c:v>
                </c:pt>
                <c:pt idx="10667">
                  <c:v>177.8</c:v>
                </c:pt>
                <c:pt idx="10668">
                  <c:v>177.81666666666666</c:v>
                </c:pt>
                <c:pt idx="10669">
                  <c:v>177.83333333333334</c:v>
                </c:pt>
                <c:pt idx="10670">
                  <c:v>177.85</c:v>
                </c:pt>
                <c:pt idx="10671">
                  <c:v>177.86666666666667</c:v>
                </c:pt>
                <c:pt idx="10672">
                  <c:v>177.88333333333333</c:v>
                </c:pt>
                <c:pt idx="10673">
                  <c:v>177.9</c:v>
                </c:pt>
                <c:pt idx="10674">
                  <c:v>177.91666666666666</c:v>
                </c:pt>
                <c:pt idx="10675">
                  <c:v>177.93333333333334</c:v>
                </c:pt>
                <c:pt idx="10676">
                  <c:v>177.95</c:v>
                </c:pt>
                <c:pt idx="10677">
                  <c:v>177.96666666666667</c:v>
                </c:pt>
                <c:pt idx="10678">
                  <c:v>177.98333333333332</c:v>
                </c:pt>
                <c:pt idx="10679">
                  <c:v>178</c:v>
                </c:pt>
                <c:pt idx="10680">
                  <c:v>178.01666666666668</c:v>
                </c:pt>
                <c:pt idx="10681">
                  <c:v>178.03333333333333</c:v>
                </c:pt>
                <c:pt idx="10682">
                  <c:v>178.05</c:v>
                </c:pt>
                <c:pt idx="10683">
                  <c:v>178.06666666666666</c:v>
                </c:pt>
                <c:pt idx="10684">
                  <c:v>178.08333333333334</c:v>
                </c:pt>
                <c:pt idx="10685">
                  <c:v>178.1</c:v>
                </c:pt>
                <c:pt idx="10686">
                  <c:v>178.11666666666667</c:v>
                </c:pt>
                <c:pt idx="10687">
                  <c:v>178.13333333333333</c:v>
                </c:pt>
                <c:pt idx="10688">
                  <c:v>178.15</c:v>
                </c:pt>
                <c:pt idx="10689">
                  <c:v>178.16666666666666</c:v>
                </c:pt>
                <c:pt idx="10690">
                  <c:v>178.18333333333334</c:v>
                </c:pt>
                <c:pt idx="10691">
                  <c:v>178.2</c:v>
                </c:pt>
                <c:pt idx="10692">
                  <c:v>178.21666666666667</c:v>
                </c:pt>
                <c:pt idx="10693">
                  <c:v>178.23333333333332</c:v>
                </c:pt>
                <c:pt idx="10694">
                  <c:v>178.25</c:v>
                </c:pt>
                <c:pt idx="10695">
                  <c:v>178.26666666666668</c:v>
                </c:pt>
                <c:pt idx="10696">
                  <c:v>178.28333333333333</c:v>
                </c:pt>
                <c:pt idx="10697">
                  <c:v>178.3</c:v>
                </c:pt>
                <c:pt idx="10698">
                  <c:v>178.31666666666666</c:v>
                </c:pt>
                <c:pt idx="10699">
                  <c:v>178.33333333333334</c:v>
                </c:pt>
                <c:pt idx="10700">
                  <c:v>178.35</c:v>
                </c:pt>
                <c:pt idx="10701">
                  <c:v>178.36666666666667</c:v>
                </c:pt>
                <c:pt idx="10702">
                  <c:v>178.38333333333333</c:v>
                </c:pt>
                <c:pt idx="10703">
                  <c:v>178.4</c:v>
                </c:pt>
                <c:pt idx="10704">
                  <c:v>178.41666666666666</c:v>
                </c:pt>
                <c:pt idx="10705">
                  <c:v>178.43333333333334</c:v>
                </c:pt>
                <c:pt idx="10706">
                  <c:v>178.45</c:v>
                </c:pt>
                <c:pt idx="10707">
                  <c:v>178.46666666666667</c:v>
                </c:pt>
                <c:pt idx="10708">
                  <c:v>178.48333333333332</c:v>
                </c:pt>
                <c:pt idx="10709">
                  <c:v>178.5</c:v>
                </c:pt>
                <c:pt idx="10710">
                  <c:v>178.51666666666668</c:v>
                </c:pt>
                <c:pt idx="10711">
                  <c:v>178.53333333333333</c:v>
                </c:pt>
                <c:pt idx="10712">
                  <c:v>178.55</c:v>
                </c:pt>
                <c:pt idx="10713">
                  <c:v>178.56666666666666</c:v>
                </c:pt>
                <c:pt idx="10714">
                  <c:v>178.58333333333334</c:v>
                </c:pt>
                <c:pt idx="10715">
                  <c:v>178.6</c:v>
                </c:pt>
                <c:pt idx="10716">
                  <c:v>178.61666666666667</c:v>
                </c:pt>
                <c:pt idx="10717">
                  <c:v>178.63333333333333</c:v>
                </c:pt>
                <c:pt idx="10718">
                  <c:v>178.65</c:v>
                </c:pt>
                <c:pt idx="10719">
                  <c:v>178.66666666666666</c:v>
                </c:pt>
                <c:pt idx="10720">
                  <c:v>178.68333333333334</c:v>
                </c:pt>
                <c:pt idx="10721">
                  <c:v>178.7</c:v>
                </c:pt>
                <c:pt idx="10722">
                  <c:v>178.71666666666667</c:v>
                </c:pt>
                <c:pt idx="10723">
                  <c:v>178.73333333333332</c:v>
                </c:pt>
                <c:pt idx="10724">
                  <c:v>178.75</c:v>
                </c:pt>
                <c:pt idx="10725">
                  <c:v>178.76666666666668</c:v>
                </c:pt>
                <c:pt idx="10726">
                  <c:v>178.78333333333333</c:v>
                </c:pt>
                <c:pt idx="10727">
                  <c:v>178.8</c:v>
                </c:pt>
                <c:pt idx="10728">
                  <c:v>178.81666666666666</c:v>
                </c:pt>
                <c:pt idx="10729">
                  <c:v>178.83333333333334</c:v>
                </c:pt>
                <c:pt idx="10730">
                  <c:v>178.85</c:v>
                </c:pt>
                <c:pt idx="10731">
                  <c:v>178.86666666666667</c:v>
                </c:pt>
                <c:pt idx="10732">
                  <c:v>178.88333333333333</c:v>
                </c:pt>
                <c:pt idx="10733">
                  <c:v>178.9</c:v>
                </c:pt>
                <c:pt idx="10734">
                  <c:v>178.91666666666666</c:v>
                </c:pt>
                <c:pt idx="10735">
                  <c:v>178.93333333333334</c:v>
                </c:pt>
                <c:pt idx="10736">
                  <c:v>178.95</c:v>
                </c:pt>
                <c:pt idx="10737">
                  <c:v>178.96666666666667</c:v>
                </c:pt>
                <c:pt idx="10738">
                  <c:v>178.98333333333332</c:v>
                </c:pt>
                <c:pt idx="10739">
                  <c:v>179</c:v>
                </c:pt>
                <c:pt idx="10740">
                  <c:v>179.01666666666668</c:v>
                </c:pt>
                <c:pt idx="10741">
                  <c:v>179.03333333333333</c:v>
                </c:pt>
                <c:pt idx="10742">
                  <c:v>179.05</c:v>
                </c:pt>
                <c:pt idx="10743">
                  <c:v>179.06666666666666</c:v>
                </c:pt>
                <c:pt idx="10744">
                  <c:v>179.08333333333334</c:v>
                </c:pt>
                <c:pt idx="10745">
                  <c:v>179.1</c:v>
                </c:pt>
                <c:pt idx="10746">
                  <c:v>179.11666666666667</c:v>
                </c:pt>
                <c:pt idx="10747">
                  <c:v>179.13333333333333</c:v>
                </c:pt>
                <c:pt idx="10748">
                  <c:v>179.15</c:v>
                </c:pt>
                <c:pt idx="10749">
                  <c:v>179.16666666666666</c:v>
                </c:pt>
                <c:pt idx="10750">
                  <c:v>179.18333333333334</c:v>
                </c:pt>
                <c:pt idx="10751">
                  <c:v>179.2</c:v>
                </c:pt>
                <c:pt idx="10752">
                  <c:v>179.21666666666667</c:v>
                </c:pt>
                <c:pt idx="10753">
                  <c:v>179.23333333333332</c:v>
                </c:pt>
                <c:pt idx="10754">
                  <c:v>179.25</c:v>
                </c:pt>
                <c:pt idx="10755">
                  <c:v>179.26666666666668</c:v>
                </c:pt>
                <c:pt idx="10756">
                  <c:v>179.28333333333333</c:v>
                </c:pt>
                <c:pt idx="10757">
                  <c:v>179.3</c:v>
                </c:pt>
                <c:pt idx="10758">
                  <c:v>179.31666666666666</c:v>
                </c:pt>
                <c:pt idx="10759">
                  <c:v>179.33333333333334</c:v>
                </c:pt>
                <c:pt idx="10760">
                  <c:v>179.35</c:v>
                </c:pt>
                <c:pt idx="10761">
                  <c:v>179.36666666666667</c:v>
                </c:pt>
                <c:pt idx="10762">
                  <c:v>179.38333333333333</c:v>
                </c:pt>
                <c:pt idx="10763">
                  <c:v>179.4</c:v>
                </c:pt>
                <c:pt idx="10764">
                  <c:v>179.41666666666666</c:v>
                </c:pt>
                <c:pt idx="10765">
                  <c:v>179.43333333333334</c:v>
                </c:pt>
                <c:pt idx="10766">
                  <c:v>179.45</c:v>
                </c:pt>
                <c:pt idx="10767">
                  <c:v>179.46666666666667</c:v>
                </c:pt>
                <c:pt idx="10768">
                  <c:v>179.48333333333332</c:v>
                </c:pt>
                <c:pt idx="10769">
                  <c:v>179.5</c:v>
                </c:pt>
                <c:pt idx="10770">
                  <c:v>179.51666666666668</c:v>
                </c:pt>
                <c:pt idx="10771">
                  <c:v>179.53333333333333</c:v>
                </c:pt>
                <c:pt idx="10772">
                  <c:v>179.55</c:v>
                </c:pt>
                <c:pt idx="10773">
                  <c:v>179.56666666666666</c:v>
                </c:pt>
                <c:pt idx="10774">
                  <c:v>179.58333333333334</c:v>
                </c:pt>
                <c:pt idx="10775">
                  <c:v>179.6</c:v>
                </c:pt>
                <c:pt idx="10776">
                  <c:v>179.61666666666667</c:v>
                </c:pt>
                <c:pt idx="10777">
                  <c:v>179.63333333333333</c:v>
                </c:pt>
                <c:pt idx="10778">
                  <c:v>179.65</c:v>
                </c:pt>
                <c:pt idx="10779">
                  <c:v>179.66666666666666</c:v>
                </c:pt>
                <c:pt idx="10780">
                  <c:v>179.68333333333334</c:v>
                </c:pt>
                <c:pt idx="10781">
                  <c:v>179.7</c:v>
                </c:pt>
                <c:pt idx="10782">
                  <c:v>179.71666666666667</c:v>
                </c:pt>
                <c:pt idx="10783">
                  <c:v>179.73333333333332</c:v>
                </c:pt>
                <c:pt idx="10784">
                  <c:v>179.75</c:v>
                </c:pt>
                <c:pt idx="10785">
                  <c:v>179.76666666666668</c:v>
                </c:pt>
                <c:pt idx="10786">
                  <c:v>179.78333333333333</c:v>
                </c:pt>
                <c:pt idx="10787">
                  <c:v>179.8</c:v>
                </c:pt>
                <c:pt idx="10788">
                  <c:v>179.81666666666666</c:v>
                </c:pt>
                <c:pt idx="10789">
                  <c:v>179.83333333333334</c:v>
                </c:pt>
                <c:pt idx="10790">
                  <c:v>179.85</c:v>
                </c:pt>
                <c:pt idx="10791">
                  <c:v>179.86666666666667</c:v>
                </c:pt>
                <c:pt idx="10792">
                  <c:v>179.88333333333333</c:v>
                </c:pt>
                <c:pt idx="10793">
                  <c:v>179.9</c:v>
                </c:pt>
                <c:pt idx="10794">
                  <c:v>179.91666666666666</c:v>
                </c:pt>
                <c:pt idx="10795">
                  <c:v>179.93333333333334</c:v>
                </c:pt>
                <c:pt idx="10796">
                  <c:v>179.95</c:v>
                </c:pt>
                <c:pt idx="10797">
                  <c:v>179.96666666666667</c:v>
                </c:pt>
                <c:pt idx="10798">
                  <c:v>179.98333333333332</c:v>
                </c:pt>
                <c:pt idx="10799">
                  <c:v>180</c:v>
                </c:pt>
                <c:pt idx="10800">
                  <c:v>180.01666666666668</c:v>
                </c:pt>
                <c:pt idx="10801">
                  <c:v>180.03333333333333</c:v>
                </c:pt>
                <c:pt idx="10802">
                  <c:v>180.05</c:v>
                </c:pt>
                <c:pt idx="10803">
                  <c:v>180.06666666666666</c:v>
                </c:pt>
                <c:pt idx="10804">
                  <c:v>180.08333333333334</c:v>
                </c:pt>
                <c:pt idx="10805">
                  <c:v>180.1</c:v>
                </c:pt>
                <c:pt idx="10806">
                  <c:v>180.11666666666667</c:v>
                </c:pt>
                <c:pt idx="10807">
                  <c:v>180.13333333333333</c:v>
                </c:pt>
                <c:pt idx="10808">
                  <c:v>180.15</c:v>
                </c:pt>
                <c:pt idx="10809">
                  <c:v>180.16666666666666</c:v>
                </c:pt>
                <c:pt idx="10810">
                  <c:v>180.18333333333334</c:v>
                </c:pt>
                <c:pt idx="10811">
                  <c:v>180.2</c:v>
                </c:pt>
                <c:pt idx="10812">
                  <c:v>180.21666666666667</c:v>
                </c:pt>
                <c:pt idx="10813">
                  <c:v>180.23333333333332</c:v>
                </c:pt>
                <c:pt idx="10814">
                  <c:v>180.25</c:v>
                </c:pt>
                <c:pt idx="10815">
                  <c:v>180.26666666666668</c:v>
                </c:pt>
                <c:pt idx="10816">
                  <c:v>180.28333333333333</c:v>
                </c:pt>
                <c:pt idx="10817">
                  <c:v>180.3</c:v>
                </c:pt>
                <c:pt idx="10818">
                  <c:v>180.31666666666666</c:v>
                </c:pt>
                <c:pt idx="10819">
                  <c:v>180.33333333333334</c:v>
                </c:pt>
                <c:pt idx="10820">
                  <c:v>180.35</c:v>
                </c:pt>
                <c:pt idx="10821">
                  <c:v>180.36666666666667</c:v>
                </c:pt>
                <c:pt idx="10822">
                  <c:v>180.38333333333333</c:v>
                </c:pt>
                <c:pt idx="10823">
                  <c:v>180.4</c:v>
                </c:pt>
                <c:pt idx="10824">
                  <c:v>180.41666666666666</c:v>
                </c:pt>
                <c:pt idx="10825">
                  <c:v>180.43333333333334</c:v>
                </c:pt>
                <c:pt idx="10826">
                  <c:v>180.45</c:v>
                </c:pt>
                <c:pt idx="10827">
                  <c:v>180.46666666666667</c:v>
                </c:pt>
                <c:pt idx="10828">
                  <c:v>180.48333333333332</c:v>
                </c:pt>
                <c:pt idx="10829">
                  <c:v>180.5</c:v>
                </c:pt>
                <c:pt idx="10830">
                  <c:v>180.51666666666668</c:v>
                </c:pt>
                <c:pt idx="10831">
                  <c:v>180.53333333333333</c:v>
                </c:pt>
                <c:pt idx="10832">
                  <c:v>180.55</c:v>
                </c:pt>
                <c:pt idx="10833">
                  <c:v>180.56666666666666</c:v>
                </c:pt>
                <c:pt idx="10834">
                  <c:v>180.58333333333334</c:v>
                </c:pt>
                <c:pt idx="10835">
                  <c:v>180.6</c:v>
                </c:pt>
                <c:pt idx="10836">
                  <c:v>180.61666666666667</c:v>
                </c:pt>
                <c:pt idx="10837">
                  <c:v>180.63333333333333</c:v>
                </c:pt>
                <c:pt idx="10838">
                  <c:v>180.65</c:v>
                </c:pt>
                <c:pt idx="10839">
                  <c:v>180.66666666666666</c:v>
                </c:pt>
                <c:pt idx="10840">
                  <c:v>180.68333333333334</c:v>
                </c:pt>
                <c:pt idx="10841">
                  <c:v>180.7</c:v>
                </c:pt>
                <c:pt idx="10842">
                  <c:v>180.71666666666667</c:v>
                </c:pt>
                <c:pt idx="10843">
                  <c:v>180.73333333333332</c:v>
                </c:pt>
                <c:pt idx="10844">
                  <c:v>180.75</c:v>
                </c:pt>
                <c:pt idx="10845">
                  <c:v>180.76666666666668</c:v>
                </c:pt>
                <c:pt idx="10846">
                  <c:v>180.78333333333333</c:v>
                </c:pt>
                <c:pt idx="10847">
                  <c:v>180.8</c:v>
                </c:pt>
                <c:pt idx="10848">
                  <c:v>180.81666666666666</c:v>
                </c:pt>
                <c:pt idx="10849">
                  <c:v>180.83333333333334</c:v>
                </c:pt>
                <c:pt idx="10850">
                  <c:v>180.85</c:v>
                </c:pt>
                <c:pt idx="10851">
                  <c:v>180.86666666666667</c:v>
                </c:pt>
                <c:pt idx="10852">
                  <c:v>180.88333333333333</c:v>
                </c:pt>
                <c:pt idx="10853">
                  <c:v>180.9</c:v>
                </c:pt>
                <c:pt idx="10854">
                  <c:v>180.91666666666666</c:v>
                </c:pt>
                <c:pt idx="10855">
                  <c:v>180.93333333333334</c:v>
                </c:pt>
                <c:pt idx="10856">
                  <c:v>180.95</c:v>
                </c:pt>
                <c:pt idx="10857">
                  <c:v>180.96666666666667</c:v>
                </c:pt>
                <c:pt idx="10858">
                  <c:v>180.98333333333332</c:v>
                </c:pt>
                <c:pt idx="10859">
                  <c:v>181</c:v>
                </c:pt>
                <c:pt idx="10860">
                  <c:v>181.01666666666668</c:v>
                </c:pt>
                <c:pt idx="10861">
                  <c:v>181.03333333333333</c:v>
                </c:pt>
                <c:pt idx="10862">
                  <c:v>181.05</c:v>
                </c:pt>
                <c:pt idx="10863">
                  <c:v>181.06666666666666</c:v>
                </c:pt>
                <c:pt idx="10864">
                  <c:v>181.08333333333334</c:v>
                </c:pt>
                <c:pt idx="10865">
                  <c:v>181.1</c:v>
                </c:pt>
                <c:pt idx="10866">
                  <c:v>181.11666666666667</c:v>
                </c:pt>
                <c:pt idx="10867">
                  <c:v>181.13333333333333</c:v>
                </c:pt>
                <c:pt idx="10868">
                  <c:v>181.15</c:v>
                </c:pt>
                <c:pt idx="10869">
                  <c:v>181.16666666666666</c:v>
                </c:pt>
                <c:pt idx="10870">
                  <c:v>181.18333333333334</c:v>
                </c:pt>
                <c:pt idx="10871">
                  <c:v>181.2</c:v>
                </c:pt>
                <c:pt idx="10872">
                  <c:v>181.21666666666667</c:v>
                </c:pt>
                <c:pt idx="10873">
                  <c:v>181.23333333333332</c:v>
                </c:pt>
                <c:pt idx="10874">
                  <c:v>181.25</c:v>
                </c:pt>
                <c:pt idx="10875">
                  <c:v>181.26666666666668</c:v>
                </c:pt>
                <c:pt idx="10876">
                  <c:v>181.28333333333333</c:v>
                </c:pt>
                <c:pt idx="10877">
                  <c:v>181.3</c:v>
                </c:pt>
                <c:pt idx="10878">
                  <c:v>181.31666666666666</c:v>
                </c:pt>
                <c:pt idx="10879">
                  <c:v>181.33333333333334</c:v>
                </c:pt>
                <c:pt idx="10880">
                  <c:v>181.35</c:v>
                </c:pt>
                <c:pt idx="10881">
                  <c:v>181.36666666666667</c:v>
                </c:pt>
                <c:pt idx="10882">
                  <c:v>181.38333333333333</c:v>
                </c:pt>
                <c:pt idx="10883">
                  <c:v>181.4</c:v>
                </c:pt>
                <c:pt idx="10884">
                  <c:v>181.41666666666666</c:v>
                </c:pt>
                <c:pt idx="10885">
                  <c:v>181.43333333333334</c:v>
                </c:pt>
                <c:pt idx="10886">
                  <c:v>181.45</c:v>
                </c:pt>
                <c:pt idx="10887">
                  <c:v>181.46666666666667</c:v>
                </c:pt>
                <c:pt idx="10888">
                  <c:v>181.48333333333332</c:v>
                </c:pt>
                <c:pt idx="10889">
                  <c:v>181.5</c:v>
                </c:pt>
                <c:pt idx="10890">
                  <c:v>181.51666666666668</c:v>
                </c:pt>
                <c:pt idx="10891">
                  <c:v>181.53333333333333</c:v>
                </c:pt>
                <c:pt idx="10892">
                  <c:v>181.55</c:v>
                </c:pt>
                <c:pt idx="10893">
                  <c:v>181.56666666666666</c:v>
                </c:pt>
                <c:pt idx="10894">
                  <c:v>181.58333333333334</c:v>
                </c:pt>
                <c:pt idx="10895">
                  <c:v>181.6</c:v>
                </c:pt>
                <c:pt idx="10896">
                  <c:v>181.61666666666667</c:v>
                </c:pt>
                <c:pt idx="10897">
                  <c:v>181.63333333333333</c:v>
                </c:pt>
                <c:pt idx="10898">
                  <c:v>181.65</c:v>
                </c:pt>
                <c:pt idx="10899">
                  <c:v>181.66666666666666</c:v>
                </c:pt>
                <c:pt idx="10900">
                  <c:v>181.68333333333334</c:v>
                </c:pt>
                <c:pt idx="10901">
                  <c:v>181.7</c:v>
                </c:pt>
                <c:pt idx="10902">
                  <c:v>181.71666666666667</c:v>
                </c:pt>
                <c:pt idx="10903">
                  <c:v>181.73333333333332</c:v>
                </c:pt>
                <c:pt idx="10904">
                  <c:v>181.75</c:v>
                </c:pt>
                <c:pt idx="10905">
                  <c:v>181.76666666666668</c:v>
                </c:pt>
                <c:pt idx="10906">
                  <c:v>181.78333333333333</c:v>
                </c:pt>
                <c:pt idx="10907">
                  <c:v>181.8</c:v>
                </c:pt>
                <c:pt idx="10908">
                  <c:v>181.81666666666666</c:v>
                </c:pt>
                <c:pt idx="10909">
                  <c:v>181.83333333333334</c:v>
                </c:pt>
                <c:pt idx="10910">
                  <c:v>181.85</c:v>
                </c:pt>
                <c:pt idx="10911">
                  <c:v>181.86666666666667</c:v>
                </c:pt>
                <c:pt idx="10912">
                  <c:v>181.88333333333333</c:v>
                </c:pt>
                <c:pt idx="10913">
                  <c:v>181.9</c:v>
                </c:pt>
                <c:pt idx="10914">
                  <c:v>181.91666666666666</c:v>
                </c:pt>
                <c:pt idx="10915">
                  <c:v>181.93333333333334</c:v>
                </c:pt>
                <c:pt idx="10916">
                  <c:v>181.95</c:v>
                </c:pt>
                <c:pt idx="10917">
                  <c:v>181.96666666666667</c:v>
                </c:pt>
                <c:pt idx="10918">
                  <c:v>181.98333333333332</c:v>
                </c:pt>
                <c:pt idx="10919">
                  <c:v>182</c:v>
                </c:pt>
                <c:pt idx="10920">
                  <c:v>182.01666666666668</c:v>
                </c:pt>
                <c:pt idx="10921">
                  <c:v>182.03333333333333</c:v>
                </c:pt>
                <c:pt idx="10922">
                  <c:v>182.05</c:v>
                </c:pt>
                <c:pt idx="10923">
                  <c:v>182.06666666666666</c:v>
                </c:pt>
                <c:pt idx="10924">
                  <c:v>182.08333333333334</c:v>
                </c:pt>
                <c:pt idx="10925">
                  <c:v>182.1</c:v>
                </c:pt>
                <c:pt idx="10926">
                  <c:v>182.11666666666667</c:v>
                </c:pt>
                <c:pt idx="10927">
                  <c:v>182.13333333333333</c:v>
                </c:pt>
                <c:pt idx="10928">
                  <c:v>182.15</c:v>
                </c:pt>
                <c:pt idx="10929">
                  <c:v>182.16666666666666</c:v>
                </c:pt>
                <c:pt idx="10930">
                  <c:v>182.18333333333334</c:v>
                </c:pt>
                <c:pt idx="10931">
                  <c:v>182.2</c:v>
                </c:pt>
                <c:pt idx="10932">
                  <c:v>182.21666666666667</c:v>
                </c:pt>
                <c:pt idx="10933">
                  <c:v>182.23333333333332</c:v>
                </c:pt>
                <c:pt idx="10934">
                  <c:v>182.25</c:v>
                </c:pt>
                <c:pt idx="10935">
                  <c:v>182.26666666666668</c:v>
                </c:pt>
                <c:pt idx="10936">
                  <c:v>182.28333333333333</c:v>
                </c:pt>
                <c:pt idx="10937">
                  <c:v>182.3</c:v>
                </c:pt>
                <c:pt idx="10938">
                  <c:v>182.31666666666666</c:v>
                </c:pt>
                <c:pt idx="10939">
                  <c:v>182.33333333333334</c:v>
                </c:pt>
                <c:pt idx="10940">
                  <c:v>182.35</c:v>
                </c:pt>
                <c:pt idx="10941">
                  <c:v>182.36666666666667</c:v>
                </c:pt>
                <c:pt idx="10942">
                  <c:v>182.38333333333333</c:v>
                </c:pt>
                <c:pt idx="10943">
                  <c:v>182.4</c:v>
                </c:pt>
                <c:pt idx="10944">
                  <c:v>182.41666666666666</c:v>
                </c:pt>
                <c:pt idx="10945">
                  <c:v>182.43333333333334</c:v>
                </c:pt>
                <c:pt idx="10946">
                  <c:v>182.45</c:v>
                </c:pt>
                <c:pt idx="10947">
                  <c:v>182.46666666666667</c:v>
                </c:pt>
                <c:pt idx="10948">
                  <c:v>182.48333333333332</c:v>
                </c:pt>
                <c:pt idx="10949">
                  <c:v>182.5</c:v>
                </c:pt>
                <c:pt idx="10950">
                  <c:v>182.51666666666668</c:v>
                </c:pt>
                <c:pt idx="10951">
                  <c:v>182.53333333333333</c:v>
                </c:pt>
                <c:pt idx="10952">
                  <c:v>182.55</c:v>
                </c:pt>
                <c:pt idx="10953">
                  <c:v>182.56666666666666</c:v>
                </c:pt>
                <c:pt idx="10954">
                  <c:v>182.58333333333334</c:v>
                </c:pt>
                <c:pt idx="10955">
                  <c:v>182.6</c:v>
                </c:pt>
                <c:pt idx="10956">
                  <c:v>182.61666666666667</c:v>
                </c:pt>
                <c:pt idx="10957">
                  <c:v>182.63333333333333</c:v>
                </c:pt>
                <c:pt idx="10958">
                  <c:v>182.65</c:v>
                </c:pt>
                <c:pt idx="10959">
                  <c:v>182.66666666666666</c:v>
                </c:pt>
                <c:pt idx="10960">
                  <c:v>182.68333333333334</c:v>
                </c:pt>
                <c:pt idx="10961">
                  <c:v>182.7</c:v>
                </c:pt>
                <c:pt idx="10962">
                  <c:v>182.71666666666667</c:v>
                </c:pt>
                <c:pt idx="10963">
                  <c:v>182.73333333333332</c:v>
                </c:pt>
                <c:pt idx="10964">
                  <c:v>182.75</c:v>
                </c:pt>
                <c:pt idx="10965">
                  <c:v>182.76666666666668</c:v>
                </c:pt>
                <c:pt idx="10966">
                  <c:v>182.78333333333333</c:v>
                </c:pt>
                <c:pt idx="10967">
                  <c:v>182.8</c:v>
                </c:pt>
                <c:pt idx="10968">
                  <c:v>182.81666666666666</c:v>
                </c:pt>
                <c:pt idx="10969">
                  <c:v>182.83333333333334</c:v>
                </c:pt>
                <c:pt idx="10970">
                  <c:v>182.85</c:v>
                </c:pt>
                <c:pt idx="10971">
                  <c:v>182.86666666666667</c:v>
                </c:pt>
                <c:pt idx="10972">
                  <c:v>182.88333333333333</c:v>
                </c:pt>
                <c:pt idx="10973">
                  <c:v>182.9</c:v>
                </c:pt>
                <c:pt idx="10974">
                  <c:v>182.91666666666666</c:v>
                </c:pt>
                <c:pt idx="10975">
                  <c:v>182.93333333333334</c:v>
                </c:pt>
                <c:pt idx="10976">
                  <c:v>182.95</c:v>
                </c:pt>
                <c:pt idx="10977">
                  <c:v>182.96666666666667</c:v>
                </c:pt>
                <c:pt idx="10978">
                  <c:v>182.98333333333332</c:v>
                </c:pt>
                <c:pt idx="10979">
                  <c:v>183</c:v>
                </c:pt>
                <c:pt idx="10980">
                  <c:v>183.01666666666668</c:v>
                </c:pt>
                <c:pt idx="10981">
                  <c:v>183.03333333333333</c:v>
                </c:pt>
                <c:pt idx="10982">
                  <c:v>183.05</c:v>
                </c:pt>
                <c:pt idx="10983">
                  <c:v>183.06666666666666</c:v>
                </c:pt>
                <c:pt idx="10984">
                  <c:v>183.08333333333334</c:v>
                </c:pt>
                <c:pt idx="10985">
                  <c:v>183.1</c:v>
                </c:pt>
                <c:pt idx="10986">
                  <c:v>183.11666666666667</c:v>
                </c:pt>
                <c:pt idx="10987">
                  <c:v>183.13333333333333</c:v>
                </c:pt>
                <c:pt idx="10988">
                  <c:v>183.15</c:v>
                </c:pt>
                <c:pt idx="10989">
                  <c:v>183.16666666666666</c:v>
                </c:pt>
                <c:pt idx="10990">
                  <c:v>183.18333333333334</c:v>
                </c:pt>
                <c:pt idx="10991">
                  <c:v>183.2</c:v>
                </c:pt>
                <c:pt idx="10992">
                  <c:v>183.21666666666667</c:v>
                </c:pt>
                <c:pt idx="10993">
                  <c:v>183.23333333333332</c:v>
                </c:pt>
                <c:pt idx="10994">
                  <c:v>183.25</c:v>
                </c:pt>
                <c:pt idx="10995">
                  <c:v>183.26666666666668</c:v>
                </c:pt>
                <c:pt idx="10996">
                  <c:v>183.28333333333333</c:v>
                </c:pt>
                <c:pt idx="10997">
                  <c:v>183.3</c:v>
                </c:pt>
                <c:pt idx="10998">
                  <c:v>183.31666666666666</c:v>
                </c:pt>
                <c:pt idx="10999">
                  <c:v>183.33333333333334</c:v>
                </c:pt>
                <c:pt idx="11000">
                  <c:v>183.35</c:v>
                </c:pt>
                <c:pt idx="11001">
                  <c:v>183.36666666666667</c:v>
                </c:pt>
                <c:pt idx="11002">
                  <c:v>183.38333333333333</c:v>
                </c:pt>
                <c:pt idx="11003">
                  <c:v>183.4</c:v>
                </c:pt>
                <c:pt idx="11004">
                  <c:v>183.41666666666666</c:v>
                </c:pt>
                <c:pt idx="11005">
                  <c:v>183.43333333333334</c:v>
                </c:pt>
                <c:pt idx="11006">
                  <c:v>183.45</c:v>
                </c:pt>
                <c:pt idx="11007">
                  <c:v>183.46666666666667</c:v>
                </c:pt>
                <c:pt idx="11008">
                  <c:v>183.48333333333332</c:v>
                </c:pt>
                <c:pt idx="11009">
                  <c:v>183.5</c:v>
                </c:pt>
                <c:pt idx="11010">
                  <c:v>183.51666666666668</c:v>
                </c:pt>
                <c:pt idx="11011">
                  <c:v>183.53333333333333</c:v>
                </c:pt>
                <c:pt idx="11012">
                  <c:v>183.55</c:v>
                </c:pt>
                <c:pt idx="11013">
                  <c:v>183.56666666666666</c:v>
                </c:pt>
                <c:pt idx="11014">
                  <c:v>183.58333333333334</c:v>
                </c:pt>
                <c:pt idx="11015">
                  <c:v>183.6</c:v>
                </c:pt>
                <c:pt idx="11016">
                  <c:v>183.61666666666667</c:v>
                </c:pt>
                <c:pt idx="11017">
                  <c:v>183.63333333333333</c:v>
                </c:pt>
                <c:pt idx="11018">
                  <c:v>183.65</c:v>
                </c:pt>
                <c:pt idx="11019">
                  <c:v>183.66666666666666</c:v>
                </c:pt>
                <c:pt idx="11020">
                  <c:v>183.68333333333334</c:v>
                </c:pt>
                <c:pt idx="11021">
                  <c:v>183.7</c:v>
                </c:pt>
                <c:pt idx="11022">
                  <c:v>183.71666666666667</c:v>
                </c:pt>
                <c:pt idx="11023">
                  <c:v>183.73333333333332</c:v>
                </c:pt>
                <c:pt idx="11024">
                  <c:v>183.75</c:v>
                </c:pt>
                <c:pt idx="11025">
                  <c:v>183.76666666666668</c:v>
                </c:pt>
                <c:pt idx="11026">
                  <c:v>183.78333333333333</c:v>
                </c:pt>
                <c:pt idx="11027">
                  <c:v>183.8</c:v>
                </c:pt>
                <c:pt idx="11028">
                  <c:v>183.81666666666666</c:v>
                </c:pt>
                <c:pt idx="11029">
                  <c:v>183.83333333333334</c:v>
                </c:pt>
                <c:pt idx="11030">
                  <c:v>183.85</c:v>
                </c:pt>
                <c:pt idx="11031">
                  <c:v>183.86666666666667</c:v>
                </c:pt>
                <c:pt idx="11032">
                  <c:v>183.88333333333333</c:v>
                </c:pt>
                <c:pt idx="11033">
                  <c:v>183.9</c:v>
                </c:pt>
                <c:pt idx="11034">
                  <c:v>183.91666666666666</c:v>
                </c:pt>
                <c:pt idx="11035">
                  <c:v>183.93333333333334</c:v>
                </c:pt>
                <c:pt idx="11036">
                  <c:v>183.95</c:v>
                </c:pt>
                <c:pt idx="11037">
                  <c:v>183.96666666666667</c:v>
                </c:pt>
                <c:pt idx="11038">
                  <c:v>183.98333333333332</c:v>
                </c:pt>
                <c:pt idx="11039">
                  <c:v>184</c:v>
                </c:pt>
                <c:pt idx="11040">
                  <c:v>184.01666666666668</c:v>
                </c:pt>
                <c:pt idx="11041">
                  <c:v>184.03333333333333</c:v>
                </c:pt>
                <c:pt idx="11042">
                  <c:v>184.05</c:v>
                </c:pt>
                <c:pt idx="11043">
                  <c:v>184.06666666666666</c:v>
                </c:pt>
                <c:pt idx="11044">
                  <c:v>184.08333333333334</c:v>
                </c:pt>
                <c:pt idx="11045">
                  <c:v>184.1</c:v>
                </c:pt>
                <c:pt idx="11046">
                  <c:v>184.11666666666667</c:v>
                </c:pt>
                <c:pt idx="11047">
                  <c:v>184.13333333333333</c:v>
                </c:pt>
                <c:pt idx="11048">
                  <c:v>184.15</c:v>
                </c:pt>
                <c:pt idx="11049">
                  <c:v>184.16666666666666</c:v>
                </c:pt>
                <c:pt idx="11050">
                  <c:v>184.18333333333334</c:v>
                </c:pt>
                <c:pt idx="11051">
                  <c:v>184.2</c:v>
                </c:pt>
                <c:pt idx="11052">
                  <c:v>184.21666666666667</c:v>
                </c:pt>
                <c:pt idx="11053">
                  <c:v>184.23333333333332</c:v>
                </c:pt>
                <c:pt idx="11054">
                  <c:v>184.25</c:v>
                </c:pt>
                <c:pt idx="11055">
                  <c:v>184.26666666666668</c:v>
                </c:pt>
                <c:pt idx="11056">
                  <c:v>184.28333333333333</c:v>
                </c:pt>
                <c:pt idx="11057">
                  <c:v>184.3</c:v>
                </c:pt>
                <c:pt idx="11058">
                  <c:v>184.31666666666666</c:v>
                </c:pt>
                <c:pt idx="11059">
                  <c:v>184.33333333333334</c:v>
                </c:pt>
                <c:pt idx="11060">
                  <c:v>184.35</c:v>
                </c:pt>
                <c:pt idx="11061">
                  <c:v>184.36666666666667</c:v>
                </c:pt>
                <c:pt idx="11062">
                  <c:v>184.38333333333333</c:v>
                </c:pt>
                <c:pt idx="11063">
                  <c:v>184.4</c:v>
                </c:pt>
                <c:pt idx="11064">
                  <c:v>184.41666666666666</c:v>
                </c:pt>
                <c:pt idx="11065">
                  <c:v>184.43333333333334</c:v>
                </c:pt>
                <c:pt idx="11066">
                  <c:v>184.45</c:v>
                </c:pt>
                <c:pt idx="11067">
                  <c:v>184.46666666666667</c:v>
                </c:pt>
                <c:pt idx="11068">
                  <c:v>184.48333333333332</c:v>
                </c:pt>
                <c:pt idx="11069">
                  <c:v>184.5</c:v>
                </c:pt>
                <c:pt idx="11070">
                  <c:v>184.51666666666668</c:v>
                </c:pt>
                <c:pt idx="11071">
                  <c:v>184.53333333333333</c:v>
                </c:pt>
                <c:pt idx="11072">
                  <c:v>184.55</c:v>
                </c:pt>
                <c:pt idx="11073">
                  <c:v>184.56666666666666</c:v>
                </c:pt>
                <c:pt idx="11074">
                  <c:v>184.58333333333334</c:v>
                </c:pt>
                <c:pt idx="11075">
                  <c:v>184.6</c:v>
                </c:pt>
                <c:pt idx="11076">
                  <c:v>184.61666666666667</c:v>
                </c:pt>
                <c:pt idx="11077">
                  <c:v>184.63333333333333</c:v>
                </c:pt>
                <c:pt idx="11078">
                  <c:v>184.65</c:v>
                </c:pt>
                <c:pt idx="11079">
                  <c:v>184.66666666666666</c:v>
                </c:pt>
                <c:pt idx="11080">
                  <c:v>184.68333333333334</c:v>
                </c:pt>
                <c:pt idx="11081">
                  <c:v>184.7</c:v>
                </c:pt>
                <c:pt idx="11082">
                  <c:v>184.71666666666667</c:v>
                </c:pt>
                <c:pt idx="11083">
                  <c:v>184.73333333333332</c:v>
                </c:pt>
                <c:pt idx="11084">
                  <c:v>184.75</c:v>
                </c:pt>
                <c:pt idx="11085">
                  <c:v>184.76666666666668</c:v>
                </c:pt>
                <c:pt idx="11086">
                  <c:v>184.78333333333333</c:v>
                </c:pt>
                <c:pt idx="11087">
                  <c:v>184.8</c:v>
                </c:pt>
                <c:pt idx="11088">
                  <c:v>184.81666666666666</c:v>
                </c:pt>
                <c:pt idx="11089">
                  <c:v>184.83333333333334</c:v>
                </c:pt>
                <c:pt idx="11090">
                  <c:v>184.85</c:v>
                </c:pt>
                <c:pt idx="11091">
                  <c:v>184.86666666666667</c:v>
                </c:pt>
                <c:pt idx="11092">
                  <c:v>184.88333333333333</c:v>
                </c:pt>
                <c:pt idx="11093">
                  <c:v>184.9</c:v>
                </c:pt>
                <c:pt idx="11094">
                  <c:v>184.91666666666666</c:v>
                </c:pt>
                <c:pt idx="11095">
                  <c:v>184.93333333333334</c:v>
                </c:pt>
                <c:pt idx="11096">
                  <c:v>184.95</c:v>
                </c:pt>
                <c:pt idx="11097">
                  <c:v>184.96666666666667</c:v>
                </c:pt>
                <c:pt idx="11098">
                  <c:v>184.98333333333332</c:v>
                </c:pt>
                <c:pt idx="11099">
                  <c:v>185</c:v>
                </c:pt>
                <c:pt idx="11100">
                  <c:v>185.01666666666668</c:v>
                </c:pt>
                <c:pt idx="11101">
                  <c:v>185.03333333333333</c:v>
                </c:pt>
                <c:pt idx="11102">
                  <c:v>185.05</c:v>
                </c:pt>
                <c:pt idx="11103">
                  <c:v>185.06666666666666</c:v>
                </c:pt>
                <c:pt idx="11104">
                  <c:v>185.08333333333334</c:v>
                </c:pt>
                <c:pt idx="11105">
                  <c:v>185.1</c:v>
                </c:pt>
                <c:pt idx="11106">
                  <c:v>185.11666666666667</c:v>
                </c:pt>
                <c:pt idx="11107">
                  <c:v>185.13333333333333</c:v>
                </c:pt>
                <c:pt idx="11108">
                  <c:v>185.15</c:v>
                </c:pt>
                <c:pt idx="11109">
                  <c:v>185.16666666666666</c:v>
                </c:pt>
                <c:pt idx="11110">
                  <c:v>185.18333333333334</c:v>
                </c:pt>
                <c:pt idx="11111">
                  <c:v>185.2</c:v>
                </c:pt>
                <c:pt idx="11112">
                  <c:v>185.21666666666667</c:v>
                </c:pt>
                <c:pt idx="11113">
                  <c:v>185.23333333333332</c:v>
                </c:pt>
                <c:pt idx="11114">
                  <c:v>185.25</c:v>
                </c:pt>
                <c:pt idx="11115">
                  <c:v>185.26666666666668</c:v>
                </c:pt>
                <c:pt idx="11116">
                  <c:v>185.28333333333333</c:v>
                </c:pt>
                <c:pt idx="11117">
                  <c:v>185.3</c:v>
                </c:pt>
                <c:pt idx="11118">
                  <c:v>185.31666666666666</c:v>
                </c:pt>
                <c:pt idx="11119">
                  <c:v>185.33333333333334</c:v>
                </c:pt>
                <c:pt idx="11120">
                  <c:v>185.35</c:v>
                </c:pt>
                <c:pt idx="11121">
                  <c:v>185.36666666666667</c:v>
                </c:pt>
                <c:pt idx="11122">
                  <c:v>185.38333333333333</c:v>
                </c:pt>
                <c:pt idx="11123">
                  <c:v>185.4</c:v>
                </c:pt>
                <c:pt idx="11124">
                  <c:v>185.41666666666666</c:v>
                </c:pt>
                <c:pt idx="11125">
                  <c:v>185.43333333333334</c:v>
                </c:pt>
                <c:pt idx="11126">
                  <c:v>185.45</c:v>
                </c:pt>
                <c:pt idx="11127">
                  <c:v>185.46666666666667</c:v>
                </c:pt>
                <c:pt idx="11128">
                  <c:v>185.48333333333332</c:v>
                </c:pt>
                <c:pt idx="11129">
                  <c:v>185.5</c:v>
                </c:pt>
                <c:pt idx="11130">
                  <c:v>185.51666666666668</c:v>
                </c:pt>
                <c:pt idx="11131">
                  <c:v>185.53333333333333</c:v>
                </c:pt>
                <c:pt idx="11132">
                  <c:v>185.55</c:v>
                </c:pt>
                <c:pt idx="11133">
                  <c:v>185.56666666666666</c:v>
                </c:pt>
                <c:pt idx="11134">
                  <c:v>185.58333333333334</c:v>
                </c:pt>
                <c:pt idx="11135">
                  <c:v>185.6</c:v>
                </c:pt>
                <c:pt idx="11136">
                  <c:v>185.61666666666667</c:v>
                </c:pt>
                <c:pt idx="11137">
                  <c:v>185.63333333333333</c:v>
                </c:pt>
                <c:pt idx="11138">
                  <c:v>185.65</c:v>
                </c:pt>
                <c:pt idx="11139">
                  <c:v>185.66666666666666</c:v>
                </c:pt>
                <c:pt idx="11140">
                  <c:v>185.68333333333334</c:v>
                </c:pt>
                <c:pt idx="11141">
                  <c:v>185.7</c:v>
                </c:pt>
                <c:pt idx="11142">
                  <c:v>185.71666666666667</c:v>
                </c:pt>
                <c:pt idx="11143">
                  <c:v>185.73333333333332</c:v>
                </c:pt>
                <c:pt idx="11144">
                  <c:v>185.75</c:v>
                </c:pt>
                <c:pt idx="11145">
                  <c:v>185.76666666666668</c:v>
                </c:pt>
                <c:pt idx="11146">
                  <c:v>185.78333333333333</c:v>
                </c:pt>
                <c:pt idx="11147">
                  <c:v>185.8</c:v>
                </c:pt>
                <c:pt idx="11148">
                  <c:v>185.81666666666666</c:v>
                </c:pt>
                <c:pt idx="11149">
                  <c:v>185.83333333333334</c:v>
                </c:pt>
                <c:pt idx="11150">
                  <c:v>185.85</c:v>
                </c:pt>
                <c:pt idx="11151">
                  <c:v>185.86666666666667</c:v>
                </c:pt>
                <c:pt idx="11152">
                  <c:v>185.88333333333333</c:v>
                </c:pt>
                <c:pt idx="11153">
                  <c:v>185.9</c:v>
                </c:pt>
                <c:pt idx="11154">
                  <c:v>185.91666666666666</c:v>
                </c:pt>
                <c:pt idx="11155">
                  <c:v>185.93333333333334</c:v>
                </c:pt>
                <c:pt idx="11156">
                  <c:v>185.95</c:v>
                </c:pt>
                <c:pt idx="11157">
                  <c:v>185.96666666666667</c:v>
                </c:pt>
                <c:pt idx="11158">
                  <c:v>185.98333333333332</c:v>
                </c:pt>
                <c:pt idx="11159">
                  <c:v>186</c:v>
                </c:pt>
                <c:pt idx="11160">
                  <c:v>186.01666666666668</c:v>
                </c:pt>
                <c:pt idx="11161">
                  <c:v>186.03333333333333</c:v>
                </c:pt>
                <c:pt idx="11162">
                  <c:v>186.05</c:v>
                </c:pt>
                <c:pt idx="11163">
                  <c:v>186.06666666666666</c:v>
                </c:pt>
                <c:pt idx="11164">
                  <c:v>186.08333333333334</c:v>
                </c:pt>
                <c:pt idx="11165">
                  <c:v>186.1</c:v>
                </c:pt>
                <c:pt idx="11166">
                  <c:v>186.11666666666667</c:v>
                </c:pt>
                <c:pt idx="11167">
                  <c:v>186.13333333333333</c:v>
                </c:pt>
                <c:pt idx="11168">
                  <c:v>186.15</c:v>
                </c:pt>
                <c:pt idx="11169">
                  <c:v>186.16666666666666</c:v>
                </c:pt>
                <c:pt idx="11170">
                  <c:v>186.18333333333334</c:v>
                </c:pt>
                <c:pt idx="11171">
                  <c:v>186.2</c:v>
                </c:pt>
                <c:pt idx="11172">
                  <c:v>186.21666666666667</c:v>
                </c:pt>
                <c:pt idx="11173">
                  <c:v>186.23333333333332</c:v>
                </c:pt>
                <c:pt idx="11174">
                  <c:v>186.25</c:v>
                </c:pt>
                <c:pt idx="11175">
                  <c:v>186.26666666666668</c:v>
                </c:pt>
                <c:pt idx="11176">
                  <c:v>186.28333333333333</c:v>
                </c:pt>
                <c:pt idx="11177">
                  <c:v>186.3</c:v>
                </c:pt>
                <c:pt idx="11178">
                  <c:v>186.31666666666666</c:v>
                </c:pt>
                <c:pt idx="11179">
                  <c:v>186.33333333333334</c:v>
                </c:pt>
                <c:pt idx="11180">
                  <c:v>186.35</c:v>
                </c:pt>
                <c:pt idx="11181">
                  <c:v>186.36666666666667</c:v>
                </c:pt>
                <c:pt idx="11182">
                  <c:v>186.38333333333333</c:v>
                </c:pt>
                <c:pt idx="11183">
                  <c:v>186.4</c:v>
                </c:pt>
                <c:pt idx="11184">
                  <c:v>186.41666666666666</c:v>
                </c:pt>
                <c:pt idx="11185">
                  <c:v>186.43333333333334</c:v>
                </c:pt>
                <c:pt idx="11186">
                  <c:v>186.45</c:v>
                </c:pt>
                <c:pt idx="11187">
                  <c:v>186.46666666666667</c:v>
                </c:pt>
                <c:pt idx="11188">
                  <c:v>186.48333333333332</c:v>
                </c:pt>
                <c:pt idx="11189">
                  <c:v>186.5</c:v>
                </c:pt>
                <c:pt idx="11190">
                  <c:v>186.51666666666668</c:v>
                </c:pt>
                <c:pt idx="11191">
                  <c:v>186.53333333333333</c:v>
                </c:pt>
                <c:pt idx="11192">
                  <c:v>186.55</c:v>
                </c:pt>
                <c:pt idx="11193">
                  <c:v>186.56666666666666</c:v>
                </c:pt>
                <c:pt idx="11194">
                  <c:v>186.58333333333334</c:v>
                </c:pt>
                <c:pt idx="11195">
                  <c:v>186.6</c:v>
                </c:pt>
                <c:pt idx="11196">
                  <c:v>186.61666666666667</c:v>
                </c:pt>
                <c:pt idx="11197">
                  <c:v>186.63333333333333</c:v>
                </c:pt>
                <c:pt idx="11198">
                  <c:v>186.65</c:v>
                </c:pt>
                <c:pt idx="11199">
                  <c:v>186.66666666666666</c:v>
                </c:pt>
                <c:pt idx="11200">
                  <c:v>186.68333333333334</c:v>
                </c:pt>
                <c:pt idx="11201">
                  <c:v>186.7</c:v>
                </c:pt>
                <c:pt idx="11202">
                  <c:v>186.71666666666667</c:v>
                </c:pt>
                <c:pt idx="11203">
                  <c:v>186.73333333333332</c:v>
                </c:pt>
                <c:pt idx="11204">
                  <c:v>186.75</c:v>
                </c:pt>
                <c:pt idx="11205">
                  <c:v>186.76666666666668</c:v>
                </c:pt>
                <c:pt idx="11206">
                  <c:v>186.78333333333333</c:v>
                </c:pt>
                <c:pt idx="11207">
                  <c:v>186.8</c:v>
                </c:pt>
                <c:pt idx="11208">
                  <c:v>186.81666666666666</c:v>
                </c:pt>
                <c:pt idx="11209">
                  <c:v>186.83333333333334</c:v>
                </c:pt>
                <c:pt idx="11210">
                  <c:v>186.85</c:v>
                </c:pt>
                <c:pt idx="11211">
                  <c:v>186.86666666666667</c:v>
                </c:pt>
                <c:pt idx="11212">
                  <c:v>186.88333333333333</c:v>
                </c:pt>
                <c:pt idx="11213">
                  <c:v>186.9</c:v>
                </c:pt>
                <c:pt idx="11214">
                  <c:v>186.91666666666666</c:v>
                </c:pt>
                <c:pt idx="11215">
                  <c:v>186.93333333333334</c:v>
                </c:pt>
                <c:pt idx="11216">
                  <c:v>186.95</c:v>
                </c:pt>
                <c:pt idx="11217">
                  <c:v>186.96666666666667</c:v>
                </c:pt>
                <c:pt idx="11218">
                  <c:v>186.98333333333332</c:v>
                </c:pt>
                <c:pt idx="11219">
                  <c:v>187</c:v>
                </c:pt>
                <c:pt idx="11220">
                  <c:v>187.01666666666668</c:v>
                </c:pt>
                <c:pt idx="11221">
                  <c:v>187.03333333333333</c:v>
                </c:pt>
                <c:pt idx="11222">
                  <c:v>187.05</c:v>
                </c:pt>
                <c:pt idx="11223">
                  <c:v>187.06666666666666</c:v>
                </c:pt>
                <c:pt idx="11224">
                  <c:v>187.08333333333334</c:v>
                </c:pt>
                <c:pt idx="11225">
                  <c:v>187.1</c:v>
                </c:pt>
                <c:pt idx="11226">
                  <c:v>187.11666666666667</c:v>
                </c:pt>
                <c:pt idx="11227">
                  <c:v>187.13333333333333</c:v>
                </c:pt>
                <c:pt idx="11228">
                  <c:v>187.15</c:v>
                </c:pt>
                <c:pt idx="11229">
                  <c:v>187.16666666666666</c:v>
                </c:pt>
                <c:pt idx="11230">
                  <c:v>187.18333333333334</c:v>
                </c:pt>
                <c:pt idx="11231">
                  <c:v>187.2</c:v>
                </c:pt>
                <c:pt idx="11232">
                  <c:v>187.21666666666667</c:v>
                </c:pt>
                <c:pt idx="11233">
                  <c:v>187.23333333333332</c:v>
                </c:pt>
                <c:pt idx="11234">
                  <c:v>187.25</c:v>
                </c:pt>
                <c:pt idx="11235">
                  <c:v>187.26666666666668</c:v>
                </c:pt>
                <c:pt idx="11236">
                  <c:v>187.28333333333333</c:v>
                </c:pt>
                <c:pt idx="11237">
                  <c:v>187.3</c:v>
                </c:pt>
                <c:pt idx="11238">
                  <c:v>187.31666666666666</c:v>
                </c:pt>
                <c:pt idx="11239">
                  <c:v>187.33333333333334</c:v>
                </c:pt>
                <c:pt idx="11240">
                  <c:v>187.35</c:v>
                </c:pt>
                <c:pt idx="11241">
                  <c:v>187.36666666666667</c:v>
                </c:pt>
                <c:pt idx="11242">
                  <c:v>187.38333333333333</c:v>
                </c:pt>
                <c:pt idx="11243">
                  <c:v>187.4</c:v>
                </c:pt>
                <c:pt idx="11244">
                  <c:v>187.41666666666666</c:v>
                </c:pt>
                <c:pt idx="11245">
                  <c:v>187.43333333333334</c:v>
                </c:pt>
                <c:pt idx="11246">
                  <c:v>187.45</c:v>
                </c:pt>
                <c:pt idx="11247">
                  <c:v>187.46666666666667</c:v>
                </c:pt>
                <c:pt idx="11248">
                  <c:v>187.48333333333332</c:v>
                </c:pt>
                <c:pt idx="11249">
                  <c:v>187.5</c:v>
                </c:pt>
                <c:pt idx="11250">
                  <c:v>187.51666666666668</c:v>
                </c:pt>
                <c:pt idx="11251">
                  <c:v>187.53333333333333</c:v>
                </c:pt>
                <c:pt idx="11252">
                  <c:v>187.55</c:v>
                </c:pt>
                <c:pt idx="11253">
                  <c:v>187.56666666666666</c:v>
                </c:pt>
                <c:pt idx="11254">
                  <c:v>187.58333333333334</c:v>
                </c:pt>
                <c:pt idx="11255">
                  <c:v>187.6</c:v>
                </c:pt>
                <c:pt idx="11256">
                  <c:v>187.61666666666667</c:v>
                </c:pt>
                <c:pt idx="11257">
                  <c:v>187.63333333333333</c:v>
                </c:pt>
                <c:pt idx="11258">
                  <c:v>187.65</c:v>
                </c:pt>
                <c:pt idx="11259">
                  <c:v>187.66666666666666</c:v>
                </c:pt>
                <c:pt idx="11260">
                  <c:v>187.68333333333334</c:v>
                </c:pt>
                <c:pt idx="11261">
                  <c:v>187.7</c:v>
                </c:pt>
                <c:pt idx="11262">
                  <c:v>187.71666666666667</c:v>
                </c:pt>
                <c:pt idx="11263">
                  <c:v>187.73333333333332</c:v>
                </c:pt>
                <c:pt idx="11264">
                  <c:v>187.75</c:v>
                </c:pt>
                <c:pt idx="11265">
                  <c:v>187.76666666666668</c:v>
                </c:pt>
                <c:pt idx="11266">
                  <c:v>187.78333333333333</c:v>
                </c:pt>
                <c:pt idx="11267">
                  <c:v>187.8</c:v>
                </c:pt>
                <c:pt idx="11268">
                  <c:v>187.81666666666666</c:v>
                </c:pt>
                <c:pt idx="11269">
                  <c:v>187.83333333333334</c:v>
                </c:pt>
                <c:pt idx="11270">
                  <c:v>187.85</c:v>
                </c:pt>
                <c:pt idx="11271">
                  <c:v>187.86666666666667</c:v>
                </c:pt>
                <c:pt idx="11272">
                  <c:v>187.88333333333333</c:v>
                </c:pt>
                <c:pt idx="11273">
                  <c:v>187.9</c:v>
                </c:pt>
                <c:pt idx="11274">
                  <c:v>187.91666666666666</c:v>
                </c:pt>
                <c:pt idx="11275">
                  <c:v>187.93333333333334</c:v>
                </c:pt>
                <c:pt idx="11276">
                  <c:v>187.95</c:v>
                </c:pt>
                <c:pt idx="11277">
                  <c:v>187.96666666666667</c:v>
                </c:pt>
                <c:pt idx="11278">
                  <c:v>187.98333333333332</c:v>
                </c:pt>
                <c:pt idx="11279">
                  <c:v>188</c:v>
                </c:pt>
                <c:pt idx="11280">
                  <c:v>188.01666666666668</c:v>
                </c:pt>
                <c:pt idx="11281">
                  <c:v>188.03333333333333</c:v>
                </c:pt>
                <c:pt idx="11282">
                  <c:v>188.05</c:v>
                </c:pt>
                <c:pt idx="11283">
                  <c:v>188.06666666666666</c:v>
                </c:pt>
                <c:pt idx="11284">
                  <c:v>188.08333333333334</c:v>
                </c:pt>
                <c:pt idx="11285">
                  <c:v>188.1</c:v>
                </c:pt>
                <c:pt idx="11286">
                  <c:v>188.11666666666667</c:v>
                </c:pt>
                <c:pt idx="11287">
                  <c:v>188.13333333333333</c:v>
                </c:pt>
                <c:pt idx="11288">
                  <c:v>188.15</c:v>
                </c:pt>
                <c:pt idx="11289">
                  <c:v>188.16666666666666</c:v>
                </c:pt>
                <c:pt idx="11290">
                  <c:v>188.18333333333334</c:v>
                </c:pt>
                <c:pt idx="11291">
                  <c:v>188.2</c:v>
                </c:pt>
                <c:pt idx="11292">
                  <c:v>188.21666666666667</c:v>
                </c:pt>
                <c:pt idx="11293">
                  <c:v>188.23333333333332</c:v>
                </c:pt>
                <c:pt idx="11294">
                  <c:v>188.25</c:v>
                </c:pt>
                <c:pt idx="11295">
                  <c:v>188.26666666666668</c:v>
                </c:pt>
                <c:pt idx="11296">
                  <c:v>188.28333333333333</c:v>
                </c:pt>
                <c:pt idx="11297">
                  <c:v>188.3</c:v>
                </c:pt>
                <c:pt idx="11298">
                  <c:v>188.31666666666666</c:v>
                </c:pt>
                <c:pt idx="11299">
                  <c:v>188.33333333333334</c:v>
                </c:pt>
                <c:pt idx="11300">
                  <c:v>188.35</c:v>
                </c:pt>
                <c:pt idx="11301">
                  <c:v>188.36666666666667</c:v>
                </c:pt>
                <c:pt idx="11302">
                  <c:v>188.38333333333333</c:v>
                </c:pt>
                <c:pt idx="11303">
                  <c:v>188.4</c:v>
                </c:pt>
                <c:pt idx="11304">
                  <c:v>188.41666666666666</c:v>
                </c:pt>
                <c:pt idx="11305">
                  <c:v>188.43333333333334</c:v>
                </c:pt>
                <c:pt idx="11306">
                  <c:v>188.45</c:v>
                </c:pt>
                <c:pt idx="11307">
                  <c:v>188.46666666666667</c:v>
                </c:pt>
                <c:pt idx="11308">
                  <c:v>188.48333333333332</c:v>
                </c:pt>
                <c:pt idx="11309">
                  <c:v>188.5</c:v>
                </c:pt>
                <c:pt idx="11310">
                  <c:v>188.51666666666668</c:v>
                </c:pt>
                <c:pt idx="11311">
                  <c:v>188.53333333333333</c:v>
                </c:pt>
                <c:pt idx="11312">
                  <c:v>188.55</c:v>
                </c:pt>
                <c:pt idx="11313">
                  <c:v>188.56666666666666</c:v>
                </c:pt>
                <c:pt idx="11314">
                  <c:v>188.58333333333334</c:v>
                </c:pt>
                <c:pt idx="11315">
                  <c:v>188.6</c:v>
                </c:pt>
                <c:pt idx="11316">
                  <c:v>188.61666666666667</c:v>
                </c:pt>
                <c:pt idx="11317">
                  <c:v>188.63333333333333</c:v>
                </c:pt>
                <c:pt idx="11318">
                  <c:v>188.65</c:v>
                </c:pt>
                <c:pt idx="11319">
                  <c:v>188.66666666666666</c:v>
                </c:pt>
                <c:pt idx="11320">
                  <c:v>188.68333333333334</c:v>
                </c:pt>
                <c:pt idx="11321">
                  <c:v>188.7</c:v>
                </c:pt>
                <c:pt idx="11322">
                  <c:v>188.71666666666667</c:v>
                </c:pt>
                <c:pt idx="11323">
                  <c:v>188.73333333333332</c:v>
                </c:pt>
                <c:pt idx="11324">
                  <c:v>188.75</c:v>
                </c:pt>
                <c:pt idx="11325">
                  <c:v>188.76666666666668</c:v>
                </c:pt>
                <c:pt idx="11326">
                  <c:v>188.78333333333333</c:v>
                </c:pt>
                <c:pt idx="11327">
                  <c:v>188.8</c:v>
                </c:pt>
                <c:pt idx="11328">
                  <c:v>188.81666666666666</c:v>
                </c:pt>
                <c:pt idx="11329">
                  <c:v>188.83333333333334</c:v>
                </c:pt>
                <c:pt idx="11330">
                  <c:v>188.85</c:v>
                </c:pt>
                <c:pt idx="11331">
                  <c:v>188.86666666666667</c:v>
                </c:pt>
                <c:pt idx="11332">
                  <c:v>188.88333333333333</c:v>
                </c:pt>
                <c:pt idx="11333">
                  <c:v>188.9</c:v>
                </c:pt>
                <c:pt idx="11334">
                  <c:v>188.91666666666666</c:v>
                </c:pt>
                <c:pt idx="11335">
                  <c:v>188.93333333333334</c:v>
                </c:pt>
                <c:pt idx="11336">
                  <c:v>188.95</c:v>
                </c:pt>
                <c:pt idx="11337">
                  <c:v>188.96666666666667</c:v>
                </c:pt>
                <c:pt idx="11338">
                  <c:v>188.98333333333332</c:v>
                </c:pt>
                <c:pt idx="11339">
                  <c:v>189</c:v>
                </c:pt>
                <c:pt idx="11340">
                  <c:v>189.01666666666668</c:v>
                </c:pt>
                <c:pt idx="11341">
                  <c:v>189.03333333333333</c:v>
                </c:pt>
                <c:pt idx="11342">
                  <c:v>189.05</c:v>
                </c:pt>
                <c:pt idx="11343">
                  <c:v>189.06666666666666</c:v>
                </c:pt>
                <c:pt idx="11344">
                  <c:v>189.08333333333334</c:v>
                </c:pt>
                <c:pt idx="11345">
                  <c:v>189.1</c:v>
                </c:pt>
                <c:pt idx="11346">
                  <c:v>189.11666666666667</c:v>
                </c:pt>
                <c:pt idx="11347">
                  <c:v>189.13333333333333</c:v>
                </c:pt>
                <c:pt idx="11348">
                  <c:v>189.15</c:v>
                </c:pt>
                <c:pt idx="11349">
                  <c:v>189.16666666666666</c:v>
                </c:pt>
                <c:pt idx="11350">
                  <c:v>189.18333333333334</c:v>
                </c:pt>
                <c:pt idx="11351">
                  <c:v>189.2</c:v>
                </c:pt>
                <c:pt idx="11352">
                  <c:v>189.21666666666667</c:v>
                </c:pt>
                <c:pt idx="11353">
                  <c:v>189.23333333333332</c:v>
                </c:pt>
                <c:pt idx="11354">
                  <c:v>189.25</c:v>
                </c:pt>
                <c:pt idx="11355">
                  <c:v>189.26666666666668</c:v>
                </c:pt>
                <c:pt idx="11356">
                  <c:v>189.28333333333333</c:v>
                </c:pt>
                <c:pt idx="11357">
                  <c:v>189.3</c:v>
                </c:pt>
                <c:pt idx="11358">
                  <c:v>189.31666666666666</c:v>
                </c:pt>
                <c:pt idx="11359">
                  <c:v>189.33333333333334</c:v>
                </c:pt>
                <c:pt idx="11360">
                  <c:v>189.35</c:v>
                </c:pt>
                <c:pt idx="11361">
                  <c:v>189.36666666666667</c:v>
                </c:pt>
                <c:pt idx="11362">
                  <c:v>189.38333333333333</c:v>
                </c:pt>
                <c:pt idx="11363">
                  <c:v>189.4</c:v>
                </c:pt>
                <c:pt idx="11364">
                  <c:v>189.41666666666666</c:v>
                </c:pt>
                <c:pt idx="11365">
                  <c:v>189.43333333333334</c:v>
                </c:pt>
                <c:pt idx="11366">
                  <c:v>189.45</c:v>
                </c:pt>
                <c:pt idx="11367">
                  <c:v>189.46666666666667</c:v>
                </c:pt>
                <c:pt idx="11368">
                  <c:v>189.48333333333332</c:v>
                </c:pt>
                <c:pt idx="11369">
                  <c:v>189.5</c:v>
                </c:pt>
                <c:pt idx="11370">
                  <c:v>189.51666666666668</c:v>
                </c:pt>
                <c:pt idx="11371">
                  <c:v>189.53333333333333</c:v>
                </c:pt>
                <c:pt idx="11372">
                  <c:v>189.55</c:v>
                </c:pt>
                <c:pt idx="11373">
                  <c:v>189.56666666666666</c:v>
                </c:pt>
                <c:pt idx="11374">
                  <c:v>189.58333333333334</c:v>
                </c:pt>
                <c:pt idx="11375">
                  <c:v>189.6</c:v>
                </c:pt>
                <c:pt idx="11376">
                  <c:v>189.61666666666667</c:v>
                </c:pt>
                <c:pt idx="11377">
                  <c:v>189.63333333333333</c:v>
                </c:pt>
                <c:pt idx="11378">
                  <c:v>189.65</c:v>
                </c:pt>
                <c:pt idx="11379">
                  <c:v>189.66666666666666</c:v>
                </c:pt>
                <c:pt idx="11380">
                  <c:v>189.68333333333334</c:v>
                </c:pt>
                <c:pt idx="11381">
                  <c:v>189.7</c:v>
                </c:pt>
                <c:pt idx="11382">
                  <c:v>189.71666666666667</c:v>
                </c:pt>
                <c:pt idx="11383">
                  <c:v>189.73333333333332</c:v>
                </c:pt>
                <c:pt idx="11384">
                  <c:v>189.75</c:v>
                </c:pt>
                <c:pt idx="11385">
                  <c:v>189.76666666666668</c:v>
                </c:pt>
                <c:pt idx="11386">
                  <c:v>189.78333333333333</c:v>
                </c:pt>
                <c:pt idx="11387">
                  <c:v>189.8</c:v>
                </c:pt>
                <c:pt idx="11388">
                  <c:v>189.81666666666666</c:v>
                </c:pt>
                <c:pt idx="11389">
                  <c:v>189.83333333333334</c:v>
                </c:pt>
                <c:pt idx="11390">
                  <c:v>189.85</c:v>
                </c:pt>
                <c:pt idx="11391">
                  <c:v>189.86666666666667</c:v>
                </c:pt>
                <c:pt idx="11392">
                  <c:v>189.88333333333333</c:v>
                </c:pt>
                <c:pt idx="11393">
                  <c:v>189.9</c:v>
                </c:pt>
                <c:pt idx="11394">
                  <c:v>189.91666666666666</c:v>
                </c:pt>
                <c:pt idx="11395">
                  <c:v>189.93333333333334</c:v>
                </c:pt>
                <c:pt idx="11396">
                  <c:v>189.95</c:v>
                </c:pt>
                <c:pt idx="11397">
                  <c:v>189.96666666666667</c:v>
                </c:pt>
                <c:pt idx="11398">
                  <c:v>189.98333333333332</c:v>
                </c:pt>
                <c:pt idx="11399">
                  <c:v>190</c:v>
                </c:pt>
                <c:pt idx="11400">
                  <c:v>190.01666666666668</c:v>
                </c:pt>
                <c:pt idx="11401">
                  <c:v>190.03333333333333</c:v>
                </c:pt>
                <c:pt idx="11402">
                  <c:v>190.05</c:v>
                </c:pt>
                <c:pt idx="11403">
                  <c:v>190.06666666666666</c:v>
                </c:pt>
                <c:pt idx="11404">
                  <c:v>190.08333333333334</c:v>
                </c:pt>
                <c:pt idx="11405">
                  <c:v>190.1</c:v>
                </c:pt>
                <c:pt idx="11406">
                  <c:v>190.11666666666667</c:v>
                </c:pt>
                <c:pt idx="11407">
                  <c:v>190.13333333333333</c:v>
                </c:pt>
                <c:pt idx="11408">
                  <c:v>190.15</c:v>
                </c:pt>
                <c:pt idx="11409">
                  <c:v>190.16666666666666</c:v>
                </c:pt>
                <c:pt idx="11410">
                  <c:v>190.18333333333334</c:v>
                </c:pt>
                <c:pt idx="11411">
                  <c:v>190.2</c:v>
                </c:pt>
                <c:pt idx="11412">
                  <c:v>190.21666666666667</c:v>
                </c:pt>
                <c:pt idx="11413">
                  <c:v>190.23333333333332</c:v>
                </c:pt>
                <c:pt idx="11414">
                  <c:v>190.25</c:v>
                </c:pt>
                <c:pt idx="11415">
                  <c:v>190.26666666666668</c:v>
                </c:pt>
                <c:pt idx="11416">
                  <c:v>190.28333333333333</c:v>
                </c:pt>
                <c:pt idx="11417">
                  <c:v>190.3</c:v>
                </c:pt>
                <c:pt idx="11418">
                  <c:v>190.31666666666666</c:v>
                </c:pt>
                <c:pt idx="11419">
                  <c:v>190.33333333333334</c:v>
                </c:pt>
                <c:pt idx="11420">
                  <c:v>190.35</c:v>
                </c:pt>
                <c:pt idx="11421">
                  <c:v>190.36666666666667</c:v>
                </c:pt>
                <c:pt idx="11422">
                  <c:v>190.38333333333333</c:v>
                </c:pt>
                <c:pt idx="11423">
                  <c:v>190.4</c:v>
                </c:pt>
                <c:pt idx="11424">
                  <c:v>190.41666666666666</c:v>
                </c:pt>
                <c:pt idx="11425">
                  <c:v>190.43333333333334</c:v>
                </c:pt>
                <c:pt idx="11426">
                  <c:v>190.45</c:v>
                </c:pt>
                <c:pt idx="11427">
                  <c:v>190.46666666666667</c:v>
                </c:pt>
                <c:pt idx="11428">
                  <c:v>190.48333333333332</c:v>
                </c:pt>
                <c:pt idx="11429">
                  <c:v>190.5</c:v>
                </c:pt>
                <c:pt idx="11430">
                  <c:v>190.51666666666668</c:v>
                </c:pt>
                <c:pt idx="11431">
                  <c:v>190.53333333333333</c:v>
                </c:pt>
                <c:pt idx="11432">
                  <c:v>190.55</c:v>
                </c:pt>
                <c:pt idx="11433">
                  <c:v>190.56666666666666</c:v>
                </c:pt>
                <c:pt idx="11434">
                  <c:v>190.58333333333334</c:v>
                </c:pt>
                <c:pt idx="11435">
                  <c:v>190.6</c:v>
                </c:pt>
                <c:pt idx="11436">
                  <c:v>190.61666666666667</c:v>
                </c:pt>
                <c:pt idx="11437">
                  <c:v>190.63333333333333</c:v>
                </c:pt>
                <c:pt idx="11438">
                  <c:v>190.65</c:v>
                </c:pt>
                <c:pt idx="11439">
                  <c:v>190.66666666666666</c:v>
                </c:pt>
                <c:pt idx="11440">
                  <c:v>190.68333333333334</c:v>
                </c:pt>
                <c:pt idx="11441">
                  <c:v>190.7</c:v>
                </c:pt>
                <c:pt idx="11442">
                  <c:v>190.71666666666667</c:v>
                </c:pt>
                <c:pt idx="11443">
                  <c:v>190.73333333333332</c:v>
                </c:pt>
                <c:pt idx="11444">
                  <c:v>190.75</c:v>
                </c:pt>
                <c:pt idx="11445">
                  <c:v>190.76666666666668</c:v>
                </c:pt>
                <c:pt idx="11446">
                  <c:v>190.78333333333333</c:v>
                </c:pt>
                <c:pt idx="11447">
                  <c:v>190.8</c:v>
                </c:pt>
                <c:pt idx="11448">
                  <c:v>190.81666666666666</c:v>
                </c:pt>
                <c:pt idx="11449">
                  <c:v>190.83333333333334</c:v>
                </c:pt>
                <c:pt idx="11450">
                  <c:v>190.85</c:v>
                </c:pt>
                <c:pt idx="11451">
                  <c:v>190.86666666666667</c:v>
                </c:pt>
                <c:pt idx="11452">
                  <c:v>190.88333333333333</c:v>
                </c:pt>
                <c:pt idx="11453">
                  <c:v>190.9</c:v>
                </c:pt>
                <c:pt idx="11454">
                  <c:v>190.91666666666666</c:v>
                </c:pt>
                <c:pt idx="11455">
                  <c:v>190.93333333333334</c:v>
                </c:pt>
                <c:pt idx="11456">
                  <c:v>190.95</c:v>
                </c:pt>
                <c:pt idx="11457">
                  <c:v>190.96666666666667</c:v>
                </c:pt>
                <c:pt idx="11458">
                  <c:v>190.98333333333332</c:v>
                </c:pt>
                <c:pt idx="11459">
                  <c:v>191</c:v>
                </c:pt>
                <c:pt idx="11460">
                  <c:v>191.01666666666668</c:v>
                </c:pt>
                <c:pt idx="11461">
                  <c:v>191.03333333333333</c:v>
                </c:pt>
                <c:pt idx="11462">
                  <c:v>191.05</c:v>
                </c:pt>
                <c:pt idx="11463">
                  <c:v>191.06666666666666</c:v>
                </c:pt>
                <c:pt idx="11464">
                  <c:v>191.08333333333334</c:v>
                </c:pt>
                <c:pt idx="11465">
                  <c:v>191.1</c:v>
                </c:pt>
                <c:pt idx="11466">
                  <c:v>191.11666666666667</c:v>
                </c:pt>
                <c:pt idx="11467">
                  <c:v>191.13333333333333</c:v>
                </c:pt>
                <c:pt idx="11468">
                  <c:v>191.15</c:v>
                </c:pt>
                <c:pt idx="11469">
                  <c:v>191.16666666666666</c:v>
                </c:pt>
                <c:pt idx="11470">
                  <c:v>191.18333333333334</c:v>
                </c:pt>
                <c:pt idx="11471">
                  <c:v>191.2</c:v>
                </c:pt>
                <c:pt idx="11472">
                  <c:v>191.21666666666667</c:v>
                </c:pt>
                <c:pt idx="11473">
                  <c:v>191.23333333333332</c:v>
                </c:pt>
                <c:pt idx="11474">
                  <c:v>191.25</c:v>
                </c:pt>
                <c:pt idx="11475">
                  <c:v>191.26666666666668</c:v>
                </c:pt>
                <c:pt idx="11476">
                  <c:v>191.28333333333333</c:v>
                </c:pt>
                <c:pt idx="11477">
                  <c:v>191.3</c:v>
                </c:pt>
                <c:pt idx="11478">
                  <c:v>191.31666666666666</c:v>
                </c:pt>
                <c:pt idx="11479">
                  <c:v>191.33333333333334</c:v>
                </c:pt>
                <c:pt idx="11480">
                  <c:v>191.35</c:v>
                </c:pt>
                <c:pt idx="11481">
                  <c:v>191.36666666666667</c:v>
                </c:pt>
                <c:pt idx="11482">
                  <c:v>191.38333333333333</c:v>
                </c:pt>
                <c:pt idx="11483">
                  <c:v>191.4</c:v>
                </c:pt>
                <c:pt idx="11484">
                  <c:v>191.41666666666666</c:v>
                </c:pt>
                <c:pt idx="11485">
                  <c:v>191.43333333333334</c:v>
                </c:pt>
                <c:pt idx="11486">
                  <c:v>191.45</c:v>
                </c:pt>
                <c:pt idx="11487">
                  <c:v>191.46666666666667</c:v>
                </c:pt>
                <c:pt idx="11488">
                  <c:v>191.48333333333332</c:v>
                </c:pt>
                <c:pt idx="11489">
                  <c:v>191.5</c:v>
                </c:pt>
                <c:pt idx="11490">
                  <c:v>191.51666666666668</c:v>
                </c:pt>
                <c:pt idx="11491">
                  <c:v>191.53333333333333</c:v>
                </c:pt>
                <c:pt idx="11492">
                  <c:v>191.55</c:v>
                </c:pt>
                <c:pt idx="11493">
                  <c:v>191.56666666666666</c:v>
                </c:pt>
                <c:pt idx="11494">
                  <c:v>191.58333333333334</c:v>
                </c:pt>
                <c:pt idx="11495">
                  <c:v>191.6</c:v>
                </c:pt>
                <c:pt idx="11496">
                  <c:v>191.61666666666667</c:v>
                </c:pt>
                <c:pt idx="11497">
                  <c:v>191.63333333333333</c:v>
                </c:pt>
                <c:pt idx="11498">
                  <c:v>191.65</c:v>
                </c:pt>
                <c:pt idx="11499">
                  <c:v>191.66666666666666</c:v>
                </c:pt>
                <c:pt idx="11500">
                  <c:v>191.68333333333334</c:v>
                </c:pt>
                <c:pt idx="11501">
                  <c:v>191.7</c:v>
                </c:pt>
                <c:pt idx="11502">
                  <c:v>191.71666666666667</c:v>
                </c:pt>
                <c:pt idx="11503">
                  <c:v>191.73333333333332</c:v>
                </c:pt>
                <c:pt idx="11504">
                  <c:v>191.75</c:v>
                </c:pt>
                <c:pt idx="11505">
                  <c:v>191.76666666666668</c:v>
                </c:pt>
                <c:pt idx="11506">
                  <c:v>191.78333333333333</c:v>
                </c:pt>
                <c:pt idx="11507">
                  <c:v>191.8</c:v>
                </c:pt>
                <c:pt idx="11508">
                  <c:v>191.81666666666666</c:v>
                </c:pt>
                <c:pt idx="11509">
                  <c:v>191.83333333333334</c:v>
                </c:pt>
                <c:pt idx="11510">
                  <c:v>191.85</c:v>
                </c:pt>
                <c:pt idx="11511">
                  <c:v>191.86666666666667</c:v>
                </c:pt>
                <c:pt idx="11512">
                  <c:v>191.88333333333333</c:v>
                </c:pt>
                <c:pt idx="11513">
                  <c:v>191.9</c:v>
                </c:pt>
                <c:pt idx="11514">
                  <c:v>191.91666666666666</c:v>
                </c:pt>
                <c:pt idx="11515">
                  <c:v>191.93333333333334</c:v>
                </c:pt>
                <c:pt idx="11516">
                  <c:v>191.95</c:v>
                </c:pt>
                <c:pt idx="11517">
                  <c:v>191.96666666666667</c:v>
                </c:pt>
                <c:pt idx="11518">
                  <c:v>191.98333333333332</c:v>
                </c:pt>
                <c:pt idx="11519">
                  <c:v>192</c:v>
                </c:pt>
                <c:pt idx="11520">
                  <c:v>192.01666666666668</c:v>
                </c:pt>
                <c:pt idx="11521">
                  <c:v>192.03333333333333</c:v>
                </c:pt>
                <c:pt idx="11522">
                  <c:v>192.05</c:v>
                </c:pt>
                <c:pt idx="11523">
                  <c:v>192.06666666666666</c:v>
                </c:pt>
                <c:pt idx="11524">
                  <c:v>192.08333333333334</c:v>
                </c:pt>
                <c:pt idx="11525">
                  <c:v>192.1</c:v>
                </c:pt>
                <c:pt idx="11526">
                  <c:v>192.11666666666667</c:v>
                </c:pt>
                <c:pt idx="11527">
                  <c:v>192.13333333333333</c:v>
                </c:pt>
                <c:pt idx="11528">
                  <c:v>192.15</c:v>
                </c:pt>
                <c:pt idx="11529">
                  <c:v>192.16666666666666</c:v>
                </c:pt>
                <c:pt idx="11530">
                  <c:v>192.18333333333334</c:v>
                </c:pt>
                <c:pt idx="11531">
                  <c:v>192.2</c:v>
                </c:pt>
                <c:pt idx="11532">
                  <c:v>192.21666666666667</c:v>
                </c:pt>
                <c:pt idx="11533">
                  <c:v>192.23333333333332</c:v>
                </c:pt>
                <c:pt idx="11534">
                  <c:v>192.25</c:v>
                </c:pt>
                <c:pt idx="11535">
                  <c:v>192.26666666666668</c:v>
                </c:pt>
                <c:pt idx="11536">
                  <c:v>192.28333333333333</c:v>
                </c:pt>
                <c:pt idx="11537">
                  <c:v>192.3</c:v>
                </c:pt>
                <c:pt idx="11538">
                  <c:v>192.31666666666666</c:v>
                </c:pt>
                <c:pt idx="11539">
                  <c:v>192.33333333333334</c:v>
                </c:pt>
                <c:pt idx="11540">
                  <c:v>192.35</c:v>
                </c:pt>
                <c:pt idx="11541">
                  <c:v>192.36666666666667</c:v>
                </c:pt>
                <c:pt idx="11542">
                  <c:v>192.38333333333333</c:v>
                </c:pt>
                <c:pt idx="11543">
                  <c:v>192.4</c:v>
                </c:pt>
                <c:pt idx="11544">
                  <c:v>192.41666666666666</c:v>
                </c:pt>
                <c:pt idx="11545">
                  <c:v>192.43333333333334</c:v>
                </c:pt>
                <c:pt idx="11546">
                  <c:v>192.45</c:v>
                </c:pt>
                <c:pt idx="11547">
                  <c:v>192.46666666666667</c:v>
                </c:pt>
                <c:pt idx="11548">
                  <c:v>192.48333333333332</c:v>
                </c:pt>
                <c:pt idx="11549">
                  <c:v>192.5</c:v>
                </c:pt>
                <c:pt idx="11550">
                  <c:v>192.51666666666668</c:v>
                </c:pt>
                <c:pt idx="11551">
                  <c:v>192.53333333333333</c:v>
                </c:pt>
                <c:pt idx="11552">
                  <c:v>192.55</c:v>
                </c:pt>
                <c:pt idx="11553">
                  <c:v>192.56666666666666</c:v>
                </c:pt>
                <c:pt idx="11554">
                  <c:v>192.58333333333334</c:v>
                </c:pt>
                <c:pt idx="11555">
                  <c:v>192.6</c:v>
                </c:pt>
                <c:pt idx="11556">
                  <c:v>192.61666666666667</c:v>
                </c:pt>
                <c:pt idx="11557">
                  <c:v>192.63333333333333</c:v>
                </c:pt>
                <c:pt idx="11558">
                  <c:v>192.65</c:v>
                </c:pt>
                <c:pt idx="11559">
                  <c:v>192.66666666666666</c:v>
                </c:pt>
                <c:pt idx="11560">
                  <c:v>192.68333333333334</c:v>
                </c:pt>
                <c:pt idx="11561">
                  <c:v>192.7</c:v>
                </c:pt>
                <c:pt idx="11562">
                  <c:v>192.71666666666667</c:v>
                </c:pt>
                <c:pt idx="11563">
                  <c:v>192.73333333333332</c:v>
                </c:pt>
                <c:pt idx="11564">
                  <c:v>192.75</c:v>
                </c:pt>
                <c:pt idx="11565">
                  <c:v>192.76666666666668</c:v>
                </c:pt>
                <c:pt idx="11566">
                  <c:v>192.78333333333333</c:v>
                </c:pt>
                <c:pt idx="11567">
                  <c:v>192.8</c:v>
                </c:pt>
                <c:pt idx="11568">
                  <c:v>192.81666666666666</c:v>
                </c:pt>
                <c:pt idx="11569">
                  <c:v>192.83333333333334</c:v>
                </c:pt>
                <c:pt idx="11570">
                  <c:v>192.85</c:v>
                </c:pt>
                <c:pt idx="11571">
                  <c:v>192.86666666666667</c:v>
                </c:pt>
                <c:pt idx="11572">
                  <c:v>192.88333333333333</c:v>
                </c:pt>
                <c:pt idx="11573">
                  <c:v>192.9</c:v>
                </c:pt>
                <c:pt idx="11574">
                  <c:v>192.91666666666666</c:v>
                </c:pt>
                <c:pt idx="11575">
                  <c:v>192.93333333333334</c:v>
                </c:pt>
                <c:pt idx="11576">
                  <c:v>192.95</c:v>
                </c:pt>
                <c:pt idx="11577">
                  <c:v>192.96666666666667</c:v>
                </c:pt>
                <c:pt idx="11578">
                  <c:v>192.98333333333332</c:v>
                </c:pt>
                <c:pt idx="11579">
                  <c:v>193</c:v>
                </c:pt>
                <c:pt idx="11580">
                  <c:v>193.01666666666668</c:v>
                </c:pt>
                <c:pt idx="11581">
                  <c:v>193.03333333333333</c:v>
                </c:pt>
                <c:pt idx="11582">
                  <c:v>193.05</c:v>
                </c:pt>
                <c:pt idx="11583">
                  <c:v>193.06666666666666</c:v>
                </c:pt>
                <c:pt idx="11584">
                  <c:v>193.08333333333334</c:v>
                </c:pt>
                <c:pt idx="11585">
                  <c:v>193.1</c:v>
                </c:pt>
                <c:pt idx="11586">
                  <c:v>193.11666666666667</c:v>
                </c:pt>
                <c:pt idx="11587">
                  <c:v>193.13333333333333</c:v>
                </c:pt>
                <c:pt idx="11588">
                  <c:v>193.15</c:v>
                </c:pt>
                <c:pt idx="11589">
                  <c:v>193.16666666666666</c:v>
                </c:pt>
                <c:pt idx="11590">
                  <c:v>193.18333333333334</c:v>
                </c:pt>
                <c:pt idx="11591">
                  <c:v>193.2</c:v>
                </c:pt>
                <c:pt idx="11592">
                  <c:v>193.21666666666667</c:v>
                </c:pt>
                <c:pt idx="11593">
                  <c:v>193.23333333333332</c:v>
                </c:pt>
                <c:pt idx="11594">
                  <c:v>193.25</c:v>
                </c:pt>
                <c:pt idx="11595">
                  <c:v>193.26666666666668</c:v>
                </c:pt>
                <c:pt idx="11596">
                  <c:v>193.28333333333333</c:v>
                </c:pt>
                <c:pt idx="11597">
                  <c:v>193.3</c:v>
                </c:pt>
                <c:pt idx="11598">
                  <c:v>193.31666666666666</c:v>
                </c:pt>
                <c:pt idx="11599">
                  <c:v>193.33333333333334</c:v>
                </c:pt>
                <c:pt idx="11600">
                  <c:v>193.35</c:v>
                </c:pt>
                <c:pt idx="11601">
                  <c:v>193.36666666666667</c:v>
                </c:pt>
                <c:pt idx="11602">
                  <c:v>193.38333333333333</c:v>
                </c:pt>
                <c:pt idx="11603">
                  <c:v>193.4</c:v>
                </c:pt>
                <c:pt idx="11604">
                  <c:v>193.41666666666666</c:v>
                </c:pt>
                <c:pt idx="11605">
                  <c:v>193.43333333333334</c:v>
                </c:pt>
                <c:pt idx="11606">
                  <c:v>193.45</c:v>
                </c:pt>
                <c:pt idx="11607">
                  <c:v>193.46666666666667</c:v>
                </c:pt>
                <c:pt idx="11608">
                  <c:v>193.48333333333332</c:v>
                </c:pt>
                <c:pt idx="11609">
                  <c:v>193.5</c:v>
                </c:pt>
                <c:pt idx="11610">
                  <c:v>193.51666666666668</c:v>
                </c:pt>
                <c:pt idx="11611">
                  <c:v>193.53333333333333</c:v>
                </c:pt>
                <c:pt idx="11612">
                  <c:v>193.55</c:v>
                </c:pt>
                <c:pt idx="11613">
                  <c:v>193.56666666666666</c:v>
                </c:pt>
                <c:pt idx="11614">
                  <c:v>193.58333333333334</c:v>
                </c:pt>
                <c:pt idx="11615">
                  <c:v>193.6</c:v>
                </c:pt>
                <c:pt idx="11616">
                  <c:v>193.61666666666667</c:v>
                </c:pt>
                <c:pt idx="11617">
                  <c:v>193.63333333333333</c:v>
                </c:pt>
                <c:pt idx="11618">
                  <c:v>193.65</c:v>
                </c:pt>
                <c:pt idx="11619">
                  <c:v>193.66666666666666</c:v>
                </c:pt>
                <c:pt idx="11620">
                  <c:v>193.68333333333334</c:v>
                </c:pt>
                <c:pt idx="11621">
                  <c:v>193.7</c:v>
                </c:pt>
                <c:pt idx="11622">
                  <c:v>193.71666666666667</c:v>
                </c:pt>
                <c:pt idx="11623">
                  <c:v>193.73333333333332</c:v>
                </c:pt>
                <c:pt idx="11624">
                  <c:v>193.75</c:v>
                </c:pt>
                <c:pt idx="11625">
                  <c:v>193.76666666666668</c:v>
                </c:pt>
                <c:pt idx="11626">
                  <c:v>193.78333333333333</c:v>
                </c:pt>
                <c:pt idx="11627">
                  <c:v>193.8</c:v>
                </c:pt>
                <c:pt idx="11628">
                  <c:v>193.81666666666666</c:v>
                </c:pt>
                <c:pt idx="11629">
                  <c:v>193.83333333333334</c:v>
                </c:pt>
                <c:pt idx="11630">
                  <c:v>193.85</c:v>
                </c:pt>
                <c:pt idx="11631">
                  <c:v>193.86666666666667</c:v>
                </c:pt>
                <c:pt idx="11632">
                  <c:v>193.88333333333333</c:v>
                </c:pt>
                <c:pt idx="11633">
                  <c:v>193.9</c:v>
                </c:pt>
                <c:pt idx="11634">
                  <c:v>193.91666666666666</c:v>
                </c:pt>
                <c:pt idx="11635">
                  <c:v>193.93333333333334</c:v>
                </c:pt>
                <c:pt idx="11636">
                  <c:v>193.95</c:v>
                </c:pt>
                <c:pt idx="11637">
                  <c:v>193.96666666666667</c:v>
                </c:pt>
                <c:pt idx="11638">
                  <c:v>193.98333333333332</c:v>
                </c:pt>
                <c:pt idx="11639">
                  <c:v>194</c:v>
                </c:pt>
                <c:pt idx="11640">
                  <c:v>194.01666666666668</c:v>
                </c:pt>
                <c:pt idx="11641">
                  <c:v>194.03333333333333</c:v>
                </c:pt>
                <c:pt idx="11642">
                  <c:v>194.05</c:v>
                </c:pt>
                <c:pt idx="11643">
                  <c:v>194.06666666666666</c:v>
                </c:pt>
                <c:pt idx="11644">
                  <c:v>194.08333333333334</c:v>
                </c:pt>
                <c:pt idx="11645">
                  <c:v>194.1</c:v>
                </c:pt>
                <c:pt idx="11646">
                  <c:v>194.11666666666667</c:v>
                </c:pt>
                <c:pt idx="11647">
                  <c:v>194.13333333333333</c:v>
                </c:pt>
                <c:pt idx="11648">
                  <c:v>194.15</c:v>
                </c:pt>
                <c:pt idx="11649">
                  <c:v>194.16666666666666</c:v>
                </c:pt>
                <c:pt idx="11650">
                  <c:v>194.18333333333334</c:v>
                </c:pt>
                <c:pt idx="11651">
                  <c:v>194.2</c:v>
                </c:pt>
                <c:pt idx="11652">
                  <c:v>194.21666666666667</c:v>
                </c:pt>
                <c:pt idx="11653">
                  <c:v>194.23333333333332</c:v>
                </c:pt>
                <c:pt idx="11654">
                  <c:v>194.25</c:v>
                </c:pt>
                <c:pt idx="11655">
                  <c:v>194.26666666666668</c:v>
                </c:pt>
                <c:pt idx="11656">
                  <c:v>194.28333333333333</c:v>
                </c:pt>
                <c:pt idx="11657">
                  <c:v>194.3</c:v>
                </c:pt>
                <c:pt idx="11658">
                  <c:v>194.31666666666666</c:v>
                </c:pt>
                <c:pt idx="11659">
                  <c:v>194.33333333333334</c:v>
                </c:pt>
                <c:pt idx="11660">
                  <c:v>194.35</c:v>
                </c:pt>
                <c:pt idx="11661">
                  <c:v>194.36666666666667</c:v>
                </c:pt>
                <c:pt idx="11662">
                  <c:v>194.38333333333333</c:v>
                </c:pt>
                <c:pt idx="11663">
                  <c:v>194.4</c:v>
                </c:pt>
                <c:pt idx="11664">
                  <c:v>194.41666666666666</c:v>
                </c:pt>
                <c:pt idx="11665">
                  <c:v>194.43333333333334</c:v>
                </c:pt>
                <c:pt idx="11666">
                  <c:v>194.45</c:v>
                </c:pt>
                <c:pt idx="11667">
                  <c:v>194.46666666666667</c:v>
                </c:pt>
                <c:pt idx="11668">
                  <c:v>194.48333333333332</c:v>
                </c:pt>
                <c:pt idx="11669">
                  <c:v>194.5</c:v>
                </c:pt>
                <c:pt idx="11670">
                  <c:v>194.51666666666668</c:v>
                </c:pt>
                <c:pt idx="11671">
                  <c:v>194.53333333333333</c:v>
                </c:pt>
                <c:pt idx="11672">
                  <c:v>194.55</c:v>
                </c:pt>
                <c:pt idx="11673">
                  <c:v>194.56666666666666</c:v>
                </c:pt>
                <c:pt idx="11674">
                  <c:v>194.58333333333334</c:v>
                </c:pt>
                <c:pt idx="11675">
                  <c:v>194.6</c:v>
                </c:pt>
                <c:pt idx="11676">
                  <c:v>194.61666666666667</c:v>
                </c:pt>
                <c:pt idx="11677">
                  <c:v>194.63333333333333</c:v>
                </c:pt>
                <c:pt idx="11678">
                  <c:v>194.65</c:v>
                </c:pt>
                <c:pt idx="11679">
                  <c:v>194.66666666666666</c:v>
                </c:pt>
                <c:pt idx="11680">
                  <c:v>194.68333333333334</c:v>
                </c:pt>
                <c:pt idx="11681">
                  <c:v>194.7</c:v>
                </c:pt>
                <c:pt idx="11682">
                  <c:v>194.71666666666667</c:v>
                </c:pt>
                <c:pt idx="11683">
                  <c:v>194.73333333333332</c:v>
                </c:pt>
                <c:pt idx="11684">
                  <c:v>194.75</c:v>
                </c:pt>
                <c:pt idx="11685">
                  <c:v>194.76666666666668</c:v>
                </c:pt>
                <c:pt idx="11686">
                  <c:v>194.78333333333333</c:v>
                </c:pt>
                <c:pt idx="11687">
                  <c:v>194.8</c:v>
                </c:pt>
                <c:pt idx="11688">
                  <c:v>194.81666666666666</c:v>
                </c:pt>
                <c:pt idx="11689">
                  <c:v>194.83333333333334</c:v>
                </c:pt>
                <c:pt idx="11690">
                  <c:v>194.85</c:v>
                </c:pt>
                <c:pt idx="11691">
                  <c:v>194.86666666666667</c:v>
                </c:pt>
                <c:pt idx="11692">
                  <c:v>194.88333333333333</c:v>
                </c:pt>
                <c:pt idx="11693">
                  <c:v>194.9</c:v>
                </c:pt>
                <c:pt idx="11694">
                  <c:v>194.91666666666666</c:v>
                </c:pt>
                <c:pt idx="11695">
                  <c:v>194.93333333333334</c:v>
                </c:pt>
                <c:pt idx="11696">
                  <c:v>194.95</c:v>
                </c:pt>
                <c:pt idx="11697">
                  <c:v>194.96666666666667</c:v>
                </c:pt>
                <c:pt idx="11698">
                  <c:v>194.98333333333332</c:v>
                </c:pt>
                <c:pt idx="11699">
                  <c:v>195</c:v>
                </c:pt>
                <c:pt idx="11700">
                  <c:v>195.01666666666668</c:v>
                </c:pt>
                <c:pt idx="11701">
                  <c:v>195.03333333333333</c:v>
                </c:pt>
                <c:pt idx="11702">
                  <c:v>195.05</c:v>
                </c:pt>
                <c:pt idx="11703">
                  <c:v>195.06666666666666</c:v>
                </c:pt>
                <c:pt idx="11704">
                  <c:v>195.08333333333334</c:v>
                </c:pt>
                <c:pt idx="11705">
                  <c:v>195.1</c:v>
                </c:pt>
                <c:pt idx="11706">
                  <c:v>195.11666666666667</c:v>
                </c:pt>
                <c:pt idx="11707">
                  <c:v>195.13333333333333</c:v>
                </c:pt>
                <c:pt idx="11708">
                  <c:v>195.15</c:v>
                </c:pt>
                <c:pt idx="11709">
                  <c:v>195.16666666666666</c:v>
                </c:pt>
                <c:pt idx="11710">
                  <c:v>195.18333333333334</c:v>
                </c:pt>
                <c:pt idx="11711">
                  <c:v>195.2</c:v>
                </c:pt>
                <c:pt idx="11712">
                  <c:v>195.21666666666667</c:v>
                </c:pt>
                <c:pt idx="11713">
                  <c:v>195.23333333333332</c:v>
                </c:pt>
                <c:pt idx="11714">
                  <c:v>195.25</c:v>
                </c:pt>
                <c:pt idx="11715">
                  <c:v>195.26666666666668</c:v>
                </c:pt>
                <c:pt idx="11716">
                  <c:v>195.28333333333333</c:v>
                </c:pt>
                <c:pt idx="11717">
                  <c:v>195.3</c:v>
                </c:pt>
                <c:pt idx="11718">
                  <c:v>195.31666666666666</c:v>
                </c:pt>
                <c:pt idx="11719">
                  <c:v>195.33333333333334</c:v>
                </c:pt>
                <c:pt idx="11720">
                  <c:v>195.35</c:v>
                </c:pt>
                <c:pt idx="11721">
                  <c:v>195.36666666666667</c:v>
                </c:pt>
                <c:pt idx="11722">
                  <c:v>195.38333333333333</c:v>
                </c:pt>
                <c:pt idx="11723">
                  <c:v>195.4</c:v>
                </c:pt>
                <c:pt idx="11724">
                  <c:v>195.41666666666666</c:v>
                </c:pt>
                <c:pt idx="11725">
                  <c:v>195.43333333333334</c:v>
                </c:pt>
                <c:pt idx="11726">
                  <c:v>195.45</c:v>
                </c:pt>
                <c:pt idx="11727">
                  <c:v>195.46666666666667</c:v>
                </c:pt>
                <c:pt idx="11728">
                  <c:v>195.48333333333332</c:v>
                </c:pt>
                <c:pt idx="11729">
                  <c:v>195.5</c:v>
                </c:pt>
                <c:pt idx="11730">
                  <c:v>195.51666666666668</c:v>
                </c:pt>
                <c:pt idx="11731">
                  <c:v>195.53333333333333</c:v>
                </c:pt>
                <c:pt idx="11732">
                  <c:v>195.55</c:v>
                </c:pt>
                <c:pt idx="11733">
                  <c:v>195.56666666666666</c:v>
                </c:pt>
                <c:pt idx="11734">
                  <c:v>195.58333333333334</c:v>
                </c:pt>
                <c:pt idx="11735">
                  <c:v>195.6</c:v>
                </c:pt>
                <c:pt idx="11736">
                  <c:v>195.61666666666667</c:v>
                </c:pt>
                <c:pt idx="11737">
                  <c:v>195.63333333333333</c:v>
                </c:pt>
                <c:pt idx="11738">
                  <c:v>195.65</c:v>
                </c:pt>
                <c:pt idx="11739">
                  <c:v>195.66666666666666</c:v>
                </c:pt>
                <c:pt idx="11740">
                  <c:v>195.68333333333334</c:v>
                </c:pt>
                <c:pt idx="11741">
                  <c:v>195.7</c:v>
                </c:pt>
                <c:pt idx="11742">
                  <c:v>195.71666666666667</c:v>
                </c:pt>
                <c:pt idx="11743">
                  <c:v>195.73333333333332</c:v>
                </c:pt>
                <c:pt idx="11744">
                  <c:v>195.75</c:v>
                </c:pt>
                <c:pt idx="11745">
                  <c:v>195.76666666666668</c:v>
                </c:pt>
                <c:pt idx="11746">
                  <c:v>195.78333333333333</c:v>
                </c:pt>
                <c:pt idx="11747">
                  <c:v>195.8</c:v>
                </c:pt>
                <c:pt idx="11748">
                  <c:v>195.81666666666666</c:v>
                </c:pt>
                <c:pt idx="11749">
                  <c:v>195.83333333333334</c:v>
                </c:pt>
                <c:pt idx="11750">
                  <c:v>195.85</c:v>
                </c:pt>
                <c:pt idx="11751">
                  <c:v>195.86666666666667</c:v>
                </c:pt>
                <c:pt idx="11752">
                  <c:v>195.88333333333333</c:v>
                </c:pt>
                <c:pt idx="11753">
                  <c:v>195.9</c:v>
                </c:pt>
                <c:pt idx="11754">
                  <c:v>195.91666666666666</c:v>
                </c:pt>
                <c:pt idx="11755">
                  <c:v>195.93333333333334</c:v>
                </c:pt>
                <c:pt idx="11756">
                  <c:v>195.95</c:v>
                </c:pt>
                <c:pt idx="11757">
                  <c:v>195.96666666666667</c:v>
                </c:pt>
                <c:pt idx="11758">
                  <c:v>195.98333333333332</c:v>
                </c:pt>
                <c:pt idx="11759">
                  <c:v>196</c:v>
                </c:pt>
                <c:pt idx="11760">
                  <c:v>196.01666666666668</c:v>
                </c:pt>
                <c:pt idx="11761">
                  <c:v>196.03333333333333</c:v>
                </c:pt>
                <c:pt idx="11762">
                  <c:v>196.05</c:v>
                </c:pt>
                <c:pt idx="11763">
                  <c:v>196.06666666666666</c:v>
                </c:pt>
                <c:pt idx="11764">
                  <c:v>196.08333333333334</c:v>
                </c:pt>
                <c:pt idx="11765">
                  <c:v>196.1</c:v>
                </c:pt>
                <c:pt idx="11766">
                  <c:v>196.11666666666667</c:v>
                </c:pt>
                <c:pt idx="11767">
                  <c:v>196.13333333333333</c:v>
                </c:pt>
                <c:pt idx="11768">
                  <c:v>196.15</c:v>
                </c:pt>
                <c:pt idx="11769">
                  <c:v>196.16666666666666</c:v>
                </c:pt>
                <c:pt idx="11770">
                  <c:v>196.18333333333334</c:v>
                </c:pt>
                <c:pt idx="11771">
                  <c:v>196.2</c:v>
                </c:pt>
                <c:pt idx="11772">
                  <c:v>196.21666666666667</c:v>
                </c:pt>
                <c:pt idx="11773">
                  <c:v>196.23333333333332</c:v>
                </c:pt>
                <c:pt idx="11774">
                  <c:v>196.25</c:v>
                </c:pt>
                <c:pt idx="11775">
                  <c:v>196.26666666666668</c:v>
                </c:pt>
                <c:pt idx="11776">
                  <c:v>196.28333333333333</c:v>
                </c:pt>
                <c:pt idx="11777">
                  <c:v>196.3</c:v>
                </c:pt>
                <c:pt idx="11778">
                  <c:v>196.31666666666666</c:v>
                </c:pt>
                <c:pt idx="11779">
                  <c:v>196.33333333333334</c:v>
                </c:pt>
                <c:pt idx="11780">
                  <c:v>196.35</c:v>
                </c:pt>
                <c:pt idx="11781">
                  <c:v>196.36666666666667</c:v>
                </c:pt>
                <c:pt idx="11782">
                  <c:v>196.38333333333333</c:v>
                </c:pt>
                <c:pt idx="11783">
                  <c:v>196.4</c:v>
                </c:pt>
                <c:pt idx="11784">
                  <c:v>196.41666666666666</c:v>
                </c:pt>
                <c:pt idx="11785">
                  <c:v>196.43333333333334</c:v>
                </c:pt>
                <c:pt idx="11786">
                  <c:v>196.45</c:v>
                </c:pt>
                <c:pt idx="11787">
                  <c:v>196.46666666666667</c:v>
                </c:pt>
                <c:pt idx="11788">
                  <c:v>196.48333333333332</c:v>
                </c:pt>
                <c:pt idx="11789">
                  <c:v>196.5</c:v>
                </c:pt>
                <c:pt idx="11790">
                  <c:v>196.51666666666668</c:v>
                </c:pt>
                <c:pt idx="11791">
                  <c:v>196.53333333333333</c:v>
                </c:pt>
                <c:pt idx="11792">
                  <c:v>196.55</c:v>
                </c:pt>
                <c:pt idx="11793">
                  <c:v>196.56666666666666</c:v>
                </c:pt>
                <c:pt idx="11794">
                  <c:v>196.58333333333334</c:v>
                </c:pt>
                <c:pt idx="11795">
                  <c:v>196.6</c:v>
                </c:pt>
                <c:pt idx="11796">
                  <c:v>196.61666666666667</c:v>
                </c:pt>
                <c:pt idx="11797">
                  <c:v>196.63333333333333</c:v>
                </c:pt>
                <c:pt idx="11798">
                  <c:v>196.65</c:v>
                </c:pt>
                <c:pt idx="11799">
                  <c:v>196.66666666666666</c:v>
                </c:pt>
                <c:pt idx="11800">
                  <c:v>196.68333333333334</c:v>
                </c:pt>
                <c:pt idx="11801">
                  <c:v>196.7</c:v>
                </c:pt>
                <c:pt idx="11802">
                  <c:v>196.71666666666667</c:v>
                </c:pt>
                <c:pt idx="11803">
                  <c:v>196.73333333333332</c:v>
                </c:pt>
                <c:pt idx="11804">
                  <c:v>196.75</c:v>
                </c:pt>
                <c:pt idx="11805">
                  <c:v>196.76666666666668</c:v>
                </c:pt>
                <c:pt idx="11806">
                  <c:v>196.78333333333333</c:v>
                </c:pt>
                <c:pt idx="11807">
                  <c:v>196.8</c:v>
                </c:pt>
                <c:pt idx="11808">
                  <c:v>196.81666666666666</c:v>
                </c:pt>
                <c:pt idx="11809">
                  <c:v>196.83333333333334</c:v>
                </c:pt>
                <c:pt idx="11810">
                  <c:v>196.85</c:v>
                </c:pt>
                <c:pt idx="11811">
                  <c:v>196.86666666666667</c:v>
                </c:pt>
                <c:pt idx="11812">
                  <c:v>196.88333333333333</c:v>
                </c:pt>
                <c:pt idx="11813">
                  <c:v>196.9</c:v>
                </c:pt>
                <c:pt idx="11814">
                  <c:v>196.91666666666666</c:v>
                </c:pt>
                <c:pt idx="11815">
                  <c:v>196.93333333333334</c:v>
                </c:pt>
                <c:pt idx="11816">
                  <c:v>196.95</c:v>
                </c:pt>
                <c:pt idx="11817">
                  <c:v>196.96666666666667</c:v>
                </c:pt>
                <c:pt idx="11818">
                  <c:v>196.98333333333332</c:v>
                </c:pt>
                <c:pt idx="11819">
                  <c:v>197</c:v>
                </c:pt>
                <c:pt idx="11820">
                  <c:v>197.01666666666668</c:v>
                </c:pt>
                <c:pt idx="11821">
                  <c:v>197.03333333333333</c:v>
                </c:pt>
                <c:pt idx="11822">
                  <c:v>197.05</c:v>
                </c:pt>
                <c:pt idx="11823">
                  <c:v>197.06666666666666</c:v>
                </c:pt>
                <c:pt idx="11824">
                  <c:v>197.08333333333334</c:v>
                </c:pt>
                <c:pt idx="11825">
                  <c:v>197.1</c:v>
                </c:pt>
                <c:pt idx="11826">
                  <c:v>197.11666666666667</c:v>
                </c:pt>
                <c:pt idx="11827">
                  <c:v>197.13333333333333</c:v>
                </c:pt>
                <c:pt idx="11828">
                  <c:v>197.15</c:v>
                </c:pt>
                <c:pt idx="11829">
                  <c:v>197.16666666666666</c:v>
                </c:pt>
                <c:pt idx="11830">
                  <c:v>197.18333333333334</c:v>
                </c:pt>
                <c:pt idx="11831">
                  <c:v>197.2</c:v>
                </c:pt>
                <c:pt idx="11832">
                  <c:v>197.21666666666667</c:v>
                </c:pt>
                <c:pt idx="11833">
                  <c:v>197.23333333333332</c:v>
                </c:pt>
                <c:pt idx="11834">
                  <c:v>197.25</c:v>
                </c:pt>
                <c:pt idx="11835">
                  <c:v>197.26666666666668</c:v>
                </c:pt>
                <c:pt idx="11836">
                  <c:v>197.28333333333333</c:v>
                </c:pt>
                <c:pt idx="11837">
                  <c:v>197.3</c:v>
                </c:pt>
                <c:pt idx="11838">
                  <c:v>197.31666666666666</c:v>
                </c:pt>
                <c:pt idx="11839">
                  <c:v>197.33333333333334</c:v>
                </c:pt>
                <c:pt idx="11840">
                  <c:v>197.35</c:v>
                </c:pt>
                <c:pt idx="11841">
                  <c:v>197.36666666666667</c:v>
                </c:pt>
                <c:pt idx="11842">
                  <c:v>197.38333333333333</c:v>
                </c:pt>
                <c:pt idx="11843">
                  <c:v>197.4</c:v>
                </c:pt>
                <c:pt idx="11844">
                  <c:v>197.41666666666666</c:v>
                </c:pt>
                <c:pt idx="11845">
                  <c:v>197.43333333333334</c:v>
                </c:pt>
                <c:pt idx="11846">
                  <c:v>197.45</c:v>
                </c:pt>
                <c:pt idx="11847">
                  <c:v>197.46666666666667</c:v>
                </c:pt>
                <c:pt idx="11848">
                  <c:v>197.48333333333332</c:v>
                </c:pt>
                <c:pt idx="11849">
                  <c:v>197.5</c:v>
                </c:pt>
                <c:pt idx="11850">
                  <c:v>197.51666666666668</c:v>
                </c:pt>
                <c:pt idx="11851">
                  <c:v>197.53333333333333</c:v>
                </c:pt>
                <c:pt idx="11852">
                  <c:v>197.55</c:v>
                </c:pt>
                <c:pt idx="11853">
                  <c:v>197.56666666666666</c:v>
                </c:pt>
                <c:pt idx="11854">
                  <c:v>197.58333333333334</c:v>
                </c:pt>
                <c:pt idx="11855">
                  <c:v>197.6</c:v>
                </c:pt>
                <c:pt idx="11856">
                  <c:v>197.61666666666667</c:v>
                </c:pt>
                <c:pt idx="11857">
                  <c:v>197.63333333333333</c:v>
                </c:pt>
                <c:pt idx="11858">
                  <c:v>197.65</c:v>
                </c:pt>
                <c:pt idx="11859">
                  <c:v>197.66666666666666</c:v>
                </c:pt>
                <c:pt idx="11860">
                  <c:v>197.68333333333334</c:v>
                </c:pt>
                <c:pt idx="11861">
                  <c:v>197.7</c:v>
                </c:pt>
                <c:pt idx="11862">
                  <c:v>197.71666666666667</c:v>
                </c:pt>
                <c:pt idx="11863">
                  <c:v>197.73333333333332</c:v>
                </c:pt>
                <c:pt idx="11864">
                  <c:v>197.75</c:v>
                </c:pt>
                <c:pt idx="11865">
                  <c:v>197.76666666666668</c:v>
                </c:pt>
                <c:pt idx="11866">
                  <c:v>197.78333333333333</c:v>
                </c:pt>
                <c:pt idx="11867">
                  <c:v>197.8</c:v>
                </c:pt>
                <c:pt idx="11868">
                  <c:v>197.81666666666666</c:v>
                </c:pt>
                <c:pt idx="11869">
                  <c:v>197.83333333333334</c:v>
                </c:pt>
                <c:pt idx="11870">
                  <c:v>197.85</c:v>
                </c:pt>
                <c:pt idx="11871">
                  <c:v>197.86666666666667</c:v>
                </c:pt>
                <c:pt idx="11872">
                  <c:v>197.88333333333333</c:v>
                </c:pt>
                <c:pt idx="11873">
                  <c:v>197.9</c:v>
                </c:pt>
                <c:pt idx="11874">
                  <c:v>197.91666666666666</c:v>
                </c:pt>
                <c:pt idx="11875">
                  <c:v>197.93333333333334</c:v>
                </c:pt>
                <c:pt idx="11876">
                  <c:v>197.95</c:v>
                </c:pt>
                <c:pt idx="11877">
                  <c:v>197.96666666666667</c:v>
                </c:pt>
                <c:pt idx="11878">
                  <c:v>197.98333333333332</c:v>
                </c:pt>
                <c:pt idx="11879">
                  <c:v>198</c:v>
                </c:pt>
                <c:pt idx="11880">
                  <c:v>198.01666666666668</c:v>
                </c:pt>
                <c:pt idx="11881">
                  <c:v>198.03333333333333</c:v>
                </c:pt>
                <c:pt idx="11882">
                  <c:v>198.05</c:v>
                </c:pt>
                <c:pt idx="11883">
                  <c:v>198.06666666666666</c:v>
                </c:pt>
                <c:pt idx="11884">
                  <c:v>198.08333333333334</c:v>
                </c:pt>
                <c:pt idx="11885">
                  <c:v>198.1</c:v>
                </c:pt>
                <c:pt idx="11886">
                  <c:v>198.11666666666667</c:v>
                </c:pt>
                <c:pt idx="11887">
                  <c:v>198.13333333333333</c:v>
                </c:pt>
                <c:pt idx="11888">
                  <c:v>198.15</c:v>
                </c:pt>
                <c:pt idx="11889">
                  <c:v>198.16666666666666</c:v>
                </c:pt>
                <c:pt idx="11890">
                  <c:v>198.18333333333334</c:v>
                </c:pt>
                <c:pt idx="11891">
                  <c:v>198.2</c:v>
                </c:pt>
                <c:pt idx="11892">
                  <c:v>198.21666666666667</c:v>
                </c:pt>
                <c:pt idx="11893">
                  <c:v>198.23333333333332</c:v>
                </c:pt>
                <c:pt idx="11894">
                  <c:v>198.25</c:v>
                </c:pt>
                <c:pt idx="11895">
                  <c:v>198.26666666666668</c:v>
                </c:pt>
                <c:pt idx="11896">
                  <c:v>198.28333333333333</c:v>
                </c:pt>
                <c:pt idx="11897">
                  <c:v>198.3</c:v>
                </c:pt>
                <c:pt idx="11898">
                  <c:v>198.31666666666666</c:v>
                </c:pt>
                <c:pt idx="11899">
                  <c:v>198.33333333333334</c:v>
                </c:pt>
                <c:pt idx="11900">
                  <c:v>198.35</c:v>
                </c:pt>
                <c:pt idx="11901">
                  <c:v>198.36666666666667</c:v>
                </c:pt>
                <c:pt idx="11902">
                  <c:v>198.38333333333333</c:v>
                </c:pt>
                <c:pt idx="11903">
                  <c:v>198.4</c:v>
                </c:pt>
                <c:pt idx="11904">
                  <c:v>198.41666666666666</c:v>
                </c:pt>
                <c:pt idx="11905">
                  <c:v>198.43333333333334</c:v>
                </c:pt>
                <c:pt idx="11906">
                  <c:v>198.45</c:v>
                </c:pt>
                <c:pt idx="11907">
                  <c:v>198.46666666666667</c:v>
                </c:pt>
                <c:pt idx="11908">
                  <c:v>198.48333333333332</c:v>
                </c:pt>
                <c:pt idx="11909">
                  <c:v>198.5</c:v>
                </c:pt>
                <c:pt idx="11910">
                  <c:v>198.51666666666668</c:v>
                </c:pt>
                <c:pt idx="11911">
                  <c:v>198.53333333333333</c:v>
                </c:pt>
                <c:pt idx="11912">
                  <c:v>198.55</c:v>
                </c:pt>
                <c:pt idx="11913">
                  <c:v>198.56666666666666</c:v>
                </c:pt>
                <c:pt idx="11914">
                  <c:v>198.58333333333334</c:v>
                </c:pt>
                <c:pt idx="11915">
                  <c:v>198.6</c:v>
                </c:pt>
                <c:pt idx="11916">
                  <c:v>198.61666666666667</c:v>
                </c:pt>
                <c:pt idx="11917">
                  <c:v>198.63333333333333</c:v>
                </c:pt>
                <c:pt idx="11918">
                  <c:v>198.65</c:v>
                </c:pt>
                <c:pt idx="11919">
                  <c:v>198.66666666666666</c:v>
                </c:pt>
                <c:pt idx="11920">
                  <c:v>198.68333333333334</c:v>
                </c:pt>
                <c:pt idx="11921">
                  <c:v>198.7</c:v>
                </c:pt>
                <c:pt idx="11922">
                  <c:v>198.71666666666667</c:v>
                </c:pt>
                <c:pt idx="11923">
                  <c:v>198.73333333333332</c:v>
                </c:pt>
                <c:pt idx="11924">
                  <c:v>198.75</c:v>
                </c:pt>
                <c:pt idx="11925">
                  <c:v>198.76666666666668</c:v>
                </c:pt>
                <c:pt idx="11926">
                  <c:v>198.78333333333333</c:v>
                </c:pt>
                <c:pt idx="11927">
                  <c:v>198.8</c:v>
                </c:pt>
                <c:pt idx="11928">
                  <c:v>198.81666666666666</c:v>
                </c:pt>
                <c:pt idx="11929">
                  <c:v>198.83333333333334</c:v>
                </c:pt>
                <c:pt idx="11930">
                  <c:v>198.85</c:v>
                </c:pt>
                <c:pt idx="11931">
                  <c:v>198.86666666666667</c:v>
                </c:pt>
                <c:pt idx="11932">
                  <c:v>198.88333333333333</c:v>
                </c:pt>
                <c:pt idx="11933">
                  <c:v>198.9</c:v>
                </c:pt>
                <c:pt idx="11934">
                  <c:v>198.91666666666666</c:v>
                </c:pt>
                <c:pt idx="11935">
                  <c:v>198.93333333333334</c:v>
                </c:pt>
                <c:pt idx="11936">
                  <c:v>198.95</c:v>
                </c:pt>
                <c:pt idx="11937">
                  <c:v>198.96666666666667</c:v>
                </c:pt>
                <c:pt idx="11938">
                  <c:v>198.98333333333332</c:v>
                </c:pt>
                <c:pt idx="11939">
                  <c:v>199</c:v>
                </c:pt>
                <c:pt idx="11940">
                  <c:v>199.01666666666668</c:v>
                </c:pt>
                <c:pt idx="11941">
                  <c:v>199.03333333333333</c:v>
                </c:pt>
                <c:pt idx="11942">
                  <c:v>199.05</c:v>
                </c:pt>
                <c:pt idx="11943">
                  <c:v>199.06666666666666</c:v>
                </c:pt>
                <c:pt idx="11944">
                  <c:v>199.08333333333334</c:v>
                </c:pt>
                <c:pt idx="11945">
                  <c:v>199.1</c:v>
                </c:pt>
                <c:pt idx="11946">
                  <c:v>199.11666666666667</c:v>
                </c:pt>
                <c:pt idx="11947">
                  <c:v>199.13333333333333</c:v>
                </c:pt>
                <c:pt idx="11948">
                  <c:v>199.15</c:v>
                </c:pt>
                <c:pt idx="11949">
                  <c:v>199.16666666666666</c:v>
                </c:pt>
                <c:pt idx="11950">
                  <c:v>199.18333333333334</c:v>
                </c:pt>
                <c:pt idx="11951">
                  <c:v>199.2</c:v>
                </c:pt>
                <c:pt idx="11952">
                  <c:v>199.21666666666667</c:v>
                </c:pt>
                <c:pt idx="11953">
                  <c:v>199.23333333333332</c:v>
                </c:pt>
                <c:pt idx="11954">
                  <c:v>199.25</c:v>
                </c:pt>
                <c:pt idx="11955">
                  <c:v>199.26666666666668</c:v>
                </c:pt>
                <c:pt idx="11956">
                  <c:v>199.28333333333333</c:v>
                </c:pt>
                <c:pt idx="11957">
                  <c:v>199.3</c:v>
                </c:pt>
                <c:pt idx="11958">
                  <c:v>199.31666666666666</c:v>
                </c:pt>
                <c:pt idx="11959">
                  <c:v>199.33333333333334</c:v>
                </c:pt>
                <c:pt idx="11960">
                  <c:v>199.35</c:v>
                </c:pt>
                <c:pt idx="11961">
                  <c:v>199.36666666666667</c:v>
                </c:pt>
                <c:pt idx="11962">
                  <c:v>199.38333333333333</c:v>
                </c:pt>
                <c:pt idx="11963">
                  <c:v>199.4</c:v>
                </c:pt>
                <c:pt idx="11964">
                  <c:v>199.41666666666666</c:v>
                </c:pt>
                <c:pt idx="11965">
                  <c:v>199.43333333333334</c:v>
                </c:pt>
                <c:pt idx="11966">
                  <c:v>199.45</c:v>
                </c:pt>
                <c:pt idx="11967">
                  <c:v>199.46666666666667</c:v>
                </c:pt>
                <c:pt idx="11968">
                  <c:v>199.48333333333332</c:v>
                </c:pt>
                <c:pt idx="11969">
                  <c:v>199.5</c:v>
                </c:pt>
                <c:pt idx="11970">
                  <c:v>199.51666666666668</c:v>
                </c:pt>
                <c:pt idx="11971">
                  <c:v>199.53333333333333</c:v>
                </c:pt>
                <c:pt idx="11972">
                  <c:v>199.55</c:v>
                </c:pt>
                <c:pt idx="11973">
                  <c:v>199.56666666666666</c:v>
                </c:pt>
                <c:pt idx="11974">
                  <c:v>199.58333333333334</c:v>
                </c:pt>
                <c:pt idx="11975">
                  <c:v>199.6</c:v>
                </c:pt>
                <c:pt idx="11976">
                  <c:v>199.61666666666667</c:v>
                </c:pt>
                <c:pt idx="11977">
                  <c:v>199.63333333333333</c:v>
                </c:pt>
                <c:pt idx="11978">
                  <c:v>199.65</c:v>
                </c:pt>
                <c:pt idx="11979">
                  <c:v>199.66666666666666</c:v>
                </c:pt>
                <c:pt idx="11980">
                  <c:v>199.68333333333334</c:v>
                </c:pt>
                <c:pt idx="11981">
                  <c:v>199.7</c:v>
                </c:pt>
                <c:pt idx="11982">
                  <c:v>199.71666666666667</c:v>
                </c:pt>
                <c:pt idx="11983">
                  <c:v>199.73333333333332</c:v>
                </c:pt>
                <c:pt idx="11984">
                  <c:v>199.75</c:v>
                </c:pt>
                <c:pt idx="11985">
                  <c:v>199.76666666666668</c:v>
                </c:pt>
                <c:pt idx="11986">
                  <c:v>199.78333333333333</c:v>
                </c:pt>
                <c:pt idx="11987">
                  <c:v>199.8</c:v>
                </c:pt>
                <c:pt idx="11988">
                  <c:v>199.81666666666666</c:v>
                </c:pt>
                <c:pt idx="11989">
                  <c:v>199.83333333333334</c:v>
                </c:pt>
                <c:pt idx="11990">
                  <c:v>199.85</c:v>
                </c:pt>
                <c:pt idx="11991">
                  <c:v>199.86666666666667</c:v>
                </c:pt>
                <c:pt idx="11992">
                  <c:v>199.88333333333333</c:v>
                </c:pt>
                <c:pt idx="11993">
                  <c:v>199.9</c:v>
                </c:pt>
                <c:pt idx="11994">
                  <c:v>199.91666666666666</c:v>
                </c:pt>
                <c:pt idx="11995">
                  <c:v>199.93333333333334</c:v>
                </c:pt>
                <c:pt idx="11996">
                  <c:v>199.95</c:v>
                </c:pt>
                <c:pt idx="11997">
                  <c:v>199.96666666666667</c:v>
                </c:pt>
                <c:pt idx="11998">
                  <c:v>199.98333333333332</c:v>
                </c:pt>
                <c:pt idx="11999">
                  <c:v>200</c:v>
                </c:pt>
                <c:pt idx="12000">
                  <c:v>200.01666666666668</c:v>
                </c:pt>
                <c:pt idx="12001">
                  <c:v>200.03333333333333</c:v>
                </c:pt>
                <c:pt idx="12002">
                  <c:v>200.05</c:v>
                </c:pt>
                <c:pt idx="12003">
                  <c:v>200.06666666666666</c:v>
                </c:pt>
                <c:pt idx="12004">
                  <c:v>200.08333333333334</c:v>
                </c:pt>
                <c:pt idx="12005">
                  <c:v>200.1</c:v>
                </c:pt>
                <c:pt idx="12006">
                  <c:v>200.11666666666667</c:v>
                </c:pt>
                <c:pt idx="12007">
                  <c:v>200.13333333333333</c:v>
                </c:pt>
                <c:pt idx="12008">
                  <c:v>200.15</c:v>
                </c:pt>
                <c:pt idx="12009">
                  <c:v>200.16666666666666</c:v>
                </c:pt>
                <c:pt idx="12010">
                  <c:v>200.18333333333334</c:v>
                </c:pt>
                <c:pt idx="12011">
                  <c:v>200.2</c:v>
                </c:pt>
                <c:pt idx="12012">
                  <c:v>200.21666666666667</c:v>
                </c:pt>
                <c:pt idx="12013">
                  <c:v>200.23333333333332</c:v>
                </c:pt>
                <c:pt idx="12014">
                  <c:v>200.25</c:v>
                </c:pt>
                <c:pt idx="12015">
                  <c:v>200.26666666666668</c:v>
                </c:pt>
                <c:pt idx="12016">
                  <c:v>200.28333333333333</c:v>
                </c:pt>
                <c:pt idx="12017">
                  <c:v>200.3</c:v>
                </c:pt>
                <c:pt idx="12018">
                  <c:v>200.31666666666666</c:v>
                </c:pt>
                <c:pt idx="12019">
                  <c:v>200.33333333333334</c:v>
                </c:pt>
                <c:pt idx="12020">
                  <c:v>200.35</c:v>
                </c:pt>
                <c:pt idx="12021">
                  <c:v>200.36666666666667</c:v>
                </c:pt>
                <c:pt idx="12022">
                  <c:v>200.38333333333333</c:v>
                </c:pt>
                <c:pt idx="12023">
                  <c:v>200.4</c:v>
                </c:pt>
                <c:pt idx="12024">
                  <c:v>200.41666666666666</c:v>
                </c:pt>
                <c:pt idx="12025">
                  <c:v>200.43333333333334</c:v>
                </c:pt>
                <c:pt idx="12026">
                  <c:v>200.45</c:v>
                </c:pt>
                <c:pt idx="12027">
                  <c:v>200.46666666666667</c:v>
                </c:pt>
                <c:pt idx="12028">
                  <c:v>200.48333333333332</c:v>
                </c:pt>
                <c:pt idx="12029">
                  <c:v>200.5</c:v>
                </c:pt>
                <c:pt idx="12030">
                  <c:v>200.51666666666668</c:v>
                </c:pt>
                <c:pt idx="12031">
                  <c:v>200.53333333333333</c:v>
                </c:pt>
                <c:pt idx="12032">
                  <c:v>200.55</c:v>
                </c:pt>
                <c:pt idx="12033">
                  <c:v>200.56666666666666</c:v>
                </c:pt>
                <c:pt idx="12034">
                  <c:v>200.58333333333334</c:v>
                </c:pt>
                <c:pt idx="12035">
                  <c:v>200.6</c:v>
                </c:pt>
                <c:pt idx="12036">
                  <c:v>200.61666666666667</c:v>
                </c:pt>
                <c:pt idx="12037">
                  <c:v>200.63333333333333</c:v>
                </c:pt>
                <c:pt idx="12038">
                  <c:v>200.65</c:v>
                </c:pt>
                <c:pt idx="12039">
                  <c:v>200.66666666666666</c:v>
                </c:pt>
                <c:pt idx="12040">
                  <c:v>200.68333333333334</c:v>
                </c:pt>
                <c:pt idx="12041">
                  <c:v>200.7</c:v>
                </c:pt>
                <c:pt idx="12042">
                  <c:v>200.71666666666667</c:v>
                </c:pt>
                <c:pt idx="12043">
                  <c:v>200.73333333333332</c:v>
                </c:pt>
                <c:pt idx="12044">
                  <c:v>200.75</c:v>
                </c:pt>
                <c:pt idx="12045">
                  <c:v>200.76666666666668</c:v>
                </c:pt>
                <c:pt idx="12046">
                  <c:v>200.78333333333333</c:v>
                </c:pt>
                <c:pt idx="12047">
                  <c:v>200.8</c:v>
                </c:pt>
                <c:pt idx="12048">
                  <c:v>200.81666666666666</c:v>
                </c:pt>
                <c:pt idx="12049">
                  <c:v>200.83333333333334</c:v>
                </c:pt>
                <c:pt idx="12050">
                  <c:v>200.85</c:v>
                </c:pt>
                <c:pt idx="12051">
                  <c:v>200.86666666666667</c:v>
                </c:pt>
                <c:pt idx="12052">
                  <c:v>200.88333333333333</c:v>
                </c:pt>
                <c:pt idx="12053">
                  <c:v>200.9</c:v>
                </c:pt>
                <c:pt idx="12054">
                  <c:v>200.91666666666666</c:v>
                </c:pt>
                <c:pt idx="12055">
                  <c:v>200.93333333333334</c:v>
                </c:pt>
                <c:pt idx="12056">
                  <c:v>200.95</c:v>
                </c:pt>
                <c:pt idx="12057">
                  <c:v>200.96666666666667</c:v>
                </c:pt>
                <c:pt idx="12058">
                  <c:v>200.98333333333332</c:v>
                </c:pt>
                <c:pt idx="12059">
                  <c:v>201</c:v>
                </c:pt>
                <c:pt idx="12060">
                  <c:v>201.01666666666668</c:v>
                </c:pt>
                <c:pt idx="12061">
                  <c:v>201.03333333333333</c:v>
                </c:pt>
                <c:pt idx="12062">
                  <c:v>201.05</c:v>
                </c:pt>
                <c:pt idx="12063">
                  <c:v>201.06666666666666</c:v>
                </c:pt>
                <c:pt idx="12064">
                  <c:v>201.08333333333334</c:v>
                </c:pt>
                <c:pt idx="12065">
                  <c:v>201.1</c:v>
                </c:pt>
                <c:pt idx="12066">
                  <c:v>201.11666666666667</c:v>
                </c:pt>
                <c:pt idx="12067">
                  <c:v>201.13333333333333</c:v>
                </c:pt>
                <c:pt idx="12068">
                  <c:v>201.15</c:v>
                </c:pt>
                <c:pt idx="12069">
                  <c:v>201.16666666666666</c:v>
                </c:pt>
                <c:pt idx="12070">
                  <c:v>201.18333333333334</c:v>
                </c:pt>
                <c:pt idx="12071">
                  <c:v>201.2</c:v>
                </c:pt>
                <c:pt idx="12072">
                  <c:v>201.21666666666667</c:v>
                </c:pt>
                <c:pt idx="12073">
                  <c:v>201.23333333333332</c:v>
                </c:pt>
                <c:pt idx="12074">
                  <c:v>201.25</c:v>
                </c:pt>
                <c:pt idx="12075">
                  <c:v>201.26666666666668</c:v>
                </c:pt>
                <c:pt idx="12076">
                  <c:v>201.28333333333333</c:v>
                </c:pt>
                <c:pt idx="12077">
                  <c:v>201.3</c:v>
                </c:pt>
                <c:pt idx="12078">
                  <c:v>201.31666666666666</c:v>
                </c:pt>
                <c:pt idx="12079">
                  <c:v>201.33333333333334</c:v>
                </c:pt>
                <c:pt idx="12080">
                  <c:v>201.35</c:v>
                </c:pt>
                <c:pt idx="12081">
                  <c:v>201.36666666666667</c:v>
                </c:pt>
                <c:pt idx="12082">
                  <c:v>201.38333333333333</c:v>
                </c:pt>
                <c:pt idx="12083">
                  <c:v>201.4</c:v>
                </c:pt>
                <c:pt idx="12084">
                  <c:v>201.41666666666666</c:v>
                </c:pt>
                <c:pt idx="12085">
                  <c:v>201.43333333333334</c:v>
                </c:pt>
                <c:pt idx="12086">
                  <c:v>201.45</c:v>
                </c:pt>
                <c:pt idx="12087">
                  <c:v>201.46666666666667</c:v>
                </c:pt>
                <c:pt idx="12088">
                  <c:v>201.48333333333332</c:v>
                </c:pt>
                <c:pt idx="12089">
                  <c:v>201.5</c:v>
                </c:pt>
                <c:pt idx="12090">
                  <c:v>201.51666666666668</c:v>
                </c:pt>
                <c:pt idx="12091">
                  <c:v>201.53333333333333</c:v>
                </c:pt>
                <c:pt idx="12092">
                  <c:v>201.55</c:v>
                </c:pt>
                <c:pt idx="12093">
                  <c:v>201.56666666666666</c:v>
                </c:pt>
                <c:pt idx="12094">
                  <c:v>201.58333333333334</c:v>
                </c:pt>
                <c:pt idx="12095">
                  <c:v>201.6</c:v>
                </c:pt>
                <c:pt idx="12096">
                  <c:v>201.61666666666667</c:v>
                </c:pt>
                <c:pt idx="12097">
                  <c:v>201.63333333333333</c:v>
                </c:pt>
                <c:pt idx="12098">
                  <c:v>201.65</c:v>
                </c:pt>
                <c:pt idx="12099">
                  <c:v>201.66666666666666</c:v>
                </c:pt>
                <c:pt idx="12100">
                  <c:v>201.68333333333334</c:v>
                </c:pt>
                <c:pt idx="12101">
                  <c:v>201.7</c:v>
                </c:pt>
                <c:pt idx="12102">
                  <c:v>201.71666666666667</c:v>
                </c:pt>
                <c:pt idx="12103">
                  <c:v>201.73333333333332</c:v>
                </c:pt>
                <c:pt idx="12104">
                  <c:v>201.75</c:v>
                </c:pt>
                <c:pt idx="12105">
                  <c:v>201.76666666666668</c:v>
                </c:pt>
                <c:pt idx="12106">
                  <c:v>201.78333333333333</c:v>
                </c:pt>
                <c:pt idx="12107">
                  <c:v>201.8</c:v>
                </c:pt>
                <c:pt idx="12108">
                  <c:v>201.81666666666666</c:v>
                </c:pt>
                <c:pt idx="12109">
                  <c:v>201.83333333333334</c:v>
                </c:pt>
                <c:pt idx="12110">
                  <c:v>201.85</c:v>
                </c:pt>
                <c:pt idx="12111">
                  <c:v>201.86666666666667</c:v>
                </c:pt>
                <c:pt idx="12112">
                  <c:v>201.88333333333333</c:v>
                </c:pt>
                <c:pt idx="12113">
                  <c:v>201.9</c:v>
                </c:pt>
                <c:pt idx="12114">
                  <c:v>201.91666666666666</c:v>
                </c:pt>
                <c:pt idx="12115">
                  <c:v>201.93333333333334</c:v>
                </c:pt>
                <c:pt idx="12116">
                  <c:v>201.95</c:v>
                </c:pt>
                <c:pt idx="12117">
                  <c:v>201.96666666666667</c:v>
                </c:pt>
                <c:pt idx="12118">
                  <c:v>201.98333333333332</c:v>
                </c:pt>
                <c:pt idx="12119">
                  <c:v>202</c:v>
                </c:pt>
                <c:pt idx="12120">
                  <c:v>202.01666666666668</c:v>
                </c:pt>
                <c:pt idx="12121">
                  <c:v>202.03333333333333</c:v>
                </c:pt>
                <c:pt idx="12122">
                  <c:v>202.05</c:v>
                </c:pt>
                <c:pt idx="12123">
                  <c:v>202.06666666666666</c:v>
                </c:pt>
                <c:pt idx="12124">
                  <c:v>202.08333333333334</c:v>
                </c:pt>
                <c:pt idx="12125">
                  <c:v>202.1</c:v>
                </c:pt>
                <c:pt idx="12126">
                  <c:v>202.11666666666667</c:v>
                </c:pt>
                <c:pt idx="12127">
                  <c:v>202.13333333333333</c:v>
                </c:pt>
                <c:pt idx="12128">
                  <c:v>202.15</c:v>
                </c:pt>
                <c:pt idx="12129">
                  <c:v>202.16666666666666</c:v>
                </c:pt>
                <c:pt idx="12130">
                  <c:v>202.18333333333334</c:v>
                </c:pt>
                <c:pt idx="12131">
                  <c:v>202.2</c:v>
                </c:pt>
                <c:pt idx="12132">
                  <c:v>202.21666666666667</c:v>
                </c:pt>
                <c:pt idx="12133">
                  <c:v>202.23333333333332</c:v>
                </c:pt>
                <c:pt idx="12134">
                  <c:v>202.25</c:v>
                </c:pt>
                <c:pt idx="12135">
                  <c:v>202.26666666666668</c:v>
                </c:pt>
                <c:pt idx="12136">
                  <c:v>202.28333333333333</c:v>
                </c:pt>
                <c:pt idx="12137">
                  <c:v>202.3</c:v>
                </c:pt>
                <c:pt idx="12138">
                  <c:v>202.31666666666666</c:v>
                </c:pt>
                <c:pt idx="12139">
                  <c:v>202.33333333333334</c:v>
                </c:pt>
                <c:pt idx="12140">
                  <c:v>202.35</c:v>
                </c:pt>
                <c:pt idx="12141">
                  <c:v>202.36666666666667</c:v>
                </c:pt>
                <c:pt idx="12142">
                  <c:v>202.38333333333333</c:v>
                </c:pt>
                <c:pt idx="12143">
                  <c:v>202.4</c:v>
                </c:pt>
                <c:pt idx="12144">
                  <c:v>202.41666666666666</c:v>
                </c:pt>
                <c:pt idx="12145">
                  <c:v>202.43333333333334</c:v>
                </c:pt>
                <c:pt idx="12146">
                  <c:v>202.45</c:v>
                </c:pt>
                <c:pt idx="12147">
                  <c:v>202.46666666666667</c:v>
                </c:pt>
                <c:pt idx="12148">
                  <c:v>202.48333333333332</c:v>
                </c:pt>
                <c:pt idx="12149">
                  <c:v>202.5</c:v>
                </c:pt>
                <c:pt idx="12150">
                  <c:v>202.51666666666668</c:v>
                </c:pt>
                <c:pt idx="12151">
                  <c:v>202.53333333333333</c:v>
                </c:pt>
                <c:pt idx="12152">
                  <c:v>202.55</c:v>
                </c:pt>
                <c:pt idx="12153">
                  <c:v>202.56666666666666</c:v>
                </c:pt>
                <c:pt idx="12154">
                  <c:v>202.58333333333334</c:v>
                </c:pt>
                <c:pt idx="12155">
                  <c:v>202.6</c:v>
                </c:pt>
                <c:pt idx="12156">
                  <c:v>202.61666666666667</c:v>
                </c:pt>
                <c:pt idx="12157">
                  <c:v>202.63333333333333</c:v>
                </c:pt>
                <c:pt idx="12158">
                  <c:v>202.65</c:v>
                </c:pt>
                <c:pt idx="12159">
                  <c:v>202.66666666666666</c:v>
                </c:pt>
                <c:pt idx="12160">
                  <c:v>202.68333333333334</c:v>
                </c:pt>
                <c:pt idx="12161">
                  <c:v>202.7</c:v>
                </c:pt>
                <c:pt idx="12162">
                  <c:v>202.71666666666667</c:v>
                </c:pt>
                <c:pt idx="12163">
                  <c:v>202.73333333333332</c:v>
                </c:pt>
                <c:pt idx="12164">
                  <c:v>202.75</c:v>
                </c:pt>
                <c:pt idx="12165">
                  <c:v>202.76666666666668</c:v>
                </c:pt>
                <c:pt idx="12166">
                  <c:v>202.78333333333333</c:v>
                </c:pt>
                <c:pt idx="12167">
                  <c:v>202.8</c:v>
                </c:pt>
                <c:pt idx="12168">
                  <c:v>202.81666666666666</c:v>
                </c:pt>
                <c:pt idx="12169">
                  <c:v>202.83333333333334</c:v>
                </c:pt>
                <c:pt idx="12170">
                  <c:v>202.85</c:v>
                </c:pt>
                <c:pt idx="12171">
                  <c:v>202.86666666666667</c:v>
                </c:pt>
                <c:pt idx="12172">
                  <c:v>202.88333333333333</c:v>
                </c:pt>
                <c:pt idx="12173">
                  <c:v>202.9</c:v>
                </c:pt>
                <c:pt idx="12174">
                  <c:v>202.91666666666666</c:v>
                </c:pt>
                <c:pt idx="12175">
                  <c:v>202.93333333333334</c:v>
                </c:pt>
                <c:pt idx="12176">
                  <c:v>202.95</c:v>
                </c:pt>
                <c:pt idx="12177">
                  <c:v>202.96666666666667</c:v>
                </c:pt>
                <c:pt idx="12178">
                  <c:v>202.98333333333332</c:v>
                </c:pt>
                <c:pt idx="12179">
                  <c:v>203</c:v>
                </c:pt>
                <c:pt idx="12180">
                  <c:v>203.01666666666668</c:v>
                </c:pt>
                <c:pt idx="12181">
                  <c:v>203.03333333333333</c:v>
                </c:pt>
                <c:pt idx="12182">
                  <c:v>203.05</c:v>
                </c:pt>
                <c:pt idx="12183">
                  <c:v>203.06666666666666</c:v>
                </c:pt>
                <c:pt idx="12184">
                  <c:v>203.08333333333334</c:v>
                </c:pt>
                <c:pt idx="12185">
                  <c:v>203.1</c:v>
                </c:pt>
                <c:pt idx="12186">
                  <c:v>203.11666666666667</c:v>
                </c:pt>
                <c:pt idx="12187">
                  <c:v>203.13333333333333</c:v>
                </c:pt>
                <c:pt idx="12188">
                  <c:v>203.15</c:v>
                </c:pt>
                <c:pt idx="12189">
                  <c:v>203.16666666666666</c:v>
                </c:pt>
                <c:pt idx="12190">
                  <c:v>203.18333333333334</c:v>
                </c:pt>
                <c:pt idx="12191">
                  <c:v>203.2</c:v>
                </c:pt>
                <c:pt idx="12192">
                  <c:v>203.21666666666667</c:v>
                </c:pt>
                <c:pt idx="12193">
                  <c:v>203.23333333333332</c:v>
                </c:pt>
                <c:pt idx="12194">
                  <c:v>203.25</c:v>
                </c:pt>
                <c:pt idx="12195">
                  <c:v>203.26666666666668</c:v>
                </c:pt>
                <c:pt idx="12196">
                  <c:v>203.28333333333333</c:v>
                </c:pt>
                <c:pt idx="12197">
                  <c:v>203.3</c:v>
                </c:pt>
                <c:pt idx="12198">
                  <c:v>203.31666666666666</c:v>
                </c:pt>
                <c:pt idx="12199">
                  <c:v>203.33333333333334</c:v>
                </c:pt>
                <c:pt idx="12200">
                  <c:v>203.35</c:v>
                </c:pt>
                <c:pt idx="12201">
                  <c:v>203.36666666666667</c:v>
                </c:pt>
                <c:pt idx="12202">
                  <c:v>203.38333333333333</c:v>
                </c:pt>
                <c:pt idx="12203">
                  <c:v>203.4</c:v>
                </c:pt>
                <c:pt idx="12204">
                  <c:v>203.41666666666666</c:v>
                </c:pt>
                <c:pt idx="12205">
                  <c:v>203.43333333333334</c:v>
                </c:pt>
                <c:pt idx="12206">
                  <c:v>203.45</c:v>
                </c:pt>
                <c:pt idx="12207">
                  <c:v>203.46666666666667</c:v>
                </c:pt>
                <c:pt idx="12208">
                  <c:v>203.48333333333332</c:v>
                </c:pt>
                <c:pt idx="12209">
                  <c:v>203.5</c:v>
                </c:pt>
                <c:pt idx="12210">
                  <c:v>203.51666666666668</c:v>
                </c:pt>
                <c:pt idx="12211">
                  <c:v>203.53333333333333</c:v>
                </c:pt>
                <c:pt idx="12212">
                  <c:v>203.55</c:v>
                </c:pt>
                <c:pt idx="12213">
                  <c:v>203.56666666666666</c:v>
                </c:pt>
                <c:pt idx="12214">
                  <c:v>203.58333333333334</c:v>
                </c:pt>
                <c:pt idx="12215">
                  <c:v>203.6</c:v>
                </c:pt>
                <c:pt idx="12216">
                  <c:v>203.61666666666667</c:v>
                </c:pt>
                <c:pt idx="12217">
                  <c:v>203.63333333333333</c:v>
                </c:pt>
                <c:pt idx="12218">
                  <c:v>203.65</c:v>
                </c:pt>
                <c:pt idx="12219">
                  <c:v>203.66666666666666</c:v>
                </c:pt>
                <c:pt idx="12220">
                  <c:v>203.68333333333334</c:v>
                </c:pt>
                <c:pt idx="12221">
                  <c:v>203.7</c:v>
                </c:pt>
                <c:pt idx="12222">
                  <c:v>203.71666666666667</c:v>
                </c:pt>
                <c:pt idx="12223">
                  <c:v>203.73333333333332</c:v>
                </c:pt>
                <c:pt idx="12224">
                  <c:v>203.75</c:v>
                </c:pt>
                <c:pt idx="12225">
                  <c:v>203.76666666666668</c:v>
                </c:pt>
                <c:pt idx="12226">
                  <c:v>203.78333333333333</c:v>
                </c:pt>
                <c:pt idx="12227">
                  <c:v>203.8</c:v>
                </c:pt>
                <c:pt idx="12228">
                  <c:v>203.81666666666666</c:v>
                </c:pt>
                <c:pt idx="12229">
                  <c:v>203.83333333333334</c:v>
                </c:pt>
                <c:pt idx="12230">
                  <c:v>203.85</c:v>
                </c:pt>
                <c:pt idx="12231">
                  <c:v>203.86666666666667</c:v>
                </c:pt>
                <c:pt idx="12232">
                  <c:v>203.88333333333333</c:v>
                </c:pt>
                <c:pt idx="12233">
                  <c:v>203.9</c:v>
                </c:pt>
                <c:pt idx="12234">
                  <c:v>203.91666666666666</c:v>
                </c:pt>
                <c:pt idx="12235">
                  <c:v>203.93333333333334</c:v>
                </c:pt>
                <c:pt idx="12236">
                  <c:v>203.95</c:v>
                </c:pt>
                <c:pt idx="12237">
                  <c:v>203.96666666666667</c:v>
                </c:pt>
                <c:pt idx="12238">
                  <c:v>203.98333333333332</c:v>
                </c:pt>
                <c:pt idx="12239">
                  <c:v>204</c:v>
                </c:pt>
                <c:pt idx="12240">
                  <c:v>204.01666666666668</c:v>
                </c:pt>
                <c:pt idx="12241">
                  <c:v>204.03333333333333</c:v>
                </c:pt>
                <c:pt idx="12242">
                  <c:v>204.05</c:v>
                </c:pt>
                <c:pt idx="12243">
                  <c:v>204.06666666666666</c:v>
                </c:pt>
                <c:pt idx="12244">
                  <c:v>204.08333333333334</c:v>
                </c:pt>
                <c:pt idx="12245">
                  <c:v>204.1</c:v>
                </c:pt>
                <c:pt idx="12246">
                  <c:v>204.11666666666667</c:v>
                </c:pt>
                <c:pt idx="12247">
                  <c:v>204.13333333333333</c:v>
                </c:pt>
                <c:pt idx="12248">
                  <c:v>204.15</c:v>
                </c:pt>
                <c:pt idx="12249">
                  <c:v>204.16666666666666</c:v>
                </c:pt>
                <c:pt idx="12250">
                  <c:v>204.18333333333334</c:v>
                </c:pt>
                <c:pt idx="12251">
                  <c:v>204.2</c:v>
                </c:pt>
                <c:pt idx="12252">
                  <c:v>204.21666666666667</c:v>
                </c:pt>
                <c:pt idx="12253">
                  <c:v>204.23333333333332</c:v>
                </c:pt>
                <c:pt idx="12254">
                  <c:v>204.25</c:v>
                </c:pt>
                <c:pt idx="12255">
                  <c:v>204.26666666666668</c:v>
                </c:pt>
                <c:pt idx="12256">
                  <c:v>204.28333333333333</c:v>
                </c:pt>
                <c:pt idx="12257">
                  <c:v>204.3</c:v>
                </c:pt>
                <c:pt idx="12258">
                  <c:v>204.31666666666666</c:v>
                </c:pt>
                <c:pt idx="12259">
                  <c:v>204.33333333333334</c:v>
                </c:pt>
                <c:pt idx="12260">
                  <c:v>204.35</c:v>
                </c:pt>
                <c:pt idx="12261">
                  <c:v>204.36666666666667</c:v>
                </c:pt>
                <c:pt idx="12262">
                  <c:v>204.38333333333333</c:v>
                </c:pt>
                <c:pt idx="12263">
                  <c:v>204.4</c:v>
                </c:pt>
                <c:pt idx="12264">
                  <c:v>204.41666666666666</c:v>
                </c:pt>
                <c:pt idx="12265">
                  <c:v>204.43333333333334</c:v>
                </c:pt>
                <c:pt idx="12266">
                  <c:v>204.45</c:v>
                </c:pt>
                <c:pt idx="12267">
                  <c:v>204.46666666666667</c:v>
                </c:pt>
                <c:pt idx="12268">
                  <c:v>204.48333333333332</c:v>
                </c:pt>
                <c:pt idx="12269">
                  <c:v>204.5</c:v>
                </c:pt>
                <c:pt idx="12270">
                  <c:v>204.51666666666668</c:v>
                </c:pt>
                <c:pt idx="12271">
                  <c:v>204.53333333333333</c:v>
                </c:pt>
                <c:pt idx="12272">
                  <c:v>204.55</c:v>
                </c:pt>
                <c:pt idx="12273">
                  <c:v>204.56666666666666</c:v>
                </c:pt>
                <c:pt idx="12274">
                  <c:v>204.58333333333334</c:v>
                </c:pt>
                <c:pt idx="12275">
                  <c:v>204.6</c:v>
                </c:pt>
                <c:pt idx="12276">
                  <c:v>204.61666666666667</c:v>
                </c:pt>
                <c:pt idx="12277">
                  <c:v>204.63333333333333</c:v>
                </c:pt>
                <c:pt idx="12278">
                  <c:v>204.65</c:v>
                </c:pt>
                <c:pt idx="12279">
                  <c:v>204.66666666666666</c:v>
                </c:pt>
                <c:pt idx="12280">
                  <c:v>204.68333333333334</c:v>
                </c:pt>
                <c:pt idx="12281">
                  <c:v>204.7</c:v>
                </c:pt>
                <c:pt idx="12282">
                  <c:v>204.71666666666667</c:v>
                </c:pt>
                <c:pt idx="12283">
                  <c:v>204.73333333333332</c:v>
                </c:pt>
                <c:pt idx="12284">
                  <c:v>204.75</c:v>
                </c:pt>
                <c:pt idx="12285">
                  <c:v>204.76666666666668</c:v>
                </c:pt>
                <c:pt idx="12286">
                  <c:v>204.78333333333333</c:v>
                </c:pt>
                <c:pt idx="12287">
                  <c:v>204.8</c:v>
                </c:pt>
                <c:pt idx="12288">
                  <c:v>204.81666666666666</c:v>
                </c:pt>
                <c:pt idx="12289">
                  <c:v>204.83333333333334</c:v>
                </c:pt>
                <c:pt idx="12290">
                  <c:v>204.85</c:v>
                </c:pt>
                <c:pt idx="12291">
                  <c:v>204.86666666666667</c:v>
                </c:pt>
                <c:pt idx="12292">
                  <c:v>204.88333333333333</c:v>
                </c:pt>
                <c:pt idx="12293">
                  <c:v>204.9</c:v>
                </c:pt>
                <c:pt idx="12294">
                  <c:v>204.91666666666666</c:v>
                </c:pt>
                <c:pt idx="12295">
                  <c:v>204.93333333333334</c:v>
                </c:pt>
                <c:pt idx="12296">
                  <c:v>204.95</c:v>
                </c:pt>
                <c:pt idx="12297">
                  <c:v>204.96666666666667</c:v>
                </c:pt>
                <c:pt idx="12298">
                  <c:v>204.98333333333332</c:v>
                </c:pt>
                <c:pt idx="12299">
                  <c:v>205</c:v>
                </c:pt>
                <c:pt idx="12300">
                  <c:v>205.01666666666668</c:v>
                </c:pt>
                <c:pt idx="12301">
                  <c:v>205.03333333333333</c:v>
                </c:pt>
                <c:pt idx="12302">
                  <c:v>205.05</c:v>
                </c:pt>
                <c:pt idx="12303">
                  <c:v>205.06666666666666</c:v>
                </c:pt>
                <c:pt idx="12304">
                  <c:v>205.08333333333334</c:v>
                </c:pt>
                <c:pt idx="12305">
                  <c:v>205.1</c:v>
                </c:pt>
                <c:pt idx="12306">
                  <c:v>205.11666666666667</c:v>
                </c:pt>
                <c:pt idx="12307">
                  <c:v>205.13333333333333</c:v>
                </c:pt>
                <c:pt idx="12308">
                  <c:v>205.15</c:v>
                </c:pt>
                <c:pt idx="12309">
                  <c:v>205.16666666666666</c:v>
                </c:pt>
                <c:pt idx="12310">
                  <c:v>205.18333333333334</c:v>
                </c:pt>
                <c:pt idx="12311">
                  <c:v>205.2</c:v>
                </c:pt>
                <c:pt idx="12312">
                  <c:v>205.21666666666667</c:v>
                </c:pt>
                <c:pt idx="12313">
                  <c:v>205.23333333333332</c:v>
                </c:pt>
                <c:pt idx="12314">
                  <c:v>205.25</c:v>
                </c:pt>
                <c:pt idx="12315">
                  <c:v>205.26666666666668</c:v>
                </c:pt>
                <c:pt idx="12316">
                  <c:v>205.28333333333333</c:v>
                </c:pt>
                <c:pt idx="12317">
                  <c:v>205.3</c:v>
                </c:pt>
                <c:pt idx="12318">
                  <c:v>205.31666666666666</c:v>
                </c:pt>
                <c:pt idx="12319">
                  <c:v>205.33333333333334</c:v>
                </c:pt>
                <c:pt idx="12320">
                  <c:v>205.35</c:v>
                </c:pt>
                <c:pt idx="12321">
                  <c:v>205.36666666666667</c:v>
                </c:pt>
                <c:pt idx="12322">
                  <c:v>205.38333333333333</c:v>
                </c:pt>
                <c:pt idx="12323">
                  <c:v>205.4</c:v>
                </c:pt>
                <c:pt idx="12324">
                  <c:v>205.41666666666666</c:v>
                </c:pt>
                <c:pt idx="12325">
                  <c:v>205.43333333333334</c:v>
                </c:pt>
                <c:pt idx="12326">
                  <c:v>205.45</c:v>
                </c:pt>
                <c:pt idx="12327">
                  <c:v>205.46666666666667</c:v>
                </c:pt>
                <c:pt idx="12328">
                  <c:v>205.48333333333332</c:v>
                </c:pt>
                <c:pt idx="12329">
                  <c:v>205.5</c:v>
                </c:pt>
                <c:pt idx="12330">
                  <c:v>205.51666666666668</c:v>
                </c:pt>
                <c:pt idx="12331">
                  <c:v>205.53333333333333</c:v>
                </c:pt>
                <c:pt idx="12332">
                  <c:v>205.55</c:v>
                </c:pt>
                <c:pt idx="12333">
                  <c:v>205.56666666666666</c:v>
                </c:pt>
                <c:pt idx="12334">
                  <c:v>205.58333333333334</c:v>
                </c:pt>
                <c:pt idx="12335">
                  <c:v>205.6</c:v>
                </c:pt>
                <c:pt idx="12336">
                  <c:v>205.61666666666667</c:v>
                </c:pt>
                <c:pt idx="12337">
                  <c:v>205.63333333333333</c:v>
                </c:pt>
                <c:pt idx="12338">
                  <c:v>205.65</c:v>
                </c:pt>
                <c:pt idx="12339">
                  <c:v>205.66666666666666</c:v>
                </c:pt>
                <c:pt idx="12340">
                  <c:v>205.68333333333334</c:v>
                </c:pt>
                <c:pt idx="12341">
                  <c:v>205.7</c:v>
                </c:pt>
                <c:pt idx="12342">
                  <c:v>205.71666666666667</c:v>
                </c:pt>
                <c:pt idx="12343">
                  <c:v>205.73333333333332</c:v>
                </c:pt>
                <c:pt idx="12344">
                  <c:v>205.75</c:v>
                </c:pt>
                <c:pt idx="12345">
                  <c:v>205.76666666666668</c:v>
                </c:pt>
                <c:pt idx="12346">
                  <c:v>205.78333333333333</c:v>
                </c:pt>
                <c:pt idx="12347">
                  <c:v>205.8</c:v>
                </c:pt>
                <c:pt idx="12348">
                  <c:v>205.81666666666666</c:v>
                </c:pt>
                <c:pt idx="12349">
                  <c:v>205.83333333333334</c:v>
                </c:pt>
                <c:pt idx="12350">
                  <c:v>205.85</c:v>
                </c:pt>
                <c:pt idx="12351">
                  <c:v>205.86666666666667</c:v>
                </c:pt>
                <c:pt idx="12352">
                  <c:v>205.88333333333333</c:v>
                </c:pt>
                <c:pt idx="12353">
                  <c:v>205.9</c:v>
                </c:pt>
                <c:pt idx="12354">
                  <c:v>205.91666666666666</c:v>
                </c:pt>
                <c:pt idx="12355">
                  <c:v>205.93333333333334</c:v>
                </c:pt>
                <c:pt idx="12356">
                  <c:v>205.95</c:v>
                </c:pt>
                <c:pt idx="12357">
                  <c:v>205.96666666666667</c:v>
                </c:pt>
                <c:pt idx="12358">
                  <c:v>205.98333333333332</c:v>
                </c:pt>
                <c:pt idx="12359">
                  <c:v>206</c:v>
                </c:pt>
                <c:pt idx="12360">
                  <c:v>206.01666666666668</c:v>
                </c:pt>
                <c:pt idx="12361">
                  <c:v>206.03333333333333</c:v>
                </c:pt>
                <c:pt idx="12362">
                  <c:v>206.05</c:v>
                </c:pt>
                <c:pt idx="12363">
                  <c:v>206.06666666666666</c:v>
                </c:pt>
                <c:pt idx="12364">
                  <c:v>206.08333333333334</c:v>
                </c:pt>
                <c:pt idx="12365">
                  <c:v>206.1</c:v>
                </c:pt>
                <c:pt idx="12366">
                  <c:v>206.11666666666667</c:v>
                </c:pt>
                <c:pt idx="12367">
                  <c:v>206.13333333333333</c:v>
                </c:pt>
                <c:pt idx="12368">
                  <c:v>206.15</c:v>
                </c:pt>
                <c:pt idx="12369">
                  <c:v>206.16666666666666</c:v>
                </c:pt>
                <c:pt idx="12370">
                  <c:v>206.18333333333334</c:v>
                </c:pt>
                <c:pt idx="12371">
                  <c:v>206.2</c:v>
                </c:pt>
                <c:pt idx="12372">
                  <c:v>206.21666666666667</c:v>
                </c:pt>
                <c:pt idx="12373">
                  <c:v>206.23333333333332</c:v>
                </c:pt>
                <c:pt idx="12374">
                  <c:v>206.25</c:v>
                </c:pt>
                <c:pt idx="12375">
                  <c:v>206.26666666666668</c:v>
                </c:pt>
                <c:pt idx="12376">
                  <c:v>206.28333333333333</c:v>
                </c:pt>
                <c:pt idx="12377">
                  <c:v>206.3</c:v>
                </c:pt>
                <c:pt idx="12378">
                  <c:v>206.31666666666666</c:v>
                </c:pt>
                <c:pt idx="12379">
                  <c:v>206.33333333333334</c:v>
                </c:pt>
                <c:pt idx="12380">
                  <c:v>206.35</c:v>
                </c:pt>
                <c:pt idx="12381">
                  <c:v>206.36666666666667</c:v>
                </c:pt>
                <c:pt idx="12382">
                  <c:v>206.38333333333333</c:v>
                </c:pt>
                <c:pt idx="12383">
                  <c:v>206.4</c:v>
                </c:pt>
                <c:pt idx="12384">
                  <c:v>206.41666666666666</c:v>
                </c:pt>
                <c:pt idx="12385">
                  <c:v>206.43333333333334</c:v>
                </c:pt>
                <c:pt idx="12386">
                  <c:v>206.45</c:v>
                </c:pt>
                <c:pt idx="12387">
                  <c:v>206.46666666666667</c:v>
                </c:pt>
                <c:pt idx="12388">
                  <c:v>206.48333333333332</c:v>
                </c:pt>
                <c:pt idx="12389">
                  <c:v>206.5</c:v>
                </c:pt>
                <c:pt idx="12390">
                  <c:v>206.51666666666668</c:v>
                </c:pt>
                <c:pt idx="12391">
                  <c:v>206.53333333333333</c:v>
                </c:pt>
                <c:pt idx="12392">
                  <c:v>206.55</c:v>
                </c:pt>
                <c:pt idx="12393">
                  <c:v>206.56666666666666</c:v>
                </c:pt>
                <c:pt idx="12394">
                  <c:v>206.58333333333334</c:v>
                </c:pt>
                <c:pt idx="12395">
                  <c:v>206.6</c:v>
                </c:pt>
                <c:pt idx="12396">
                  <c:v>206.61666666666667</c:v>
                </c:pt>
                <c:pt idx="12397">
                  <c:v>206.63333333333333</c:v>
                </c:pt>
                <c:pt idx="12398">
                  <c:v>206.65</c:v>
                </c:pt>
                <c:pt idx="12399">
                  <c:v>206.66666666666666</c:v>
                </c:pt>
                <c:pt idx="12400">
                  <c:v>206.68333333333334</c:v>
                </c:pt>
                <c:pt idx="12401">
                  <c:v>206.7</c:v>
                </c:pt>
                <c:pt idx="12402">
                  <c:v>206.71666666666667</c:v>
                </c:pt>
                <c:pt idx="12403">
                  <c:v>206.73333333333332</c:v>
                </c:pt>
                <c:pt idx="12404">
                  <c:v>206.75</c:v>
                </c:pt>
                <c:pt idx="12405">
                  <c:v>206.76666666666668</c:v>
                </c:pt>
                <c:pt idx="12406">
                  <c:v>206.78333333333333</c:v>
                </c:pt>
                <c:pt idx="12407">
                  <c:v>206.8</c:v>
                </c:pt>
                <c:pt idx="12408">
                  <c:v>206.81666666666666</c:v>
                </c:pt>
                <c:pt idx="12409">
                  <c:v>206.83333333333334</c:v>
                </c:pt>
                <c:pt idx="12410">
                  <c:v>206.85</c:v>
                </c:pt>
                <c:pt idx="12411">
                  <c:v>206.86666666666667</c:v>
                </c:pt>
                <c:pt idx="12412">
                  <c:v>206.88333333333333</c:v>
                </c:pt>
                <c:pt idx="12413">
                  <c:v>206.9</c:v>
                </c:pt>
                <c:pt idx="12414">
                  <c:v>206.91666666666666</c:v>
                </c:pt>
                <c:pt idx="12415">
                  <c:v>206.93333333333334</c:v>
                </c:pt>
                <c:pt idx="12416">
                  <c:v>206.95</c:v>
                </c:pt>
                <c:pt idx="12417">
                  <c:v>206.96666666666667</c:v>
                </c:pt>
                <c:pt idx="12418">
                  <c:v>206.98333333333332</c:v>
                </c:pt>
                <c:pt idx="12419">
                  <c:v>207</c:v>
                </c:pt>
                <c:pt idx="12420">
                  <c:v>207.01666666666668</c:v>
                </c:pt>
                <c:pt idx="12421">
                  <c:v>207.03333333333333</c:v>
                </c:pt>
                <c:pt idx="12422">
                  <c:v>207.05</c:v>
                </c:pt>
                <c:pt idx="12423">
                  <c:v>207.06666666666666</c:v>
                </c:pt>
                <c:pt idx="12424">
                  <c:v>207.08333333333334</c:v>
                </c:pt>
                <c:pt idx="12425">
                  <c:v>207.1</c:v>
                </c:pt>
                <c:pt idx="12426">
                  <c:v>207.11666666666667</c:v>
                </c:pt>
                <c:pt idx="12427">
                  <c:v>207.13333333333333</c:v>
                </c:pt>
                <c:pt idx="12428">
                  <c:v>207.15</c:v>
                </c:pt>
                <c:pt idx="12429">
                  <c:v>207.16666666666666</c:v>
                </c:pt>
                <c:pt idx="12430">
                  <c:v>207.18333333333334</c:v>
                </c:pt>
                <c:pt idx="12431">
                  <c:v>207.2</c:v>
                </c:pt>
                <c:pt idx="12432">
                  <c:v>207.21666666666667</c:v>
                </c:pt>
                <c:pt idx="12433">
                  <c:v>207.23333333333332</c:v>
                </c:pt>
                <c:pt idx="12434">
                  <c:v>207.25</c:v>
                </c:pt>
                <c:pt idx="12435">
                  <c:v>207.26666666666668</c:v>
                </c:pt>
                <c:pt idx="12436">
                  <c:v>207.28333333333333</c:v>
                </c:pt>
                <c:pt idx="12437">
                  <c:v>207.3</c:v>
                </c:pt>
                <c:pt idx="12438">
                  <c:v>207.31666666666666</c:v>
                </c:pt>
                <c:pt idx="12439">
                  <c:v>207.33333333333334</c:v>
                </c:pt>
                <c:pt idx="12440">
                  <c:v>207.35</c:v>
                </c:pt>
                <c:pt idx="12441">
                  <c:v>207.36666666666667</c:v>
                </c:pt>
                <c:pt idx="12442">
                  <c:v>207.38333333333333</c:v>
                </c:pt>
                <c:pt idx="12443">
                  <c:v>207.4</c:v>
                </c:pt>
                <c:pt idx="12444">
                  <c:v>207.41666666666666</c:v>
                </c:pt>
                <c:pt idx="12445">
                  <c:v>207.43333333333334</c:v>
                </c:pt>
                <c:pt idx="12446">
                  <c:v>207.45</c:v>
                </c:pt>
                <c:pt idx="12447">
                  <c:v>207.46666666666667</c:v>
                </c:pt>
                <c:pt idx="12448">
                  <c:v>207.48333333333332</c:v>
                </c:pt>
                <c:pt idx="12449">
                  <c:v>207.5</c:v>
                </c:pt>
                <c:pt idx="12450">
                  <c:v>207.51666666666668</c:v>
                </c:pt>
                <c:pt idx="12451">
                  <c:v>207.53333333333333</c:v>
                </c:pt>
                <c:pt idx="12452">
                  <c:v>207.55</c:v>
                </c:pt>
                <c:pt idx="12453">
                  <c:v>207.56666666666666</c:v>
                </c:pt>
                <c:pt idx="12454">
                  <c:v>207.58333333333334</c:v>
                </c:pt>
                <c:pt idx="12455">
                  <c:v>207.6</c:v>
                </c:pt>
                <c:pt idx="12456">
                  <c:v>207.61666666666667</c:v>
                </c:pt>
                <c:pt idx="12457">
                  <c:v>207.63333333333333</c:v>
                </c:pt>
                <c:pt idx="12458">
                  <c:v>207.65</c:v>
                </c:pt>
                <c:pt idx="12459">
                  <c:v>207.66666666666666</c:v>
                </c:pt>
                <c:pt idx="12460">
                  <c:v>207.68333333333334</c:v>
                </c:pt>
                <c:pt idx="12461">
                  <c:v>207.7</c:v>
                </c:pt>
                <c:pt idx="12462">
                  <c:v>207.71666666666667</c:v>
                </c:pt>
                <c:pt idx="12463">
                  <c:v>207.73333333333332</c:v>
                </c:pt>
                <c:pt idx="12464">
                  <c:v>207.75</c:v>
                </c:pt>
                <c:pt idx="12465">
                  <c:v>207.76666666666668</c:v>
                </c:pt>
                <c:pt idx="12466">
                  <c:v>207.78333333333333</c:v>
                </c:pt>
                <c:pt idx="12467">
                  <c:v>207.8</c:v>
                </c:pt>
                <c:pt idx="12468">
                  <c:v>207.81666666666666</c:v>
                </c:pt>
                <c:pt idx="12469">
                  <c:v>207.83333333333334</c:v>
                </c:pt>
                <c:pt idx="12470">
                  <c:v>207.85</c:v>
                </c:pt>
                <c:pt idx="12471">
                  <c:v>207.86666666666667</c:v>
                </c:pt>
                <c:pt idx="12472">
                  <c:v>207.88333333333333</c:v>
                </c:pt>
                <c:pt idx="12473">
                  <c:v>207.9</c:v>
                </c:pt>
                <c:pt idx="12474">
                  <c:v>207.91666666666666</c:v>
                </c:pt>
                <c:pt idx="12475">
                  <c:v>207.93333333333334</c:v>
                </c:pt>
                <c:pt idx="12476">
                  <c:v>207.95</c:v>
                </c:pt>
                <c:pt idx="12477">
                  <c:v>207.96666666666667</c:v>
                </c:pt>
                <c:pt idx="12478">
                  <c:v>207.98333333333332</c:v>
                </c:pt>
                <c:pt idx="12479">
                  <c:v>208</c:v>
                </c:pt>
                <c:pt idx="12480">
                  <c:v>208.01666666666668</c:v>
                </c:pt>
                <c:pt idx="12481">
                  <c:v>208.03333333333333</c:v>
                </c:pt>
                <c:pt idx="12482">
                  <c:v>208.05</c:v>
                </c:pt>
                <c:pt idx="12483">
                  <c:v>208.06666666666666</c:v>
                </c:pt>
                <c:pt idx="12484">
                  <c:v>208.08333333333334</c:v>
                </c:pt>
                <c:pt idx="12485">
                  <c:v>208.1</c:v>
                </c:pt>
                <c:pt idx="12486">
                  <c:v>208.11666666666667</c:v>
                </c:pt>
                <c:pt idx="12487">
                  <c:v>208.13333333333333</c:v>
                </c:pt>
                <c:pt idx="12488">
                  <c:v>208.15</c:v>
                </c:pt>
                <c:pt idx="12489">
                  <c:v>208.16666666666666</c:v>
                </c:pt>
                <c:pt idx="12490">
                  <c:v>208.18333333333334</c:v>
                </c:pt>
                <c:pt idx="12491">
                  <c:v>208.2</c:v>
                </c:pt>
                <c:pt idx="12492">
                  <c:v>208.21666666666667</c:v>
                </c:pt>
                <c:pt idx="12493">
                  <c:v>208.23333333333332</c:v>
                </c:pt>
                <c:pt idx="12494">
                  <c:v>208.25</c:v>
                </c:pt>
                <c:pt idx="12495">
                  <c:v>208.26666666666668</c:v>
                </c:pt>
                <c:pt idx="12496">
                  <c:v>208.28333333333333</c:v>
                </c:pt>
                <c:pt idx="12497">
                  <c:v>208.3</c:v>
                </c:pt>
                <c:pt idx="12498">
                  <c:v>208.31666666666666</c:v>
                </c:pt>
                <c:pt idx="12499">
                  <c:v>208.33333333333334</c:v>
                </c:pt>
                <c:pt idx="12500">
                  <c:v>208.35</c:v>
                </c:pt>
                <c:pt idx="12501">
                  <c:v>208.36666666666667</c:v>
                </c:pt>
                <c:pt idx="12502">
                  <c:v>208.38333333333333</c:v>
                </c:pt>
                <c:pt idx="12503">
                  <c:v>208.4</c:v>
                </c:pt>
                <c:pt idx="12504">
                  <c:v>208.41666666666666</c:v>
                </c:pt>
                <c:pt idx="12505">
                  <c:v>208.43333333333334</c:v>
                </c:pt>
                <c:pt idx="12506">
                  <c:v>208.45</c:v>
                </c:pt>
                <c:pt idx="12507">
                  <c:v>208.46666666666667</c:v>
                </c:pt>
                <c:pt idx="12508">
                  <c:v>208.48333333333332</c:v>
                </c:pt>
                <c:pt idx="12509">
                  <c:v>208.5</c:v>
                </c:pt>
                <c:pt idx="12510">
                  <c:v>208.51666666666668</c:v>
                </c:pt>
                <c:pt idx="12511">
                  <c:v>208.53333333333333</c:v>
                </c:pt>
                <c:pt idx="12512">
                  <c:v>208.55</c:v>
                </c:pt>
                <c:pt idx="12513">
                  <c:v>208.56666666666666</c:v>
                </c:pt>
                <c:pt idx="12514">
                  <c:v>208.58333333333334</c:v>
                </c:pt>
                <c:pt idx="12515">
                  <c:v>208.6</c:v>
                </c:pt>
                <c:pt idx="12516">
                  <c:v>208.61666666666667</c:v>
                </c:pt>
                <c:pt idx="12517">
                  <c:v>208.63333333333333</c:v>
                </c:pt>
                <c:pt idx="12518">
                  <c:v>208.65</c:v>
                </c:pt>
                <c:pt idx="12519">
                  <c:v>208.66666666666666</c:v>
                </c:pt>
                <c:pt idx="12520">
                  <c:v>208.68333333333334</c:v>
                </c:pt>
                <c:pt idx="12521">
                  <c:v>208.7</c:v>
                </c:pt>
                <c:pt idx="12522">
                  <c:v>208.71666666666667</c:v>
                </c:pt>
                <c:pt idx="12523">
                  <c:v>208.73333333333332</c:v>
                </c:pt>
                <c:pt idx="12524">
                  <c:v>208.75</c:v>
                </c:pt>
                <c:pt idx="12525">
                  <c:v>208.76666666666668</c:v>
                </c:pt>
                <c:pt idx="12526">
                  <c:v>208.78333333333333</c:v>
                </c:pt>
                <c:pt idx="12527">
                  <c:v>208.8</c:v>
                </c:pt>
                <c:pt idx="12528">
                  <c:v>208.81666666666666</c:v>
                </c:pt>
                <c:pt idx="12529">
                  <c:v>208.83333333333334</c:v>
                </c:pt>
                <c:pt idx="12530">
                  <c:v>208.85</c:v>
                </c:pt>
                <c:pt idx="12531">
                  <c:v>208.86666666666667</c:v>
                </c:pt>
                <c:pt idx="12532">
                  <c:v>208.88333333333333</c:v>
                </c:pt>
                <c:pt idx="12533">
                  <c:v>208.9</c:v>
                </c:pt>
                <c:pt idx="12534">
                  <c:v>208.91666666666666</c:v>
                </c:pt>
                <c:pt idx="12535">
                  <c:v>208.93333333333334</c:v>
                </c:pt>
                <c:pt idx="12536">
                  <c:v>208.95</c:v>
                </c:pt>
                <c:pt idx="12537">
                  <c:v>208.96666666666667</c:v>
                </c:pt>
                <c:pt idx="12538">
                  <c:v>208.98333333333332</c:v>
                </c:pt>
                <c:pt idx="12539">
                  <c:v>209</c:v>
                </c:pt>
                <c:pt idx="12540">
                  <c:v>209.01666666666668</c:v>
                </c:pt>
                <c:pt idx="12541">
                  <c:v>209.03333333333333</c:v>
                </c:pt>
                <c:pt idx="12542">
                  <c:v>209.05</c:v>
                </c:pt>
                <c:pt idx="12543">
                  <c:v>209.06666666666666</c:v>
                </c:pt>
                <c:pt idx="12544">
                  <c:v>209.08333333333334</c:v>
                </c:pt>
                <c:pt idx="12545">
                  <c:v>209.1</c:v>
                </c:pt>
                <c:pt idx="12546">
                  <c:v>209.11666666666667</c:v>
                </c:pt>
                <c:pt idx="12547">
                  <c:v>209.13333333333333</c:v>
                </c:pt>
                <c:pt idx="12548">
                  <c:v>209.15</c:v>
                </c:pt>
                <c:pt idx="12549">
                  <c:v>209.16666666666666</c:v>
                </c:pt>
                <c:pt idx="12550">
                  <c:v>209.18333333333334</c:v>
                </c:pt>
                <c:pt idx="12551">
                  <c:v>209.2</c:v>
                </c:pt>
                <c:pt idx="12552">
                  <c:v>209.21666666666667</c:v>
                </c:pt>
                <c:pt idx="12553">
                  <c:v>209.23333333333332</c:v>
                </c:pt>
                <c:pt idx="12554">
                  <c:v>209.25</c:v>
                </c:pt>
                <c:pt idx="12555">
                  <c:v>209.26666666666668</c:v>
                </c:pt>
                <c:pt idx="12556">
                  <c:v>209.28333333333333</c:v>
                </c:pt>
                <c:pt idx="12557">
                  <c:v>209.3</c:v>
                </c:pt>
                <c:pt idx="12558">
                  <c:v>209.31666666666666</c:v>
                </c:pt>
                <c:pt idx="12559">
                  <c:v>209.33333333333334</c:v>
                </c:pt>
                <c:pt idx="12560">
                  <c:v>209.35</c:v>
                </c:pt>
                <c:pt idx="12561">
                  <c:v>209.36666666666667</c:v>
                </c:pt>
                <c:pt idx="12562">
                  <c:v>209.38333333333333</c:v>
                </c:pt>
                <c:pt idx="12563">
                  <c:v>209.4</c:v>
                </c:pt>
                <c:pt idx="12564">
                  <c:v>209.41666666666666</c:v>
                </c:pt>
                <c:pt idx="12565">
                  <c:v>209.43333333333334</c:v>
                </c:pt>
                <c:pt idx="12566">
                  <c:v>209.45</c:v>
                </c:pt>
                <c:pt idx="12567">
                  <c:v>209.46666666666667</c:v>
                </c:pt>
                <c:pt idx="12568">
                  <c:v>209.48333333333332</c:v>
                </c:pt>
                <c:pt idx="12569">
                  <c:v>209.5</c:v>
                </c:pt>
                <c:pt idx="12570">
                  <c:v>209.51666666666668</c:v>
                </c:pt>
                <c:pt idx="12571">
                  <c:v>209.53333333333333</c:v>
                </c:pt>
                <c:pt idx="12572">
                  <c:v>209.55</c:v>
                </c:pt>
                <c:pt idx="12573">
                  <c:v>209.56666666666666</c:v>
                </c:pt>
                <c:pt idx="12574">
                  <c:v>209.58333333333334</c:v>
                </c:pt>
                <c:pt idx="12575">
                  <c:v>209.6</c:v>
                </c:pt>
                <c:pt idx="12576">
                  <c:v>209.61666666666667</c:v>
                </c:pt>
                <c:pt idx="12577">
                  <c:v>209.63333333333333</c:v>
                </c:pt>
                <c:pt idx="12578">
                  <c:v>209.65</c:v>
                </c:pt>
                <c:pt idx="12579">
                  <c:v>209.66666666666666</c:v>
                </c:pt>
                <c:pt idx="12580">
                  <c:v>209.68333333333334</c:v>
                </c:pt>
                <c:pt idx="12581">
                  <c:v>209.7</c:v>
                </c:pt>
                <c:pt idx="12582">
                  <c:v>209.71666666666667</c:v>
                </c:pt>
                <c:pt idx="12583">
                  <c:v>209.73333333333332</c:v>
                </c:pt>
                <c:pt idx="12584">
                  <c:v>209.75</c:v>
                </c:pt>
                <c:pt idx="12585">
                  <c:v>209.76666666666668</c:v>
                </c:pt>
                <c:pt idx="12586">
                  <c:v>209.78333333333333</c:v>
                </c:pt>
                <c:pt idx="12587">
                  <c:v>209.8</c:v>
                </c:pt>
                <c:pt idx="12588">
                  <c:v>209.81666666666666</c:v>
                </c:pt>
                <c:pt idx="12589">
                  <c:v>209.83333333333334</c:v>
                </c:pt>
                <c:pt idx="12590">
                  <c:v>209.85</c:v>
                </c:pt>
                <c:pt idx="12591">
                  <c:v>209.86666666666667</c:v>
                </c:pt>
                <c:pt idx="12592">
                  <c:v>209.88333333333333</c:v>
                </c:pt>
                <c:pt idx="12593">
                  <c:v>209.9</c:v>
                </c:pt>
                <c:pt idx="12594">
                  <c:v>209.91666666666666</c:v>
                </c:pt>
                <c:pt idx="12595">
                  <c:v>209.93333333333334</c:v>
                </c:pt>
                <c:pt idx="12596">
                  <c:v>209.95</c:v>
                </c:pt>
                <c:pt idx="12597">
                  <c:v>209.96666666666667</c:v>
                </c:pt>
                <c:pt idx="12598">
                  <c:v>209.98333333333332</c:v>
                </c:pt>
                <c:pt idx="12599">
                  <c:v>210</c:v>
                </c:pt>
                <c:pt idx="12600">
                  <c:v>210.01666666666668</c:v>
                </c:pt>
                <c:pt idx="12601">
                  <c:v>210.03333333333333</c:v>
                </c:pt>
                <c:pt idx="12602">
                  <c:v>210.05</c:v>
                </c:pt>
                <c:pt idx="12603">
                  <c:v>210.06666666666666</c:v>
                </c:pt>
                <c:pt idx="12604">
                  <c:v>210.08333333333334</c:v>
                </c:pt>
                <c:pt idx="12605">
                  <c:v>210.1</c:v>
                </c:pt>
                <c:pt idx="12606">
                  <c:v>210.11666666666667</c:v>
                </c:pt>
                <c:pt idx="12607">
                  <c:v>210.13333333333333</c:v>
                </c:pt>
                <c:pt idx="12608">
                  <c:v>210.15</c:v>
                </c:pt>
                <c:pt idx="12609">
                  <c:v>210.16666666666666</c:v>
                </c:pt>
                <c:pt idx="12610">
                  <c:v>210.18333333333334</c:v>
                </c:pt>
                <c:pt idx="12611">
                  <c:v>210.2</c:v>
                </c:pt>
                <c:pt idx="12612">
                  <c:v>210.21666666666667</c:v>
                </c:pt>
                <c:pt idx="12613">
                  <c:v>210.23333333333332</c:v>
                </c:pt>
                <c:pt idx="12614">
                  <c:v>210.25</c:v>
                </c:pt>
                <c:pt idx="12615">
                  <c:v>210.26666666666668</c:v>
                </c:pt>
                <c:pt idx="12616">
                  <c:v>210.28333333333333</c:v>
                </c:pt>
                <c:pt idx="12617">
                  <c:v>210.3</c:v>
                </c:pt>
                <c:pt idx="12618">
                  <c:v>210.31666666666666</c:v>
                </c:pt>
                <c:pt idx="12619">
                  <c:v>210.33333333333334</c:v>
                </c:pt>
                <c:pt idx="12620">
                  <c:v>210.35</c:v>
                </c:pt>
                <c:pt idx="12621">
                  <c:v>210.36666666666667</c:v>
                </c:pt>
                <c:pt idx="12622">
                  <c:v>210.38333333333333</c:v>
                </c:pt>
                <c:pt idx="12623">
                  <c:v>210.4</c:v>
                </c:pt>
                <c:pt idx="12624">
                  <c:v>210.41666666666666</c:v>
                </c:pt>
                <c:pt idx="12625">
                  <c:v>210.43333333333334</c:v>
                </c:pt>
                <c:pt idx="12626">
                  <c:v>210.45</c:v>
                </c:pt>
                <c:pt idx="12627">
                  <c:v>210.46666666666667</c:v>
                </c:pt>
                <c:pt idx="12628">
                  <c:v>210.48333333333332</c:v>
                </c:pt>
                <c:pt idx="12629">
                  <c:v>210.5</c:v>
                </c:pt>
                <c:pt idx="12630">
                  <c:v>210.51666666666668</c:v>
                </c:pt>
                <c:pt idx="12631">
                  <c:v>210.53333333333333</c:v>
                </c:pt>
                <c:pt idx="12632">
                  <c:v>210.55</c:v>
                </c:pt>
                <c:pt idx="12633">
                  <c:v>210.56666666666666</c:v>
                </c:pt>
                <c:pt idx="12634">
                  <c:v>210.58333333333334</c:v>
                </c:pt>
                <c:pt idx="12635">
                  <c:v>210.6</c:v>
                </c:pt>
                <c:pt idx="12636">
                  <c:v>210.61666666666667</c:v>
                </c:pt>
                <c:pt idx="12637">
                  <c:v>210.63333333333333</c:v>
                </c:pt>
                <c:pt idx="12638">
                  <c:v>210.65</c:v>
                </c:pt>
                <c:pt idx="12639">
                  <c:v>210.66666666666666</c:v>
                </c:pt>
                <c:pt idx="12640">
                  <c:v>210.68333333333334</c:v>
                </c:pt>
                <c:pt idx="12641">
                  <c:v>210.7</c:v>
                </c:pt>
                <c:pt idx="12642">
                  <c:v>210.71666666666667</c:v>
                </c:pt>
                <c:pt idx="12643">
                  <c:v>210.73333333333332</c:v>
                </c:pt>
                <c:pt idx="12644">
                  <c:v>210.75</c:v>
                </c:pt>
                <c:pt idx="12645">
                  <c:v>210.76666666666668</c:v>
                </c:pt>
                <c:pt idx="12646">
                  <c:v>210.78333333333333</c:v>
                </c:pt>
                <c:pt idx="12647">
                  <c:v>210.8</c:v>
                </c:pt>
                <c:pt idx="12648">
                  <c:v>210.81666666666666</c:v>
                </c:pt>
                <c:pt idx="12649">
                  <c:v>210.83333333333334</c:v>
                </c:pt>
                <c:pt idx="12650">
                  <c:v>210.85</c:v>
                </c:pt>
                <c:pt idx="12651">
                  <c:v>210.86666666666667</c:v>
                </c:pt>
                <c:pt idx="12652">
                  <c:v>210.88333333333333</c:v>
                </c:pt>
                <c:pt idx="12653">
                  <c:v>210.9</c:v>
                </c:pt>
                <c:pt idx="12654">
                  <c:v>210.91666666666666</c:v>
                </c:pt>
                <c:pt idx="12655">
                  <c:v>210.93333333333334</c:v>
                </c:pt>
                <c:pt idx="12656">
                  <c:v>210.95</c:v>
                </c:pt>
                <c:pt idx="12657">
                  <c:v>210.96666666666667</c:v>
                </c:pt>
                <c:pt idx="12658">
                  <c:v>210.98333333333332</c:v>
                </c:pt>
                <c:pt idx="12659">
                  <c:v>211</c:v>
                </c:pt>
                <c:pt idx="12660">
                  <c:v>211.01666666666668</c:v>
                </c:pt>
                <c:pt idx="12661">
                  <c:v>211.03333333333333</c:v>
                </c:pt>
                <c:pt idx="12662">
                  <c:v>211.05</c:v>
                </c:pt>
                <c:pt idx="12663">
                  <c:v>211.06666666666666</c:v>
                </c:pt>
                <c:pt idx="12664">
                  <c:v>211.08333333333334</c:v>
                </c:pt>
                <c:pt idx="12665">
                  <c:v>211.1</c:v>
                </c:pt>
                <c:pt idx="12666">
                  <c:v>211.11666666666667</c:v>
                </c:pt>
                <c:pt idx="12667">
                  <c:v>211.13333333333333</c:v>
                </c:pt>
                <c:pt idx="12668">
                  <c:v>211.15</c:v>
                </c:pt>
                <c:pt idx="12669">
                  <c:v>211.16666666666666</c:v>
                </c:pt>
                <c:pt idx="12670">
                  <c:v>211.18333333333334</c:v>
                </c:pt>
                <c:pt idx="12671">
                  <c:v>211.2</c:v>
                </c:pt>
                <c:pt idx="12672">
                  <c:v>211.21666666666667</c:v>
                </c:pt>
                <c:pt idx="12673">
                  <c:v>211.23333333333332</c:v>
                </c:pt>
                <c:pt idx="12674">
                  <c:v>211.25</c:v>
                </c:pt>
                <c:pt idx="12675">
                  <c:v>211.26666666666668</c:v>
                </c:pt>
                <c:pt idx="12676">
                  <c:v>211.28333333333333</c:v>
                </c:pt>
                <c:pt idx="12677">
                  <c:v>211.3</c:v>
                </c:pt>
                <c:pt idx="12678">
                  <c:v>211.31666666666666</c:v>
                </c:pt>
                <c:pt idx="12679">
                  <c:v>211.33333333333334</c:v>
                </c:pt>
                <c:pt idx="12680">
                  <c:v>211.35</c:v>
                </c:pt>
                <c:pt idx="12681">
                  <c:v>211.36666666666667</c:v>
                </c:pt>
                <c:pt idx="12682">
                  <c:v>211.38333333333333</c:v>
                </c:pt>
                <c:pt idx="12683">
                  <c:v>211.4</c:v>
                </c:pt>
                <c:pt idx="12684">
                  <c:v>211.41666666666666</c:v>
                </c:pt>
                <c:pt idx="12685">
                  <c:v>211.43333333333334</c:v>
                </c:pt>
                <c:pt idx="12686">
                  <c:v>211.45</c:v>
                </c:pt>
                <c:pt idx="12687">
                  <c:v>211.46666666666667</c:v>
                </c:pt>
                <c:pt idx="12688">
                  <c:v>211.48333333333332</c:v>
                </c:pt>
                <c:pt idx="12689">
                  <c:v>211.5</c:v>
                </c:pt>
                <c:pt idx="12690">
                  <c:v>211.51666666666668</c:v>
                </c:pt>
                <c:pt idx="12691">
                  <c:v>211.53333333333333</c:v>
                </c:pt>
                <c:pt idx="12692">
                  <c:v>211.55</c:v>
                </c:pt>
                <c:pt idx="12693">
                  <c:v>211.56666666666666</c:v>
                </c:pt>
                <c:pt idx="12694">
                  <c:v>211.58333333333334</c:v>
                </c:pt>
                <c:pt idx="12695">
                  <c:v>211.6</c:v>
                </c:pt>
                <c:pt idx="12696">
                  <c:v>211.61666666666667</c:v>
                </c:pt>
                <c:pt idx="12697">
                  <c:v>211.63333333333333</c:v>
                </c:pt>
                <c:pt idx="12698">
                  <c:v>211.65</c:v>
                </c:pt>
                <c:pt idx="12699">
                  <c:v>211.66666666666666</c:v>
                </c:pt>
                <c:pt idx="12700">
                  <c:v>211.68333333333334</c:v>
                </c:pt>
                <c:pt idx="12701">
                  <c:v>211.7</c:v>
                </c:pt>
                <c:pt idx="12702">
                  <c:v>211.71666666666667</c:v>
                </c:pt>
                <c:pt idx="12703">
                  <c:v>211.73333333333332</c:v>
                </c:pt>
                <c:pt idx="12704">
                  <c:v>211.75</c:v>
                </c:pt>
                <c:pt idx="12705">
                  <c:v>211.76666666666668</c:v>
                </c:pt>
                <c:pt idx="12706">
                  <c:v>211.78333333333333</c:v>
                </c:pt>
                <c:pt idx="12707">
                  <c:v>211.8</c:v>
                </c:pt>
                <c:pt idx="12708">
                  <c:v>211.81666666666666</c:v>
                </c:pt>
                <c:pt idx="12709">
                  <c:v>211.83333333333334</c:v>
                </c:pt>
                <c:pt idx="12710">
                  <c:v>211.85</c:v>
                </c:pt>
                <c:pt idx="12711">
                  <c:v>211.86666666666667</c:v>
                </c:pt>
                <c:pt idx="12712">
                  <c:v>211.88333333333333</c:v>
                </c:pt>
                <c:pt idx="12713">
                  <c:v>211.9</c:v>
                </c:pt>
                <c:pt idx="12714">
                  <c:v>211.91666666666666</c:v>
                </c:pt>
                <c:pt idx="12715">
                  <c:v>211.93333333333334</c:v>
                </c:pt>
                <c:pt idx="12716">
                  <c:v>211.95</c:v>
                </c:pt>
                <c:pt idx="12717">
                  <c:v>211.96666666666667</c:v>
                </c:pt>
                <c:pt idx="12718">
                  <c:v>211.98333333333332</c:v>
                </c:pt>
                <c:pt idx="12719">
                  <c:v>212</c:v>
                </c:pt>
                <c:pt idx="12720">
                  <c:v>212.01666666666668</c:v>
                </c:pt>
                <c:pt idx="12721">
                  <c:v>212.03333333333333</c:v>
                </c:pt>
                <c:pt idx="12722">
                  <c:v>212.05</c:v>
                </c:pt>
                <c:pt idx="12723">
                  <c:v>212.06666666666666</c:v>
                </c:pt>
                <c:pt idx="12724">
                  <c:v>212.08333333333334</c:v>
                </c:pt>
                <c:pt idx="12725">
                  <c:v>212.1</c:v>
                </c:pt>
                <c:pt idx="12726">
                  <c:v>212.11666666666667</c:v>
                </c:pt>
                <c:pt idx="12727">
                  <c:v>212.13333333333333</c:v>
                </c:pt>
                <c:pt idx="12728">
                  <c:v>212.15</c:v>
                </c:pt>
                <c:pt idx="12729">
                  <c:v>212.16666666666666</c:v>
                </c:pt>
                <c:pt idx="12730">
                  <c:v>212.18333333333334</c:v>
                </c:pt>
                <c:pt idx="12731">
                  <c:v>212.2</c:v>
                </c:pt>
                <c:pt idx="12732">
                  <c:v>212.21666666666667</c:v>
                </c:pt>
                <c:pt idx="12733">
                  <c:v>212.23333333333332</c:v>
                </c:pt>
                <c:pt idx="12734">
                  <c:v>212.25</c:v>
                </c:pt>
                <c:pt idx="12735">
                  <c:v>212.26666666666668</c:v>
                </c:pt>
                <c:pt idx="12736">
                  <c:v>212.28333333333333</c:v>
                </c:pt>
                <c:pt idx="12737">
                  <c:v>212.3</c:v>
                </c:pt>
                <c:pt idx="12738">
                  <c:v>212.31666666666666</c:v>
                </c:pt>
                <c:pt idx="12739">
                  <c:v>212.33333333333334</c:v>
                </c:pt>
                <c:pt idx="12740">
                  <c:v>212.35</c:v>
                </c:pt>
                <c:pt idx="12741">
                  <c:v>212.36666666666667</c:v>
                </c:pt>
                <c:pt idx="12742">
                  <c:v>212.38333333333333</c:v>
                </c:pt>
                <c:pt idx="12743">
                  <c:v>212.4</c:v>
                </c:pt>
                <c:pt idx="12744">
                  <c:v>212.41666666666666</c:v>
                </c:pt>
                <c:pt idx="12745">
                  <c:v>212.43333333333334</c:v>
                </c:pt>
                <c:pt idx="12746">
                  <c:v>212.45</c:v>
                </c:pt>
                <c:pt idx="12747">
                  <c:v>212.46666666666667</c:v>
                </c:pt>
                <c:pt idx="12748">
                  <c:v>212.48333333333332</c:v>
                </c:pt>
                <c:pt idx="12749">
                  <c:v>212.5</c:v>
                </c:pt>
                <c:pt idx="12750">
                  <c:v>212.51666666666668</c:v>
                </c:pt>
                <c:pt idx="12751">
                  <c:v>212.53333333333333</c:v>
                </c:pt>
                <c:pt idx="12752">
                  <c:v>212.55</c:v>
                </c:pt>
                <c:pt idx="12753">
                  <c:v>212.56666666666666</c:v>
                </c:pt>
                <c:pt idx="12754">
                  <c:v>212.58333333333334</c:v>
                </c:pt>
                <c:pt idx="12755">
                  <c:v>212.6</c:v>
                </c:pt>
                <c:pt idx="12756">
                  <c:v>212.61666666666667</c:v>
                </c:pt>
                <c:pt idx="12757">
                  <c:v>212.63333333333333</c:v>
                </c:pt>
                <c:pt idx="12758">
                  <c:v>212.65</c:v>
                </c:pt>
                <c:pt idx="12759">
                  <c:v>212.66666666666666</c:v>
                </c:pt>
                <c:pt idx="12760">
                  <c:v>212.68333333333334</c:v>
                </c:pt>
                <c:pt idx="12761">
                  <c:v>212.7</c:v>
                </c:pt>
                <c:pt idx="12762">
                  <c:v>212.71666666666667</c:v>
                </c:pt>
                <c:pt idx="12763">
                  <c:v>212.73333333333332</c:v>
                </c:pt>
                <c:pt idx="12764">
                  <c:v>212.75</c:v>
                </c:pt>
                <c:pt idx="12765">
                  <c:v>212.76666666666668</c:v>
                </c:pt>
                <c:pt idx="12766">
                  <c:v>212.78333333333333</c:v>
                </c:pt>
                <c:pt idx="12767">
                  <c:v>212.8</c:v>
                </c:pt>
                <c:pt idx="12768">
                  <c:v>212.81666666666666</c:v>
                </c:pt>
                <c:pt idx="12769">
                  <c:v>212.83333333333334</c:v>
                </c:pt>
                <c:pt idx="12770">
                  <c:v>212.85</c:v>
                </c:pt>
                <c:pt idx="12771">
                  <c:v>212.86666666666667</c:v>
                </c:pt>
                <c:pt idx="12772">
                  <c:v>212.88333333333333</c:v>
                </c:pt>
                <c:pt idx="12773">
                  <c:v>212.9</c:v>
                </c:pt>
                <c:pt idx="12774">
                  <c:v>212.91666666666666</c:v>
                </c:pt>
                <c:pt idx="12775">
                  <c:v>212.93333333333334</c:v>
                </c:pt>
                <c:pt idx="12776">
                  <c:v>212.95</c:v>
                </c:pt>
                <c:pt idx="12777">
                  <c:v>212.96666666666667</c:v>
                </c:pt>
                <c:pt idx="12778">
                  <c:v>212.98333333333332</c:v>
                </c:pt>
                <c:pt idx="12779">
                  <c:v>213</c:v>
                </c:pt>
                <c:pt idx="12780">
                  <c:v>213.01666666666668</c:v>
                </c:pt>
                <c:pt idx="12781">
                  <c:v>213.03333333333333</c:v>
                </c:pt>
                <c:pt idx="12782">
                  <c:v>213.05</c:v>
                </c:pt>
                <c:pt idx="12783">
                  <c:v>213.06666666666666</c:v>
                </c:pt>
                <c:pt idx="12784">
                  <c:v>213.08333333333334</c:v>
                </c:pt>
                <c:pt idx="12785">
                  <c:v>213.1</c:v>
                </c:pt>
                <c:pt idx="12786">
                  <c:v>213.11666666666667</c:v>
                </c:pt>
                <c:pt idx="12787">
                  <c:v>213.13333333333333</c:v>
                </c:pt>
                <c:pt idx="12788">
                  <c:v>213.15</c:v>
                </c:pt>
                <c:pt idx="12789">
                  <c:v>213.16666666666666</c:v>
                </c:pt>
                <c:pt idx="12790">
                  <c:v>213.18333333333334</c:v>
                </c:pt>
                <c:pt idx="12791">
                  <c:v>213.2</c:v>
                </c:pt>
                <c:pt idx="12792">
                  <c:v>213.21666666666667</c:v>
                </c:pt>
                <c:pt idx="12793">
                  <c:v>213.23333333333332</c:v>
                </c:pt>
                <c:pt idx="12794">
                  <c:v>213.25</c:v>
                </c:pt>
                <c:pt idx="12795">
                  <c:v>213.26666666666668</c:v>
                </c:pt>
                <c:pt idx="12796">
                  <c:v>213.28333333333333</c:v>
                </c:pt>
                <c:pt idx="12797">
                  <c:v>213.3</c:v>
                </c:pt>
                <c:pt idx="12798">
                  <c:v>213.31666666666666</c:v>
                </c:pt>
                <c:pt idx="12799">
                  <c:v>213.33333333333334</c:v>
                </c:pt>
                <c:pt idx="12800">
                  <c:v>213.35</c:v>
                </c:pt>
                <c:pt idx="12801">
                  <c:v>213.36666666666667</c:v>
                </c:pt>
                <c:pt idx="12802">
                  <c:v>213.38333333333333</c:v>
                </c:pt>
                <c:pt idx="12803">
                  <c:v>213.4</c:v>
                </c:pt>
                <c:pt idx="12804">
                  <c:v>213.41666666666666</c:v>
                </c:pt>
                <c:pt idx="12805">
                  <c:v>213.43333333333334</c:v>
                </c:pt>
                <c:pt idx="12806">
                  <c:v>213.45</c:v>
                </c:pt>
                <c:pt idx="12807">
                  <c:v>213.46666666666667</c:v>
                </c:pt>
                <c:pt idx="12808">
                  <c:v>213.48333333333332</c:v>
                </c:pt>
                <c:pt idx="12809">
                  <c:v>213.5</c:v>
                </c:pt>
                <c:pt idx="12810">
                  <c:v>213.51666666666668</c:v>
                </c:pt>
                <c:pt idx="12811">
                  <c:v>213.53333333333333</c:v>
                </c:pt>
                <c:pt idx="12812">
                  <c:v>213.55</c:v>
                </c:pt>
                <c:pt idx="12813">
                  <c:v>213.56666666666666</c:v>
                </c:pt>
                <c:pt idx="12814">
                  <c:v>213.58333333333334</c:v>
                </c:pt>
                <c:pt idx="12815">
                  <c:v>213.6</c:v>
                </c:pt>
                <c:pt idx="12816">
                  <c:v>213.61666666666667</c:v>
                </c:pt>
                <c:pt idx="12817">
                  <c:v>213.63333333333333</c:v>
                </c:pt>
                <c:pt idx="12818">
                  <c:v>213.65</c:v>
                </c:pt>
                <c:pt idx="12819">
                  <c:v>213.66666666666666</c:v>
                </c:pt>
                <c:pt idx="12820">
                  <c:v>213.68333333333334</c:v>
                </c:pt>
                <c:pt idx="12821">
                  <c:v>213.7</c:v>
                </c:pt>
                <c:pt idx="12822">
                  <c:v>213.71666666666667</c:v>
                </c:pt>
                <c:pt idx="12823">
                  <c:v>213.73333333333332</c:v>
                </c:pt>
                <c:pt idx="12824">
                  <c:v>213.75</c:v>
                </c:pt>
                <c:pt idx="12825">
                  <c:v>213.76666666666668</c:v>
                </c:pt>
                <c:pt idx="12826">
                  <c:v>213.78333333333333</c:v>
                </c:pt>
                <c:pt idx="12827">
                  <c:v>213.8</c:v>
                </c:pt>
                <c:pt idx="12828">
                  <c:v>213.81666666666666</c:v>
                </c:pt>
                <c:pt idx="12829">
                  <c:v>213.83333333333334</c:v>
                </c:pt>
                <c:pt idx="12830">
                  <c:v>213.85</c:v>
                </c:pt>
                <c:pt idx="12831">
                  <c:v>213.86666666666667</c:v>
                </c:pt>
                <c:pt idx="12832">
                  <c:v>213.88333333333333</c:v>
                </c:pt>
                <c:pt idx="12833">
                  <c:v>213.9</c:v>
                </c:pt>
                <c:pt idx="12834">
                  <c:v>213.91666666666666</c:v>
                </c:pt>
                <c:pt idx="12835">
                  <c:v>213.93333333333334</c:v>
                </c:pt>
                <c:pt idx="12836">
                  <c:v>213.95</c:v>
                </c:pt>
                <c:pt idx="12837">
                  <c:v>213.96666666666667</c:v>
                </c:pt>
                <c:pt idx="12838">
                  <c:v>213.98333333333332</c:v>
                </c:pt>
                <c:pt idx="12839">
                  <c:v>214</c:v>
                </c:pt>
                <c:pt idx="12840">
                  <c:v>214.01666666666668</c:v>
                </c:pt>
                <c:pt idx="12841">
                  <c:v>214.03333333333333</c:v>
                </c:pt>
                <c:pt idx="12842">
                  <c:v>214.05</c:v>
                </c:pt>
                <c:pt idx="12843">
                  <c:v>214.06666666666666</c:v>
                </c:pt>
                <c:pt idx="12844">
                  <c:v>214.08333333333334</c:v>
                </c:pt>
                <c:pt idx="12845">
                  <c:v>214.1</c:v>
                </c:pt>
                <c:pt idx="12846">
                  <c:v>214.11666666666667</c:v>
                </c:pt>
                <c:pt idx="12847">
                  <c:v>214.13333333333333</c:v>
                </c:pt>
                <c:pt idx="12848">
                  <c:v>214.15</c:v>
                </c:pt>
                <c:pt idx="12849">
                  <c:v>214.16666666666666</c:v>
                </c:pt>
                <c:pt idx="12850">
                  <c:v>214.18333333333334</c:v>
                </c:pt>
                <c:pt idx="12851">
                  <c:v>214.2</c:v>
                </c:pt>
                <c:pt idx="12852">
                  <c:v>214.21666666666667</c:v>
                </c:pt>
                <c:pt idx="12853">
                  <c:v>214.23333333333332</c:v>
                </c:pt>
                <c:pt idx="12854">
                  <c:v>214.25</c:v>
                </c:pt>
                <c:pt idx="12855">
                  <c:v>214.26666666666668</c:v>
                </c:pt>
                <c:pt idx="12856">
                  <c:v>214.28333333333333</c:v>
                </c:pt>
                <c:pt idx="12857">
                  <c:v>214.3</c:v>
                </c:pt>
                <c:pt idx="12858">
                  <c:v>214.31666666666666</c:v>
                </c:pt>
                <c:pt idx="12859">
                  <c:v>214.33333333333334</c:v>
                </c:pt>
                <c:pt idx="12860">
                  <c:v>214.35</c:v>
                </c:pt>
                <c:pt idx="12861">
                  <c:v>214.36666666666667</c:v>
                </c:pt>
                <c:pt idx="12862">
                  <c:v>214.38333333333333</c:v>
                </c:pt>
                <c:pt idx="12863">
                  <c:v>214.4</c:v>
                </c:pt>
                <c:pt idx="12864">
                  <c:v>214.41666666666666</c:v>
                </c:pt>
                <c:pt idx="12865">
                  <c:v>214.43333333333334</c:v>
                </c:pt>
                <c:pt idx="12866">
                  <c:v>214.45</c:v>
                </c:pt>
                <c:pt idx="12867">
                  <c:v>214.46666666666667</c:v>
                </c:pt>
                <c:pt idx="12868">
                  <c:v>214.48333333333332</c:v>
                </c:pt>
                <c:pt idx="12869">
                  <c:v>214.5</c:v>
                </c:pt>
                <c:pt idx="12870">
                  <c:v>214.51666666666668</c:v>
                </c:pt>
                <c:pt idx="12871">
                  <c:v>214.53333333333333</c:v>
                </c:pt>
                <c:pt idx="12872">
                  <c:v>214.55</c:v>
                </c:pt>
                <c:pt idx="12873">
                  <c:v>214.56666666666666</c:v>
                </c:pt>
                <c:pt idx="12874">
                  <c:v>214.58333333333334</c:v>
                </c:pt>
                <c:pt idx="12875">
                  <c:v>214.6</c:v>
                </c:pt>
                <c:pt idx="12876">
                  <c:v>214.61666666666667</c:v>
                </c:pt>
                <c:pt idx="12877">
                  <c:v>214.63333333333333</c:v>
                </c:pt>
                <c:pt idx="12878">
                  <c:v>214.65</c:v>
                </c:pt>
                <c:pt idx="12879">
                  <c:v>214.66666666666666</c:v>
                </c:pt>
                <c:pt idx="12880">
                  <c:v>214.68333333333334</c:v>
                </c:pt>
                <c:pt idx="12881">
                  <c:v>214.7</c:v>
                </c:pt>
                <c:pt idx="12882">
                  <c:v>214.71666666666667</c:v>
                </c:pt>
                <c:pt idx="12883">
                  <c:v>214.73333333333332</c:v>
                </c:pt>
                <c:pt idx="12884">
                  <c:v>214.75</c:v>
                </c:pt>
                <c:pt idx="12885">
                  <c:v>214.76666666666668</c:v>
                </c:pt>
                <c:pt idx="12886">
                  <c:v>214.78333333333333</c:v>
                </c:pt>
                <c:pt idx="12887">
                  <c:v>214.8</c:v>
                </c:pt>
                <c:pt idx="12888">
                  <c:v>214.81666666666666</c:v>
                </c:pt>
                <c:pt idx="12889">
                  <c:v>214.83333333333334</c:v>
                </c:pt>
                <c:pt idx="12890">
                  <c:v>214.85</c:v>
                </c:pt>
                <c:pt idx="12891">
                  <c:v>214.86666666666667</c:v>
                </c:pt>
                <c:pt idx="12892">
                  <c:v>214.88333333333333</c:v>
                </c:pt>
                <c:pt idx="12893">
                  <c:v>214.9</c:v>
                </c:pt>
                <c:pt idx="12894">
                  <c:v>214.91666666666666</c:v>
                </c:pt>
                <c:pt idx="12895">
                  <c:v>214.93333333333334</c:v>
                </c:pt>
                <c:pt idx="12896">
                  <c:v>214.95</c:v>
                </c:pt>
                <c:pt idx="12897">
                  <c:v>214.96666666666667</c:v>
                </c:pt>
                <c:pt idx="12898">
                  <c:v>214.98333333333332</c:v>
                </c:pt>
                <c:pt idx="12899">
                  <c:v>215</c:v>
                </c:pt>
                <c:pt idx="12900">
                  <c:v>215.01666666666668</c:v>
                </c:pt>
                <c:pt idx="12901">
                  <c:v>215.03333333333333</c:v>
                </c:pt>
                <c:pt idx="12902">
                  <c:v>215.05</c:v>
                </c:pt>
                <c:pt idx="12903">
                  <c:v>215.06666666666666</c:v>
                </c:pt>
                <c:pt idx="12904">
                  <c:v>215.08333333333334</c:v>
                </c:pt>
                <c:pt idx="12905">
                  <c:v>215.1</c:v>
                </c:pt>
                <c:pt idx="12906">
                  <c:v>215.11666666666667</c:v>
                </c:pt>
                <c:pt idx="12907">
                  <c:v>215.13333333333333</c:v>
                </c:pt>
                <c:pt idx="12908">
                  <c:v>215.15</c:v>
                </c:pt>
                <c:pt idx="12909">
                  <c:v>215.16666666666666</c:v>
                </c:pt>
                <c:pt idx="12910">
                  <c:v>215.18333333333334</c:v>
                </c:pt>
                <c:pt idx="12911">
                  <c:v>215.2</c:v>
                </c:pt>
                <c:pt idx="12912">
                  <c:v>215.21666666666667</c:v>
                </c:pt>
                <c:pt idx="12913">
                  <c:v>215.23333333333332</c:v>
                </c:pt>
                <c:pt idx="12914">
                  <c:v>215.25</c:v>
                </c:pt>
                <c:pt idx="12915">
                  <c:v>215.26666666666668</c:v>
                </c:pt>
                <c:pt idx="12916">
                  <c:v>215.28333333333333</c:v>
                </c:pt>
                <c:pt idx="12917">
                  <c:v>215.3</c:v>
                </c:pt>
                <c:pt idx="12918">
                  <c:v>215.31666666666666</c:v>
                </c:pt>
                <c:pt idx="12919">
                  <c:v>215.33333333333334</c:v>
                </c:pt>
                <c:pt idx="12920">
                  <c:v>215.35</c:v>
                </c:pt>
                <c:pt idx="12921">
                  <c:v>215.36666666666667</c:v>
                </c:pt>
                <c:pt idx="12922">
                  <c:v>215.38333333333333</c:v>
                </c:pt>
                <c:pt idx="12923">
                  <c:v>215.4</c:v>
                </c:pt>
                <c:pt idx="12924">
                  <c:v>215.41666666666666</c:v>
                </c:pt>
                <c:pt idx="12925">
                  <c:v>215.43333333333334</c:v>
                </c:pt>
                <c:pt idx="12926">
                  <c:v>215.45</c:v>
                </c:pt>
                <c:pt idx="12927">
                  <c:v>215.46666666666667</c:v>
                </c:pt>
                <c:pt idx="12928">
                  <c:v>215.48333333333332</c:v>
                </c:pt>
                <c:pt idx="12929">
                  <c:v>215.5</c:v>
                </c:pt>
                <c:pt idx="12930">
                  <c:v>215.51666666666668</c:v>
                </c:pt>
                <c:pt idx="12931">
                  <c:v>215.53333333333333</c:v>
                </c:pt>
                <c:pt idx="12932">
                  <c:v>215.55</c:v>
                </c:pt>
                <c:pt idx="12933">
                  <c:v>215.56666666666666</c:v>
                </c:pt>
                <c:pt idx="12934">
                  <c:v>215.58333333333334</c:v>
                </c:pt>
                <c:pt idx="12935">
                  <c:v>215.6</c:v>
                </c:pt>
                <c:pt idx="12936">
                  <c:v>215.61666666666667</c:v>
                </c:pt>
                <c:pt idx="12937">
                  <c:v>215.63333333333333</c:v>
                </c:pt>
                <c:pt idx="12938">
                  <c:v>215.65</c:v>
                </c:pt>
                <c:pt idx="12939">
                  <c:v>215.66666666666666</c:v>
                </c:pt>
                <c:pt idx="12940">
                  <c:v>215.68333333333334</c:v>
                </c:pt>
                <c:pt idx="12941">
                  <c:v>215.7</c:v>
                </c:pt>
                <c:pt idx="12942">
                  <c:v>215.71666666666667</c:v>
                </c:pt>
                <c:pt idx="12943">
                  <c:v>215.73333333333332</c:v>
                </c:pt>
                <c:pt idx="12944">
                  <c:v>215.75</c:v>
                </c:pt>
                <c:pt idx="12945">
                  <c:v>215.76666666666668</c:v>
                </c:pt>
                <c:pt idx="12946">
                  <c:v>215.78333333333333</c:v>
                </c:pt>
                <c:pt idx="12947">
                  <c:v>215.8</c:v>
                </c:pt>
                <c:pt idx="12948">
                  <c:v>215.81666666666666</c:v>
                </c:pt>
                <c:pt idx="12949">
                  <c:v>215.83333333333334</c:v>
                </c:pt>
                <c:pt idx="12950">
                  <c:v>215.85</c:v>
                </c:pt>
                <c:pt idx="12951">
                  <c:v>215.86666666666667</c:v>
                </c:pt>
                <c:pt idx="12952">
                  <c:v>215.88333333333333</c:v>
                </c:pt>
                <c:pt idx="12953">
                  <c:v>215.9</c:v>
                </c:pt>
                <c:pt idx="12954">
                  <c:v>215.91666666666666</c:v>
                </c:pt>
                <c:pt idx="12955">
                  <c:v>215.93333333333334</c:v>
                </c:pt>
                <c:pt idx="12956">
                  <c:v>215.95</c:v>
                </c:pt>
                <c:pt idx="12957">
                  <c:v>215.96666666666667</c:v>
                </c:pt>
                <c:pt idx="12958">
                  <c:v>215.98333333333332</c:v>
                </c:pt>
                <c:pt idx="12959">
                  <c:v>216</c:v>
                </c:pt>
                <c:pt idx="12960">
                  <c:v>216.01666666666668</c:v>
                </c:pt>
                <c:pt idx="12961">
                  <c:v>216.03333333333333</c:v>
                </c:pt>
                <c:pt idx="12962">
                  <c:v>216.05</c:v>
                </c:pt>
                <c:pt idx="12963">
                  <c:v>216.06666666666666</c:v>
                </c:pt>
                <c:pt idx="12964">
                  <c:v>216.08333333333334</c:v>
                </c:pt>
                <c:pt idx="12965">
                  <c:v>216.1</c:v>
                </c:pt>
                <c:pt idx="12966">
                  <c:v>216.11666666666667</c:v>
                </c:pt>
                <c:pt idx="12967">
                  <c:v>216.13333333333333</c:v>
                </c:pt>
                <c:pt idx="12968">
                  <c:v>216.15</c:v>
                </c:pt>
                <c:pt idx="12969">
                  <c:v>216.16666666666666</c:v>
                </c:pt>
                <c:pt idx="12970">
                  <c:v>216.18333333333334</c:v>
                </c:pt>
                <c:pt idx="12971">
                  <c:v>216.2</c:v>
                </c:pt>
                <c:pt idx="12972">
                  <c:v>216.21666666666667</c:v>
                </c:pt>
                <c:pt idx="12973">
                  <c:v>216.23333333333332</c:v>
                </c:pt>
                <c:pt idx="12974">
                  <c:v>216.25</c:v>
                </c:pt>
                <c:pt idx="12975">
                  <c:v>216.26666666666668</c:v>
                </c:pt>
                <c:pt idx="12976">
                  <c:v>216.28333333333333</c:v>
                </c:pt>
                <c:pt idx="12977">
                  <c:v>216.3</c:v>
                </c:pt>
                <c:pt idx="12978">
                  <c:v>216.31666666666666</c:v>
                </c:pt>
                <c:pt idx="12979">
                  <c:v>216.33333333333334</c:v>
                </c:pt>
                <c:pt idx="12980">
                  <c:v>216.35</c:v>
                </c:pt>
                <c:pt idx="12981">
                  <c:v>216.36666666666667</c:v>
                </c:pt>
                <c:pt idx="12982">
                  <c:v>216.38333333333333</c:v>
                </c:pt>
                <c:pt idx="12983">
                  <c:v>216.4</c:v>
                </c:pt>
                <c:pt idx="12984">
                  <c:v>216.41666666666666</c:v>
                </c:pt>
                <c:pt idx="12985">
                  <c:v>216.43333333333334</c:v>
                </c:pt>
                <c:pt idx="12986">
                  <c:v>216.45</c:v>
                </c:pt>
                <c:pt idx="12987">
                  <c:v>216.46666666666667</c:v>
                </c:pt>
                <c:pt idx="12988">
                  <c:v>216.48333333333332</c:v>
                </c:pt>
                <c:pt idx="12989">
                  <c:v>216.5</c:v>
                </c:pt>
                <c:pt idx="12990">
                  <c:v>216.51666666666668</c:v>
                </c:pt>
                <c:pt idx="12991">
                  <c:v>216.53333333333333</c:v>
                </c:pt>
                <c:pt idx="12992">
                  <c:v>216.55</c:v>
                </c:pt>
                <c:pt idx="12993">
                  <c:v>216.56666666666666</c:v>
                </c:pt>
                <c:pt idx="12994">
                  <c:v>216.58333333333334</c:v>
                </c:pt>
                <c:pt idx="12995">
                  <c:v>216.6</c:v>
                </c:pt>
                <c:pt idx="12996">
                  <c:v>216.61666666666667</c:v>
                </c:pt>
                <c:pt idx="12997">
                  <c:v>216.63333333333333</c:v>
                </c:pt>
                <c:pt idx="12998">
                  <c:v>216.65</c:v>
                </c:pt>
                <c:pt idx="12999">
                  <c:v>216.66666666666666</c:v>
                </c:pt>
                <c:pt idx="13000">
                  <c:v>216.68333333333334</c:v>
                </c:pt>
                <c:pt idx="13001">
                  <c:v>216.7</c:v>
                </c:pt>
                <c:pt idx="13002">
                  <c:v>216.71666666666667</c:v>
                </c:pt>
                <c:pt idx="13003">
                  <c:v>216.73333333333332</c:v>
                </c:pt>
                <c:pt idx="13004">
                  <c:v>216.75</c:v>
                </c:pt>
                <c:pt idx="13005">
                  <c:v>216.76666666666668</c:v>
                </c:pt>
                <c:pt idx="13006">
                  <c:v>216.78333333333333</c:v>
                </c:pt>
                <c:pt idx="13007">
                  <c:v>216.8</c:v>
                </c:pt>
                <c:pt idx="13008">
                  <c:v>216.81666666666666</c:v>
                </c:pt>
                <c:pt idx="13009">
                  <c:v>216.83333333333334</c:v>
                </c:pt>
                <c:pt idx="13010">
                  <c:v>216.85</c:v>
                </c:pt>
                <c:pt idx="13011">
                  <c:v>216.86666666666667</c:v>
                </c:pt>
                <c:pt idx="13012">
                  <c:v>216.88333333333333</c:v>
                </c:pt>
                <c:pt idx="13013">
                  <c:v>216.9</c:v>
                </c:pt>
                <c:pt idx="13014">
                  <c:v>216.91666666666666</c:v>
                </c:pt>
                <c:pt idx="13015">
                  <c:v>216.93333333333334</c:v>
                </c:pt>
                <c:pt idx="13016">
                  <c:v>216.95</c:v>
                </c:pt>
                <c:pt idx="13017">
                  <c:v>216.96666666666667</c:v>
                </c:pt>
                <c:pt idx="13018">
                  <c:v>216.98333333333332</c:v>
                </c:pt>
                <c:pt idx="13019">
                  <c:v>217</c:v>
                </c:pt>
                <c:pt idx="13020">
                  <c:v>217.01666666666668</c:v>
                </c:pt>
                <c:pt idx="13021">
                  <c:v>217.03333333333333</c:v>
                </c:pt>
                <c:pt idx="13022">
                  <c:v>217.05</c:v>
                </c:pt>
                <c:pt idx="13023">
                  <c:v>217.06666666666666</c:v>
                </c:pt>
                <c:pt idx="13024">
                  <c:v>217.08333333333334</c:v>
                </c:pt>
                <c:pt idx="13025">
                  <c:v>217.1</c:v>
                </c:pt>
                <c:pt idx="13026">
                  <c:v>217.11666666666667</c:v>
                </c:pt>
                <c:pt idx="13027">
                  <c:v>217.13333333333333</c:v>
                </c:pt>
                <c:pt idx="13028">
                  <c:v>217.15</c:v>
                </c:pt>
                <c:pt idx="13029">
                  <c:v>217.16666666666666</c:v>
                </c:pt>
                <c:pt idx="13030">
                  <c:v>217.18333333333334</c:v>
                </c:pt>
                <c:pt idx="13031">
                  <c:v>217.2</c:v>
                </c:pt>
                <c:pt idx="13032">
                  <c:v>217.21666666666667</c:v>
                </c:pt>
                <c:pt idx="13033">
                  <c:v>217.23333333333332</c:v>
                </c:pt>
                <c:pt idx="13034">
                  <c:v>217.25</c:v>
                </c:pt>
                <c:pt idx="13035">
                  <c:v>217.26666666666668</c:v>
                </c:pt>
                <c:pt idx="13036">
                  <c:v>217.28333333333333</c:v>
                </c:pt>
                <c:pt idx="13037">
                  <c:v>217.3</c:v>
                </c:pt>
                <c:pt idx="13038">
                  <c:v>217.31666666666666</c:v>
                </c:pt>
                <c:pt idx="13039">
                  <c:v>217.33333333333334</c:v>
                </c:pt>
                <c:pt idx="13040">
                  <c:v>217.35</c:v>
                </c:pt>
                <c:pt idx="13041">
                  <c:v>217.36666666666667</c:v>
                </c:pt>
                <c:pt idx="13042">
                  <c:v>217.38333333333333</c:v>
                </c:pt>
                <c:pt idx="13043">
                  <c:v>217.4</c:v>
                </c:pt>
                <c:pt idx="13044">
                  <c:v>217.41666666666666</c:v>
                </c:pt>
                <c:pt idx="13045">
                  <c:v>217.43333333333334</c:v>
                </c:pt>
                <c:pt idx="13046">
                  <c:v>217.45</c:v>
                </c:pt>
                <c:pt idx="13047">
                  <c:v>217.46666666666667</c:v>
                </c:pt>
                <c:pt idx="13048">
                  <c:v>217.48333333333332</c:v>
                </c:pt>
                <c:pt idx="13049">
                  <c:v>217.5</c:v>
                </c:pt>
                <c:pt idx="13050">
                  <c:v>217.51666666666668</c:v>
                </c:pt>
                <c:pt idx="13051">
                  <c:v>217.53333333333333</c:v>
                </c:pt>
                <c:pt idx="13052">
                  <c:v>217.55</c:v>
                </c:pt>
                <c:pt idx="13053">
                  <c:v>217.56666666666666</c:v>
                </c:pt>
                <c:pt idx="13054">
                  <c:v>217.58333333333334</c:v>
                </c:pt>
                <c:pt idx="13055">
                  <c:v>217.6</c:v>
                </c:pt>
                <c:pt idx="13056">
                  <c:v>217.61666666666667</c:v>
                </c:pt>
                <c:pt idx="13057">
                  <c:v>217.63333333333333</c:v>
                </c:pt>
                <c:pt idx="13058">
                  <c:v>217.65</c:v>
                </c:pt>
                <c:pt idx="13059">
                  <c:v>217.66666666666666</c:v>
                </c:pt>
                <c:pt idx="13060">
                  <c:v>217.68333333333334</c:v>
                </c:pt>
                <c:pt idx="13061">
                  <c:v>217.7</c:v>
                </c:pt>
                <c:pt idx="13062">
                  <c:v>217.71666666666667</c:v>
                </c:pt>
                <c:pt idx="13063">
                  <c:v>217.73333333333332</c:v>
                </c:pt>
                <c:pt idx="13064">
                  <c:v>217.75</c:v>
                </c:pt>
                <c:pt idx="13065">
                  <c:v>217.76666666666668</c:v>
                </c:pt>
                <c:pt idx="13066">
                  <c:v>217.78333333333333</c:v>
                </c:pt>
                <c:pt idx="13067">
                  <c:v>217.8</c:v>
                </c:pt>
                <c:pt idx="13068">
                  <c:v>217.81666666666666</c:v>
                </c:pt>
                <c:pt idx="13069">
                  <c:v>217.83333333333334</c:v>
                </c:pt>
                <c:pt idx="13070">
                  <c:v>217.85</c:v>
                </c:pt>
                <c:pt idx="13071">
                  <c:v>217.86666666666667</c:v>
                </c:pt>
                <c:pt idx="13072">
                  <c:v>217.88333333333333</c:v>
                </c:pt>
                <c:pt idx="13073">
                  <c:v>217.9</c:v>
                </c:pt>
                <c:pt idx="13074">
                  <c:v>217.91666666666666</c:v>
                </c:pt>
                <c:pt idx="13075">
                  <c:v>217.93333333333334</c:v>
                </c:pt>
                <c:pt idx="13076">
                  <c:v>217.95</c:v>
                </c:pt>
                <c:pt idx="13077">
                  <c:v>217.96666666666667</c:v>
                </c:pt>
                <c:pt idx="13078">
                  <c:v>217.98333333333332</c:v>
                </c:pt>
                <c:pt idx="13079">
                  <c:v>218</c:v>
                </c:pt>
                <c:pt idx="13080">
                  <c:v>218.01666666666668</c:v>
                </c:pt>
                <c:pt idx="13081">
                  <c:v>218.03333333333333</c:v>
                </c:pt>
                <c:pt idx="13082">
                  <c:v>218.05</c:v>
                </c:pt>
                <c:pt idx="13083">
                  <c:v>218.06666666666666</c:v>
                </c:pt>
                <c:pt idx="13084">
                  <c:v>218.08333333333334</c:v>
                </c:pt>
                <c:pt idx="13085">
                  <c:v>218.1</c:v>
                </c:pt>
                <c:pt idx="13086">
                  <c:v>218.11666666666667</c:v>
                </c:pt>
                <c:pt idx="13087">
                  <c:v>218.13333333333333</c:v>
                </c:pt>
                <c:pt idx="13088">
                  <c:v>218.15</c:v>
                </c:pt>
                <c:pt idx="13089">
                  <c:v>218.16666666666666</c:v>
                </c:pt>
                <c:pt idx="13090">
                  <c:v>218.18333333333334</c:v>
                </c:pt>
                <c:pt idx="13091">
                  <c:v>218.2</c:v>
                </c:pt>
                <c:pt idx="13092">
                  <c:v>218.21666666666667</c:v>
                </c:pt>
                <c:pt idx="13093">
                  <c:v>218.23333333333332</c:v>
                </c:pt>
                <c:pt idx="13094">
                  <c:v>218.25</c:v>
                </c:pt>
                <c:pt idx="13095">
                  <c:v>218.26666666666668</c:v>
                </c:pt>
                <c:pt idx="13096">
                  <c:v>218.28333333333333</c:v>
                </c:pt>
                <c:pt idx="13097">
                  <c:v>218.3</c:v>
                </c:pt>
                <c:pt idx="13098">
                  <c:v>218.31666666666666</c:v>
                </c:pt>
                <c:pt idx="13099">
                  <c:v>218.33333333333334</c:v>
                </c:pt>
                <c:pt idx="13100">
                  <c:v>218.35</c:v>
                </c:pt>
                <c:pt idx="13101">
                  <c:v>218.36666666666667</c:v>
                </c:pt>
                <c:pt idx="13102">
                  <c:v>218.38333333333333</c:v>
                </c:pt>
                <c:pt idx="13103">
                  <c:v>218.4</c:v>
                </c:pt>
                <c:pt idx="13104">
                  <c:v>218.41666666666666</c:v>
                </c:pt>
                <c:pt idx="13105">
                  <c:v>218.43333333333334</c:v>
                </c:pt>
                <c:pt idx="13106">
                  <c:v>218.45</c:v>
                </c:pt>
                <c:pt idx="13107">
                  <c:v>218.46666666666667</c:v>
                </c:pt>
                <c:pt idx="13108">
                  <c:v>218.48333333333332</c:v>
                </c:pt>
                <c:pt idx="13109">
                  <c:v>218.5</c:v>
                </c:pt>
                <c:pt idx="13110">
                  <c:v>218.51666666666668</c:v>
                </c:pt>
                <c:pt idx="13111">
                  <c:v>218.53333333333333</c:v>
                </c:pt>
                <c:pt idx="13112">
                  <c:v>218.55</c:v>
                </c:pt>
                <c:pt idx="13113">
                  <c:v>218.56666666666666</c:v>
                </c:pt>
                <c:pt idx="13114">
                  <c:v>218.58333333333334</c:v>
                </c:pt>
                <c:pt idx="13115">
                  <c:v>218.6</c:v>
                </c:pt>
                <c:pt idx="13116">
                  <c:v>218.61666666666667</c:v>
                </c:pt>
                <c:pt idx="13117">
                  <c:v>218.63333333333333</c:v>
                </c:pt>
                <c:pt idx="13118">
                  <c:v>218.65</c:v>
                </c:pt>
                <c:pt idx="13119">
                  <c:v>218.66666666666666</c:v>
                </c:pt>
                <c:pt idx="13120">
                  <c:v>218.68333333333334</c:v>
                </c:pt>
                <c:pt idx="13121">
                  <c:v>218.7</c:v>
                </c:pt>
                <c:pt idx="13122">
                  <c:v>218.71666666666667</c:v>
                </c:pt>
                <c:pt idx="13123">
                  <c:v>218.73333333333332</c:v>
                </c:pt>
                <c:pt idx="13124">
                  <c:v>218.75</c:v>
                </c:pt>
                <c:pt idx="13125">
                  <c:v>218.76666666666668</c:v>
                </c:pt>
                <c:pt idx="13126">
                  <c:v>218.78333333333333</c:v>
                </c:pt>
                <c:pt idx="13127">
                  <c:v>218.8</c:v>
                </c:pt>
                <c:pt idx="13128">
                  <c:v>218.81666666666666</c:v>
                </c:pt>
                <c:pt idx="13129">
                  <c:v>218.83333333333334</c:v>
                </c:pt>
                <c:pt idx="13130">
                  <c:v>218.85</c:v>
                </c:pt>
                <c:pt idx="13131">
                  <c:v>218.86666666666667</c:v>
                </c:pt>
                <c:pt idx="13132">
                  <c:v>218.88333333333333</c:v>
                </c:pt>
                <c:pt idx="13133">
                  <c:v>218.9</c:v>
                </c:pt>
                <c:pt idx="13134">
                  <c:v>218.91666666666666</c:v>
                </c:pt>
                <c:pt idx="13135">
                  <c:v>218.93333333333334</c:v>
                </c:pt>
                <c:pt idx="13136">
                  <c:v>218.95</c:v>
                </c:pt>
                <c:pt idx="13137">
                  <c:v>218.96666666666667</c:v>
                </c:pt>
                <c:pt idx="13138">
                  <c:v>218.98333333333332</c:v>
                </c:pt>
                <c:pt idx="13139">
                  <c:v>219</c:v>
                </c:pt>
                <c:pt idx="13140">
                  <c:v>219.01666666666668</c:v>
                </c:pt>
                <c:pt idx="13141">
                  <c:v>219.03333333333333</c:v>
                </c:pt>
                <c:pt idx="13142">
                  <c:v>219.05</c:v>
                </c:pt>
                <c:pt idx="13143">
                  <c:v>219.06666666666666</c:v>
                </c:pt>
                <c:pt idx="13144">
                  <c:v>219.08333333333334</c:v>
                </c:pt>
                <c:pt idx="13145">
                  <c:v>219.1</c:v>
                </c:pt>
                <c:pt idx="13146">
                  <c:v>219.11666666666667</c:v>
                </c:pt>
                <c:pt idx="13147">
                  <c:v>219.13333333333333</c:v>
                </c:pt>
                <c:pt idx="13148">
                  <c:v>219.15</c:v>
                </c:pt>
                <c:pt idx="13149">
                  <c:v>219.16666666666666</c:v>
                </c:pt>
                <c:pt idx="13150">
                  <c:v>219.18333333333334</c:v>
                </c:pt>
                <c:pt idx="13151">
                  <c:v>219.2</c:v>
                </c:pt>
                <c:pt idx="13152">
                  <c:v>219.21666666666667</c:v>
                </c:pt>
                <c:pt idx="13153">
                  <c:v>219.23333333333332</c:v>
                </c:pt>
                <c:pt idx="13154">
                  <c:v>219.25</c:v>
                </c:pt>
                <c:pt idx="13155">
                  <c:v>219.26666666666668</c:v>
                </c:pt>
                <c:pt idx="13156">
                  <c:v>219.28333333333333</c:v>
                </c:pt>
                <c:pt idx="13157">
                  <c:v>219.3</c:v>
                </c:pt>
                <c:pt idx="13158">
                  <c:v>219.31666666666666</c:v>
                </c:pt>
                <c:pt idx="13159">
                  <c:v>219.33333333333334</c:v>
                </c:pt>
                <c:pt idx="13160">
                  <c:v>219.35</c:v>
                </c:pt>
                <c:pt idx="13161">
                  <c:v>219.36666666666667</c:v>
                </c:pt>
                <c:pt idx="13162">
                  <c:v>219.38333333333333</c:v>
                </c:pt>
                <c:pt idx="13163">
                  <c:v>219.4</c:v>
                </c:pt>
                <c:pt idx="13164">
                  <c:v>219.41666666666666</c:v>
                </c:pt>
                <c:pt idx="13165">
                  <c:v>219.43333333333334</c:v>
                </c:pt>
                <c:pt idx="13166">
                  <c:v>219.45</c:v>
                </c:pt>
                <c:pt idx="13167">
                  <c:v>219.46666666666667</c:v>
                </c:pt>
                <c:pt idx="13168">
                  <c:v>219.48333333333332</c:v>
                </c:pt>
                <c:pt idx="13169">
                  <c:v>219.5</c:v>
                </c:pt>
                <c:pt idx="13170">
                  <c:v>219.51666666666668</c:v>
                </c:pt>
                <c:pt idx="13171">
                  <c:v>219.53333333333333</c:v>
                </c:pt>
                <c:pt idx="13172">
                  <c:v>219.55</c:v>
                </c:pt>
                <c:pt idx="13173">
                  <c:v>219.56666666666666</c:v>
                </c:pt>
                <c:pt idx="13174">
                  <c:v>219.58333333333334</c:v>
                </c:pt>
                <c:pt idx="13175">
                  <c:v>219.6</c:v>
                </c:pt>
                <c:pt idx="13176">
                  <c:v>219.61666666666667</c:v>
                </c:pt>
                <c:pt idx="13177">
                  <c:v>219.63333333333333</c:v>
                </c:pt>
                <c:pt idx="13178">
                  <c:v>219.65</c:v>
                </c:pt>
                <c:pt idx="13179">
                  <c:v>219.66666666666666</c:v>
                </c:pt>
                <c:pt idx="13180">
                  <c:v>219.68333333333334</c:v>
                </c:pt>
                <c:pt idx="13181">
                  <c:v>219.7</c:v>
                </c:pt>
                <c:pt idx="13182">
                  <c:v>219.71666666666667</c:v>
                </c:pt>
                <c:pt idx="13183">
                  <c:v>219.73333333333332</c:v>
                </c:pt>
                <c:pt idx="13184">
                  <c:v>219.75</c:v>
                </c:pt>
                <c:pt idx="13185">
                  <c:v>219.76666666666668</c:v>
                </c:pt>
                <c:pt idx="13186">
                  <c:v>219.78333333333333</c:v>
                </c:pt>
                <c:pt idx="13187">
                  <c:v>219.8</c:v>
                </c:pt>
                <c:pt idx="13188">
                  <c:v>219.81666666666666</c:v>
                </c:pt>
                <c:pt idx="13189">
                  <c:v>219.83333333333334</c:v>
                </c:pt>
                <c:pt idx="13190">
                  <c:v>219.85</c:v>
                </c:pt>
                <c:pt idx="13191">
                  <c:v>219.86666666666667</c:v>
                </c:pt>
                <c:pt idx="13192">
                  <c:v>219.88333333333333</c:v>
                </c:pt>
                <c:pt idx="13193">
                  <c:v>219.9</c:v>
                </c:pt>
                <c:pt idx="13194">
                  <c:v>219.91666666666666</c:v>
                </c:pt>
                <c:pt idx="13195">
                  <c:v>219.93333333333334</c:v>
                </c:pt>
                <c:pt idx="13196">
                  <c:v>219.95</c:v>
                </c:pt>
                <c:pt idx="13197">
                  <c:v>219.96666666666667</c:v>
                </c:pt>
                <c:pt idx="13198">
                  <c:v>219.98333333333332</c:v>
                </c:pt>
                <c:pt idx="13199">
                  <c:v>220</c:v>
                </c:pt>
                <c:pt idx="13200">
                  <c:v>220.01666666666668</c:v>
                </c:pt>
                <c:pt idx="13201">
                  <c:v>220.03333333333333</c:v>
                </c:pt>
                <c:pt idx="13202">
                  <c:v>220.05</c:v>
                </c:pt>
                <c:pt idx="13203">
                  <c:v>220.06666666666666</c:v>
                </c:pt>
                <c:pt idx="13204">
                  <c:v>220.08333333333334</c:v>
                </c:pt>
                <c:pt idx="13205">
                  <c:v>220.1</c:v>
                </c:pt>
                <c:pt idx="13206">
                  <c:v>220.11666666666667</c:v>
                </c:pt>
                <c:pt idx="13207">
                  <c:v>220.13333333333333</c:v>
                </c:pt>
                <c:pt idx="13208">
                  <c:v>220.15</c:v>
                </c:pt>
                <c:pt idx="13209">
                  <c:v>220.16666666666666</c:v>
                </c:pt>
                <c:pt idx="13210">
                  <c:v>220.18333333333334</c:v>
                </c:pt>
                <c:pt idx="13211">
                  <c:v>220.2</c:v>
                </c:pt>
                <c:pt idx="13212">
                  <c:v>220.21666666666667</c:v>
                </c:pt>
                <c:pt idx="13213">
                  <c:v>220.23333333333332</c:v>
                </c:pt>
                <c:pt idx="13214">
                  <c:v>220.25</c:v>
                </c:pt>
                <c:pt idx="13215">
                  <c:v>220.26666666666668</c:v>
                </c:pt>
                <c:pt idx="13216">
                  <c:v>220.28333333333333</c:v>
                </c:pt>
                <c:pt idx="13217">
                  <c:v>220.3</c:v>
                </c:pt>
                <c:pt idx="13218">
                  <c:v>220.31666666666666</c:v>
                </c:pt>
                <c:pt idx="13219">
                  <c:v>220.33333333333334</c:v>
                </c:pt>
                <c:pt idx="13220">
                  <c:v>220.35</c:v>
                </c:pt>
                <c:pt idx="13221">
                  <c:v>220.36666666666667</c:v>
                </c:pt>
                <c:pt idx="13222">
                  <c:v>220.38333333333333</c:v>
                </c:pt>
                <c:pt idx="13223">
                  <c:v>220.4</c:v>
                </c:pt>
                <c:pt idx="13224">
                  <c:v>220.41666666666666</c:v>
                </c:pt>
                <c:pt idx="13225">
                  <c:v>220.43333333333334</c:v>
                </c:pt>
                <c:pt idx="13226">
                  <c:v>220.45</c:v>
                </c:pt>
                <c:pt idx="13227">
                  <c:v>220.46666666666667</c:v>
                </c:pt>
                <c:pt idx="13228">
                  <c:v>220.48333333333332</c:v>
                </c:pt>
                <c:pt idx="13229">
                  <c:v>220.5</c:v>
                </c:pt>
                <c:pt idx="13230">
                  <c:v>220.51666666666668</c:v>
                </c:pt>
                <c:pt idx="13231">
                  <c:v>220.53333333333333</c:v>
                </c:pt>
                <c:pt idx="13232">
                  <c:v>220.55</c:v>
                </c:pt>
                <c:pt idx="13233">
                  <c:v>220.56666666666666</c:v>
                </c:pt>
                <c:pt idx="13234">
                  <c:v>220.58333333333334</c:v>
                </c:pt>
                <c:pt idx="13235">
                  <c:v>220.6</c:v>
                </c:pt>
                <c:pt idx="13236">
                  <c:v>220.61666666666667</c:v>
                </c:pt>
                <c:pt idx="13237">
                  <c:v>220.63333333333333</c:v>
                </c:pt>
                <c:pt idx="13238">
                  <c:v>220.65</c:v>
                </c:pt>
                <c:pt idx="13239">
                  <c:v>220.66666666666666</c:v>
                </c:pt>
                <c:pt idx="13240">
                  <c:v>220.68333333333334</c:v>
                </c:pt>
                <c:pt idx="13241">
                  <c:v>220.7</c:v>
                </c:pt>
                <c:pt idx="13242">
                  <c:v>220.71666666666667</c:v>
                </c:pt>
                <c:pt idx="13243">
                  <c:v>220.73333333333332</c:v>
                </c:pt>
                <c:pt idx="13244">
                  <c:v>220.75</c:v>
                </c:pt>
                <c:pt idx="13245">
                  <c:v>220.76666666666668</c:v>
                </c:pt>
                <c:pt idx="13246">
                  <c:v>220.78333333333333</c:v>
                </c:pt>
                <c:pt idx="13247">
                  <c:v>220.8</c:v>
                </c:pt>
                <c:pt idx="13248">
                  <c:v>220.81666666666666</c:v>
                </c:pt>
                <c:pt idx="13249">
                  <c:v>220.83333333333334</c:v>
                </c:pt>
                <c:pt idx="13250">
                  <c:v>220.85</c:v>
                </c:pt>
                <c:pt idx="13251">
                  <c:v>220.86666666666667</c:v>
                </c:pt>
                <c:pt idx="13252">
                  <c:v>220.88333333333333</c:v>
                </c:pt>
                <c:pt idx="13253">
                  <c:v>220.9</c:v>
                </c:pt>
                <c:pt idx="13254">
                  <c:v>220.91666666666666</c:v>
                </c:pt>
                <c:pt idx="13255">
                  <c:v>220.93333333333334</c:v>
                </c:pt>
                <c:pt idx="13256">
                  <c:v>220.95</c:v>
                </c:pt>
                <c:pt idx="13257">
                  <c:v>220.96666666666667</c:v>
                </c:pt>
                <c:pt idx="13258">
                  <c:v>220.98333333333332</c:v>
                </c:pt>
                <c:pt idx="13259">
                  <c:v>221</c:v>
                </c:pt>
                <c:pt idx="13260">
                  <c:v>221.01666666666668</c:v>
                </c:pt>
                <c:pt idx="13261">
                  <c:v>221.03333333333333</c:v>
                </c:pt>
                <c:pt idx="13262">
                  <c:v>221.05</c:v>
                </c:pt>
                <c:pt idx="13263">
                  <c:v>221.06666666666666</c:v>
                </c:pt>
                <c:pt idx="13264">
                  <c:v>221.08333333333334</c:v>
                </c:pt>
                <c:pt idx="13265">
                  <c:v>221.1</c:v>
                </c:pt>
                <c:pt idx="13266">
                  <c:v>221.11666666666667</c:v>
                </c:pt>
                <c:pt idx="13267">
                  <c:v>221.13333333333333</c:v>
                </c:pt>
                <c:pt idx="13268">
                  <c:v>221.15</c:v>
                </c:pt>
                <c:pt idx="13269">
                  <c:v>221.16666666666666</c:v>
                </c:pt>
                <c:pt idx="13270">
                  <c:v>221.18333333333334</c:v>
                </c:pt>
                <c:pt idx="13271">
                  <c:v>221.2</c:v>
                </c:pt>
                <c:pt idx="13272">
                  <c:v>221.21666666666667</c:v>
                </c:pt>
                <c:pt idx="13273">
                  <c:v>221.23333333333332</c:v>
                </c:pt>
                <c:pt idx="13274">
                  <c:v>221.25</c:v>
                </c:pt>
                <c:pt idx="13275">
                  <c:v>221.26666666666668</c:v>
                </c:pt>
                <c:pt idx="13276">
                  <c:v>221.28333333333333</c:v>
                </c:pt>
                <c:pt idx="13277">
                  <c:v>221.3</c:v>
                </c:pt>
                <c:pt idx="13278">
                  <c:v>221.31666666666666</c:v>
                </c:pt>
                <c:pt idx="13279">
                  <c:v>221.33333333333334</c:v>
                </c:pt>
                <c:pt idx="13280">
                  <c:v>221.35</c:v>
                </c:pt>
                <c:pt idx="13281">
                  <c:v>221.36666666666667</c:v>
                </c:pt>
                <c:pt idx="13282">
                  <c:v>221.38333333333333</c:v>
                </c:pt>
                <c:pt idx="13283">
                  <c:v>221.4</c:v>
                </c:pt>
                <c:pt idx="13284">
                  <c:v>221.41666666666666</c:v>
                </c:pt>
                <c:pt idx="13285">
                  <c:v>221.43333333333334</c:v>
                </c:pt>
                <c:pt idx="13286">
                  <c:v>221.45</c:v>
                </c:pt>
                <c:pt idx="13287">
                  <c:v>221.46666666666667</c:v>
                </c:pt>
                <c:pt idx="13288">
                  <c:v>221.48333333333332</c:v>
                </c:pt>
                <c:pt idx="13289">
                  <c:v>221.5</c:v>
                </c:pt>
                <c:pt idx="13290">
                  <c:v>221.51666666666668</c:v>
                </c:pt>
                <c:pt idx="13291">
                  <c:v>221.53333333333333</c:v>
                </c:pt>
                <c:pt idx="13292">
                  <c:v>221.55</c:v>
                </c:pt>
                <c:pt idx="13293">
                  <c:v>221.56666666666666</c:v>
                </c:pt>
                <c:pt idx="13294">
                  <c:v>221.58333333333334</c:v>
                </c:pt>
                <c:pt idx="13295">
                  <c:v>221.6</c:v>
                </c:pt>
                <c:pt idx="13296">
                  <c:v>221.61666666666667</c:v>
                </c:pt>
                <c:pt idx="13297">
                  <c:v>221.63333333333333</c:v>
                </c:pt>
                <c:pt idx="13298">
                  <c:v>221.65</c:v>
                </c:pt>
                <c:pt idx="13299">
                  <c:v>221.66666666666666</c:v>
                </c:pt>
                <c:pt idx="13300">
                  <c:v>221.68333333333334</c:v>
                </c:pt>
                <c:pt idx="13301">
                  <c:v>221.7</c:v>
                </c:pt>
                <c:pt idx="13302">
                  <c:v>221.71666666666667</c:v>
                </c:pt>
                <c:pt idx="13303">
                  <c:v>221.73333333333332</c:v>
                </c:pt>
                <c:pt idx="13304">
                  <c:v>221.75</c:v>
                </c:pt>
                <c:pt idx="13305">
                  <c:v>221.76666666666668</c:v>
                </c:pt>
                <c:pt idx="13306">
                  <c:v>221.78333333333333</c:v>
                </c:pt>
                <c:pt idx="13307">
                  <c:v>221.8</c:v>
                </c:pt>
                <c:pt idx="13308">
                  <c:v>221.81666666666666</c:v>
                </c:pt>
                <c:pt idx="13309">
                  <c:v>221.83333333333334</c:v>
                </c:pt>
                <c:pt idx="13310">
                  <c:v>221.85</c:v>
                </c:pt>
                <c:pt idx="13311">
                  <c:v>221.86666666666667</c:v>
                </c:pt>
                <c:pt idx="13312">
                  <c:v>221.88333333333333</c:v>
                </c:pt>
                <c:pt idx="13313">
                  <c:v>221.9</c:v>
                </c:pt>
                <c:pt idx="13314">
                  <c:v>221.91666666666666</c:v>
                </c:pt>
                <c:pt idx="13315">
                  <c:v>221.93333333333334</c:v>
                </c:pt>
                <c:pt idx="13316">
                  <c:v>221.95</c:v>
                </c:pt>
                <c:pt idx="13317">
                  <c:v>221.96666666666667</c:v>
                </c:pt>
                <c:pt idx="13318">
                  <c:v>221.98333333333332</c:v>
                </c:pt>
                <c:pt idx="13319">
                  <c:v>222</c:v>
                </c:pt>
                <c:pt idx="13320">
                  <c:v>222.01666666666668</c:v>
                </c:pt>
                <c:pt idx="13321">
                  <c:v>222.03333333333333</c:v>
                </c:pt>
                <c:pt idx="13322">
                  <c:v>222.05</c:v>
                </c:pt>
                <c:pt idx="13323">
                  <c:v>222.06666666666666</c:v>
                </c:pt>
                <c:pt idx="13324">
                  <c:v>222.08333333333334</c:v>
                </c:pt>
                <c:pt idx="13325">
                  <c:v>222.1</c:v>
                </c:pt>
                <c:pt idx="13326">
                  <c:v>222.11666666666667</c:v>
                </c:pt>
                <c:pt idx="13327">
                  <c:v>222.13333333333333</c:v>
                </c:pt>
                <c:pt idx="13328">
                  <c:v>222.15</c:v>
                </c:pt>
                <c:pt idx="13329">
                  <c:v>222.16666666666666</c:v>
                </c:pt>
                <c:pt idx="13330">
                  <c:v>222.18333333333334</c:v>
                </c:pt>
                <c:pt idx="13331">
                  <c:v>222.2</c:v>
                </c:pt>
                <c:pt idx="13332">
                  <c:v>222.21666666666667</c:v>
                </c:pt>
                <c:pt idx="13333">
                  <c:v>222.23333333333332</c:v>
                </c:pt>
                <c:pt idx="13334">
                  <c:v>222.25</c:v>
                </c:pt>
                <c:pt idx="13335">
                  <c:v>222.26666666666668</c:v>
                </c:pt>
                <c:pt idx="13336">
                  <c:v>222.28333333333333</c:v>
                </c:pt>
                <c:pt idx="13337">
                  <c:v>222.3</c:v>
                </c:pt>
                <c:pt idx="13338">
                  <c:v>222.31666666666666</c:v>
                </c:pt>
                <c:pt idx="13339">
                  <c:v>222.33333333333334</c:v>
                </c:pt>
                <c:pt idx="13340">
                  <c:v>222.35</c:v>
                </c:pt>
                <c:pt idx="13341">
                  <c:v>222.36666666666667</c:v>
                </c:pt>
                <c:pt idx="13342">
                  <c:v>222.38333333333333</c:v>
                </c:pt>
                <c:pt idx="13343">
                  <c:v>222.4</c:v>
                </c:pt>
                <c:pt idx="13344">
                  <c:v>222.41666666666666</c:v>
                </c:pt>
                <c:pt idx="13345">
                  <c:v>222.43333333333334</c:v>
                </c:pt>
                <c:pt idx="13346">
                  <c:v>222.45</c:v>
                </c:pt>
                <c:pt idx="13347">
                  <c:v>222.46666666666667</c:v>
                </c:pt>
                <c:pt idx="13348">
                  <c:v>222.48333333333332</c:v>
                </c:pt>
                <c:pt idx="13349">
                  <c:v>222.5</c:v>
                </c:pt>
                <c:pt idx="13350">
                  <c:v>222.51666666666668</c:v>
                </c:pt>
                <c:pt idx="13351">
                  <c:v>222.53333333333333</c:v>
                </c:pt>
                <c:pt idx="13352">
                  <c:v>222.55</c:v>
                </c:pt>
                <c:pt idx="13353">
                  <c:v>222.56666666666666</c:v>
                </c:pt>
                <c:pt idx="13354">
                  <c:v>222.58333333333334</c:v>
                </c:pt>
                <c:pt idx="13355">
                  <c:v>222.6</c:v>
                </c:pt>
                <c:pt idx="13356">
                  <c:v>222.61666666666667</c:v>
                </c:pt>
                <c:pt idx="13357">
                  <c:v>222.63333333333333</c:v>
                </c:pt>
                <c:pt idx="13358">
                  <c:v>222.65</c:v>
                </c:pt>
                <c:pt idx="13359">
                  <c:v>222.66666666666666</c:v>
                </c:pt>
                <c:pt idx="13360">
                  <c:v>222.68333333333334</c:v>
                </c:pt>
                <c:pt idx="13361">
                  <c:v>222.7</c:v>
                </c:pt>
                <c:pt idx="13362">
                  <c:v>222.71666666666667</c:v>
                </c:pt>
                <c:pt idx="13363">
                  <c:v>222.73333333333332</c:v>
                </c:pt>
                <c:pt idx="13364">
                  <c:v>222.75</c:v>
                </c:pt>
                <c:pt idx="13365">
                  <c:v>222.76666666666668</c:v>
                </c:pt>
                <c:pt idx="13366">
                  <c:v>222.78333333333333</c:v>
                </c:pt>
                <c:pt idx="13367">
                  <c:v>222.8</c:v>
                </c:pt>
                <c:pt idx="13368">
                  <c:v>222.81666666666666</c:v>
                </c:pt>
                <c:pt idx="13369">
                  <c:v>222.83333333333334</c:v>
                </c:pt>
                <c:pt idx="13370">
                  <c:v>222.85</c:v>
                </c:pt>
                <c:pt idx="13371">
                  <c:v>222.86666666666667</c:v>
                </c:pt>
                <c:pt idx="13372">
                  <c:v>222.88333333333333</c:v>
                </c:pt>
                <c:pt idx="13373">
                  <c:v>222.9</c:v>
                </c:pt>
                <c:pt idx="13374">
                  <c:v>222.91666666666666</c:v>
                </c:pt>
                <c:pt idx="13375">
                  <c:v>222.93333333333334</c:v>
                </c:pt>
                <c:pt idx="13376">
                  <c:v>222.95</c:v>
                </c:pt>
                <c:pt idx="13377">
                  <c:v>222.96666666666667</c:v>
                </c:pt>
                <c:pt idx="13378">
                  <c:v>222.98333333333332</c:v>
                </c:pt>
                <c:pt idx="13379">
                  <c:v>223</c:v>
                </c:pt>
                <c:pt idx="13380">
                  <c:v>223.01666666666668</c:v>
                </c:pt>
                <c:pt idx="13381">
                  <c:v>223.03333333333333</c:v>
                </c:pt>
                <c:pt idx="13382">
                  <c:v>223.05</c:v>
                </c:pt>
                <c:pt idx="13383">
                  <c:v>223.06666666666666</c:v>
                </c:pt>
                <c:pt idx="13384">
                  <c:v>223.08333333333334</c:v>
                </c:pt>
                <c:pt idx="13385">
                  <c:v>223.1</c:v>
                </c:pt>
                <c:pt idx="13386">
                  <c:v>223.11666666666667</c:v>
                </c:pt>
                <c:pt idx="13387">
                  <c:v>223.13333333333333</c:v>
                </c:pt>
                <c:pt idx="13388">
                  <c:v>223.15</c:v>
                </c:pt>
                <c:pt idx="13389">
                  <c:v>223.16666666666666</c:v>
                </c:pt>
                <c:pt idx="13390">
                  <c:v>223.18333333333334</c:v>
                </c:pt>
                <c:pt idx="13391">
                  <c:v>223.2</c:v>
                </c:pt>
                <c:pt idx="13392">
                  <c:v>223.21666666666667</c:v>
                </c:pt>
                <c:pt idx="13393">
                  <c:v>223.23333333333332</c:v>
                </c:pt>
                <c:pt idx="13394">
                  <c:v>223.25</c:v>
                </c:pt>
                <c:pt idx="13395">
                  <c:v>223.26666666666668</c:v>
                </c:pt>
                <c:pt idx="13396">
                  <c:v>223.28333333333333</c:v>
                </c:pt>
                <c:pt idx="13397">
                  <c:v>223.3</c:v>
                </c:pt>
                <c:pt idx="13398">
                  <c:v>223.31666666666666</c:v>
                </c:pt>
                <c:pt idx="13399">
                  <c:v>223.33333333333334</c:v>
                </c:pt>
                <c:pt idx="13400">
                  <c:v>223.35</c:v>
                </c:pt>
                <c:pt idx="13401">
                  <c:v>223.36666666666667</c:v>
                </c:pt>
                <c:pt idx="13402">
                  <c:v>223.38333333333333</c:v>
                </c:pt>
                <c:pt idx="13403">
                  <c:v>223.4</c:v>
                </c:pt>
                <c:pt idx="13404">
                  <c:v>223.41666666666666</c:v>
                </c:pt>
                <c:pt idx="13405">
                  <c:v>223.43333333333334</c:v>
                </c:pt>
                <c:pt idx="13406">
                  <c:v>223.45</c:v>
                </c:pt>
                <c:pt idx="13407">
                  <c:v>223.46666666666667</c:v>
                </c:pt>
                <c:pt idx="13408">
                  <c:v>223.48333333333332</c:v>
                </c:pt>
                <c:pt idx="13409">
                  <c:v>223.5</c:v>
                </c:pt>
                <c:pt idx="13410">
                  <c:v>223.51666666666668</c:v>
                </c:pt>
                <c:pt idx="13411">
                  <c:v>223.53333333333333</c:v>
                </c:pt>
                <c:pt idx="13412">
                  <c:v>223.55</c:v>
                </c:pt>
                <c:pt idx="13413">
                  <c:v>223.56666666666666</c:v>
                </c:pt>
                <c:pt idx="13414">
                  <c:v>223.58333333333334</c:v>
                </c:pt>
                <c:pt idx="13415">
                  <c:v>223.6</c:v>
                </c:pt>
                <c:pt idx="13416">
                  <c:v>223.61666666666667</c:v>
                </c:pt>
                <c:pt idx="13417">
                  <c:v>223.63333333333333</c:v>
                </c:pt>
                <c:pt idx="13418">
                  <c:v>223.65</c:v>
                </c:pt>
                <c:pt idx="13419">
                  <c:v>223.66666666666666</c:v>
                </c:pt>
                <c:pt idx="13420">
                  <c:v>223.68333333333334</c:v>
                </c:pt>
                <c:pt idx="13421">
                  <c:v>223.7</c:v>
                </c:pt>
                <c:pt idx="13422">
                  <c:v>223.71666666666667</c:v>
                </c:pt>
                <c:pt idx="13423">
                  <c:v>223.73333333333332</c:v>
                </c:pt>
                <c:pt idx="13424">
                  <c:v>223.75</c:v>
                </c:pt>
                <c:pt idx="13425">
                  <c:v>223.76666666666668</c:v>
                </c:pt>
                <c:pt idx="13426">
                  <c:v>223.78333333333333</c:v>
                </c:pt>
                <c:pt idx="13427">
                  <c:v>223.8</c:v>
                </c:pt>
                <c:pt idx="13428">
                  <c:v>223.81666666666666</c:v>
                </c:pt>
                <c:pt idx="13429">
                  <c:v>223.83333333333334</c:v>
                </c:pt>
                <c:pt idx="13430">
                  <c:v>223.85</c:v>
                </c:pt>
                <c:pt idx="13431">
                  <c:v>223.86666666666667</c:v>
                </c:pt>
                <c:pt idx="13432">
                  <c:v>223.88333333333333</c:v>
                </c:pt>
                <c:pt idx="13433">
                  <c:v>223.9</c:v>
                </c:pt>
                <c:pt idx="13434">
                  <c:v>223.91666666666666</c:v>
                </c:pt>
                <c:pt idx="13435">
                  <c:v>223.93333333333334</c:v>
                </c:pt>
                <c:pt idx="13436">
                  <c:v>223.95</c:v>
                </c:pt>
                <c:pt idx="13437">
                  <c:v>223.96666666666667</c:v>
                </c:pt>
                <c:pt idx="13438">
                  <c:v>223.98333333333332</c:v>
                </c:pt>
                <c:pt idx="13439">
                  <c:v>224</c:v>
                </c:pt>
                <c:pt idx="13440">
                  <c:v>224.01666666666668</c:v>
                </c:pt>
                <c:pt idx="13441">
                  <c:v>224.03333333333333</c:v>
                </c:pt>
                <c:pt idx="13442">
                  <c:v>224.05</c:v>
                </c:pt>
                <c:pt idx="13443">
                  <c:v>224.06666666666666</c:v>
                </c:pt>
                <c:pt idx="13444">
                  <c:v>224.08333333333334</c:v>
                </c:pt>
                <c:pt idx="13445">
                  <c:v>224.1</c:v>
                </c:pt>
                <c:pt idx="13446">
                  <c:v>224.11666666666667</c:v>
                </c:pt>
                <c:pt idx="13447">
                  <c:v>224.13333333333333</c:v>
                </c:pt>
                <c:pt idx="13448">
                  <c:v>224.15</c:v>
                </c:pt>
                <c:pt idx="13449">
                  <c:v>224.16666666666666</c:v>
                </c:pt>
                <c:pt idx="13450">
                  <c:v>224.18333333333334</c:v>
                </c:pt>
                <c:pt idx="13451">
                  <c:v>224.2</c:v>
                </c:pt>
                <c:pt idx="13452">
                  <c:v>224.21666666666667</c:v>
                </c:pt>
                <c:pt idx="13453">
                  <c:v>224.23333333333332</c:v>
                </c:pt>
                <c:pt idx="13454">
                  <c:v>224.25</c:v>
                </c:pt>
                <c:pt idx="13455">
                  <c:v>224.26666666666668</c:v>
                </c:pt>
                <c:pt idx="13456">
                  <c:v>224.28333333333333</c:v>
                </c:pt>
                <c:pt idx="13457">
                  <c:v>224.3</c:v>
                </c:pt>
                <c:pt idx="13458">
                  <c:v>224.31666666666666</c:v>
                </c:pt>
                <c:pt idx="13459">
                  <c:v>224.33333333333334</c:v>
                </c:pt>
                <c:pt idx="13460">
                  <c:v>224.35</c:v>
                </c:pt>
                <c:pt idx="13461">
                  <c:v>224.36666666666667</c:v>
                </c:pt>
                <c:pt idx="13462">
                  <c:v>224.38333333333333</c:v>
                </c:pt>
                <c:pt idx="13463">
                  <c:v>224.4</c:v>
                </c:pt>
                <c:pt idx="13464">
                  <c:v>224.41666666666666</c:v>
                </c:pt>
                <c:pt idx="13465">
                  <c:v>224.43333333333334</c:v>
                </c:pt>
                <c:pt idx="13466">
                  <c:v>224.45</c:v>
                </c:pt>
                <c:pt idx="13467">
                  <c:v>224.46666666666667</c:v>
                </c:pt>
                <c:pt idx="13468">
                  <c:v>224.48333333333332</c:v>
                </c:pt>
                <c:pt idx="13469">
                  <c:v>224.5</c:v>
                </c:pt>
                <c:pt idx="13470">
                  <c:v>224.51666666666668</c:v>
                </c:pt>
                <c:pt idx="13471">
                  <c:v>224.53333333333333</c:v>
                </c:pt>
                <c:pt idx="13472">
                  <c:v>224.55</c:v>
                </c:pt>
                <c:pt idx="13473">
                  <c:v>224.56666666666666</c:v>
                </c:pt>
                <c:pt idx="13474">
                  <c:v>224.58333333333334</c:v>
                </c:pt>
                <c:pt idx="13475">
                  <c:v>224.6</c:v>
                </c:pt>
                <c:pt idx="13476">
                  <c:v>224.61666666666667</c:v>
                </c:pt>
                <c:pt idx="13477">
                  <c:v>224.63333333333333</c:v>
                </c:pt>
                <c:pt idx="13478">
                  <c:v>224.65</c:v>
                </c:pt>
                <c:pt idx="13479">
                  <c:v>224.66666666666666</c:v>
                </c:pt>
                <c:pt idx="13480">
                  <c:v>224.68333333333334</c:v>
                </c:pt>
                <c:pt idx="13481">
                  <c:v>224.7</c:v>
                </c:pt>
                <c:pt idx="13482">
                  <c:v>224.71666666666667</c:v>
                </c:pt>
                <c:pt idx="13483">
                  <c:v>224.73333333333332</c:v>
                </c:pt>
                <c:pt idx="13484">
                  <c:v>224.75</c:v>
                </c:pt>
                <c:pt idx="13485">
                  <c:v>224.76666666666668</c:v>
                </c:pt>
                <c:pt idx="13486">
                  <c:v>224.78333333333333</c:v>
                </c:pt>
                <c:pt idx="13487">
                  <c:v>224.8</c:v>
                </c:pt>
                <c:pt idx="13488">
                  <c:v>224.81666666666666</c:v>
                </c:pt>
                <c:pt idx="13489">
                  <c:v>224.83333333333334</c:v>
                </c:pt>
                <c:pt idx="13490">
                  <c:v>224.85</c:v>
                </c:pt>
                <c:pt idx="13491">
                  <c:v>224.86666666666667</c:v>
                </c:pt>
                <c:pt idx="13492">
                  <c:v>224.88333333333333</c:v>
                </c:pt>
                <c:pt idx="13493">
                  <c:v>224.9</c:v>
                </c:pt>
                <c:pt idx="13494">
                  <c:v>224.91666666666666</c:v>
                </c:pt>
                <c:pt idx="13495">
                  <c:v>224.93333333333334</c:v>
                </c:pt>
                <c:pt idx="13496">
                  <c:v>224.95</c:v>
                </c:pt>
                <c:pt idx="13497">
                  <c:v>224.96666666666667</c:v>
                </c:pt>
                <c:pt idx="13498">
                  <c:v>224.98333333333332</c:v>
                </c:pt>
                <c:pt idx="13499">
                  <c:v>225</c:v>
                </c:pt>
                <c:pt idx="13500">
                  <c:v>225.01666666666668</c:v>
                </c:pt>
                <c:pt idx="13501">
                  <c:v>225.03333333333333</c:v>
                </c:pt>
                <c:pt idx="13502">
                  <c:v>225.05</c:v>
                </c:pt>
                <c:pt idx="13503">
                  <c:v>225.06666666666666</c:v>
                </c:pt>
                <c:pt idx="13504">
                  <c:v>225.08333333333334</c:v>
                </c:pt>
                <c:pt idx="13505">
                  <c:v>225.1</c:v>
                </c:pt>
                <c:pt idx="13506">
                  <c:v>225.11666666666667</c:v>
                </c:pt>
                <c:pt idx="13507">
                  <c:v>225.13333333333333</c:v>
                </c:pt>
                <c:pt idx="13508">
                  <c:v>225.15</c:v>
                </c:pt>
                <c:pt idx="13509">
                  <c:v>225.16666666666666</c:v>
                </c:pt>
                <c:pt idx="13510">
                  <c:v>225.18333333333334</c:v>
                </c:pt>
                <c:pt idx="13511">
                  <c:v>225.2</c:v>
                </c:pt>
                <c:pt idx="13512">
                  <c:v>225.21666666666667</c:v>
                </c:pt>
                <c:pt idx="13513">
                  <c:v>225.23333333333332</c:v>
                </c:pt>
                <c:pt idx="13514">
                  <c:v>225.25</c:v>
                </c:pt>
                <c:pt idx="13515">
                  <c:v>225.26666666666668</c:v>
                </c:pt>
                <c:pt idx="13516">
                  <c:v>225.28333333333333</c:v>
                </c:pt>
                <c:pt idx="13517">
                  <c:v>225.3</c:v>
                </c:pt>
                <c:pt idx="13518">
                  <c:v>225.31666666666666</c:v>
                </c:pt>
                <c:pt idx="13519">
                  <c:v>225.33333333333334</c:v>
                </c:pt>
                <c:pt idx="13520">
                  <c:v>225.35</c:v>
                </c:pt>
                <c:pt idx="13521">
                  <c:v>225.36666666666667</c:v>
                </c:pt>
                <c:pt idx="13522">
                  <c:v>225.38333333333333</c:v>
                </c:pt>
                <c:pt idx="13523">
                  <c:v>225.4</c:v>
                </c:pt>
                <c:pt idx="13524">
                  <c:v>225.41666666666666</c:v>
                </c:pt>
                <c:pt idx="13525">
                  <c:v>225.43333333333334</c:v>
                </c:pt>
                <c:pt idx="13526">
                  <c:v>225.45</c:v>
                </c:pt>
                <c:pt idx="13527">
                  <c:v>225.46666666666667</c:v>
                </c:pt>
                <c:pt idx="13528">
                  <c:v>225.48333333333332</c:v>
                </c:pt>
                <c:pt idx="13529">
                  <c:v>225.5</c:v>
                </c:pt>
                <c:pt idx="13530">
                  <c:v>225.51666666666668</c:v>
                </c:pt>
                <c:pt idx="13531">
                  <c:v>225.53333333333333</c:v>
                </c:pt>
                <c:pt idx="13532">
                  <c:v>225.55</c:v>
                </c:pt>
                <c:pt idx="13533">
                  <c:v>225.56666666666666</c:v>
                </c:pt>
                <c:pt idx="13534">
                  <c:v>225.58333333333334</c:v>
                </c:pt>
                <c:pt idx="13535">
                  <c:v>225.6</c:v>
                </c:pt>
                <c:pt idx="13536">
                  <c:v>225.61666666666667</c:v>
                </c:pt>
                <c:pt idx="13537">
                  <c:v>225.63333333333333</c:v>
                </c:pt>
                <c:pt idx="13538">
                  <c:v>225.65</c:v>
                </c:pt>
                <c:pt idx="13539">
                  <c:v>225.66666666666666</c:v>
                </c:pt>
                <c:pt idx="13540">
                  <c:v>225.68333333333334</c:v>
                </c:pt>
                <c:pt idx="13541">
                  <c:v>225.7</c:v>
                </c:pt>
                <c:pt idx="13542">
                  <c:v>225.71666666666667</c:v>
                </c:pt>
                <c:pt idx="13543">
                  <c:v>225.73333333333332</c:v>
                </c:pt>
                <c:pt idx="13544">
                  <c:v>225.75</c:v>
                </c:pt>
                <c:pt idx="13545">
                  <c:v>225.76666666666668</c:v>
                </c:pt>
                <c:pt idx="13546">
                  <c:v>225.78333333333333</c:v>
                </c:pt>
                <c:pt idx="13547">
                  <c:v>225.8</c:v>
                </c:pt>
                <c:pt idx="13548">
                  <c:v>225.81666666666666</c:v>
                </c:pt>
                <c:pt idx="13549">
                  <c:v>225.83333333333334</c:v>
                </c:pt>
                <c:pt idx="13550">
                  <c:v>225.85</c:v>
                </c:pt>
                <c:pt idx="13551">
                  <c:v>225.86666666666667</c:v>
                </c:pt>
                <c:pt idx="13552">
                  <c:v>225.88333333333333</c:v>
                </c:pt>
                <c:pt idx="13553">
                  <c:v>225.9</c:v>
                </c:pt>
                <c:pt idx="13554">
                  <c:v>225.91666666666666</c:v>
                </c:pt>
                <c:pt idx="13555">
                  <c:v>225.93333333333334</c:v>
                </c:pt>
                <c:pt idx="13556">
                  <c:v>225.95</c:v>
                </c:pt>
                <c:pt idx="13557">
                  <c:v>225.96666666666667</c:v>
                </c:pt>
                <c:pt idx="13558">
                  <c:v>225.98333333333332</c:v>
                </c:pt>
                <c:pt idx="13559">
                  <c:v>226</c:v>
                </c:pt>
                <c:pt idx="13560">
                  <c:v>226.01666666666668</c:v>
                </c:pt>
                <c:pt idx="13561">
                  <c:v>226.03333333333333</c:v>
                </c:pt>
                <c:pt idx="13562">
                  <c:v>226.05</c:v>
                </c:pt>
                <c:pt idx="13563">
                  <c:v>226.06666666666666</c:v>
                </c:pt>
                <c:pt idx="13564">
                  <c:v>226.08333333333334</c:v>
                </c:pt>
                <c:pt idx="13565">
                  <c:v>226.1</c:v>
                </c:pt>
                <c:pt idx="13566">
                  <c:v>226.11666666666667</c:v>
                </c:pt>
                <c:pt idx="13567">
                  <c:v>226.13333333333333</c:v>
                </c:pt>
                <c:pt idx="13568">
                  <c:v>226.15</c:v>
                </c:pt>
                <c:pt idx="13569">
                  <c:v>226.16666666666666</c:v>
                </c:pt>
                <c:pt idx="13570">
                  <c:v>226.18333333333334</c:v>
                </c:pt>
                <c:pt idx="13571">
                  <c:v>226.2</c:v>
                </c:pt>
                <c:pt idx="13572">
                  <c:v>226.21666666666667</c:v>
                </c:pt>
                <c:pt idx="13573">
                  <c:v>226.23333333333332</c:v>
                </c:pt>
                <c:pt idx="13574">
                  <c:v>226.25</c:v>
                </c:pt>
                <c:pt idx="13575">
                  <c:v>226.26666666666668</c:v>
                </c:pt>
                <c:pt idx="13576">
                  <c:v>226.28333333333333</c:v>
                </c:pt>
                <c:pt idx="13577">
                  <c:v>226.3</c:v>
                </c:pt>
                <c:pt idx="13578">
                  <c:v>226.31666666666666</c:v>
                </c:pt>
                <c:pt idx="13579">
                  <c:v>226.33333333333334</c:v>
                </c:pt>
                <c:pt idx="13580">
                  <c:v>226.35</c:v>
                </c:pt>
                <c:pt idx="13581">
                  <c:v>226.36666666666667</c:v>
                </c:pt>
                <c:pt idx="13582">
                  <c:v>226.38333333333333</c:v>
                </c:pt>
                <c:pt idx="13583">
                  <c:v>226.4</c:v>
                </c:pt>
                <c:pt idx="13584">
                  <c:v>226.41666666666666</c:v>
                </c:pt>
                <c:pt idx="13585">
                  <c:v>226.43333333333334</c:v>
                </c:pt>
                <c:pt idx="13586">
                  <c:v>226.45</c:v>
                </c:pt>
                <c:pt idx="13587">
                  <c:v>226.46666666666667</c:v>
                </c:pt>
                <c:pt idx="13588">
                  <c:v>226.48333333333332</c:v>
                </c:pt>
                <c:pt idx="13589">
                  <c:v>226.5</c:v>
                </c:pt>
                <c:pt idx="13590">
                  <c:v>226.51666666666668</c:v>
                </c:pt>
                <c:pt idx="13591">
                  <c:v>226.53333333333333</c:v>
                </c:pt>
                <c:pt idx="13592">
                  <c:v>226.55</c:v>
                </c:pt>
                <c:pt idx="13593">
                  <c:v>226.56666666666666</c:v>
                </c:pt>
                <c:pt idx="13594">
                  <c:v>226.58333333333334</c:v>
                </c:pt>
                <c:pt idx="13595">
                  <c:v>226.6</c:v>
                </c:pt>
                <c:pt idx="13596">
                  <c:v>226.61666666666667</c:v>
                </c:pt>
                <c:pt idx="13597">
                  <c:v>226.63333333333333</c:v>
                </c:pt>
                <c:pt idx="13598">
                  <c:v>226.65</c:v>
                </c:pt>
                <c:pt idx="13599">
                  <c:v>226.66666666666666</c:v>
                </c:pt>
                <c:pt idx="13600">
                  <c:v>226.68333333333334</c:v>
                </c:pt>
                <c:pt idx="13601">
                  <c:v>226.7</c:v>
                </c:pt>
                <c:pt idx="13602">
                  <c:v>226.71666666666667</c:v>
                </c:pt>
                <c:pt idx="13603">
                  <c:v>226.73333333333332</c:v>
                </c:pt>
                <c:pt idx="13604">
                  <c:v>226.75</c:v>
                </c:pt>
                <c:pt idx="13605">
                  <c:v>226.76666666666668</c:v>
                </c:pt>
                <c:pt idx="13606">
                  <c:v>226.78333333333333</c:v>
                </c:pt>
                <c:pt idx="13607">
                  <c:v>226.8</c:v>
                </c:pt>
                <c:pt idx="13608">
                  <c:v>226.81666666666666</c:v>
                </c:pt>
                <c:pt idx="13609">
                  <c:v>226.83333333333334</c:v>
                </c:pt>
                <c:pt idx="13610">
                  <c:v>226.85</c:v>
                </c:pt>
                <c:pt idx="13611">
                  <c:v>226.86666666666667</c:v>
                </c:pt>
                <c:pt idx="13612">
                  <c:v>226.88333333333333</c:v>
                </c:pt>
                <c:pt idx="13613">
                  <c:v>226.9</c:v>
                </c:pt>
                <c:pt idx="13614">
                  <c:v>226.91666666666666</c:v>
                </c:pt>
                <c:pt idx="13615">
                  <c:v>226.93333333333334</c:v>
                </c:pt>
                <c:pt idx="13616">
                  <c:v>226.95</c:v>
                </c:pt>
                <c:pt idx="13617">
                  <c:v>226.96666666666667</c:v>
                </c:pt>
                <c:pt idx="13618">
                  <c:v>226.98333333333332</c:v>
                </c:pt>
                <c:pt idx="13619">
                  <c:v>227</c:v>
                </c:pt>
                <c:pt idx="13620">
                  <c:v>227.01666666666668</c:v>
                </c:pt>
                <c:pt idx="13621">
                  <c:v>227.03333333333333</c:v>
                </c:pt>
                <c:pt idx="13622">
                  <c:v>227.05</c:v>
                </c:pt>
                <c:pt idx="13623">
                  <c:v>227.06666666666666</c:v>
                </c:pt>
                <c:pt idx="13624">
                  <c:v>227.08333333333334</c:v>
                </c:pt>
                <c:pt idx="13625">
                  <c:v>227.1</c:v>
                </c:pt>
                <c:pt idx="13626">
                  <c:v>227.11666666666667</c:v>
                </c:pt>
                <c:pt idx="13627">
                  <c:v>227.13333333333333</c:v>
                </c:pt>
                <c:pt idx="13628">
                  <c:v>227.15</c:v>
                </c:pt>
                <c:pt idx="13629">
                  <c:v>227.16666666666666</c:v>
                </c:pt>
                <c:pt idx="13630">
                  <c:v>227.18333333333334</c:v>
                </c:pt>
                <c:pt idx="13631">
                  <c:v>227.2</c:v>
                </c:pt>
                <c:pt idx="13632">
                  <c:v>227.21666666666667</c:v>
                </c:pt>
                <c:pt idx="13633">
                  <c:v>227.23333333333332</c:v>
                </c:pt>
                <c:pt idx="13634">
                  <c:v>227.25</c:v>
                </c:pt>
                <c:pt idx="13635">
                  <c:v>227.26666666666668</c:v>
                </c:pt>
                <c:pt idx="13636">
                  <c:v>227.28333333333333</c:v>
                </c:pt>
                <c:pt idx="13637">
                  <c:v>227.3</c:v>
                </c:pt>
                <c:pt idx="13638">
                  <c:v>227.31666666666666</c:v>
                </c:pt>
                <c:pt idx="13639">
                  <c:v>227.33333333333334</c:v>
                </c:pt>
                <c:pt idx="13640">
                  <c:v>227.35</c:v>
                </c:pt>
                <c:pt idx="13641">
                  <c:v>227.36666666666667</c:v>
                </c:pt>
                <c:pt idx="13642">
                  <c:v>227.38333333333333</c:v>
                </c:pt>
                <c:pt idx="13643">
                  <c:v>227.4</c:v>
                </c:pt>
                <c:pt idx="13644">
                  <c:v>227.41666666666666</c:v>
                </c:pt>
                <c:pt idx="13645">
                  <c:v>227.43333333333334</c:v>
                </c:pt>
                <c:pt idx="13646">
                  <c:v>227.45</c:v>
                </c:pt>
                <c:pt idx="13647">
                  <c:v>227.46666666666667</c:v>
                </c:pt>
                <c:pt idx="13648">
                  <c:v>227.48333333333332</c:v>
                </c:pt>
                <c:pt idx="13649">
                  <c:v>227.5</c:v>
                </c:pt>
                <c:pt idx="13650">
                  <c:v>227.51666666666668</c:v>
                </c:pt>
                <c:pt idx="13651">
                  <c:v>227.53333333333333</c:v>
                </c:pt>
                <c:pt idx="13652">
                  <c:v>227.55</c:v>
                </c:pt>
                <c:pt idx="13653">
                  <c:v>227.56666666666666</c:v>
                </c:pt>
                <c:pt idx="13654">
                  <c:v>227.58333333333334</c:v>
                </c:pt>
                <c:pt idx="13655">
                  <c:v>227.6</c:v>
                </c:pt>
                <c:pt idx="13656">
                  <c:v>227.61666666666667</c:v>
                </c:pt>
                <c:pt idx="13657">
                  <c:v>227.63333333333333</c:v>
                </c:pt>
                <c:pt idx="13658">
                  <c:v>227.65</c:v>
                </c:pt>
                <c:pt idx="13659">
                  <c:v>227.66666666666666</c:v>
                </c:pt>
                <c:pt idx="13660">
                  <c:v>227.68333333333334</c:v>
                </c:pt>
                <c:pt idx="13661">
                  <c:v>227.7</c:v>
                </c:pt>
                <c:pt idx="13662">
                  <c:v>227.71666666666667</c:v>
                </c:pt>
                <c:pt idx="13663">
                  <c:v>227.73333333333332</c:v>
                </c:pt>
                <c:pt idx="13664">
                  <c:v>227.75</c:v>
                </c:pt>
                <c:pt idx="13665">
                  <c:v>227.76666666666668</c:v>
                </c:pt>
                <c:pt idx="13666">
                  <c:v>227.78333333333333</c:v>
                </c:pt>
                <c:pt idx="13667">
                  <c:v>227.8</c:v>
                </c:pt>
                <c:pt idx="13668">
                  <c:v>227.81666666666666</c:v>
                </c:pt>
                <c:pt idx="13669">
                  <c:v>227.83333333333334</c:v>
                </c:pt>
                <c:pt idx="13670">
                  <c:v>227.85</c:v>
                </c:pt>
                <c:pt idx="13671">
                  <c:v>227.86666666666667</c:v>
                </c:pt>
                <c:pt idx="13672">
                  <c:v>227.88333333333333</c:v>
                </c:pt>
                <c:pt idx="13673">
                  <c:v>227.9</c:v>
                </c:pt>
                <c:pt idx="13674">
                  <c:v>227.91666666666666</c:v>
                </c:pt>
                <c:pt idx="13675">
                  <c:v>227.93333333333334</c:v>
                </c:pt>
                <c:pt idx="13676">
                  <c:v>227.95</c:v>
                </c:pt>
                <c:pt idx="13677">
                  <c:v>227.96666666666667</c:v>
                </c:pt>
                <c:pt idx="13678">
                  <c:v>227.98333333333332</c:v>
                </c:pt>
                <c:pt idx="13679">
                  <c:v>228</c:v>
                </c:pt>
                <c:pt idx="13680">
                  <c:v>228.01666666666668</c:v>
                </c:pt>
                <c:pt idx="13681">
                  <c:v>228.03333333333333</c:v>
                </c:pt>
                <c:pt idx="13682">
                  <c:v>228.05</c:v>
                </c:pt>
                <c:pt idx="13683">
                  <c:v>228.06666666666666</c:v>
                </c:pt>
                <c:pt idx="13684">
                  <c:v>228.08333333333334</c:v>
                </c:pt>
                <c:pt idx="13685">
                  <c:v>228.1</c:v>
                </c:pt>
                <c:pt idx="13686">
                  <c:v>228.11666666666667</c:v>
                </c:pt>
                <c:pt idx="13687">
                  <c:v>228.13333333333333</c:v>
                </c:pt>
                <c:pt idx="13688">
                  <c:v>228.15</c:v>
                </c:pt>
                <c:pt idx="13689">
                  <c:v>228.16666666666666</c:v>
                </c:pt>
                <c:pt idx="13690">
                  <c:v>228.18333333333334</c:v>
                </c:pt>
                <c:pt idx="13691">
                  <c:v>228.2</c:v>
                </c:pt>
                <c:pt idx="13692">
                  <c:v>228.21666666666667</c:v>
                </c:pt>
                <c:pt idx="13693">
                  <c:v>228.23333333333332</c:v>
                </c:pt>
                <c:pt idx="13694">
                  <c:v>228.25</c:v>
                </c:pt>
                <c:pt idx="13695">
                  <c:v>228.26666666666668</c:v>
                </c:pt>
                <c:pt idx="13696">
                  <c:v>228.28333333333333</c:v>
                </c:pt>
                <c:pt idx="13697">
                  <c:v>228.3</c:v>
                </c:pt>
                <c:pt idx="13698">
                  <c:v>228.31666666666666</c:v>
                </c:pt>
                <c:pt idx="13699">
                  <c:v>228.33333333333334</c:v>
                </c:pt>
                <c:pt idx="13700">
                  <c:v>228.35</c:v>
                </c:pt>
                <c:pt idx="13701">
                  <c:v>228.36666666666667</c:v>
                </c:pt>
                <c:pt idx="13702">
                  <c:v>228.38333333333333</c:v>
                </c:pt>
                <c:pt idx="13703">
                  <c:v>228.4</c:v>
                </c:pt>
                <c:pt idx="13704">
                  <c:v>228.41666666666666</c:v>
                </c:pt>
                <c:pt idx="13705">
                  <c:v>228.43333333333334</c:v>
                </c:pt>
                <c:pt idx="13706">
                  <c:v>228.45</c:v>
                </c:pt>
                <c:pt idx="13707">
                  <c:v>228.46666666666667</c:v>
                </c:pt>
                <c:pt idx="13708">
                  <c:v>228.48333333333332</c:v>
                </c:pt>
                <c:pt idx="13709">
                  <c:v>228.5</c:v>
                </c:pt>
                <c:pt idx="13710">
                  <c:v>228.51666666666668</c:v>
                </c:pt>
                <c:pt idx="13711">
                  <c:v>228.53333333333333</c:v>
                </c:pt>
                <c:pt idx="13712">
                  <c:v>228.55</c:v>
                </c:pt>
                <c:pt idx="13713">
                  <c:v>228.56666666666666</c:v>
                </c:pt>
                <c:pt idx="13714">
                  <c:v>228.58333333333334</c:v>
                </c:pt>
                <c:pt idx="13715">
                  <c:v>228.6</c:v>
                </c:pt>
                <c:pt idx="13716">
                  <c:v>228.61666666666667</c:v>
                </c:pt>
                <c:pt idx="13717">
                  <c:v>228.63333333333333</c:v>
                </c:pt>
                <c:pt idx="13718">
                  <c:v>228.65</c:v>
                </c:pt>
                <c:pt idx="13719">
                  <c:v>228.66666666666666</c:v>
                </c:pt>
                <c:pt idx="13720">
                  <c:v>228.68333333333334</c:v>
                </c:pt>
                <c:pt idx="13721">
                  <c:v>228.7</c:v>
                </c:pt>
                <c:pt idx="13722">
                  <c:v>228.71666666666667</c:v>
                </c:pt>
                <c:pt idx="13723">
                  <c:v>228.73333333333332</c:v>
                </c:pt>
                <c:pt idx="13724">
                  <c:v>228.75</c:v>
                </c:pt>
                <c:pt idx="13725">
                  <c:v>228.76666666666668</c:v>
                </c:pt>
                <c:pt idx="13726">
                  <c:v>228.78333333333333</c:v>
                </c:pt>
                <c:pt idx="13727">
                  <c:v>228.8</c:v>
                </c:pt>
                <c:pt idx="13728">
                  <c:v>228.81666666666666</c:v>
                </c:pt>
                <c:pt idx="13729">
                  <c:v>228.83333333333334</c:v>
                </c:pt>
                <c:pt idx="13730">
                  <c:v>228.85</c:v>
                </c:pt>
                <c:pt idx="13731">
                  <c:v>228.86666666666667</c:v>
                </c:pt>
                <c:pt idx="13732">
                  <c:v>228.88333333333333</c:v>
                </c:pt>
                <c:pt idx="13733">
                  <c:v>228.9</c:v>
                </c:pt>
                <c:pt idx="13734">
                  <c:v>228.91666666666666</c:v>
                </c:pt>
                <c:pt idx="13735">
                  <c:v>228.93333333333334</c:v>
                </c:pt>
                <c:pt idx="13736">
                  <c:v>228.95</c:v>
                </c:pt>
                <c:pt idx="13737">
                  <c:v>228.96666666666667</c:v>
                </c:pt>
                <c:pt idx="13738">
                  <c:v>228.98333333333332</c:v>
                </c:pt>
                <c:pt idx="13739">
                  <c:v>229</c:v>
                </c:pt>
                <c:pt idx="13740">
                  <c:v>229.01666666666668</c:v>
                </c:pt>
                <c:pt idx="13741">
                  <c:v>229.03333333333333</c:v>
                </c:pt>
                <c:pt idx="13742">
                  <c:v>229.05</c:v>
                </c:pt>
                <c:pt idx="13743">
                  <c:v>229.06666666666666</c:v>
                </c:pt>
                <c:pt idx="13744">
                  <c:v>229.08333333333334</c:v>
                </c:pt>
                <c:pt idx="13745">
                  <c:v>229.1</c:v>
                </c:pt>
                <c:pt idx="13746">
                  <c:v>229.11666666666667</c:v>
                </c:pt>
                <c:pt idx="13747">
                  <c:v>229.13333333333333</c:v>
                </c:pt>
                <c:pt idx="13748">
                  <c:v>229.15</c:v>
                </c:pt>
                <c:pt idx="13749">
                  <c:v>229.16666666666666</c:v>
                </c:pt>
                <c:pt idx="13750">
                  <c:v>229.18333333333334</c:v>
                </c:pt>
                <c:pt idx="13751">
                  <c:v>229.2</c:v>
                </c:pt>
                <c:pt idx="13752">
                  <c:v>229.21666666666667</c:v>
                </c:pt>
                <c:pt idx="13753">
                  <c:v>229.23333333333332</c:v>
                </c:pt>
                <c:pt idx="13754">
                  <c:v>229.25</c:v>
                </c:pt>
                <c:pt idx="13755">
                  <c:v>229.26666666666668</c:v>
                </c:pt>
                <c:pt idx="13756">
                  <c:v>229.28333333333333</c:v>
                </c:pt>
                <c:pt idx="13757">
                  <c:v>229.3</c:v>
                </c:pt>
                <c:pt idx="13758">
                  <c:v>229.31666666666666</c:v>
                </c:pt>
                <c:pt idx="13759">
                  <c:v>229.33333333333334</c:v>
                </c:pt>
                <c:pt idx="13760">
                  <c:v>229.35</c:v>
                </c:pt>
                <c:pt idx="13761">
                  <c:v>229.36666666666667</c:v>
                </c:pt>
                <c:pt idx="13762">
                  <c:v>229.38333333333333</c:v>
                </c:pt>
                <c:pt idx="13763">
                  <c:v>229.4</c:v>
                </c:pt>
                <c:pt idx="13764">
                  <c:v>229.41666666666666</c:v>
                </c:pt>
                <c:pt idx="13765">
                  <c:v>229.43333333333334</c:v>
                </c:pt>
                <c:pt idx="13766">
                  <c:v>229.45</c:v>
                </c:pt>
                <c:pt idx="13767">
                  <c:v>229.46666666666667</c:v>
                </c:pt>
                <c:pt idx="13768">
                  <c:v>229.48333333333332</c:v>
                </c:pt>
                <c:pt idx="13769">
                  <c:v>229.5</c:v>
                </c:pt>
                <c:pt idx="13770">
                  <c:v>229.51666666666668</c:v>
                </c:pt>
                <c:pt idx="13771">
                  <c:v>229.53333333333333</c:v>
                </c:pt>
                <c:pt idx="13772">
                  <c:v>229.55</c:v>
                </c:pt>
                <c:pt idx="13773">
                  <c:v>229.56666666666666</c:v>
                </c:pt>
                <c:pt idx="13774">
                  <c:v>229.58333333333334</c:v>
                </c:pt>
                <c:pt idx="13775">
                  <c:v>229.6</c:v>
                </c:pt>
                <c:pt idx="13776">
                  <c:v>229.61666666666667</c:v>
                </c:pt>
                <c:pt idx="13777">
                  <c:v>229.63333333333333</c:v>
                </c:pt>
                <c:pt idx="13778">
                  <c:v>229.65</c:v>
                </c:pt>
                <c:pt idx="13779">
                  <c:v>229.66666666666666</c:v>
                </c:pt>
                <c:pt idx="13780">
                  <c:v>229.68333333333334</c:v>
                </c:pt>
                <c:pt idx="13781">
                  <c:v>229.7</c:v>
                </c:pt>
                <c:pt idx="13782">
                  <c:v>229.71666666666667</c:v>
                </c:pt>
                <c:pt idx="13783">
                  <c:v>229.73333333333332</c:v>
                </c:pt>
                <c:pt idx="13784">
                  <c:v>229.75</c:v>
                </c:pt>
                <c:pt idx="13785">
                  <c:v>229.76666666666668</c:v>
                </c:pt>
                <c:pt idx="13786">
                  <c:v>229.78333333333333</c:v>
                </c:pt>
                <c:pt idx="13787">
                  <c:v>229.8</c:v>
                </c:pt>
                <c:pt idx="13788">
                  <c:v>229.81666666666666</c:v>
                </c:pt>
                <c:pt idx="13789">
                  <c:v>229.83333333333334</c:v>
                </c:pt>
                <c:pt idx="13790">
                  <c:v>229.85</c:v>
                </c:pt>
                <c:pt idx="13791">
                  <c:v>229.86666666666667</c:v>
                </c:pt>
                <c:pt idx="13792">
                  <c:v>229.88333333333333</c:v>
                </c:pt>
                <c:pt idx="13793">
                  <c:v>229.9</c:v>
                </c:pt>
                <c:pt idx="13794">
                  <c:v>229.91666666666666</c:v>
                </c:pt>
                <c:pt idx="13795">
                  <c:v>229.93333333333334</c:v>
                </c:pt>
                <c:pt idx="13796">
                  <c:v>229.95</c:v>
                </c:pt>
                <c:pt idx="13797">
                  <c:v>229.96666666666667</c:v>
                </c:pt>
                <c:pt idx="13798">
                  <c:v>229.98333333333332</c:v>
                </c:pt>
                <c:pt idx="13799">
                  <c:v>230</c:v>
                </c:pt>
                <c:pt idx="13800">
                  <c:v>230.01666666666668</c:v>
                </c:pt>
                <c:pt idx="13801">
                  <c:v>230.03333333333333</c:v>
                </c:pt>
                <c:pt idx="13802">
                  <c:v>230.05</c:v>
                </c:pt>
                <c:pt idx="13803">
                  <c:v>230.06666666666666</c:v>
                </c:pt>
                <c:pt idx="13804">
                  <c:v>230.08333333333334</c:v>
                </c:pt>
                <c:pt idx="13805">
                  <c:v>230.1</c:v>
                </c:pt>
                <c:pt idx="13806">
                  <c:v>230.11666666666667</c:v>
                </c:pt>
                <c:pt idx="13807">
                  <c:v>230.13333333333333</c:v>
                </c:pt>
                <c:pt idx="13808">
                  <c:v>230.15</c:v>
                </c:pt>
                <c:pt idx="13809">
                  <c:v>230.16666666666666</c:v>
                </c:pt>
                <c:pt idx="13810">
                  <c:v>230.18333333333334</c:v>
                </c:pt>
                <c:pt idx="13811">
                  <c:v>230.2</c:v>
                </c:pt>
                <c:pt idx="13812">
                  <c:v>230.21666666666667</c:v>
                </c:pt>
                <c:pt idx="13813">
                  <c:v>230.23333333333332</c:v>
                </c:pt>
                <c:pt idx="13814">
                  <c:v>230.25</c:v>
                </c:pt>
                <c:pt idx="13815">
                  <c:v>230.26666666666668</c:v>
                </c:pt>
                <c:pt idx="13816">
                  <c:v>230.28333333333333</c:v>
                </c:pt>
                <c:pt idx="13817">
                  <c:v>230.3</c:v>
                </c:pt>
                <c:pt idx="13818">
                  <c:v>230.31666666666666</c:v>
                </c:pt>
                <c:pt idx="13819">
                  <c:v>230.33333333333334</c:v>
                </c:pt>
                <c:pt idx="13820">
                  <c:v>230.35</c:v>
                </c:pt>
                <c:pt idx="13821">
                  <c:v>230.36666666666667</c:v>
                </c:pt>
                <c:pt idx="13822">
                  <c:v>230.38333333333333</c:v>
                </c:pt>
                <c:pt idx="13823">
                  <c:v>230.4</c:v>
                </c:pt>
                <c:pt idx="13824">
                  <c:v>230.41666666666666</c:v>
                </c:pt>
                <c:pt idx="13825">
                  <c:v>230.43333333333334</c:v>
                </c:pt>
                <c:pt idx="13826">
                  <c:v>230.45</c:v>
                </c:pt>
                <c:pt idx="13827">
                  <c:v>230.46666666666667</c:v>
                </c:pt>
                <c:pt idx="13828">
                  <c:v>230.48333333333332</c:v>
                </c:pt>
                <c:pt idx="13829">
                  <c:v>230.5</c:v>
                </c:pt>
                <c:pt idx="13830">
                  <c:v>230.51666666666668</c:v>
                </c:pt>
                <c:pt idx="13831">
                  <c:v>230.53333333333333</c:v>
                </c:pt>
                <c:pt idx="13832">
                  <c:v>230.55</c:v>
                </c:pt>
                <c:pt idx="13833">
                  <c:v>230.56666666666666</c:v>
                </c:pt>
                <c:pt idx="13834">
                  <c:v>230.58333333333334</c:v>
                </c:pt>
                <c:pt idx="13835">
                  <c:v>230.6</c:v>
                </c:pt>
                <c:pt idx="13836">
                  <c:v>230.61666666666667</c:v>
                </c:pt>
                <c:pt idx="13837">
                  <c:v>230.63333333333333</c:v>
                </c:pt>
                <c:pt idx="13838">
                  <c:v>230.65</c:v>
                </c:pt>
                <c:pt idx="13839">
                  <c:v>230.66666666666666</c:v>
                </c:pt>
                <c:pt idx="13840">
                  <c:v>230.68333333333334</c:v>
                </c:pt>
                <c:pt idx="13841">
                  <c:v>230.7</c:v>
                </c:pt>
                <c:pt idx="13842">
                  <c:v>230.71666666666667</c:v>
                </c:pt>
                <c:pt idx="13843">
                  <c:v>230.73333333333332</c:v>
                </c:pt>
                <c:pt idx="13844">
                  <c:v>230.75</c:v>
                </c:pt>
                <c:pt idx="13845">
                  <c:v>230.76666666666668</c:v>
                </c:pt>
                <c:pt idx="13846">
                  <c:v>230.78333333333333</c:v>
                </c:pt>
                <c:pt idx="13847">
                  <c:v>230.8</c:v>
                </c:pt>
                <c:pt idx="13848">
                  <c:v>230.81666666666666</c:v>
                </c:pt>
                <c:pt idx="13849">
                  <c:v>230.83333333333334</c:v>
                </c:pt>
                <c:pt idx="13850">
                  <c:v>230.85</c:v>
                </c:pt>
                <c:pt idx="13851">
                  <c:v>230.86666666666667</c:v>
                </c:pt>
                <c:pt idx="13852">
                  <c:v>230.88333333333333</c:v>
                </c:pt>
                <c:pt idx="13853">
                  <c:v>230.9</c:v>
                </c:pt>
                <c:pt idx="13854">
                  <c:v>230.91666666666666</c:v>
                </c:pt>
                <c:pt idx="13855">
                  <c:v>230.93333333333334</c:v>
                </c:pt>
                <c:pt idx="13856">
                  <c:v>230.95</c:v>
                </c:pt>
                <c:pt idx="13857">
                  <c:v>230.96666666666667</c:v>
                </c:pt>
                <c:pt idx="13858">
                  <c:v>230.98333333333332</c:v>
                </c:pt>
                <c:pt idx="13859">
                  <c:v>231</c:v>
                </c:pt>
                <c:pt idx="13860">
                  <c:v>231.01666666666668</c:v>
                </c:pt>
                <c:pt idx="13861">
                  <c:v>231.03333333333333</c:v>
                </c:pt>
                <c:pt idx="13862">
                  <c:v>231.05</c:v>
                </c:pt>
                <c:pt idx="13863">
                  <c:v>231.06666666666666</c:v>
                </c:pt>
                <c:pt idx="13864">
                  <c:v>231.08333333333334</c:v>
                </c:pt>
                <c:pt idx="13865">
                  <c:v>231.1</c:v>
                </c:pt>
                <c:pt idx="13866">
                  <c:v>231.11666666666667</c:v>
                </c:pt>
                <c:pt idx="13867">
                  <c:v>231.13333333333333</c:v>
                </c:pt>
                <c:pt idx="13868">
                  <c:v>231.15</c:v>
                </c:pt>
                <c:pt idx="13869">
                  <c:v>231.16666666666666</c:v>
                </c:pt>
                <c:pt idx="13870">
                  <c:v>231.18333333333334</c:v>
                </c:pt>
                <c:pt idx="13871">
                  <c:v>231.2</c:v>
                </c:pt>
                <c:pt idx="13872">
                  <c:v>231.21666666666667</c:v>
                </c:pt>
                <c:pt idx="13873">
                  <c:v>231.23333333333332</c:v>
                </c:pt>
                <c:pt idx="13874">
                  <c:v>231.25</c:v>
                </c:pt>
                <c:pt idx="13875">
                  <c:v>231.26666666666668</c:v>
                </c:pt>
                <c:pt idx="13876">
                  <c:v>231.28333333333333</c:v>
                </c:pt>
                <c:pt idx="13877">
                  <c:v>231.3</c:v>
                </c:pt>
                <c:pt idx="13878">
                  <c:v>231.31666666666666</c:v>
                </c:pt>
                <c:pt idx="13879">
                  <c:v>231.33333333333334</c:v>
                </c:pt>
                <c:pt idx="13880">
                  <c:v>231.35</c:v>
                </c:pt>
                <c:pt idx="13881">
                  <c:v>231.36666666666667</c:v>
                </c:pt>
                <c:pt idx="13882">
                  <c:v>231.38333333333333</c:v>
                </c:pt>
                <c:pt idx="13883">
                  <c:v>231.4</c:v>
                </c:pt>
                <c:pt idx="13884">
                  <c:v>231.41666666666666</c:v>
                </c:pt>
                <c:pt idx="13885">
                  <c:v>231.43333333333334</c:v>
                </c:pt>
                <c:pt idx="13886">
                  <c:v>231.45</c:v>
                </c:pt>
                <c:pt idx="13887">
                  <c:v>231.46666666666667</c:v>
                </c:pt>
                <c:pt idx="13888">
                  <c:v>231.48333333333332</c:v>
                </c:pt>
                <c:pt idx="13889">
                  <c:v>231.5</c:v>
                </c:pt>
                <c:pt idx="13890">
                  <c:v>231.51666666666668</c:v>
                </c:pt>
                <c:pt idx="13891">
                  <c:v>231.53333333333333</c:v>
                </c:pt>
                <c:pt idx="13892">
                  <c:v>231.55</c:v>
                </c:pt>
                <c:pt idx="13893">
                  <c:v>231.56666666666666</c:v>
                </c:pt>
                <c:pt idx="13894">
                  <c:v>231.58333333333334</c:v>
                </c:pt>
                <c:pt idx="13895">
                  <c:v>231.6</c:v>
                </c:pt>
                <c:pt idx="13896">
                  <c:v>231.61666666666667</c:v>
                </c:pt>
                <c:pt idx="13897">
                  <c:v>231.63333333333333</c:v>
                </c:pt>
                <c:pt idx="13898">
                  <c:v>231.65</c:v>
                </c:pt>
                <c:pt idx="13899">
                  <c:v>231.66666666666666</c:v>
                </c:pt>
                <c:pt idx="13900">
                  <c:v>231.68333333333334</c:v>
                </c:pt>
                <c:pt idx="13901">
                  <c:v>231.7</c:v>
                </c:pt>
                <c:pt idx="13902">
                  <c:v>231.71666666666667</c:v>
                </c:pt>
                <c:pt idx="13903">
                  <c:v>231.73333333333332</c:v>
                </c:pt>
                <c:pt idx="13904">
                  <c:v>231.75</c:v>
                </c:pt>
                <c:pt idx="13905">
                  <c:v>231.76666666666668</c:v>
                </c:pt>
                <c:pt idx="13906">
                  <c:v>231.78333333333333</c:v>
                </c:pt>
                <c:pt idx="13907">
                  <c:v>231.8</c:v>
                </c:pt>
                <c:pt idx="13908">
                  <c:v>231.81666666666666</c:v>
                </c:pt>
                <c:pt idx="13909">
                  <c:v>231.83333333333334</c:v>
                </c:pt>
                <c:pt idx="13910">
                  <c:v>231.85</c:v>
                </c:pt>
                <c:pt idx="13911">
                  <c:v>231.86666666666667</c:v>
                </c:pt>
                <c:pt idx="13912">
                  <c:v>231.88333333333333</c:v>
                </c:pt>
                <c:pt idx="13913">
                  <c:v>231.9</c:v>
                </c:pt>
                <c:pt idx="13914">
                  <c:v>231.91666666666666</c:v>
                </c:pt>
                <c:pt idx="13915">
                  <c:v>231.93333333333334</c:v>
                </c:pt>
                <c:pt idx="13916">
                  <c:v>231.95</c:v>
                </c:pt>
                <c:pt idx="13917">
                  <c:v>231.96666666666667</c:v>
                </c:pt>
                <c:pt idx="13918">
                  <c:v>231.98333333333332</c:v>
                </c:pt>
                <c:pt idx="13919">
                  <c:v>232</c:v>
                </c:pt>
                <c:pt idx="13920">
                  <c:v>232.01666666666668</c:v>
                </c:pt>
                <c:pt idx="13921">
                  <c:v>232.03333333333333</c:v>
                </c:pt>
                <c:pt idx="13922">
                  <c:v>232.05</c:v>
                </c:pt>
                <c:pt idx="13923">
                  <c:v>232.06666666666666</c:v>
                </c:pt>
                <c:pt idx="13924">
                  <c:v>232.08333333333334</c:v>
                </c:pt>
                <c:pt idx="13925">
                  <c:v>232.1</c:v>
                </c:pt>
                <c:pt idx="13926">
                  <c:v>232.11666666666667</c:v>
                </c:pt>
                <c:pt idx="13927">
                  <c:v>232.13333333333333</c:v>
                </c:pt>
                <c:pt idx="13928">
                  <c:v>232.15</c:v>
                </c:pt>
                <c:pt idx="13929">
                  <c:v>232.16666666666666</c:v>
                </c:pt>
                <c:pt idx="13930">
                  <c:v>232.18333333333334</c:v>
                </c:pt>
                <c:pt idx="13931">
                  <c:v>232.2</c:v>
                </c:pt>
                <c:pt idx="13932">
                  <c:v>232.21666666666667</c:v>
                </c:pt>
                <c:pt idx="13933">
                  <c:v>232.23333333333332</c:v>
                </c:pt>
                <c:pt idx="13934">
                  <c:v>232.25</c:v>
                </c:pt>
                <c:pt idx="13935">
                  <c:v>232.26666666666668</c:v>
                </c:pt>
                <c:pt idx="13936">
                  <c:v>232.28333333333333</c:v>
                </c:pt>
                <c:pt idx="13937">
                  <c:v>232.3</c:v>
                </c:pt>
                <c:pt idx="13938">
                  <c:v>232.31666666666666</c:v>
                </c:pt>
                <c:pt idx="13939">
                  <c:v>232.33333333333334</c:v>
                </c:pt>
                <c:pt idx="13940">
                  <c:v>232.35</c:v>
                </c:pt>
                <c:pt idx="13941">
                  <c:v>232.36666666666667</c:v>
                </c:pt>
                <c:pt idx="13942">
                  <c:v>232.38333333333333</c:v>
                </c:pt>
                <c:pt idx="13943">
                  <c:v>232.4</c:v>
                </c:pt>
                <c:pt idx="13944">
                  <c:v>232.41666666666666</c:v>
                </c:pt>
                <c:pt idx="13945">
                  <c:v>232.43333333333334</c:v>
                </c:pt>
                <c:pt idx="13946">
                  <c:v>232.45</c:v>
                </c:pt>
                <c:pt idx="13947">
                  <c:v>232.46666666666667</c:v>
                </c:pt>
                <c:pt idx="13948">
                  <c:v>232.48333333333332</c:v>
                </c:pt>
                <c:pt idx="13949">
                  <c:v>232.5</c:v>
                </c:pt>
                <c:pt idx="13950">
                  <c:v>232.51666666666668</c:v>
                </c:pt>
                <c:pt idx="13951">
                  <c:v>232.53333333333333</c:v>
                </c:pt>
                <c:pt idx="13952">
                  <c:v>232.55</c:v>
                </c:pt>
                <c:pt idx="13953">
                  <c:v>232.56666666666666</c:v>
                </c:pt>
                <c:pt idx="13954">
                  <c:v>232.58333333333334</c:v>
                </c:pt>
                <c:pt idx="13955">
                  <c:v>232.6</c:v>
                </c:pt>
                <c:pt idx="13956">
                  <c:v>232.61666666666667</c:v>
                </c:pt>
                <c:pt idx="13957">
                  <c:v>232.63333333333333</c:v>
                </c:pt>
                <c:pt idx="13958">
                  <c:v>232.65</c:v>
                </c:pt>
                <c:pt idx="13959">
                  <c:v>232.66666666666666</c:v>
                </c:pt>
                <c:pt idx="13960">
                  <c:v>232.68333333333334</c:v>
                </c:pt>
                <c:pt idx="13961">
                  <c:v>232.7</c:v>
                </c:pt>
                <c:pt idx="13962">
                  <c:v>232.71666666666667</c:v>
                </c:pt>
                <c:pt idx="13963">
                  <c:v>232.73333333333332</c:v>
                </c:pt>
                <c:pt idx="13964">
                  <c:v>232.75</c:v>
                </c:pt>
                <c:pt idx="13965">
                  <c:v>232.76666666666668</c:v>
                </c:pt>
                <c:pt idx="13966">
                  <c:v>232.78333333333333</c:v>
                </c:pt>
                <c:pt idx="13967">
                  <c:v>232.8</c:v>
                </c:pt>
                <c:pt idx="13968">
                  <c:v>232.81666666666666</c:v>
                </c:pt>
                <c:pt idx="13969">
                  <c:v>232.83333333333334</c:v>
                </c:pt>
                <c:pt idx="13970">
                  <c:v>232.85</c:v>
                </c:pt>
                <c:pt idx="13971">
                  <c:v>232.86666666666667</c:v>
                </c:pt>
                <c:pt idx="13972">
                  <c:v>232.88333333333333</c:v>
                </c:pt>
                <c:pt idx="13973">
                  <c:v>232.9</c:v>
                </c:pt>
                <c:pt idx="13974">
                  <c:v>232.91666666666666</c:v>
                </c:pt>
                <c:pt idx="13975">
                  <c:v>232.93333333333334</c:v>
                </c:pt>
                <c:pt idx="13976">
                  <c:v>232.95</c:v>
                </c:pt>
                <c:pt idx="13977">
                  <c:v>232.96666666666667</c:v>
                </c:pt>
                <c:pt idx="13978">
                  <c:v>232.98333333333332</c:v>
                </c:pt>
                <c:pt idx="13979">
                  <c:v>233</c:v>
                </c:pt>
                <c:pt idx="13980">
                  <c:v>233.01666666666668</c:v>
                </c:pt>
                <c:pt idx="13981">
                  <c:v>233.03333333333333</c:v>
                </c:pt>
                <c:pt idx="13982">
                  <c:v>233.05</c:v>
                </c:pt>
                <c:pt idx="13983">
                  <c:v>233.06666666666666</c:v>
                </c:pt>
                <c:pt idx="13984">
                  <c:v>233.08333333333334</c:v>
                </c:pt>
                <c:pt idx="13985">
                  <c:v>233.1</c:v>
                </c:pt>
                <c:pt idx="13986">
                  <c:v>233.11666666666667</c:v>
                </c:pt>
                <c:pt idx="13987">
                  <c:v>233.13333333333333</c:v>
                </c:pt>
                <c:pt idx="13988">
                  <c:v>233.15</c:v>
                </c:pt>
                <c:pt idx="13989">
                  <c:v>233.16666666666666</c:v>
                </c:pt>
                <c:pt idx="13990">
                  <c:v>233.18333333333334</c:v>
                </c:pt>
                <c:pt idx="13991">
                  <c:v>233.2</c:v>
                </c:pt>
                <c:pt idx="13992">
                  <c:v>233.21666666666667</c:v>
                </c:pt>
                <c:pt idx="13993">
                  <c:v>233.23333333333332</c:v>
                </c:pt>
                <c:pt idx="13994">
                  <c:v>233.25</c:v>
                </c:pt>
                <c:pt idx="13995">
                  <c:v>233.26666666666668</c:v>
                </c:pt>
                <c:pt idx="13996">
                  <c:v>233.28333333333333</c:v>
                </c:pt>
                <c:pt idx="13997">
                  <c:v>233.3</c:v>
                </c:pt>
                <c:pt idx="13998">
                  <c:v>233.31666666666666</c:v>
                </c:pt>
                <c:pt idx="13999">
                  <c:v>233.33333333333334</c:v>
                </c:pt>
                <c:pt idx="14000">
                  <c:v>233.35</c:v>
                </c:pt>
                <c:pt idx="14001">
                  <c:v>233.36666666666667</c:v>
                </c:pt>
                <c:pt idx="14002">
                  <c:v>233.38333333333333</c:v>
                </c:pt>
                <c:pt idx="14003">
                  <c:v>233.4</c:v>
                </c:pt>
                <c:pt idx="14004">
                  <c:v>233.41666666666666</c:v>
                </c:pt>
                <c:pt idx="14005">
                  <c:v>233.43333333333334</c:v>
                </c:pt>
                <c:pt idx="14006">
                  <c:v>233.45</c:v>
                </c:pt>
                <c:pt idx="14007">
                  <c:v>233.46666666666667</c:v>
                </c:pt>
                <c:pt idx="14008">
                  <c:v>233.48333333333332</c:v>
                </c:pt>
                <c:pt idx="14009">
                  <c:v>233.5</c:v>
                </c:pt>
                <c:pt idx="14010">
                  <c:v>233.51666666666668</c:v>
                </c:pt>
                <c:pt idx="14011">
                  <c:v>233.53333333333333</c:v>
                </c:pt>
                <c:pt idx="14012">
                  <c:v>233.55</c:v>
                </c:pt>
                <c:pt idx="14013">
                  <c:v>233.56666666666666</c:v>
                </c:pt>
                <c:pt idx="14014">
                  <c:v>233.58333333333334</c:v>
                </c:pt>
                <c:pt idx="14015">
                  <c:v>233.6</c:v>
                </c:pt>
                <c:pt idx="14016">
                  <c:v>233.61666666666667</c:v>
                </c:pt>
                <c:pt idx="14017">
                  <c:v>233.63333333333333</c:v>
                </c:pt>
                <c:pt idx="14018">
                  <c:v>233.65</c:v>
                </c:pt>
                <c:pt idx="14019">
                  <c:v>233.66666666666666</c:v>
                </c:pt>
                <c:pt idx="14020">
                  <c:v>233.68333333333334</c:v>
                </c:pt>
                <c:pt idx="14021">
                  <c:v>233.7</c:v>
                </c:pt>
                <c:pt idx="14022">
                  <c:v>233.71666666666667</c:v>
                </c:pt>
                <c:pt idx="14023">
                  <c:v>233.73333333333332</c:v>
                </c:pt>
                <c:pt idx="14024">
                  <c:v>233.75</c:v>
                </c:pt>
                <c:pt idx="14025">
                  <c:v>233.76666666666668</c:v>
                </c:pt>
                <c:pt idx="14026">
                  <c:v>233.78333333333333</c:v>
                </c:pt>
                <c:pt idx="14027">
                  <c:v>233.8</c:v>
                </c:pt>
                <c:pt idx="14028">
                  <c:v>233.81666666666666</c:v>
                </c:pt>
                <c:pt idx="14029">
                  <c:v>233.83333333333334</c:v>
                </c:pt>
                <c:pt idx="14030">
                  <c:v>233.85</c:v>
                </c:pt>
                <c:pt idx="14031">
                  <c:v>233.86666666666667</c:v>
                </c:pt>
                <c:pt idx="14032">
                  <c:v>233.88333333333333</c:v>
                </c:pt>
                <c:pt idx="14033">
                  <c:v>233.9</c:v>
                </c:pt>
                <c:pt idx="14034">
                  <c:v>233.91666666666666</c:v>
                </c:pt>
                <c:pt idx="14035">
                  <c:v>233.93333333333334</c:v>
                </c:pt>
                <c:pt idx="14036">
                  <c:v>233.95</c:v>
                </c:pt>
                <c:pt idx="14037">
                  <c:v>233.96666666666667</c:v>
                </c:pt>
                <c:pt idx="14038">
                  <c:v>233.98333333333332</c:v>
                </c:pt>
                <c:pt idx="14039">
                  <c:v>234</c:v>
                </c:pt>
                <c:pt idx="14040">
                  <c:v>234.01666666666668</c:v>
                </c:pt>
                <c:pt idx="14041">
                  <c:v>234.03333333333333</c:v>
                </c:pt>
                <c:pt idx="14042">
                  <c:v>234.05</c:v>
                </c:pt>
                <c:pt idx="14043">
                  <c:v>234.06666666666666</c:v>
                </c:pt>
                <c:pt idx="14044">
                  <c:v>234.08333333333334</c:v>
                </c:pt>
                <c:pt idx="14045">
                  <c:v>234.1</c:v>
                </c:pt>
                <c:pt idx="14046">
                  <c:v>234.11666666666667</c:v>
                </c:pt>
                <c:pt idx="14047">
                  <c:v>234.13333333333333</c:v>
                </c:pt>
                <c:pt idx="14048">
                  <c:v>234.15</c:v>
                </c:pt>
                <c:pt idx="14049">
                  <c:v>234.16666666666666</c:v>
                </c:pt>
                <c:pt idx="14050">
                  <c:v>234.18333333333334</c:v>
                </c:pt>
                <c:pt idx="14051">
                  <c:v>234.2</c:v>
                </c:pt>
                <c:pt idx="14052">
                  <c:v>234.21666666666667</c:v>
                </c:pt>
                <c:pt idx="14053">
                  <c:v>234.23333333333332</c:v>
                </c:pt>
                <c:pt idx="14054">
                  <c:v>234.25</c:v>
                </c:pt>
                <c:pt idx="14055">
                  <c:v>234.26666666666668</c:v>
                </c:pt>
                <c:pt idx="14056">
                  <c:v>234.28333333333333</c:v>
                </c:pt>
                <c:pt idx="14057">
                  <c:v>234.3</c:v>
                </c:pt>
                <c:pt idx="14058">
                  <c:v>234.31666666666666</c:v>
                </c:pt>
                <c:pt idx="14059">
                  <c:v>234.33333333333334</c:v>
                </c:pt>
                <c:pt idx="14060">
                  <c:v>234.35</c:v>
                </c:pt>
                <c:pt idx="14061">
                  <c:v>234.36666666666667</c:v>
                </c:pt>
                <c:pt idx="14062">
                  <c:v>234.38333333333333</c:v>
                </c:pt>
                <c:pt idx="14063">
                  <c:v>234.4</c:v>
                </c:pt>
                <c:pt idx="14064">
                  <c:v>234.41666666666666</c:v>
                </c:pt>
                <c:pt idx="14065">
                  <c:v>234.43333333333334</c:v>
                </c:pt>
                <c:pt idx="14066">
                  <c:v>234.45</c:v>
                </c:pt>
                <c:pt idx="14067">
                  <c:v>234.46666666666667</c:v>
                </c:pt>
                <c:pt idx="14068">
                  <c:v>234.48333333333332</c:v>
                </c:pt>
                <c:pt idx="14069">
                  <c:v>234.5</c:v>
                </c:pt>
                <c:pt idx="14070">
                  <c:v>234.51666666666668</c:v>
                </c:pt>
                <c:pt idx="14071">
                  <c:v>234.53333333333333</c:v>
                </c:pt>
                <c:pt idx="14072">
                  <c:v>234.55</c:v>
                </c:pt>
                <c:pt idx="14073">
                  <c:v>234.56666666666666</c:v>
                </c:pt>
                <c:pt idx="14074">
                  <c:v>234.58333333333334</c:v>
                </c:pt>
                <c:pt idx="14075">
                  <c:v>234.6</c:v>
                </c:pt>
                <c:pt idx="14076">
                  <c:v>234.61666666666667</c:v>
                </c:pt>
                <c:pt idx="14077">
                  <c:v>234.63333333333333</c:v>
                </c:pt>
                <c:pt idx="14078">
                  <c:v>234.65</c:v>
                </c:pt>
                <c:pt idx="14079">
                  <c:v>234.66666666666666</c:v>
                </c:pt>
                <c:pt idx="14080">
                  <c:v>234.68333333333334</c:v>
                </c:pt>
                <c:pt idx="14081">
                  <c:v>234.7</c:v>
                </c:pt>
                <c:pt idx="14082">
                  <c:v>234.71666666666667</c:v>
                </c:pt>
                <c:pt idx="14083">
                  <c:v>234.73333333333332</c:v>
                </c:pt>
                <c:pt idx="14084">
                  <c:v>234.75</c:v>
                </c:pt>
                <c:pt idx="14085">
                  <c:v>234.76666666666668</c:v>
                </c:pt>
                <c:pt idx="14086">
                  <c:v>234.78333333333333</c:v>
                </c:pt>
                <c:pt idx="14087">
                  <c:v>234.8</c:v>
                </c:pt>
                <c:pt idx="14088">
                  <c:v>234.81666666666666</c:v>
                </c:pt>
                <c:pt idx="14089">
                  <c:v>234.83333333333334</c:v>
                </c:pt>
                <c:pt idx="14090">
                  <c:v>234.85</c:v>
                </c:pt>
                <c:pt idx="14091">
                  <c:v>234.86666666666667</c:v>
                </c:pt>
                <c:pt idx="14092">
                  <c:v>234.88333333333333</c:v>
                </c:pt>
                <c:pt idx="14093">
                  <c:v>234.9</c:v>
                </c:pt>
                <c:pt idx="14094">
                  <c:v>234.91666666666666</c:v>
                </c:pt>
                <c:pt idx="14095">
                  <c:v>234.93333333333334</c:v>
                </c:pt>
                <c:pt idx="14096">
                  <c:v>234.95</c:v>
                </c:pt>
                <c:pt idx="14097">
                  <c:v>234.96666666666667</c:v>
                </c:pt>
                <c:pt idx="14098">
                  <c:v>234.98333333333332</c:v>
                </c:pt>
                <c:pt idx="14099">
                  <c:v>235</c:v>
                </c:pt>
                <c:pt idx="14100">
                  <c:v>235.01666666666668</c:v>
                </c:pt>
                <c:pt idx="14101">
                  <c:v>235.03333333333333</c:v>
                </c:pt>
                <c:pt idx="14102">
                  <c:v>235.05</c:v>
                </c:pt>
                <c:pt idx="14103">
                  <c:v>235.06666666666666</c:v>
                </c:pt>
                <c:pt idx="14104">
                  <c:v>235.08333333333334</c:v>
                </c:pt>
                <c:pt idx="14105">
                  <c:v>235.1</c:v>
                </c:pt>
                <c:pt idx="14106">
                  <c:v>235.11666666666667</c:v>
                </c:pt>
                <c:pt idx="14107">
                  <c:v>235.13333333333333</c:v>
                </c:pt>
                <c:pt idx="14108">
                  <c:v>235.15</c:v>
                </c:pt>
                <c:pt idx="14109">
                  <c:v>235.16666666666666</c:v>
                </c:pt>
                <c:pt idx="14110">
                  <c:v>235.18333333333334</c:v>
                </c:pt>
                <c:pt idx="14111">
                  <c:v>235.2</c:v>
                </c:pt>
                <c:pt idx="14112">
                  <c:v>235.21666666666667</c:v>
                </c:pt>
                <c:pt idx="14113">
                  <c:v>235.23333333333332</c:v>
                </c:pt>
                <c:pt idx="14114">
                  <c:v>235.25</c:v>
                </c:pt>
                <c:pt idx="14115">
                  <c:v>235.26666666666668</c:v>
                </c:pt>
                <c:pt idx="14116">
                  <c:v>235.28333333333333</c:v>
                </c:pt>
                <c:pt idx="14117">
                  <c:v>235.3</c:v>
                </c:pt>
                <c:pt idx="14118">
                  <c:v>235.31666666666666</c:v>
                </c:pt>
                <c:pt idx="14119">
                  <c:v>235.33333333333334</c:v>
                </c:pt>
                <c:pt idx="14120">
                  <c:v>235.35</c:v>
                </c:pt>
                <c:pt idx="14121">
                  <c:v>235.36666666666667</c:v>
                </c:pt>
                <c:pt idx="14122">
                  <c:v>235.38333333333333</c:v>
                </c:pt>
                <c:pt idx="14123">
                  <c:v>235.4</c:v>
                </c:pt>
                <c:pt idx="14124">
                  <c:v>235.41666666666666</c:v>
                </c:pt>
                <c:pt idx="14125">
                  <c:v>235.43333333333334</c:v>
                </c:pt>
                <c:pt idx="14126">
                  <c:v>235.45</c:v>
                </c:pt>
                <c:pt idx="14127">
                  <c:v>235.46666666666667</c:v>
                </c:pt>
                <c:pt idx="14128">
                  <c:v>235.48333333333332</c:v>
                </c:pt>
                <c:pt idx="14129">
                  <c:v>235.5</c:v>
                </c:pt>
                <c:pt idx="14130">
                  <c:v>235.51666666666668</c:v>
                </c:pt>
                <c:pt idx="14131">
                  <c:v>235.53333333333333</c:v>
                </c:pt>
                <c:pt idx="14132">
                  <c:v>235.55</c:v>
                </c:pt>
                <c:pt idx="14133">
                  <c:v>235.56666666666666</c:v>
                </c:pt>
                <c:pt idx="14134">
                  <c:v>235.58333333333334</c:v>
                </c:pt>
                <c:pt idx="14135">
                  <c:v>235.6</c:v>
                </c:pt>
                <c:pt idx="14136">
                  <c:v>235.61666666666667</c:v>
                </c:pt>
                <c:pt idx="14137">
                  <c:v>235.63333333333333</c:v>
                </c:pt>
                <c:pt idx="14138">
                  <c:v>235.65</c:v>
                </c:pt>
                <c:pt idx="14139">
                  <c:v>235.66666666666666</c:v>
                </c:pt>
                <c:pt idx="14140">
                  <c:v>235.68333333333334</c:v>
                </c:pt>
                <c:pt idx="14141">
                  <c:v>235.7</c:v>
                </c:pt>
                <c:pt idx="14142">
                  <c:v>235.71666666666667</c:v>
                </c:pt>
                <c:pt idx="14143">
                  <c:v>235.73333333333332</c:v>
                </c:pt>
                <c:pt idx="14144">
                  <c:v>235.75</c:v>
                </c:pt>
                <c:pt idx="14145">
                  <c:v>235.76666666666668</c:v>
                </c:pt>
                <c:pt idx="14146">
                  <c:v>235.78333333333333</c:v>
                </c:pt>
                <c:pt idx="14147">
                  <c:v>235.8</c:v>
                </c:pt>
                <c:pt idx="14148">
                  <c:v>235.81666666666666</c:v>
                </c:pt>
                <c:pt idx="14149">
                  <c:v>235.83333333333334</c:v>
                </c:pt>
                <c:pt idx="14150">
                  <c:v>235.85</c:v>
                </c:pt>
                <c:pt idx="14151">
                  <c:v>235.86666666666667</c:v>
                </c:pt>
                <c:pt idx="14152">
                  <c:v>235.88333333333333</c:v>
                </c:pt>
                <c:pt idx="14153">
                  <c:v>235.9</c:v>
                </c:pt>
                <c:pt idx="14154">
                  <c:v>235.91666666666666</c:v>
                </c:pt>
                <c:pt idx="14155">
                  <c:v>235.93333333333334</c:v>
                </c:pt>
                <c:pt idx="14156">
                  <c:v>235.95</c:v>
                </c:pt>
                <c:pt idx="14157">
                  <c:v>235.96666666666667</c:v>
                </c:pt>
                <c:pt idx="14158">
                  <c:v>235.98333333333332</c:v>
                </c:pt>
                <c:pt idx="14159">
                  <c:v>236</c:v>
                </c:pt>
                <c:pt idx="14160">
                  <c:v>236.01666666666668</c:v>
                </c:pt>
                <c:pt idx="14161">
                  <c:v>236.03333333333333</c:v>
                </c:pt>
                <c:pt idx="14162">
                  <c:v>236.05</c:v>
                </c:pt>
                <c:pt idx="14163">
                  <c:v>236.06666666666666</c:v>
                </c:pt>
                <c:pt idx="14164">
                  <c:v>236.08333333333334</c:v>
                </c:pt>
                <c:pt idx="14165">
                  <c:v>236.1</c:v>
                </c:pt>
                <c:pt idx="14166">
                  <c:v>236.11666666666667</c:v>
                </c:pt>
                <c:pt idx="14167">
                  <c:v>236.13333333333333</c:v>
                </c:pt>
                <c:pt idx="14168">
                  <c:v>236.15</c:v>
                </c:pt>
                <c:pt idx="14169">
                  <c:v>236.16666666666666</c:v>
                </c:pt>
                <c:pt idx="14170">
                  <c:v>236.18333333333334</c:v>
                </c:pt>
                <c:pt idx="14171">
                  <c:v>236.2</c:v>
                </c:pt>
                <c:pt idx="14172">
                  <c:v>236.21666666666667</c:v>
                </c:pt>
                <c:pt idx="14173">
                  <c:v>236.23333333333332</c:v>
                </c:pt>
                <c:pt idx="14174">
                  <c:v>236.25</c:v>
                </c:pt>
                <c:pt idx="14175">
                  <c:v>236.26666666666668</c:v>
                </c:pt>
                <c:pt idx="14176">
                  <c:v>236.28333333333333</c:v>
                </c:pt>
                <c:pt idx="14177">
                  <c:v>236.3</c:v>
                </c:pt>
                <c:pt idx="14178">
                  <c:v>236.31666666666666</c:v>
                </c:pt>
                <c:pt idx="14179">
                  <c:v>236.33333333333334</c:v>
                </c:pt>
                <c:pt idx="14180">
                  <c:v>236.35</c:v>
                </c:pt>
                <c:pt idx="14181">
                  <c:v>236.36666666666667</c:v>
                </c:pt>
                <c:pt idx="14182">
                  <c:v>236.38333333333333</c:v>
                </c:pt>
                <c:pt idx="14183">
                  <c:v>236.4</c:v>
                </c:pt>
                <c:pt idx="14184">
                  <c:v>236.41666666666666</c:v>
                </c:pt>
                <c:pt idx="14185">
                  <c:v>236.43333333333334</c:v>
                </c:pt>
                <c:pt idx="14186">
                  <c:v>236.45</c:v>
                </c:pt>
                <c:pt idx="14187">
                  <c:v>236.46666666666667</c:v>
                </c:pt>
                <c:pt idx="14188">
                  <c:v>236.48333333333332</c:v>
                </c:pt>
                <c:pt idx="14189">
                  <c:v>236.5</c:v>
                </c:pt>
                <c:pt idx="14190">
                  <c:v>236.51666666666668</c:v>
                </c:pt>
                <c:pt idx="14191">
                  <c:v>236.53333333333333</c:v>
                </c:pt>
                <c:pt idx="14192">
                  <c:v>236.55</c:v>
                </c:pt>
                <c:pt idx="14193">
                  <c:v>236.56666666666666</c:v>
                </c:pt>
                <c:pt idx="14194">
                  <c:v>236.58333333333334</c:v>
                </c:pt>
                <c:pt idx="14195">
                  <c:v>236.6</c:v>
                </c:pt>
                <c:pt idx="14196">
                  <c:v>236.61666666666667</c:v>
                </c:pt>
                <c:pt idx="14197">
                  <c:v>236.63333333333333</c:v>
                </c:pt>
                <c:pt idx="14198">
                  <c:v>236.65</c:v>
                </c:pt>
                <c:pt idx="14199">
                  <c:v>236.66666666666666</c:v>
                </c:pt>
                <c:pt idx="14200">
                  <c:v>236.68333333333334</c:v>
                </c:pt>
                <c:pt idx="14201">
                  <c:v>236.7</c:v>
                </c:pt>
                <c:pt idx="14202">
                  <c:v>236.71666666666667</c:v>
                </c:pt>
                <c:pt idx="14203">
                  <c:v>236.73333333333332</c:v>
                </c:pt>
                <c:pt idx="14204">
                  <c:v>236.75</c:v>
                </c:pt>
                <c:pt idx="14205">
                  <c:v>236.76666666666668</c:v>
                </c:pt>
                <c:pt idx="14206">
                  <c:v>236.78333333333333</c:v>
                </c:pt>
                <c:pt idx="14207">
                  <c:v>236.8</c:v>
                </c:pt>
                <c:pt idx="14208">
                  <c:v>236.81666666666666</c:v>
                </c:pt>
                <c:pt idx="14209">
                  <c:v>236.83333333333334</c:v>
                </c:pt>
                <c:pt idx="14210">
                  <c:v>236.85</c:v>
                </c:pt>
                <c:pt idx="14211">
                  <c:v>236.86666666666667</c:v>
                </c:pt>
                <c:pt idx="14212">
                  <c:v>236.88333333333333</c:v>
                </c:pt>
                <c:pt idx="14213">
                  <c:v>236.9</c:v>
                </c:pt>
                <c:pt idx="14214">
                  <c:v>236.91666666666666</c:v>
                </c:pt>
                <c:pt idx="14215">
                  <c:v>236.93333333333334</c:v>
                </c:pt>
                <c:pt idx="14216">
                  <c:v>236.95</c:v>
                </c:pt>
                <c:pt idx="14217">
                  <c:v>236.96666666666667</c:v>
                </c:pt>
                <c:pt idx="14218">
                  <c:v>236.98333333333332</c:v>
                </c:pt>
                <c:pt idx="14219">
                  <c:v>237</c:v>
                </c:pt>
                <c:pt idx="14220">
                  <c:v>237.01666666666668</c:v>
                </c:pt>
                <c:pt idx="14221">
                  <c:v>237.03333333333333</c:v>
                </c:pt>
                <c:pt idx="14222">
                  <c:v>237.05</c:v>
                </c:pt>
                <c:pt idx="14223">
                  <c:v>237.06666666666666</c:v>
                </c:pt>
                <c:pt idx="14224">
                  <c:v>237.08333333333334</c:v>
                </c:pt>
                <c:pt idx="14225">
                  <c:v>237.1</c:v>
                </c:pt>
                <c:pt idx="14226">
                  <c:v>237.11666666666667</c:v>
                </c:pt>
                <c:pt idx="14227">
                  <c:v>237.13333333333333</c:v>
                </c:pt>
                <c:pt idx="14228">
                  <c:v>237.15</c:v>
                </c:pt>
                <c:pt idx="14229">
                  <c:v>237.16666666666666</c:v>
                </c:pt>
                <c:pt idx="14230">
                  <c:v>237.18333333333334</c:v>
                </c:pt>
                <c:pt idx="14231">
                  <c:v>237.2</c:v>
                </c:pt>
                <c:pt idx="14232">
                  <c:v>237.21666666666667</c:v>
                </c:pt>
                <c:pt idx="14233">
                  <c:v>237.23333333333332</c:v>
                </c:pt>
                <c:pt idx="14234">
                  <c:v>237.25</c:v>
                </c:pt>
                <c:pt idx="14235">
                  <c:v>237.26666666666668</c:v>
                </c:pt>
                <c:pt idx="14236">
                  <c:v>237.28333333333333</c:v>
                </c:pt>
                <c:pt idx="14237">
                  <c:v>237.3</c:v>
                </c:pt>
                <c:pt idx="14238">
                  <c:v>237.31666666666666</c:v>
                </c:pt>
                <c:pt idx="14239">
                  <c:v>237.33333333333334</c:v>
                </c:pt>
                <c:pt idx="14240">
                  <c:v>237.35</c:v>
                </c:pt>
                <c:pt idx="14241">
                  <c:v>237.36666666666667</c:v>
                </c:pt>
                <c:pt idx="14242">
                  <c:v>237.38333333333333</c:v>
                </c:pt>
                <c:pt idx="14243">
                  <c:v>237.4</c:v>
                </c:pt>
                <c:pt idx="14244">
                  <c:v>237.41666666666666</c:v>
                </c:pt>
                <c:pt idx="14245">
                  <c:v>237.43333333333334</c:v>
                </c:pt>
                <c:pt idx="14246">
                  <c:v>237.45</c:v>
                </c:pt>
                <c:pt idx="14247">
                  <c:v>237.46666666666667</c:v>
                </c:pt>
                <c:pt idx="14248">
                  <c:v>237.48333333333332</c:v>
                </c:pt>
                <c:pt idx="14249">
                  <c:v>237.5</c:v>
                </c:pt>
                <c:pt idx="14250">
                  <c:v>237.51666666666668</c:v>
                </c:pt>
                <c:pt idx="14251">
                  <c:v>237.53333333333333</c:v>
                </c:pt>
                <c:pt idx="14252">
                  <c:v>237.55</c:v>
                </c:pt>
                <c:pt idx="14253">
                  <c:v>237.56666666666666</c:v>
                </c:pt>
                <c:pt idx="14254">
                  <c:v>237.58333333333334</c:v>
                </c:pt>
                <c:pt idx="14255">
                  <c:v>237.6</c:v>
                </c:pt>
                <c:pt idx="14256">
                  <c:v>237.61666666666667</c:v>
                </c:pt>
                <c:pt idx="14257">
                  <c:v>237.63333333333333</c:v>
                </c:pt>
                <c:pt idx="14258">
                  <c:v>237.65</c:v>
                </c:pt>
                <c:pt idx="14259">
                  <c:v>237.66666666666666</c:v>
                </c:pt>
                <c:pt idx="14260">
                  <c:v>237.68333333333334</c:v>
                </c:pt>
                <c:pt idx="14261">
                  <c:v>237.7</c:v>
                </c:pt>
                <c:pt idx="14262">
                  <c:v>237.71666666666667</c:v>
                </c:pt>
                <c:pt idx="14263">
                  <c:v>237.73333333333332</c:v>
                </c:pt>
                <c:pt idx="14264">
                  <c:v>237.75</c:v>
                </c:pt>
                <c:pt idx="14265">
                  <c:v>237.76666666666668</c:v>
                </c:pt>
                <c:pt idx="14266">
                  <c:v>237.78333333333333</c:v>
                </c:pt>
                <c:pt idx="14267">
                  <c:v>237.8</c:v>
                </c:pt>
                <c:pt idx="14268">
                  <c:v>237.81666666666666</c:v>
                </c:pt>
                <c:pt idx="14269">
                  <c:v>237.83333333333334</c:v>
                </c:pt>
                <c:pt idx="14270">
                  <c:v>237.85</c:v>
                </c:pt>
                <c:pt idx="14271">
                  <c:v>237.86666666666667</c:v>
                </c:pt>
                <c:pt idx="14272">
                  <c:v>237.88333333333333</c:v>
                </c:pt>
                <c:pt idx="14273">
                  <c:v>237.9</c:v>
                </c:pt>
                <c:pt idx="14274">
                  <c:v>237.91666666666666</c:v>
                </c:pt>
                <c:pt idx="14275">
                  <c:v>237.93333333333334</c:v>
                </c:pt>
                <c:pt idx="14276">
                  <c:v>237.95</c:v>
                </c:pt>
                <c:pt idx="14277">
                  <c:v>237.96666666666667</c:v>
                </c:pt>
                <c:pt idx="14278">
                  <c:v>237.98333333333332</c:v>
                </c:pt>
                <c:pt idx="14279">
                  <c:v>238</c:v>
                </c:pt>
                <c:pt idx="14280">
                  <c:v>238.01666666666668</c:v>
                </c:pt>
                <c:pt idx="14281">
                  <c:v>238.03333333333333</c:v>
                </c:pt>
                <c:pt idx="14282">
                  <c:v>238.05</c:v>
                </c:pt>
                <c:pt idx="14283">
                  <c:v>238.06666666666666</c:v>
                </c:pt>
                <c:pt idx="14284">
                  <c:v>238.08333333333334</c:v>
                </c:pt>
                <c:pt idx="14285">
                  <c:v>238.1</c:v>
                </c:pt>
                <c:pt idx="14286">
                  <c:v>238.11666666666667</c:v>
                </c:pt>
                <c:pt idx="14287">
                  <c:v>238.13333333333333</c:v>
                </c:pt>
                <c:pt idx="14288">
                  <c:v>238.15</c:v>
                </c:pt>
                <c:pt idx="14289">
                  <c:v>238.16666666666666</c:v>
                </c:pt>
                <c:pt idx="14290">
                  <c:v>238.18333333333334</c:v>
                </c:pt>
                <c:pt idx="14291">
                  <c:v>238.2</c:v>
                </c:pt>
                <c:pt idx="14292">
                  <c:v>238.21666666666667</c:v>
                </c:pt>
                <c:pt idx="14293">
                  <c:v>238.23333333333332</c:v>
                </c:pt>
                <c:pt idx="14294">
                  <c:v>238.25</c:v>
                </c:pt>
                <c:pt idx="14295">
                  <c:v>238.26666666666668</c:v>
                </c:pt>
                <c:pt idx="14296">
                  <c:v>238.28333333333333</c:v>
                </c:pt>
                <c:pt idx="14297">
                  <c:v>238.3</c:v>
                </c:pt>
                <c:pt idx="14298">
                  <c:v>238.31666666666666</c:v>
                </c:pt>
                <c:pt idx="14299">
                  <c:v>238.33333333333334</c:v>
                </c:pt>
                <c:pt idx="14300">
                  <c:v>238.35</c:v>
                </c:pt>
                <c:pt idx="14301">
                  <c:v>238.36666666666667</c:v>
                </c:pt>
                <c:pt idx="14302">
                  <c:v>238.38333333333333</c:v>
                </c:pt>
                <c:pt idx="14303">
                  <c:v>238.4</c:v>
                </c:pt>
                <c:pt idx="14304">
                  <c:v>238.41666666666666</c:v>
                </c:pt>
                <c:pt idx="14305">
                  <c:v>238.43333333333334</c:v>
                </c:pt>
                <c:pt idx="14306">
                  <c:v>238.45</c:v>
                </c:pt>
                <c:pt idx="14307">
                  <c:v>238.46666666666667</c:v>
                </c:pt>
                <c:pt idx="14308">
                  <c:v>238.48333333333332</c:v>
                </c:pt>
                <c:pt idx="14309">
                  <c:v>238.5</c:v>
                </c:pt>
                <c:pt idx="14310">
                  <c:v>238.51666666666668</c:v>
                </c:pt>
                <c:pt idx="14311">
                  <c:v>238.53333333333333</c:v>
                </c:pt>
                <c:pt idx="14312">
                  <c:v>238.55</c:v>
                </c:pt>
                <c:pt idx="14313">
                  <c:v>238.56666666666666</c:v>
                </c:pt>
                <c:pt idx="14314">
                  <c:v>238.58333333333334</c:v>
                </c:pt>
                <c:pt idx="14315">
                  <c:v>238.6</c:v>
                </c:pt>
                <c:pt idx="14316">
                  <c:v>238.61666666666667</c:v>
                </c:pt>
                <c:pt idx="14317">
                  <c:v>238.63333333333333</c:v>
                </c:pt>
                <c:pt idx="14318">
                  <c:v>238.65</c:v>
                </c:pt>
                <c:pt idx="14319">
                  <c:v>238.66666666666666</c:v>
                </c:pt>
                <c:pt idx="14320">
                  <c:v>238.68333333333334</c:v>
                </c:pt>
                <c:pt idx="14321">
                  <c:v>238.7</c:v>
                </c:pt>
                <c:pt idx="14322">
                  <c:v>238.71666666666667</c:v>
                </c:pt>
                <c:pt idx="14323">
                  <c:v>238.73333333333332</c:v>
                </c:pt>
                <c:pt idx="14324">
                  <c:v>238.75</c:v>
                </c:pt>
                <c:pt idx="14325">
                  <c:v>238.76666666666668</c:v>
                </c:pt>
                <c:pt idx="14326">
                  <c:v>238.78333333333333</c:v>
                </c:pt>
                <c:pt idx="14327">
                  <c:v>238.8</c:v>
                </c:pt>
                <c:pt idx="14328">
                  <c:v>238.81666666666666</c:v>
                </c:pt>
                <c:pt idx="14329">
                  <c:v>238.83333333333334</c:v>
                </c:pt>
                <c:pt idx="14330">
                  <c:v>238.85</c:v>
                </c:pt>
                <c:pt idx="14331">
                  <c:v>238.86666666666667</c:v>
                </c:pt>
                <c:pt idx="14332">
                  <c:v>238.88333333333333</c:v>
                </c:pt>
                <c:pt idx="14333">
                  <c:v>238.9</c:v>
                </c:pt>
                <c:pt idx="14334">
                  <c:v>238.91666666666666</c:v>
                </c:pt>
                <c:pt idx="14335">
                  <c:v>238.93333333333334</c:v>
                </c:pt>
                <c:pt idx="14336">
                  <c:v>238.95</c:v>
                </c:pt>
                <c:pt idx="14337">
                  <c:v>238.96666666666667</c:v>
                </c:pt>
                <c:pt idx="14338">
                  <c:v>238.98333333333332</c:v>
                </c:pt>
                <c:pt idx="14339">
                  <c:v>239</c:v>
                </c:pt>
                <c:pt idx="14340">
                  <c:v>239.01666666666668</c:v>
                </c:pt>
                <c:pt idx="14341">
                  <c:v>239.03333333333333</c:v>
                </c:pt>
                <c:pt idx="14342">
                  <c:v>239.05</c:v>
                </c:pt>
                <c:pt idx="14343">
                  <c:v>239.06666666666666</c:v>
                </c:pt>
                <c:pt idx="14344">
                  <c:v>239.08333333333334</c:v>
                </c:pt>
                <c:pt idx="14345">
                  <c:v>239.1</c:v>
                </c:pt>
                <c:pt idx="14346">
                  <c:v>239.11666666666667</c:v>
                </c:pt>
                <c:pt idx="14347">
                  <c:v>239.13333333333333</c:v>
                </c:pt>
                <c:pt idx="14348">
                  <c:v>239.15</c:v>
                </c:pt>
                <c:pt idx="14349">
                  <c:v>239.16666666666666</c:v>
                </c:pt>
                <c:pt idx="14350">
                  <c:v>239.18333333333334</c:v>
                </c:pt>
                <c:pt idx="14351">
                  <c:v>239.2</c:v>
                </c:pt>
                <c:pt idx="14352">
                  <c:v>239.21666666666667</c:v>
                </c:pt>
                <c:pt idx="14353">
                  <c:v>239.23333333333332</c:v>
                </c:pt>
                <c:pt idx="14354">
                  <c:v>239.25</c:v>
                </c:pt>
                <c:pt idx="14355">
                  <c:v>239.26666666666668</c:v>
                </c:pt>
                <c:pt idx="14356">
                  <c:v>239.28333333333333</c:v>
                </c:pt>
                <c:pt idx="14357">
                  <c:v>239.3</c:v>
                </c:pt>
                <c:pt idx="14358">
                  <c:v>239.31666666666666</c:v>
                </c:pt>
                <c:pt idx="14359">
                  <c:v>239.33333333333334</c:v>
                </c:pt>
                <c:pt idx="14360">
                  <c:v>239.35</c:v>
                </c:pt>
                <c:pt idx="14361">
                  <c:v>239.36666666666667</c:v>
                </c:pt>
                <c:pt idx="14362">
                  <c:v>239.38333333333333</c:v>
                </c:pt>
                <c:pt idx="14363">
                  <c:v>239.4</c:v>
                </c:pt>
                <c:pt idx="14364">
                  <c:v>239.41666666666666</c:v>
                </c:pt>
                <c:pt idx="14365">
                  <c:v>239.43333333333334</c:v>
                </c:pt>
                <c:pt idx="14366">
                  <c:v>239.45</c:v>
                </c:pt>
                <c:pt idx="14367">
                  <c:v>239.46666666666667</c:v>
                </c:pt>
                <c:pt idx="14368">
                  <c:v>239.48333333333332</c:v>
                </c:pt>
                <c:pt idx="14369">
                  <c:v>239.5</c:v>
                </c:pt>
                <c:pt idx="14370">
                  <c:v>239.51666666666668</c:v>
                </c:pt>
                <c:pt idx="14371">
                  <c:v>239.53333333333333</c:v>
                </c:pt>
                <c:pt idx="14372">
                  <c:v>239.55</c:v>
                </c:pt>
                <c:pt idx="14373">
                  <c:v>239.56666666666666</c:v>
                </c:pt>
                <c:pt idx="14374">
                  <c:v>239.58333333333334</c:v>
                </c:pt>
                <c:pt idx="14375">
                  <c:v>239.6</c:v>
                </c:pt>
                <c:pt idx="14376">
                  <c:v>239.61666666666667</c:v>
                </c:pt>
                <c:pt idx="14377">
                  <c:v>239.63333333333333</c:v>
                </c:pt>
                <c:pt idx="14378">
                  <c:v>239.65</c:v>
                </c:pt>
                <c:pt idx="14379">
                  <c:v>239.66666666666666</c:v>
                </c:pt>
                <c:pt idx="14380">
                  <c:v>239.68333333333334</c:v>
                </c:pt>
                <c:pt idx="14381">
                  <c:v>239.7</c:v>
                </c:pt>
                <c:pt idx="14382">
                  <c:v>239.71666666666667</c:v>
                </c:pt>
                <c:pt idx="14383">
                  <c:v>239.73333333333332</c:v>
                </c:pt>
                <c:pt idx="14384">
                  <c:v>239.75</c:v>
                </c:pt>
                <c:pt idx="14385">
                  <c:v>239.76666666666668</c:v>
                </c:pt>
                <c:pt idx="14386">
                  <c:v>239.78333333333333</c:v>
                </c:pt>
                <c:pt idx="14387">
                  <c:v>239.8</c:v>
                </c:pt>
                <c:pt idx="14388">
                  <c:v>239.81666666666666</c:v>
                </c:pt>
                <c:pt idx="14389">
                  <c:v>239.83333333333334</c:v>
                </c:pt>
                <c:pt idx="14390">
                  <c:v>239.85</c:v>
                </c:pt>
                <c:pt idx="14391">
                  <c:v>239.86666666666667</c:v>
                </c:pt>
                <c:pt idx="14392">
                  <c:v>239.88333333333333</c:v>
                </c:pt>
                <c:pt idx="14393">
                  <c:v>239.9</c:v>
                </c:pt>
                <c:pt idx="14394">
                  <c:v>239.91666666666666</c:v>
                </c:pt>
                <c:pt idx="14395">
                  <c:v>239.93333333333334</c:v>
                </c:pt>
                <c:pt idx="14396">
                  <c:v>239.95</c:v>
                </c:pt>
                <c:pt idx="14397">
                  <c:v>239.96666666666667</c:v>
                </c:pt>
                <c:pt idx="14398">
                  <c:v>239.98333333333332</c:v>
                </c:pt>
                <c:pt idx="14399">
                  <c:v>240</c:v>
                </c:pt>
                <c:pt idx="14400">
                  <c:v>240.01666666666668</c:v>
                </c:pt>
                <c:pt idx="14401">
                  <c:v>240.03333333333333</c:v>
                </c:pt>
                <c:pt idx="14402">
                  <c:v>240.05</c:v>
                </c:pt>
                <c:pt idx="14403">
                  <c:v>240.06666666666666</c:v>
                </c:pt>
                <c:pt idx="14404">
                  <c:v>240.08333333333334</c:v>
                </c:pt>
                <c:pt idx="14405">
                  <c:v>240.1</c:v>
                </c:pt>
                <c:pt idx="14406">
                  <c:v>240.11666666666667</c:v>
                </c:pt>
                <c:pt idx="14407">
                  <c:v>240.13333333333333</c:v>
                </c:pt>
                <c:pt idx="14408">
                  <c:v>240.15</c:v>
                </c:pt>
                <c:pt idx="14409">
                  <c:v>240.16666666666666</c:v>
                </c:pt>
                <c:pt idx="14410">
                  <c:v>240.18333333333334</c:v>
                </c:pt>
                <c:pt idx="14411">
                  <c:v>240.2</c:v>
                </c:pt>
                <c:pt idx="14412">
                  <c:v>240.21666666666667</c:v>
                </c:pt>
                <c:pt idx="14413">
                  <c:v>240.23333333333332</c:v>
                </c:pt>
                <c:pt idx="14414">
                  <c:v>240.25</c:v>
                </c:pt>
                <c:pt idx="14415">
                  <c:v>240.26666666666668</c:v>
                </c:pt>
                <c:pt idx="14416">
                  <c:v>240.28333333333333</c:v>
                </c:pt>
                <c:pt idx="14417">
                  <c:v>240.3</c:v>
                </c:pt>
                <c:pt idx="14418">
                  <c:v>240.31666666666666</c:v>
                </c:pt>
                <c:pt idx="14419">
                  <c:v>240.33333333333334</c:v>
                </c:pt>
                <c:pt idx="14420">
                  <c:v>240.35</c:v>
                </c:pt>
                <c:pt idx="14421">
                  <c:v>240.36666666666667</c:v>
                </c:pt>
                <c:pt idx="14422">
                  <c:v>240.38333333333333</c:v>
                </c:pt>
                <c:pt idx="14423">
                  <c:v>240.4</c:v>
                </c:pt>
                <c:pt idx="14424">
                  <c:v>240.41666666666666</c:v>
                </c:pt>
                <c:pt idx="14425">
                  <c:v>240.43333333333334</c:v>
                </c:pt>
                <c:pt idx="14426">
                  <c:v>240.45</c:v>
                </c:pt>
                <c:pt idx="14427">
                  <c:v>240.46666666666667</c:v>
                </c:pt>
                <c:pt idx="14428">
                  <c:v>240.48333333333332</c:v>
                </c:pt>
                <c:pt idx="14429">
                  <c:v>240.5</c:v>
                </c:pt>
                <c:pt idx="14430">
                  <c:v>240.51666666666668</c:v>
                </c:pt>
                <c:pt idx="14431">
                  <c:v>240.53333333333333</c:v>
                </c:pt>
                <c:pt idx="14432">
                  <c:v>240.55</c:v>
                </c:pt>
                <c:pt idx="14433">
                  <c:v>240.56666666666666</c:v>
                </c:pt>
                <c:pt idx="14434">
                  <c:v>240.58333333333334</c:v>
                </c:pt>
                <c:pt idx="14435">
                  <c:v>240.6</c:v>
                </c:pt>
                <c:pt idx="14436">
                  <c:v>240.61666666666667</c:v>
                </c:pt>
                <c:pt idx="14437">
                  <c:v>240.63333333333333</c:v>
                </c:pt>
                <c:pt idx="14438">
                  <c:v>240.65</c:v>
                </c:pt>
                <c:pt idx="14439">
                  <c:v>240.66666666666666</c:v>
                </c:pt>
                <c:pt idx="14440">
                  <c:v>240.68333333333334</c:v>
                </c:pt>
                <c:pt idx="14441">
                  <c:v>240.7</c:v>
                </c:pt>
                <c:pt idx="14442">
                  <c:v>240.71666666666667</c:v>
                </c:pt>
                <c:pt idx="14443">
                  <c:v>240.73333333333332</c:v>
                </c:pt>
                <c:pt idx="14444">
                  <c:v>240.75</c:v>
                </c:pt>
                <c:pt idx="14445">
                  <c:v>240.76666666666668</c:v>
                </c:pt>
                <c:pt idx="14446">
                  <c:v>240.78333333333333</c:v>
                </c:pt>
                <c:pt idx="14447">
                  <c:v>240.8</c:v>
                </c:pt>
                <c:pt idx="14448">
                  <c:v>240.81666666666666</c:v>
                </c:pt>
                <c:pt idx="14449">
                  <c:v>240.83333333333334</c:v>
                </c:pt>
                <c:pt idx="14450">
                  <c:v>240.85</c:v>
                </c:pt>
                <c:pt idx="14451">
                  <c:v>240.86666666666667</c:v>
                </c:pt>
                <c:pt idx="14452">
                  <c:v>240.88333333333333</c:v>
                </c:pt>
                <c:pt idx="14453">
                  <c:v>240.9</c:v>
                </c:pt>
                <c:pt idx="14454">
                  <c:v>240.91666666666666</c:v>
                </c:pt>
                <c:pt idx="14455">
                  <c:v>240.93333333333334</c:v>
                </c:pt>
                <c:pt idx="14456">
                  <c:v>240.95</c:v>
                </c:pt>
                <c:pt idx="14457">
                  <c:v>240.96666666666667</c:v>
                </c:pt>
                <c:pt idx="14458">
                  <c:v>240.98333333333332</c:v>
                </c:pt>
                <c:pt idx="14459">
                  <c:v>241</c:v>
                </c:pt>
                <c:pt idx="14460">
                  <c:v>241.01666666666668</c:v>
                </c:pt>
                <c:pt idx="14461">
                  <c:v>241.03333333333333</c:v>
                </c:pt>
                <c:pt idx="14462">
                  <c:v>241.05</c:v>
                </c:pt>
                <c:pt idx="14463">
                  <c:v>241.06666666666666</c:v>
                </c:pt>
                <c:pt idx="14464">
                  <c:v>241.08333333333334</c:v>
                </c:pt>
                <c:pt idx="14465">
                  <c:v>241.1</c:v>
                </c:pt>
                <c:pt idx="14466">
                  <c:v>241.11666666666667</c:v>
                </c:pt>
                <c:pt idx="14467">
                  <c:v>241.13333333333333</c:v>
                </c:pt>
                <c:pt idx="14468">
                  <c:v>241.15</c:v>
                </c:pt>
                <c:pt idx="14469">
                  <c:v>241.16666666666666</c:v>
                </c:pt>
                <c:pt idx="14470">
                  <c:v>241.18333333333334</c:v>
                </c:pt>
                <c:pt idx="14471">
                  <c:v>241.2</c:v>
                </c:pt>
                <c:pt idx="14472">
                  <c:v>241.21666666666667</c:v>
                </c:pt>
                <c:pt idx="14473">
                  <c:v>241.23333333333332</c:v>
                </c:pt>
                <c:pt idx="14474">
                  <c:v>241.25</c:v>
                </c:pt>
                <c:pt idx="14475">
                  <c:v>241.26666666666668</c:v>
                </c:pt>
                <c:pt idx="14476">
                  <c:v>241.28333333333333</c:v>
                </c:pt>
                <c:pt idx="14477">
                  <c:v>241.3</c:v>
                </c:pt>
                <c:pt idx="14478">
                  <c:v>241.31666666666666</c:v>
                </c:pt>
                <c:pt idx="14479">
                  <c:v>241.33333333333334</c:v>
                </c:pt>
                <c:pt idx="14480">
                  <c:v>241.35</c:v>
                </c:pt>
                <c:pt idx="14481">
                  <c:v>241.36666666666667</c:v>
                </c:pt>
                <c:pt idx="14482">
                  <c:v>241.38333333333333</c:v>
                </c:pt>
                <c:pt idx="14483">
                  <c:v>241.4</c:v>
                </c:pt>
                <c:pt idx="14484">
                  <c:v>241.41666666666666</c:v>
                </c:pt>
                <c:pt idx="14485">
                  <c:v>241.43333333333334</c:v>
                </c:pt>
                <c:pt idx="14486">
                  <c:v>241.45</c:v>
                </c:pt>
                <c:pt idx="14487">
                  <c:v>241.46666666666667</c:v>
                </c:pt>
                <c:pt idx="14488">
                  <c:v>241.48333333333332</c:v>
                </c:pt>
                <c:pt idx="14489">
                  <c:v>241.5</c:v>
                </c:pt>
                <c:pt idx="14490">
                  <c:v>241.51666666666668</c:v>
                </c:pt>
                <c:pt idx="14491">
                  <c:v>241.53333333333333</c:v>
                </c:pt>
                <c:pt idx="14492">
                  <c:v>241.55</c:v>
                </c:pt>
                <c:pt idx="14493">
                  <c:v>241.56666666666666</c:v>
                </c:pt>
                <c:pt idx="14494">
                  <c:v>241.58333333333334</c:v>
                </c:pt>
                <c:pt idx="14495">
                  <c:v>241.6</c:v>
                </c:pt>
                <c:pt idx="14496">
                  <c:v>241.61666666666667</c:v>
                </c:pt>
                <c:pt idx="14497">
                  <c:v>241.63333333333333</c:v>
                </c:pt>
                <c:pt idx="14498">
                  <c:v>241.65</c:v>
                </c:pt>
                <c:pt idx="14499">
                  <c:v>241.66666666666666</c:v>
                </c:pt>
                <c:pt idx="14500">
                  <c:v>241.68333333333334</c:v>
                </c:pt>
                <c:pt idx="14501">
                  <c:v>241.7</c:v>
                </c:pt>
                <c:pt idx="14502">
                  <c:v>241.71666666666667</c:v>
                </c:pt>
                <c:pt idx="14503">
                  <c:v>241.73333333333332</c:v>
                </c:pt>
                <c:pt idx="14504">
                  <c:v>241.75</c:v>
                </c:pt>
                <c:pt idx="14505">
                  <c:v>241.76666666666668</c:v>
                </c:pt>
                <c:pt idx="14506">
                  <c:v>241.78333333333333</c:v>
                </c:pt>
                <c:pt idx="14507">
                  <c:v>241.8</c:v>
                </c:pt>
                <c:pt idx="14508">
                  <c:v>241.81666666666666</c:v>
                </c:pt>
                <c:pt idx="14509">
                  <c:v>241.83333333333334</c:v>
                </c:pt>
                <c:pt idx="14510">
                  <c:v>241.85</c:v>
                </c:pt>
                <c:pt idx="14511">
                  <c:v>241.86666666666667</c:v>
                </c:pt>
                <c:pt idx="14512">
                  <c:v>241.88333333333333</c:v>
                </c:pt>
                <c:pt idx="14513">
                  <c:v>241.9</c:v>
                </c:pt>
                <c:pt idx="14514">
                  <c:v>241.91666666666666</c:v>
                </c:pt>
                <c:pt idx="14515">
                  <c:v>241.93333333333334</c:v>
                </c:pt>
                <c:pt idx="14516">
                  <c:v>241.95</c:v>
                </c:pt>
                <c:pt idx="14517">
                  <c:v>241.96666666666667</c:v>
                </c:pt>
                <c:pt idx="14518">
                  <c:v>241.98333333333332</c:v>
                </c:pt>
                <c:pt idx="14519">
                  <c:v>242</c:v>
                </c:pt>
                <c:pt idx="14520">
                  <c:v>242.01666666666668</c:v>
                </c:pt>
                <c:pt idx="14521">
                  <c:v>242.03333333333333</c:v>
                </c:pt>
                <c:pt idx="14522">
                  <c:v>242.05</c:v>
                </c:pt>
                <c:pt idx="14523">
                  <c:v>242.06666666666666</c:v>
                </c:pt>
                <c:pt idx="14524">
                  <c:v>242.08333333333334</c:v>
                </c:pt>
                <c:pt idx="14525">
                  <c:v>242.1</c:v>
                </c:pt>
                <c:pt idx="14526">
                  <c:v>242.11666666666667</c:v>
                </c:pt>
                <c:pt idx="14527">
                  <c:v>242.13333333333333</c:v>
                </c:pt>
                <c:pt idx="14528">
                  <c:v>242.15</c:v>
                </c:pt>
                <c:pt idx="14529">
                  <c:v>242.16666666666666</c:v>
                </c:pt>
                <c:pt idx="14530">
                  <c:v>242.18333333333334</c:v>
                </c:pt>
                <c:pt idx="14531">
                  <c:v>242.2</c:v>
                </c:pt>
                <c:pt idx="14532">
                  <c:v>242.21666666666667</c:v>
                </c:pt>
                <c:pt idx="14533">
                  <c:v>242.23333333333332</c:v>
                </c:pt>
                <c:pt idx="14534">
                  <c:v>242.25</c:v>
                </c:pt>
                <c:pt idx="14535">
                  <c:v>242.26666666666668</c:v>
                </c:pt>
                <c:pt idx="14536">
                  <c:v>242.28333333333333</c:v>
                </c:pt>
                <c:pt idx="14537">
                  <c:v>242.3</c:v>
                </c:pt>
                <c:pt idx="14538">
                  <c:v>242.31666666666666</c:v>
                </c:pt>
                <c:pt idx="14539">
                  <c:v>242.33333333333334</c:v>
                </c:pt>
                <c:pt idx="14540">
                  <c:v>242.35</c:v>
                </c:pt>
                <c:pt idx="14541">
                  <c:v>242.36666666666667</c:v>
                </c:pt>
                <c:pt idx="14542">
                  <c:v>242.38333333333333</c:v>
                </c:pt>
                <c:pt idx="14543">
                  <c:v>242.4</c:v>
                </c:pt>
                <c:pt idx="14544">
                  <c:v>242.41666666666666</c:v>
                </c:pt>
                <c:pt idx="14545">
                  <c:v>242.43333333333334</c:v>
                </c:pt>
                <c:pt idx="14546">
                  <c:v>242.45</c:v>
                </c:pt>
                <c:pt idx="14547">
                  <c:v>242.46666666666667</c:v>
                </c:pt>
                <c:pt idx="14548">
                  <c:v>242.48333333333332</c:v>
                </c:pt>
                <c:pt idx="14549">
                  <c:v>242.5</c:v>
                </c:pt>
                <c:pt idx="14550">
                  <c:v>242.51666666666668</c:v>
                </c:pt>
                <c:pt idx="14551">
                  <c:v>242.53333333333333</c:v>
                </c:pt>
                <c:pt idx="14552">
                  <c:v>242.55</c:v>
                </c:pt>
                <c:pt idx="14553">
                  <c:v>242.56666666666666</c:v>
                </c:pt>
                <c:pt idx="14554">
                  <c:v>242.58333333333334</c:v>
                </c:pt>
                <c:pt idx="14555">
                  <c:v>242.6</c:v>
                </c:pt>
                <c:pt idx="14556">
                  <c:v>242.61666666666667</c:v>
                </c:pt>
                <c:pt idx="14557">
                  <c:v>242.63333333333333</c:v>
                </c:pt>
                <c:pt idx="14558">
                  <c:v>242.65</c:v>
                </c:pt>
                <c:pt idx="14559">
                  <c:v>242.66666666666666</c:v>
                </c:pt>
                <c:pt idx="14560">
                  <c:v>242.68333333333334</c:v>
                </c:pt>
                <c:pt idx="14561">
                  <c:v>242.7</c:v>
                </c:pt>
                <c:pt idx="14562">
                  <c:v>242.71666666666667</c:v>
                </c:pt>
                <c:pt idx="14563">
                  <c:v>242.73333333333332</c:v>
                </c:pt>
                <c:pt idx="14564">
                  <c:v>242.75</c:v>
                </c:pt>
                <c:pt idx="14565">
                  <c:v>242.76666666666668</c:v>
                </c:pt>
                <c:pt idx="14566">
                  <c:v>242.78333333333333</c:v>
                </c:pt>
                <c:pt idx="14567">
                  <c:v>242.8</c:v>
                </c:pt>
                <c:pt idx="14568">
                  <c:v>242.81666666666666</c:v>
                </c:pt>
                <c:pt idx="14569">
                  <c:v>242.83333333333334</c:v>
                </c:pt>
                <c:pt idx="14570">
                  <c:v>242.85</c:v>
                </c:pt>
                <c:pt idx="14571">
                  <c:v>242.86666666666667</c:v>
                </c:pt>
                <c:pt idx="14572">
                  <c:v>242.88333333333333</c:v>
                </c:pt>
                <c:pt idx="14573">
                  <c:v>242.9</c:v>
                </c:pt>
                <c:pt idx="14574">
                  <c:v>242.91666666666666</c:v>
                </c:pt>
                <c:pt idx="14575">
                  <c:v>242.93333333333334</c:v>
                </c:pt>
                <c:pt idx="14576">
                  <c:v>242.95</c:v>
                </c:pt>
                <c:pt idx="14577">
                  <c:v>242.96666666666667</c:v>
                </c:pt>
                <c:pt idx="14578">
                  <c:v>242.98333333333332</c:v>
                </c:pt>
                <c:pt idx="14579">
                  <c:v>243</c:v>
                </c:pt>
                <c:pt idx="14580">
                  <c:v>243.01666666666668</c:v>
                </c:pt>
                <c:pt idx="14581">
                  <c:v>243.03333333333333</c:v>
                </c:pt>
                <c:pt idx="14582">
                  <c:v>243.05</c:v>
                </c:pt>
                <c:pt idx="14583">
                  <c:v>243.06666666666666</c:v>
                </c:pt>
                <c:pt idx="14584">
                  <c:v>243.08333333333334</c:v>
                </c:pt>
                <c:pt idx="14585">
                  <c:v>243.1</c:v>
                </c:pt>
                <c:pt idx="14586">
                  <c:v>243.11666666666667</c:v>
                </c:pt>
                <c:pt idx="14587">
                  <c:v>243.13333333333333</c:v>
                </c:pt>
                <c:pt idx="14588">
                  <c:v>243.15</c:v>
                </c:pt>
                <c:pt idx="14589">
                  <c:v>243.16666666666666</c:v>
                </c:pt>
                <c:pt idx="14590">
                  <c:v>243.18333333333334</c:v>
                </c:pt>
                <c:pt idx="14591">
                  <c:v>243.2</c:v>
                </c:pt>
                <c:pt idx="14592">
                  <c:v>243.21666666666667</c:v>
                </c:pt>
                <c:pt idx="14593">
                  <c:v>243.23333333333332</c:v>
                </c:pt>
                <c:pt idx="14594">
                  <c:v>243.25</c:v>
                </c:pt>
                <c:pt idx="14595">
                  <c:v>243.26666666666668</c:v>
                </c:pt>
                <c:pt idx="14596">
                  <c:v>243.28333333333333</c:v>
                </c:pt>
                <c:pt idx="14597">
                  <c:v>243.3</c:v>
                </c:pt>
                <c:pt idx="14598">
                  <c:v>243.31666666666666</c:v>
                </c:pt>
                <c:pt idx="14599">
                  <c:v>243.33333333333334</c:v>
                </c:pt>
                <c:pt idx="14600">
                  <c:v>243.35</c:v>
                </c:pt>
                <c:pt idx="14601">
                  <c:v>243.36666666666667</c:v>
                </c:pt>
                <c:pt idx="14602">
                  <c:v>243.38333333333333</c:v>
                </c:pt>
                <c:pt idx="14603">
                  <c:v>243.4</c:v>
                </c:pt>
                <c:pt idx="14604">
                  <c:v>243.41666666666666</c:v>
                </c:pt>
                <c:pt idx="14605">
                  <c:v>243.43333333333334</c:v>
                </c:pt>
                <c:pt idx="14606">
                  <c:v>243.45</c:v>
                </c:pt>
                <c:pt idx="14607">
                  <c:v>243.46666666666667</c:v>
                </c:pt>
                <c:pt idx="14608">
                  <c:v>243.48333333333332</c:v>
                </c:pt>
                <c:pt idx="14609">
                  <c:v>243.5</c:v>
                </c:pt>
                <c:pt idx="14610">
                  <c:v>243.51666666666668</c:v>
                </c:pt>
                <c:pt idx="14611">
                  <c:v>243.53333333333333</c:v>
                </c:pt>
                <c:pt idx="14612">
                  <c:v>243.55</c:v>
                </c:pt>
                <c:pt idx="14613">
                  <c:v>243.56666666666666</c:v>
                </c:pt>
                <c:pt idx="14614">
                  <c:v>243.58333333333334</c:v>
                </c:pt>
                <c:pt idx="14615">
                  <c:v>243.6</c:v>
                </c:pt>
                <c:pt idx="14616">
                  <c:v>243.61666666666667</c:v>
                </c:pt>
                <c:pt idx="14617">
                  <c:v>243.63333333333333</c:v>
                </c:pt>
                <c:pt idx="14618">
                  <c:v>243.65</c:v>
                </c:pt>
                <c:pt idx="14619">
                  <c:v>243.66666666666666</c:v>
                </c:pt>
                <c:pt idx="14620">
                  <c:v>243.68333333333334</c:v>
                </c:pt>
                <c:pt idx="14621">
                  <c:v>243.7</c:v>
                </c:pt>
                <c:pt idx="14622">
                  <c:v>243.71666666666667</c:v>
                </c:pt>
                <c:pt idx="14623">
                  <c:v>243.73333333333332</c:v>
                </c:pt>
                <c:pt idx="14624">
                  <c:v>243.75</c:v>
                </c:pt>
                <c:pt idx="14625">
                  <c:v>243.76666666666668</c:v>
                </c:pt>
                <c:pt idx="14626">
                  <c:v>243.78333333333333</c:v>
                </c:pt>
                <c:pt idx="14627">
                  <c:v>243.8</c:v>
                </c:pt>
                <c:pt idx="14628">
                  <c:v>243.81666666666666</c:v>
                </c:pt>
                <c:pt idx="14629">
                  <c:v>243.83333333333334</c:v>
                </c:pt>
                <c:pt idx="14630">
                  <c:v>243.85</c:v>
                </c:pt>
                <c:pt idx="14631">
                  <c:v>243.86666666666667</c:v>
                </c:pt>
                <c:pt idx="14632">
                  <c:v>243.88333333333333</c:v>
                </c:pt>
                <c:pt idx="14633">
                  <c:v>243.9</c:v>
                </c:pt>
                <c:pt idx="14634">
                  <c:v>243.91666666666666</c:v>
                </c:pt>
                <c:pt idx="14635">
                  <c:v>243.93333333333334</c:v>
                </c:pt>
                <c:pt idx="14636">
                  <c:v>243.95</c:v>
                </c:pt>
                <c:pt idx="14637">
                  <c:v>243.96666666666667</c:v>
                </c:pt>
                <c:pt idx="14638">
                  <c:v>243.98333333333332</c:v>
                </c:pt>
                <c:pt idx="14639">
                  <c:v>244</c:v>
                </c:pt>
                <c:pt idx="14640">
                  <c:v>244.01666666666668</c:v>
                </c:pt>
                <c:pt idx="14641">
                  <c:v>244.03333333333333</c:v>
                </c:pt>
                <c:pt idx="14642">
                  <c:v>244.05</c:v>
                </c:pt>
                <c:pt idx="14643">
                  <c:v>244.06666666666666</c:v>
                </c:pt>
                <c:pt idx="14644">
                  <c:v>244.08333333333334</c:v>
                </c:pt>
                <c:pt idx="14645">
                  <c:v>244.1</c:v>
                </c:pt>
                <c:pt idx="14646">
                  <c:v>244.11666666666667</c:v>
                </c:pt>
                <c:pt idx="14647">
                  <c:v>244.13333333333333</c:v>
                </c:pt>
                <c:pt idx="14648">
                  <c:v>244.15</c:v>
                </c:pt>
                <c:pt idx="14649">
                  <c:v>244.16666666666666</c:v>
                </c:pt>
                <c:pt idx="14650">
                  <c:v>244.18333333333334</c:v>
                </c:pt>
                <c:pt idx="14651">
                  <c:v>244.2</c:v>
                </c:pt>
                <c:pt idx="14652">
                  <c:v>244.21666666666667</c:v>
                </c:pt>
                <c:pt idx="14653">
                  <c:v>244.23333333333332</c:v>
                </c:pt>
                <c:pt idx="14654">
                  <c:v>244.25</c:v>
                </c:pt>
                <c:pt idx="14655">
                  <c:v>244.26666666666668</c:v>
                </c:pt>
                <c:pt idx="14656">
                  <c:v>244.28333333333333</c:v>
                </c:pt>
                <c:pt idx="14657">
                  <c:v>244.3</c:v>
                </c:pt>
                <c:pt idx="14658">
                  <c:v>244.31666666666666</c:v>
                </c:pt>
                <c:pt idx="14659">
                  <c:v>244.33333333333334</c:v>
                </c:pt>
                <c:pt idx="14660">
                  <c:v>244.35</c:v>
                </c:pt>
                <c:pt idx="14661">
                  <c:v>244.36666666666667</c:v>
                </c:pt>
                <c:pt idx="14662">
                  <c:v>244.38333333333333</c:v>
                </c:pt>
                <c:pt idx="14663">
                  <c:v>244.4</c:v>
                </c:pt>
                <c:pt idx="14664">
                  <c:v>244.41666666666666</c:v>
                </c:pt>
                <c:pt idx="14665">
                  <c:v>244.43333333333334</c:v>
                </c:pt>
                <c:pt idx="14666">
                  <c:v>244.45</c:v>
                </c:pt>
                <c:pt idx="14667">
                  <c:v>244.46666666666667</c:v>
                </c:pt>
                <c:pt idx="14668">
                  <c:v>244.48333333333332</c:v>
                </c:pt>
                <c:pt idx="14669">
                  <c:v>244.5</c:v>
                </c:pt>
                <c:pt idx="14670">
                  <c:v>244.51666666666668</c:v>
                </c:pt>
                <c:pt idx="14671">
                  <c:v>244.53333333333333</c:v>
                </c:pt>
                <c:pt idx="14672">
                  <c:v>244.55</c:v>
                </c:pt>
                <c:pt idx="14673">
                  <c:v>244.56666666666666</c:v>
                </c:pt>
                <c:pt idx="14674">
                  <c:v>244.58333333333334</c:v>
                </c:pt>
                <c:pt idx="14675">
                  <c:v>244.6</c:v>
                </c:pt>
                <c:pt idx="14676">
                  <c:v>244.61666666666667</c:v>
                </c:pt>
                <c:pt idx="14677">
                  <c:v>244.63333333333333</c:v>
                </c:pt>
                <c:pt idx="14678">
                  <c:v>244.65</c:v>
                </c:pt>
                <c:pt idx="14679">
                  <c:v>244.66666666666666</c:v>
                </c:pt>
                <c:pt idx="14680">
                  <c:v>244.68333333333334</c:v>
                </c:pt>
                <c:pt idx="14681">
                  <c:v>244.7</c:v>
                </c:pt>
                <c:pt idx="14682">
                  <c:v>244.71666666666667</c:v>
                </c:pt>
                <c:pt idx="14683">
                  <c:v>244.73333333333332</c:v>
                </c:pt>
                <c:pt idx="14684">
                  <c:v>244.75</c:v>
                </c:pt>
                <c:pt idx="14685">
                  <c:v>244.76666666666668</c:v>
                </c:pt>
                <c:pt idx="14686">
                  <c:v>244.78333333333333</c:v>
                </c:pt>
                <c:pt idx="14687">
                  <c:v>244.8</c:v>
                </c:pt>
                <c:pt idx="14688">
                  <c:v>244.81666666666666</c:v>
                </c:pt>
                <c:pt idx="14689">
                  <c:v>244.83333333333334</c:v>
                </c:pt>
                <c:pt idx="14690">
                  <c:v>244.85</c:v>
                </c:pt>
                <c:pt idx="14691">
                  <c:v>244.86666666666667</c:v>
                </c:pt>
                <c:pt idx="14692">
                  <c:v>244.88333333333333</c:v>
                </c:pt>
                <c:pt idx="14693">
                  <c:v>244.9</c:v>
                </c:pt>
                <c:pt idx="14694">
                  <c:v>244.91666666666666</c:v>
                </c:pt>
                <c:pt idx="14695">
                  <c:v>244.93333333333334</c:v>
                </c:pt>
                <c:pt idx="14696">
                  <c:v>244.95</c:v>
                </c:pt>
                <c:pt idx="14697">
                  <c:v>244.96666666666667</c:v>
                </c:pt>
                <c:pt idx="14698">
                  <c:v>244.98333333333332</c:v>
                </c:pt>
                <c:pt idx="14699">
                  <c:v>245</c:v>
                </c:pt>
                <c:pt idx="14700">
                  <c:v>245.01666666666668</c:v>
                </c:pt>
                <c:pt idx="14701">
                  <c:v>245.03333333333333</c:v>
                </c:pt>
                <c:pt idx="14702">
                  <c:v>245.05</c:v>
                </c:pt>
                <c:pt idx="14703">
                  <c:v>245.06666666666666</c:v>
                </c:pt>
                <c:pt idx="14704">
                  <c:v>245.08333333333334</c:v>
                </c:pt>
                <c:pt idx="14705">
                  <c:v>245.1</c:v>
                </c:pt>
                <c:pt idx="14706">
                  <c:v>245.11666666666667</c:v>
                </c:pt>
                <c:pt idx="14707">
                  <c:v>245.13333333333333</c:v>
                </c:pt>
                <c:pt idx="14708">
                  <c:v>245.15</c:v>
                </c:pt>
                <c:pt idx="14709">
                  <c:v>245.16666666666666</c:v>
                </c:pt>
                <c:pt idx="14710">
                  <c:v>245.18333333333334</c:v>
                </c:pt>
                <c:pt idx="14711">
                  <c:v>245.2</c:v>
                </c:pt>
                <c:pt idx="14712">
                  <c:v>245.21666666666667</c:v>
                </c:pt>
                <c:pt idx="14713">
                  <c:v>245.23333333333332</c:v>
                </c:pt>
                <c:pt idx="14714">
                  <c:v>245.25</c:v>
                </c:pt>
                <c:pt idx="14715">
                  <c:v>245.26666666666668</c:v>
                </c:pt>
                <c:pt idx="14716">
                  <c:v>245.28333333333333</c:v>
                </c:pt>
                <c:pt idx="14717">
                  <c:v>245.3</c:v>
                </c:pt>
                <c:pt idx="14718">
                  <c:v>245.31666666666666</c:v>
                </c:pt>
                <c:pt idx="14719">
                  <c:v>245.33333333333334</c:v>
                </c:pt>
                <c:pt idx="14720">
                  <c:v>245.35</c:v>
                </c:pt>
                <c:pt idx="14721">
                  <c:v>245.36666666666667</c:v>
                </c:pt>
                <c:pt idx="14722">
                  <c:v>245.38333333333333</c:v>
                </c:pt>
                <c:pt idx="14723">
                  <c:v>245.4</c:v>
                </c:pt>
                <c:pt idx="14724">
                  <c:v>245.41666666666666</c:v>
                </c:pt>
                <c:pt idx="14725">
                  <c:v>245.43333333333334</c:v>
                </c:pt>
                <c:pt idx="14726">
                  <c:v>245.45</c:v>
                </c:pt>
                <c:pt idx="14727">
                  <c:v>245.46666666666667</c:v>
                </c:pt>
                <c:pt idx="14728">
                  <c:v>245.48333333333332</c:v>
                </c:pt>
                <c:pt idx="14729">
                  <c:v>245.5</c:v>
                </c:pt>
                <c:pt idx="14730">
                  <c:v>245.51666666666668</c:v>
                </c:pt>
                <c:pt idx="14731">
                  <c:v>245.53333333333333</c:v>
                </c:pt>
                <c:pt idx="14732">
                  <c:v>245.55</c:v>
                </c:pt>
                <c:pt idx="14733">
                  <c:v>245.56666666666666</c:v>
                </c:pt>
                <c:pt idx="14734">
                  <c:v>245.58333333333334</c:v>
                </c:pt>
                <c:pt idx="14735">
                  <c:v>245.6</c:v>
                </c:pt>
                <c:pt idx="14736">
                  <c:v>245.61666666666667</c:v>
                </c:pt>
                <c:pt idx="14737">
                  <c:v>245.63333333333333</c:v>
                </c:pt>
                <c:pt idx="14738">
                  <c:v>245.65</c:v>
                </c:pt>
                <c:pt idx="14739">
                  <c:v>245.66666666666666</c:v>
                </c:pt>
                <c:pt idx="14740">
                  <c:v>245.68333333333334</c:v>
                </c:pt>
                <c:pt idx="14741">
                  <c:v>245.7</c:v>
                </c:pt>
                <c:pt idx="14742">
                  <c:v>245.71666666666667</c:v>
                </c:pt>
                <c:pt idx="14743">
                  <c:v>245.73333333333332</c:v>
                </c:pt>
                <c:pt idx="14744">
                  <c:v>245.75</c:v>
                </c:pt>
                <c:pt idx="14745">
                  <c:v>245.76666666666668</c:v>
                </c:pt>
                <c:pt idx="14746">
                  <c:v>245.78333333333333</c:v>
                </c:pt>
                <c:pt idx="14747">
                  <c:v>245.8</c:v>
                </c:pt>
                <c:pt idx="14748">
                  <c:v>245.81666666666666</c:v>
                </c:pt>
                <c:pt idx="14749">
                  <c:v>245.83333333333334</c:v>
                </c:pt>
                <c:pt idx="14750">
                  <c:v>245.85</c:v>
                </c:pt>
                <c:pt idx="14751">
                  <c:v>245.86666666666667</c:v>
                </c:pt>
                <c:pt idx="14752">
                  <c:v>245.88333333333333</c:v>
                </c:pt>
                <c:pt idx="14753">
                  <c:v>245.9</c:v>
                </c:pt>
                <c:pt idx="14754">
                  <c:v>245.91666666666666</c:v>
                </c:pt>
                <c:pt idx="14755">
                  <c:v>245.93333333333334</c:v>
                </c:pt>
                <c:pt idx="14756">
                  <c:v>245.95</c:v>
                </c:pt>
                <c:pt idx="14757">
                  <c:v>245.96666666666667</c:v>
                </c:pt>
                <c:pt idx="14758">
                  <c:v>245.98333333333332</c:v>
                </c:pt>
                <c:pt idx="14759">
                  <c:v>246</c:v>
                </c:pt>
                <c:pt idx="14760">
                  <c:v>246.01666666666668</c:v>
                </c:pt>
                <c:pt idx="14761">
                  <c:v>246.03333333333333</c:v>
                </c:pt>
                <c:pt idx="14762">
                  <c:v>246.05</c:v>
                </c:pt>
                <c:pt idx="14763">
                  <c:v>246.06666666666666</c:v>
                </c:pt>
                <c:pt idx="14764">
                  <c:v>246.08333333333334</c:v>
                </c:pt>
                <c:pt idx="14765">
                  <c:v>246.1</c:v>
                </c:pt>
                <c:pt idx="14766">
                  <c:v>246.11666666666667</c:v>
                </c:pt>
                <c:pt idx="14767">
                  <c:v>246.13333333333333</c:v>
                </c:pt>
                <c:pt idx="14768">
                  <c:v>246.15</c:v>
                </c:pt>
                <c:pt idx="14769">
                  <c:v>246.16666666666666</c:v>
                </c:pt>
                <c:pt idx="14770">
                  <c:v>246.18333333333334</c:v>
                </c:pt>
                <c:pt idx="14771">
                  <c:v>246.2</c:v>
                </c:pt>
                <c:pt idx="14772">
                  <c:v>246.21666666666667</c:v>
                </c:pt>
                <c:pt idx="14773">
                  <c:v>246.23333333333332</c:v>
                </c:pt>
                <c:pt idx="14774">
                  <c:v>246.25</c:v>
                </c:pt>
                <c:pt idx="14775">
                  <c:v>246.26666666666668</c:v>
                </c:pt>
                <c:pt idx="14776">
                  <c:v>246.28333333333333</c:v>
                </c:pt>
                <c:pt idx="14777">
                  <c:v>246.3</c:v>
                </c:pt>
                <c:pt idx="14778">
                  <c:v>246.31666666666666</c:v>
                </c:pt>
                <c:pt idx="14779">
                  <c:v>246.33333333333334</c:v>
                </c:pt>
                <c:pt idx="14780">
                  <c:v>246.35</c:v>
                </c:pt>
                <c:pt idx="14781">
                  <c:v>246.36666666666667</c:v>
                </c:pt>
                <c:pt idx="14782">
                  <c:v>246.38333333333333</c:v>
                </c:pt>
                <c:pt idx="14783">
                  <c:v>246.4</c:v>
                </c:pt>
                <c:pt idx="14784">
                  <c:v>246.41666666666666</c:v>
                </c:pt>
                <c:pt idx="14785">
                  <c:v>246.43333333333334</c:v>
                </c:pt>
                <c:pt idx="14786">
                  <c:v>246.45</c:v>
                </c:pt>
                <c:pt idx="14787">
                  <c:v>246.46666666666667</c:v>
                </c:pt>
                <c:pt idx="14788">
                  <c:v>246.48333333333332</c:v>
                </c:pt>
                <c:pt idx="14789">
                  <c:v>246.5</c:v>
                </c:pt>
                <c:pt idx="14790">
                  <c:v>246.51666666666668</c:v>
                </c:pt>
                <c:pt idx="14791">
                  <c:v>246.53333333333333</c:v>
                </c:pt>
                <c:pt idx="14792">
                  <c:v>246.55</c:v>
                </c:pt>
                <c:pt idx="14793">
                  <c:v>246.56666666666666</c:v>
                </c:pt>
                <c:pt idx="14794">
                  <c:v>246.58333333333334</c:v>
                </c:pt>
                <c:pt idx="14795">
                  <c:v>246.6</c:v>
                </c:pt>
                <c:pt idx="14796">
                  <c:v>246.61666666666667</c:v>
                </c:pt>
                <c:pt idx="14797">
                  <c:v>246.63333333333333</c:v>
                </c:pt>
                <c:pt idx="14798">
                  <c:v>246.65</c:v>
                </c:pt>
                <c:pt idx="14799">
                  <c:v>246.66666666666666</c:v>
                </c:pt>
                <c:pt idx="14800">
                  <c:v>246.68333333333334</c:v>
                </c:pt>
                <c:pt idx="14801">
                  <c:v>246.7</c:v>
                </c:pt>
                <c:pt idx="14802">
                  <c:v>246.71666666666667</c:v>
                </c:pt>
                <c:pt idx="14803">
                  <c:v>246.73333333333332</c:v>
                </c:pt>
                <c:pt idx="14804">
                  <c:v>246.75</c:v>
                </c:pt>
                <c:pt idx="14805">
                  <c:v>246.76666666666668</c:v>
                </c:pt>
                <c:pt idx="14806">
                  <c:v>246.78333333333333</c:v>
                </c:pt>
                <c:pt idx="14807">
                  <c:v>246.8</c:v>
                </c:pt>
                <c:pt idx="14808">
                  <c:v>246.81666666666666</c:v>
                </c:pt>
                <c:pt idx="14809">
                  <c:v>246.83333333333334</c:v>
                </c:pt>
                <c:pt idx="14810">
                  <c:v>246.85</c:v>
                </c:pt>
                <c:pt idx="14811">
                  <c:v>246.86666666666667</c:v>
                </c:pt>
                <c:pt idx="14812">
                  <c:v>246.88333333333333</c:v>
                </c:pt>
                <c:pt idx="14813">
                  <c:v>246.9</c:v>
                </c:pt>
                <c:pt idx="14814">
                  <c:v>246.91666666666666</c:v>
                </c:pt>
                <c:pt idx="14815">
                  <c:v>246.93333333333334</c:v>
                </c:pt>
                <c:pt idx="14816">
                  <c:v>246.95</c:v>
                </c:pt>
                <c:pt idx="14817">
                  <c:v>246.96666666666667</c:v>
                </c:pt>
                <c:pt idx="14818">
                  <c:v>246.98333333333332</c:v>
                </c:pt>
                <c:pt idx="14819">
                  <c:v>247</c:v>
                </c:pt>
                <c:pt idx="14820">
                  <c:v>247.01666666666668</c:v>
                </c:pt>
                <c:pt idx="14821">
                  <c:v>247.03333333333333</c:v>
                </c:pt>
                <c:pt idx="14822">
                  <c:v>247.05</c:v>
                </c:pt>
                <c:pt idx="14823">
                  <c:v>247.06666666666666</c:v>
                </c:pt>
                <c:pt idx="14824">
                  <c:v>247.08333333333334</c:v>
                </c:pt>
                <c:pt idx="14825">
                  <c:v>247.1</c:v>
                </c:pt>
                <c:pt idx="14826">
                  <c:v>247.11666666666667</c:v>
                </c:pt>
                <c:pt idx="14827">
                  <c:v>247.13333333333333</c:v>
                </c:pt>
                <c:pt idx="14828">
                  <c:v>247.15</c:v>
                </c:pt>
                <c:pt idx="14829">
                  <c:v>247.16666666666666</c:v>
                </c:pt>
                <c:pt idx="14830">
                  <c:v>247.18333333333334</c:v>
                </c:pt>
                <c:pt idx="14831">
                  <c:v>247.2</c:v>
                </c:pt>
                <c:pt idx="14832">
                  <c:v>247.21666666666667</c:v>
                </c:pt>
                <c:pt idx="14833">
                  <c:v>247.23333333333332</c:v>
                </c:pt>
                <c:pt idx="14834">
                  <c:v>247.25</c:v>
                </c:pt>
                <c:pt idx="14835">
                  <c:v>247.26666666666668</c:v>
                </c:pt>
                <c:pt idx="14836">
                  <c:v>247.28333333333333</c:v>
                </c:pt>
                <c:pt idx="14837">
                  <c:v>247.3</c:v>
                </c:pt>
                <c:pt idx="14838">
                  <c:v>247.31666666666666</c:v>
                </c:pt>
                <c:pt idx="14839">
                  <c:v>247.33333333333334</c:v>
                </c:pt>
                <c:pt idx="14840">
                  <c:v>247.35</c:v>
                </c:pt>
                <c:pt idx="14841">
                  <c:v>247.36666666666667</c:v>
                </c:pt>
                <c:pt idx="14842">
                  <c:v>247.38333333333333</c:v>
                </c:pt>
                <c:pt idx="14843">
                  <c:v>247.4</c:v>
                </c:pt>
                <c:pt idx="14844">
                  <c:v>247.41666666666666</c:v>
                </c:pt>
                <c:pt idx="14845">
                  <c:v>247.43333333333334</c:v>
                </c:pt>
                <c:pt idx="14846">
                  <c:v>247.45</c:v>
                </c:pt>
                <c:pt idx="14847">
                  <c:v>247.46666666666667</c:v>
                </c:pt>
                <c:pt idx="14848">
                  <c:v>247.48333333333332</c:v>
                </c:pt>
                <c:pt idx="14849">
                  <c:v>247.5</c:v>
                </c:pt>
                <c:pt idx="14850">
                  <c:v>247.51666666666668</c:v>
                </c:pt>
                <c:pt idx="14851">
                  <c:v>247.53333333333333</c:v>
                </c:pt>
                <c:pt idx="14852">
                  <c:v>247.55</c:v>
                </c:pt>
                <c:pt idx="14853">
                  <c:v>247.56666666666666</c:v>
                </c:pt>
                <c:pt idx="14854">
                  <c:v>247.58333333333334</c:v>
                </c:pt>
                <c:pt idx="14855">
                  <c:v>247.6</c:v>
                </c:pt>
                <c:pt idx="14856">
                  <c:v>247.61666666666667</c:v>
                </c:pt>
                <c:pt idx="14857">
                  <c:v>247.63333333333333</c:v>
                </c:pt>
                <c:pt idx="14858">
                  <c:v>247.65</c:v>
                </c:pt>
                <c:pt idx="14859">
                  <c:v>247.66666666666666</c:v>
                </c:pt>
                <c:pt idx="14860">
                  <c:v>247.68333333333334</c:v>
                </c:pt>
                <c:pt idx="14861">
                  <c:v>247.7</c:v>
                </c:pt>
                <c:pt idx="14862">
                  <c:v>247.71666666666667</c:v>
                </c:pt>
                <c:pt idx="14863">
                  <c:v>247.73333333333332</c:v>
                </c:pt>
                <c:pt idx="14864">
                  <c:v>247.75</c:v>
                </c:pt>
                <c:pt idx="14865">
                  <c:v>247.76666666666668</c:v>
                </c:pt>
                <c:pt idx="14866">
                  <c:v>247.78333333333333</c:v>
                </c:pt>
                <c:pt idx="14867">
                  <c:v>247.8</c:v>
                </c:pt>
                <c:pt idx="14868">
                  <c:v>247.81666666666666</c:v>
                </c:pt>
                <c:pt idx="14869">
                  <c:v>247.83333333333334</c:v>
                </c:pt>
                <c:pt idx="14870">
                  <c:v>247.85</c:v>
                </c:pt>
                <c:pt idx="14871">
                  <c:v>247.86666666666667</c:v>
                </c:pt>
                <c:pt idx="14872">
                  <c:v>247.88333333333333</c:v>
                </c:pt>
                <c:pt idx="14873">
                  <c:v>247.9</c:v>
                </c:pt>
                <c:pt idx="14874">
                  <c:v>247.91666666666666</c:v>
                </c:pt>
                <c:pt idx="14875">
                  <c:v>247.93333333333334</c:v>
                </c:pt>
                <c:pt idx="14876">
                  <c:v>247.95</c:v>
                </c:pt>
                <c:pt idx="14877">
                  <c:v>247.96666666666667</c:v>
                </c:pt>
                <c:pt idx="14878">
                  <c:v>247.98333333333332</c:v>
                </c:pt>
                <c:pt idx="14879">
                  <c:v>248</c:v>
                </c:pt>
                <c:pt idx="14880">
                  <c:v>248.01666666666668</c:v>
                </c:pt>
                <c:pt idx="14881">
                  <c:v>248.03333333333333</c:v>
                </c:pt>
                <c:pt idx="14882">
                  <c:v>248.05</c:v>
                </c:pt>
                <c:pt idx="14883">
                  <c:v>248.06666666666666</c:v>
                </c:pt>
                <c:pt idx="14884">
                  <c:v>248.08333333333334</c:v>
                </c:pt>
                <c:pt idx="14885">
                  <c:v>248.1</c:v>
                </c:pt>
                <c:pt idx="14886">
                  <c:v>248.11666666666667</c:v>
                </c:pt>
                <c:pt idx="14887">
                  <c:v>248.13333333333333</c:v>
                </c:pt>
                <c:pt idx="14888">
                  <c:v>248.15</c:v>
                </c:pt>
                <c:pt idx="14889">
                  <c:v>248.16666666666666</c:v>
                </c:pt>
                <c:pt idx="14890">
                  <c:v>248.18333333333334</c:v>
                </c:pt>
                <c:pt idx="14891">
                  <c:v>248.2</c:v>
                </c:pt>
                <c:pt idx="14892">
                  <c:v>248.21666666666667</c:v>
                </c:pt>
                <c:pt idx="14893">
                  <c:v>248.23333333333332</c:v>
                </c:pt>
                <c:pt idx="14894">
                  <c:v>248.25</c:v>
                </c:pt>
                <c:pt idx="14895">
                  <c:v>248.26666666666668</c:v>
                </c:pt>
                <c:pt idx="14896">
                  <c:v>248.28333333333333</c:v>
                </c:pt>
                <c:pt idx="14897">
                  <c:v>248.3</c:v>
                </c:pt>
                <c:pt idx="14898">
                  <c:v>248.31666666666666</c:v>
                </c:pt>
                <c:pt idx="14899">
                  <c:v>248.33333333333334</c:v>
                </c:pt>
                <c:pt idx="14900">
                  <c:v>248.35</c:v>
                </c:pt>
                <c:pt idx="14901">
                  <c:v>248.36666666666667</c:v>
                </c:pt>
                <c:pt idx="14902">
                  <c:v>248.38333333333333</c:v>
                </c:pt>
                <c:pt idx="14903">
                  <c:v>248.4</c:v>
                </c:pt>
                <c:pt idx="14904">
                  <c:v>248.41666666666666</c:v>
                </c:pt>
                <c:pt idx="14905">
                  <c:v>248.43333333333334</c:v>
                </c:pt>
                <c:pt idx="14906">
                  <c:v>248.45</c:v>
                </c:pt>
                <c:pt idx="14907">
                  <c:v>248.46666666666667</c:v>
                </c:pt>
                <c:pt idx="14908">
                  <c:v>248.48333333333332</c:v>
                </c:pt>
                <c:pt idx="14909">
                  <c:v>248.5</c:v>
                </c:pt>
                <c:pt idx="14910">
                  <c:v>248.51666666666668</c:v>
                </c:pt>
                <c:pt idx="14911">
                  <c:v>248.53333333333333</c:v>
                </c:pt>
                <c:pt idx="14912">
                  <c:v>248.55</c:v>
                </c:pt>
                <c:pt idx="14913">
                  <c:v>248.56666666666666</c:v>
                </c:pt>
                <c:pt idx="14914">
                  <c:v>248.58333333333334</c:v>
                </c:pt>
                <c:pt idx="14915">
                  <c:v>248.6</c:v>
                </c:pt>
                <c:pt idx="14916">
                  <c:v>248.61666666666667</c:v>
                </c:pt>
                <c:pt idx="14917">
                  <c:v>248.63333333333333</c:v>
                </c:pt>
                <c:pt idx="14918">
                  <c:v>248.65</c:v>
                </c:pt>
                <c:pt idx="14919">
                  <c:v>248.66666666666666</c:v>
                </c:pt>
                <c:pt idx="14920">
                  <c:v>248.68333333333334</c:v>
                </c:pt>
                <c:pt idx="14921">
                  <c:v>248.7</c:v>
                </c:pt>
                <c:pt idx="14922">
                  <c:v>248.71666666666667</c:v>
                </c:pt>
                <c:pt idx="14923">
                  <c:v>248.73333333333332</c:v>
                </c:pt>
                <c:pt idx="14924">
                  <c:v>248.75</c:v>
                </c:pt>
                <c:pt idx="14925">
                  <c:v>248.76666666666668</c:v>
                </c:pt>
                <c:pt idx="14926">
                  <c:v>248.78333333333333</c:v>
                </c:pt>
                <c:pt idx="14927">
                  <c:v>248.8</c:v>
                </c:pt>
                <c:pt idx="14928">
                  <c:v>248.81666666666666</c:v>
                </c:pt>
                <c:pt idx="14929">
                  <c:v>248.83333333333334</c:v>
                </c:pt>
                <c:pt idx="14930">
                  <c:v>248.85</c:v>
                </c:pt>
                <c:pt idx="14931">
                  <c:v>248.86666666666667</c:v>
                </c:pt>
                <c:pt idx="14932">
                  <c:v>248.88333333333333</c:v>
                </c:pt>
                <c:pt idx="14933">
                  <c:v>248.9</c:v>
                </c:pt>
                <c:pt idx="14934">
                  <c:v>248.91666666666666</c:v>
                </c:pt>
                <c:pt idx="14935">
                  <c:v>248.93333333333334</c:v>
                </c:pt>
                <c:pt idx="14936">
                  <c:v>248.95</c:v>
                </c:pt>
                <c:pt idx="14937">
                  <c:v>248.96666666666667</c:v>
                </c:pt>
                <c:pt idx="14938">
                  <c:v>248.98333333333332</c:v>
                </c:pt>
                <c:pt idx="14939">
                  <c:v>249</c:v>
                </c:pt>
                <c:pt idx="14940">
                  <c:v>249.01666666666668</c:v>
                </c:pt>
                <c:pt idx="14941">
                  <c:v>249.03333333333333</c:v>
                </c:pt>
                <c:pt idx="14942">
                  <c:v>249.05</c:v>
                </c:pt>
                <c:pt idx="14943">
                  <c:v>249.06666666666666</c:v>
                </c:pt>
                <c:pt idx="14944">
                  <c:v>249.08333333333334</c:v>
                </c:pt>
                <c:pt idx="14945">
                  <c:v>249.1</c:v>
                </c:pt>
                <c:pt idx="14946">
                  <c:v>249.11666666666667</c:v>
                </c:pt>
                <c:pt idx="14947">
                  <c:v>249.13333333333333</c:v>
                </c:pt>
                <c:pt idx="14948">
                  <c:v>249.15</c:v>
                </c:pt>
                <c:pt idx="14949">
                  <c:v>249.16666666666666</c:v>
                </c:pt>
                <c:pt idx="14950">
                  <c:v>249.18333333333334</c:v>
                </c:pt>
                <c:pt idx="14951">
                  <c:v>249.2</c:v>
                </c:pt>
                <c:pt idx="14952">
                  <c:v>249.21666666666667</c:v>
                </c:pt>
                <c:pt idx="14953">
                  <c:v>249.23333333333332</c:v>
                </c:pt>
                <c:pt idx="14954">
                  <c:v>249.25</c:v>
                </c:pt>
                <c:pt idx="14955">
                  <c:v>249.26666666666668</c:v>
                </c:pt>
                <c:pt idx="14956">
                  <c:v>249.28333333333333</c:v>
                </c:pt>
                <c:pt idx="14957">
                  <c:v>249.3</c:v>
                </c:pt>
                <c:pt idx="14958">
                  <c:v>249.31666666666666</c:v>
                </c:pt>
                <c:pt idx="14959">
                  <c:v>249.33333333333334</c:v>
                </c:pt>
                <c:pt idx="14960">
                  <c:v>249.35</c:v>
                </c:pt>
                <c:pt idx="14961">
                  <c:v>249.36666666666667</c:v>
                </c:pt>
                <c:pt idx="14962">
                  <c:v>249.38333333333333</c:v>
                </c:pt>
                <c:pt idx="14963">
                  <c:v>249.4</c:v>
                </c:pt>
                <c:pt idx="14964">
                  <c:v>249.41666666666666</c:v>
                </c:pt>
                <c:pt idx="14965">
                  <c:v>249.43333333333334</c:v>
                </c:pt>
                <c:pt idx="14966">
                  <c:v>249.45</c:v>
                </c:pt>
                <c:pt idx="14967">
                  <c:v>249.46666666666667</c:v>
                </c:pt>
                <c:pt idx="14968">
                  <c:v>249.48333333333332</c:v>
                </c:pt>
                <c:pt idx="14969">
                  <c:v>249.5</c:v>
                </c:pt>
                <c:pt idx="14970">
                  <c:v>249.51666666666668</c:v>
                </c:pt>
                <c:pt idx="14971">
                  <c:v>249.53333333333333</c:v>
                </c:pt>
                <c:pt idx="14972">
                  <c:v>249.55</c:v>
                </c:pt>
                <c:pt idx="14973">
                  <c:v>249.56666666666666</c:v>
                </c:pt>
                <c:pt idx="14974">
                  <c:v>249.58333333333334</c:v>
                </c:pt>
                <c:pt idx="14975">
                  <c:v>249.6</c:v>
                </c:pt>
                <c:pt idx="14976">
                  <c:v>249.61666666666667</c:v>
                </c:pt>
                <c:pt idx="14977">
                  <c:v>249.63333333333333</c:v>
                </c:pt>
                <c:pt idx="14978">
                  <c:v>249.65</c:v>
                </c:pt>
                <c:pt idx="14979">
                  <c:v>249.66666666666666</c:v>
                </c:pt>
                <c:pt idx="14980">
                  <c:v>249.68333333333334</c:v>
                </c:pt>
                <c:pt idx="14981">
                  <c:v>249.7</c:v>
                </c:pt>
                <c:pt idx="14982">
                  <c:v>249.71666666666667</c:v>
                </c:pt>
                <c:pt idx="14983">
                  <c:v>249.73333333333332</c:v>
                </c:pt>
                <c:pt idx="14984">
                  <c:v>249.75</c:v>
                </c:pt>
                <c:pt idx="14985">
                  <c:v>249.76666666666668</c:v>
                </c:pt>
                <c:pt idx="14986">
                  <c:v>249.78333333333333</c:v>
                </c:pt>
                <c:pt idx="14987">
                  <c:v>249.8</c:v>
                </c:pt>
                <c:pt idx="14988">
                  <c:v>249.81666666666666</c:v>
                </c:pt>
                <c:pt idx="14989">
                  <c:v>249.83333333333334</c:v>
                </c:pt>
                <c:pt idx="14990">
                  <c:v>249.85</c:v>
                </c:pt>
                <c:pt idx="14991">
                  <c:v>249.86666666666667</c:v>
                </c:pt>
                <c:pt idx="14992">
                  <c:v>249.88333333333333</c:v>
                </c:pt>
                <c:pt idx="14993">
                  <c:v>249.9</c:v>
                </c:pt>
                <c:pt idx="14994">
                  <c:v>249.91666666666666</c:v>
                </c:pt>
                <c:pt idx="14995">
                  <c:v>249.93333333333334</c:v>
                </c:pt>
                <c:pt idx="14996">
                  <c:v>249.95</c:v>
                </c:pt>
                <c:pt idx="14997">
                  <c:v>249.96666666666667</c:v>
                </c:pt>
                <c:pt idx="14998">
                  <c:v>249.98333333333332</c:v>
                </c:pt>
                <c:pt idx="14999">
                  <c:v>250</c:v>
                </c:pt>
                <c:pt idx="15000">
                  <c:v>250.01666666666668</c:v>
                </c:pt>
                <c:pt idx="15001">
                  <c:v>250.03333333333333</c:v>
                </c:pt>
                <c:pt idx="15002">
                  <c:v>250.05</c:v>
                </c:pt>
                <c:pt idx="15003">
                  <c:v>250.06666666666666</c:v>
                </c:pt>
                <c:pt idx="15004">
                  <c:v>250.08333333333334</c:v>
                </c:pt>
                <c:pt idx="15005">
                  <c:v>250.1</c:v>
                </c:pt>
                <c:pt idx="15006">
                  <c:v>250.11666666666667</c:v>
                </c:pt>
                <c:pt idx="15007">
                  <c:v>250.13333333333333</c:v>
                </c:pt>
                <c:pt idx="15008">
                  <c:v>250.15</c:v>
                </c:pt>
                <c:pt idx="15009">
                  <c:v>250.16666666666666</c:v>
                </c:pt>
                <c:pt idx="15010">
                  <c:v>250.18333333333334</c:v>
                </c:pt>
                <c:pt idx="15011">
                  <c:v>250.2</c:v>
                </c:pt>
                <c:pt idx="15012">
                  <c:v>250.21666666666667</c:v>
                </c:pt>
                <c:pt idx="15013">
                  <c:v>250.23333333333332</c:v>
                </c:pt>
                <c:pt idx="15014">
                  <c:v>250.25</c:v>
                </c:pt>
                <c:pt idx="15015">
                  <c:v>250.26666666666668</c:v>
                </c:pt>
                <c:pt idx="15016">
                  <c:v>250.28333333333333</c:v>
                </c:pt>
                <c:pt idx="15017">
                  <c:v>250.3</c:v>
                </c:pt>
                <c:pt idx="15018">
                  <c:v>250.31666666666666</c:v>
                </c:pt>
                <c:pt idx="15019">
                  <c:v>250.33333333333334</c:v>
                </c:pt>
                <c:pt idx="15020">
                  <c:v>250.35</c:v>
                </c:pt>
                <c:pt idx="15021">
                  <c:v>250.36666666666667</c:v>
                </c:pt>
                <c:pt idx="15022">
                  <c:v>250.38333333333333</c:v>
                </c:pt>
                <c:pt idx="15023">
                  <c:v>250.4</c:v>
                </c:pt>
                <c:pt idx="15024">
                  <c:v>250.41666666666666</c:v>
                </c:pt>
                <c:pt idx="15025">
                  <c:v>250.43333333333334</c:v>
                </c:pt>
                <c:pt idx="15026">
                  <c:v>250.45</c:v>
                </c:pt>
                <c:pt idx="15027">
                  <c:v>250.46666666666667</c:v>
                </c:pt>
                <c:pt idx="15028">
                  <c:v>250.48333333333332</c:v>
                </c:pt>
                <c:pt idx="15029">
                  <c:v>250.5</c:v>
                </c:pt>
                <c:pt idx="15030">
                  <c:v>250.51666666666668</c:v>
                </c:pt>
                <c:pt idx="15031">
                  <c:v>250.53333333333333</c:v>
                </c:pt>
                <c:pt idx="15032">
                  <c:v>250.55</c:v>
                </c:pt>
                <c:pt idx="15033">
                  <c:v>250.56666666666666</c:v>
                </c:pt>
                <c:pt idx="15034">
                  <c:v>250.58333333333334</c:v>
                </c:pt>
                <c:pt idx="15035">
                  <c:v>250.6</c:v>
                </c:pt>
                <c:pt idx="15036">
                  <c:v>250.61666666666667</c:v>
                </c:pt>
                <c:pt idx="15037">
                  <c:v>250.63333333333333</c:v>
                </c:pt>
                <c:pt idx="15038">
                  <c:v>250.65</c:v>
                </c:pt>
                <c:pt idx="15039">
                  <c:v>250.66666666666666</c:v>
                </c:pt>
                <c:pt idx="15040">
                  <c:v>250.68333333333334</c:v>
                </c:pt>
                <c:pt idx="15041">
                  <c:v>250.7</c:v>
                </c:pt>
                <c:pt idx="15042">
                  <c:v>250.71666666666667</c:v>
                </c:pt>
                <c:pt idx="15043">
                  <c:v>250.73333333333332</c:v>
                </c:pt>
                <c:pt idx="15044">
                  <c:v>250.75</c:v>
                </c:pt>
                <c:pt idx="15045">
                  <c:v>250.76666666666668</c:v>
                </c:pt>
                <c:pt idx="15046">
                  <c:v>250.78333333333333</c:v>
                </c:pt>
                <c:pt idx="15047">
                  <c:v>250.8</c:v>
                </c:pt>
                <c:pt idx="15048">
                  <c:v>250.81666666666666</c:v>
                </c:pt>
                <c:pt idx="15049">
                  <c:v>250.83333333333334</c:v>
                </c:pt>
                <c:pt idx="15050">
                  <c:v>250.85</c:v>
                </c:pt>
                <c:pt idx="15051">
                  <c:v>250.86666666666667</c:v>
                </c:pt>
                <c:pt idx="15052">
                  <c:v>250.88333333333333</c:v>
                </c:pt>
                <c:pt idx="15053">
                  <c:v>250.9</c:v>
                </c:pt>
                <c:pt idx="15054">
                  <c:v>250.91666666666666</c:v>
                </c:pt>
                <c:pt idx="15055">
                  <c:v>250.93333333333334</c:v>
                </c:pt>
                <c:pt idx="15056">
                  <c:v>250.95</c:v>
                </c:pt>
                <c:pt idx="15057">
                  <c:v>250.96666666666667</c:v>
                </c:pt>
                <c:pt idx="15058">
                  <c:v>250.98333333333332</c:v>
                </c:pt>
                <c:pt idx="15059">
                  <c:v>251</c:v>
                </c:pt>
                <c:pt idx="15060">
                  <c:v>251.01666666666668</c:v>
                </c:pt>
                <c:pt idx="15061">
                  <c:v>251.03333333333333</c:v>
                </c:pt>
                <c:pt idx="15062">
                  <c:v>251.05</c:v>
                </c:pt>
                <c:pt idx="15063">
                  <c:v>251.06666666666666</c:v>
                </c:pt>
                <c:pt idx="15064">
                  <c:v>251.08333333333334</c:v>
                </c:pt>
                <c:pt idx="15065">
                  <c:v>251.1</c:v>
                </c:pt>
                <c:pt idx="15066">
                  <c:v>251.11666666666667</c:v>
                </c:pt>
                <c:pt idx="15067">
                  <c:v>251.13333333333333</c:v>
                </c:pt>
                <c:pt idx="15068">
                  <c:v>251.15</c:v>
                </c:pt>
                <c:pt idx="15069">
                  <c:v>251.16666666666666</c:v>
                </c:pt>
                <c:pt idx="15070">
                  <c:v>251.18333333333334</c:v>
                </c:pt>
                <c:pt idx="15071">
                  <c:v>251.2</c:v>
                </c:pt>
                <c:pt idx="15072">
                  <c:v>251.21666666666667</c:v>
                </c:pt>
                <c:pt idx="15073">
                  <c:v>251.23333333333332</c:v>
                </c:pt>
                <c:pt idx="15074">
                  <c:v>251.25</c:v>
                </c:pt>
                <c:pt idx="15075">
                  <c:v>251.26666666666668</c:v>
                </c:pt>
                <c:pt idx="15076">
                  <c:v>251.28333333333333</c:v>
                </c:pt>
                <c:pt idx="15077">
                  <c:v>251.3</c:v>
                </c:pt>
                <c:pt idx="15078">
                  <c:v>251.31666666666666</c:v>
                </c:pt>
                <c:pt idx="15079">
                  <c:v>251.33333333333334</c:v>
                </c:pt>
                <c:pt idx="15080">
                  <c:v>251.35</c:v>
                </c:pt>
                <c:pt idx="15081">
                  <c:v>251.36666666666667</c:v>
                </c:pt>
                <c:pt idx="15082">
                  <c:v>251.38333333333333</c:v>
                </c:pt>
                <c:pt idx="15083">
                  <c:v>251.4</c:v>
                </c:pt>
                <c:pt idx="15084">
                  <c:v>251.41666666666666</c:v>
                </c:pt>
                <c:pt idx="15085">
                  <c:v>251.43333333333334</c:v>
                </c:pt>
                <c:pt idx="15086">
                  <c:v>251.45</c:v>
                </c:pt>
                <c:pt idx="15087">
                  <c:v>251.46666666666667</c:v>
                </c:pt>
                <c:pt idx="15088">
                  <c:v>251.48333333333332</c:v>
                </c:pt>
                <c:pt idx="15089">
                  <c:v>251.5</c:v>
                </c:pt>
                <c:pt idx="15090">
                  <c:v>251.51666666666668</c:v>
                </c:pt>
                <c:pt idx="15091">
                  <c:v>251.53333333333333</c:v>
                </c:pt>
                <c:pt idx="15092">
                  <c:v>251.55</c:v>
                </c:pt>
                <c:pt idx="15093">
                  <c:v>251.56666666666666</c:v>
                </c:pt>
                <c:pt idx="15094">
                  <c:v>251.58333333333334</c:v>
                </c:pt>
                <c:pt idx="15095">
                  <c:v>251.6</c:v>
                </c:pt>
                <c:pt idx="15096">
                  <c:v>251.61666666666667</c:v>
                </c:pt>
                <c:pt idx="15097">
                  <c:v>251.63333333333333</c:v>
                </c:pt>
                <c:pt idx="15098">
                  <c:v>251.65</c:v>
                </c:pt>
                <c:pt idx="15099">
                  <c:v>251.66666666666666</c:v>
                </c:pt>
                <c:pt idx="15100">
                  <c:v>251.68333333333334</c:v>
                </c:pt>
                <c:pt idx="15101">
                  <c:v>251.7</c:v>
                </c:pt>
                <c:pt idx="15102">
                  <c:v>251.71666666666667</c:v>
                </c:pt>
                <c:pt idx="15103">
                  <c:v>251.73333333333332</c:v>
                </c:pt>
                <c:pt idx="15104">
                  <c:v>251.75</c:v>
                </c:pt>
                <c:pt idx="15105">
                  <c:v>251.76666666666668</c:v>
                </c:pt>
                <c:pt idx="15106">
                  <c:v>251.78333333333333</c:v>
                </c:pt>
                <c:pt idx="15107">
                  <c:v>251.8</c:v>
                </c:pt>
                <c:pt idx="15108">
                  <c:v>251.81666666666666</c:v>
                </c:pt>
                <c:pt idx="15109">
                  <c:v>251.83333333333334</c:v>
                </c:pt>
                <c:pt idx="15110">
                  <c:v>251.85</c:v>
                </c:pt>
                <c:pt idx="15111">
                  <c:v>251.86666666666667</c:v>
                </c:pt>
                <c:pt idx="15112">
                  <c:v>251.88333333333333</c:v>
                </c:pt>
                <c:pt idx="15113">
                  <c:v>251.9</c:v>
                </c:pt>
                <c:pt idx="15114">
                  <c:v>251.91666666666666</c:v>
                </c:pt>
                <c:pt idx="15115">
                  <c:v>251.93333333333334</c:v>
                </c:pt>
                <c:pt idx="15116">
                  <c:v>251.95</c:v>
                </c:pt>
                <c:pt idx="15117">
                  <c:v>251.96666666666667</c:v>
                </c:pt>
                <c:pt idx="15118">
                  <c:v>251.98333333333332</c:v>
                </c:pt>
                <c:pt idx="15119">
                  <c:v>252</c:v>
                </c:pt>
                <c:pt idx="15120">
                  <c:v>252.01666666666668</c:v>
                </c:pt>
                <c:pt idx="15121">
                  <c:v>252.03333333333333</c:v>
                </c:pt>
                <c:pt idx="15122">
                  <c:v>252.05</c:v>
                </c:pt>
                <c:pt idx="15123">
                  <c:v>252.06666666666666</c:v>
                </c:pt>
                <c:pt idx="15124">
                  <c:v>252.08333333333334</c:v>
                </c:pt>
                <c:pt idx="15125">
                  <c:v>252.1</c:v>
                </c:pt>
                <c:pt idx="15126">
                  <c:v>252.11666666666667</c:v>
                </c:pt>
                <c:pt idx="15127">
                  <c:v>252.13333333333333</c:v>
                </c:pt>
                <c:pt idx="15128">
                  <c:v>252.15</c:v>
                </c:pt>
                <c:pt idx="15129">
                  <c:v>252.16666666666666</c:v>
                </c:pt>
                <c:pt idx="15130">
                  <c:v>252.18333333333334</c:v>
                </c:pt>
                <c:pt idx="15131">
                  <c:v>252.2</c:v>
                </c:pt>
                <c:pt idx="15132">
                  <c:v>252.21666666666667</c:v>
                </c:pt>
                <c:pt idx="15133">
                  <c:v>252.23333333333332</c:v>
                </c:pt>
                <c:pt idx="15134">
                  <c:v>252.25</c:v>
                </c:pt>
                <c:pt idx="15135">
                  <c:v>252.26666666666668</c:v>
                </c:pt>
                <c:pt idx="15136">
                  <c:v>252.28333333333333</c:v>
                </c:pt>
                <c:pt idx="15137">
                  <c:v>252.3</c:v>
                </c:pt>
                <c:pt idx="15138">
                  <c:v>252.31666666666666</c:v>
                </c:pt>
                <c:pt idx="15139">
                  <c:v>252.33333333333334</c:v>
                </c:pt>
                <c:pt idx="15140">
                  <c:v>252.35</c:v>
                </c:pt>
                <c:pt idx="15141">
                  <c:v>252.36666666666667</c:v>
                </c:pt>
                <c:pt idx="15142">
                  <c:v>252.38333333333333</c:v>
                </c:pt>
                <c:pt idx="15143">
                  <c:v>252.4</c:v>
                </c:pt>
                <c:pt idx="15144">
                  <c:v>252.41666666666666</c:v>
                </c:pt>
                <c:pt idx="15145">
                  <c:v>252.43333333333334</c:v>
                </c:pt>
                <c:pt idx="15146">
                  <c:v>252.45</c:v>
                </c:pt>
                <c:pt idx="15147">
                  <c:v>252.46666666666667</c:v>
                </c:pt>
                <c:pt idx="15148">
                  <c:v>252.48333333333332</c:v>
                </c:pt>
                <c:pt idx="15149">
                  <c:v>252.5</c:v>
                </c:pt>
                <c:pt idx="15150">
                  <c:v>252.51666666666668</c:v>
                </c:pt>
                <c:pt idx="15151">
                  <c:v>252.53333333333333</c:v>
                </c:pt>
                <c:pt idx="15152">
                  <c:v>252.55</c:v>
                </c:pt>
                <c:pt idx="15153">
                  <c:v>252.56666666666666</c:v>
                </c:pt>
                <c:pt idx="15154">
                  <c:v>252.58333333333334</c:v>
                </c:pt>
                <c:pt idx="15155">
                  <c:v>252.6</c:v>
                </c:pt>
                <c:pt idx="15156">
                  <c:v>252.61666666666667</c:v>
                </c:pt>
                <c:pt idx="15157">
                  <c:v>252.63333333333333</c:v>
                </c:pt>
                <c:pt idx="15158">
                  <c:v>252.65</c:v>
                </c:pt>
                <c:pt idx="15159">
                  <c:v>252.66666666666666</c:v>
                </c:pt>
                <c:pt idx="15160">
                  <c:v>252.68333333333334</c:v>
                </c:pt>
                <c:pt idx="15161">
                  <c:v>252.7</c:v>
                </c:pt>
                <c:pt idx="15162">
                  <c:v>252.71666666666667</c:v>
                </c:pt>
                <c:pt idx="15163">
                  <c:v>252.73333333333332</c:v>
                </c:pt>
                <c:pt idx="15164">
                  <c:v>252.75</c:v>
                </c:pt>
                <c:pt idx="15165">
                  <c:v>252.76666666666668</c:v>
                </c:pt>
                <c:pt idx="15166">
                  <c:v>252.78333333333333</c:v>
                </c:pt>
                <c:pt idx="15167">
                  <c:v>252.8</c:v>
                </c:pt>
                <c:pt idx="15168">
                  <c:v>252.81666666666666</c:v>
                </c:pt>
                <c:pt idx="15169">
                  <c:v>252.83333333333334</c:v>
                </c:pt>
                <c:pt idx="15170">
                  <c:v>252.85</c:v>
                </c:pt>
                <c:pt idx="15171">
                  <c:v>252.86666666666667</c:v>
                </c:pt>
                <c:pt idx="15172">
                  <c:v>252.88333333333333</c:v>
                </c:pt>
                <c:pt idx="15173">
                  <c:v>252.9</c:v>
                </c:pt>
                <c:pt idx="15174">
                  <c:v>252.91666666666666</c:v>
                </c:pt>
                <c:pt idx="15175">
                  <c:v>252.93333333333334</c:v>
                </c:pt>
                <c:pt idx="15176">
                  <c:v>252.95</c:v>
                </c:pt>
                <c:pt idx="15177">
                  <c:v>252.96666666666667</c:v>
                </c:pt>
                <c:pt idx="15178">
                  <c:v>252.98333333333332</c:v>
                </c:pt>
                <c:pt idx="15179">
                  <c:v>253</c:v>
                </c:pt>
                <c:pt idx="15180">
                  <c:v>253.01666666666668</c:v>
                </c:pt>
                <c:pt idx="15181">
                  <c:v>253.03333333333333</c:v>
                </c:pt>
                <c:pt idx="15182">
                  <c:v>253.05</c:v>
                </c:pt>
                <c:pt idx="15183">
                  <c:v>253.06666666666666</c:v>
                </c:pt>
                <c:pt idx="15184">
                  <c:v>253.08333333333334</c:v>
                </c:pt>
                <c:pt idx="15185">
                  <c:v>253.1</c:v>
                </c:pt>
                <c:pt idx="15186">
                  <c:v>253.11666666666667</c:v>
                </c:pt>
                <c:pt idx="15187">
                  <c:v>253.13333333333333</c:v>
                </c:pt>
                <c:pt idx="15188">
                  <c:v>253.15</c:v>
                </c:pt>
                <c:pt idx="15189">
                  <c:v>253.16666666666666</c:v>
                </c:pt>
                <c:pt idx="15190">
                  <c:v>253.18333333333334</c:v>
                </c:pt>
                <c:pt idx="15191">
                  <c:v>253.2</c:v>
                </c:pt>
                <c:pt idx="15192">
                  <c:v>253.21666666666667</c:v>
                </c:pt>
                <c:pt idx="15193">
                  <c:v>253.23333333333332</c:v>
                </c:pt>
                <c:pt idx="15194">
                  <c:v>253.25</c:v>
                </c:pt>
                <c:pt idx="15195">
                  <c:v>253.26666666666668</c:v>
                </c:pt>
                <c:pt idx="15196">
                  <c:v>253.28333333333333</c:v>
                </c:pt>
                <c:pt idx="15197">
                  <c:v>253.3</c:v>
                </c:pt>
                <c:pt idx="15198">
                  <c:v>253.31666666666666</c:v>
                </c:pt>
                <c:pt idx="15199">
                  <c:v>253.33333333333334</c:v>
                </c:pt>
                <c:pt idx="15200">
                  <c:v>253.35</c:v>
                </c:pt>
                <c:pt idx="15201">
                  <c:v>253.36666666666667</c:v>
                </c:pt>
                <c:pt idx="15202">
                  <c:v>253.38333333333333</c:v>
                </c:pt>
                <c:pt idx="15203">
                  <c:v>253.4</c:v>
                </c:pt>
                <c:pt idx="15204">
                  <c:v>253.41666666666666</c:v>
                </c:pt>
                <c:pt idx="15205">
                  <c:v>253.43333333333334</c:v>
                </c:pt>
                <c:pt idx="15206">
                  <c:v>253.45</c:v>
                </c:pt>
                <c:pt idx="15207">
                  <c:v>253.46666666666667</c:v>
                </c:pt>
                <c:pt idx="15208">
                  <c:v>253.48333333333332</c:v>
                </c:pt>
                <c:pt idx="15209">
                  <c:v>253.5</c:v>
                </c:pt>
                <c:pt idx="15210">
                  <c:v>253.51666666666668</c:v>
                </c:pt>
                <c:pt idx="15211">
                  <c:v>253.53333333333333</c:v>
                </c:pt>
                <c:pt idx="15212">
                  <c:v>253.55</c:v>
                </c:pt>
                <c:pt idx="15213">
                  <c:v>253.56666666666666</c:v>
                </c:pt>
                <c:pt idx="15214">
                  <c:v>253.58333333333334</c:v>
                </c:pt>
                <c:pt idx="15215">
                  <c:v>253.6</c:v>
                </c:pt>
                <c:pt idx="15216">
                  <c:v>253.61666666666667</c:v>
                </c:pt>
                <c:pt idx="15217">
                  <c:v>253.63333333333333</c:v>
                </c:pt>
                <c:pt idx="15218">
                  <c:v>253.65</c:v>
                </c:pt>
                <c:pt idx="15219">
                  <c:v>253.66666666666666</c:v>
                </c:pt>
                <c:pt idx="15220">
                  <c:v>253.68333333333334</c:v>
                </c:pt>
                <c:pt idx="15221">
                  <c:v>253.7</c:v>
                </c:pt>
                <c:pt idx="15222">
                  <c:v>253.71666666666667</c:v>
                </c:pt>
                <c:pt idx="15223">
                  <c:v>253.73333333333332</c:v>
                </c:pt>
                <c:pt idx="15224">
                  <c:v>253.75</c:v>
                </c:pt>
                <c:pt idx="15225">
                  <c:v>253.76666666666668</c:v>
                </c:pt>
                <c:pt idx="15226">
                  <c:v>253.78333333333333</c:v>
                </c:pt>
                <c:pt idx="15227">
                  <c:v>253.8</c:v>
                </c:pt>
                <c:pt idx="15228">
                  <c:v>253.81666666666666</c:v>
                </c:pt>
                <c:pt idx="15229">
                  <c:v>253.83333333333334</c:v>
                </c:pt>
                <c:pt idx="15230">
                  <c:v>253.85</c:v>
                </c:pt>
                <c:pt idx="15231">
                  <c:v>253.86666666666667</c:v>
                </c:pt>
                <c:pt idx="15232">
                  <c:v>253.88333333333333</c:v>
                </c:pt>
                <c:pt idx="15233">
                  <c:v>253.9</c:v>
                </c:pt>
                <c:pt idx="15234">
                  <c:v>253.91666666666666</c:v>
                </c:pt>
                <c:pt idx="15235">
                  <c:v>253.93333333333334</c:v>
                </c:pt>
                <c:pt idx="15236">
                  <c:v>253.95</c:v>
                </c:pt>
                <c:pt idx="15237">
                  <c:v>253.96666666666667</c:v>
                </c:pt>
                <c:pt idx="15238">
                  <c:v>253.98333333333332</c:v>
                </c:pt>
                <c:pt idx="15239">
                  <c:v>254</c:v>
                </c:pt>
                <c:pt idx="15240">
                  <c:v>254.01666666666668</c:v>
                </c:pt>
                <c:pt idx="15241">
                  <c:v>254.03333333333333</c:v>
                </c:pt>
                <c:pt idx="15242">
                  <c:v>254.05</c:v>
                </c:pt>
                <c:pt idx="15243">
                  <c:v>254.06666666666666</c:v>
                </c:pt>
                <c:pt idx="15244">
                  <c:v>254.08333333333334</c:v>
                </c:pt>
                <c:pt idx="15245">
                  <c:v>254.1</c:v>
                </c:pt>
                <c:pt idx="15246">
                  <c:v>254.11666666666667</c:v>
                </c:pt>
                <c:pt idx="15247">
                  <c:v>254.13333333333333</c:v>
                </c:pt>
                <c:pt idx="15248">
                  <c:v>254.15</c:v>
                </c:pt>
                <c:pt idx="15249">
                  <c:v>254.16666666666666</c:v>
                </c:pt>
                <c:pt idx="15250">
                  <c:v>254.18333333333334</c:v>
                </c:pt>
                <c:pt idx="15251">
                  <c:v>254.2</c:v>
                </c:pt>
                <c:pt idx="15252">
                  <c:v>254.21666666666667</c:v>
                </c:pt>
                <c:pt idx="15253">
                  <c:v>254.23333333333332</c:v>
                </c:pt>
                <c:pt idx="15254">
                  <c:v>254.25</c:v>
                </c:pt>
                <c:pt idx="15255">
                  <c:v>254.26666666666668</c:v>
                </c:pt>
                <c:pt idx="15256">
                  <c:v>254.28333333333333</c:v>
                </c:pt>
                <c:pt idx="15257">
                  <c:v>254.3</c:v>
                </c:pt>
                <c:pt idx="15258">
                  <c:v>254.31666666666666</c:v>
                </c:pt>
                <c:pt idx="15259">
                  <c:v>254.33333333333334</c:v>
                </c:pt>
                <c:pt idx="15260">
                  <c:v>254.35</c:v>
                </c:pt>
                <c:pt idx="15261">
                  <c:v>254.36666666666667</c:v>
                </c:pt>
                <c:pt idx="15262">
                  <c:v>254.38333333333333</c:v>
                </c:pt>
                <c:pt idx="15263">
                  <c:v>254.4</c:v>
                </c:pt>
                <c:pt idx="15264">
                  <c:v>254.41666666666666</c:v>
                </c:pt>
                <c:pt idx="15265">
                  <c:v>254.43333333333334</c:v>
                </c:pt>
                <c:pt idx="15266">
                  <c:v>254.45</c:v>
                </c:pt>
                <c:pt idx="15267">
                  <c:v>254.46666666666667</c:v>
                </c:pt>
                <c:pt idx="15268">
                  <c:v>254.48333333333332</c:v>
                </c:pt>
                <c:pt idx="15269">
                  <c:v>254.5</c:v>
                </c:pt>
                <c:pt idx="15270">
                  <c:v>254.51666666666668</c:v>
                </c:pt>
                <c:pt idx="15271">
                  <c:v>254.53333333333333</c:v>
                </c:pt>
                <c:pt idx="15272">
                  <c:v>254.55</c:v>
                </c:pt>
                <c:pt idx="15273">
                  <c:v>254.56666666666666</c:v>
                </c:pt>
                <c:pt idx="15274">
                  <c:v>254.58333333333334</c:v>
                </c:pt>
                <c:pt idx="15275">
                  <c:v>254.6</c:v>
                </c:pt>
                <c:pt idx="15276">
                  <c:v>254.61666666666667</c:v>
                </c:pt>
                <c:pt idx="15277">
                  <c:v>254.63333333333333</c:v>
                </c:pt>
                <c:pt idx="15278">
                  <c:v>254.65</c:v>
                </c:pt>
                <c:pt idx="15279">
                  <c:v>254.66666666666666</c:v>
                </c:pt>
                <c:pt idx="15280">
                  <c:v>254.68333333333334</c:v>
                </c:pt>
                <c:pt idx="15281">
                  <c:v>254.7</c:v>
                </c:pt>
                <c:pt idx="15282">
                  <c:v>254.71666666666667</c:v>
                </c:pt>
                <c:pt idx="15283">
                  <c:v>254.73333333333332</c:v>
                </c:pt>
                <c:pt idx="15284">
                  <c:v>254.75</c:v>
                </c:pt>
                <c:pt idx="15285">
                  <c:v>254.76666666666668</c:v>
                </c:pt>
                <c:pt idx="15286">
                  <c:v>254.78333333333333</c:v>
                </c:pt>
                <c:pt idx="15287">
                  <c:v>254.8</c:v>
                </c:pt>
                <c:pt idx="15288">
                  <c:v>254.81666666666666</c:v>
                </c:pt>
                <c:pt idx="15289">
                  <c:v>254.83333333333334</c:v>
                </c:pt>
                <c:pt idx="15290">
                  <c:v>254.85</c:v>
                </c:pt>
                <c:pt idx="15291">
                  <c:v>254.86666666666667</c:v>
                </c:pt>
                <c:pt idx="15292">
                  <c:v>254.88333333333333</c:v>
                </c:pt>
                <c:pt idx="15293">
                  <c:v>254.9</c:v>
                </c:pt>
                <c:pt idx="15294">
                  <c:v>254.91666666666666</c:v>
                </c:pt>
                <c:pt idx="15295">
                  <c:v>254.93333333333334</c:v>
                </c:pt>
                <c:pt idx="15296">
                  <c:v>254.95</c:v>
                </c:pt>
                <c:pt idx="15297">
                  <c:v>254.96666666666667</c:v>
                </c:pt>
                <c:pt idx="15298">
                  <c:v>254.98333333333332</c:v>
                </c:pt>
                <c:pt idx="15299">
                  <c:v>255</c:v>
                </c:pt>
                <c:pt idx="15300">
                  <c:v>255.01666666666668</c:v>
                </c:pt>
                <c:pt idx="15301">
                  <c:v>255.03333333333333</c:v>
                </c:pt>
                <c:pt idx="15302">
                  <c:v>255.05</c:v>
                </c:pt>
                <c:pt idx="15303">
                  <c:v>255.06666666666666</c:v>
                </c:pt>
                <c:pt idx="15304">
                  <c:v>255.08333333333334</c:v>
                </c:pt>
                <c:pt idx="15305">
                  <c:v>255.1</c:v>
                </c:pt>
                <c:pt idx="15306">
                  <c:v>255.11666666666667</c:v>
                </c:pt>
                <c:pt idx="15307">
                  <c:v>255.13333333333333</c:v>
                </c:pt>
                <c:pt idx="15308">
                  <c:v>255.15</c:v>
                </c:pt>
                <c:pt idx="15309">
                  <c:v>255.16666666666666</c:v>
                </c:pt>
                <c:pt idx="15310">
                  <c:v>255.18333333333334</c:v>
                </c:pt>
                <c:pt idx="15311">
                  <c:v>255.2</c:v>
                </c:pt>
                <c:pt idx="15312">
                  <c:v>255.21666666666667</c:v>
                </c:pt>
                <c:pt idx="15313">
                  <c:v>255.23333333333332</c:v>
                </c:pt>
                <c:pt idx="15314">
                  <c:v>255.25</c:v>
                </c:pt>
                <c:pt idx="15315">
                  <c:v>255.26666666666668</c:v>
                </c:pt>
                <c:pt idx="15316">
                  <c:v>255.28333333333333</c:v>
                </c:pt>
                <c:pt idx="15317">
                  <c:v>255.3</c:v>
                </c:pt>
                <c:pt idx="15318">
                  <c:v>255.31666666666666</c:v>
                </c:pt>
                <c:pt idx="15319">
                  <c:v>255.33333333333334</c:v>
                </c:pt>
                <c:pt idx="15320">
                  <c:v>255.35</c:v>
                </c:pt>
                <c:pt idx="15321">
                  <c:v>255.36666666666667</c:v>
                </c:pt>
                <c:pt idx="15322">
                  <c:v>255.38333333333333</c:v>
                </c:pt>
                <c:pt idx="15323">
                  <c:v>255.4</c:v>
                </c:pt>
                <c:pt idx="15324">
                  <c:v>255.41666666666666</c:v>
                </c:pt>
                <c:pt idx="15325">
                  <c:v>255.43333333333334</c:v>
                </c:pt>
                <c:pt idx="15326">
                  <c:v>255.45</c:v>
                </c:pt>
                <c:pt idx="15327">
                  <c:v>255.46666666666667</c:v>
                </c:pt>
                <c:pt idx="15328">
                  <c:v>255.48333333333332</c:v>
                </c:pt>
                <c:pt idx="15329">
                  <c:v>255.5</c:v>
                </c:pt>
                <c:pt idx="15330">
                  <c:v>255.51666666666668</c:v>
                </c:pt>
                <c:pt idx="15331">
                  <c:v>255.53333333333333</c:v>
                </c:pt>
                <c:pt idx="15332">
                  <c:v>255.55</c:v>
                </c:pt>
                <c:pt idx="15333">
                  <c:v>255.56666666666666</c:v>
                </c:pt>
                <c:pt idx="15334">
                  <c:v>255.58333333333334</c:v>
                </c:pt>
                <c:pt idx="15335">
                  <c:v>255.6</c:v>
                </c:pt>
                <c:pt idx="15336">
                  <c:v>255.61666666666667</c:v>
                </c:pt>
                <c:pt idx="15337">
                  <c:v>255.63333333333333</c:v>
                </c:pt>
                <c:pt idx="15338">
                  <c:v>255.65</c:v>
                </c:pt>
                <c:pt idx="15339">
                  <c:v>255.66666666666666</c:v>
                </c:pt>
                <c:pt idx="15340">
                  <c:v>255.68333333333334</c:v>
                </c:pt>
                <c:pt idx="15341">
                  <c:v>255.7</c:v>
                </c:pt>
                <c:pt idx="15342">
                  <c:v>255.71666666666667</c:v>
                </c:pt>
                <c:pt idx="15343">
                  <c:v>255.73333333333332</c:v>
                </c:pt>
                <c:pt idx="15344">
                  <c:v>255.75</c:v>
                </c:pt>
                <c:pt idx="15345">
                  <c:v>255.76666666666668</c:v>
                </c:pt>
                <c:pt idx="15346">
                  <c:v>255.78333333333333</c:v>
                </c:pt>
                <c:pt idx="15347">
                  <c:v>255.8</c:v>
                </c:pt>
                <c:pt idx="15348">
                  <c:v>255.81666666666666</c:v>
                </c:pt>
                <c:pt idx="15349">
                  <c:v>255.83333333333334</c:v>
                </c:pt>
                <c:pt idx="15350">
                  <c:v>255.85</c:v>
                </c:pt>
                <c:pt idx="15351">
                  <c:v>255.86666666666667</c:v>
                </c:pt>
                <c:pt idx="15352">
                  <c:v>255.88333333333333</c:v>
                </c:pt>
                <c:pt idx="15353">
                  <c:v>255.9</c:v>
                </c:pt>
                <c:pt idx="15354">
                  <c:v>255.91666666666666</c:v>
                </c:pt>
                <c:pt idx="15355">
                  <c:v>255.93333333333334</c:v>
                </c:pt>
                <c:pt idx="15356">
                  <c:v>255.95</c:v>
                </c:pt>
                <c:pt idx="15357">
                  <c:v>255.96666666666667</c:v>
                </c:pt>
                <c:pt idx="15358">
                  <c:v>255.98333333333332</c:v>
                </c:pt>
                <c:pt idx="15359">
                  <c:v>256</c:v>
                </c:pt>
                <c:pt idx="15360">
                  <c:v>256.01666666666665</c:v>
                </c:pt>
                <c:pt idx="15361">
                  <c:v>256.03333333333336</c:v>
                </c:pt>
                <c:pt idx="15362">
                  <c:v>256.05</c:v>
                </c:pt>
                <c:pt idx="15363">
                  <c:v>256.06666666666666</c:v>
                </c:pt>
                <c:pt idx="15364">
                  <c:v>256.08333333333331</c:v>
                </c:pt>
                <c:pt idx="15365">
                  <c:v>256.10000000000002</c:v>
                </c:pt>
                <c:pt idx="15366">
                  <c:v>256.11666666666667</c:v>
                </c:pt>
                <c:pt idx="15367">
                  <c:v>256.13333333333333</c:v>
                </c:pt>
                <c:pt idx="15368">
                  <c:v>256.14999999999998</c:v>
                </c:pt>
                <c:pt idx="15369">
                  <c:v>256.16666666666669</c:v>
                </c:pt>
                <c:pt idx="15370">
                  <c:v>256.18333333333334</c:v>
                </c:pt>
                <c:pt idx="15371">
                  <c:v>256.2</c:v>
                </c:pt>
                <c:pt idx="15372">
                  <c:v>256.21666666666664</c:v>
                </c:pt>
                <c:pt idx="15373">
                  <c:v>256.23333333333335</c:v>
                </c:pt>
                <c:pt idx="15374">
                  <c:v>256.25</c:v>
                </c:pt>
                <c:pt idx="15375">
                  <c:v>256.26666666666665</c:v>
                </c:pt>
                <c:pt idx="15376">
                  <c:v>256.28333333333336</c:v>
                </c:pt>
                <c:pt idx="15377">
                  <c:v>256.3</c:v>
                </c:pt>
                <c:pt idx="15378">
                  <c:v>256.31666666666666</c:v>
                </c:pt>
                <c:pt idx="15379">
                  <c:v>256.33333333333331</c:v>
                </c:pt>
                <c:pt idx="15380">
                  <c:v>256.35000000000002</c:v>
                </c:pt>
                <c:pt idx="15381">
                  <c:v>256.36666666666667</c:v>
                </c:pt>
                <c:pt idx="15382">
                  <c:v>256.38333333333333</c:v>
                </c:pt>
                <c:pt idx="15383">
                  <c:v>256.39999999999998</c:v>
                </c:pt>
                <c:pt idx="15384">
                  <c:v>256.41666666666669</c:v>
                </c:pt>
                <c:pt idx="15385">
                  <c:v>256.43333333333334</c:v>
                </c:pt>
                <c:pt idx="15386">
                  <c:v>256.45</c:v>
                </c:pt>
                <c:pt idx="15387">
                  <c:v>256.46666666666664</c:v>
                </c:pt>
                <c:pt idx="15388">
                  <c:v>256.48333333333335</c:v>
                </c:pt>
                <c:pt idx="15389">
                  <c:v>256.5</c:v>
                </c:pt>
                <c:pt idx="15390">
                  <c:v>256.51666666666665</c:v>
                </c:pt>
                <c:pt idx="15391">
                  <c:v>256.53333333333336</c:v>
                </c:pt>
                <c:pt idx="15392">
                  <c:v>256.55</c:v>
                </c:pt>
                <c:pt idx="15393">
                  <c:v>256.56666666666666</c:v>
                </c:pt>
                <c:pt idx="15394">
                  <c:v>256.58333333333331</c:v>
                </c:pt>
                <c:pt idx="15395">
                  <c:v>256.60000000000002</c:v>
                </c:pt>
                <c:pt idx="15396">
                  <c:v>256.61666666666667</c:v>
                </c:pt>
                <c:pt idx="15397">
                  <c:v>256.63333333333333</c:v>
                </c:pt>
                <c:pt idx="15398">
                  <c:v>256.64999999999998</c:v>
                </c:pt>
                <c:pt idx="15399">
                  <c:v>256.66666666666669</c:v>
                </c:pt>
                <c:pt idx="15400">
                  <c:v>256.68333333333334</c:v>
                </c:pt>
                <c:pt idx="15401">
                  <c:v>256.7</c:v>
                </c:pt>
                <c:pt idx="15402">
                  <c:v>256.71666666666664</c:v>
                </c:pt>
                <c:pt idx="15403">
                  <c:v>256.73333333333335</c:v>
                </c:pt>
                <c:pt idx="15404">
                  <c:v>256.75</c:v>
                </c:pt>
                <c:pt idx="15405">
                  <c:v>256.76666666666665</c:v>
                </c:pt>
                <c:pt idx="15406">
                  <c:v>256.78333333333336</c:v>
                </c:pt>
                <c:pt idx="15407">
                  <c:v>256.8</c:v>
                </c:pt>
                <c:pt idx="15408">
                  <c:v>256.81666666666666</c:v>
                </c:pt>
                <c:pt idx="15409">
                  <c:v>256.83333333333331</c:v>
                </c:pt>
                <c:pt idx="15410">
                  <c:v>256.85000000000002</c:v>
                </c:pt>
                <c:pt idx="15411">
                  <c:v>256.86666666666667</c:v>
                </c:pt>
                <c:pt idx="15412">
                  <c:v>256.88333333333333</c:v>
                </c:pt>
                <c:pt idx="15413">
                  <c:v>256.89999999999998</c:v>
                </c:pt>
                <c:pt idx="15414">
                  <c:v>256.91666666666669</c:v>
                </c:pt>
                <c:pt idx="15415">
                  <c:v>256.93333333333334</c:v>
                </c:pt>
                <c:pt idx="15416">
                  <c:v>256.95</c:v>
                </c:pt>
                <c:pt idx="15417">
                  <c:v>256.96666666666664</c:v>
                </c:pt>
                <c:pt idx="15418">
                  <c:v>256.98333333333335</c:v>
                </c:pt>
                <c:pt idx="15419">
                  <c:v>257</c:v>
                </c:pt>
                <c:pt idx="15420">
                  <c:v>257.01666666666665</c:v>
                </c:pt>
                <c:pt idx="15421">
                  <c:v>257.03333333333336</c:v>
                </c:pt>
                <c:pt idx="15422">
                  <c:v>257.05</c:v>
                </c:pt>
                <c:pt idx="15423">
                  <c:v>257.06666666666666</c:v>
                </c:pt>
                <c:pt idx="15424">
                  <c:v>257.08333333333331</c:v>
                </c:pt>
                <c:pt idx="15425">
                  <c:v>257.10000000000002</c:v>
                </c:pt>
                <c:pt idx="15426">
                  <c:v>257.11666666666667</c:v>
                </c:pt>
                <c:pt idx="15427">
                  <c:v>257.13333333333333</c:v>
                </c:pt>
                <c:pt idx="15428">
                  <c:v>257.14999999999998</c:v>
                </c:pt>
                <c:pt idx="15429">
                  <c:v>257.16666666666669</c:v>
                </c:pt>
                <c:pt idx="15430">
                  <c:v>257.18333333333334</c:v>
                </c:pt>
                <c:pt idx="15431">
                  <c:v>257.2</c:v>
                </c:pt>
                <c:pt idx="15432">
                  <c:v>257.21666666666664</c:v>
                </c:pt>
                <c:pt idx="15433">
                  <c:v>257.23333333333335</c:v>
                </c:pt>
                <c:pt idx="15434">
                  <c:v>257.25</c:v>
                </c:pt>
                <c:pt idx="15435">
                  <c:v>257.26666666666665</c:v>
                </c:pt>
                <c:pt idx="15436">
                  <c:v>257.28333333333336</c:v>
                </c:pt>
                <c:pt idx="15437">
                  <c:v>257.3</c:v>
                </c:pt>
                <c:pt idx="15438">
                  <c:v>257.31666666666666</c:v>
                </c:pt>
                <c:pt idx="15439">
                  <c:v>257.33333333333331</c:v>
                </c:pt>
                <c:pt idx="15440">
                  <c:v>257.35000000000002</c:v>
                </c:pt>
                <c:pt idx="15441">
                  <c:v>257.36666666666667</c:v>
                </c:pt>
                <c:pt idx="15442">
                  <c:v>257.38333333333333</c:v>
                </c:pt>
                <c:pt idx="15443">
                  <c:v>257.39999999999998</c:v>
                </c:pt>
                <c:pt idx="15444">
                  <c:v>257.41666666666669</c:v>
                </c:pt>
                <c:pt idx="15445">
                  <c:v>257.43333333333334</c:v>
                </c:pt>
                <c:pt idx="15446">
                  <c:v>257.45</c:v>
                </c:pt>
                <c:pt idx="15447">
                  <c:v>257.46666666666664</c:v>
                </c:pt>
                <c:pt idx="15448">
                  <c:v>257.48333333333335</c:v>
                </c:pt>
                <c:pt idx="15449">
                  <c:v>257.5</c:v>
                </c:pt>
                <c:pt idx="15450">
                  <c:v>257.51666666666665</c:v>
                </c:pt>
                <c:pt idx="15451">
                  <c:v>257.53333333333336</c:v>
                </c:pt>
                <c:pt idx="15452">
                  <c:v>257.55</c:v>
                </c:pt>
                <c:pt idx="15453">
                  <c:v>257.56666666666666</c:v>
                </c:pt>
                <c:pt idx="15454">
                  <c:v>257.58333333333331</c:v>
                </c:pt>
                <c:pt idx="15455">
                  <c:v>257.60000000000002</c:v>
                </c:pt>
                <c:pt idx="15456">
                  <c:v>257.61666666666667</c:v>
                </c:pt>
                <c:pt idx="15457">
                  <c:v>257.63333333333333</c:v>
                </c:pt>
                <c:pt idx="15458">
                  <c:v>257.64999999999998</c:v>
                </c:pt>
                <c:pt idx="15459">
                  <c:v>257.66666666666669</c:v>
                </c:pt>
                <c:pt idx="15460">
                  <c:v>257.68333333333334</c:v>
                </c:pt>
                <c:pt idx="15461">
                  <c:v>257.7</c:v>
                </c:pt>
                <c:pt idx="15462">
                  <c:v>257.71666666666664</c:v>
                </c:pt>
                <c:pt idx="15463">
                  <c:v>257.73333333333335</c:v>
                </c:pt>
                <c:pt idx="15464">
                  <c:v>257.75</c:v>
                </c:pt>
                <c:pt idx="15465">
                  <c:v>257.76666666666665</c:v>
                </c:pt>
                <c:pt idx="15466">
                  <c:v>257.78333333333336</c:v>
                </c:pt>
                <c:pt idx="15467">
                  <c:v>257.8</c:v>
                </c:pt>
                <c:pt idx="15468">
                  <c:v>257.81666666666666</c:v>
                </c:pt>
                <c:pt idx="15469">
                  <c:v>257.83333333333331</c:v>
                </c:pt>
                <c:pt idx="15470">
                  <c:v>257.85000000000002</c:v>
                </c:pt>
                <c:pt idx="15471">
                  <c:v>257.86666666666667</c:v>
                </c:pt>
                <c:pt idx="15472">
                  <c:v>257.88333333333333</c:v>
                </c:pt>
                <c:pt idx="15473">
                  <c:v>257.89999999999998</c:v>
                </c:pt>
                <c:pt idx="15474">
                  <c:v>257.91666666666669</c:v>
                </c:pt>
                <c:pt idx="15475">
                  <c:v>257.93333333333334</c:v>
                </c:pt>
                <c:pt idx="15476">
                  <c:v>257.95</c:v>
                </c:pt>
                <c:pt idx="15477">
                  <c:v>257.96666666666664</c:v>
                </c:pt>
                <c:pt idx="15478">
                  <c:v>257.98333333333335</c:v>
                </c:pt>
                <c:pt idx="15479">
                  <c:v>258</c:v>
                </c:pt>
                <c:pt idx="15480">
                  <c:v>258.01666666666665</c:v>
                </c:pt>
                <c:pt idx="15481">
                  <c:v>258.03333333333336</c:v>
                </c:pt>
                <c:pt idx="15482">
                  <c:v>258.05</c:v>
                </c:pt>
                <c:pt idx="15483">
                  <c:v>258.06666666666666</c:v>
                </c:pt>
                <c:pt idx="15484">
                  <c:v>258.08333333333331</c:v>
                </c:pt>
                <c:pt idx="15485">
                  <c:v>258.10000000000002</c:v>
                </c:pt>
                <c:pt idx="15486">
                  <c:v>258.11666666666667</c:v>
                </c:pt>
                <c:pt idx="15487">
                  <c:v>258.13333333333333</c:v>
                </c:pt>
                <c:pt idx="15488">
                  <c:v>258.14999999999998</c:v>
                </c:pt>
                <c:pt idx="15489">
                  <c:v>258.16666666666669</c:v>
                </c:pt>
                <c:pt idx="15490">
                  <c:v>258.18333333333334</c:v>
                </c:pt>
                <c:pt idx="15491">
                  <c:v>258.2</c:v>
                </c:pt>
                <c:pt idx="15492">
                  <c:v>258.21666666666664</c:v>
                </c:pt>
                <c:pt idx="15493">
                  <c:v>258.23333333333335</c:v>
                </c:pt>
                <c:pt idx="15494">
                  <c:v>258.25</c:v>
                </c:pt>
                <c:pt idx="15495">
                  <c:v>258.26666666666665</c:v>
                </c:pt>
                <c:pt idx="15496">
                  <c:v>258.28333333333336</c:v>
                </c:pt>
                <c:pt idx="15497">
                  <c:v>258.3</c:v>
                </c:pt>
                <c:pt idx="15498">
                  <c:v>258.31666666666666</c:v>
                </c:pt>
                <c:pt idx="15499">
                  <c:v>258.33333333333331</c:v>
                </c:pt>
                <c:pt idx="15500">
                  <c:v>258.35000000000002</c:v>
                </c:pt>
                <c:pt idx="15501">
                  <c:v>258.36666666666667</c:v>
                </c:pt>
                <c:pt idx="15502">
                  <c:v>258.38333333333333</c:v>
                </c:pt>
                <c:pt idx="15503">
                  <c:v>258.39999999999998</c:v>
                </c:pt>
                <c:pt idx="15504">
                  <c:v>258.41666666666669</c:v>
                </c:pt>
                <c:pt idx="15505">
                  <c:v>258.43333333333334</c:v>
                </c:pt>
                <c:pt idx="15506">
                  <c:v>258.45</c:v>
                </c:pt>
                <c:pt idx="15507">
                  <c:v>258.46666666666664</c:v>
                </c:pt>
                <c:pt idx="15508">
                  <c:v>258.48333333333335</c:v>
                </c:pt>
                <c:pt idx="15509">
                  <c:v>258.5</c:v>
                </c:pt>
                <c:pt idx="15510">
                  <c:v>258.51666666666665</c:v>
                </c:pt>
                <c:pt idx="15511">
                  <c:v>258.53333333333336</c:v>
                </c:pt>
                <c:pt idx="15512">
                  <c:v>258.55</c:v>
                </c:pt>
                <c:pt idx="15513">
                  <c:v>258.56666666666666</c:v>
                </c:pt>
                <c:pt idx="15514">
                  <c:v>258.58333333333331</c:v>
                </c:pt>
                <c:pt idx="15515">
                  <c:v>258.60000000000002</c:v>
                </c:pt>
                <c:pt idx="15516">
                  <c:v>258.61666666666667</c:v>
                </c:pt>
                <c:pt idx="15517">
                  <c:v>258.63333333333333</c:v>
                </c:pt>
                <c:pt idx="15518">
                  <c:v>258.64999999999998</c:v>
                </c:pt>
                <c:pt idx="15519">
                  <c:v>258.66666666666669</c:v>
                </c:pt>
                <c:pt idx="15520">
                  <c:v>258.68333333333334</c:v>
                </c:pt>
                <c:pt idx="15521">
                  <c:v>258.7</c:v>
                </c:pt>
                <c:pt idx="15522">
                  <c:v>258.71666666666664</c:v>
                </c:pt>
                <c:pt idx="15523">
                  <c:v>258.73333333333335</c:v>
                </c:pt>
                <c:pt idx="15524">
                  <c:v>258.75</c:v>
                </c:pt>
                <c:pt idx="15525">
                  <c:v>258.76666666666665</c:v>
                </c:pt>
                <c:pt idx="15526">
                  <c:v>258.78333333333336</c:v>
                </c:pt>
                <c:pt idx="15527">
                  <c:v>258.8</c:v>
                </c:pt>
                <c:pt idx="15528">
                  <c:v>258.81666666666666</c:v>
                </c:pt>
                <c:pt idx="15529">
                  <c:v>258.83333333333331</c:v>
                </c:pt>
                <c:pt idx="15530">
                  <c:v>258.85000000000002</c:v>
                </c:pt>
                <c:pt idx="15531">
                  <c:v>258.86666666666667</c:v>
                </c:pt>
                <c:pt idx="15532">
                  <c:v>258.88333333333333</c:v>
                </c:pt>
                <c:pt idx="15533">
                  <c:v>258.89999999999998</c:v>
                </c:pt>
                <c:pt idx="15534">
                  <c:v>258.91666666666669</c:v>
                </c:pt>
                <c:pt idx="15535">
                  <c:v>258.93333333333334</c:v>
                </c:pt>
                <c:pt idx="15536">
                  <c:v>258.95</c:v>
                </c:pt>
                <c:pt idx="15537">
                  <c:v>258.96666666666664</c:v>
                </c:pt>
                <c:pt idx="15538">
                  <c:v>258.98333333333335</c:v>
                </c:pt>
                <c:pt idx="15539">
                  <c:v>259</c:v>
                </c:pt>
                <c:pt idx="15540">
                  <c:v>259.01666666666665</c:v>
                </c:pt>
                <c:pt idx="15541">
                  <c:v>259.03333333333336</c:v>
                </c:pt>
                <c:pt idx="15542">
                  <c:v>259.05</c:v>
                </c:pt>
                <c:pt idx="15543">
                  <c:v>259.06666666666666</c:v>
                </c:pt>
                <c:pt idx="15544">
                  <c:v>259.08333333333331</c:v>
                </c:pt>
                <c:pt idx="15545">
                  <c:v>259.10000000000002</c:v>
                </c:pt>
                <c:pt idx="15546">
                  <c:v>259.11666666666667</c:v>
                </c:pt>
                <c:pt idx="15547">
                  <c:v>259.13333333333333</c:v>
                </c:pt>
                <c:pt idx="15548">
                  <c:v>259.14999999999998</c:v>
                </c:pt>
                <c:pt idx="15549">
                  <c:v>259.16666666666669</c:v>
                </c:pt>
                <c:pt idx="15550">
                  <c:v>259.18333333333334</c:v>
                </c:pt>
                <c:pt idx="15551">
                  <c:v>259.2</c:v>
                </c:pt>
                <c:pt idx="15552">
                  <c:v>259.21666666666664</c:v>
                </c:pt>
                <c:pt idx="15553">
                  <c:v>259.23333333333335</c:v>
                </c:pt>
                <c:pt idx="15554">
                  <c:v>259.25</c:v>
                </c:pt>
                <c:pt idx="15555">
                  <c:v>259.26666666666665</c:v>
                </c:pt>
                <c:pt idx="15556">
                  <c:v>259.28333333333336</c:v>
                </c:pt>
                <c:pt idx="15557">
                  <c:v>259.3</c:v>
                </c:pt>
                <c:pt idx="15558">
                  <c:v>259.31666666666666</c:v>
                </c:pt>
                <c:pt idx="15559">
                  <c:v>259.33333333333331</c:v>
                </c:pt>
                <c:pt idx="15560">
                  <c:v>259.35000000000002</c:v>
                </c:pt>
                <c:pt idx="15561">
                  <c:v>259.36666666666667</c:v>
                </c:pt>
                <c:pt idx="15562">
                  <c:v>259.38333333333333</c:v>
                </c:pt>
                <c:pt idx="15563">
                  <c:v>259.39999999999998</c:v>
                </c:pt>
                <c:pt idx="15564">
                  <c:v>259.41666666666669</c:v>
                </c:pt>
                <c:pt idx="15565">
                  <c:v>259.43333333333334</c:v>
                </c:pt>
                <c:pt idx="15566">
                  <c:v>259.45</c:v>
                </c:pt>
                <c:pt idx="15567">
                  <c:v>259.46666666666664</c:v>
                </c:pt>
                <c:pt idx="15568">
                  <c:v>259.48333333333335</c:v>
                </c:pt>
                <c:pt idx="15569">
                  <c:v>259.5</c:v>
                </c:pt>
                <c:pt idx="15570">
                  <c:v>259.51666666666665</c:v>
                </c:pt>
                <c:pt idx="15571">
                  <c:v>259.53333333333336</c:v>
                </c:pt>
                <c:pt idx="15572">
                  <c:v>259.55</c:v>
                </c:pt>
                <c:pt idx="15573">
                  <c:v>259.56666666666666</c:v>
                </c:pt>
                <c:pt idx="15574">
                  <c:v>259.58333333333331</c:v>
                </c:pt>
                <c:pt idx="15575">
                  <c:v>259.60000000000002</c:v>
                </c:pt>
                <c:pt idx="15576">
                  <c:v>259.61666666666667</c:v>
                </c:pt>
                <c:pt idx="15577">
                  <c:v>259.63333333333333</c:v>
                </c:pt>
                <c:pt idx="15578">
                  <c:v>259.64999999999998</c:v>
                </c:pt>
                <c:pt idx="15579">
                  <c:v>259.66666666666669</c:v>
                </c:pt>
                <c:pt idx="15580">
                  <c:v>259.68333333333334</c:v>
                </c:pt>
                <c:pt idx="15581">
                  <c:v>259.7</c:v>
                </c:pt>
                <c:pt idx="15582">
                  <c:v>259.71666666666664</c:v>
                </c:pt>
                <c:pt idx="15583">
                  <c:v>259.73333333333335</c:v>
                </c:pt>
                <c:pt idx="15584">
                  <c:v>259.75</c:v>
                </c:pt>
                <c:pt idx="15585">
                  <c:v>259.76666666666665</c:v>
                </c:pt>
                <c:pt idx="15586">
                  <c:v>259.78333333333336</c:v>
                </c:pt>
                <c:pt idx="15587">
                  <c:v>259.8</c:v>
                </c:pt>
                <c:pt idx="15588">
                  <c:v>259.81666666666666</c:v>
                </c:pt>
                <c:pt idx="15589">
                  <c:v>259.83333333333331</c:v>
                </c:pt>
                <c:pt idx="15590">
                  <c:v>259.85000000000002</c:v>
                </c:pt>
                <c:pt idx="15591">
                  <c:v>259.86666666666667</c:v>
                </c:pt>
                <c:pt idx="15592">
                  <c:v>259.88333333333333</c:v>
                </c:pt>
                <c:pt idx="15593">
                  <c:v>259.89999999999998</c:v>
                </c:pt>
                <c:pt idx="15594">
                  <c:v>259.91666666666669</c:v>
                </c:pt>
                <c:pt idx="15595">
                  <c:v>259.93333333333334</c:v>
                </c:pt>
                <c:pt idx="15596">
                  <c:v>259.95</c:v>
                </c:pt>
                <c:pt idx="15597">
                  <c:v>259.96666666666664</c:v>
                </c:pt>
                <c:pt idx="15598">
                  <c:v>259.98333333333335</c:v>
                </c:pt>
                <c:pt idx="15599">
                  <c:v>260</c:v>
                </c:pt>
                <c:pt idx="15600">
                  <c:v>260.01666666666665</c:v>
                </c:pt>
                <c:pt idx="15601">
                  <c:v>260.03333333333336</c:v>
                </c:pt>
                <c:pt idx="15602">
                  <c:v>260.05</c:v>
                </c:pt>
                <c:pt idx="15603">
                  <c:v>260.06666666666666</c:v>
                </c:pt>
                <c:pt idx="15604">
                  <c:v>260.08333333333331</c:v>
                </c:pt>
                <c:pt idx="15605">
                  <c:v>260.10000000000002</c:v>
                </c:pt>
                <c:pt idx="15606">
                  <c:v>260.11666666666667</c:v>
                </c:pt>
                <c:pt idx="15607">
                  <c:v>260.13333333333333</c:v>
                </c:pt>
                <c:pt idx="15608">
                  <c:v>260.14999999999998</c:v>
                </c:pt>
                <c:pt idx="15609">
                  <c:v>260.16666666666669</c:v>
                </c:pt>
                <c:pt idx="15610">
                  <c:v>260.18333333333334</c:v>
                </c:pt>
                <c:pt idx="15611">
                  <c:v>260.2</c:v>
                </c:pt>
                <c:pt idx="15612">
                  <c:v>260.21666666666664</c:v>
                </c:pt>
                <c:pt idx="15613">
                  <c:v>260.23333333333335</c:v>
                </c:pt>
                <c:pt idx="15614">
                  <c:v>260.25</c:v>
                </c:pt>
                <c:pt idx="15615">
                  <c:v>260.26666666666665</c:v>
                </c:pt>
                <c:pt idx="15616">
                  <c:v>260.28333333333336</c:v>
                </c:pt>
                <c:pt idx="15617">
                  <c:v>260.3</c:v>
                </c:pt>
                <c:pt idx="15618">
                  <c:v>260.31666666666666</c:v>
                </c:pt>
                <c:pt idx="15619">
                  <c:v>260.33333333333331</c:v>
                </c:pt>
                <c:pt idx="15620">
                  <c:v>260.35000000000002</c:v>
                </c:pt>
                <c:pt idx="15621">
                  <c:v>260.36666666666667</c:v>
                </c:pt>
                <c:pt idx="15622">
                  <c:v>260.38333333333333</c:v>
                </c:pt>
                <c:pt idx="15623">
                  <c:v>260.39999999999998</c:v>
                </c:pt>
                <c:pt idx="15624">
                  <c:v>260.41666666666669</c:v>
                </c:pt>
                <c:pt idx="15625">
                  <c:v>260.43333333333334</c:v>
                </c:pt>
                <c:pt idx="15626">
                  <c:v>260.45</c:v>
                </c:pt>
                <c:pt idx="15627">
                  <c:v>260.46666666666664</c:v>
                </c:pt>
                <c:pt idx="15628">
                  <c:v>260.48333333333335</c:v>
                </c:pt>
                <c:pt idx="15629">
                  <c:v>260.5</c:v>
                </c:pt>
                <c:pt idx="15630">
                  <c:v>260.51666666666665</c:v>
                </c:pt>
                <c:pt idx="15631">
                  <c:v>260.53333333333336</c:v>
                </c:pt>
                <c:pt idx="15632">
                  <c:v>260.55</c:v>
                </c:pt>
                <c:pt idx="15633">
                  <c:v>260.56666666666666</c:v>
                </c:pt>
                <c:pt idx="15634">
                  <c:v>260.58333333333331</c:v>
                </c:pt>
                <c:pt idx="15635">
                  <c:v>260.60000000000002</c:v>
                </c:pt>
                <c:pt idx="15636">
                  <c:v>260.61666666666667</c:v>
                </c:pt>
                <c:pt idx="15637">
                  <c:v>260.63333333333333</c:v>
                </c:pt>
                <c:pt idx="15638">
                  <c:v>260.64999999999998</c:v>
                </c:pt>
                <c:pt idx="15639">
                  <c:v>260.66666666666669</c:v>
                </c:pt>
                <c:pt idx="15640">
                  <c:v>260.68333333333334</c:v>
                </c:pt>
                <c:pt idx="15641">
                  <c:v>260.7</c:v>
                </c:pt>
                <c:pt idx="15642">
                  <c:v>260.71666666666664</c:v>
                </c:pt>
                <c:pt idx="15643">
                  <c:v>260.73333333333335</c:v>
                </c:pt>
                <c:pt idx="15644">
                  <c:v>260.75</c:v>
                </c:pt>
                <c:pt idx="15645">
                  <c:v>260.76666666666665</c:v>
                </c:pt>
                <c:pt idx="15646">
                  <c:v>260.78333333333336</c:v>
                </c:pt>
                <c:pt idx="15647">
                  <c:v>260.8</c:v>
                </c:pt>
                <c:pt idx="15648">
                  <c:v>260.81666666666666</c:v>
                </c:pt>
                <c:pt idx="15649">
                  <c:v>260.83333333333331</c:v>
                </c:pt>
                <c:pt idx="15650">
                  <c:v>260.85000000000002</c:v>
                </c:pt>
                <c:pt idx="15651">
                  <c:v>260.86666666666667</c:v>
                </c:pt>
                <c:pt idx="15652">
                  <c:v>260.88333333333333</c:v>
                </c:pt>
                <c:pt idx="15653">
                  <c:v>260.89999999999998</c:v>
                </c:pt>
                <c:pt idx="15654">
                  <c:v>260.91666666666669</c:v>
                </c:pt>
                <c:pt idx="15655">
                  <c:v>260.93333333333334</c:v>
                </c:pt>
                <c:pt idx="15656">
                  <c:v>260.95</c:v>
                </c:pt>
                <c:pt idx="15657">
                  <c:v>260.96666666666664</c:v>
                </c:pt>
                <c:pt idx="15658">
                  <c:v>260.98333333333335</c:v>
                </c:pt>
                <c:pt idx="15659">
                  <c:v>261</c:v>
                </c:pt>
                <c:pt idx="15660">
                  <c:v>261.01666666666665</c:v>
                </c:pt>
                <c:pt idx="15661">
                  <c:v>261.03333333333336</c:v>
                </c:pt>
                <c:pt idx="15662">
                  <c:v>261.05</c:v>
                </c:pt>
                <c:pt idx="15663">
                  <c:v>261.06666666666666</c:v>
                </c:pt>
                <c:pt idx="15664">
                  <c:v>261.08333333333331</c:v>
                </c:pt>
                <c:pt idx="15665">
                  <c:v>261.10000000000002</c:v>
                </c:pt>
                <c:pt idx="15666">
                  <c:v>261.11666666666667</c:v>
                </c:pt>
                <c:pt idx="15667">
                  <c:v>261.13333333333333</c:v>
                </c:pt>
                <c:pt idx="15668">
                  <c:v>261.14999999999998</c:v>
                </c:pt>
                <c:pt idx="15669">
                  <c:v>261.16666666666669</c:v>
                </c:pt>
                <c:pt idx="15670">
                  <c:v>261.18333333333334</c:v>
                </c:pt>
                <c:pt idx="15671">
                  <c:v>261.2</c:v>
                </c:pt>
                <c:pt idx="15672">
                  <c:v>261.21666666666664</c:v>
                </c:pt>
                <c:pt idx="15673">
                  <c:v>261.23333333333335</c:v>
                </c:pt>
                <c:pt idx="15674">
                  <c:v>261.25</c:v>
                </c:pt>
                <c:pt idx="15675">
                  <c:v>261.26666666666665</c:v>
                </c:pt>
                <c:pt idx="15676">
                  <c:v>261.28333333333336</c:v>
                </c:pt>
                <c:pt idx="15677">
                  <c:v>261.3</c:v>
                </c:pt>
                <c:pt idx="15678">
                  <c:v>261.31666666666666</c:v>
                </c:pt>
                <c:pt idx="15679">
                  <c:v>261.33333333333331</c:v>
                </c:pt>
                <c:pt idx="15680">
                  <c:v>261.35000000000002</c:v>
                </c:pt>
                <c:pt idx="15681">
                  <c:v>261.36666666666667</c:v>
                </c:pt>
                <c:pt idx="15682">
                  <c:v>261.38333333333333</c:v>
                </c:pt>
                <c:pt idx="15683">
                  <c:v>261.39999999999998</c:v>
                </c:pt>
                <c:pt idx="15684">
                  <c:v>261.41666666666669</c:v>
                </c:pt>
                <c:pt idx="15685">
                  <c:v>261.43333333333334</c:v>
                </c:pt>
                <c:pt idx="15686">
                  <c:v>261.45</c:v>
                </c:pt>
                <c:pt idx="15687">
                  <c:v>261.46666666666664</c:v>
                </c:pt>
                <c:pt idx="15688">
                  <c:v>261.48333333333335</c:v>
                </c:pt>
                <c:pt idx="15689">
                  <c:v>261.5</c:v>
                </c:pt>
                <c:pt idx="15690">
                  <c:v>261.51666666666665</c:v>
                </c:pt>
                <c:pt idx="15691">
                  <c:v>261.53333333333336</c:v>
                </c:pt>
                <c:pt idx="15692">
                  <c:v>261.55</c:v>
                </c:pt>
                <c:pt idx="15693">
                  <c:v>261.56666666666666</c:v>
                </c:pt>
                <c:pt idx="15694">
                  <c:v>261.58333333333331</c:v>
                </c:pt>
                <c:pt idx="15695">
                  <c:v>261.60000000000002</c:v>
                </c:pt>
                <c:pt idx="15696">
                  <c:v>261.61666666666667</c:v>
                </c:pt>
                <c:pt idx="15697">
                  <c:v>261.63333333333333</c:v>
                </c:pt>
                <c:pt idx="15698">
                  <c:v>261.64999999999998</c:v>
                </c:pt>
                <c:pt idx="15699">
                  <c:v>261.66666666666669</c:v>
                </c:pt>
                <c:pt idx="15700">
                  <c:v>261.68333333333334</c:v>
                </c:pt>
                <c:pt idx="15701">
                  <c:v>261.7</c:v>
                </c:pt>
                <c:pt idx="15702">
                  <c:v>261.71666666666664</c:v>
                </c:pt>
                <c:pt idx="15703">
                  <c:v>261.73333333333335</c:v>
                </c:pt>
                <c:pt idx="15704">
                  <c:v>261.75</c:v>
                </c:pt>
                <c:pt idx="15705">
                  <c:v>261.76666666666665</c:v>
                </c:pt>
                <c:pt idx="15706">
                  <c:v>261.78333333333336</c:v>
                </c:pt>
                <c:pt idx="15707">
                  <c:v>261.8</c:v>
                </c:pt>
                <c:pt idx="15708">
                  <c:v>261.81666666666666</c:v>
                </c:pt>
                <c:pt idx="15709">
                  <c:v>261.83333333333331</c:v>
                </c:pt>
                <c:pt idx="15710">
                  <c:v>261.85000000000002</c:v>
                </c:pt>
                <c:pt idx="15711">
                  <c:v>261.86666666666667</c:v>
                </c:pt>
                <c:pt idx="15712">
                  <c:v>261.88333333333333</c:v>
                </c:pt>
                <c:pt idx="15713">
                  <c:v>261.89999999999998</c:v>
                </c:pt>
                <c:pt idx="15714">
                  <c:v>261.91666666666669</c:v>
                </c:pt>
                <c:pt idx="15715">
                  <c:v>261.93333333333334</c:v>
                </c:pt>
                <c:pt idx="15716">
                  <c:v>261.95</c:v>
                </c:pt>
                <c:pt idx="15717">
                  <c:v>261.96666666666664</c:v>
                </c:pt>
                <c:pt idx="15718">
                  <c:v>261.98333333333335</c:v>
                </c:pt>
                <c:pt idx="15719">
                  <c:v>262</c:v>
                </c:pt>
                <c:pt idx="15720">
                  <c:v>262.01666666666665</c:v>
                </c:pt>
                <c:pt idx="15721">
                  <c:v>262.03333333333336</c:v>
                </c:pt>
                <c:pt idx="15722">
                  <c:v>262.05</c:v>
                </c:pt>
                <c:pt idx="15723">
                  <c:v>262.06666666666666</c:v>
                </c:pt>
                <c:pt idx="15724">
                  <c:v>262.08333333333331</c:v>
                </c:pt>
                <c:pt idx="15725">
                  <c:v>262.10000000000002</c:v>
                </c:pt>
                <c:pt idx="15726">
                  <c:v>262.11666666666667</c:v>
                </c:pt>
                <c:pt idx="15727">
                  <c:v>262.13333333333333</c:v>
                </c:pt>
                <c:pt idx="15728">
                  <c:v>262.14999999999998</c:v>
                </c:pt>
                <c:pt idx="15729">
                  <c:v>262.16666666666669</c:v>
                </c:pt>
                <c:pt idx="15730">
                  <c:v>262.18333333333334</c:v>
                </c:pt>
                <c:pt idx="15731">
                  <c:v>262.2</c:v>
                </c:pt>
                <c:pt idx="15732">
                  <c:v>262.21666666666664</c:v>
                </c:pt>
                <c:pt idx="15733">
                  <c:v>262.23333333333335</c:v>
                </c:pt>
                <c:pt idx="15734">
                  <c:v>262.25</c:v>
                </c:pt>
                <c:pt idx="15735">
                  <c:v>262.26666666666665</c:v>
                </c:pt>
                <c:pt idx="15736">
                  <c:v>262.28333333333336</c:v>
                </c:pt>
                <c:pt idx="15737">
                  <c:v>262.3</c:v>
                </c:pt>
                <c:pt idx="15738">
                  <c:v>262.31666666666666</c:v>
                </c:pt>
                <c:pt idx="15739">
                  <c:v>262.33333333333331</c:v>
                </c:pt>
                <c:pt idx="15740">
                  <c:v>262.35000000000002</c:v>
                </c:pt>
                <c:pt idx="15741">
                  <c:v>262.36666666666667</c:v>
                </c:pt>
                <c:pt idx="15742">
                  <c:v>262.38333333333333</c:v>
                </c:pt>
                <c:pt idx="15743">
                  <c:v>262.39999999999998</c:v>
                </c:pt>
                <c:pt idx="15744">
                  <c:v>262.41666666666669</c:v>
                </c:pt>
                <c:pt idx="15745">
                  <c:v>262.43333333333334</c:v>
                </c:pt>
                <c:pt idx="15746">
                  <c:v>262.45</c:v>
                </c:pt>
                <c:pt idx="15747">
                  <c:v>262.46666666666664</c:v>
                </c:pt>
                <c:pt idx="15748">
                  <c:v>262.48333333333335</c:v>
                </c:pt>
                <c:pt idx="15749">
                  <c:v>262.5</c:v>
                </c:pt>
                <c:pt idx="15750">
                  <c:v>262.51666666666665</c:v>
                </c:pt>
                <c:pt idx="15751">
                  <c:v>262.53333333333336</c:v>
                </c:pt>
                <c:pt idx="15752">
                  <c:v>262.55</c:v>
                </c:pt>
                <c:pt idx="15753">
                  <c:v>262.56666666666666</c:v>
                </c:pt>
                <c:pt idx="15754">
                  <c:v>262.58333333333331</c:v>
                </c:pt>
                <c:pt idx="15755">
                  <c:v>262.60000000000002</c:v>
                </c:pt>
                <c:pt idx="15756">
                  <c:v>262.61666666666667</c:v>
                </c:pt>
                <c:pt idx="15757">
                  <c:v>262.63333333333333</c:v>
                </c:pt>
                <c:pt idx="15758">
                  <c:v>262.64999999999998</c:v>
                </c:pt>
                <c:pt idx="15759">
                  <c:v>262.66666666666669</c:v>
                </c:pt>
                <c:pt idx="15760">
                  <c:v>262.68333333333334</c:v>
                </c:pt>
                <c:pt idx="15761">
                  <c:v>262.7</c:v>
                </c:pt>
                <c:pt idx="15762">
                  <c:v>262.71666666666664</c:v>
                </c:pt>
                <c:pt idx="15763">
                  <c:v>262.73333333333335</c:v>
                </c:pt>
                <c:pt idx="15764">
                  <c:v>262.75</c:v>
                </c:pt>
                <c:pt idx="15765">
                  <c:v>262.76666666666665</c:v>
                </c:pt>
                <c:pt idx="15766">
                  <c:v>262.78333333333336</c:v>
                </c:pt>
                <c:pt idx="15767">
                  <c:v>262.8</c:v>
                </c:pt>
                <c:pt idx="15768">
                  <c:v>262.81666666666666</c:v>
                </c:pt>
                <c:pt idx="15769">
                  <c:v>262.83333333333331</c:v>
                </c:pt>
                <c:pt idx="15770">
                  <c:v>262.85000000000002</c:v>
                </c:pt>
                <c:pt idx="15771">
                  <c:v>262.86666666666667</c:v>
                </c:pt>
                <c:pt idx="15772">
                  <c:v>262.88333333333333</c:v>
                </c:pt>
                <c:pt idx="15773">
                  <c:v>262.89999999999998</c:v>
                </c:pt>
                <c:pt idx="15774">
                  <c:v>262.91666666666669</c:v>
                </c:pt>
                <c:pt idx="15775">
                  <c:v>262.93333333333334</c:v>
                </c:pt>
                <c:pt idx="15776">
                  <c:v>262.95</c:v>
                </c:pt>
                <c:pt idx="15777">
                  <c:v>262.96666666666664</c:v>
                </c:pt>
                <c:pt idx="15778">
                  <c:v>262.98333333333335</c:v>
                </c:pt>
                <c:pt idx="15779">
                  <c:v>263</c:v>
                </c:pt>
                <c:pt idx="15780">
                  <c:v>263.01666666666665</c:v>
                </c:pt>
                <c:pt idx="15781">
                  <c:v>263.03333333333336</c:v>
                </c:pt>
                <c:pt idx="15782">
                  <c:v>263.05</c:v>
                </c:pt>
                <c:pt idx="15783">
                  <c:v>263.06666666666666</c:v>
                </c:pt>
                <c:pt idx="15784">
                  <c:v>263.08333333333331</c:v>
                </c:pt>
                <c:pt idx="15785">
                  <c:v>263.10000000000002</c:v>
                </c:pt>
                <c:pt idx="15786">
                  <c:v>263.11666666666667</c:v>
                </c:pt>
                <c:pt idx="15787">
                  <c:v>263.13333333333333</c:v>
                </c:pt>
                <c:pt idx="15788">
                  <c:v>263.14999999999998</c:v>
                </c:pt>
                <c:pt idx="15789">
                  <c:v>263.16666666666669</c:v>
                </c:pt>
                <c:pt idx="15790">
                  <c:v>263.18333333333334</c:v>
                </c:pt>
                <c:pt idx="15791">
                  <c:v>263.2</c:v>
                </c:pt>
                <c:pt idx="15792">
                  <c:v>263.21666666666664</c:v>
                </c:pt>
                <c:pt idx="15793">
                  <c:v>263.23333333333335</c:v>
                </c:pt>
                <c:pt idx="15794">
                  <c:v>263.25</c:v>
                </c:pt>
                <c:pt idx="15795">
                  <c:v>263.26666666666665</c:v>
                </c:pt>
                <c:pt idx="15796">
                  <c:v>263.28333333333336</c:v>
                </c:pt>
                <c:pt idx="15797">
                  <c:v>263.3</c:v>
                </c:pt>
                <c:pt idx="15798">
                  <c:v>263.31666666666666</c:v>
                </c:pt>
                <c:pt idx="15799">
                  <c:v>263.33333333333331</c:v>
                </c:pt>
                <c:pt idx="15800">
                  <c:v>263.35000000000002</c:v>
                </c:pt>
                <c:pt idx="15801">
                  <c:v>263.36666666666667</c:v>
                </c:pt>
                <c:pt idx="15802">
                  <c:v>263.38333333333333</c:v>
                </c:pt>
                <c:pt idx="15803">
                  <c:v>263.39999999999998</c:v>
                </c:pt>
                <c:pt idx="15804">
                  <c:v>263.41666666666669</c:v>
                </c:pt>
                <c:pt idx="15805">
                  <c:v>263.43333333333334</c:v>
                </c:pt>
                <c:pt idx="15806">
                  <c:v>263.45</c:v>
                </c:pt>
                <c:pt idx="15807">
                  <c:v>263.46666666666664</c:v>
                </c:pt>
                <c:pt idx="15808">
                  <c:v>263.48333333333335</c:v>
                </c:pt>
                <c:pt idx="15809">
                  <c:v>263.5</c:v>
                </c:pt>
                <c:pt idx="15810">
                  <c:v>263.51666666666665</c:v>
                </c:pt>
                <c:pt idx="15811">
                  <c:v>263.53333333333336</c:v>
                </c:pt>
                <c:pt idx="15812">
                  <c:v>263.55</c:v>
                </c:pt>
                <c:pt idx="15813">
                  <c:v>263.56666666666666</c:v>
                </c:pt>
                <c:pt idx="15814">
                  <c:v>263.58333333333331</c:v>
                </c:pt>
                <c:pt idx="15815">
                  <c:v>263.60000000000002</c:v>
                </c:pt>
                <c:pt idx="15816">
                  <c:v>263.61666666666667</c:v>
                </c:pt>
                <c:pt idx="15817">
                  <c:v>263.63333333333333</c:v>
                </c:pt>
                <c:pt idx="15818">
                  <c:v>263.64999999999998</c:v>
                </c:pt>
                <c:pt idx="15819">
                  <c:v>263.66666666666669</c:v>
                </c:pt>
                <c:pt idx="15820">
                  <c:v>263.68333333333334</c:v>
                </c:pt>
                <c:pt idx="15821">
                  <c:v>263.7</c:v>
                </c:pt>
                <c:pt idx="15822">
                  <c:v>263.71666666666664</c:v>
                </c:pt>
                <c:pt idx="15823">
                  <c:v>263.73333333333335</c:v>
                </c:pt>
                <c:pt idx="15824">
                  <c:v>263.75</c:v>
                </c:pt>
                <c:pt idx="15825">
                  <c:v>263.76666666666665</c:v>
                </c:pt>
                <c:pt idx="15826">
                  <c:v>263.78333333333336</c:v>
                </c:pt>
                <c:pt idx="15827">
                  <c:v>263.8</c:v>
                </c:pt>
                <c:pt idx="15828">
                  <c:v>263.81666666666666</c:v>
                </c:pt>
                <c:pt idx="15829">
                  <c:v>263.83333333333331</c:v>
                </c:pt>
                <c:pt idx="15830">
                  <c:v>263.85000000000002</c:v>
                </c:pt>
                <c:pt idx="15831">
                  <c:v>263.86666666666667</c:v>
                </c:pt>
                <c:pt idx="15832">
                  <c:v>263.88333333333333</c:v>
                </c:pt>
                <c:pt idx="15833">
                  <c:v>263.89999999999998</c:v>
                </c:pt>
                <c:pt idx="15834">
                  <c:v>263.91666666666669</c:v>
                </c:pt>
                <c:pt idx="15835">
                  <c:v>263.93333333333334</c:v>
                </c:pt>
                <c:pt idx="15836">
                  <c:v>263.95</c:v>
                </c:pt>
                <c:pt idx="15837">
                  <c:v>263.96666666666664</c:v>
                </c:pt>
                <c:pt idx="15838">
                  <c:v>263.98333333333335</c:v>
                </c:pt>
                <c:pt idx="15839">
                  <c:v>264</c:v>
                </c:pt>
                <c:pt idx="15840">
                  <c:v>264.01666666666665</c:v>
                </c:pt>
                <c:pt idx="15841">
                  <c:v>264.03333333333336</c:v>
                </c:pt>
                <c:pt idx="15842">
                  <c:v>264.05</c:v>
                </c:pt>
                <c:pt idx="15843">
                  <c:v>264.06666666666666</c:v>
                </c:pt>
                <c:pt idx="15844">
                  <c:v>264.08333333333331</c:v>
                </c:pt>
                <c:pt idx="15845">
                  <c:v>264.10000000000002</c:v>
                </c:pt>
                <c:pt idx="15846">
                  <c:v>264.11666666666667</c:v>
                </c:pt>
                <c:pt idx="15847">
                  <c:v>264.13333333333333</c:v>
                </c:pt>
                <c:pt idx="15848">
                  <c:v>264.14999999999998</c:v>
                </c:pt>
                <c:pt idx="15849">
                  <c:v>264.16666666666669</c:v>
                </c:pt>
                <c:pt idx="15850">
                  <c:v>264.18333333333334</c:v>
                </c:pt>
                <c:pt idx="15851">
                  <c:v>264.2</c:v>
                </c:pt>
                <c:pt idx="15852">
                  <c:v>264.21666666666664</c:v>
                </c:pt>
                <c:pt idx="15853">
                  <c:v>264.23333333333335</c:v>
                </c:pt>
                <c:pt idx="15854">
                  <c:v>264.25</c:v>
                </c:pt>
                <c:pt idx="15855">
                  <c:v>264.26666666666665</c:v>
                </c:pt>
                <c:pt idx="15856">
                  <c:v>264.28333333333336</c:v>
                </c:pt>
                <c:pt idx="15857">
                  <c:v>264.3</c:v>
                </c:pt>
                <c:pt idx="15858">
                  <c:v>264.31666666666666</c:v>
                </c:pt>
                <c:pt idx="15859">
                  <c:v>264.33333333333331</c:v>
                </c:pt>
                <c:pt idx="15860">
                  <c:v>264.35000000000002</c:v>
                </c:pt>
                <c:pt idx="15861">
                  <c:v>264.36666666666667</c:v>
                </c:pt>
                <c:pt idx="15862">
                  <c:v>264.38333333333333</c:v>
                </c:pt>
                <c:pt idx="15863">
                  <c:v>264.39999999999998</c:v>
                </c:pt>
                <c:pt idx="15864">
                  <c:v>264.41666666666669</c:v>
                </c:pt>
                <c:pt idx="15865">
                  <c:v>264.43333333333334</c:v>
                </c:pt>
                <c:pt idx="15866">
                  <c:v>264.45</c:v>
                </c:pt>
                <c:pt idx="15867">
                  <c:v>264.46666666666664</c:v>
                </c:pt>
                <c:pt idx="15868">
                  <c:v>264.48333333333335</c:v>
                </c:pt>
                <c:pt idx="15869">
                  <c:v>264.5</c:v>
                </c:pt>
                <c:pt idx="15870">
                  <c:v>264.51666666666665</c:v>
                </c:pt>
                <c:pt idx="15871">
                  <c:v>264.53333333333336</c:v>
                </c:pt>
                <c:pt idx="15872">
                  <c:v>264.55</c:v>
                </c:pt>
                <c:pt idx="15873">
                  <c:v>264.56666666666666</c:v>
                </c:pt>
                <c:pt idx="15874">
                  <c:v>264.58333333333331</c:v>
                </c:pt>
                <c:pt idx="15875">
                  <c:v>264.60000000000002</c:v>
                </c:pt>
                <c:pt idx="15876">
                  <c:v>264.61666666666667</c:v>
                </c:pt>
                <c:pt idx="15877">
                  <c:v>264.63333333333333</c:v>
                </c:pt>
                <c:pt idx="15878">
                  <c:v>264.64999999999998</c:v>
                </c:pt>
                <c:pt idx="15879">
                  <c:v>264.66666666666669</c:v>
                </c:pt>
                <c:pt idx="15880">
                  <c:v>264.68333333333334</c:v>
                </c:pt>
                <c:pt idx="15881">
                  <c:v>264.7</c:v>
                </c:pt>
                <c:pt idx="15882">
                  <c:v>264.71666666666664</c:v>
                </c:pt>
                <c:pt idx="15883">
                  <c:v>264.73333333333335</c:v>
                </c:pt>
                <c:pt idx="15884">
                  <c:v>264.75</c:v>
                </c:pt>
                <c:pt idx="15885">
                  <c:v>264.76666666666665</c:v>
                </c:pt>
                <c:pt idx="15886">
                  <c:v>264.78333333333336</c:v>
                </c:pt>
                <c:pt idx="15887">
                  <c:v>264.8</c:v>
                </c:pt>
                <c:pt idx="15888">
                  <c:v>264.81666666666666</c:v>
                </c:pt>
                <c:pt idx="15889">
                  <c:v>264.83333333333331</c:v>
                </c:pt>
                <c:pt idx="15890">
                  <c:v>264.85000000000002</c:v>
                </c:pt>
                <c:pt idx="15891">
                  <c:v>264.86666666666667</c:v>
                </c:pt>
                <c:pt idx="15892">
                  <c:v>264.88333333333333</c:v>
                </c:pt>
                <c:pt idx="15893">
                  <c:v>264.89999999999998</c:v>
                </c:pt>
                <c:pt idx="15894">
                  <c:v>264.91666666666669</c:v>
                </c:pt>
                <c:pt idx="15895">
                  <c:v>264.93333333333334</c:v>
                </c:pt>
                <c:pt idx="15896">
                  <c:v>264.95</c:v>
                </c:pt>
                <c:pt idx="15897">
                  <c:v>264.96666666666664</c:v>
                </c:pt>
                <c:pt idx="15898">
                  <c:v>264.98333333333335</c:v>
                </c:pt>
                <c:pt idx="15899">
                  <c:v>265</c:v>
                </c:pt>
                <c:pt idx="15900">
                  <c:v>265.01666666666665</c:v>
                </c:pt>
                <c:pt idx="15901">
                  <c:v>265.03333333333336</c:v>
                </c:pt>
                <c:pt idx="15902">
                  <c:v>265.05</c:v>
                </c:pt>
                <c:pt idx="15903">
                  <c:v>265.06666666666666</c:v>
                </c:pt>
                <c:pt idx="15904">
                  <c:v>265.08333333333331</c:v>
                </c:pt>
                <c:pt idx="15905">
                  <c:v>265.10000000000002</c:v>
                </c:pt>
                <c:pt idx="15906">
                  <c:v>265.11666666666667</c:v>
                </c:pt>
                <c:pt idx="15907">
                  <c:v>265.13333333333333</c:v>
                </c:pt>
                <c:pt idx="15908">
                  <c:v>265.14999999999998</c:v>
                </c:pt>
                <c:pt idx="15909">
                  <c:v>265.16666666666669</c:v>
                </c:pt>
                <c:pt idx="15910">
                  <c:v>265.18333333333334</c:v>
                </c:pt>
                <c:pt idx="15911">
                  <c:v>265.2</c:v>
                </c:pt>
                <c:pt idx="15912">
                  <c:v>265.21666666666664</c:v>
                </c:pt>
                <c:pt idx="15913">
                  <c:v>265.23333333333335</c:v>
                </c:pt>
                <c:pt idx="15914">
                  <c:v>265.25</c:v>
                </c:pt>
                <c:pt idx="15915">
                  <c:v>265.26666666666665</c:v>
                </c:pt>
                <c:pt idx="15916">
                  <c:v>265.28333333333336</c:v>
                </c:pt>
                <c:pt idx="15917">
                  <c:v>265.3</c:v>
                </c:pt>
                <c:pt idx="15918">
                  <c:v>265.31666666666666</c:v>
                </c:pt>
                <c:pt idx="15919">
                  <c:v>265.33333333333331</c:v>
                </c:pt>
                <c:pt idx="15920">
                  <c:v>265.35000000000002</c:v>
                </c:pt>
                <c:pt idx="15921">
                  <c:v>265.36666666666667</c:v>
                </c:pt>
                <c:pt idx="15922">
                  <c:v>265.38333333333333</c:v>
                </c:pt>
                <c:pt idx="15923">
                  <c:v>265.39999999999998</c:v>
                </c:pt>
                <c:pt idx="15924">
                  <c:v>265.41666666666669</c:v>
                </c:pt>
                <c:pt idx="15925">
                  <c:v>265.43333333333334</c:v>
                </c:pt>
                <c:pt idx="15926">
                  <c:v>265.45</c:v>
                </c:pt>
                <c:pt idx="15927">
                  <c:v>265.46666666666664</c:v>
                </c:pt>
                <c:pt idx="15928">
                  <c:v>265.48333333333335</c:v>
                </c:pt>
                <c:pt idx="15929">
                  <c:v>265.5</c:v>
                </c:pt>
                <c:pt idx="15930">
                  <c:v>265.51666666666665</c:v>
                </c:pt>
                <c:pt idx="15931">
                  <c:v>265.53333333333336</c:v>
                </c:pt>
                <c:pt idx="15932">
                  <c:v>265.55</c:v>
                </c:pt>
                <c:pt idx="15933">
                  <c:v>265.56666666666666</c:v>
                </c:pt>
                <c:pt idx="15934">
                  <c:v>265.58333333333331</c:v>
                </c:pt>
                <c:pt idx="15935">
                  <c:v>265.60000000000002</c:v>
                </c:pt>
                <c:pt idx="15936">
                  <c:v>265.61666666666667</c:v>
                </c:pt>
                <c:pt idx="15937">
                  <c:v>265.63333333333333</c:v>
                </c:pt>
                <c:pt idx="15938">
                  <c:v>265.64999999999998</c:v>
                </c:pt>
                <c:pt idx="15939">
                  <c:v>265.66666666666669</c:v>
                </c:pt>
                <c:pt idx="15940">
                  <c:v>265.68333333333334</c:v>
                </c:pt>
                <c:pt idx="15941">
                  <c:v>265.7</c:v>
                </c:pt>
                <c:pt idx="15942">
                  <c:v>265.71666666666664</c:v>
                </c:pt>
                <c:pt idx="15943">
                  <c:v>265.73333333333335</c:v>
                </c:pt>
                <c:pt idx="15944">
                  <c:v>265.75</c:v>
                </c:pt>
                <c:pt idx="15945">
                  <c:v>265.76666666666665</c:v>
                </c:pt>
                <c:pt idx="15946">
                  <c:v>265.78333333333336</c:v>
                </c:pt>
                <c:pt idx="15947">
                  <c:v>265.8</c:v>
                </c:pt>
                <c:pt idx="15948">
                  <c:v>265.81666666666666</c:v>
                </c:pt>
                <c:pt idx="15949">
                  <c:v>265.83333333333331</c:v>
                </c:pt>
                <c:pt idx="15950">
                  <c:v>265.85000000000002</c:v>
                </c:pt>
                <c:pt idx="15951">
                  <c:v>265.86666666666667</c:v>
                </c:pt>
                <c:pt idx="15952">
                  <c:v>265.88333333333333</c:v>
                </c:pt>
                <c:pt idx="15953">
                  <c:v>265.89999999999998</c:v>
                </c:pt>
                <c:pt idx="15954">
                  <c:v>265.91666666666669</c:v>
                </c:pt>
                <c:pt idx="15955">
                  <c:v>265.93333333333334</c:v>
                </c:pt>
                <c:pt idx="15956">
                  <c:v>265.95</c:v>
                </c:pt>
                <c:pt idx="15957">
                  <c:v>265.96666666666664</c:v>
                </c:pt>
                <c:pt idx="15958">
                  <c:v>265.98333333333335</c:v>
                </c:pt>
                <c:pt idx="15959">
                  <c:v>266</c:v>
                </c:pt>
                <c:pt idx="15960">
                  <c:v>266.01666666666665</c:v>
                </c:pt>
                <c:pt idx="15961">
                  <c:v>266.03333333333336</c:v>
                </c:pt>
                <c:pt idx="15962">
                  <c:v>266.05</c:v>
                </c:pt>
                <c:pt idx="15963">
                  <c:v>266.06666666666666</c:v>
                </c:pt>
                <c:pt idx="15964">
                  <c:v>266.08333333333331</c:v>
                </c:pt>
                <c:pt idx="15965">
                  <c:v>266.10000000000002</c:v>
                </c:pt>
                <c:pt idx="15966">
                  <c:v>266.11666666666667</c:v>
                </c:pt>
                <c:pt idx="15967">
                  <c:v>266.13333333333333</c:v>
                </c:pt>
                <c:pt idx="15968">
                  <c:v>266.14999999999998</c:v>
                </c:pt>
                <c:pt idx="15969">
                  <c:v>266.16666666666669</c:v>
                </c:pt>
                <c:pt idx="15970">
                  <c:v>266.18333333333334</c:v>
                </c:pt>
                <c:pt idx="15971">
                  <c:v>266.2</c:v>
                </c:pt>
                <c:pt idx="15972">
                  <c:v>266.21666666666664</c:v>
                </c:pt>
                <c:pt idx="15973">
                  <c:v>266.23333333333335</c:v>
                </c:pt>
                <c:pt idx="15974">
                  <c:v>266.25</c:v>
                </c:pt>
                <c:pt idx="15975">
                  <c:v>266.26666666666665</c:v>
                </c:pt>
                <c:pt idx="15976">
                  <c:v>266.28333333333336</c:v>
                </c:pt>
                <c:pt idx="15977">
                  <c:v>266.3</c:v>
                </c:pt>
                <c:pt idx="15978">
                  <c:v>266.31666666666666</c:v>
                </c:pt>
                <c:pt idx="15979">
                  <c:v>266.33333333333331</c:v>
                </c:pt>
                <c:pt idx="15980">
                  <c:v>266.35000000000002</c:v>
                </c:pt>
                <c:pt idx="15981">
                  <c:v>266.36666666666667</c:v>
                </c:pt>
                <c:pt idx="15982">
                  <c:v>266.38333333333333</c:v>
                </c:pt>
                <c:pt idx="15983">
                  <c:v>266.39999999999998</c:v>
                </c:pt>
                <c:pt idx="15984">
                  <c:v>266.41666666666669</c:v>
                </c:pt>
                <c:pt idx="15985">
                  <c:v>266.43333333333334</c:v>
                </c:pt>
                <c:pt idx="15986">
                  <c:v>266.45</c:v>
                </c:pt>
                <c:pt idx="15987">
                  <c:v>266.46666666666664</c:v>
                </c:pt>
                <c:pt idx="15988">
                  <c:v>266.48333333333335</c:v>
                </c:pt>
                <c:pt idx="15989">
                  <c:v>266.5</c:v>
                </c:pt>
                <c:pt idx="15990">
                  <c:v>266.51666666666665</c:v>
                </c:pt>
                <c:pt idx="15991">
                  <c:v>266.53333333333336</c:v>
                </c:pt>
                <c:pt idx="15992">
                  <c:v>266.55</c:v>
                </c:pt>
                <c:pt idx="15993">
                  <c:v>266.56666666666666</c:v>
                </c:pt>
                <c:pt idx="15994">
                  <c:v>266.58333333333331</c:v>
                </c:pt>
                <c:pt idx="15995">
                  <c:v>266.60000000000002</c:v>
                </c:pt>
                <c:pt idx="15996">
                  <c:v>266.61666666666667</c:v>
                </c:pt>
                <c:pt idx="15997">
                  <c:v>266.63333333333333</c:v>
                </c:pt>
                <c:pt idx="15998">
                  <c:v>266.64999999999998</c:v>
                </c:pt>
                <c:pt idx="15999">
                  <c:v>266.66666666666669</c:v>
                </c:pt>
                <c:pt idx="16000">
                  <c:v>266.68333333333334</c:v>
                </c:pt>
                <c:pt idx="16001">
                  <c:v>266.7</c:v>
                </c:pt>
                <c:pt idx="16002">
                  <c:v>266.71666666666664</c:v>
                </c:pt>
                <c:pt idx="16003">
                  <c:v>266.73333333333335</c:v>
                </c:pt>
                <c:pt idx="16004">
                  <c:v>266.75</c:v>
                </c:pt>
                <c:pt idx="16005">
                  <c:v>266.76666666666665</c:v>
                </c:pt>
                <c:pt idx="16006">
                  <c:v>266.78333333333336</c:v>
                </c:pt>
                <c:pt idx="16007">
                  <c:v>266.8</c:v>
                </c:pt>
                <c:pt idx="16008">
                  <c:v>266.81666666666666</c:v>
                </c:pt>
                <c:pt idx="16009">
                  <c:v>266.83333333333331</c:v>
                </c:pt>
                <c:pt idx="16010">
                  <c:v>266.85000000000002</c:v>
                </c:pt>
                <c:pt idx="16011">
                  <c:v>266.86666666666667</c:v>
                </c:pt>
                <c:pt idx="16012">
                  <c:v>266.88333333333333</c:v>
                </c:pt>
                <c:pt idx="16013">
                  <c:v>266.89999999999998</c:v>
                </c:pt>
                <c:pt idx="16014">
                  <c:v>266.91666666666669</c:v>
                </c:pt>
                <c:pt idx="16015">
                  <c:v>266.93333333333334</c:v>
                </c:pt>
                <c:pt idx="16016">
                  <c:v>266.95</c:v>
                </c:pt>
                <c:pt idx="16017">
                  <c:v>266.96666666666664</c:v>
                </c:pt>
                <c:pt idx="16018">
                  <c:v>266.98333333333335</c:v>
                </c:pt>
                <c:pt idx="16019">
                  <c:v>267</c:v>
                </c:pt>
                <c:pt idx="16020">
                  <c:v>267.01666666666665</c:v>
                </c:pt>
                <c:pt idx="16021">
                  <c:v>267.03333333333336</c:v>
                </c:pt>
                <c:pt idx="16022">
                  <c:v>267.05</c:v>
                </c:pt>
                <c:pt idx="16023">
                  <c:v>267.06666666666666</c:v>
                </c:pt>
                <c:pt idx="16024">
                  <c:v>267.08333333333331</c:v>
                </c:pt>
                <c:pt idx="16025">
                  <c:v>267.10000000000002</c:v>
                </c:pt>
                <c:pt idx="16026">
                  <c:v>267.11666666666667</c:v>
                </c:pt>
                <c:pt idx="16027">
                  <c:v>267.13333333333333</c:v>
                </c:pt>
                <c:pt idx="16028">
                  <c:v>267.14999999999998</c:v>
                </c:pt>
                <c:pt idx="16029">
                  <c:v>267.16666666666669</c:v>
                </c:pt>
                <c:pt idx="16030">
                  <c:v>267.18333333333334</c:v>
                </c:pt>
                <c:pt idx="16031">
                  <c:v>267.2</c:v>
                </c:pt>
                <c:pt idx="16032">
                  <c:v>267.21666666666664</c:v>
                </c:pt>
                <c:pt idx="16033">
                  <c:v>267.23333333333335</c:v>
                </c:pt>
                <c:pt idx="16034">
                  <c:v>267.25</c:v>
                </c:pt>
                <c:pt idx="16035">
                  <c:v>267.26666666666665</c:v>
                </c:pt>
                <c:pt idx="16036">
                  <c:v>267.28333333333336</c:v>
                </c:pt>
                <c:pt idx="16037">
                  <c:v>267.3</c:v>
                </c:pt>
                <c:pt idx="16038">
                  <c:v>267.31666666666666</c:v>
                </c:pt>
                <c:pt idx="16039">
                  <c:v>267.33333333333331</c:v>
                </c:pt>
                <c:pt idx="16040">
                  <c:v>267.35000000000002</c:v>
                </c:pt>
                <c:pt idx="16041">
                  <c:v>267.36666666666667</c:v>
                </c:pt>
                <c:pt idx="16042">
                  <c:v>267.38333333333333</c:v>
                </c:pt>
                <c:pt idx="16043">
                  <c:v>267.39999999999998</c:v>
                </c:pt>
                <c:pt idx="16044">
                  <c:v>267.41666666666669</c:v>
                </c:pt>
                <c:pt idx="16045">
                  <c:v>267.43333333333334</c:v>
                </c:pt>
                <c:pt idx="16046">
                  <c:v>267.45</c:v>
                </c:pt>
                <c:pt idx="16047">
                  <c:v>267.46666666666664</c:v>
                </c:pt>
                <c:pt idx="16048">
                  <c:v>267.48333333333335</c:v>
                </c:pt>
                <c:pt idx="16049">
                  <c:v>267.5</c:v>
                </c:pt>
                <c:pt idx="16050">
                  <c:v>267.51666666666665</c:v>
                </c:pt>
                <c:pt idx="16051">
                  <c:v>267.53333333333336</c:v>
                </c:pt>
                <c:pt idx="16052">
                  <c:v>267.55</c:v>
                </c:pt>
                <c:pt idx="16053">
                  <c:v>267.56666666666666</c:v>
                </c:pt>
                <c:pt idx="16054">
                  <c:v>267.58333333333331</c:v>
                </c:pt>
                <c:pt idx="16055">
                  <c:v>267.60000000000002</c:v>
                </c:pt>
                <c:pt idx="16056">
                  <c:v>267.61666666666667</c:v>
                </c:pt>
                <c:pt idx="16057">
                  <c:v>267.63333333333333</c:v>
                </c:pt>
                <c:pt idx="16058">
                  <c:v>267.64999999999998</c:v>
                </c:pt>
                <c:pt idx="16059">
                  <c:v>267.66666666666669</c:v>
                </c:pt>
                <c:pt idx="16060">
                  <c:v>267.68333333333334</c:v>
                </c:pt>
                <c:pt idx="16061">
                  <c:v>267.7</c:v>
                </c:pt>
                <c:pt idx="16062">
                  <c:v>267.71666666666664</c:v>
                </c:pt>
                <c:pt idx="16063">
                  <c:v>267.73333333333335</c:v>
                </c:pt>
                <c:pt idx="16064">
                  <c:v>267.75</c:v>
                </c:pt>
                <c:pt idx="16065">
                  <c:v>267.76666666666665</c:v>
                </c:pt>
                <c:pt idx="16066">
                  <c:v>267.78333333333336</c:v>
                </c:pt>
                <c:pt idx="16067">
                  <c:v>267.8</c:v>
                </c:pt>
                <c:pt idx="16068">
                  <c:v>267.81666666666666</c:v>
                </c:pt>
                <c:pt idx="16069">
                  <c:v>267.83333333333331</c:v>
                </c:pt>
                <c:pt idx="16070">
                  <c:v>267.85000000000002</c:v>
                </c:pt>
                <c:pt idx="16071">
                  <c:v>267.86666666666667</c:v>
                </c:pt>
                <c:pt idx="16072">
                  <c:v>267.88333333333333</c:v>
                </c:pt>
                <c:pt idx="16073">
                  <c:v>267.89999999999998</c:v>
                </c:pt>
                <c:pt idx="16074">
                  <c:v>267.91666666666669</c:v>
                </c:pt>
                <c:pt idx="16075">
                  <c:v>267.93333333333334</c:v>
                </c:pt>
                <c:pt idx="16076">
                  <c:v>267.95</c:v>
                </c:pt>
                <c:pt idx="16077">
                  <c:v>267.96666666666664</c:v>
                </c:pt>
                <c:pt idx="16078">
                  <c:v>267.98333333333335</c:v>
                </c:pt>
                <c:pt idx="16079">
                  <c:v>268</c:v>
                </c:pt>
                <c:pt idx="16080">
                  <c:v>268.01666666666665</c:v>
                </c:pt>
                <c:pt idx="16081">
                  <c:v>268.03333333333336</c:v>
                </c:pt>
                <c:pt idx="16082">
                  <c:v>268.05</c:v>
                </c:pt>
                <c:pt idx="16083">
                  <c:v>268.06666666666666</c:v>
                </c:pt>
                <c:pt idx="16084">
                  <c:v>268.08333333333331</c:v>
                </c:pt>
                <c:pt idx="16085">
                  <c:v>268.10000000000002</c:v>
                </c:pt>
                <c:pt idx="16086">
                  <c:v>268.11666666666667</c:v>
                </c:pt>
                <c:pt idx="16087">
                  <c:v>268.13333333333333</c:v>
                </c:pt>
                <c:pt idx="16088">
                  <c:v>268.14999999999998</c:v>
                </c:pt>
                <c:pt idx="16089">
                  <c:v>268.16666666666669</c:v>
                </c:pt>
                <c:pt idx="16090">
                  <c:v>268.18333333333334</c:v>
                </c:pt>
                <c:pt idx="16091">
                  <c:v>268.2</c:v>
                </c:pt>
                <c:pt idx="16092">
                  <c:v>268.21666666666664</c:v>
                </c:pt>
                <c:pt idx="16093">
                  <c:v>268.23333333333335</c:v>
                </c:pt>
                <c:pt idx="16094">
                  <c:v>268.25</c:v>
                </c:pt>
                <c:pt idx="16095">
                  <c:v>268.26666666666665</c:v>
                </c:pt>
                <c:pt idx="16096">
                  <c:v>268.28333333333336</c:v>
                </c:pt>
                <c:pt idx="16097">
                  <c:v>268.3</c:v>
                </c:pt>
                <c:pt idx="16098">
                  <c:v>268.31666666666666</c:v>
                </c:pt>
                <c:pt idx="16099">
                  <c:v>268.33333333333331</c:v>
                </c:pt>
                <c:pt idx="16100">
                  <c:v>268.35000000000002</c:v>
                </c:pt>
                <c:pt idx="16101">
                  <c:v>268.36666666666667</c:v>
                </c:pt>
                <c:pt idx="16102">
                  <c:v>268.38333333333333</c:v>
                </c:pt>
                <c:pt idx="16103">
                  <c:v>268.39999999999998</c:v>
                </c:pt>
                <c:pt idx="16104">
                  <c:v>268.41666666666669</c:v>
                </c:pt>
                <c:pt idx="16105">
                  <c:v>268.43333333333334</c:v>
                </c:pt>
                <c:pt idx="16106">
                  <c:v>268.45</c:v>
                </c:pt>
                <c:pt idx="16107">
                  <c:v>268.46666666666664</c:v>
                </c:pt>
                <c:pt idx="16108">
                  <c:v>268.48333333333335</c:v>
                </c:pt>
                <c:pt idx="16109">
                  <c:v>268.5</c:v>
                </c:pt>
                <c:pt idx="16110">
                  <c:v>268.51666666666665</c:v>
                </c:pt>
                <c:pt idx="16111">
                  <c:v>268.53333333333336</c:v>
                </c:pt>
                <c:pt idx="16112">
                  <c:v>268.55</c:v>
                </c:pt>
                <c:pt idx="16113">
                  <c:v>268.56666666666666</c:v>
                </c:pt>
                <c:pt idx="16114">
                  <c:v>268.58333333333331</c:v>
                </c:pt>
                <c:pt idx="16115">
                  <c:v>268.60000000000002</c:v>
                </c:pt>
                <c:pt idx="16116">
                  <c:v>268.61666666666667</c:v>
                </c:pt>
                <c:pt idx="16117">
                  <c:v>268.63333333333333</c:v>
                </c:pt>
                <c:pt idx="16118">
                  <c:v>268.64999999999998</c:v>
                </c:pt>
                <c:pt idx="16119">
                  <c:v>268.66666666666669</c:v>
                </c:pt>
                <c:pt idx="16120">
                  <c:v>268.68333333333334</c:v>
                </c:pt>
                <c:pt idx="16121">
                  <c:v>268.7</c:v>
                </c:pt>
                <c:pt idx="16122">
                  <c:v>268.71666666666664</c:v>
                </c:pt>
                <c:pt idx="16123">
                  <c:v>268.73333333333335</c:v>
                </c:pt>
                <c:pt idx="16124">
                  <c:v>268.75</c:v>
                </c:pt>
                <c:pt idx="16125">
                  <c:v>268.76666666666665</c:v>
                </c:pt>
                <c:pt idx="16126">
                  <c:v>268.78333333333336</c:v>
                </c:pt>
                <c:pt idx="16127">
                  <c:v>268.8</c:v>
                </c:pt>
                <c:pt idx="16128">
                  <c:v>268.81666666666666</c:v>
                </c:pt>
                <c:pt idx="16129">
                  <c:v>268.83333333333331</c:v>
                </c:pt>
                <c:pt idx="16130">
                  <c:v>268.85000000000002</c:v>
                </c:pt>
                <c:pt idx="16131">
                  <c:v>268.86666666666667</c:v>
                </c:pt>
                <c:pt idx="16132">
                  <c:v>268.88333333333333</c:v>
                </c:pt>
                <c:pt idx="16133">
                  <c:v>268.89999999999998</c:v>
                </c:pt>
                <c:pt idx="16134">
                  <c:v>268.91666666666669</c:v>
                </c:pt>
                <c:pt idx="16135">
                  <c:v>268.93333333333334</c:v>
                </c:pt>
                <c:pt idx="16136">
                  <c:v>268.95</c:v>
                </c:pt>
                <c:pt idx="16137">
                  <c:v>268.96666666666664</c:v>
                </c:pt>
                <c:pt idx="16138">
                  <c:v>268.98333333333335</c:v>
                </c:pt>
                <c:pt idx="16139">
                  <c:v>269</c:v>
                </c:pt>
                <c:pt idx="16140">
                  <c:v>269.01666666666665</c:v>
                </c:pt>
                <c:pt idx="16141">
                  <c:v>269.03333333333336</c:v>
                </c:pt>
                <c:pt idx="16142">
                  <c:v>269.05</c:v>
                </c:pt>
                <c:pt idx="16143">
                  <c:v>269.06666666666666</c:v>
                </c:pt>
                <c:pt idx="16144">
                  <c:v>269.08333333333331</c:v>
                </c:pt>
                <c:pt idx="16145">
                  <c:v>269.10000000000002</c:v>
                </c:pt>
                <c:pt idx="16146">
                  <c:v>269.11666666666667</c:v>
                </c:pt>
                <c:pt idx="16147">
                  <c:v>269.13333333333333</c:v>
                </c:pt>
                <c:pt idx="16148">
                  <c:v>269.14999999999998</c:v>
                </c:pt>
                <c:pt idx="16149">
                  <c:v>269.16666666666669</c:v>
                </c:pt>
                <c:pt idx="16150">
                  <c:v>269.18333333333334</c:v>
                </c:pt>
                <c:pt idx="16151">
                  <c:v>269.2</c:v>
                </c:pt>
                <c:pt idx="16152">
                  <c:v>269.21666666666664</c:v>
                </c:pt>
                <c:pt idx="16153">
                  <c:v>269.23333333333335</c:v>
                </c:pt>
                <c:pt idx="16154">
                  <c:v>269.25</c:v>
                </c:pt>
                <c:pt idx="16155">
                  <c:v>269.26666666666665</c:v>
                </c:pt>
                <c:pt idx="16156">
                  <c:v>269.28333333333336</c:v>
                </c:pt>
                <c:pt idx="16157">
                  <c:v>269.3</c:v>
                </c:pt>
                <c:pt idx="16158">
                  <c:v>269.31666666666666</c:v>
                </c:pt>
                <c:pt idx="16159">
                  <c:v>269.33333333333331</c:v>
                </c:pt>
                <c:pt idx="16160">
                  <c:v>269.35000000000002</c:v>
                </c:pt>
                <c:pt idx="16161">
                  <c:v>269.36666666666667</c:v>
                </c:pt>
                <c:pt idx="16162">
                  <c:v>269.38333333333333</c:v>
                </c:pt>
                <c:pt idx="16163">
                  <c:v>269.39999999999998</c:v>
                </c:pt>
                <c:pt idx="16164">
                  <c:v>269.41666666666669</c:v>
                </c:pt>
                <c:pt idx="16165">
                  <c:v>269.43333333333334</c:v>
                </c:pt>
                <c:pt idx="16166">
                  <c:v>269.45</c:v>
                </c:pt>
                <c:pt idx="16167">
                  <c:v>269.46666666666664</c:v>
                </c:pt>
                <c:pt idx="16168">
                  <c:v>269.48333333333335</c:v>
                </c:pt>
                <c:pt idx="16169">
                  <c:v>269.5</c:v>
                </c:pt>
                <c:pt idx="16170">
                  <c:v>269.51666666666665</c:v>
                </c:pt>
                <c:pt idx="16171">
                  <c:v>269.53333333333336</c:v>
                </c:pt>
                <c:pt idx="16172">
                  <c:v>269.55</c:v>
                </c:pt>
                <c:pt idx="16173">
                  <c:v>269.56666666666666</c:v>
                </c:pt>
                <c:pt idx="16174">
                  <c:v>269.58333333333331</c:v>
                </c:pt>
                <c:pt idx="16175">
                  <c:v>269.60000000000002</c:v>
                </c:pt>
                <c:pt idx="16176">
                  <c:v>269.61666666666667</c:v>
                </c:pt>
                <c:pt idx="16177">
                  <c:v>269.63333333333333</c:v>
                </c:pt>
                <c:pt idx="16178">
                  <c:v>269.64999999999998</c:v>
                </c:pt>
                <c:pt idx="16179">
                  <c:v>269.66666666666669</c:v>
                </c:pt>
                <c:pt idx="16180">
                  <c:v>269.68333333333334</c:v>
                </c:pt>
                <c:pt idx="16181">
                  <c:v>269.7</c:v>
                </c:pt>
                <c:pt idx="16182">
                  <c:v>269.71666666666664</c:v>
                </c:pt>
                <c:pt idx="16183">
                  <c:v>269.73333333333335</c:v>
                </c:pt>
                <c:pt idx="16184">
                  <c:v>269.75</c:v>
                </c:pt>
                <c:pt idx="16185">
                  <c:v>269.76666666666665</c:v>
                </c:pt>
                <c:pt idx="16186">
                  <c:v>269.78333333333336</c:v>
                </c:pt>
                <c:pt idx="16187">
                  <c:v>269.8</c:v>
                </c:pt>
                <c:pt idx="16188">
                  <c:v>269.81666666666666</c:v>
                </c:pt>
                <c:pt idx="16189">
                  <c:v>269.83333333333331</c:v>
                </c:pt>
                <c:pt idx="16190">
                  <c:v>269.85000000000002</c:v>
                </c:pt>
                <c:pt idx="16191">
                  <c:v>269.86666666666667</c:v>
                </c:pt>
                <c:pt idx="16192">
                  <c:v>269.88333333333333</c:v>
                </c:pt>
                <c:pt idx="16193">
                  <c:v>269.89999999999998</c:v>
                </c:pt>
                <c:pt idx="16194">
                  <c:v>269.91666666666669</c:v>
                </c:pt>
                <c:pt idx="16195">
                  <c:v>269.93333333333334</c:v>
                </c:pt>
                <c:pt idx="16196">
                  <c:v>269.95</c:v>
                </c:pt>
                <c:pt idx="16197">
                  <c:v>269.96666666666664</c:v>
                </c:pt>
                <c:pt idx="16198">
                  <c:v>269.98333333333335</c:v>
                </c:pt>
                <c:pt idx="16199">
                  <c:v>270</c:v>
                </c:pt>
                <c:pt idx="16200">
                  <c:v>270.01666666666665</c:v>
                </c:pt>
                <c:pt idx="16201">
                  <c:v>270.03333333333336</c:v>
                </c:pt>
                <c:pt idx="16202">
                  <c:v>270.05</c:v>
                </c:pt>
                <c:pt idx="16203">
                  <c:v>270.06666666666666</c:v>
                </c:pt>
                <c:pt idx="16204">
                  <c:v>270.08333333333331</c:v>
                </c:pt>
                <c:pt idx="16205">
                  <c:v>270.10000000000002</c:v>
                </c:pt>
                <c:pt idx="16206">
                  <c:v>270.11666666666667</c:v>
                </c:pt>
                <c:pt idx="16207">
                  <c:v>270.13333333333333</c:v>
                </c:pt>
                <c:pt idx="16208">
                  <c:v>270.14999999999998</c:v>
                </c:pt>
                <c:pt idx="16209">
                  <c:v>270.16666666666669</c:v>
                </c:pt>
                <c:pt idx="16210">
                  <c:v>270.18333333333334</c:v>
                </c:pt>
                <c:pt idx="16211">
                  <c:v>270.2</c:v>
                </c:pt>
                <c:pt idx="16212">
                  <c:v>270.21666666666664</c:v>
                </c:pt>
                <c:pt idx="16213">
                  <c:v>270.23333333333335</c:v>
                </c:pt>
                <c:pt idx="16214">
                  <c:v>270.25</c:v>
                </c:pt>
                <c:pt idx="16215">
                  <c:v>270.26666666666665</c:v>
                </c:pt>
                <c:pt idx="16216">
                  <c:v>270.28333333333336</c:v>
                </c:pt>
                <c:pt idx="16217">
                  <c:v>270.3</c:v>
                </c:pt>
                <c:pt idx="16218">
                  <c:v>270.31666666666666</c:v>
                </c:pt>
                <c:pt idx="16219">
                  <c:v>270.33333333333331</c:v>
                </c:pt>
                <c:pt idx="16220">
                  <c:v>270.35000000000002</c:v>
                </c:pt>
                <c:pt idx="16221">
                  <c:v>270.36666666666667</c:v>
                </c:pt>
                <c:pt idx="16222">
                  <c:v>270.38333333333333</c:v>
                </c:pt>
                <c:pt idx="16223">
                  <c:v>270.39999999999998</c:v>
                </c:pt>
                <c:pt idx="16224">
                  <c:v>270.41666666666669</c:v>
                </c:pt>
                <c:pt idx="16225">
                  <c:v>270.43333333333334</c:v>
                </c:pt>
                <c:pt idx="16226">
                  <c:v>270.45</c:v>
                </c:pt>
                <c:pt idx="16227">
                  <c:v>270.46666666666664</c:v>
                </c:pt>
                <c:pt idx="16228">
                  <c:v>270.48333333333335</c:v>
                </c:pt>
                <c:pt idx="16229">
                  <c:v>270.5</c:v>
                </c:pt>
                <c:pt idx="16230">
                  <c:v>270.51666666666665</c:v>
                </c:pt>
                <c:pt idx="16231">
                  <c:v>270.53333333333336</c:v>
                </c:pt>
                <c:pt idx="16232">
                  <c:v>270.55</c:v>
                </c:pt>
                <c:pt idx="16233">
                  <c:v>270.56666666666666</c:v>
                </c:pt>
                <c:pt idx="16234">
                  <c:v>270.58333333333331</c:v>
                </c:pt>
                <c:pt idx="16235">
                  <c:v>270.60000000000002</c:v>
                </c:pt>
                <c:pt idx="16236">
                  <c:v>270.61666666666667</c:v>
                </c:pt>
                <c:pt idx="16237">
                  <c:v>270.63333333333333</c:v>
                </c:pt>
              </c:numCache>
            </c:numRef>
          </c:xVal>
          <c:yVal>
            <c:numRef>
              <c:f>'Reaction Bake'!$E$14:$E$25000</c:f>
              <c:numCache>
                <c:formatCode>0.00</c:formatCode>
                <c:ptCount val="24987"/>
                <c:pt idx="0">
                  <c:v>20.099951625859262</c:v>
                </c:pt>
                <c:pt idx="1">
                  <c:v>20.084105295500233</c:v>
                </c:pt>
                <c:pt idx="2">
                  <c:v>19.943415742607538</c:v>
                </c:pt>
                <c:pt idx="3">
                  <c:v>19.743296990445451</c:v>
                </c:pt>
                <c:pt idx="4">
                  <c:v>19.53623868888004</c:v>
                </c:pt>
                <c:pt idx="5">
                  <c:v>19.358894586254618</c:v>
                </c:pt>
                <c:pt idx="6">
                  <c:v>19.162731210031655</c:v>
                </c:pt>
                <c:pt idx="7">
                  <c:v>18.973506636605951</c:v>
                </c:pt>
                <c:pt idx="8">
                  <c:v>18.90712780495025</c:v>
                </c:pt>
                <c:pt idx="9">
                  <c:v>18.842727209015777</c:v>
                </c:pt>
                <c:pt idx="10">
                  <c:v>18.771397514992568</c:v>
                </c:pt>
                <c:pt idx="11">
                  <c:v>18.774370009303496</c:v>
                </c:pt>
                <c:pt idx="12">
                  <c:v>18.767430807429623</c:v>
                </c:pt>
                <c:pt idx="13">
                  <c:v>18.829853171861874</c:v>
                </c:pt>
                <c:pt idx="14">
                  <c:v>18.911094506965519</c:v>
                </c:pt>
                <c:pt idx="15">
                  <c:v>19.068616073214002</c:v>
                </c:pt>
                <c:pt idx="16">
                  <c:v>19.270724593436466</c:v>
                </c:pt>
                <c:pt idx="17">
                  <c:v>19.454997862232645</c:v>
                </c:pt>
                <c:pt idx="18">
                  <c:v>19.73933032147897</c:v>
                </c:pt>
                <c:pt idx="19">
                  <c:v>20.080138640068164</c:v>
                </c:pt>
                <c:pt idx="20">
                  <c:v>20.489301868674534</c:v>
                </c:pt>
                <c:pt idx="21">
                  <c:v>20.919270436401568</c:v>
                </c:pt>
                <c:pt idx="22">
                  <c:v>21.365083282870792</c:v>
                </c:pt>
                <c:pt idx="23">
                  <c:v>21.860430810669286</c:v>
                </c:pt>
                <c:pt idx="24">
                  <c:v>22.403334073506187</c:v>
                </c:pt>
                <c:pt idx="25">
                  <c:v>22.963074433044298</c:v>
                </c:pt>
                <c:pt idx="26">
                  <c:v>23.581254387306448</c:v>
                </c:pt>
                <c:pt idx="27">
                  <c:v>24.228169824848006</c:v>
                </c:pt>
                <c:pt idx="28">
                  <c:v>24.914705137552183</c:v>
                </c:pt>
                <c:pt idx="29">
                  <c:v>25.614108895418116</c:v>
                </c:pt>
                <c:pt idx="30">
                  <c:v>26.401681675527538</c:v>
                </c:pt>
                <c:pt idx="31">
                  <c:v>27.19122635945083</c:v>
                </c:pt>
                <c:pt idx="32">
                  <c:v>27.980764801469039</c:v>
                </c:pt>
                <c:pt idx="33">
                  <c:v>28.842613667830243</c:v>
                </c:pt>
                <c:pt idx="34">
                  <c:v>29.735160741957706</c:v>
                </c:pt>
                <c:pt idx="35">
                  <c:v>30.597978419461526</c:v>
                </c:pt>
                <c:pt idx="36">
                  <c:v>31.459804699169513</c:v>
                </c:pt>
                <c:pt idx="37">
                  <c:v>32.335489917391826</c:v>
                </c:pt>
                <c:pt idx="38">
                  <c:v>33.202261405948697</c:v>
                </c:pt>
                <c:pt idx="39">
                  <c:v>34.202746753102964</c:v>
                </c:pt>
                <c:pt idx="40">
                  <c:v>35.136843887406421</c:v>
                </c:pt>
                <c:pt idx="41">
                  <c:v>36.026372867766057</c:v>
                </c:pt>
                <c:pt idx="42">
                  <c:v>36.904989995171199</c:v>
                </c:pt>
                <c:pt idx="43">
                  <c:v>37.949012941486721</c:v>
                </c:pt>
                <c:pt idx="44">
                  <c:v>38.817713587623601</c:v>
                </c:pt>
                <c:pt idx="45">
                  <c:v>39.708193638638171</c:v>
                </c:pt>
                <c:pt idx="46">
                  <c:v>40.667008010442999</c:v>
                </c:pt>
                <c:pt idx="47">
                  <c:v>41.611948088457588</c:v>
                </c:pt>
                <c:pt idx="48">
                  <c:v>42.556879223187963</c:v>
                </c:pt>
                <c:pt idx="49">
                  <c:v>43.531518993387408</c:v>
                </c:pt>
                <c:pt idx="50">
                  <c:v>44.43681565661764</c:v>
                </c:pt>
                <c:pt idx="51">
                  <c:v>45.365867593902749</c:v>
                </c:pt>
                <c:pt idx="52">
                  <c:v>46.382083366659629</c:v>
                </c:pt>
                <c:pt idx="53">
                  <c:v>47.278439243857079</c:v>
                </c:pt>
                <c:pt idx="54">
                  <c:v>48.256988314634619</c:v>
                </c:pt>
                <c:pt idx="55">
                  <c:v>49.19294178937195</c:v>
                </c:pt>
                <c:pt idx="56">
                  <c:v>50.14276053394736</c:v>
                </c:pt>
                <c:pt idx="57">
                  <c:v>51.114344573134659</c:v>
                </c:pt>
                <c:pt idx="58">
                  <c:v>52.155257577372247</c:v>
                </c:pt>
                <c:pt idx="59">
                  <c:v>53.06740271638634</c:v>
                </c:pt>
                <c:pt idx="60">
                  <c:v>54.071654316695138</c:v>
                </c:pt>
                <c:pt idx="61">
                  <c:v>55.012502252022799</c:v>
                </c:pt>
                <c:pt idx="62">
                  <c:v>55.948392386505411</c:v>
                </c:pt>
                <c:pt idx="63">
                  <c:v>56.947666118111563</c:v>
                </c:pt>
                <c:pt idx="64">
                  <c:v>57.885515613974768</c:v>
                </c:pt>
                <c:pt idx="65">
                  <c:v>58.855056943337253</c:v>
                </c:pt>
                <c:pt idx="66">
                  <c:v>59.807744882103492</c:v>
                </c:pt>
                <c:pt idx="67">
                  <c:v>60.764388766590265</c:v>
                </c:pt>
                <c:pt idx="68">
                  <c:v>61.696259965134892</c:v>
                </c:pt>
                <c:pt idx="69">
                  <c:v>62.686562588445248</c:v>
                </c:pt>
                <c:pt idx="70">
                  <c:v>63.599605254351367</c:v>
                </c:pt>
                <c:pt idx="71">
                  <c:v>64.567103560498637</c:v>
                </c:pt>
                <c:pt idx="72">
                  <c:v>65.559344910480689</c:v>
                </c:pt>
                <c:pt idx="73">
                  <c:v>66.492175214650686</c:v>
                </c:pt>
                <c:pt idx="74">
                  <c:v>67.431912339528225</c:v>
                </c:pt>
                <c:pt idx="75">
                  <c:v>68.376599071207565</c:v>
                </c:pt>
                <c:pt idx="76">
                  <c:v>69.281670416045856</c:v>
                </c:pt>
                <c:pt idx="77">
                  <c:v>70.152075680163733</c:v>
                </c:pt>
                <c:pt idx="78">
                  <c:v>71.003654023049762</c:v>
                </c:pt>
                <c:pt idx="79">
                  <c:v>71.854241553300284</c:v>
                </c:pt>
                <c:pt idx="80">
                  <c:v>72.68204839480893</c:v>
                </c:pt>
                <c:pt idx="81">
                  <c:v>73.504890167151444</c:v>
                </c:pt>
                <c:pt idx="82">
                  <c:v>74.284166334493264</c:v>
                </c:pt>
                <c:pt idx="83">
                  <c:v>75.046595015224327</c:v>
                </c:pt>
                <c:pt idx="84">
                  <c:v>75.771391153485439</c:v>
                </c:pt>
                <c:pt idx="85">
                  <c:v>76.453607653625625</c:v>
                </c:pt>
                <c:pt idx="86">
                  <c:v>77.161572805612437</c:v>
                </c:pt>
                <c:pt idx="87">
                  <c:v>77.737837014836984</c:v>
                </c:pt>
                <c:pt idx="88">
                  <c:v>78.387362157115916</c:v>
                </c:pt>
                <c:pt idx="89">
                  <c:v>79.01213399038879</c:v>
                </c:pt>
                <c:pt idx="90">
                  <c:v>79.574527697547538</c:v>
                </c:pt>
                <c:pt idx="91">
                  <c:v>80.0824627388251</c:v>
                </c:pt>
                <c:pt idx="92">
                  <c:v>80.625039301169991</c:v>
                </c:pt>
                <c:pt idx="93">
                  <c:v>81.155740502858322</c:v>
                </c:pt>
                <c:pt idx="94">
                  <c:v>81.606242207544014</c:v>
                </c:pt>
                <c:pt idx="95">
                  <c:v>82.08049662013461</c:v>
                </c:pt>
                <c:pt idx="96">
                  <c:v>82.452775173490693</c:v>
                </c:pt>
                <c:pt idx="97">
                  <c:v>82.877519186439372</c:v>
                </c:pt>
                <c:pt idx="98">
                  <c:v>83.311183249149224</c:v>
                </c:pt>
                <c:pt idx="99">
                  <c:v>83.665633836114267</c:v>
                </c:pt>
                <c:pt idx="100">
                  <c:v>84.06265430764509</c:v>
                </c:pt>
                <c:pt idx="101">
                  <c:v>84.390367359341482</c:v>
                </c:pt>
                <c:pt idx="102">
                  <c:v>84.711154853592788</c:v>
                </c:pt>
                <c:pt idx="103">
                  <c:v>85.05965942432239</c:v>
                </c:pt>
                <c:pt idx="104">
                  <c:v>85.455680798565183</c:v>
                </c:pt>
                <c:pt idx="105">
                  <c:v>85.834871159663422</c:v>
                </c:pt>
                <c:pt idx="106">
                  <c:v>86.231893135926299</c:v>
                </c:pt>
                <c:pt idx="107">
                  <c:v>86.623945844462185</c:v>
                </c:pt>
                <c:pt idx="108">
                  <c:v>87.042741311691088</c:v>
                </c:pt>
                <c:pt idx="109">
                  <c:v>87.486282004841385</c:v>
                </c:pt>
                <c:pt idx="110">
                  <c:v>87.972390201217493</c:v>
                </c:pt>
                <c:pt idx="111">
                  <c:v>88.538697331758669</c:v>
                </c:pt>
                <c:pt idx="112">
                  <c:v>89.13964239733167</c:v>
                </c:pt>
                <c:pt idx="113">
                  <c:v>89.743554223970236</c:v>
                </c:pt>
                <c:pt idx="114">
                  <c:v>90.393994700102695</c:v>
                </c:pt>
                <c:pt idx="115">
                  <c:v>91.079091686639586</c:v>
                </c:pt>
                <c:pt idx="116">
                  <c:v>91.864161082905071</c:v>
                </c:pt>
                <c:pt idx="117">
                  <c:v>92.613590890643451</c:v>
                </c:pt>
                <c:pt idx="118">
                  <c:v>93.463000717488811</c:v>
                </c:pt>
                <c:pt idx="119">
                  <c:v>94.340118839612686</c:v>
                </c:pt>
                <c:pt idx="120">
                  <c:v>95.199418072389918</c:v>
                </c:pt>
                <c:pt idx="121">
                  <c:v>96.11909705942702</c:v>
                </c:pt>
                <c:pt idx="122">
                  <c:v>97.102114155530415</c:v>
                </c:pt>
                <c:pt idx="123">
                  <c:v>98.081168142695475</c:v>
                </c:pt>
                <c:pt idx="124">
                  <c:v>99.127561886786651</c:v>
                </c:pt>
                <c:pt idx="125">
                  <c:v>100.13921610276671</c:v>
                </c:pt>
                <c:pt idx="126">
                  <c:v>101.2558758143241</c:v>
                </c:pt>
                <c:pt idx="127">
                  <c:v>102.3100819322044</c:v>
                </c:pt>
                <c:pt idx="128">
                  <c:v>103.38809752844821</c:v>
                </c:pt>
                <c:pt idx="129">
                  <c:v>104.51850625479172</c:v>
                </c:pt>
                <c:pt idx="130">
                  <c:v>105.60339059877076</c:v>
                </c:pt>
                <c:pt idx="131">
                  <c:v>106.777359406564</c:v>
                </c:pt>
                <c:pt idx="132">
                  <c:v>107.88796455823375</c:v>
                </c:pt>
                <c:pt idx="133">
                  <c:v>109.02237661656709</c:v>
                </c:pt>
                <c:pt idx="134">
                  <c:v>110.16853323289983</c:v>
                </c:pt>
                <c:pt idx="135">
                  <c:v>111.34447541644307</c:v>
                </c:pt>
                <c:pt idx="136">
                  <c:v>112.48969314310219</c:v>
                </c:pt>
                <c:pt idx="137">
                  <c:v>113.65466172841354</c:v>
                </c:pt>
                <c:pt idx="138">
                  <c:v>114.79590016170503</c:v>
                </c:pt>
                <c:pt idx="139">
                  <c:v>115.93905121103448</c:v>
                </c:pt>
                <c:pt idx="140">
                  <c:v>117.09607415876853</c:v>
                </c:pt>
                <c:pt idx="141">
                  <c:v>118.20463873445318</c:v>
                </c:pt>
                <c:pt idx="142">
                  <c:v>119.29434022457544</c:v>
                </c:pt>
                <c:pt idx="143">
                  <c:v>120.46115488802121</c:v>
                </c:pt>
                <c:pt idx="144">
                  <c:v>121.54100116081312</c:v>
                </c:pt>
                <c:pt idx="145">
                  <c:v>122.64444906873248</c:v>
                </c:pt>
                <c:pt idx="146">
                  <c:v>123.74099339358848</c:v>
                </c:pt>
                <c:pt idx="147">
                  <c:v>124.82080413574232</c:v>
                </c:pt>
                <c:pt idx="148">
                  <c:v>125.88965830233927</c:v>
                </c:pt>
                <c:pt idx="149">
                  <c:v>126.96731761953491</c:v>
                </c:pt>
                <c:pt idx="150">
                  <c:v>128.05398447987753</c:v>
                </c:pt>
                <c:pt idx="151">
                  <c:v>129.04457087063349</c:v>
                </c:pt>
                <c:pt idx="152">
                  <c:v>130.11439311427253</c:v>
                </c:pt>
                <c:pt idx="153">
                  <c:v>131.08418511105057</c:v>
                </c:pt>
                <c:pt idx="154">
                  <c:v>132.07879479136426</c:v>
                </c:pt>
                <c:pt idx="155">
                  <c:v>133.07825858512879</c:v>
                </c:pt>
                <c:pt idx="156">
                  <c:v>134.00951512893914</c:v>
                </c:pt>
                <c:pt idx="157">
                  <c:v>134.90205403878255</c:v>
                </c:pt>
                <c:pt idx="158">
                  <c:v>135.77290003409388</c:v>
                </c:pt>
                <c:pt idx="159">
                  <c:v>136.49528908135795</c:v>
                </c:pt>
                <c:pt idx="160">
                  <c:v>137.41658337936846</c:v>
                </c:pt>
                <c:pt idx="161">
                  <c:v>138.21110674040565</c:v>
                </c:pt>
                <c:pt idx="162">
                  <c:v>138.92364927649771</c:v>
                </c:pt>
                <c:pt idx="163">
                  <c:v>139.63112034290921</c:v>
                </c:pt>
                <c:pt idx="164">
                  <c:v>140.28822696724083</c:v>
                </c:pt>
                <c:pt idx="165">
                  <c:v>140.98971010487881</c:v>
                </c:pt>
                <c:pt idx="166">
                  <c:v>141.5330192323477</c:v>
                </c:pt>
                <c:pt idx="167">
                  <c:v>142.1424906044866</c:v>
                </c:pt>
                <c:pt idx="168">
                  <c:v>142.67292524831223</c:v>
                </c:pt>
                <c:pt idx="169">
                  <c:v>143.21511063542587</c:v>
                </c:pt>
                <c:pt idx="170">
                  <c:v>143.72871989839103</c:v>
                </c:pt>
                <c:pt idx="171">
                  <c:v>144.14819758475807</c:v>
                </c:pt>
                <c:pt idx="172">
                  <c:v>144.62512333058359</c:v>
                </c:pt>
                <c:pt idx="173">
                  <c:v>145.03872056752763</c:v>
                </c:pt>
                <c:pt idx="174">
                  <c:v>145.44046146280127</c:v>
                </c:pt>
                <c:pt idx="175">
                  <c:v>145.82538142143474</c:v>
                </c:pt>
                <c:pt idx="176">
                  <c:v>146.1944938465563</c:v>
                </c:pt>
                <c:pt idx="177">
                  <c:v>146.52794010187839</c:v>
                </c:pt>
                <c:pt idx="178">
                  <c:v>146.88904563565112</c:v>
                </c:pt>
                <c:pt idx="179">
                  <c:v>147.24326011772879</c:v>
                </c:pt>
                <c:pt idx="180">
                  <c:v>147.58561897094114</c:v>
                </c:pt>
                <c:pt idx="181">
                  <c:v>147.92007376105136</c:v>
                </c:pt>
                <c:pt idx="182">
                  <c:v>148.25746567132421</c:v>
                </c:pt>
                <c:pt idx="183">
                  <c:v>148.63538378168511</c:v>
                </c:pt>
                <c:pt idx="184">
                  <c:v>149.00154757538186</c:v>
                </c:pt>
                <c:pt idx="185">
                  <c:v>149.36264414359474</c:v>
                </c:pt>
                <c:pt idx="186">
                  <c:v>149.82870399719269</c:v>
                </c:pt>
                <c:pt idx="187">
                  <c:v>150.34116468470037</c:v>
                </c:pt>
                <c:pt idx="188">
                  <c:v>150.82201211410768</c:v>
                </c:pt>
                <c:pt idx="189">
                  <c:v>151.36617946703754</c:v>
                </c:pt>
                <c:pt idx="190">
                  <c:v>151.93709100539016</c:v>
                </c:pt>
                <c:pt idx="191">
                  <c:v>152.56443137542342</c:v>
                </c:pt>
                <c:pt idx="192">
                  <c:v>153.23816945966945</c:v>
                </c:pt>
                <c:pt idx="193">
                  <c:v>153.91392924665803</c:v>
                </c:pt>
                <c:pt idx="194">
                  <c:v>154.64115107475723</c:v>
                </c:pt>
                <c:pt idx="195">
                  <c:v>155.43462528538308</c:v>
                </c:pt>
                <c:pt idx="196">
                  <c:v>156.2449107361146</c:v>
                </c:pt>
                <c:pt idx="197">
                  <c:v>157.09865147876832</c:v>
                </c:pt>
                <c:pt idx="198">
                  <c:v>158.045487703411</c:v>
                </c:pt>
                <c:pt idx="199">
                  <c:v>159.00416794006449</c:v>
                </c:pt>
                <c:pt idx="200">
                  <c:v>159.92626718260863</c:v>
                </c:pt>
                <c:pt idx="201">
                  <c:v>160.90468396154949</c:v>
                </c:pt>
                <c:pt idx="202">
                  <c:v>161.8376052356862</c:v>
                </c:pt>
                <c:pt idx="203">
                  <c:v>162.77051777154753</c:v>
                </c:pt>
                <c:pt idx="204">
                  <c:v>163.68761829816123</c:v>
                </c:pt>
                <c:pt idx="205">
                  <c:v>164.58880594997203</c:v>
                </c:pt>
                <c:pt idx="206">
                  <c:v>165.48907373666589</c:v>
                </c:pt>
                <c:pt idx="207">
                  <c:v>166.38436967168542</c:v>
                </c:pt>
                <c:pt idx="208">
                  <c:v>167.22910915814566</c:v>
                </c:pt>
                <c:pt idx="209">
                  <c:v>168.12043880867986</c:v>
                </c:pt>
                <c:pt idx="210">
                  <c:v>168.96820249919881</c:v>
                </c:pt>
                <c:pt idx="211">
                  <c:v>169.79225552035166</c:v>
                </c:pt>
                <c:pt idx="212">
                  <c:v>170.62126522544881</c:v>
                </c:pt>
                <c:pt idx="213">
                  <c:v>171.43730225160024</c:v>
                </c:pt>
                <c:pt idx="214">
                  <c:v>172.159432717057</c:v>
                </c:pt>
                <c:pt idx="215">
                  <c:v>172.89340930510153</c:v>
                </c:pt>
                <c:pt idx="216">
                  <c:v>173.64125761173898</c:v>
                </c:pt>
                <c:pt idx="217">
                  <c:v>174.3752232774923</c:v>
                </c:pt>
                <c:pt idx="218">
                  <c:v>175.15172591600134</c:v>
                </c:pt>
                <c:pt idx="219">
                  <c:v>175.91049664679693</c:v>
                </c:pt>
                <c:pt idx="220">
                  <c:v>176.74928052290988</c:v>
                </c:pt>
                <c:pt idx="221">
                  <c:v>177.56931888719274</c:v>
                </c:pt>
                <c:pt idx="222">
                  <c:v>178.40413855524011</c:v>
                </c:pt>
                <c:pt idx="223">
                  <c:v>179.23105082126182</c:v>
                </c:pt>
                <c:pt idx="224">
                  <c:v>180.12318462371582</c:v>
                </c:pt>
                <c:pt idx="225">
                  <c:v>180.94127077669592</c:v>
                </c:pt>
                <c:pt idx="226">
                  <c:v>181.75823607654758</c:v>
                </c:pt>
                <c:pt idx="227">
                  <c:v>182.56830737306387</c:v>
                </c:pt>
                <c:pt idx="228">
                  <c:v>183.33482038017249</c:v>
                </c:pt>
                <c:pt idx="229">
                  <c:v>184.08654027449916</c:v>
                </c:pt>
                <c:pt idx="230">
                  <c:v>184.81354180088402</c:v>
                </c:pt>
                <c:pt idx="231">
                  <c:v>185.52169978825145</c:v>
                </c:pt>
                <c:pt idx="232">
                  <c:v>186.22296569148449</c:v>
                </c:pt>
                <c:pt idx="233">
                  <c:v>186.84208903602141</c:v>
                </c:pt>
                <c:pt idx="234">
                  <c:v>187.53149602253859</c:v>
                </c:pt>
                <c:pt idx="235">
                  <c:v>188.15354829514666</c:v>
                </c:pt>
                <c:pt idx="236">
                  <c:v>188.77174813539878</c:v>
                </c:pt>
                <c:pt idx="237">
                  <c:v>189.37110663489975</c:v>
                </c:pt>
                <c:pt idx="238">
                  <c:v>189.95861219902204</c:v>
                </c:pt>
                <c:pt idx="239">
                  <c:v>190.53122676601896</c:v>
                </c:pt>
                <c:pt idx="240">
                  <c:v>191.11082602332723</c:v>
                </c:pt>
                <c:pt idx="241">
                  <c:v>191.67553454727147</c:v>
                </c:pt>
                <c:pt idx="242">
                  <c:v>192.21157932678705</c:v>
                </c:pt>
                <c:pt idx="243">
                  <c:v>192.81486677752719</c:v>
                </c:pt>
                <c:pt idx="244">
                  <c:v>193.41815057184812</c:v>
                </c:pt>
                <c:pt idx="245">
                  <c:v>194.08371307409146</c:v>
                </c:pt>
                <c:pt idx="246">
                  <c:v>194.64050555256222</c:v>
                </c:pt>
                <c:pt idx="247">
                  <c:v>195.21714402499526</c:v>
                </c:pt>
                <c:pt idx="248">
                  <c:v>195.7729174592537</c:v>
                </c:pt>
                <c:pt idx="249">
                  <c:v>196.27926810511514</c:v>
                </c:pt>
                <c:pt idx="250">
                  <c:v>196.69062547339195</c:v>
                </c:pt>
                <c:pt idx="251">
                  <c:v>197.22370644656394</c:v>
                </c:pt>
                <c:pt idx="252">
                  <c:v>197.58270408732113</c:v>
                </c:pt>
                <c:pt idx="253">
                  <c:v>198.01289193832937</c:v>
                </c:pt>
                <c:pt idx="254">
                  <c:v>198.43122961186174</c:v>
                </c:pt>
                <c:pt idx="255">
                  <c:v>198.74870328859018</c:v>
                </c:pt>
                <c:pt idx="256">
                  <c:v>199.11164484138425</c:v>
                </c:pt>
                <c:pt idx="257">
                  <c:v>199.37959693538235</c:v>
                </c:pt>
                <c:pt idx="258">
                  <c:v>199.71782719557459</c:v>
                </c:pt>
                <c:pt idx="259">
                  <c:v>199.95914466961582</c:v>
                </c:pt>
                <c:pt idx="260">
                  <c:v>200.24491727071751</c:v>
                </c:pt>
                <c:pt idx="261">
                  <c:v>200.49909419594593</c:v>
                </c:pt>
                <c:pt idx="262">
                  <c:v>200.69291632340361</c:v>
                </c:pt>
                <c:pt idx="263">
                  <c:v>200.96390211331428</c:v>
                </c:pt>
                <c:pt idx="264">
                  <c:v>201.19924193908048</c:v>
                </c:pt>
                <c:pt idx="265">
                  <c:v>201.35843018039293</c:v>
                </c:pt>
                <c:pt idx="266">
                  <c:v>201.53442807956085</c:v>
                </c:pt>
                <c:pt idx="267">
                  <c:v>201.70060302549686</c:v>
                </c:pt>
                <c:pt idx="268">
                  <c:v>201.91913126451161</c:v>
                </c:pt>
                <c:pt idx="269">
                  <c:v>202.10110274520963</c:v>
                </c:pt>
                <c:pt idx="270">
                  <c:v>202.28601054224922</c:v>
                </c:pt>
                <c:pt idx="271">
                  <c:v>202.42939992272198</c:v>
                </c:pt>
                <c:pt idx="272">
                  <c:v>202.54220752458551</c:v>
                </c:pt>
                <c:pt idx="273">
                  <c:v>202.67466009318434</c:v>
                </c:pt>
                <c:pt idx="274">
                  <c:v>202.8547061919767</c:v>
                </c:pt>
                <c:pt idx="275">
                  <c:v>203.06624475238473</c:v>
                </c:pt>
                <c:pt idx="276">
                  <c:v>203.21459488672721</c:v>
                </c:pt>
                <c:pt idx="277">
                  <c:v>203.35210969429718</c:v>
                </c:pt>
                <c:pt idx="278">
                  <c:v>203.56172321065421</c:v>
                </c:pt>
                <c:pt idx="279">
                  <c:v>203.76050122433662</c:v>
                </c:pt>
                <c:pt idx="280">
                  <c:v>203.89892663663275</c:v>
                </c:pt>
                <c:pt idx="281">
                  <c:v>204.03046604166161</c:v>
                </c:pt>
                <c:pt idx="282">
                  <c:v>204.20352262300227</c:v>
                </c:pt>
                <c:pt idx="283">
                  <c:v>204.40918514371955</c:v>
                </c:pt>
                <c:pt idx="284">
                  <c:v>204.65049124231635</c:v>
                </c:pt>
                <c:pt idx="285">
                  <c:v>204.79185199177761</c:v>
                </c:pt>
                <c:pt idx="286">
                  <c:v>204.99265276847552</c:v>
                </c:pt>
                <c:pt idx="287">
                  <c:v>205.2022628293162</c:v>
                </c:pt>
                <c:pt idx="288">
                  <c:v>205.38524091279979</c:v>
                </c:pt>
                <c:pt idx="289">
                  <c:v>205.53156238107024</c:v>
                </c:pt>
                <c:pt idx="290">
                  <c:v>205.73428560995382</c:v>
                </c:pt>
                <c:pt idx="291">
                  <c:v>205.91918665640105</c:v>
                </c:pt>
                <c:pt idx="292">
                  <c:v>206.10509995802985</c:v>
                </c:pt>
                <c:pt idx="293">
                  <c:v>206.30286029469963</c:v>
                </c:pt>
                <c:pt idx="294">
                  <c:v>206.51155626064099</c:v>
                </c:pt>
                <c:pt idx="295">
                  <c:v>206.675697709959</c:v>
                </c:pt>
                <c:pt idx="296">
                  <c:v>206.89624020570852</c:v>
                </c:pt>
                <c:pt idx="297">
                  <c:v>207.10685884545239</c:v>
                </c:pt>
                <c:pt idx="298">
                  <c:v>207.22745806779076</c:v>
                </c:pt>
                <c:pt idx="299">
                  <c:v>207.37185291419732</c:v>
                </c:pt>
                <c:pt idx="300">
                  <c:v>207.59725426823979</c:v>
                </c:pt>
                <c:pt idx="301">
                  <c:v>207.7189667368005</c:v>
                </c:pt>
                <c:pt idx="302">
                  <c:v>207.89495338732664</c:v>
                </c:pt>
                <c:pt idx="303">
                  <c:v>208.0501818604335</c:v>
                </c:pt>
                <c:pt idx="304">
                  <c:v>208.26575968397623</c:v>
                </c:pt>
                <c:pt idx="305">
                  <c:v>208.37056132238746</c:v>
                </c:pt>
                <c:pt idx="306">
                  <c:v>208.56538069314257</c:v>
                </c:pt>
                <c:pt idx="307">
                  <c:v>208.7018755343999</c:v>
                </c:pt>
                <c:pt idx="308">
                  <c:v>208.8511285812358</c:v>
                </c:pt>
                <c:pt idx="309">
                  <c:v>209.03207481743991</c:v>
                </c:pt>
                <c:pt idx="310">
                  <c:v>209.16856901852415</c:v>
                </c:pt>
                <c:pt idx="311">
                  <c:v>209.36439939247271</c:v>
                </c:pt>
                <c:pt idx="312">
                  <c:v>209.50868988158823</c:v>
                </c:pt>
                <c:pt idx="313">
                  <c:v>209.60073191586756</c:v>
                </c:pt>
                <c:pt idx="314">
                  <c:v>209.74309819503861</c:v>
                </c:pt>
                <c:pt idx="315">
                  <c:v>209.91118329799397</c:v>
                </c:pt>
                <c:pt idx="316">
                  <c:v>210.03572810078273</c:v>
                </c:pt>
                <c:pt idx="317">
                  <c:v>210.18508040263603</c:v>
                </c:pt>
                <c:pt idx="318">
                  <c:v>210.26223723279077</c:v>
                </c:pt>
                <c:pt idx="319">
                  <c:v>210.40166615601001</c:v>
                </c:pt>
                <c:pt idx="320">
                  <c:v>210.54899280158909</c:v>
                </c:pt>
                <c:pt idx="321">
                  <c:v>210.66168994404816</c:v>
                </c:pt>
                <c:pt idx="322">
                  <c:v>210.76456521152883</c:v>
                </c:pt>
                <c:pt idx="323">
                  <c:v>210.86936421815091</c:v>
                </c:pt>
                <c:pt idx="324">
                  <c:v>210.98803503731679</c:v>
                </c:pt>
                <c:pt idx="325">
                  <c:v>211.07308912097812</c:v>
                </c:pt>
                <c:pt idx="326">
                  <c:v>211.14123359030913</c:v>
                </c:pt>
                <c:pt idx="327">
                  <c:v>211.27083958446636</c:v>
                </c:pt>
                <c:pt idx="328">
                  <c:v>211.3864722898798</c:v>
                </c:pt>
                <c:pt idx="329">
                  <c:v>211.46362818844739</c:v>
                </c:pt>
                <c:pt idx="330">
                  <c:v>211.56154116519025</c:v>
                </c:pt>
                <c:pt idx="331">
                  <c:v>211.63667184313078</c:v>
                </c:pt>
                <c:pt idx="332">
                  <c:v>211.75929065792195</c:v>
                </c:pt>
                <c:pt idx="333">
                  <c:v>211.81568918673989</c:v>
                </c:pt>
                <c:pt idx="334">
                  <c:v>211.89669240379845</c:v>
                </c:pt>
                <c:pt idx="335">
                  <c:v>211.9709115435366</c:v>
                </c:pt>
                <c:pt idx="336">
                  <c:v>212.02629741392695</c:v>
                </c:pt>
                <c:pt idx="337">
                  <c:v>212.10244027865249</c:v>
                </c:pt>
                <c:pt idx="338">
                  <c:v>212.20916169577123</c:v>
                </c:pt>
                <c:pt idx="339">
                  <c:v>212.28338060243169</c:v>
                </c:pt>
                <c:pt idx="340">
                  <c:v>212.32783091702134</c:v>
                </c:pt>
                <c:pt idx="341">
                  <c:v>212.37825516784585</c:v>
                </c:pt>
                <c:pt idx="342">
                  <c:v>212.45044888006436</c:v>
                </c:pt>
                <c:pt idx="343">
                  <c:v>212.52659142020451</c:v>
                </c:pt>
                <c:pt idx="344">
                  <c:v>212.55230976501292</c:v>
                </c:pt>
                <c:pt idx="345">
                  <c:v>212.62156700695439</c:v>
                </c:pt>
                <c:pt idx="346">
                  <c:v>212.68181266797478</c:v>
                </c:pt>
                <c:pt idx="347">
                  <c:v>212.72535152634111</c:v>
                </c:pt>
                <c:pt idx="348">
                  <c:v>212.78660965527087</c:v>
                </c:pt>
                <c:pt idx="349">
                  <c:v>212.80048132551036</c:v>
                </c:pt>
                <c:pt idx="350">
                  <c:v>212.84402013194926</c:v>
                </c:pt>
                <c:pt idx="351">
                  <c:v>212.90031679296146</c:v>
                </c:pt>
                <c:pt idx="352">
                  <c:v>212.9320089640145</c:v>
                </c:pt>
                <c:pt idx="353">
                  <c:v>212.98536924199055</c:v>
                </c:pt>
                <c:pt idx="354">
                  <c:v>212.99731708019689</c:v>
                </c:pt>
                <c:pt idx="355">
                  <c:v>213.03579315958635</c:v>
                </c:pt>
                <c:pt idx="356">
                  <c:v>213.06849781536897</c:v>
                </c:pt>
                <c:pt idx="357">
                  <c:v>213.08226819353507</c:v>
                </c:pt>
                <c:pt idx="358">
                  <c:v>213.12185802014665</c:v>
                </c:pt>
                <c:pt idx="359">
                  <c:v>213.15344886793309</c:v>
                </c:pt>
                <c:pt idx="360">
                  <c:v>213.17521819630747</c:v>
                </c:pt>
                <c:pt idx="361">
                  <c:v>213.2058977533257</c:v>
                </c:pt>
                <c:pt idx="362">
                  <c:v>213.24244995247324</c:v>
                </c:pt>
                <c:pt idx="363">
                  <c:v>213.26816811224666</c:v>
                </c:pt>
                <c:pt idx="364">
                  <c:v>213.28406476673499</c:v>
                </c:pt>
                <c:pt idx="365">
                  <c:v>213.31666808837619</c:v>
                </c:pt>
                <c:pt idx="366">
                  <c:v>213.34329750154177</c:v>
                </c:pt>
                <c:pt idx="367">
                  <c:v>213.35615656922585</c:v>
                </c:pt>
                <c:pt idx="368">
                  <c:v>213.39969513250972</c:v>
                </c:pt>
                <c:pt idx="369">
                  <c:v>213.38288722429047</c:v>
                </c:pt>
                <c:pt idx="370">
                  <c:v>213.41549051354949</c:v>
                </c:pt>
                <c:pt idx="371">
                  <c:v>213.43331094043018</c:v>
                </c:pt>
                <c:pt idx="372">
                  <c:v>213.43533598873736</c:v>
                </c:pt>
                <c:pt idx="373">
                  <c:v>213.45113136411911</c:v>
                </c:pt>
                <c:pt idx="374">
                  <c:v>213.47583694622634</c:v>
                </c:pt>
                <c:pt idx="375">
                  <c:v>213.48677220192178</c:v>
                </c:pt>
                <c:pt idx="376">
                  <c:v>213.50054252219903</c:v>
                </c:pt>
                <c:pt idx="377">
                  <c:v>213.51340156956067</c:v>
                </c:pt>
                <c:pt idx="378">
                  <c:v>213.52129925136845</c:v>
                </c:pt>
                <c:pt idx="379">
                  <c:v>213.5291969325493</c:v>
                </c:pt>
                <c:pt idx="380">
                  <c:v>213.55400374756607</c:v>
                </c:pt>
                <c:pt idx="381">
                  <c:v>213.55005490803856</c:v>
                </c:pt>
                <c:pt idx="382">
                  <c:v>213.57769678144015</c:v>
                </c:pt>
                <c:pt idx="383">
                  <c:v>213.55987638041978</c:v>
                </c:pt>
                <c:pt idx="384">
                  <c:v>213.58458193552505</c:v>
                </c:pt>
                <c:pt idx="385">
                  <c:v>213.58265814251988</c:v>
                </c:pt>
                <c:pt idx="386">
                  <c:v>213.59055581883032</c:v>
                </c:pt>
                <c:pt idx="387">
                  <c:v>213.60736369196837</c:v>
                </c:pt>
                <c:pt idx="388">
                  <c:v>213.60442737698628</c:v>
                </c:pt>
                <c:pt idx="389">
                  <c:v>213.61728641092174</c:v>
                </c:pt>
                <c:pt idx="390">
                  <c:v>213.6340942795442</c:v>
                </c:pt>
                <c:pt idx="391">
                  <c:v>213.62609535446953</c:v>
                </c:pt>
                <c:pt idx="392">
                  <c:v>213.59450465675047</c:v>
                </c:pt>
                <c:pt idx="393">
                  <c:v>213.62710787666643</c:v>
                </c:pt>
                <c:pt idx="394">
                  <c:v>213.65677477246174</c:v>
                </c:pt>
                <c:pt idx="395">
                  <c:v>213.64391574362978</c:v>
                </c:pt>
                <c:pt idx="396">
                  <c:v>213.63804311573639</c:v>
                </c:pt>
                <c:pt idx="397">
                  <c:v>213.63996690767067</c:v>
                </c:pt>
                <c:pt idx="398">
                  <c:v>213.64199195177184</c:v>
                </c:pt>
                <c:pt idx="399">
                  <c:v>213.63601807155484</c:v>
                </c:pt>
                <c:pt idx="400">
                  <c:v>213.65090214532734</c:v>
                </c:pt>
                <c:pt idx="401">
                  <c:v>213.65181341507781</c:v>
                </c:pt>
                <c:pt idx="402">
                  <c:v>213.66862127786763</c:v>
                </c:pt>
                <c:pt idx="403">
                  <c:v>213.63308175741841</c:v>
                </c:pt>
                <c:pt idx="404">
                  <c:v>213.67662019952348</c:v>
                </c:pt>
                <c:pt idx="405">
                  <c:v>213.65090214532734</c:v>
                </c:pt>
                <c:pt idx="406">
                  <c:v>213.65181341507781</c:v>
                </c:pt>
                <c:pt idx="407">
                  <c:v>213.64492826564532</c:v>
                </c:pt>
                <c:pt idx="408">
                  <c:v>213.6181976809801</c:v>
                </c:pt>
                <c:pt idx="409">
                  <c:v>213.61921020325738</c:v>
                </c:pt>
                <c:pt idx="410">
                  <c:v>213.6133375739058</c:v>
                </c:pt>
                <c:pt idx="411">
                  <c:v>213.59551717926885</c:v>
                </c:pt>
                <c:pt idx="412">
                  <c:v>213.60047853945997</c:v>
                </c:pt>
                <c:pt idx="413">
                  <c:v>213.58164561987067</c:v>
                </c:pt>
                <c:pt idx="414">
                  <c:v>213.58063309721112</c:v>
                </c:pt>
                <c:pt idx="415">
                  <c:v>213.56281269671661</c:v>
                </c:pt>
                <c:pt idx="416">
                  <c:v>213.54904238505753</c:v>
                </c:pt>
                <c:pt idx="417">
                  <c:v>213.5401321823802</c:v>
                </c:pt>
                <c:pt idx="418">
                  <c:v>213.53719586541402</c:v>
                </c:pt>
                <c:pt idx="419">
                  <c:v>213.51238904620666</c:v>
                </c:pt>
                <c:pt idx="420">
                  <c:v>213.52231177463179</c:v>
                </c:pt>
                <c:pt idx="421">
                  <c:v>213.5075289339639</c:v>
                </c:pt>
                <c:pt idx="422">
                  <c:v>213.47087557982002</c:v>
                </c:pt>
                <c:pt idx="423">
                  <c:v>213.46196537014268</c:v>
                </c:pt>
                <c:pt idx="424">
                  <c:v>213.42936209611256</c:v>
                </c:pt>
                <c:pt idx="425">
                  <c:v>213.44616999648085</c:v>
                </c:pt>
                <c:pt idx="426">
                  <c:v>213.45011884013138</c:v>
                </c:pt>
                <c:pt idx="427">
                  <c:v>213.41751556221939</c:v>
                </c:pt>
                <c:pt idx="428">
                  <c:v>213.41852808653891</c:v>
                </c:pt>
                <c:pt idx="429">
                  <c:v>213.42440072738879</c:v>
                </c:pt>
                <c:pt idx="430">
                  <c:v>213.39574628685796</c:v>
                </c:pt>
                <c:pt idx="431">
                  <c:v>213.37002816006108</c:v>
                </c:pt>
                <c:pt idx="432">
                  <c:v>213.35919414402667</c:v>
                </c:pt>
                <c:pt idx="433">
                  <c:v>213.36020666893967</c:v>
                </c:pt>
                <c:pt idx="434">
                  <c:v>213.34825887430969</c:v>
                </c:pt>
                <c:pt idx="435">
                  <c:v>213.31565556302013</c:v>
                </c:pt>
                <c:pt idx="436">
                  <c:v>213.31373176481523</c:v>
                </c:pt>
                <c:pt idx="437">
                  <c:v>213.30380901558863</c:v>
                </c:pt>
                <c:pt idx="438">
                  <c:v>213.27606581352009</c:v>
                </c:pt>
                <c:pt idx="439">
                  <c:v>213.21774431241494</c:v>
                </c:pt>
                <c:pt idx="440">
                  <c:v>213.22766707022467</c:v>
                </c:pt>
                <c:pt idx="441">
                  <c:v>213.17724324986762</c:v>
                </c:pt>
                <c:pt idx="442">
                  <c:v>213.16438415906072</c:v>
                </c:pt>
                <c:pt idx="443">
                  <c:v>213.14656368401396</c:v>
                </c:pt>
                <c:pt idx="444">
                  <c:v>213.13572964364704</c:v>
                </c:pt>
                <c:pt idx="445">
                  <c:v>213.09421602010562</c:v>
                </c:pt>
                <c:pt idx="446">
                  <c:v>213.06748528748741</c:v>
                </c:pt>
                <c:pt idx="447">
                  <c:v>213.0477409917377</c:v>
                </c:pt>
                <c:pt idx="448">
                  <c:v>213.03974201952394</c:v>
                </c:pt>
                <c:pt idx="449">
                  <c:v>213.00916366412054</c:v>
                </c:pt>
                <c:pt idx="450">
                  <c:v>212.99235568992944</c:v>
                </c:pt>
                <c:pt idx="451">
                  <c:v>212.97058632154611</c:v>
                </c:pt>
                <c:pt idx="452">
                  <c:v>212.94881694839984</c:v>
                </c:pt>
                <c:pt idx="453">
                  <c:v>212.93403402252463</c:v>
                </c:pt>
                <c:pt idx="454">
                  <c:v>212.90922705293573</c:v>
                </c:pt>
                <c:pt idx="455">
                  <c:v>212.88755891933633</c:v>
                </c:pt>
                <c:pt idx="456">
                  <c:v>212.88755891933633</c:v>
                </c:pt>
                <c:pt idx="457">
                  <c:v>212.85293039696506</c:v>
                </c:pt>
                <c:pt idx="458">
                  <c:v>212.83308480561206</c:v>
                </c:pt>
                <c:pt idx="459">
                  <c:v>212.78468584683677</c:v>
                </c:pt>
                <c:pt idx="460">
                  <c:v>212.77385176706596</c:v>
                </c:pt>
                <c:pt idx="461">
                  <c:v>212.75106981977422</c:v>
                </c:pt>
                <c:pt idx="462">
                  <c:v>212.72535152634111</c:v>
                </c:pt>
                <c:pt idx="463">
                  <c:v>212.72433899496761</c:v>
                </c:pt>
                <c:pt idx="464">
                  <c:v>212.68383773157706</c:v>
                </c:pt>
                <c:pt idx="465">
                  <c:v>212.66409335969664</c:v>
                </c:pt>
                <c:pt idx="466">
                  <c:v>212.63442616791497</c:v>
                </c:pt>
                <c:pt idx="467">
                  <c:v>212.60081009008644</c:v>
                </c:pt>
                <c:pt idx="468">
                  <c:v>212.57407922491171</c:v>
                </c:pt>
                <c:pt idx="469">
                  <c:v>212.54441200629083</c:v>
                </c:pt>
                <c:pt idx="470">
                  <c:v>212.52264253990109</c:v>
                </c:pt>
                <c:pt idx="471">
                  <c:v>212.4929753059435</c:v>
                </c:pt>
                <c:pt idx="472">
                  <c:v>212.46229552909995</c:v>
                </c:pt>
                <c:pt idx="473">
                  <c:v>212.44052604474388</c:v>
                </c:pt>
                <c:pt idx="474">
                  <c:v>212.41389638996182</c:v>
                </c:pt>
                <c:pt idx="475">
                  <c:v>212.39506324577533</c:v>
                </c:pt>
                <c:pt idx="476">
                  <c:v>212.36245962214346</c:v>
                </c:pt>
                <c:pt idx="477">
                  <c:v>212.34271518648924</c:v>
                </c:pt>
                <c:pt idx="478">
                  <c:v>212.30909901010494</c:v>
                </c:pt>
                <c:pt idx="479">
                  <c:v>212.29917616068792</c:v>
                </c:pt>
                <c:pt idx="480">
                  <c:v>212.26950886010019</c:v>
                </c:pt>
                <c:pt idx="481">
                  <c:v>212.22799487514504</c:v>
                </c:pt>
                <c:pt idx="482">
                  <c:v>212.26059854283798</c:v>
                </c:pt>
                <c:pt idx="483">
                  <c:v>212.21311058851592</c:v>
                </c:pt>
                <c:pt idx="484">
                  <c:v>212.19539119676867</c:v>
                </c:pt>
                <c:pt idx="485">
                  <c:v>212.17159658002981</c:v>
                </c:pt>
                <c:pt idx="486">
                  <c:v>212.13210762905436</c:v>
                </c:pt>
                <c:pt idx="487">
                  <c:v>212.10244027865249</c:v>
                </c:pt>
                <c:pt idx="488">
                  <c:v>212.09150487081243</c:v>
                </c:pt>
                <c:pt idx="489">
                  <c:v>212.0510033498249</c:v>
                </c:pt>
                <c:pt idx="490">
                  <c:v>212.04310555131147</c:v>
                </c:pt>
                <c:pt idx="491">
                  <c:v>212.02133597524056</c:v>
                </c:pt>
                <c:pt idx="492">
                  <c:v>212.00452783417859</c:v>
                </c:pt>
                <c:pt idx="493">
                  <c:v>211.97283536770502</c:v>
                </c:pt>
                <c:pt idx="494">
                  <c:v>211.94023160571885</c:v>
                </c:pt>
                <c:pt idx="495">
                  <c:v>211.90955165844116</c:v>
                </c:pt>
                <c:pt idx="496">
                  <c:v>211.90955165844116</c:v>
                </c:pt>
                <c:pt idx="497">
                  <c:v>211.92149962583241</c:v>
                </c:pt>
                <c:pt idx="498">
                  <c:v>211.89578111797331</c:v>
                </c:pt>
                <c:pt idx="499">
                  <c:v>211.85821588391815</c:v>
                </c:pt>
                <c:pt idx="500">
                  <c:v>211.84829298953562</c:v>
                </c:pt>
                <c:pt idx="501">
                  <c:v>211.79786847013719</c:v>
                </c:pt>
                <c:pt idx="502">
                  <c:v>211.80475374738475</c:v>
                </c:pt>
                <c:pt idx="503">
                  <c:v>211.78004775034279</c:v>
                </c:pt>
                <c:pt idx="504">
                  <c:v>211.76222702735663</c:v>
                </c:pt>
                <c:pt idx="505">
                  <c:v>211.73458464959143</c:v>
                </c:pt>
                <c:pt idx="506">
                  <c:v>211.73559719103702</c:v>
                </c:pt>
                <c:pt idx="507">
                  <c:v>211.71878900170628</c:v>
                </c:pt>
                <c:pt idx="508">
                  <c:v>211.68608390228087</c:v>
                </c:pt>
                <c:pt idx="509">
                  <c:v>211.68912152806737</c:v>
                </c:pt>
                <c:pt idx="510">
                  <c:v>211.67130078879615</c:v>
                </c:pt>
                <c:pt idx="511">
                  <c:v>211.65449258860414</c:v>
                </c:pt>
                <c:pt idx="512">
                  <c:v>211.63069784251348</c:v>
                </c:pt>
                <c:pt idx="513">
                  <c:v>211.61591472079985</c:v>
                </c:pt>
                <c:pt idx="514">
                  <c:v>211.59809396841717</c:v>
                </c:pt>
                <c:pt idx="515">
                  <c:v>211.59515759413873</c:v>
                </c:pt>
                <c:pt idx="516">
                  <c:v>211.5387589403197</c:v>
                </c:pt>
                <c:pt idx="517">
                  <c:v>211.54868186557121</c:v>
                </c:pt>
                <c:pt idx="518">
                  <c:v>211.5387589403197</c:v>
                </c:pt>
                <c:pt idx="519">
                  <c:v>211.53774639687103</c:v>
                </c:pt>
                <c:pt idx="520">
                  <c:v>211.5387589403197</c:v>
                </c:pt>
                <c:pt idx="521">
                  <c:v>211.52984855761792</c:v>
                </c:pt>
                <c:pt idx="522">
                  <c:v>211.52296326134734</c:v>
                </c:pt>
                <c:pt idx="523">
                  <c:v>211.5111165004725</c:v>
                </c:pt>
                <c:pt idx="524">
                  <c:v>211.5090914130023</c:v>
                </c:pt>
                <c:pt idx="525">
                  <c:v>211.51800179756287</c:v>
                </c:pt>
                <c:pt idx="526">
                  <c:v>211.50321865910564</c:v>
                </c:pt>
                <c:pt idx="527">
                  <c:v>211.50018102764381</c:v>
                </c:pt>
                <c:pt idx="528">
                  <c:v>211.48043642088126</c:v>
                </c:pt>
                <c:pt idx="529">
                  <c:v>211.48246150893468</c:v>
                </c:pt>
                <c:pt idx="530">
                  <c:v>211.49623210660474</c:v>
                </c:pt>
                <c:pt idx="531">
                  <c:v>211.4744624108836</c:v>
                </c:pt>
                <c:pt idx="532">
                  <c:v>211.4744624108836</c:v>
                </c:pt>
                <c:pt idx="533">
                  <c:v>211.47253857707923</c:v>
                </c:pt>
                <c:pt idx="534">
                  <c:v>211.44783249754806</c:v>
                </c:pt>
                <c:pt idx="535">
                  <c:v>211.43689701776427</c:v>
                </c:pt>
                <c:pt idx="536">
                  <c:v>211.41715239844387</c:v>
                </c:pt>
                <c:pt idx="537">
                  <c:v>211.44681995317413</c:v>
                </c:pt>
                <c:pt idx="538">
                  <c:v>211.41816494311971</c:v>
                </c:pt>
                <c:pt idx="539">
                  <c:v>211.41320347410965</c:v>
                </c:pt>
                <c:pt idx="540">
                  <c:v>211.41320347410965</c:v>
                </c:pt>
                <c:pt idx="541">
                  <c:v>211.39437014051333</c:v>
                </c:pt>
                <c:pt idx="542">
                  <c:v>211.38353590935617</c:v>
                </c:pt>
                <c:pt idx="543">
                  <c:v>211.38556099938177</c:v>
                </c:pt>
                <c:pt idx="544">
                  <c:v>211.37665060296098</c:v>
                </c:pt>
                <c:pt idx="545">
                  <c:v>211.38353590935617</c:v>
                </c:pt>
                <c:pt idx="546">
                  <c:v>211.35781726244605</c:v>
                </c:pt>
                <c:pt idx="547">
                  <c:v>211.36875275092098</c:v>
                </c:pt>
                <c:pt idx="548">
                  <c:v>211.37067658673206</c:v>
                </c:pt>
                <c:pt idx="549">
                  <c:v>211.35680471715608</c:v>
                </c:pt>
                <c:pt idx="550">
                  <c:v>211.35093195427118</c:v>
                </c:pt>
                <c:pt idx="551">
                  <c:v>211.35194449962088</c:v>
                </c:pt>
                <c:pt idx="552">
                  <c:v>211.32916222676002</c:v>
                </c:pt>
                <c:pt idx="553">
                  <c:v>211.3370600819425</c:v>
                </c:pt>
                <c:pt idx="554">
                  <c:v>211.34597048190864</c:v>
                </c:pt>
                <c:pt idx="555">
                  <c:v>211.34100900929866</c:v>
                </c:pt>
                <c:pt idx="556">
                  <c:v>211.35386833575694</c:v>
                </c:pt>
                <c:pt idx="557">
                  <c:v>211.35680471715608</c:v>
                </c:pt>
                <c:pt idx="558">
                  <c:v>211.34597048190864</c:v>
                </c:pt>
                <c:pt idx="559">
                  <c:v>211.33017477233128</c:v>
                </c:pt>
                <c:pt idx="560">
                  <c:v>211.34202155474935</c:v>
                </c:pt>
                <c:pt idx="561">
                  <c:v>211.31923927961648</c:v>
                </c:pt>
                <c:pt idx="562">
                  <c:v>211.33108606333658</c:v>
                </c:pt>
                <c:pt idx="563">
                  <c:v>211.32227691660225</c:v>
                </c:pt>
                <c:pt idx="564">
                  <c:v>211.3063799486828</c:v>
                </c:pt>
                <c:pt idx="565">
                  <c:v>211.3063799486828</c:v>
                </c:pt>
                <c:pt idx="566">
                  <c:v>211.27276342217061</c:v>
                </c:pt>
                <c:pt idx="567">
                  <c:v>211.29453316202117</c:v>
                </c:pt>
                <c:pt idx="568">
                  <c:v>211.28066128182971</c:v>
                </c:pt>
                <c:pt idx="569">
                  <c:v>211.26091663150652</c:v>
                </c:pt>
                <c:pt idx="570">
                  <c:v>211.25595515465548</c:v>
                </c:pt>
                <c:pt idx="571">
                  <c:v>211.23418540636453</c:v>
                </c:pt>
                <c:pt idx="572">
                  <c:v>211.22233861110726</c:v>
                </c:pt>
                <c:pt idx="573">
                  <c:v>211.19175969717196</c:v>
                </c:pt>
                <c:pt idx="574">
                  <c:v>211.20654288190349</c:v>
                </c:pt>
                <c:pt idx="575">
                  <c:v>211.1837605757508</c:v>
                </c:pt>
                <c:pt idx="576">
                  <c:v>211.15611803728126</c:v>
                </c:pt>
                <c:pt idx="577">
                  <c:v>211.1452837801819</c:v>
                </c:pt>
                <c:pt idx="578">
                  <c:v>211.16209206639218</c:v>
                </c:pt>
                <c:pt idx="579">
                  <c:v>211.16107951911047</c:v>
                </c:pt>
                <c:pt idx="580">
                  <c:v>211.15804187720357</c:v>
                </c:pt>
                <c:pt idx="581">
                  <c:v>211.12543784823006</c:v>
                </c:pt>
                <c:pt idx="582">
                  <c:v>211.13434826714706</c:v>
                </c:pt>
                <c:pt idx="583">
                  <c:v>211.14427123272915</c:v>
                </c:pt>
                <c:pt idx="584">
                  <c:v>211.11156594446436</c:v>
                </c:pt>
                <c:pt idx="585">
                  <c:v>211.12645039587446</c:v>
                </c:pt>
                <c:pt idx="586">
                  <c:v>211.12351400767733</c:v>
                </c:pt>
                <c:pt idx="587">
                  <c:v>211.1293867839849</c:v>
                </c:pt>
                <c:pt idx="588">
                  <c:v>211.10761700800225</c:v>
                </c:pt>
                <c:pt idx="589">
                  <c:v>211.11257849224992</c:v>
                </c:pt>
                <c:pt idx="590">
                  <c:v>211.10275677829526</c:v>
                </c:pt>
                <c:pt idx="591">
                  <c:v>211.081999544583</c:v>
                </c:pt>
                <c:pt idx="592">
                  <c:v>211.0671150865235</c:v>
                </c:pt>
                <c:pt idx="593">
                  <c:v>211.05425572300587</c:v>
                </c:pt>
                <c:pt idx="594">
                  <c:v>211.06610253827532</c:v>
                </c:pt>
                <c:pt idx="595">
                  <c:v>211.07602551066336</c:v>
                </c:pt>
                <c:pt idx="596">
                  <c:v>211.02853699098486</c:v>
                </c:pt>
                <c:pt idx="597">
                  <c:v>211.05233188107684</c:v>
                </c:pt>
                <c:pt idx="598">
                  <c:v>211.05526827137464</c:v>
                </c:pt>
                <c:pt idx="599">
                  <c:v>211.06316614829728</c:v>
                </c:pt>
                <c:pt idx="600">
                  <c:v>211.07005147638503</c:v>
                </c:pt>
                <c:pt idx="601">
                  <c:v>211.0681276347614</c:v>
                </c:pt>
                <c:pt idx="602">
                  <c:v>211.074000414338</c:v>
                </c:pt>
                <c:pt idx="603">
                  <c:v>211.05820466158576</c:v>
                </c:pt>
                <c:pt idx="604">
                  <c:v>211.06417869657537</c:v>
                </c:pt>
                <c:pt idx="605">
                  <c:v>211.05628081973308</c:v>
                </c:pt>
                <c:pt idx="606">
                  <c:v>211.06417869657537</c:v>
                </c:pt>
                <c:pt idx="607">
                  <c:v>211.0671150865235</c:v>
                </c:pt>
                <c:pt idx="608">
                  <c:v>211.02954953961535</c:v>
                </c:pt>
                <c:pt idx="609">
                  <c:v>211.02458805122757</c:v>
                </c:pt>
                <c:pt idx="610">
                  <c:v>211.02661314855857</c:v>
                </c:pt>
                <c:pt idx="611">
                  <c:v>211.02752444234409</c:v>
                </c:pt>
                <c:pt idx="612">
                  <c:v>211.00484335009028</c:v>
                </c:pt>
                <c:pt idx="613">
                  <c:v>211.01770271999385</c:v>
                </c:pt>
                <c:pt idx="614">
                  <c:v>211.02752444234409</c:v>
                </c:pt>
                <c:pt idx="615">
                  <c:v>211.01071613340201</c:v>
                </c:pt>
                <c:pt idx="616">
                  <c:v>211.01375377980656</c:v>
                </c:pt>
                <c:pt idx="617">
                  <c:v>211.02165166002442</c:v>
                </c:pt>
                <c:pt idx="618">
                  <c:v>211.03056208823548</c:v>
                </c:pt>
                <c:pt idx="619">
                  <c:v>211.01962656259241</c:v>
                </c:pt>
                <c:pt idx="620">
                  <c:v>211.03947251564867</c:v>
                </c:pt>
                <c:pt idx="621">
                  <c:v>211.02853699098486</c:v>
                </c:pt>
                <c:pt idx="622">
                  <c:v>211.04433274844683</c:v>
                </c:pt>
                <c:pt idx="623">
                  <c:v>211.06114105171019</c:v>
                </c:pt>
                <c:pt idx="624">
                  <c:v>211.05921720991429</c:v>
                </c:pt>
                <c:pt idx="625">
                  <c:v>211.05131933267822</c:v>
                </c:pt>
                <c:pt idx="626">
                  <c:v>211.05628081973308</c:v>
                </c:pt>
                <c:pt idx="627">
                  <c:v>211.0355235763254</c:v>
                </c:pt>
                <c:pt idx="628">
                  <c:v>211.069140182989</c:v>
                </c:pt>
                <c:pt idx="629">
                  <c:v>211.06022975823257</c:v>
                </c:pt>
                <c:pt idx="630">
                  <c:v>211.07207657279073</c:v>
                </c:pt>
                <c:pt idx="631">
                  <c:v>211.0532431746268</c:v>
                </c:pt>
                <c:pt idx="632">
                  <c:v>211.05233188107684</c:v>
                </c:pt>
                <c:pt idx="633">
                  <c:v>211.08594848206178</c:v>
                </c:pt>
                <c:pt idx="634">
                  <c:v>211.05030678426931</c:v>
                </c:pt>
                <c:pt idx="635">
                  <c:v>211.05425572300587</c:v>
                </c:pt>
                <c:pt idx="636">
                  <c:v>211.03056208823548</c:v>
                </c:pt>
                <c:pt idx="637">
                  <c:v>211.02661314855857</c:v>
                </c:pt>
                <c:pt idx="638">
                  <c:v>211.02165166002442</c:v>
                </c:pt>
                <c:pt idx="639">
                  <c:v>211.0355235763254</c:v>
                </c:pt>
                <c:pt idx="640">
                  <c:v>211.02560059989821</c:v>
                </c:pt>
                <c:pt idx="641">
                  <c:v>211.01466507370986</c:v>
                </c:pt>
                <c:pt idx="642">
                  <c:v>211.02063911131356</c:v>
                </c:pt>
                <c:pt idx="643">
                  <c:v>211.03056208823548</c:v>
                </c:pt>
                <c:pt idx="644">
                  <c:v>211.01770271999385</c:v>
                </c:pt>
                <c:pt idx="645">
                  <c:v>211.0166901712428</c:v>
                </c:pt>
                <c:pt idx="646">
                  <c:v>211.02458805122757</c:v>
                </c:pt>
                <c:pt idx="647">
                  <c:v>211.02165166002442</c:v>
                </c:pt>
                <c:pt idx="648">
                  <c:v>211.02752444234409</c:v>
                </c:pt>
                <c:pt idx="649">
                  <c:v>211.00089440939266</c:v>
                </c:pt>
                <c:pt idx="650">
                  <c:v>211.02458805122757</c:v>
                </c:pt>
                <c:pt idx="651">
                  <c:v>211.0166901712428</c:v>
                </c:pt>
                <c:pt idx="652">
                  <c:v>211.00777974178948</c:v>
                </c:pt>
                <c:pt idx="653">
                  <c:v>211.00879229063116</c:v>
                </c:pt>
                <c:pt idx="654">
                  <c:v>211.04038380931641</c:v>
                </c:pt>
                <c:pt idx="655">
                  <c:v>210.99299652752725</c:v>
                </c:pt>
                <c:pt idx="656">
                  <c:v>211.01071613340201</c:v>
                </c:pt>
                <c:pt idx="657">
                  <c:v>210.98904758635945</c:v>
                </c:pt>
                <c:pt idx="658">
                  <c:v>211.04534529691654</c:v>
                </c:pt>
                <c:pt idx="659">
                  <c:v>211.00879229063116</c:v>
                </c:pt>
                <c:pt idx="660">
                  <c:v>210.99593291957603</c:v>
                </c:pt>
                <c:pt idx="661">
                  <c:v>210.98904758635945</c:v>
                </c:pt>
                <c:pt idx="662">
                  <c:v>210.99390782162064</c:v>
                </c:pt>
                <c:pt idx="663">
                  <c:v>210.98995888048898</c:v>
                </c:pt>
                <c:pt idx="664">
                  <c:v>210.97709950699988</c:v>
                </c:pt>
                <c:pt idx="665">
                  <c:v>210.98104844864187</c:v>
                </c:pt>
                <c:pt idx="666">
                  <c:v>210.96626523040811</c:v>
                </c:pt>
                <c:pt idx="667">
                  <c:v>210.95634224707405</c:v>
                </c:pt>
                <c:pt idx="668">
                  <c:v>210.97021417248004</c:v>
                </c:pt>
                <c:pt idx="669">
                  <c:v>210.98904758635945</c:v>
                </c:pt>
                <c:pt idx="670">
                  <c:v>210.99097142951206</c:v>
                </c:pt>
                <c:pt idx="671">
                  <c:v>210.9722392709177</c:v>
                </c:pt>
                <c:pt idx="672">
                  <c:v>210.97709950699988</c:v>
                </c:pt>
                <c:pt idx="673">
                  <c:v>210.99299652752725</c:v>
                </c:pt>
                <c:pt idx="674">
                  <c:v>210.9781120561538</c:v>
                </c:pt>
                <c:pt idx="675">
                  <c:v>210.98013715443071</c:v>
                </c:pt>
                <c:pt idx="676">
                  <c:v>210.99097142951206</c:v>
                </c:pt>
                <c:pt idx="677">
                  <c:v>210.99988186047059</c:v>
                </c:pt>
                <c:pt idx="678">
                  <c:v>210.96525268113362</c:v>
                </c:pt>
                <c:pt idx="679">
                  <c:v>210.98206099775558</c:v>
                </c:pt>
                <c:pt idx="680">
                  <c:v>210.98995888048898</c:v>
                </c:pt>
                <c:pt idx="681">
                  <c:v>210.9870224882639</c:v>
                </c:pt>
                <c:pt idx="682">
                  <c:v>210.99097142951206</c:v>
                </c:pt>
                <c:pt idx="683">
                  <c:v>210.98013715443071</c:v>
                </c:pt>
                <c:pt idx="684">
                  <c:v>210.983073546859</c:v>
                </c:pt>
                <c:pt idx="685">
                  <c:v>210.98013715443071</c:v>
                </c:pt>
                <c:pt idx="686">
                  <c:v>210.98995888048898</c:v>
                </c:pt>
                <c:pt idx="687">
                  <c:v>210.98995888048898</c:v>
                </c:pt>
                <c:pt idx="688">
                  <c:v>210.98499739012712</c:v>
                </c:pt>
                <c:pt idx="689">
                  <c:v>210.97021417248004</c:v>
                </c:pt>
                <c:pt idx="690">
                  <c:v>210.9781120561538</c:v>
                </c:pt>
                <c:pt idx="691">
                  <c:v>210.97416311439525</c:v>
                </c:pt>
                <c:pt idx="692">
                  <c:v>210.95937989513851</c:v>
                </c:pt>
                <c:pt idx="693">
                  <c:v>210.92971219507186</c:v>
                </c:pt>
                <c:pt idx="694">
                  <c:v>210.93264858898823</c:v>
                </c:pt>
                <c:pt idx="695">
                  <c:v>210.90591727565655</c:v>
                </c:pt>
                <c:pt idx="696">
                  <c:v>210.9009557811041</c:v>
                </c:pt>
                <c:pt idx="697">
                  <c:v>210.89700683628345</c:v>
                </c:pt>
                <c:pt idx="698">
                  <c:v>210.87037676840117</c:v>
                </c:pt>
                <c:pt idx="699">
                  <c:v>210.88414745078148</c:v>
                </c:pt>
                <c:pt idx="700">
                  <c:v>210.87128806361756</c:v>
                </c:pt>
                <c:pt idx="701">
                  <c:v>210.84263288781784</c:v>
                </c:pt>
                <c:pt idx="702">
                  <c:v>210.84658183479641</c:v>
                </c:pt>
                <c:pt idx="703">
                  <c:v>210.82390070129739</c:v>
                </c:pt>
                <c:pt idx="704">
                  <c:v>210.81792665188163</c:v>
                </c:pt>
                <c:pt idx="705">
                  <c:v>210.80506725615953</c:v>
                </c:pt>
                <c:pt idx="706">
                  <c:v>210.81893920265529</c:v>
                </c:pt>
                <c:pt idx="707">
                  <c:v>210.79119530772982</c:v>
                </c:pt>
                <c:pt idx="708">
                  <c:v>210.79514425674978</c:v>
                </c:pt>
                <c:pt idx="709">
                  <c:v>210.79919446071</c:v>
                </c:pt>
                <c:pt idx="710">
                  <c:v>210.76061626129527</c:v>
                </c:pt>
                <c:pt idx="711">
                  <c:v>210.76456521152883</c:v>
                </c:pt>
                <c:pt idx="712">
                  <c:v>210.77347566276211</c:v>
                </c:pt>
                <c:pt idx="713">
                  <c:v>210.76254010886456</c:v>
                </c:pt>
                <c:pt idx="714">
                  <c:v>210.7368213014424</c:v>
                </c:pt>
                <c:pt idx="715">
                  <c:v>210.73388490174699</c:v>
                </c:pt>
                <c:pt idx="716">
                  <c:v>210.74279535572768</c:v>
                </c:pt>
                <c:pt idx="717">
                  <c:v>210.73591000499448</c:v>
                </c:pt>
                <c:pt idx="718">
                  <c:v>210.72396189523846</c:v>
                </c:pt>
                <c:pt idx="719">
                  <c:v>210.70522968637718</c:v>
                </c:pt>
                <c:pt idx="720">
                  <c:v>210.7220380469233</c:v>
                </c:pt>
                <c:pt idx="721">
                  <c:v>210.69925562983647</c:v>
                </c:pt>
                <c:pt idx="722">
                  <c:v>210.71019119068916</c:v>
                </c:pt>
                <c:pt idx="723">
                  <c:v>210.69733178104363</c:v>
                </c:pt>
                <c:pt idx="724">
                  <c:v>210.68639621877765</c:v>
                </c:pt>
                <c:pt idx="725">
                  <c:v>210.70128073378874</c:v>
                </c:pt>
                <c:pt idx="726">
                  <c:v>210.68244726544182</c:v>
                </c:pt>
                <c:pt idx="727">
                  <c:v>210.71211503923337</c:v>
                </c:pt>
                <c:pt idx="728">
                  <c:v>210.67353680605692</c:v>
                </c:pt>
                <c:pt idx="729">
                  <c:v>210.6854849218679</c:v>
                </c:pt>
                <c:pt idx="730">
                  <c:v>210.68740877088982</c:v>
                </c:pt>
                <c:pt idx="731">
                  <c:v>210.69925562983647</c:v>
                </c:pt>
                <c:pt idx="732">
                  <c:v>210.70128073378874</c:v>
                </c:pt>
                <c:pt idx="733">
                  <c:v>210.70229328574945</c:v>
                </c:pt>
                <c:pt idx="734">
                  <c:v>210.70320458250524</c:v>
                </c:pt>
                <c:pt idx="735">
                  <c:v>210.71211503923337</c:v>
                </c:pt>
                <c:pt idx="736">
                  <c:v>210.72305059867276</c:v>
                </c:pt>
                <c:pt idx="737">
                  <c:v>210.73388490174699</c:v>
                </c:pt>
                <c:pt idx="738">
                  <c:v>210.7368213014424</c:v>
                </c:pt>
                <c:pt idx="739">
                  <c:v>210.72791084692673</c:v>
                </c:pt>
                <c:pt idx="740">
                  <c:v>210.7575786071628</c:v>
                </c:pt>
                <c:pt idx="741">
                  <c:v>210.73884640463015</c:v>
                </c:pt>
                <c:pt idx="742">
                  <c:v>210.75069325745258</c:v>
                </c:pt>
                <c:pt idx="743">
                  <c:v>210.75362965665198</c:v>
                </c:pt>
                <c:pt idx="744">
                  <c:v>210.77145056027913</c:v>
                </c:pt>
                <c:pt idx="745">
                  <c:v>210.74279535572768</c:v>
                </c:pt>
                <c:pt idx="746">
                  <c:v>210.75069325745258</c:v>
                </c:pt>
                <c:pt idx="747">
                  <c:v>210.74775685816655</c:v>
                </c:pt>
                <c:pt idx="748">
                  <c:v>210.74279535572768</c:v>
                </c:pt>
                <c:pt idx="749">
                  <c:v>210.74077025262034</c:v>
                </c:pt>
                <c:pt idx="750">
                  <c:v>210.74178280417917</c:v>
                </c:pt>
                <c:pt idx="751">
                  <c:v>210.74573175516014</c:v>
                </c:pt>
                <c:pt idx="752">
                  <c:v>210.75069325745258</c:v>
                </c:pt>
                <c:pt idx="753">
                  <c:v>210.75271836035799</c:v>
                </c:pt>
                <c:pt idx="754">
                  <c:v>210.76456521152883</c:v>
                </c:pt>
                <c:pt idx="755">
                  <c:v>210.75271836035799</c:v>
                </c:pt>
                <c:pt idx="756">
                  <c:v>210.77347566276211</c:v>
                </c:pt>
                <c:pt idx="757">
                  <c:v>210.76851416160568</c:v>
                </c:pt>
                <c:pt idx="758">
                  <c:v>210.79119530772982</c:v>
                </c:pt>
                <c:pt idx="759">
                  <c:v>210.78825890963901</c:v>
                </c:pt>
                <c:pt idx="760">
                  <c:v>210.81296515294164</c:v>
                </c:pt>
                <c:pt idx="761">
                  <c:v>210.82582454764307</c:v>
                </c:pt>
                <c:pt idx="762">
                  <c:v>210.8149902545797</c:v>
                </c:pt>
                <c:pt idx="763">
                  <c:v>210.83676009458551</c:v>
                </c:pt>
                <c:pt idx="764">
                  <c:v>210.81995175341868</c:v>
                </c:pt>
                <c:pt idx="765">
                  <c:v>210.84567053935373</c:v>
                </c:pt>
                <c:pt idx="766">
                  <c:v>210.83767139010982</c:v>
                </c:pt>
                <c:pt idx="767">
                  <c:v>210.82582454764307</c:v>
                </c:pt>
                <c:pt idx="768">
                  <c:v>210.86045377550451</c:v>
                </c:pt>
                <c:pt idx="769">
                  <c:v>210.85447972828337</c:v>
                </c:pt>
                <c:pt idx="770">
                  <c:v>210.83676009458551</c:v>
                </c:pt>
                <c:pt idx="771">
                  <c:v>210.84263288781784</c:v>
                </c:pt>
                <c:pt idx="772">
                  <c:v>210.86541527207652</c:v>
                </c:pt>
                <c:pt idx="773">
                  <c:v>210.83969649124501</c:v>
                </c:pt>
                <c:pt idx="774">
                  <c:v>210.86541527207652</c:v>
                </c:pt>
                <c:pt idx="775">
                  <c:v>210.86339017146474</c:v>
                </c:pt>
                <c:pt idx="776">
                  <c:v>210.8644027217758</c:v>
                </c:pt>
                <c:pt idx="777">
                  <c:v>210.87827465999942</c:v>
                </c:pt>
                <c:pt idx="778">
                  <c:v>210.91189131978942</c:v>
                </c:pt>
                <c:pt idx="779">
                  <c:v>210.88222360556344</c:v>
                </c:pt>
                <c:pt idx="780">
                  <c:v>210.87128806361756</c:v>
                </c:pt>
                <c:pt idx="781">
                  <c:v>210.88718510104999</c:v>
                </c:pt>
                <c:pt idx="782">
                  <c:v>210.87726210982953</c:v>
                </c:pt>
                <c:pt idx="783">
                  <c:v>210.88414745078148</c:v>
                </c:pt>
                <c:pt idx="784">
                  <c:v>210.88414745078148</c:v>
                </c:pt>
                <c:pt idx="785">
                  <c:v>210.89012149622138</c:v>
                </c:pt>
                <c:pt idx="786">
                  <c:v>210.90298088095133</c:v>
                </c:pt>
                <c:pt idx="787">
                  <c:v>210.89700683628345</c:v>
                </c:pt>
                <c:pt idx="788">
                  <c:v>210.90399343085946</c:v>
                </c:pt>
                <c:pt idx="789">
                  <c:v>210.89214659628911</c:v>
                </c:pt>
                <c:pt idx="790">
                  <c:v>210.90196833103286</c:v>
                </c:pt>
                <c:pt idx="791">
                  <c:v>210.88910894617209</c:v>
                </c:pt>
                <c:pt idx="792">
                  <c:v>210.8960955413026</c:v>
                </c:pt>
                <c:pt idx="793">
                  <c:v>210.89113404626039</c:v>
                </c:pt>
                <c:pt idx="794">
                  <c:v>210.90298088095133</c:v>
                </c:pt>
                <c:pt idx="795">
                  <c:v>210.90196833103286</c:v>
                </c:pt>
                <c:pt idx="796">
                  <c:v>210.91189131978942</c:v>
                </c:pt>
                <c:pt idx="797">
                  <c:v>210.89903193621106</c:v>
                </c:pt>
                <c:pt idx="798">
                  <c:v>210.91381516443383</c:v>
                </c:pt>
                <c:pt idx="799">
                  <c:v>210.92768709576868</c:v>
                </c:pt>
                <c:pt idx="800">
                  <c:v>210.93163603937171</c:v>
                </c:pt>
                <c:pt idx="801">
                  <c:v>210.91776410858739</c:v>
                </c:pt>
                <c:pt idx="802">
                  <c:v>210.91877665834508</c:v>
                </c:pt>
                <c:pt idx="803">
                  <c:v>210.9434828692404</c:v>
                </c:pt>
                <c:pt idx="804">
                  <c:v>210.93163603937171</c:v>
                </c:pt>
                <c:pt idx="805">
                  <c:v>210.9949203706035</c:v>
                </c:pt>
                <c:pt idx="806">
                  <c:v>210.96130373886476</c:v>
                </c:pt>
                <c:pt idx="807">
                  <c:v>210.95441840325188</c:v>
                </c:pt>
                <c:pt idx="808">
                  <c:v>210.92667454610165</c:v>
                </c:pt>
                <c:pt idx="809">
                  <c:v>210.87533826447839</c:v>
                </c:pt>
                <c:pt idx="810">
                  <c:v>210.96231628817941</c:v>
                </c:pt>
                <c:pt idx="811">
                  <c:v>210.95937989513851</c:v>
                </c:pt>
                <c:pt idx="812">
                  <c:v>210.96626523040811</c:v>
                </c:pt>
                <c:pt idx="813">
                  <c:v>210.9781120561538</c:v>
                </c:pt>
                <c:pt idx="814">
                  <c:v>210.96727777967223</c:v>
                </c:pt>
                <c:pt idx="815">
                  <c:v>210.96920162324577</c:v>
                </c:pt>
                <c:pt idx="816">
                  <c:v>210.97912460529741</c:v>
                </c:pt>
                <c:pt idx="817">
                  <c:v>210.9781120561538</c:v>
                </c:pt>
                <c:pt idx="818">
                  <c:v>210.98408609595211</c:v>
                </c:pt>
                <c:pt idx="819">
                  <c:v>210.96727777967223</c:v>
                </c:pt>
                <c:pt idx="820">
                  <c:v>210.96231628817941</c:v>
                </c:pt>
                <c:pt idx="821">
                  <c:v>210.9781120561538</c:v>
                </c:pt>
                <c:pt idx="822">
                  <c:v>210.99299652752725</c:v>
                </c:pt>
                <c:pt idx="823">
                  <c:v>210.9781120561538</c:v>
                </c:pt>
                <c:pt idx="824">
                  <c:v>211.00879229063116</c:v>
                </c:pt>
                <c:pt idx="825">
                  <c:v>210.97122672170403</c:v>
                </c:pt>
                <c:pt idx="826">
                  <c:v>210.99694546853829</c:v>
                </c:pt>
                <c:pt idx="827">
                  <c:v>210.95441840325188</c:v>
                </c:pt>
                <c:pt idx="828">
                  <c:v>211.02357550254661</c:v>
                </c:pt>
                <c:pt idx="829">
                  <c:v>211.0166901712428</c:v>
                </c:pt>
                <c:pt idx="830">
                  <c:v>210.99390782162064</c:v>
                </c:pt>
                <c:pt idx="831">
                  <c:v>210.98995888048898</c:v>
                </c:pt>
                <c:pt idx="832">
                  <c:v>211.01567762248149</c:v>
                </c:pt>
                <c:pt idx="833">
                  <c:v>211.0166901712428</c:v>
                </c:pt>
                <c:pt idx="834">
                  <c:v>210.98904758635945</c:v>
                </c:pt>
                <c:pt idx="835">
                  <c:v>210.99988186047059</c:v>
                </c:pt>
                <c:pt idx="836">
                  <c:v>210.97517566357905</c:v>
                </c:pt>
                <c:pt idx="837">
                  <c:v>211.00484335009028</c:v>
                </c:pt>
                <c:pt idx="838">
                  <c:v>210.97122672170403</c:v>
                </c:pt>
                <c:pt idx="839">
                  <c:v>210.98904758635945</c:v>
                </c:pt>
                <c:pt idx="840">
                  <c:v>210.98104844864187</c:v>
                </c:pt>
                <c:pt idx="841">
                  <c:v>210.98995888048898</c:v>
                </c:pt>
                <c:pt idx="842">
                  <c:v>210.96029118953979</c:v>
                </c:pt>
                <c:pt idx="843">
                  <c:v>210.96818907400117</c:v>
                </c:pt>
                <c:pt idx="844">
                  <c:v>210.96626523040811</c:v>
                </c:pt>
                <c:pt idx="845">
                  <c:v>210.96332883748374</c:v>
                </c:pt>
                <c:pt idx="846">
                  <c:v>210.98206099775558</c:v>
                </c:pt>
                <c:pt idx="847">
                  <c:v>211.01274123101535</c:v>
                </c:pt>
                <c:pt idx="848">
                  <c:v>210.97912460529741</c:v>
                </c:pt>
                <c:pt idx="849">
                  <c:v>210.97618821275256</c:v>
                </c:pt>
                <c:pt idx="850">
                  <c:v>210.96525268113362</c:v>
                </c:pt>
                <c:pt idx="851">
                  <c:v>210.96029118953979</c:v>
                </c:pt>
                <c:pt idx="852">
                  <c:v>210.98408609595211</c:v>
                </c:pt>
                <c:pt idx="853">
                  <c:v>210.94449541873641</c:v>
                </c:pt>
                <c:pt idx="854">
                  <c:v>210.9434828692404</c:v>
                </c:pt>
                <c:pt idx="855">
                  <c:v>210.95138075503593</c:v>
                </c:pt>
                <c:pt idx="856">
                  <c:v>210.91978920809248</c:v>
                </c:pt>
                <c:pt idx="857">
                  <c:v>210.90591727565655</c:v>
                </c:pt>
                <c:pt idx="858">
                  <c:v>210.95735479643918</c:v>
                </c:pt>
                <c:pt idx="859">
                  <c:v>210.8950829913141</c:v>
                </c:pt>
                <c:pt idx="860">
                  <c:v>210.88809639611245</c:v>
                </c:pt>
                <c:pt idx="861">
                  <c:v>210.87128806361756</c:v>
                </c:pt>
                <c:pt idx="862">
                  <c:v>210.85447972828337</c:v>
                </c:pt>
                <c:pt idx="863">
                  <c:v>210.87128806361756</c:v>
                </c:pt>
                <c:pt idx="864">
                  <c:v>210.84567053935373</c:v>
                </c:pt>
                <c:pt idx="865">
                  <c:v>210.82086304909691</c:v>
                </c:pt>
                <c:pt idx="866">
                  <c:v>210.82784964901938</c:v>
                </c:pt>
                <c:pt idx="867">
                  <c:v>210.77742461248531</c:v>
                </c:pt>
                <c:pt idx="868">
                  <c:v>210.80901620462896</c:v>
                </c:pt>
                <c:pt idx="869">
                  <c:v>210.78927146071459</c:v>
                </c:pt>
                <c:pt idx="870">
                  <c:v>210.76851416160568</c:v>
                </c:pt>
                <c:pt idx="871">
                  <c:v>210.79423296083601</c:v>
                </c:pt>
                <c:pt idx="872">
                  <c:v>210.76648905902175</c:v>
                </c:pt>
                <c:pt idx="873">
                  <c:v>210.8119526021072</c:v>
                </c:pt>
                <c:pt idx="874">
                  <c:v>210.76355266020181</c:v>
                </c:pt>
                <c:pt idx="875">
                  <c:v>210.74968070598442</c:v>
                </c:pt>
                <c:pt idx="876">
                  <c:v>210.74674430666849</c:v>
                </c:pt>
                <c:pt idx="877">
                  <c:v>210.718089095002</c:v>
                </c:pt>
                <c:pt idx="878">
                  <c:v>210.72993595029581</c:v>
                </c:pt>
                <c:pt idx="879">
                  <c:v>210.7220380469233</c:v>
                </c:pt>
                <c:pt idx="880">
                  <c:v>210.70229328574945</c:v>
                </c:pt>
                <c:pt idx="881">
                  <c:v>210.72598699868794</c:v>
                </c:pt>
                <c:pt idx="882">
                  <c:v>210.73489745337588</c:v>
                </c:pt>
                <c:pt idx="883">
                  <c:v>210.7131275910838</c:v>
                </c:pt>
                <c:pt idx="884">
                  <c:v>210.73489745337588</c:v>
                </c:pt>
                <c:pt idx="885">
                  <c:v>210.72699955039721</c:v>
                </c:pt>
                <c:pt idx="886">
                  <c:v>210.69925562983647</c:v>
                </c:pt>
                <c:pt idx="887">
                  <c:v>210.73783385304142</c:v>
                </c:pt>
                <c:pt idx="888">
                  <c:v>210.73287235010778</c:v>
                </c:pt>
                <c:pt idx="889">
                  <c:v>210.7368213014424</c:v>
                </c:pt>
                <c:pt idx="890">
                  <c:v>210.73591000499448</c:v>
                </c:pt>
                <c:pt idx="891">
                  <c:v>210.718089095002</c:v>
                </c:pt>
                <c:pt idx="892">
                  <c:v>210.73985895620856</c:v>
                </c:pt>
                <c:pt idx="893">
                  <c:v>210.75859115855062</c:v>
                </c:pt>
                <c:pt idx="894">
                  <c:v>210.73884640463015</c:v>
                </c:pt>
                <c:pt idx="895">
                  <c:v>210.73489745337588</c:v>
                </c:pt>
                <c:pt idx="896">
                  <c:v>210.76648905902175</c:v>
                </c:pt>
                <c:pt idx="897">
                  <c:v>210.78036101089583</c:v>
                </c:pt>
                <c:pt idx="898">
                  <c:v>210.78927146071459</c:v>
                </c:pt>
                <c:pt idx="899">
                  <c:v>210.7961568077553</c:v>
                </c:pt>
                <c:pt idx="900">
                  <c:v>210.81002875549331</c:v>
                </c:pt>
                <c:pt idx="901">
                  <c:v>210.8119526021072</c:v>
                </c:pt>
                <c:pt idx="902">
                  <c:v>210.83969649124501</c:v>
                </c:pt>
                <c:pt idx="903">
                  <c:v>210.8337224427776</c:v>
                </c:pt>
                <c:pt idx="904">
                  <c:v>210.87230061384824</c:v>
                </c:pt>
                <c:pt idx="905">
                  <c:v>210.83868394068256</c:v>
                </c:pt>
                <c:pt idx="906">
                  <c:v>210.86045377550451</c:v>
                </c:pt>
                <c:pt idx="907">
                  <c:v>210.85751737945756</c:v>
                </c:pt>
                <c:pt idx="908">
                  <c:v>210.85751737945756</c:v>
                </c:pt>
                <c:pt idx="909">
                  <c:v>210.88121105543379</c:v>
                </c:pt>
                <c:pt idx="910">
                  <c:v>210.85549227868506</c:v>
                </c:pt>
                <c:pt idx="911">
                  <c:v>210.88019850529381</c:v>
                </c:pt>
                <c:pt idx="912">
                  <c:v>210.88414745078148</c:v>
                </c:pt>
                <c:pt idx="913">
                  <c:v>210.89113404626039</c:v>
                </c:pt>
                <c:pt idx="914">
                  <c:v>210.90591727565655</c:v>
                </c:pt>
                <c:pt idx="915">
                  <c:v>210.89012149622138</c:v>
                </c:pt>
                <c:pt idx="916">
                  <c:v>210.90591727565655</c:v>
                </c:pt>
                <c:pt idx="917">
                  <c:v>210.91381516443383</c:v>
                </c:pt>
                <c:pt idx="918">
                  <c:v>210.9009557811041</c:v>
                </c:pt>
                <c:pt idx="919">
                  <c:v>210.89407044131528</c:v>
                </c:pt>
                <c:pt idx="920">
                  <c:v>210.9009557811041</c:v>
                </c:pt>
                <c:pt idx="921">
                  <c:v>210.91776410858739</c:v>
                </c:pt>
                <c:pt idx="922">
                  <c:v>210.89903193621106</c:v>
                </c:pt>
                <c:pt idx="923">
                  <c:v>210.89700683628345</c:v>
                </c:pt>
                <c:pt idx="924">
                  <c:v>210.9009557811041</c:v>
                </c:pt>
                <c:pt idx="925">
                  <c:v>210.9000444861594</c:v>
                </c:pt>
                <c:pt idx="926">
                  <c:v>210.88414745078148</c:v>
                </c:pt>
                <c:pt idx="927">
                  <c:v>210.86541527207652</c:v>
                </c:pt>
                <c:pt idx="928">
                  <c:v>210.87726210982953</c:v>
                </c:pt>
                <c:pt idx="929">
                  <c:v>210.86642782236697</c:v>
                </c:pt>
                <c:pt idx="930">
                  <c:v>210.84658183479641</c:v>
                </c:pt>
                <c:pt idx="931">
                  <c:v>210.87230061384824</c:v>
                </c:pt>
                <c:pt idx="932">
                  <c:v>210.82977349528869</c:v>
                </c:pt>
                <c:pt idx="933">
                  <c:v>210.86642782236697</c:v>
                </c:pt>
                <c:pt idx="934">
                  <c:v>210.84263288781784</c:v>
                </c:pt>
                <c:pt idx="935">
                  <c:v>210.86541527207652</c:v>
                </c:pt>
                <c:pt idx="936">
                  <c:v>210.87037676840117</c:v>
                </c:pt>
                <c:pt idx="937">
                  <c:v>210.81397770376583</c:v>
                </c:pt>
                <c:pt idx="938">
                  <c:v>210.8119526021072</c:v>
                </c:pt>
                <c:pt idx="939">
                  <c:v>210.80607980706407</c:v>
                </c:pt>
                <c:pt idx="940">
                  <c:v>210.80405470524468</c:v>
                </c:pt>
                <c:pt idx="941">
                  <c:v>210.80709235795828</c:v>
                </c:pt>
                <c:pt idx="942">
                  <c:v>210.7704380090222</c:v>
                </c:pt>
                <c:pt idx="943">
                  <c:v>210.78329740921973</c:v>
                </c:pt>
                <c:pt idx="944">
                  <c:v>210.77934845972956</c:v>
                </c:pt>
                <c:pt idx="945">
                  <c:v>210.73094850196489</c:v>
                </c:pt>
                <c:pt idx="946">
                  <c:v>210.75666731090499</c:v>
                </c:pt>
                <c:pt idx="947">
                  <c:v>210.73388490174699</c:v>
                </c:pt>
                <c:pt idx="948">
                  <c:v>210.75170580891043</c:v>
                </c:pt>
                <c:pt idx="949">
                  <c:v>210.74674430666849</c:v>
                </c:pt>
                <c:pt idx="950">
                  <c:v>210.72102549516353</c:v>
                </c:pt>
                <c:pt idx="951">
                  <c:v>210.75170580891043</c:v>
                </c:pt>
                <c:pt idx="952">
                  <c:v>210.73388490174699</c:v>
                </c:pt>
                <c:pt idx="953">
                  <c:v>210.74471920364149</c:v>
                </c:pt>
                <c:pt idx="954">
                  <c:v>210.7438079072659</c:v>
                </c:pt>
                <c:pt idx="955">
                  <c:v>210.73884640463015</c:v>
                </c:pt>
                <c:pt idx="956">
                  <c:v>210.74573175516014</c:v>
                </c:pt>
                <c:pt idx="957">
                  <c:v>210.74876940965427</c:v>
                </c:pt>
                <c:pt idx="958">
                  <c:v>210.75271836035799</c:v>
                </c:pt>
                <c:pt idx="959">
                  <c:v>210.76456521152883</c:v>
                </c:pt>
                <c:pt idx="960">
                  <c:v>210.75271836035799</c:v>
                </c:pt>
                <c:pt idx="961">
                  <c:v>210.76355266020181</c:v>
                </c:pt>
                <c:pt idx="962">
                  <c:v>210.778335908553</c:v>
                </c:pt>
                <c:pt idx="963">
                  <c:v>210.74674430666849</c:v>
                </c:pt>
                <c:pt idx="964">
                  <c:v>210.77742461248531</c:v>
                </c:pt>
                <c:pt idx="965">
                  <c:v>210.74674430666849</c:v>
                </c:pt>
                <c:pt idx="966">
                  <c:v>210.77347566276211</c:v>
                </c:pt>
                <c:pt idx="967">
                  <c:v>210.72598699868794</c:v>
                </c:pt>
                <c:pt idx="968">
                  <c:v>210.7438079072659</c:v>
                </c:pt>
                <c:pt idx="969">
                  <c:v>210.73287235010778</c:v>
                </c:pt>
                <c:pt idx="970">
                  <c:v>210.72699955039721</c:v>
                </c:pt>
                <c:pt idx="971">
                  <c:v>210.72102549516353</c:v>
                </c:pt>
                <c:pt idx="972">
                  <c:v>210.71910164679164</c:v>
                </c:pt>
                <c:pt idx="973">
                  <c:v>210.71211503923337</c:v>
                </c:pt>
                <c:pt idx="974">
                  <c:v>210.68052341632398</c:v>
                </c:pt>
                <c:pt idx="975">
                  <c:v>210.70917863880885</c:v>
                </c:pt>
                <c:pt idx="976">
                  <c:v>210.69429412497919</c:v>
                </c:pt>
                <c:pt idx="977">
                  <c:v>210.69925562983647</c:v>
                </c:pt>
                <c:pt idx="978">
                  <c:v>210.6923702760904</c:v>
                </c:pt>
                <c:pt idx="979">
                  <c:v>210.69429412497919</c:v>
                </c:pt>
                <c:pt idx="980">
                  <c:v>210.67353680605692</c:v>
                </c:pt>
                <c:pt idx="981">
                  <c:v>210.66462634587413</c:v>
                </c:pt>
                <c:pt idx="982">
                  <c:v>210.67353680605692</c:v>
                </c:pt>
                <c:pt idx="983">
                  <c:v>210.64781797562975</c:v>
                </c:pt>
                <c:pt idx="984">
                  <c:v>210.65176693033993</c:v>
                </c:pt>
                <c:pt idx="985">
                  <c:v>210.6359711105589</c:v>
                </c:pt>
                <c:pt idx="986">
                  <c:v>210.6359711105589</c:v>
                </c:pt>
                <c:pt idx="987">
                  <c:v>210.61815018266731</c:v>
                </c:pt>
                <c:pt idx="988">
                  <c:v>210.61521377946983</c:v>
                </c:pt>
                <c:pt idx="989">
                  <c:v>210.60336691051702</c:v>
                </c:pt>
                <c:pt idx="990">
                  <c:v>210.6162263323063</c:v>
                </c:pt>
                <c:pt idx="991">
                  <c:v>210.60832841990822</c:v>
                </c:pt>
                <c:pt idx="992">
                  <c:v>210.61328992905203</c:v>
                </c:pt>
                <c:pt idx="993">
                  <c:v>210.5687375931831</c:v>
                </c:pt>
                <c:pt idx="994">
                  <c:v>210.5687375931831</c:v>
                </c:pt>
                <c:pt idx="995">
                  <c:v>210.55091665325003</c:v>
                </c:pt>
                <c:pt idx="996">
                  <c:v>210.53218441181144</c:v>
                </c:pt>
                <c:pt idx="997">
                  <c:v>210.52924800607701</c:v>
                </c:pt>
                <c:pt idx="998">
                  <c:v>210.50352913835493</c:v>
                </c:pt>
                <c:pt idx="999">
                  <c:v>210.50838939733154</c:v>
                </c:pt>
                <c:pt idx="1000">
                  <c:v>210.49958017776166</c:v>
                </c:pt>
                <c:pt idx="1001">
                  <c:v>210.50444043693113</c:v>
                </c:pt>
                <c:pt idx="1002">
                  <c:v>210.52124883139538</c:v>
                </c:pt>
                <c:pt idx="1003">
                  <c:v>210.51638857304692</c:v>
                </c:pt>
                <c:pt idx="1004">
                  <c:v>210.51243961296399</c:v>
                </c:pt>
                <c:pt idx="1005">
                  <c:v>210.52327393897053</c:v>
                </c:pt>
                <c:pt idx="1006">
                  <c:v>210.52226138518813</c:v>
                </c:pt>
                <c:pt idx="1007">
                  <c:v>210.55091665325003</c:v>
                </c:pt>
                <c:pt idx="1008">
                  <c:v>210.54008233025337</c:v>
                </c:pt>
                <c:pt idx="1009">
                  <c:v>210.53906977664198</c:v>
                </c:pt>
                <c:pt idx="1010">
                  <c:v>210.54696769453739</c:v>
                </c:pt>
                <c:pt idx="1011">
                  <c:v>210.54008233025337</c:v>
                </c:pt>
                <c:pt idx="1012">
                  <c:v>210.52924800607701</c:v>
                </c:pt>
                <c:pt idx="1013">
                  <c:v>210.55000535509947</c:v>
                </c:pt>
                <c:pt idx="1014">
                  <c:v>210.56681374186672</c:v>
                </c:pt>
                <c:pt idx="1015">
                  <c:v>210.57967316838003</c:v>
                </c:pt>
                <c:pt idx="1016">
                  <c:v>210.57369910430103</c:v>
                </c:pt>
                <c:pt idx="1017">
                  <c:v>210.57268655103175</c:v>
                </c:pt>
                <c:pt idx="1018">
                  <c:v>210.57268655103175</c:v>
                </c:pt>
                <c:pt idx="1019">
                  <c:v>210.57866061517157</c:v>
                </c:pt>
                <c:pt idx="1020">
                  <c:v>210.59739284786059</c:v>
                </c:pt>
                <c:pt idx="1021">
                  <c:v>210.58260957262638</c:v>
                </c:pt>
                <c:pt idx="1022">
                  <c:v>210.57663550872365</c:v>
                </c:pt>
                <c:pt idx="1023">
                  <c:v>210.56083967701565</c:v>
                </c:pt>
                <c:pt idx="1024">
                  <c:v>210.56975014649257</c:v>
                </c:pt>
                <c:pt idx="1025">
                  <c:v>210.56286478378505</c:v>
                </c:pt>
                <c:pt idx="1026">
                  <c:v>210.55790327212691</c:v>
                </c:pt>
                <c:pt idx="1027">
                  <c:v>210.57764806195277</c:v>
                </c:pt>
                <c:pt idx="1028">
                  <c:v>210.58058446625884</c:v>
                </c:pt>
                <c:pt idx="1029">
                  <c:v>210.58058446625884</c:v>
                </c:pt>
                <c:pt idx="1030">
                  <c:v>210.56772503986335</c:v>
                </c:pt>
                <c:pt idx="1031">
                  <c:v>210.57764806195277</c:v>
                </c:pt>
                <c:pt idx="1032">
                  <c:v>210.62017528827027</c:v>
                </c:pt>
                <c:pt idx="1033">
                  <c:v>210.60043050688327</c:v>
                </c:pt>
                <c:pt idx="1034">
                  <c:v>210.61815018266731</c:v>
                </c:pt>
                <c:pt idx="1035">
                  <c:v>210.622200393832</c:v>
                </c:pt>
                <c:pt idx="1036">
                  <c:v>210.64295772346361</c:v>
                </c:pt>
                <c:pt idx="1037">
                  <c:v>210.65085563311303</c:v>
                </c:pt>
                <c:pt idx="1038">
                  <c:v>210.659766094529</c:v>
                </c:pt>
                <c:pt idx="1039">
                  <c:v>210.63900876840381</c:v>
                </c:pt>
                <c:pt idx="1040">
                  <c:v>210.67262550902942</c:v>
                </c:pt>
                <c:pt idx="1041">
                  <c:v>210.65774098973179</c:v>
                </c:pt>
                <c:pt idx="1042">
                  <c:v>210.70128073378874</c:v>
                </c:pt>
                <c:pt idx="1043">
                  <c:v>210.70421713444637</c:v>
                </c:pt>
                <c:pt idx="1044">
                  <c:v>210.6923702760904</c:v>
                </c:pt>
                <c:pt idx="1045">
                  <c:v>210.73185979845826</c:v>
                </c:pt>
                <c:pt idx="1046">
                  <c:v>210.73783385304142</c:v>
                </c:pt>
                <c:pt idx="1047">
                  <c:v>210.72892339861642</c:v>
                </c:pt>
                <c:pt idx="1048">
                  <c:v>210.72892339861642</c:v>
                </c:pt>
                <c:pt idx="1049">
                  <c:v>210.7438079072659</c:v>
                </c:pt>
                <c:pt idx="1050">
                  <c:v>210.73287235010778</c:v>
                </c:pt>
                <c:pt idx="1051">
                  <c:v>210.74178280417917</c:v>
                </c:pt>
                <c:pt idx="1052">
                  <c:v>210.76456521152883</c:v>
                </c:pt>
                <c:pt idx="1053">
                  <c:v>210.77347566276211</c:v>
                </c:pt>
                <c:pt idx="1054">
                  <c:v>210.78927146071459</c:v>
                </c:pt>
                <c:pt idx="1055">
                  <c:v>210.76152755751693</c:v>
                </c:pt>
                <c:pt idx="1056">
                  <c:v>210.76355266020181</c:v>
                </c:pt>
                <c:pt idx="1057">
                  <c:v>210.7961568077553</c:v>
                </c:pt>
                <c:pt idx="1058">
                  <c:v>210.7922078587755</c:v>
                </c:pt>
                <c:pt idx="1059">
                  <c:v>210.79028401177987</c:v>
                </c:pt>
                <c:pt idx="1060">
                  <c:v>210.8080036537543</c:v>
                </c:pt>
                <c:pt idx="1061">
                  <c:v>210.78036101089583</c:v>
                </c:pt>
                <c:pt idx="1062">
                  <c:v>210.80213085847811</c:v>
                </c:pt>
                <c:pt idx="1063">
                  <c:v>210.81691410109767</c:v>
                </c:pt>
                <c:pt idx="1064">
                  <c:v>210.81792665188163</c:v>
                </c:pt>
                <c:pt idx="1065">
                  <c:v>210.81002875549331</c:v>
                </c:pt>
                <c:pt idx="1066">
                  <c:v>210.82187559984069</c:v>
                </c:pt>
                <c:pt idx="1067">
                  <c:v>210.7961568077553</c:v>
                </c:pt>
                <c:pt idx="1068">
                  <c:v>210.78532251146154</c:v>
                </c:pt>
                <c:pt idx="1069">
                  <c:v>210.80111830753339</c:v>
                </c:pt>
                <c:pt idx="1070">
                  <c:v>210.7922078587755</c:v>
                </c:pt>
                <c:pt idx="1071">
                  <c:v>210.79919446071</c:v>
                </c:pt>
                <c:pt idx="1072">
                  <c:v>210.80213085847811</c:v>
                </c:pt>
                <c:pt idx="1073">
                  <c:v>210.80607980706407</c:v>
                </c:pt>
                <c:pt idx="1074">
                  <c:v>210.83281114721714</c:v>
                </c:pt>
                <c:pt idx="1075">
                  <c:v>210.84759438527846</c:v>
                </c:pt>
                <c:pt idx="1076">
                  <c:v>210.83767139010982</c:v>
                </c:pt>
                <c:pt idx="1077">
                  <c:v>210.84567053935373</c:v>
                </c:pt>
                <c:pt idx="1078">
                  <c:v>210.8644027217758</c:v>
                </c:pt>
                <c:pt idx="1079">
                  <c:v>210.88718510104999</c:v>
                </c:pt>
                <c:pt idx="1080">
                  <c:v>210.85549227868506</c:v>
                </c:pt>
                <c:pt idx="1081">
                  <c:v>210.85447972828337</c:v>
                </c:pt>
                <c:pt idx="1082">
                  <c:v>210.86339017146474</c:v>
                </c:pt>
                <c:pt idx="1083">
                  <c:v>210.86146632584538</c:v>
                </c:pt>
                <c:pt idx="1084">
                  <c:v>210.85447972828337</c:v>
                </c:pt>
                <c:pt idx="1085">
                  <c:v>210.85356843291302</c:v>
                </c:pt>
                <c:pt idx="1086">
                  <c:v>210.85447972828337</c:v>
                </c:pt>
                <c:pt idx="1087">
                  <c:v>210.83574754399319</c:v>
                </c:pt>
                <c:pt idx="1088">
                  <c:v>210.84162033728526</c:v>
                </c:pt>
                <c:pt idx="1089">
                  <c:v>210.83676009458551</c:v>
                </c:pt>
                <c:pt idx="1090">
                  <c:v>210.82582454764307</c:v>
                </c:pt>
                <c:pt idx="1091">
                  <c:v>210.82784964901938</c:v>
                </c:pt>
                <c:pt idx="1092">
                  <c:v>210.84070904179714</c:v>
                </c:pt>
                <c:pt idx="1093">
                  <c:v>210.84465798885208</c:v>
                </c:pt>
                <c:pt idx="1094">
                  <c:v>210.86045377550451</c:v>
                </c:pt>
                <c:pt idx="1095">
                  <c:v>210.86642782236697</c:v>
                </c:pt>
                <c:pt idx="1096">
                  <c:v>210.86146632584538</c:v>
                </c:pt>
                <c:pt idx="1097">
                  <c:v>210.85650482907647</c:v>
                </c:pt>
                <c:pt idx="1098">
                  <c:v>210.89012149622138</c:v>
                </c:pt>
                <c:pt idx="1099">
                  <c:v>210.86733911761954</c:v>
                </c:pt>
                <c:pt idx="1100">
                  <c:v>210.86835166789038</c:v>
                </c:pt>
                <c:pt idx="1101">
                  <c:v>210.89305789130614</c:v>
                </c:pt>
                <c:pt idx="1102">
                  <c:v>210.90591727565655</c:v>
                </c:pt>
                <c:pt idx="1103">
                  <c:v>210.90399343085946</c:v>
                </c:pt>
                <c:pt idx="1104">
                  <c:v>210.92768709576868</c:v>
                </c:pt>
                <c:pt idx="1105">
                  <c:v>210.94449541873641</c:v>
                </c:pt>
                <c:pt idx="1106">
                  <c:v>210.95138075503593</c:v>
                </c:pt>
                <c:pt idx="1107">
                  <c:v>210.96818907400117</c:v>
                </c:pt>
                <c:pt idx="1108">
                  <c:v>210.95937989513851</c:v>
                </c:pt>
                <c:pt idx="1109">
                  <c:v>210.97416311439525</c:v>
                </c:pt>
                <c:pt idx="1110">
                  <c:v>210.97021417248004</c:v>
                </c:pt>
                <c:pt idx="1111">
                  <c:v>211.00879229063116</c:v>
                </c:pt>
                <c:pt idx="1112">
                  <c:v>211.0166901712428</c:v>
                </c:pt>
                <c:pt idx="1113">
                  <c:v>211.00281825231619</c:v>
                </c:pt>
                <c:pt idx="1114">
                  <c:v>211.01567762248149</c:v>
                </c:pt>
                <c:pt idx="1115">
                  <c:v>211.03248593058544</c:v>
                </c:pt>
                <c:pt idx="1116">
                  <c:v>211.00585589896187</c:v>
                </c:pt>
                <c:pt idx="1117">
                  <c:v>211.01962656259241</c:v>
                </c:pt>
                <c:pt idx="1118">
                  <c:v>211.01871526873455</c:v>
                </c:pt>
                <c:pt idx="1119">
                  <c:v>211.03349847917573</c:v>
                </c:pt>
                <c:pt idx="1120">
                  <c:v>211.02661314855857</c:v>
                </c:pt>
                <c:pt idx="1121">
                  <c:v>211.01770271999385</c:v>
                </c:pt>
                <c:pt idx="1122">
                  <c:v>211.0019069583044</c:v>
                </c:pt>
                <c:pt idx="1123">
                  <c:v>211.00484335009028</c:v>
                </c:pt>
                <c:pt idx="1124">
                  <c:v>211.00585589896187</c:v>
                </c:pt>
                <c:pt idx="1125">
                  <c:v>210.99988186047059</c:v>
                </c:pt>
                <c:pt idx="1126">
                  <c:v>210.97618821275256</c:v>
                </c:pt>
                <c:pt idx="1127">
                  <c:v>210.99299652752725</c:v>
                </c:pt>
                <c:pt idx="1128">
                  <c:v>210.97122672170403</c:v>
                </c:pt>
                <c:pt idx="1129">
                  <c:v>210.96920162324577</c:v>
                </c:pt>
                <c:pt idx="1130">
                  <c:v>210.98499739012712</c:v>
                </c:pt>
                <c:pt idx="1131">
                  <c:v>210.9870224882639</c:v>
                </c:pt>
                <c:pt idx="1132">
                  <c:v>210.99299652752725</c:v>
                </c:pt>
                <c:pt idx="1133">
                  <c:v>210.99593291957603</c:v>
                </c:pt>
                <c:pt idx="1134">
                  <c:v>210.98408609595211</c:v>
                </c:pt>
                <c:pt idx="1135">
                  <c:v>210.98803503731679</c:v>
                </c:pt>
                <c:pt idx="1136">
                  <c:v>210.98104844864187</c:v>
                </c:pt>
                <c:pt idx="1137">
                  <c:v>210.99785676259552</c:v>
                </c:pt>
                <c:pt idx="1138">
                  <c:v>210.98499739012712</c:v>
                </c:pt>
                <c:pt idx="1139">
                  <c:v>210.97618821275256</c:v>
                </c:pt>
                <c:pt idx="1140">
                  <c:v>210.97912460529741</c:v>
                </c:pt>
                <c:pt idx="1141">
                  <c:v>210.95441840325188</c:v>
                </c:pt>
                <c:pt idx="1142">
                  <c:v>210.95138075503593</c:v>
                </c:pt>
                <c:pt idx="1143">
                  <c:v>210.94652051769748</c:v>
                </c:pt>
                <c:pt idx="1144">
                  <c:v>210.94945691111784</c:v>
                </c:pt>
                <c:pt idx="1145">
                  <c:v>210.94844436167233</c:v>
                </c:pt>
                <c:pt idx="1146">
                  <c:v>210.93953392610754</c:v>
                </c:pt>
                <c:pt idx="1147">
                  <c:v>210.94652051769748</c:v>
                </c:pt>
                <c:pt idx="1148">
                  <c:v>210.91087876996164</c:v>
                </c:pt>
                <c:pt idx="1149">
                  <c:v>210.91685281379662</c:v>
                </c:pt>
                <c:pt idx="1150">
                  <c:v>210.92576325139248</c:v>
                </c:pt>
                <c:pt idx="1151">
                  <c:v>210.90591727565655</c:v>
                </c:pt>
                <c:pt idx="1152">
                  <c:v>210.8980193862524</c:v>
                </c:pt>
                <c:pt idx="1153">
                  <c:v>210.8960955413026</c:v>
                </c:pt>
                <c:pt idx="1154">
                  <c:v>210.88718510104999</c:v>
                </c:pt>
                <c:pt idx="1155">
                  <c:v>210.88516000088129</c:v>
                </c:pt>
                <c:pt idx="1156">
                  <c:v>210.85650482907647</c:v>
                </c:pt>
                <c:pt idx="1157">
                  <c:v>210.88019850529381</c:v>
                </c:pt>
                <c:pt idx="1158">
                  <c:v>210.87331316406861</c:v>
                </c:pt>
                <c:pt idx="1159">
                  <c:v>210.85053078161823</c:v>
                </c:pt>
                <c:pt idx="1160">
                  <c:v>210.85053078161823</c:v>
                </c:pt>
                <c:pt idx="1161">
                  <c:v>210.83574754399319</c:v>
                </c:pt>
                <c:pt idx="1162">
                  <c:v>210.84658183479641</c:v>
                </c:pt>
                <c:pt idx="1163">
                  <c:v>210.82886219969208</c:v>
                </c:pt>
                <c:pt idx="1164">
                  <c:v>210.83676009458551</c:v>
                </c:pt>
                <c:pt idx="1165">
                  <c:v>210.82481199693947</c:v>
                </c:pt>
                <c:pt idx="1166">
                  <c:v>210.8149902545797</c:v>
                </c:pt>
                <c:pt idx="1167">
                  <c:v>210.80405470524468</c:v>
                </c:pt>
                <c:pt idx="1168">
                  <c:v>210.80111830753339</c:v>
                </c:pt>
                <c:pt idx="1169">
                  <c:v>210.82390070129739</c:v>
                </c:pt>
                <c:pt idx="1170">
                  <c:v>210.78633506256702</c:v>
                </c:pt>
                <c:pt idx="1171">
                  <c:v>210.80405470524468</c:v>
                </c:pt>
                <c:pt idx="1172">
                  <c:v>210.80607980706407</c:v>
                </c:pt>
                <c:pt idx="1173">
                  <c:v>210.76456521152883</c:v>
                </c:pt>
                <c:pt idx="1174">
                  <c:v>210.75362965665198</c:v>
                </c:pt>
                <c:pt idx="1175">
                  <c:v>210.73985895620856</c:v>
                </c:pt>
                <c:pt idx="1176">
                  <c:v>210.73985895620856</c:v>
                </c:pt>
                <c:pt idx="1177">
                  <c:v>210.76952671288217</c:v>
                </c:pt>
                <c:pt idx="1178">
                  <c:v>210.73489745337588</c:v>
                </c:pt>
                <c:pt idx="1179">
                  <c:v>210.73388490174699</c:v>
                </c:pt>
                <c:pt idx="1180">
                  <c:v>210.73185979845826</c:v>
                </c:pt>
                <c:pt idx="1181">
                  <c:v>210.71414014292392</c:v>
                </c:pt>
                <c:pt idx="1182">
                  <c:v>210.72305059867276</c:v>
                </c:pt>
                <c:pt idx="1183">
                  <c:v>210.7220380469233</c:v>
                </c:pt>
                <c:pt idx="1184">
                  <c:v>210.72497444696836</c:v>
                </c:pt>
                <c:pt idx="1185">
                  <c:v>210.7131275910838</c:v>
                </c:pt>
                <c:pt idx="1186">
                  <c:v>210.72598699868794</c:v>
                </c:pt>
                <c:pt idx="1187">
                  <c:v>210.71505143957123</c:v>
                </c:pt>
                <c:pt idx="1188">
                  <c:v>210.73985895620856</c:v>
                </c:pt>
                <c:pt idx="1189">
                  <c:v>210.72699955039721</c:v>
                </c:pt>
                <c:pt idx="1190">
                  <c:v>210.74876940965427</c:v>
                </c:pt>
                <c:pt idx="1191">
                  <c:v>210.74573175516014</c:v>
                </c:pt>
                <c:pt idx="1192">
                  <c:v>210.7368213014424</c:v>
                </c:pt>
                <c:pt idx="1193">
                  <c:v>210.73489745337588</c:v>
                </c:pt>
                <c:pt idx="1194">
                  <c:v>210.73489745337588</c:v>
                </c:pt>
                <c:pt idx="1195">
                  <c:v>210.75362965665198</c:v>
                </c:pt>
                <c:pt idx="1196">
                  <c:v>210.78036101089583</c:v>
                </c:pt>
                <c:pt idx="1197">
                  <c:v>210.76254010886456</c:v>
                </c:pt>
                <c:pt idx="1198">
                  <c:v>210.75666731090499</c:v>
                </c:pt>
                <c:pt idx="1199">
                  <c:v>210.77347566276211</c:v>
                </c:pt>
                <c:pt idx="1200">
                  <c:v>210.7575786071628</c:v>
                </c:pt>
                <c:pt idx="1201">
                  <c:v>210.76152755751693</c:v>
                </c:pt>
                <c:pt idx="1202">
                  <c:v>210.75271836035799</c:v>
                </c:pt>
                <c:pt idx="1203">
                  <c:v>210.75666731090499</c:v>
                </c:pt>
                <c:pt idx="1204">
                  <c:v>210.75859115855062</c:v>
                </c:pt>
                <c:pt idx="1205">
                  <c:v>210.75565475949762</c:v>
                </c:pt>
                <c:pt idx="1206">
                  <c:v>210.77246311152578</c:v>
                </c:pt>
                <c:pt idx="1207">
                  <c:v>210.75271836035799</c:v>
                </c:pt>
                <c:pt idx="1208">
                  <c:v>210.76557776284551</c:v>
                </c:pt>
                <c:pt idx="1209">
                  <c:v>210.75362965665198</c:v>
                </c:pt>
                <c:pt idx="1210">
                  <c:v>210.73783385304142</c:v>
                </c:pt>
                <c:pt idx="1211">
                  <c:v>210.74876940965427</c:v>
                </c:pt>
                <c:pt idx="1212">
                  <c:v>210.73783385304142</c:v>
                </c:pt>
                <c:pt idx="1213">
                  <c:v>210.75271836035799</c:v>
                </c:pt>
                <c:pt idx="1214">
                  <c:v>210.75170580891043</c:v>
                </c:pt>
                <c:pt idx="1215">
                  <c:v>210.73094850196489</c:v>
                </c:pt>
                <c:pt idx="1216">
                  <c:v>210.73489745337588</c:v>
                </c:pt>
                <c:pt idx="1217">
                  <c:v>210.71019119068916</c:v>
                </c:pt>
                <c:pt idx="1218">
                  <c:v>210.70715353501728</c:v>
                </c:pt>
                <c:pt idx="1219">
                  <c:v>210.72497444696836</c:v>
                </c:pt>
                <c:pt idx="1220">
                  <c:v>210.70421713444637</c:v>
                </c:pt>
                <c:pt idx="1221">
                  <c:v>210.6844723697362</c:v>
                </c:pt>
                <c:pt idx="1222">
                  <c:v>210.70421713444637</c:v>
                </c:pt>
                <c:pt idx="1223">
                  <c:v>210.66958785221075</c:v>
                </c:pt>
                <c:pt idx="1224">
                  <c:v>210.68345981759416</c:v>
                </c:pt>
                <c:pt idx="1225">
                  <c:v>210.6537920352587</c:v>
                </c:pt>
                <c:pt idx="1226">
                  <c:v>210.64984308062893</c:v>
                </c:pt>
                <c:pt idx="1227">
                  <c:v>210.65085563311303</c:v>
                </c:pt>
                <c:pt idx="1228">
                  <c:v>210.62614934955889</c:v>
                </c:pt>
                <c:pt idx="1229">
                  <c:v>210.59648155013571</c:v>
                </c:pt>
                <c:pt idx="1230">
                  <c:v>210.60043050688327</c:v>
                </c:pt>
                <c:pt idx="1231">
                  <c:v>210.58159701944777</c:v>
                </c:pt>
                <c:pt idx="1232">
                  <c:v>210.56377608181779</c:v>
                </c:pt>
                <c:pt idx="1233">
                  <c:v>210.56681374186672</c:v>
                </c:pt>
                <c:pt idx="1234">
                  <c:v>210.55091665325003</c:v>
                </c:pt>
                <c:pt idx="1235">
                  <c:v>210.53015930441768</c:v>
                </c:pt>
                <c:pt idx="1236">
                  <c:v>210.50049147637401</c:v>
                </c:pt>
                <c:pt idx="1237">
                  <c:v>210.50747809879149</c:v>
                </c:pt>
                <c:pt idx="1238">
                  <c:v>210.51932497916084</c:v>
                </c:pt>
                <c:pt idx="1239">
                  <c:v>210.51436346533168</c:v>
                </c:pt>
                <c:pt idx="1240">
                  <c:v>210.4975550697043</c:v>
                </c:pt>
                <c:pt idx="1241">
                  <c:v>210.50049147637401</c:v>
                </c:pt>
                <c:pt idx="1242">
                  <c:v>210.46495082430746</c:v>
                </c:pt>
                <c:pt idx="1243">
                  <c:v>210.49259355478961</c:v>
                </c:pt>
                <c:pt idx="1244">
                  <c:v>210.47781026398519</c:v>
                </c:pt>
                <c:pt idx="1245">
                  <c:v>210.4699123406005</c:v>
                </c:pt>
                <c:pt idx="1246">
                  <c:v>210.44115579374937</c:v>
                </c:pt>
                <c:pt idx="1247">
                  <c:v>210.46100186218311</c:v>
                </c:pt>
                <c:pt idx="1248">
                  <c:v>210.45502779097919</c:v>
                </c:pt>
                <c:pt idx="1249">
                  <c:v>210.4619131611488</c:v>
                </c:pt>
                <c:pt idx="1250">
                  <c:v>210.45705289990207</c:v>
                </c:pt>
                <c:pt idx="1251">
                  <c:v>210.45796419890394</c:v>
                </c:pt>
                <c:pt idx="1252">
                  <c:v>210.47386130237123</c:v>
                </c:pt>
                <c:pt idx="1253">
                  <c:v>210.51041450516837</c:v>
                </c:pt>
                <c:pt idx="1254">
                  <c:v>210.49958017776166</c:v>
                </c:pt>
                <c:pt idx="1255">
                  <c:v>210.52327393897053</c:v>
                </c:pt>
                <c:pt idx="1256">
                  <c:v>210.53714592475202</c:v>
                </c:pt>
                <c:pt idx="1257">
                  <c:v>210.56377608181779</c:v>
                </c:pt>
                <c:pt idx="1258">
                  <c:v>210.55790327212691</c:v>
                </c:pt>
                <c:pt idx="1259">
                  <c:v>210.59050748706585</c:v>
                </c:pt>
                <c:pt idx="1260">
                  <c:v>210.60336691051702</c:v>
                </c:pt>
                <c:pt idx="1261">
                  <c:v>210.59739284786059</c:v>
                </c:pt>
                <c:pt idx="1262">
                  <c:v>210.59253259323143</c:v>
                </c:pt>
                <c:pt idx="1263">
                  <c:v>210.61227737618563</c:v>
                </c:pt>
                <c:pt idx="1264">
                  <c:v>210.62412424407751</c:v>
                </c:pt>
                <c:pt idx="1265">
                  <c:v>210.62412424407751</c:v>
                </c:pt>
                <c:pt idx="1266">
                  <c:v>210.63202215522179</c:v>
                </c:pt>
                <c:pt idx="1267">
                  <c:v>210.64093261832431</c:v>
                </c:pt>
                <c:pt idx="1268">
                  <c:v>210.66766400284428</c:v>
                </c:pt>
                <c:pt idx="1269">
                  <c:v>210.69135772402876</c:v>
                </c:pt>
                <c:pt idx="1270">
                  <c:v>210.67161295676681</c:v>
                </c:pt>
                <c:pt idx="1271">
                  <c:v>210.6923702760904</c:v>
                </c:pt>
                <c:pt idx="1272">
                  <c:v>210.68943387508321</c:v>
                </c:pt>
                <c:pt idx="1273">
                  <c:v>210.6923702760904</c:v>
                </c:pt>
                <c:pt idx="1274">
                  <c:v>210.69824307784489</c:v>
                </c:pt>
                <c:pt idx="1275">
                  <c:v>210.7131275910838</c:v>
                </c:pt>
                <c:pt idx="1276">
                  <c:v>210.68143471327917</c:v>
                </c:pt>
                <c:pt idx="1277">
                  <c:v>210.69530667701096</c:v>
                </c:pt>
                <c:pt idx="1278">
                  <c:v>210.68943387508321</c:v>
                </c:pt>
                <c:pt idx="1279">
                  <c:v>210.69429412497919</c:v>
                </c:pt>
                <c:pt idx="1280">
                  <c:v>210.70128073378874</c:v>
                </c:pt>
                <c:pt idx="1281">
                  <c:v>210.69135772402876</c:v>
                </c:pt>
                <c:pt idx="1282">
                  <c:v>210.68943387508321</c:v>
                </c:pt>
                <c:pt idx="1283">
                  <c:v>210.70917863880885</c:v>
                </c:pt>
                <c:pt idx="1284">
                  <c:v>210.69135772402876</c:v>
                </c:pt>
                <c:pt idx="1285">
                  <c:v>210.68143471327917</c:v>
                </c:pt>
                <c:pt idx="1286">
                  <c:v>210.70421713444637</c:v>
                </c:pt>
                <c:pt idx="1287">
                  <c:v>210.71505143957123</c:v>
                </c:pt>
                <c:pt idx="1288">
                  <c:v>210.72102549516353</c:v>
                </c:pt>
                <c:pt idx="1289">
                  <c:v>210.72993595029581</c:v>
                </c:pt>
                <c:pt idx="1290">
                  <c:v>210.72305059867276</c:v>
                </c:pt>
                <c:pt idx="1291">
                  <c:v>210.70917863880885</c:v>
                </c:pt>
                <c:pt idx="1292">
                  <c:v>210.73489745337588</c:v>
                </c:pt>
                <c:pt idx="1293">
                  <c:v>210.73094850196489</c:v>
                </c:pt>
                <c:pt idx="1294">
                  <c:v>210.73185979845826</c:v>
                </c:pt>
                <c:pt idx="1295">
                  <c:v>210.73489745337588</c:v>
                </c:pt>
                <c:pt idx="1296">
                  <c:v>210.72699955039721</c:v>
                </c:pt>
                <c:pt idx="1297">
                  <c:v>210.72791084692673</c:v>
                </c:pt>
                <c:pt idx="1298">
                  <c:v>210.7368213014424</c:v>
                </c:pt>
                <c:pt idx="1299">
                  <c:v>210.72892339861642</c:v>
                </c:pt>
                <c:pt idx="1300">
                  <c:v>210.72102549516353</c:v>
                </c:pt>
                <c:pt idx="1301">
                  <c:v>210.72892339861642</c:v>
                </c:pt>
                <c:pt idx="1302">
                  <c:v>210.74279535572768</c:v>
                </c:pt>
                <c:pt idx="1303">
                  <c:v>210.72892339861642</c:v>
                </c:pt>
                <c:pt idx="1304">
                  <c:v>210.71910164679164</c:v>
                </c:pt>
                <c:pt idx="1305">
                  <c:v>210.69925562983647</c:v>
                </c:pt>
                <c:pt idx="1306">
                  <c:v>210.718089095002</c:v>
                </c:pt>
                <c:pt idx="1307">
                  <c:v>210.70026818181776</c:v>
                </c:pt>
                <c:pt idx="1308">
                  <c:v>210.67849831194926</c:v>
                </c:pt>
                <c:pt idx="1309">
                  <c:v>210.68639621877765</c:v>
                </c:pt>
                <c:pt idx="1310">
                  <c:v>210.67161295676681</c:v>
                </c:pt>
                <c:pt idx="1311">
                  <c:v>210.64781797562975</c:v>
                </c:pt>
                <c:pt idx="1312">
                  <c:v>210.65875354213554</c:v>
                </c:pt>
                <c:pt idx="1313">
                  <c:v>210.62908575243367</c:v>
                </c:pt>
                <c:pt idx="1314">
                  <c:v>210.64295772346361</c:v>
                </c:pt>
                <c:pt idx="1315">
                  <c:v>210.62614934955889</c:v>
                </c:pt>
                <c:pt idx="1316">
                  <c:v>210.63100960254602</c:v>
                </c:pt>
                <c:pt idx="1317">
                  <c:v>210.61916273547394</c:v>
                </c:pt>
                <c:pt idx="1318">
                  <c:v>210.60630331406418</c:v>
                </c:pt>
                <c:pt idx="1319">
                  <c:v>210.62017528827027</c:v>
                </c:pt>
                <c:pt idx="1320">
                  <c:v>210.58848238085909</c:v>
                </c:pt>
                <c:pt idx="1321">
                  <c:v>210.5865585299245</c:v>
                </c:pt>
                <c:pt idx="1322">
                  <c:v>210.61420122662298</c:v>
                </c:pt>
                <c:pt idx="1323">
                  <c:v>210.58757108305258</c:v>
                </c:pt>
                <c:pt idx="1324">
                  <c:v>210.59344389099249</c:v>
                </c:pt>
                <c:pt idx="1325">
                  <c:v>210.57369910430103</c:v>
                </c:pt>
                <c:pt idx="1326">
                  <c:v>210.59546899709827</c:v>
                </c:pt>
                <c:pt idx="1327">
                  <c:v>210.5865585299245</c:v>
                </c:pt>
                <c:pt idx="1328">
                  <c:v>210.58362212579468</c:v>
                </c:pt>
                <c:pt idx="1329">
                  <c:v>210.57572421080866</c:v>
                </c:pt>
                <c:pt idx="1330">
                  <c:v>210.57572421080866</c:v>
                </c:pt>
                <c:pt idx="1331">
                  <c:v>210.57369910430103</c:v>
                </c:pt>
                <c:pt idx="1332">
                  <c:v>210.55294176022133</c:v>
                </c:pt>
                <c:pt idx="1333">
                  <c:v>210.55790327212691</c:v>
                </c:pt>
                <c:pt idx="1334">
                  <c:v>210.56975014649257</c:v>
                </c:pt>
                <c:pt idx="1335">
                  <c:v>210.55982712361552</c:v>
                </c:pt>
                <c:pt idx="1336">
                  <c:v>210.58058446625884</c:v>
                </c:pt>
                <c:pt idx="1337">
                  <c:v>210.57369910430103</c:v>
                </c:pt>
                <c:pt idx="1338">
                  <c:v>210.56083967701565</c:v>
                </c:pt>
                <c:pt idx="1339">
                  <c:v>210.57764806195277</c:v>
                </c:pt>
                <c:pt idx="1340">
                  <c:v>210.56377608181779</c:v>
                </c:pt>
                <c:pt idx="1341">
                  <c:v>210.55982712361552</c:v>
                </c:pt>
                <c:pt idx="1342">
                  <c:v>210.56083967701565</c:v>
                </c:pt>
                <c:pt idx="1343">
                  <c:v>210.55192920674085</c:v>
                </c:pt>
                <c:pt idx="1344">
                  <c:v>210.55790327212691</c:v>
                </c:pt>
                <c:pt idx="1345">
                  <c:v>210.58554597678608</c:v>
                </c:pt>
                <c:pt idx="1346">
                  <c:v>210.58453342363734</c:v>
                </c:pt>
                <c:pt idx="1347">
                  <c:v>210.56083967701565</c:v>
                </c:pt>
                <c:pt idx="1348">
                  <c:v>210.56377608181779</c:v>
                </c:pt>
                <c:pt idx="1349">
                  <c:v>210.53805722302033</c:v>
                </c:pt>
                <c:pt idx="1350">
                  <c:v>210.53714592475202</c:v>
                </c:pt>
                <c:pt idx="1351">
                  <c:v>210.54008233025337</c:v>
                </c:pt>
                <c:pt idx="1352">
                  <c:v>210.53906977664198</c:v>
                </c:pt>
                <c:pt idx="1353">
                  <c:v>210.53512081745922</c:v>
                </c:pt>
                <c:pt idx="1354">
                  <c:v>210.52327393897053</c:v>
                </c:pt>
                <c:pt idx="1355">
                  <c:v>210.52226138518813</c:v>
                </c:pt>
                <c:pt idx="1356">
                  <c:v>210.51142705907134</c:v>
                </c:pt>
                <c:pt idx="1357">
                  <c:v>210.51142705907134</c:v>
                </c:pt>
                <c:pt idx="1358">
                  <c:v>210.51142705907134</c:v>
                </c:pt>
                <c:pt idx="1359">
                  <c:v>210.50251658437159</c:v>
                </c:pt>
                <c:pt idx="1360">
                  <c:v>210.51729987150534</c:v>
                </c:pt>
                <c:pt idx="1361">
                  <c:v>210.51638857304692</c:v>
                </c:pt>
                <c:pt idx="1362">
                  <c:v>210.52124883139538</c:v>
                </c:pt>
                <c:pt idx="1363">
                  <c:v>210.50646554484834</c:v>
                </c:pt>
                <c:pt idx="1364">
                  <c:v>210.52033753297314</c:v>
                </c:pt>
                <c:pt idx="1365">
                  <c:v>210.50747809879149</c:v>
                </c:pt>
                <c:pt idx="1366">
                  <c:v>210.50747809879149</c:v>
                </c:pt>
                <c:pt idx="1367">
                  <c:v>210.47183619379044</c:v>
                </c:pt>
                <c:pt idx="1368">
                  <c:v>210.47781026398519</c:v>
                </c:pt>
                <c:pt idx="1369">
                  <c:v>210.46596337867308</c:v>
                </c:pt>
                <c:pt idx="1370">
                  <c:v>210.47284874808599</c:v>
                </c:pt>
                <c:pt idx="1371">
                  <c:v>210.46292571554534</c:v>
                </c:pt>
                <c:pt idx="1372">
                  <c:v>210.46393826993156</c:v>
                </c:pt>
                <c:pt idx="1373">
                  <c:v>210.47872156279695</c:v>
                </c:pt>
                <c:pt idx="1374">
                  <c:v>210.45796419890394</c:v>
                </c:pt>
                <c:pt idx="1375">
                  <c:v>210.47973411702242</c:v>
                </c:pt>
                <c:pt idx="1376">
                  <c:v>210.47973411702242</c:v>
                </c:pt>
                <c:pt idx="1377">
                  <c:v>210.50646554484834</c:v>
                </c:pt>
                <c:pt idx="1378">
                  <c:v>210.5251977911287</c:v>
                </c:pt>
                <c:pt idx="1379">
                  <c:v>210.54899280158909</c:v>
                </c:pt>
                <c:pt idx="1380">
                  <c:v>210.5479802480684</c:v>
                </c:pt>
                <c:pt idx="1381">
                  <c:v>210.54403128923926</c:v>
                </c:pt>
                <c:pt idx="1382">
                  <c:v>210.5588145702051</c:v>
                </c:pt>
                <c:pt idx="1383">
                  <c:v>210.54899280158909</c:v>
                </c:pt>
                <c:pt idx="1384">
                  <c:v>210.57268655103175</c:v>
                </c:pt>
                <c:pt idx="1385">
                  <c:v>210.58058446625884</c:v>
                </c:pt>
                <c:pt idx="1386">
                  <c:v>210.58757108305258</c:v>
                </c:pt>
                <c:pt idx="1387">
                  <c:v>210.58757108305258</c:v>
                </c:pt>
                <c:pt idx="1388">
                  <c:v>210.61227737618563</c:v>
                </c:pt>
                <c:pt idx="1389">
                  <c:v>210.60336691051702</c:v>
                </c:pt>
                <c:pt idx="1390">
                  <c:v>210.63698366318414</c:v>
                </c:pt>
                <c:pt idx="1391">
                  <c:v>210.62017528827027</c:v>
                </c:pt>
                <c:pt idx="1392">
                  <c:v>210.60529076112667</c:v>
                </c:pt>
                <c:pt idx="1393">
                  <c:v>210.63404726054245</c:v>
                </c:pt>
                <c:pt idx="1394">
                  <c:v>210.62412424407751</c:v>
                </c:pt>
                <c:pt idx="1395">
                  <c:v>210.63900876840381</c:v>
                </c:pt>
                <c:pt idx="1396">
                  <c:v>210.67657446275507</c:v>
                </c:pt>
                <c:pt idx="1397">
                  <c:v>210.65085563311303</c:v>
                </c:pt>
                <c:pt idx="1398">
                  <c:v>210.66067739167428</c:v>
                </c:pt>
                <c:pt idx="1399">
                  <c:v>210.67353680605692</c:v>
                </c:pt>
                <c:pt idx="1400">
                  <c:v>210.67657446275507</c:v>
                </c:pt>
                <c:pt idx="1401">
                  <c:v>210.69135772402876</c:v>
                </c:pt>
                <c:pt idx="1402">
                  <c:v>210.68943387508321</c:v>
                </c:pt>
                <c:pt idx="1403">
                  <c:v>210.69034517195678</c:v>
                </c:pt>
                <c:pt idx="1404">
                  <c:v>210.70522968637718</c:v>
                </c:pt>
                <c:pt idx="1405">
                  <c:v>210.69824307784489</c:v>
                </c:pt>
                <c:pt idx="1406">
                  <c:v>210.70128073378874</c:v>
                </c:pt>
                <c:pt idx="1407">
                  <c:v>210.69925562983647</c:v>
                </c:pt>
                <c:pt idx="1408">
                  <c:v>210.68052341632398</c:v>
                </c:pt>
                <c:pt idx="1409">
                  <c:v>210.67849831194926</c:v>
                </c:pt>
                <c:pt idx="1410">
                  <c:v>210.68842132299164</c:v>
                </c:pt>
                <c:pt idx="1411">
                  <c:v>210.66958785221075</c:v>
                </c:pt>
                <c:pt idx="1412">
                  <c:v>210.65672843731775</c:v>
                </c:pt>
                <c:pt idx="1413">
                  <c:v>210.67849831194926</c:v>
                </c:pt>
                <c:pt idx="1414">
                  <c:v>210.65176693033993</c:v>
                </c:pt>
                <c:pt idx="1415">
                  <c:v>210.65085563311303</c:v>
                </c:pt>
                <c:pt idx="1416">
                  <c:v>210.64194517089913</c:v>
                </c:pt>
                <c:pt idx="1417">
                  <c:v>210.65672843731775</c:v>
                </c:pt>
                <c:pt idx="1418">
                  <c:v>210.64690667836669</c:v>
                </c:pt>
                <c:pt idx="1419">
                  <c:v>210.66168994404816</c:v>
                </c:pt>
                <c:pt idx="1420">
                  <c:v>210.66563889820779</c:v>
                </c:pt>
                <c:pt idx="1421">
                  <c:v>210.66462634587413</c:v>
                </c:pt>
                <c:pt idx="1422">
                  <c:v>210.70320458250524</c:v>
                </c:pt>
                <c:pt idx="1423">
                  <c:v>210.69733178104363</c:v>
                </c:pt>
                <c:pt idx="1424">
                  <c:v>210.71505143957123</c:v>
                </c:pt>
                <c:pt idx="1425">
                  <c:v>210.72598699868794</c:v>
                </c:pt>
                <c:pt idx="1426">
                  <c:v>210.72598699868794</c:v>
                </c:pt>
                <c:pt idx="1427">
                  <c:v>210.75271836035799</c:v>
                </c:pt>
                <c:pt idx="1428">
                  <c:v>210.75565475949762</c:v>
                </c:pt>
                <c:pt idx="1429">
                  <c:v>210.74279535572768</c:v>
                </c:pt>
                <c:pt idx="1430">
                  <c:v>210.75362965665198</c:v>
                </c:pt>
                <c:pt idx="1431">
                  <c:v>210.77641206128919</c:v>
                </c:pt>
                <c:pt idx="1432">
                  <c:v>210.78036101089583</c:v>
                </c:pt>
                <c:pt idx="1433">
                  <c:v>210.7922078587755</c:v>
                </c:pt>
                <c:pt idx="1434">
                  <c:v>210.80213085847811</c:v>
                </c:pt>
                <c:pt idx="1435">
                  <c:v>210.81792665188163</c:v>
                </c:pt>
                <c:pt idx="1436">
                  <c:v>210.80901620462896</c:v>
                </c:pt>
                <c:pt idx="1437">
                  <c:v>210.80901620462896</c:v>
                </c:pt>
                <c:pt idx="1438">
                  <c:v>210.80213085847811</c:v>
                </c:pt>
                <c:pt idx="1439">
                  <c:v>210.8337224427776</c:v>
                </c:pt>
                <c:pt idx="1440">
                  <c:v>210.84263288781784</c:v>
                </c:pt>
                <c:pt idx="1441">
                  <c:v>210.81397770376583</c:v>
                </c:pt>
                <c:pt idx="1442">
                  <c:v>210.81995175341868</c:v>
                </c:pt>
                <c:pt idx="1443">
                  <c:v>210.80405470524468</c:v>
                </c:pt>
                <c:pt idx="1444">
                  <c:v>210.81002875549331</c:v>
                </c:pt>
                <c:pt idx="1445">
                  <c:v>210.80709235795828</c:v>
                </c:pt>
                <c:pt idx="1446">
                  <c:v>210.80213085847811</c:v>
                </c:pt>
                <c:pt idx="1447">
                  <c:v>210.82390070129739</c:v>
                </c:pt>
                <c:pt idx="1448">
                  <c:v>210.80709235795828</c:v>
                </c:pt>
                <c:pt idx="1449">
                  <c:v>210.80213085847811</c:v>
                </c:pt>
                <c:pt idx="1450">
                  <c:v>210.81792665188163</c:v>
                </c:pt>
                <c:pt idx="1451">
                  <c:v>210.78329740921973</c:v>
                </c:pt>
                <c:pt idx="1452">
                  <c:v>210.81296515294164</c:v>
                </c:pt>
                <c:pt idx="1453">
                  <c:v>210.81002875549331</c:v>
                </c:pt>
                <c:pt idx="1454">
                  <c:v>210.81600280538325</c:v>
                </c:pt>
                <c:pt idx="1455">
                  <c:v>210.84465798885208</c:v>
                </c:pt>
                <c:pt idx="1456">
                  <c:v>210.8149902545797</c:v>
                </c:pt>
                <c:pt idx="1457">
                  <c:v>210.80213085847811</c:v>
                </c:pt>
                <c:pt idx="1458">
                  <c:v>210.83078604594184</c:v>
                </c:pt>
                <c:pt idx="1459">
                  <c:v>210.83868394068256</c:v>
                </c:pt>
                <c:pt idx="1460">
                  <c:v>210.8337224427776</c:v>
                </c:pt>
                <c:pt idx="1461">
                  <c:v>210.83473499339055</c:v>
                </c:pt>
                <c:pt idx="1462">
                  <c:v>210.82086304909691</c:v>
                </c:pt>
                <c:pt idx="1463">
                  <c:v>210.83179859658466</c:v>
                </c:pt>
                <c:pt idx="1464">
                  <c:v>210.83473499339055</c:v>
                </c:pt>
                <c:pt idx="1465">
                  <c:v>210.85053078161823</c:v>
                </c:pt>
                <c:pt idx="1466">
                  <c:v>210.84759438527846</c:v>
                </c:pt>
                <c:pt idx="1467">
                  <c:v>210.86835166789038</c:v>
                </c:pt>
                <c:pt idx="1468">
                  <c:v>210.86045377550451</c:v>
                </c:pt>
                <c:pt idx="1469">
                  <c:v>210.85650482907647</c:v>
                </c:pt>
                <c:pt idx="1470">
                  <c:v>210.87533826447839</c:v>
                </c:pt>
                <c:pt idx="1471">
                  <c:v>210.85944122515329</c:v>
                </c:pt>
                <c:pt idx="1472">
                  <c:v>210.88809639611245</c:v>
                </c:pt>
                <c:pt idx="1473">
                  <c:v>210.86936421815091</c:v>
                </c:pt>
                <c:pt idx="1474">
                  <c:v>210.87432571427865</c:v>
                </c:pt>
                <c:pt idx="1475">
                  <c:v>210.88516000088129</c:v>
                </c:pt>
                <c:pt idx="1476">
                  <c:v>210.9009557811041</c:v>
                </c:pt>
                <c:pt idx="1477">
                  <c:v>210.89700683628345</c:v>
                </c:pt>
                <c:pt idx="1478">
                  <c:v>210.93062348974485</c:v>
                </c:pt>
                <c:pt idx="1479">
                  <c:v>210.9415590251696</c:v>
                </c:pt>
                <c:pt idx="1480">
                  <c:v>210.93062348974485</c:v>
                </c:pt>
                <c:pt idx="1481">
                  <c:v>210.94550796822207</c:v>
                </c:pt>
                <c:pt idx="1482">
                  <c:v>210.94652051769748</c:v>
                </c:pt>
                <c:pt idx="1483">
                  <c:v>210.95340585385685</c:v>
                </c:pt>
                <c:pt idx="1484">
                  <c:v>210.94743181221651</c:v>
                </c:pt>
                <c:pt idx="1485">
                  <c:v>210.935584982818</c:v>
                </c:pt>
                <c:pt idx="1486">
                  <c:v>210.9434828692404</c:v>
                </c:pt>
                <c:pt idx="1487">
                  <c:v>210.94550796822207</c:v>
                </c:pt>
                <c:pt idx="1488">
                  <c:v>210.935584982818</c:v>
                </c:pt>
                <c:pt idx="1489">
                  <c:v>210.935584982818</c:v>
                </c:pt>
                <c:pt idx="1490">
                  <c:v>210.93862263151615</c:v>
                </c:pt>
                <c:pt idx="1491">
                  <c:v>210.9345724332313</c:v>
                </c:pt>
                <c:pt idx="1492">
                  <c:v>210.93659753239436</c:v>
                </c:pt>
                <c:pt idx="1493">
                  <c:v>210.93862263151615</c:v>
                </c:pt>
                <c:pt idx="1494">
                  <c:v>210.93953392610754</c:v>
                </c:pt>
                <c:pt idx="1495">
                  <c:v>210.93862263151615</c:v>
                </c:pt>
                <c:pt idx="1496">
                  <c:v>210.94054647564371</c:v>
                </c:pt>
                <c:pt idx="1497">
                  <c:v>210.935584982818</c:v>
                </c:pt>
                <c:pt idx="1498">
                  <c:v>210.92971219507186</c:v>
                </c:pt>
                <c:pt idx="1499">
                  <c:v>210.91482771423173</c:v>
                </c:pt>
                <c:pt idx="1500">
                  <c:v>210.92576325139248</c:v>
                </c:pt>
                <c:pt idx="1501">
                  <c:v>210.94449541873641</c:v>
                </c:pt>
                <c:pt idx="1502">
                  <c:v>210.92171305258421</c:v>
                </c:pt>
                <c:pt idx="1503">
                  <c:v>210.93062348974485</c:v>
                </c:pt>
                <c:pt idx="1504">
                  <c:v>210.90490472576798</c:v>
                </c:pt>
                <c:pt idx="1505">
                  <c:v>210.9009557811041</c:v>
                </c:pt>
                <c:pt idx="1506">
                  <c:v>210.89407044131528</c:v>
                </c:pt>
                <c:pt idx="1507">
                  <c:v>210.90490472576798</c:v>
                </c:pt>
                <c:pt idx="1508">
                  <c:v>210.88323615568282</c:v>
                </c:pt>
                <c:pt idx="1509">
                  <c:v>210.85842867479175</c:v>
                </c:pt>
                <c:pt idx="1510">
                  <c:v>210.87726210982953</c:v>
                </c:pt>
                <c:pt idx="1511">
                  <c:v>210.85447972828337</c:v>
                </c:pt>
                <c:pt idx="1512">
                  <c:v>210.83969649124501</c:v>
                </c:pt>
                <c:pt idx="1513">
                  <c:v>210.84162033728526</c:v>
                </c:pt>
                <c:pt idx="1514">
                  <c:v>210.81995175341868</c:v>
                </c:pt>
                <c:pt idx="1515">
                  <c:v>210.80010575657835</c:v>
                </c:pt>
                <c:pt idx="1516">
                  <c:v>210.79919446071</c:v>
                </c:pt>
                <c:pt idx="1517">
                  <c:v>210.80213085847811</c:v>
                </c:pt>
                <c:pt idx="1518">
                  <c:v>210.778335908553</c:v>
                </c:pt>
                <c:pt idx="1519">
                  <c:v>210.78329740921973</c:v>
                </c:pt>
                <c:pt idx="1520">
                  <c:v>210.74775685816655</c:v>
                </c:pt>
                <c:pt idx="1521">
                  <c:v>210.73884640463015</c:v>
                </c:pt>
                <c:pt idx="1522">
                  <c:v>210.72892339861642</c:v>
                </c:pt>
                <c:pt idx="1523">
                  <c:v>210.73094850196489</c:v>
                </c:pt>
                <c:pt idx="1524">
                  <c:v>210.73884640463015</c:v>
                </c:pt>
                <c:pt idx="1525">
                  <c:v>210.70522968637718</c:v>
                </c:pt>
                <c:pt idx="1526">
                  <c:v>210.69824307784489</c:v>
                </c:pt>
                <c:pt idx="1527">
                  <c:v>210.7131275910838</c:v>
                </c:pt>
                <c:pt idx="1528">
                  <c:v>210.71505143957123</c:v>
                </c:pt>
                <c:pt idx="1529">
                  <c:v>210.69135772402876</c:v>
                </c:pt>
                <c:pt idx="1530">
                  <c:v>210.6923702760904</c:v>
                </c:pt>
                <c:pt idx="1531">
                  <c:v>210.67161295676681</c:v>
                </c:pt>
                <c:pt idx="1532">
                  <c:v>210.66067739167428</c:v>
                </c:pt>
                <c:pt idx="1533">
                  <c:v>210.67849831194926</c:v>
                </c:pt>
                <c:pt idx="1534">
                  <c:v>210.66563889820779</c:v>
                </c:pt>
                <c:pt idx="1535">
                  <c:v>210.63900876840381</c:v>
                </c:pt>
                <c:pt idx="1536">
                  <c:v>210.64093261832431</c:v>
                </c:pt>
                <c:pt idx="1537">
                  <c:v>210.62706064701206</c:v>
                </c:pt>
                <c:pt idx="1538">
                  <c:v>210.63100960254602</c:v>
                </c:pt>
                <c:pt idx="1539">
                  <c:v>210.61723888513251</c:v>
                </c:pt>
                <c:pt idx="1540">
                  <c:v>210.62807319972802</c:v>
                </c:pt>
                <c:pt idx="1541">
                  <c:v>210.59546899709827</c:v>
                </c:pt>
                <c:pt idx="1542">
                  <c:v>210.59739284786059</c:v>
                </c:pt>
                <c:pt idx="1543">
                  <c:v>210.60529076112667</c:v>
                </c:pt>
                <c:pt idx="1544">
                  <c:v>210.61025227042194</c:v>
                </c:pt>
                <c:pt idx="1545">
                  <c:v>210.61025227042194</c:v>
                </c:pt>
                <c:pt idx="1546">
                  <c:v>210.60529076112667</c:v>
                </c:pt>
                <c:pt idx="1547">
                  <c:v>210.58453342363734</c:v>
                </c:pt>
                <c:pt idx="1548">
                  <c:v>210.57764806195277</c:v>
                </c:pt>
                <c:pt idx="1549">
                  <c:v>210.57967316838003</c:v>
                </c:pt>
                <c:pt idx="1550">
                  <c:v>210.56580118852739</c:v>
                </c:pt>
                <c:pt idx="1551">
                  <c:v>210.55395431369155</c:v>
                </c:pt>
                <c:pt idx="1552">
                  <c:v>210.55790327212691</c:v>
                </c:pt>
                <c:pt idx="1553">
                  <c:v>210.54605639635068</c:v>
                </c:pt>
                <c:pt idx="1554">
                  <c:v>210.53714592475202</c:v>
                </c:pt>
                <c:pt idx="1555">
                  <c:v>210.56083967701565</c:v>
                </c:pt>
                <c:pt idx="1556">
                  <c:v>210.55689071869688</c:v>
                </c:pt>
                <c:pt idx="1557">
                  <c:v>210.54200618208657</c:v>
                </c:pt>
                <c:pt idx="1558">
                  <c:v>210.53015930441768</c:v>
                </c:pt>
                <c:pt idx="1559">
                  <c:v>210.54109488385441</c:v>
                </c:pt>
                <c:pt idx="1560">
                  <c:v>210.57268655103175</c:v>
                </c:pt>
                <c:pt idx="1561">
                  <c:v>210.56772503986335</c:v>
                </c:pt>
                <c:pt idx="1562">
                  <c:v>210.55000535509947</c:v>
                </c:pt>
                <c:pt idx="1563">
                  <c:v>210.50838939733154</c:v>
                </c:pt>
                <c:pt idx="1564">
                  <c:v>210.57967316838003</c:v>
                </c:pt>
                <c:pt idx="1565">
                  <c:v>210.52924800607701</c:v>
                </c:pt>
                <c:pt idx="1566">
                  <c:v>210.52124883139538</c:v>
                </c:pt>
                <c:pt idx="1567">
                  <c:v>210.54899280158909</c:v>
                </c:pt>
                <c:pt idx="1568">
                  <c:v>210.55294176022133</c:v>
                </c:pt>
                <c:pt idx="1569">
                  <c:v>210.57076269979174</c:v>
                </c:pt>
                <c:pt idx="1570">
                  <c:v>210.53906977664198</c:v>
                </c:pt>
                <c:pt idx="1571">
                  <c:v>210.56975014649257</c:v>
                </c:pt>
                <c:pt idx="1572">
                  <c:v>210.59253259323143</c:v>
                </c:pt>
                <c:pt idx="1573">
                  <c:v>210.59445644405051</c:v>
                </c:pt>
                <c:pt idx="1574">
                  <c:v>210.58848238085909</c:v>
                </c:pt>
                <c:pt idx="1575">
                  <c:v>210.56580118852739</c:v>
                </c:pt>
                <c:pt idx="1576">
                  <c:v>210.601341804572</c:v>
                </c:pt>
                <c:pt idx="1577">
                  <c:v>210.58058446625884</c:v>
                </c:pt>
                <c:pt idx="1578">
                  <c:v>210.57764806195277</c:v>
                </c:pt>
                <c:pt idx="1579">
                  <c:v>210.601341804572</c:v>
                </c:pt>
                <c:pt idx="1580">
                  <c:v>210.61025227042194</c:v>
                </c:pt>
                <c:pt idx="1581">
                  <c:v>210.57866061517157</c:v>
                </c:pt>
                <c:pt idx="1582">
                  <c:v>210.601341804572</c:v>
                </c:pt>
                <c:pt idx="1583">
                  <c:v>210.622200393832</c:v>
                </c:pt>
                <c:pt idx="1584">
                  <c:v>210.60336691051702</c:v>
                </c:pt>
                <c:pt idx="1585">
                  <c:v>210.60630331406418</c:v>
                </c:pt>
                <c:pt idx="1586">
                  <c:v>210.60336691051702</c:v>
                </c:pt>
                <c:pt idx="1587">
                  <c:v>210.59253259323143</c:v>
                </c:pt>
                <c:pt idx="1588">
                  <c:v>210.5865585299245</c:v>
                </c:pt>
                <c:pt idx="1589">
                  <c:v>210.60832841990822</c:v>
                </c:pt>
                <c:pt idx="1590">
                  <c:v>210.59739284786059</c:v>
                </c:pt>
                <c:pt idx="1591">
                  <c:v>210.61815018266731</c:v>
                </c:pt>
                <c:pt idx="1592">
                  <c:v>210.60731586699137</c:v>
                </c:pt>
                <c:pt idx="1593">
                  <c:v>210.59445644405051</c:v>
                </c:pt>
                <c:pt idx="1594">
                  <c:v>210.622200393832</c:v>
                </c:pt>
                <c:pt idx="1595">
                  <c:v>210.5865585299245</c:v>
                </c:pt>
                <c:pt idx="1596">
                  <c:v>210.601341804572</c:v>
                </c:pt>
                <c:pt idx="1597">
                  <c:v>210.5865585299245</c:v>
                </c:pt>
                <c:pt idx="1598">
                  <c:v>210.60043050688327</c:v>
                </c:pt>
                <c:pt idx="1599">
                  <c:v>210.5915200401538</c:v>
                </c:pt>
                <c:pt idx="1600">
                  <c:v>210.60529076112667</c:v>
                </c:pt>
                <c:pt idx="1601">
                  <c:v>210.59253259323143</c:v>
                </c:pt>
                <c:pt idx="1602">
                  <c:v>210.57076269979174</c:v>
                </c:pt>
                <c:pt idx="1603">
                  <c:v>210.5865585299245</c:v>
                </c:pt>
                <c:pt idx="1604">
                  <c:v>210.57764806195277</c:v>
                </c:pt>
                <c:pt idx="1605">
                  <c:v>210.59253259323143</c:v>
                </c:pt>
                <c:pt idx="1606">
                  <c:v>210.59344389099249</c:v>
                </c:pt>
                <c:pt idx="1607">
                  <c:v>210.60235435754967</c:v>
                </c:pt>
                <c:pt idx="1608">
                  <c:v>210.58949493396761</c:v>
                </c:pt>
                <c:pt idx="1609">
                  <c:v>210.58453342363734</c:v>
                </c:pt>
                <c:pt idx="1610">
                  <c:v>210.59445644405051</c:v>
                </c:pt>
                <c:pt idx="1611">
                  <c:v>210.601341804572</c:v>
                </c:pt>
                <c:pt idx="1612">
                  <c:v>210.56286478378505</c:v>
                </c:pt>
                <c:pt idx="1613">
                  <c:v>210.55091665325003</c:v>
                </c:pt>
                <c:pt idx="1614">
                  <c:v>210.5282354523554</c:v>
                </c:pt>
                <c:pt idx="1615">
                  <c:v>210.4807466712376</c:v>
                </c:pt>
                <c:pt idx="1616">
                  <c:v>210.53218441181144</c:v>
                </c:pt>
                <c:pt idx="1617">
                  <c:v>210.49360610887393</c:v>
                </c:pt>
                <c:pt idx="1618">
                  <c:v>210.53218441181144</c:v>
                </c:pt>
                <c:pt idx="1619">
                  <c:v>210.52033753297314</c:v>
                </c:pt>
                <c:pt idx="1620">
                  <c:v>210.50352913835493</c:v>
                </c:pt>
                <c:pt idx="1621">
                  <c:v>210.49654251566017</c:v>
                </c:pt>
                <c:pt idx="1622">
                  <c:v>210.49461866294794</c:v>
                </c:pt>
                <c:pt idx="1623">
                  <c:v>210.46788723193933</c:v>
                </c:pt>
                <c:pt idx="1624">
                  <c:v>210.47679770974014</c:v>
                </c:pt>
                <c:pt idx="1625">
                  <c:v>210.50150403037796</c:v>
                </c:pt>
                <c:pt idx="1626">
                  <c:v>210.48277177963703</c:v>
                </c:pt>
                <c:pt idx="1627">
                  <c:v>210.45006627394397</c:v>
                </c:pt>
                <c:pt idx="1628">
                  <c:v>210.46495082430746</c:v>
                </c:pt>
                <c:pt idx="1629">
                  <c:v>210.45209138296784</c:v>
                </c:pt>
                <c:pt idx="1630">
                  <c:v>210.46100186218311</c:v>
                </c:pt>
                <c:pt idx="1631">
                  <c:v>210.42434738575551</c:v>
                </c:pt>
                <c:pt idx="1632">
                  <c:v>210.42738505006096</c:v>
                </c:pt>
                <c:pt idx="1633">
                  <c:v>210.43234656822716</c:v>
                </c:pt>
                <c:pt idx="1634">
                  <c:v>210.41351304897739</c:v>
                </c:pt>
                <c:pt idx="1635">
                  <c:v>210.41746201298645</c:v>
                </c:pt>
                <c:pt idx="1636">
                  <c:v>210.41543690325778</c:v>
                </c:pt>
                <c:pt idx="1637">
                  <c:v>210.42637249530279</c:v>
                </c:pt>
                <c:pt idx="1638">
                  <c:v>210.41250049407805</c:v>
                </c:pt>
                <c:pt idx="1639">
                  <c:v>210.41148793916841</c:v>
                </c:pt>
                <c:pt idx="1640">
                  <c:v>210.43629553148875</c:v>
                </c:pt>
                <c:pt idx="1641">
                  <c:v>210.41948712267384</c:v>
                </c:pt>
                <c:pt idx="1642">
                  <c:v>210.41644945812726</c:v>
                </c:pt>
                <c:pt idx="1643">
                  <c:v>210.45006627394397</c:v>
                </c:pt>
                <c:pt idx="1644">
                  <c:v>210.43720683068071</c:v>
                </c:pt>
                <c:pt idx="1645">
                  <c:v>210.45107882846105</c:v>
                </c:pt>
                <c:pt idx="1646">
                  <c:v>210.46495082430746</c:v>
                </c:pt>
                <c:pt idx="1647">
                  <c:v>210.47679770974014</c:v>
                </c:pt>
                <c:pt idx="1648">
                  <c:v>210.47872156279695</c:v>
                </c:pt>
                <c:pt idx="1649">
                  <c:v>210.48763203962753</c:v>
                </c:pt>
                <c:pt idx="1650">
                  <c:v>210.48570818674301</c:v>
                </c:pt>
                <c:pt idx="1651">
                  <c:v>210.48368307840332</c:v>
                </c:pt>
                <c:pt idx="1652">
                  <c:v>210.50251658437159</c:v>
                </c:pt>
                <c:pt idx="1653">
                  <c:v>210.49654251566017</c:v>
                </c:pt>
                <c:pt idx="1654">
                  <c:v>210.50049147637401</c:v>
                </c:pt>
                <c:pt idx="1655">
                  <c:v>210.49856762373813</c:v>
                </c:pt>
                <c:pt idx="1656">
                  <c:v>210.51243961296399</c:v>
                </c:pt>
                <c:pt idx="1657">
                  <c:v>210.53613337111076</c:v>
                </c:pt>
                <c:pt idx="1658">
                  <c:v>210.52124883139538</c:v>
                </c:pt>
                <c:pt idx="1659">
                  <c:v>210.5282354523554</c:v>
                </c:pt>
                <c:pt idx="1660">
                  <c:v>210.57369910430103</c:v>
                </c:pt>
                <c:pt idx="1661">
                  <c:v>210.55091665325003</c:v>
                </c:pt>
                <c:pt idx="1662">
                  <c:v>210.53906977664198</c:v>
                </c:pt>
                <c:pt idx="1663">
                  <c:v>210.59050748706585</c:v>
                </c:pt>
                <c:pt idx="1664">
                  <c:v>210.54403128923926</c:v>
                </c:pt>
                <c:pt idx="1665">
                  <c:v>210.56377608181779</c:v>
                </c:pt>
                <c:pt idx="1666">
                  <c:v>210.5588145702051</c:v>
                </c:pt>
                <c:pt idx="1667">
                  <c:v>210.57471165755999</c:v>
                </c:pt>
                <c:pt idx="1668">
                  <c:v>210.55790327212691</c:v>
                </c:pt>
                <c:pt idx="1669">
                  <c:v>210.56580118852739</c:v>
                </c:pt>
                <c:pt idx="1670">
                  <c:v>210.56772503986335</c:v>
                </c:pt>
                <c:pt idx="1671">
                  <c:v>210.56681374186672</c:v>
                </c:pt>
                <c:pt idx="1672">
                  <c:v>210.58757108305258</c:v>
                </c:pt>
                <c:pt idx="1673">
                  <c:v>210.58058446625884</c:v>
                </c:pt>
                <c:pt idx="1674">
                  <c:v>210.59253259323143</c:v>
                </c:pt>
                <c:pt idx="1675">
                  <c:v>210.60529076112667</c:v>
                </c:pt>
                <c:pt idx="1676">
                  <c:v>210.60630331406418</c:v>
                </c:pt>
                <c:pt idx="1677">
                  <c:v>210.61723888513251</c:v>
                </c:pt>
                <c:pt idx="1678">
                  <c:v>210.59546899709827</c:v>
                </c:pt>
                <c:pt idx="1679">
                  <c:v>210.61815018266731</c:v>
                </c:pt>
                <c:pt idx="1680">
                  <c:v>210.6211878410563</c:v>
                </c:pt>
                <c:pt idx="1681">
                  <c:v>210.63992006573923</c:v>
                </c:pt>
                <c:pt idx="1682">
                  <c:v>210.62706064701206</c:v>
                </c:pt>
                <c:pt idx="1683">
                  <c:v>210.63303470788728</c:v>
                </c:pt>
                <c:pt idx="1684">
                  <c:v>210.62513679682334</c:v>
                </c:pt>
                <c:pt idx="1685">
                  <c:v>210.63009830512902</c:v>
                </c:pt>
                <c:pt idx="1686">
                  <c:v>210.64690667836669</c:v>
                </c:pt>
                <c:pt idx="1687">
                  <c:v>210.64093261832431</c:v>
                </c:pt>
                <c:pt idx="1688">
                  <c:v>210.64194517089913</c:v>
                </c:pt>
                <c:pt idx="1689">
                  <c:v>210.622200393832</c:v>
                </c:pt>
                <c:pt idx="1690">
                  <c:v>210.64093261832431</c:v>
                </c:pt>
                <c:pt idx="1691">
                  <c:v>210.65581714013629</c:v>
                </c:pt>
                <c:pt idx="1692">
                  <c:v>210.6162263323063</c:v>
                </c:pt>
                <c:pt idx="1693">
                  <c:v>210.65176693033993</c:v>
                </c:pt>
                <c:pt idx="1694">
                  <c:v>210.64194517089913</c:v>
                </c:pt>
                <c:pt idx="1695">
                  <c:v>210.64690667836669</c:v>
                </c:pt>
                <c:pt idx="1696">
                  <c:v>210.63009830512902</c:v>
                </c:pt>
                <c:pt idx="1697">
                  <c:v>210.65277948280448</c:v>
                </c:pt>
                <c:pt idx="1698">
                  <c:v>210.63202215522179</c:v>
                </c:pt>
                <c:pt idx="1699">
                  <c:v>210.63495855792328</c:v>
                </c:pt>
                <c:pt idx="1700">
                  <c:v>210.64093261832431</c:v>
                </c:pt>
                <c:pt idx="1701">
                  <c:v>210.63202215522179</c:v>
                </c:pt>
                <c:pt idx="1702">
                  <c:v>210.64883052813448</c:v>
                </c:pt>
                <c:pt idx="1703">
                  <c:v>210.65176693033993</c:v>
                </c:pt>
                <c:pt idx="1704">
                  <c:v>210.65480458770264</c:v>
                </c:pt>
                <c:pt idx="1705">
                  <c:v>210.67262550902942</c:v>
                </c:pt>
                <c:pt idx="1706">
                  <c:v>210.65875354213554</c:v>
                </c:pt>
                <c:pt idx="1707">
                  <c:v>210.67748575974642</c:v>
                </c:pt>
                <c:pt idx="1708">
                  <c:v>210.69824307784489</c:v>
                </c:pt>
                <c:pt idx="1709">
                  <c:v>210.72497444696836</c:v>
                </c:pt>
                <c:pt idx="1710">
                  <c:v>210.73185979845826</c:v>
                </c:pt>
                <c:pt idx="1711">
                  <c:v>210.74471920364149</c:v>
                </c:pt>
                <c:pt idx="1712">
                  <c:v>210.75464220807996</c:v>
                </c:pt>
                <c:pt idx="1713">
                  <c:v>210.73783385304142</c:v>
                </c:pt>
                <c:pt idx="1714">
                  <c:v>210.78633506256702</c:v>
                </c:pt>
                <c:pt idx="1715">
                  <c:v>210.79919446071</c:v>
                </c:pt>
                <c:pt idx="1716">
                  <c:v>210.78633506256702</c:v>
                </c:pt>
                <c:pt idx="1717">
                  <c:v>210.82977349528869</c:v>
                </c:pt>
                <c:pt idx="1718">
                  <c:v>210.83574754399319</c:v>
                </c:pt>
                <c:pt idx="1719">
                  <c:v>210.86045377550451</c:v>
                </c:pt>
                <c:pt idx="1720">
                  <c:v>210.87928721015899</c:v>
                </c:pt>
                <c:pt idx="1721">
                  <c:v>210.88019850529381</c:v>
                </c:pt>
                <c:pt idx="1722">
                  <c:v>210.90298088095133</c:v>
                </c:pt>
                <c:pt idx="1723">
                  <c:v>210.92869964542544</c:v>
                </c:pt>
                <c:pt idx="1724">
                  <c:v>210.935584982818</c:v>
                </c:pt>
                <c:pt idx="1725">
                  <c:v>210.93953392610754</c:v>
                </c:pt>
                <c:pt idx="1726">
                  <c:v>210.94449541873641</c:v>
                </c:pt>
                <c:pt idx="1727">
                  <c:v>210.94257157468519</c:v>
                </c:pt>
                <c:pt idx="1728">
                  <c:v>210.98104844864187</c:v>
                </c:pt>
                <c:pt idx="1729">
                  <c:v>210.98499739012712</c:v>
                </c:pt>
                <c:pt idx="1730">
                  <c:v>211.00383080120838</c:v>
                </c:pt>
                <c:pt idx="1731">
                  <c:v>210.98600993920067</c:v>
                </c:pt>
                <c:pt idx="1732">
                  <c:v>210.99097142951206</c:v>
                </c:pt>
                <c:pt idx="1733">
                  <c:v>211.02560059989821</c:v>
                </c:pt>
                <c:pt idx="1734">
                  <c:v>211.00585589896187</c:v>
                </c:pt>
                <c:pt idx="1735">
                  <c:v>211.02063911131356</c:v>
                </c:pt>
                <c:pt idx="1736">
                  <c:v>211.03147338198482</c:v>
                </c:pt>
                <c:pt idx="1737">
                  <c:v>211.01274123101535</c:v>
                </c:pt>
                <c:pt idx="1738">
                  <c:v>211.04635784537598</c:v>
                </c:pt>
                <c:pt idx="1739">
                  <c:v>211.03845996711917</c:v>
                </c:pt>
                <c:pt idx="1740">
                  <c:v>211.03451102775571</c:v>
                </c:pt>
                <c:pt idx="1741">
                  <c:v>211.02165166002442</c:v>
                </c:pt>
                <c:pt idx="1742">
                  <c:v>211.00281825231619</c:v>
                </c:pt>
                <c:pt idx="1743">
                  <c:v>211.01375377980656</c:v>
                </c:pt>
                <c:pt idx="1744">
                  <c:v>211.01962656259241</c:v>
                </c:pt>
                <c:pt idx="1745">
                  <c:v>211.02661314855857</c:v>
                </c:pt>
                <c:pt idx="1746">
                  <c:v>211.0019069583044</c:v>
                </c:pt>
                <c:pt idx="1747">
                  <c:v>211.00980483946256</c:v>
                </c:pt>
                <c:pt idx="1748">
                  <c:v>211.01567762248149</c:v>
                </c:pt>
                <c:pt idx="1749">
                  <c:v>211.00585589896187</c:v>
                </c:pt>
                <c:pt idx="1750">
                  <c:v>210.99988186047059</c:v>
                </c:pt>
                <c:pt idx="1751">
                  <c:v>210.98803503731679</c:v>
                </c:pt>
                <c:pt idx="1752">
                  <c:v>210.97122672170403</c:v>
                </c:pt>
                <c:pt idx="1753">
                  <c:v>210.95735479643918</c:v>
                </c:pt>
                <c:pt idx="1754">
                  <c:v>210.97122672170403</c:v>
                </c:pt>
                <c:pt idx="1755">
                  <c:v>210.94449541873641</c:v>
                </c:pt>
                <c:pt idx="1756">
                  <c:v>210.94550796822207</c:v>
                </c:pt>
                <c:pt idx="1757">
                  <c:v>210.94054647564371</c:v>
                </c:pt>
                <c:pt idx="1758">
                  <c:v>210.91776410858739</c:v>
                </c:pt>
                <c:pt idx="1759">
                  <c:v>210.90298088095133</c:v>
                </c:pt>
                <c:pt idx="1760">
                  <c:v>210.87928721015899</c:v>
                </c:pt>
                <c:pt idx="1761">
                  <c:v>210.86835166789038</c:v>
                </c:pt>
                <c:pt idx="1762">
                  <c:v>210.87331316406861</c:v>
                </c:pt>
                <c:pt idx="1763">
                  <c:v>210.86146632584538</c:v>
                </c:pt>
                <c:pt idx="1764">
                  <c:v>210.82886219969208</c:v>
                </c:pt>
                <c:pt idx="1765">
                  <c:v>210.82784964901938</c:v>
                </c:pt>
                <c:pt idx="1766">
                  <c:v>210.82683709833637</c:v>
                </c:pt>
                <c:pt idx="1767">
                  <c:v>210.81995175341868</c:v>
                </c:pt>
                <c:pt idx="1768">
                  <c:v>210.82977349528869</c:v>
                </c:pt>
                <c:pt idx="1769">
                  <c:v>210.82390070129739</c:v>
                </c:pt>
                <c:pt idx="1770">
                  <c:v>210.81600280538325</c:v>
                </c:pt>
                <c:pt idx="1771">
                  <c:v>210.79119530772982</c:v>
                </c:pt>
                <c:pt idx="1772">
                  <c:v>210.78238611319745</c:v>
                </c:pt>
                <c:pt idx="1773">
                  <c:v>210.80506725615953</c:v>
                </c:pt>
                <c:pt idx="1774">
                  <c:v>210.80314340941251</c:v>
                </c:pt>
                <c:pt idx="1775">
                  <c:v>210.78137356205178</c:v>
                </c:pt>
                <c:pt idx="1776">
                  <c:v>210.76355266020181</c:v>
                </c:pt>
                <c:pt idx="1777">
                  <c:v>210.73287235010778</c:v>
                </c:pt>
                <c:pt idx="1778">
                  <c:v>210.77539951008274</c:v>
                </c:pt>
                <c:pt idx="1779">
                  <c:v>210.71910164679164</c:v>
                </c:pt>
                <c:pt idx="1780">
                  <c:v>210.73985895620856</c:v>
                </c:pt>
                <c:pt idx="1781">
                  <c:v>210.72396189523846</c:v>
                </c:pt>
                <c:pt idx="1782">
                  <c:v>210.7220380469233</c:v>
                </c:pt>
                <c:pt idx="1783">
                  <c:v>210.73489745337588</c:v>
                </c:pt>
                <c:pt idx="1784">
                  <c:v>210.69135772402876</c:v>
                </c:pt>
                <c:pt idx="1785">
                  <c:v>210.70522968637718</c:v>
                </c:pt>
                <c:pt idx="1786">
                  <c:v>210.6854849218679</c:v>
                </c:pt>
                <c:pt idx="1787">
                  <c:v>210.68345981759416</c:v>
                </c:pt>
                <c:pt idx="1788">
                  <c:v>210.66766400284428</c:v>
                </c:pt>
                <c:pt idx="1789">
                  <c:v>210.66462634587413</c:v>
                </c:pt>
                <c:pt idx="1790">
                  <c:v>210.6537920352587</c:v>
                </c:pt>
                <c:pt idx="1791">
                  <c:v>210.65774098973179</c:v>
                </c:pt>
                <c:pt idx="1792">
                  <c:v>210.64984308062893</c:v>
                </c:pt>
                <c:pt idx="1793">
                  <c:v>210.6359711105589</c:v>
                </c:pt>
                <c:pt idx="1794">
                  <c:v>210.62807319972802</c:v>
                </c:pt>
                <c:pt idx="1795">
                  <c:v>210.62513679682334</c:v>
                </c:pt>
                <c:pt idx="1796">
                  <c:v>210.62017528827027</c:v>
                </c:pt>
                <c:pt idx="1797">
                  <c:v>210.5915200401538</c:v>
                </c:pt>
                <c:pt idx="1798">
                  <c:v>210.59941795388602</c:v>
                </c:pt>
                <c:pt idx="1799">
                  <c:v>210.60529076112667</c:v>
                </c:pt>
                <c:pt idx="1800">
                  <c:v>210.59050748706585</c:v>
                </c:pt>
                <c:pt idx="1801">
                  <c:v>210.55689071869688</c:v>
                </c:pt>
                <c:pt idx="1802">
                  <c:v>210.5588145702051</c:v>
                </c:pt>
                <c:pt idx="1803">
                  <c:v>210.55294176022133</c:v>
                </c:pt>
                <c:pt idx="1804">
                  <c:v>210.55192920674085</c:v>
                </c:pt>
                <c:pt idx="1805">
                  <c:v>210.55587816525653</c:v>
                </c:pt>
                <c:pt idx="1806">
                  <c:v>210.53218441181144</c:v>
                </c:pt>
                <c:pt idx="1807">
                  <c:v>210.5479802480684</c:v>
                </c:pt>
                <c:pt idx="1808">
                  <c:v>210.5282354523554</c:v>
                </c:pt>
                <c:pt idx="1809">
                  <c:v>210.53906977664198</c:v>
                </c:pt>
                <c:pt idx="1810">
                  <c:v>210.50838939733154</c:v>
                </c:pt>
                <c:pt idx="1811">
                  <c:v>210.50747809879149</c:v>
                </c:pt>
                <c:pt idx="1812">
                  <c:v>210.48864459376233</c:v>
                </c:pt>
                <c:pt idx="1813">
                  <c:v>210.44318090295459</c:v>
                </c:pt>
                <c:pt idx="1814">
                  <c:v>210.47386130237123</c:v>
                </c:pt>
                <c:pt idx="1815">
                  <c:v>210.47386130237123</c:v>
                </c:pt>
                <c:pt idx="1816">
                  <c:v>210.48277177963703</c:v>
                </c:pt>
                <c:pt idx="1817">
                  <c:v>210.48469563257834</c:v>
                </c:pt>
                <c:pt idx="1818">
                  <c:v>210.49259355478961</c:v>
                </c:pt>
                <c:pt idx="1819">
                  <c:v>210.51537601919446</c:v>
                </c:pt>
                <c:pt idx="1820">
                  <c:v>210.50747809879149</c:v>
                </c:pt>
                <c:pt idx="1821">
                  <c:v>210.51537601919446</c:v>
                </c:pt>
                <c:pt idx="1822">
                  <c:v>210.51831242533825</c:v>
                </c:pt>
                <c:pt idx="1823">
                  <c:v>210.56185223040549</c:v>
                </c:pt>
                <c:pt idx="1824">
                  <c:v>210.54008233025337</c:v>
                </c:pt>
                <c:pt idx="1825">
                  <c:v>210.55790327212691</c:v>
                </c:pt>
                <c:pt idx="1826">
                  <c:v>210.55192920674085</c:v>
                </c:pt>
                <c:pt idx="1827">
                  <c:v>210.57076269979174</c:v>
                </c:pt>
                <c:pt idx="1828">
                  <c:v>210.54696769453739</c:v>
                </c:pt>
                <c:pt idx="1829">
                  <c:v>210.56772503986335</c:v>
                </c:pt>
                <c:pt idx="1830">
                  <c:v>210.57572421080866</c:v>
                </c:pt>
                <c:pt idx="1831">
                  <c:v>210.55486561180592</c:v>
                </c:pt>
                <c:pt idx="1832">
                  <c:v>210.59050748706585</c:v>
                </c:pt>
                <c:pt idx="1833">
                  <c:v>210.58159701944777</c:v>
                </c:pt>
                <c:pt idx="1834">
                  <c:v>210.59253259323143</c:v>
                </c:pt>
                <c:pt idx="1835">
                  <c:v>210.59546899709827</c:v>
                </c:pt>
                <c:pt idx="1836">
                  <c:v>210.58848238085909</c:v>
                </c:pt>
                <c:pt idx="1837">
                  <c:v>210.60043050688327</c:v>
                </c:pt>
                <c:pt idx="1838">
                  <c:v>210.59941795388602</c:v>
                </c:pt>
                <c:pt idx="1839">
                  <c:v>210.6162263323063</c:v>
                </c:pt>
                <c:pt idx="1840">
                  <c:v>210.6211878410563</c:v>
                </c:pt>
                <c:pt idx="1841">
                  <c:v>210.61916273547394</c:v>
                </c:pt>
                <c:pt idx="1842">
                  <c:v>210.60529076112667</c:v>
                </c:pt>
                <c:pt idx="1843">
                  <c:v>210.63495855792328</c:v>
                </c:pt>
                <c:pt idx="1844">
                  <c:v>210.62706064701206</c:v>
                </c:pt>
                <c:pt idx="1845">
                  <c:v>210.62807319972802</c:v>
                </c:pt>
                <c:pt idx="1846">
                  <c:v>210.6211878410563</c:v>
                </c:pt>
                <c:pt idx="1847">
                  <c:v>210.63404726054245</c:v>
                </c:pt>
                <c:pt idx="1848">
                  <c:v>210.64093261832431</c:v>
                </c:pt>
                <c:pt idx="1849">
                  <c:v>210.64093261832431</c:v>
                </c:pt>
                <c:pt idx="1850">
                  <c:v>210.63303470788728</c:v>
                </c:pt>
                <c:pt idx="1851">
                  <c:v>210.63698366318414</c:v>
                </c:pt>
                <c:pt idx="1852">
                  <c:v>210.6162263323063</c:v>
                </c:pt>
                <c:pt idx="1853">
                  <c:v>210.63799621579915</c:v>
                </c:pt>
                <c:pt idx="1854">
                  <c:v>210.63202215522179</c:v>
                </c:pt>
                <c:pt idx="1855">
                  <c:v>210.6211878410563</c:v>
                </c:pt>
                <c:pt idx="1856">
                  <c:v>210.63900876840381</c:v>
                </c:pt>
                <c:pt idx="1857">
                  <c:v>210.60731586699137</c:v>
                </c:pt>
                <c:pt idx="1858">
                  <c:v>210.64194517089913</c:v>
                </c:pt>
                <c:pt idx="1859">
                  <c:v>210.62807319972802</c:v>
                </c:pt>
                <c:pt idx="1860">
                  <c:v>210.63799621579915</c:v>
                </c:pt>
                <c:pt idx="1861">
                  <c:v>210.59050748706585</c:v>
                </c:pt>
                <c:pt idx="1862">
                  <c:v>210.62908575243367</c:v>
                </c:pt>
                <c:pt idx="1863">
                  <c:v>210.60630331406418</c:v>
                </c:pt>
                <c:pt idx="1864">
                  <c:v>210.59253259323143</c:v>
                </c:pt>
                <c:pt idx="1865">
                  <c:v>210.6211878410563</c:v>
                </c:pt>
                <c:pt idx="1866">
                  <c:v>210.5915200401538</c:v>
                </c:pt>
                <c:pt idx="1867">
                  <c:v>210.5915200401538</c:v>
                </c:pt>
                <c:pt idx="1868">
                  <c:v>210.57967316838003</c:v>
                </c:pt>
                <c:pt idx="1869">
                  <c:v>210.55000535509947</c:v>
                </c:pt>
                <c:pt idx="1870">
                  <c:v>210.54696769453739</c:v>
                </c:pt>
                <c:pt idx="1871">
                  <c:v>210.51729987150534</c:v>
                </c:pt>
                <c:pt idx="1872">
                  <c:v>210.52621034488124</c:v>
                </c:pt>
                <c:pt idx="1873">
                  <c:v>210.52621034488124</c:v>
                </c:pt>
                <c:pt idx="1874">
                  <c:v>210.50838939733154</c:v>
                </c:pt>
                <c:pt idx="1875">
                  <c:v>210.52124883139538</c:v>
                </c:pt>
                <c:pt idx="1876">
                  <c:v>210.51638857304692</c:v>
                </c:pt>
                <c:pt idx="1877">
                  <c:v>210.50049147637401</c:v>
                </c:pt>
                <c:pt idx="1878">
                  <c:v>210.51537601919446</c:v>
                </c:pt>
                <c:pt idx="1879">
                  <c:v>210.50150403037796</c:v>
                </c:pt>
                <c:pt idx="1880">
                  <c:v>210.52033753297314</c:v>
                </c:pt>
                <c:pt idx="1881">
                  <c:v>210.51729987150534</c:v>
                </c:pt>
                <c:pt idx="1882">
                  <c:v>210.52226138518813</c:v>
                </c:pt>
                <c:pt idx="1883">
                  <c:v>210.53015930441768</c:v>
                </c:pt>
                <c:pt idx="1884">
                  <c:v>210.51638857304692</c:v>
                </c:pt>
                <c:pt idx="1885">
                  <c:v>210.52327393897053</c:v>
                </c:pt>
                <c:pt idx="1886">
                  <c:v>210.5251977911287</c:v>
                </c:pt>
                <c:pt idx="1887">
                  <c:v>210.51638857304692</c:v>
                </c:pt>
                <c:pt idx="1888">
                  <c:v>210.53117185811968</c:v>
                </c:pt>
                <c:pt idx="1889">
                  <c:v>210.50444043693113</c:v>
                </c:pt>
                <c:pt idx="1890">
                  <c:v>210.51243961296399</c:v>
                </c:pt>
                <c:pt idx="1891">
                  <c:v>210.49654251566017</c:v>
                </c:pt>
                <c:pt idx="1892">
                  <c:v>210.49259355478961</c:v>
                </c:pt>
                <c:pt idx="1893">
                  <c:v>210.4975550697043</c:v>
                </c:pt>
                <c:pt idx="1894">
                  <c:v>210.50646554484834</c:v>
                </c:pt>
                <c:pt idx="1895">
                  <c:v>210.49259355478961</c:v>
                </c:pt>
                <c:pt idx="1896">
                  <c:v>210.51142705907134</c:v>
                </c:pt>
                <c:pt idx="1897">
                  <c:v>210.52621034488124</c:v>
                </c:pt>
                <c:pt idx="1898">
                  <c:v>210.49259355478961</c:v>
                </c:pt>
                <c:pt idx="1899">
                  <c:v>210.50646554484834</c:v>
                </c:pt>
                <c:pt idx="1900">
                  <c:v>210.51041450516837</c:v>
                </c:pt>
                <c:pt idx="1901">
                  <c:v>210.54200618208657</c:v>
                </c:pt>
                <c:pt idx="1902">
                  <c:v>210.49958017776166</c:v>
                </c:pt>
                <c:pt idx="1903">
                  <c:v>210.50747809879149</c:v>
                </c:pt>
                <c:pt idx="1904">
                  <c:v>210.51142705907134</c:v>
                </c:pt>
                <c:pt idx="1905">
                  <c:v>210.53015930441768</c:v>
                </c:pt>
                <c:pt idx="1906">
                  <c:v>210.50747809879149</c:v>
                </c:pt>
                <c:pt idx="1907">
                  <c:v>210.50049147637401</c:v>
                </c:pt>
                <c:pt idx="1908">
                  <c:v>210.48277177963703</c:v>
                </c:pt>
                <c:pt idx="1909">
                  <c:v>210.49654251566017</c:v>
                </c:pt>
                <c:pt idx="1910">
                  <c:v>210.46687467759332</c:v>
                </c:pt>
                <c:pt idx="1911">
                  <c:v>210.48570818674301</c:v>
                </c:pt>
                <c:pt idx="1912">
                  <c:v>210.47477260121914</c:v>
                </c:pt>
                <c:pt idx="1913">
                  <c:v>210.46687467759332</c:v>
                </c:pt>
                <c:pt idx="1914">
                  <c:v>210.48175922544246</c:v>
                </c:pt>
                <c:pt idx="1915">
                  <c:v>210.49654251566017</c:v>
                </c:pt>
                <c:pt idx="1916">
                  <c:v>210.47477260121914</c:v>
                </c:pt>
                <c:pt idx="1917">
                  <c:v>210.45107882846105</c:v>
                </c:pt>
                <c:pt idx="1918">
                  <c:v>210.47082363948459</c:v>
                </c:pt>
                <c:pt idx="1919">
                  <c:v>210.45502779097919</c:v>
                </c:pt>
                <c:pt idx="1920">
                  <c:v>210.46889978627507</c:v>
                </c:pt>
                <c:pt idx="1921">
                  <c:v>210.45998930776705</c:v>
                </c:pt>
                <c:pt idx="1922">
                  <c:v>210.4619131611488</c:v>
                </c:pt>
                <c:pt idx="1923">
                  <c:v>210.46100186218311</c:v>
                </c:pt>
                <c:pt idx="1924">
                  <c:v>210.46292571554534</c:v>
                </c:pt>
                <c:pt idx="1925">
                  <c:v>210.44814242033314</c:v>
                </c:pt>
                <c:pt idx="1926">
                  <c:v>210.4619131611488</c:v>
                </c:pt>
                <c:pt idx="1927">
                  <c:v>210.43427042214341</c:v>
                </c:pt>
                <c:pt idx="1928">
                  <c:v>210.43427042214341</c:v>
                </c:pt>
                <c:pt idx="1929">
                  <c:v>210.44115579374937</c:v>
                </c:pt>
                <c:pt idx="1930">
                  <c:v>210.44611731122893</c:v>
                </c:pt>
                <c:pt idx="1931">
                  <c:v>210.42738505006096</c:v>
                </c:pt>
                <c:pt idx="1932">
                  <c:v>210.41250049407805</c:v>
                </c:pt>
                <c:pt idx="1933">
                  <c:v>210.41948712267384</c:v>
                </c:pt>
                <c:pt idx="1934">
                  <c:v>210.42738505006096</c:v>
                </c:pt>
                <c:pt idx="1935">
                  <c:v>210.41847456783529</c:v>
                </c:pt>
                <c:pt idx="1936">
                  <c:v>210.40956408481168</c:v>
                </c:pt>
                <c:pt idx="1937">
                  <c:v>210.3996410459599</c:v>
                </c:pt>
                <c:pt idx="1938">
                  <c:v>210.40166615601001</c:v>
                </c:pt>
                <c:pt idx="1939">
                  <c:v>210.3877941513409</c:v>
                </c:pt>
                <c:pt idx="1940">
                  <c:v>210.41148793916841</c:v>
                </c:pt>
                <c:pt idx="1941">
                  <c:v>210.40561512048919</c:v>
                </c:pt>
                <c:pt idx="1942">
                  <c:v>210.41746201298645</c:v>
                </c:pt>
                <c:pt idx="1943">
                  <c:v>210.41057663974092</c:v>
                </c:pt>
                <c:pt idx="1944">
                  <c:v>210.44510475666135</c:v>
                </c:pt>
                <c:pt idx="1945">
                  <c:v>210.42242353164741</c:v>
                </c:pt>
                <c:pt idx="1946">
                  <c:v>210.44419345754173</c:v>
                </c:pt>
                <c:pt idx="1947">
                  <c:v>210.44115579374937</c:v>
                </c:pt>
                <c:pt idx="1948">
                  <c:v>210.45897675334064</c:v>
                </c:pt>
                <c:pt idx="1949">
                  <c:v>210.45604034544579</c:v>
                </c:pt>
                <c:pt idx="1950">
                  <c:v>210.47183619379044</c:v>
                </c:pt>
                <c:pt idx="1951">
                  <c:v>210.46495082430746</c:v>
                </c:pt>
                <c:pt idx="1952">
                  <c:v>210.50150403037796</c:v>
                </c:pt>
                <c:pt idx="1953">
                  <c:v>210.48763203962753</c:v>
                </c:pt>
                <c:pt idx="1954">
                  <c:v>210.53117185811968</c:v>
                </c:pt>
                <c:pt idx="1955">
                  <c:v>210.53015930441768</c:v>
                </c:pt>
                <c:pt idx="1956">
                  <c:v>210.51243961296399</c:v>
                </c:pt>
                <c:pt idx="1957">
                  <c:v>210.51537601919446</c:v>
                </c:pt>
                <c:pt idx="1958">
                  <c:v>210.55192920674085</c:v>
                </c:pt>
                <c:pt idx="1959">
                  <c:v>210.56377608181779</c:v>
                </c:pt>
                <c:pt idx="1960">
                  <c:v>210.57967316838003</c:v>
                </c:pt>
                <c:pt idx="1961">
                  <c:v>210.57866061517157</c:v>
                </c:pt>
                <c:pt idx="1962">
                  <c:v>210.58757108305258</c:v>
                </c:pt>
                <c:pt idx="1963">
                  <c:v>210.61328992905203</c:v>
                </c:pt>
                <c:pt idx="1964">
                  <c:v>210.60630331406418</c:v>
                </c:pt>
                <c:pt idx="1965">
                  <c:v>210.60043050688327</c:v>
                </c:pt>
                <c:pt idx="1966">
                  <c:v>210.61328992905203</c:v>
                </c:pt>
                <c:pt idx="1967">
                  <c:v>210.63009830512902</c:v>
                </c:pt>
                <c:pt idx="1968">
                  <c:v>210.63404726054245</c:v>
                </c:pt>
                <c:pt idx="1969">
                  <c:v>210.65176693033993</c:v>
                </c:pt>
                <c:pt idx="1970">
                  <c:v>210.66462634587413</c:v>
                </c:pt>
                <c:pt idx="1971">
                  <c:v>210.659766094529</c:v>
                </c:pt>
                <c:pt idx="1972">
                  <c:v>210.6923702760904</c:v>
                </c:pt>
                <c:pt idx="1973">
                  <c:v>210.67951086414175</c:v>
                </c:pt>
                <c:pt idx="1974">
                  <c:v>210.70715353501728</c:v>
                </c:pt>
                <c:pt idx="1975">
                  <c:v>210.67849831194926</c:v>
                </c:pt>
                <c:pt idx="1976">
                  <c:v>210.67556191053265</c:v>
                </c:pt>
                <c:pt idx="1977">
                  <c:v>210.69733178104363</c:v>
                </c:pt>
                <c:pt idx="1978">
                  <c:v>210.72497444696836</c:v>
                </c:pt>
                <c:pt idx="1979">
                  <c:v>210.68639621877765</c:v>
                </c:pt>
                <c:pt idx="1980">
                  <c:v>210.7131275910838</c:v>
                </c:pt>
                <c:pt idx="1981">
                  <c:v>210.70715353501728</c:v>
                </c:pt>
                <c:pt idx="1982">
                  <c:v>210.72305059867276</c:v>
                </c:pt>
                <c:pt idx="1983">
                  <c:v>210.72892339861642</c:v>
                </c:pt>
                <c:pt idx="1984">
                  <c:v>210.70522968637718</c:v>
                </c:pt>
                <c:pt idx="1985">
                  <c:v>210.72598699868794</c:v>
                </c:pt>
                <c:pt idx="1986">
                  <c:v>210.71211503923337</c:v>
                </c:pt>
                <c:pt idx="1987">
                  <c:v>210.73287235010778</c:v>
                </c:pt>
                <c:pt idx="1988">
                  <c:v>210.71910164679164</c:v>
                </c:pt>
                <c:pt idx="1989">
                  <c:v>210.73287235010778</c:v>
                </c:pt>
                <c:pt idx="1990">
                  <c:v>210.718089095002</c:v>
                </c:pt>
                <c:pt idx="1991">
                  <c:v>210.73783385304142</c:v>
                </c:pt>
                <c:pt idx="1992">
                  <c:v>210.72892339861642</c:v>
                </c:pt>
                <c:pt idx="1993">
                  <c:v>210.71606399139179</c:v>
                </c:pt>
                <c:pt idx="1994">
                  <c:v>210.72993595029581</c:v>
                </c:pt>
                <c:pt idx="1995">
                  <c:v>210.72892339861642</c:v>
                </c:pt>
                <c:pt idx="1996">
                  <c:v>210.73489745337588</c:v>
                </c:pt>
                <c:pt idx="1997">
                  <c:v>210.73591000499448</c:v>
                </c:pt>
                <c:pt idx="1998">
                  <c:v>210.75069325745258</c:v>
                </c:pt>
                <c:pt idx="1999">
                  <c:v>210.75271836035799</c:v>
                </c:pt>
                <c:pt idx="2000">
                  <c:v>210.78329740921973</c:v>
                </c:pt>
                <c:pt idx="2001">
                  <c:v>210.78430996034578</c:v>
                </c:pt>
                <c:pt idx="2002">
                  <c:v>210.77742461248531</c:v>
                </c:pt>
                <c:pt idx="2003">
                  <c:v>210.79716935875052</c:v>
                </c:pt>
                <c:pt idx="2004">
                  <c:v>210.80314340941251</c:v>
                </c:pt>
                <c:pt idx="2005">
                  <c:v>210.80607980706407</c:v>
                </c:pt>
                <c:pt idx="2006">
                  <c:v>210.78927146071459</c:v>
                </c:pt>
                <c:pt idx="2007">
                  <c:v>210.77145056027913</c:v>
                </c:pt>
                <c:pt idx="2008">
                  <c:v>210.80709235795828</c:v>
                </c:pt>
                <c:pt idx="2009">
                  <c:v>210.79716935875052</c:v>
                </c:pt>
                <c:pt idx="2010">
                  <c:v>210.81397770376583</c:v>
                </c:pt>
                <c:pt idx="2011">
                  <c:v>210.80506725615953</c:v>
                </c:pt>
                <c:pt idx="2012">
                  <c:v>210.80506725615953</c:v>
                </c:pt>
                <c:pt idx="2013">
                  <c:v>210.81296515294164</c:v>
                </c:pt>
                <c:pt idx="2014">
                  <c:v>210.79423296083601</c:v>
                </c:pt>
                <c:pt idx="2015">
                  <c:v>210.79322040981091</c:v>
                </c:pt>
                <c:pt idx="2016">
                  <c:v>210.81600280538325</c:v>
                </c:pt>
                <c:pt idx="2017">
                  <c:v>210.80010575657835</c:v>
                </c:pt>
                <c:pt idx="2018">
                  <c:v>210.80405470524468</c:v>
                </c:pt>
                <c:pt idx="2019">
                  <c:v>210.78238611319745</c:v>
                </c:pt>
                <c:pt idx="2020">
                  <c:v>210.82784964901938</c:v>
                </c:pt>
                <c:pt idx="2021">
                  <c:v>210.8080036537543</c:v>
                </c:pt>
                <c:pt idx="2022">
                  <c:v>210.7961568077553</c:v>
                </c:pt>
                <c:pt idx="2023">
                  <c:v>210.82977349528869</c:v>
                </c:pt>
                <c:pt idx="2024">
                  <c:v>210.79919446071</c:v>
                </c:pt>
                <c:pt idx="2025">
                  <c:v>210.77934845972956</c:v>
                </c:pt>
                <c:pt idx="2026">
                  <c:v>210.81397770376583</c:v>
                </c:pt>
                <c:pt idx="2027">
                  <c:v>210.83767139010982</c:v>
                </c:pt>
                <c:pt idx="2028">
                  <c:v>210.82390070129739</c:v>
                </c:pt>
                <c:pt idx="2029">
                  <c:v>210.83767139010982</c:v>
                </c:pt>
                <c:pt idx="2030">
                  <c:v>210.83078604594184</c:v>
                </c:pt>
                <c:pt idx="2031">
                  <c:v>210.84759438527846</c:v>
                </c:pt>
                <c:pt idx="2032">
                  <c:v>210.8119526021072</c:v>
                </c:pt>
                <c:pt idx="2033">
                  <c:v>210.84162033728526</c:v>
                </c:pt>
                <c:pt idx="2034">
                  <c:v>210.8337224427776</c:v>
                </c:pt>
                <c:pt idx="2035">
                  <c:v>210.85944122515329</c:v>
                </c:pt>
                <c:pt idx="2036">
                  <c:v>210.85053078161823</c:v>
                </c:pt>
                <c:pt idx="2037">
                  <c:v>210.86045377550451</c:v>
                </c:pt>
                <c:pt idx="2038">
                  <c:v>210.86835166789038</c:v>
                </c:pt>
                <c:pt idx="2039">
                  <c:v>210.87037676840117</c:v>
                </c:pt>
                <c:pt idx="2040">
                  <c:v>210.88121105543379</c:v>
                </c:pt>
                <c:pt idx="2041">
                  <c:v>210.89407044131528</c:v>
                </c:pt>
                <c:pt idx="2042">
                  <c:v>210.87331316406861</c:v>
                </c:pt>
                <c:pt idx="2043">
                  <c:v>210.88323615568282</c:v>
                </c:pt>
                <c:pt idx="2044">
                  <c:v>210.89700683628345</c:v>
                </c:pt>
                <c:pt idx="2045">
                  <c:v>210.8960955413026</c:v>
                </c:pt>
                <c:pt idx="2046">
                  <c:v>210.90298088095133</c:v>
                </c:pt>
                <c:pt idx="2047">
                  <c:v>210.89305789130614</c:v>
                </c:pt>
                <c:pt idx="2048">
                  <c:v>210.86339017146474</c:v>
                </c:pt>
                <c:pt idx="2049">
                  <c:v>210.88019850529381</c:v>
                </c:pt>
                <c:pt idx="2050">
                  <c:v>210.87928721015899</c:v>
                </c:pt>
                <c:pt idx="2051">
                  <c:v>210.87928721015899</c:v>
                </c:pt>
                <c:pt idx="2052">
                  <c:v>210.87432571427865</c:v>
                </c:pt>
                <c:pt idx="2053">
                  <c:v>210.8950829913141</c:v>
                </c:pt>
                <c:pt idx="2054">
                  <c:v>210.90196833103286</c:v>
                </c:pt>
                <c:pt idx="2055">
                  <c:v>210.86835166789038</c:v>
                </c:pt>
                <c:pt idx="2056">
                  <c:v>210.87533826447839</c:v>
                </c:pt>
                <c:pt idx="2057">
                  <c:v>210.87624955964935</c:v>
                </c:pt>
                <c:pt idx="2058">
                  <c:v>210.89407044131528</c:v>
                </c:pt>
                <c:pt idx="2059">
                  <c:v>210.87928721015899</c:v>
                </c:pt>
                <c:pt idx="2060">
                  <c:v>210.87726210982953</c:v>
                </c:pt>
                <c:pt idx="2061">
                  <c:v>210.85751737945756</c:v>
                </c:pt>
                <c:pt idx="2062">
                  <c:v>210.8950829913141</c:v>
                </c:pt>
                <c:pt idx="2063">
                  <c:v>210.87624955964935</c:v>
                </c:pt>
                <c:pt idx="2064">
                  <c:v>210.89012149622138</c:v>
                </c:pt>
                <c:pt idx="2065">
                  <c:v>210.88414745078148</c:v>
                </c:pt>
                <c:pt idx="2066">
                  <c:v>210.86936421815091</c:v>
                </c:pt>
                <c:pt idx="2067">
                  <c:v>210.87432571427865</c:v>
                </c:pt>
                <c:pt idx="2068">
                  <c:v>210.88516000088129</c:v>
                </c:pt>
                <c:pt idx="2069">
                  <c:v>210.8861725509708</c:v>
                </c:pt>
                <c:pt idx="2070">
                  <c:v>210.89214659628911</c:v>
                </c:pt>
                <c:pt idx="2071">
                  <c:v>210.88809639611245</c:v>
                </c:pt>
                <c:pt idx="2072">
                  <c:v>210.88414745078148</c:v>
                </c:pt>
                <c:pt idx="2073">
                  <c:v>210.87432571427865</c:v>
                </c:pt>
                <c:pt idx="2074">
                  <c:v>210.87128806361756</c:v>
                </c:pt>
                <c:pt idx="2075">
                  <c:v>210.9009557811041</c:v>
                </c:pt>
                <c:pt idx="2076">
                  <c:v>210.89407044131528</c:v>
                </c:pt>
                <c:pt idx="2077">
                  <c:v>210.90895492526047</c:v>
                </c:pt>
                <c:pt idx="2078">
                  <c:v>210.90986622012358</c:v>
                </c:pt>
                <c:pt idx="2079">
                  <c:v>210.92475070170588</c:v>
                </c:pt>
                <c:pt idx="2080">
                  <c:v>210.91381516443383</c:v>
                </c:pt>
                <c:pt idx="2081">
                  <c:v>210.93366113859449</c:v>
                </c:pt>
                <c:pt idx="2082">
                  <c:v>210.92971219507186</c:v>
                </c:pt>
                <c:pt idx="2083">
                  <c:v>210.91877665834508</c:v>
                </c:pt>
                <c:pt idx="2084">
                  <c:v>210.95441840325188</c:v>
                </c:pt>
                <c:pt idx="2085">
                  <c:v>210.95138075503593</c:v>
                </c:pt>
                <c:pt idx="2086">
                  <c:v>210.95937989513851</c:v>
                </c:pt>
                <c:pt idx="2087">
                  <c:v>210.96231628817941</c:v>
                </c:pt>
                <c:pt idx="2088">
                  <c:v>210.96130373886476</c:v>
                </c:pt>
                <c:pt idx="2089">
                  <c:v>210.95441840325188</c:v>
                </c:pt>
                <c:pt idx="2090">
                  <c:v>210.95239330445156</c:v>
                </c:pt>
                <c:pt idx="2091">
                  <c:v>210.9415590251696</c:v>
                </c:pt>
                <c:pt idx="2092">
                  <c:v>210.95340585385685</c:v>
                </c:pt>
                <c:pt idx="2093">
                  <c:v>210.93366113859449</c:v>
                </c:pt>
                <c:pt idx="2094">
                  <c:v>210.94550796822207</c:v>
                </c:pt>
                <c:pt idx="2095">
                  <c:v>210.90298088095133</c:v>
                </c:pt>
                <c:pt idx="2096">
                  <c:v>210.9345724332313</c:v>
                </c:pt>
                <c:pt idx="2097">
                  <c:v>210.91685281379662</c:v>
                </c:pt>
                <c:pt idx="2098">
                  <c:v>210.92768709576868</c:v>
                </c:pt>
                <c:pt idx="2099">
                  <c:v>210.92667454610165</c:v>
                </c:pt>
                <c:pt idx="2100">
                  <c:v>210.9434828692404</c:v>
                </c:pt>
                <c:pt idx="2101">
                  <c:v>210.9345724332313</c:v>
                </c:pt>
                <c:pt idx="2102">
                  <c:v>210.93062348974485</c:v>
                </c:pt>
                <c:pt idx="2103">
                  <c:v>210.91877665834508</c:v>
                </c:pt>
                <c:pt idx="2104">
                  <c:v>210.93659753239436</c:v>
                </c:pt>
                <c:pt idx="2105">
                  <c:v>210.91978920809248</c:v>
                </c:pt>
                <c:pt idx="2106">
                  <c:v>210.91776410858739</c:v>
                </c:pt>
                <c:pt idx="2107">
                  <c:v>210.9434828692404</c:v>
                </c:pt>
                <c:pt idx="2108">
                  <c:v>210.91877665834508</c:v>
                </c:pt>
                <c:pt idx="2109">
                  <c:v>210.91776410858739</c:v>
                </c:pt>
                <c:pt idx="2110">
                  <c:v>210.92576325139248</c:v>
                </c:pt>
                <c:pt idx="2111">
                  <c:v>210.8950829913141</c:v>
                </c:pt>
                <c:pt idx="2112">
                  <c:v>210.91482771423173</c:v>
                </c:pt>
                <c:pt idx="2113">
                  <c:v>210.90692982553483</c:v>
                </c:pt>
                <c:pt idx="2114">
                  <c:v>210.90298088095133</c:v>
                </c:pt>
                <c:pt idx="2115">
                  <c:v>210.91482771423173</c:v>
                </c:pt>
                <c:pt idx="2116">
                  <c:v>210.93659753239436</c:v>
                </c:pt>
                <c:pt idx="2117">
                  <c:v>210.93659753239436</c:v>
                </c:pt>
                <c:pt idx="2118">
                  <c:v>210.92576325139248</c:v>
                </c:pt>
                <c:pt idx="2119">
                  <c:v>210.92171305258421</c:v>
                </c:pt>
                <c:pt idx="2120">
                  <c:v>210.92576325139248</c:v>
                </c:pt>
                <c:pt idx="2121">
                  <c:v>210.92768709576868</c:v>
                </c:pt>
                <c:pt idx="2122">
                  <c:v>210.92080175782962</c:v>
                </c:pt>
                <c:pt idx="2123">
                  <c:v>210.93862263151615</c:v>
                </c:pt>
                <c:pt idx="2124">
                  <c:v>210.93264858898823</c:v>
                </c:pt>
                <c:pt idx="2125">
                  <c:v>210.92576325139248</c:v>
                </c:pt>
                <c:pt idx="2126">
                  <c:v>210.91482771423173</c:v>
                </c:pt>
                <c:pt idx="2127">
                  <c:v>210.92272560230174</c:v>
                </c:pt>
                <c:pt idx="2128">
                  <c:v>210.92869964542544</c:v>
                </c:pt>
                <c:pt idx="2129">
                  <c:v>210.90298088095133</c:v>
                </c:pt>
                <c:pt idx="2130">
                  <c:v>210.91685281379662</c:v>
                </c:pt>
                <c:pt idx="2131">
                  <c:v>210.93062348974485</c:v>
                </c:pt>
                <c:pt idx="2132">
                  <c:v>210.93264858898823</c:v>
                </c:pt>
                <c:pt idx="2133">
                  <c:v>210.9000444861594</c:v>
                </c:pt>
                <c:pt idx="2134">
                  <c:v>210.8980193862524</c:v>
                </c:pt>
                <c:pt idx="2135">
                  <c:v>210.90692982553483</c:v>
                </c:pt>
                <c:pt idx="2136">
                  <c:v>210.89700683628345</c:v>
                </c:pt>
                <c:pt idx="2137">
                  <c:v>210.89012149622138</c:v>
                </c:pt>
                <c:pt idx="2138">
                  <c:v>210.88718510104999</c:v>
                </c:pt>
                <c:pt idx="2139">
                  <c:v>210.8950829913141</c:v>
                </c:pt>
                <c:pt idx="2140">
                  <c:v>210.90591727565655</c:v>
                </c:pt>
                <c:pt idx="2141">
                  <c:v>210.91189131978942</c:v>
                </c:pt>
                <c:pt idx="2142">
                  <c:v>210.92373815200895</c:v>
                </c:pt>
                <c:pt idx="2143">
                  <c:v>210.93062348974485</c:v>
                </c:pt>
                <c:pt idx="2144">
                  <c:v>210.92373815200895</c:v>
                </c:pt>
                <c:pt idx="2145">
                  <c:v>210.9434828692404</c:v>
                </c:pt>
                <c:pt idx="2146">
                  <c:v>210.92667454610165</c:v>
                </c:pt>
                <c:pt idx="2147">
                  <c:v>210.93163603937171</c:v>
                </c:pt>
                <c:pt idx="2148">
                  <c:v>210.95340585385685</c:v>
                </c:pt>
                <c:pt idx="2149">
                  <c:v>210.95046946055305</c:v>
                </c:pt>
                <c:pt idx="2150">
                  <c:v>210.9870224882639</c:v>
                </c:pt>
                <c:pt idx="2151">
                  <c:v>210.99198397852479</c:v>
                </c:pt>
                <c:pt idx="2152">
                  <c:v>210.9781120561538</c:v>
                </c:pt>
                <c:pt idx="2153">
                  <c:v>210.97315056520119</c:v>
                </c:pt>
                <c:pt idx="2154">
                  <c:v>210.99198397852479</c:v>
                </c:pt>
                <c:pt idx="2155">
                  <c:v>210.99988186047059</c:v>
                </c:pt>
                <c:pt idx="2156">
                  <c:v>210.99785676259552</c:v>
                </c:pt>
                <c:pt idx="2157">
                  <c:v>211.04240890632593</c:v>
                </c:pt>
                <c:pt idx="2158">
                  <c:v>211.03147338198482</c:v>
                </c:pt>
                <c:pt idx="2159">
                  <c:v>211.0532431746268</c:v>
                </c:pt>
                <c:pt idx="2160">
                  <c:v>211.04635784537598</c:v>
                </c:pt>
                <c:pt idx="2161">
                  <c:v>211.04240890632593</c:v>
                </c:pt>
                <c:pt idx="2162">
                  <c:v>211.02752444234409</c:v>
                </c:pt>
                <c:pt idx="2163">
                  <c:v>211.05131933267822</c:v>
                </c:pt>
                <c:pt idx="2164">
                  <c:v>211.04635784537598</c:v>
                </c:pt>
                <c:pt idx="2165">
                  <c:v>211.081999544583</c:v>
                </c:pt>
                <c:pt idx="2166">
                  <c:v>211.05719211324688</c:v>
                </c:pt>
                <c:pt idx="2167">
                  <c:v>211.069140182989</c:v>
                </c:pt>
                <c:pt idx="2168">
                  <c:v>211.06316614829728</c:v>
                </c:pt>
                <c:pt idx="2169">
                  <c:v>211.06114105171019</c:v>
                </c:pt>
                <c:pt idx="2170">
                  <c:v>211.05921720991429</c:v>
                </c:pt>
                <c:pt idx="2171">
                  <c:v>211.0364348700293</c:v>
                </c:pt>
                <c:pt idx="2172">
                  <c:v>211.04828168742051</c:v>
                </c:pt>
                <c:pt idx="2173">
                  <c:v>211.04038380931641</c:v>
                </c:pt>
                <c:pt idx="2174">
                  <c:v>211.02458805122757</c:v>
                </c:pt>
                <c:pt idx="2175">
                  <c:v>211.03248593058544</c:v>
                </c:pt>
                <c:pt idx="2176">
                  <c:v>211.01375377980656</c:v>
                </c:pt>
                <c:pt idx="2177">
                  <c:v>211.00777974178948</c:v>
                </c:pt>
                <c:pt idx="2178">
                  <c:v>211.00383080120838</c:v>
                </c:pt>
                <c:pt idx="2179">
                  <c:v>210.98904758635945</c:v>
                </c:pt>
                <c:pt idx="2180">
                  <c:v>210.99988186047059</c:v>
                </c:pt>
                <c:pt idx="2181">
                  <c:v>210.9722392709177</c:v>
                </c:pt>
                <c:pt idx="2182">
                  <c:v>210.98904758635945</c:v>
                </c:pt>
                <c:pt idx="2183">
                  <c:v>210.96818907400117</c:v>
                </c:pt>
                <c:pt idx="2184">
                  <c:v>210.97021417248004</c:v>
                </c:pt>
                <c:pt idx="2185">
                  <c:v>210.96818907400117</c:v>
                </c:pt>
                <c:pt idx="2186">
                  <c:v>210.95543095263659</c:v>
                </c:pt>
                <c:pt idx="2187">
                  <c:v>210.95441840325188</c:v>
                </c:pt>
                <c:pt idx="2188">
                  <c:v>210.93953392610754</c:v>
                </c:pt>
                <c:pt idx="2189">
                  <c:v>210.95138075503593</c:v>
                </c:pt>
                <c:pt idx="2190">
                  <c:v>210.90692982553483</c:v>
                </c:pt>
                <c:pt idx="2191">
                  <c:v>210.90692982553483</c:v>
                </c:pt>
                <c:pt idx="2192">
                  <c:v>210.90196833103286</c:v>
                </c:pt>
                <c:pt idx="2193">
                  <c:v>210.88910894617209</c:v>
                </c:pt>
                <c:pt idx="2194">
                  <c:v>210.862478876176</c:v>
                </c:pt>
                <c:pt idx="2195">
                  <c:v>210.85356843291302</c:v>
                </c:pt>
                <c:pt idx="2196">
                  <c:v>210.85447972828337</c:v>
                </c:pt>
                <c:pt idx="2197">
                  <c:v>210.87624955964935</c:v>
                </c:pt>
                <c:pt idx="2198">
                  <c:v>210.862478876176</c:v>
                </c:pt>
                <c:pt idx="2199">
                  <c:v>210.87827465999942</c:v>
                </c:pt>
                <c:pt idx="2200">
                  <c:v>210.85944122515329</c:v>
                </c:pt>
                <c:pt idx="2201">
                  <c:v>210.85944122515329</c:v>
                </c:pt>
                <c:pt idx="2202">
                  <c:v>210.84070904179714</c:v>
                </c:pt>
                <c:pt idx="2203">
                  <c:v>210.84759438527846</c:v>
                </c:pt>
                <c:pt idx="2204">
                  <c:v>210.85650482907647</c:v>
                </c:pt>
                <c:pt idx="2205">
                  <c:v>210.85549227868506</c:v>
                </c:pt>
                <c:pt idx="2206">
                  <c:v>210.85650482907647</c:v>
                </c:pt>
                <c:pt idx="2207">
                  <c:v>210.85154333206015</c:v>
                </c:pt>
                <c:pt idx="2208">
                  <c:v>210.84759438527846</c:v>
                </c:pt>
                <c:pt idx="2209">
                  <c:v>210.83078604594184</c:v>
                </c:pt>
                <c:pt idx="2210">
                  <c:v>210.84860693575024</c:v>
                </c:pt>
                <c:pt idx="2211">
                  <c:v>210.83676009458551</c:v>
                </c:pt>
                <c:pt idx="2212">
                  <c:v>210.81792665188163</c:v>
                </c:pt>
                <c:pt idx="2213">
                  <c:v>210.83473499339055</c:v>
                </c:pt>
                <c:pt idx="2214">
                  <c:v>210.7981819097354</c:v>
                </c:pt>
                <c:pt idx="2215">
                  <c:v>210.80709235795828</c:v>
                </c:pt>
                <c:pt idx="2216">
                  <c:v>210.80901620462896</c:v>
                </c:pt>
                <c:pt idx="2217">
                  <c:v>210.77934845972956</c:v>
                </c:pt>
                <c:pt idx="2218">
                  <c:v>210.78036101089583</c:v>
                </c:pt>
                <c:pt idx="2219">
                  <c:v>210.75271836035799</c:v>
                </c:pt>
                <c:pt idx="2220">
                  <c:v>210.75170580891043</c:v>
                </c:pt>
                <c:pt idx="2221">
                  <c:v>210.71414014292392</c:v>
                </c:pt>
                <c:pt idx="2222">
                  <c:v>210.72396189523846</c:v>
                </c:pt>
                <c:pt idx="2223">
                  <c:v>210.69530667701096</c:v>
                </c:pt>
                <c:pt idx="2224">
                  <c:v>210.70816608691823</c:v>
                </c:pt>
                <c:pt idx="2225">
                  <c:v>210.6854849218679</c:v>
                </c:pt>
                <c:pt idx="2226">
                  <c:v>210.68740877088982</c:v>
                </c:pt>
                <c:pt idx="2227">
                  <c:v>210.68740877088982</c:v>
                </c:pt>
                <c:pt idx="2228">
                  <c:v>210.64295772346361</c:v>
                </c:pt>
                <c:pt idx="2229">
                  <c:v>210.65176693033993</c:v>
                </c:pt>
                <c:pt idx="2230">
                  <c:v>210.63009830512902</c:v>
                </c:pt>
                <c:pt idx="2231">
                  <c:v>210.62614934955889</c:v>
                </c:pt>
                <c:pt idx="2232">
                  <c:v>210.62017528827027</c:v>
                </c:pt>
                <c:pt idx="2233">
                  <c:v>210.60336691051702</c:v>
                </c:pt>
                <c:pt idx="2234">
                  <c:v>210.61126482330894</c:v>
                </c:pt>
                <c:pt idx="2235">
                  <c:v>210.60731586699137</c:v>
                </c:pt>
                <c:pt idx="2236">
                  <c:v>210.57866061517157</c:v>
                </c:pt>
                <c:pt idx="2237">
                  <c:v>210.60934097281481</c:v>
                </c:pt>
                <c:pt idx="2238">
                  <c:v>210.58058446625884</c:v>
                </c:pt>
                <c:pt idx="2239">
                  <c:v>210.58453342363734</c:v>
                </c:pt>
                <c:pt idx="2240">
                  <c:v>210.5865585299245</c:v>
                </c:pt>
                <c:pt idx="2241">
                  <c:v>210.60437946347412</c:v>
                </c:pt>
                <c:pt idx="2242">
                  <c:v>210.60832841990822</c:v>
                </c:pt>
                <c:pt idx="2243">
                  <c:v>210.62311169132136</c:v>
                </c:pt>
                <c:pt idx="2244">
                  <c:v>210.63799621579915</c:v>
                </c:pt>
                <c:pt idx="2245">
                  <c:v>210.65176693033993</c:v>
                </c:pt>
                <c:pt idx="2246">
                  <c:v>210.63495855792328</c:v>
                </c:pt>
                <c:pt idx="2247">
                  <c:v>210.64093261832431</c:v>
                </c:pt>
                <c:pt idx="2248">
                  <c:v>210.63202215522179</c:v>
                </c:pt>
                <c:pt idx="2249">
                  <c:v>210.64295772346361</c:v>
                </c:pt>
                <c:pt idx="2250">
                  <c:v>210.63495855792328</c:v>
                </c:pt>
                <c:pt idx="2251">
                  <c:v>210.63202215522179</c:v>
                </c:pt>
                <c:pt idx="2252">
                  <c:v>210.63799621579915</c:v>
                </c:pt>
                <c:pt idx="2253">
                  <c:v>210.62412424407751</c:v>
                </c:pt>
                <c:pt idx="2254">
                  <c:v>210.66563889820779</c:v>
                </c:pt>
                <c:pt idx="2255">
                  <c:v>210.62412424407751</c:v>
                </c:pt>
                <c:pt idx="2256">
                  <c:v>210.63202215522179</c:v>
                </c:pt>
                <c:pt idx="2257">
                  <c:v>210.63404726054245</c:v>
                </c:pt>
                <c:pt idx="2258">
                  <c:v>210.61328992905203</c:v>
                </c:pt>
                <c:pt idx="2259">
                  <c:v>210.62311169132136</c:v>
                </c:pt>
                <c:pt idx="2260">
                  <c:v>210.62807319972802</c:v>
                </c:pt>
                <c:pt idx="2261">
                  <c:v>210.63202215522179</c:v>
                </c:pt>
                <c:pt idx="2262">
                  <c:v>210.60731586699137</c:v>
                </c:pt>
                <c:pt idx="2263">
                  <c:v>210.59253259323143</c:v>
                </c:pt>
                <c:pt idx="2264">
                  <c:v>210.59445644405051</c:v>
                </c:pt>
                <c:pt idx="2265">
                  <c:v>210.58554597678608</c:v>
                </c:pt>
                <c:pt idx="2266">
                  <c:v>210.56580118852739</c:v>
                </c:pt>
                <c:pt idx="2267">
                  <c:v>210.57967316838003</c:v>
                </c:pt>
                <c:pt idx="2268">
                  <c:v>210.55294176022133</c:v>
                </c:pt>
                <c:pt idx="2269">
                  <c:v>210.55790327212691</c:v>
                </c:pt>
                <c:pt idx="2270">
                  <c:v>210.55790327212691</c:v>
                </c:pt>
                <c:pt idx="2271">
                  <c:v>210.53319696549286</c:v>
                </c:pt>
                <c:pt idx="2272">
                  <c:v>210.5282354523554</c:v>
                </c:pt>
                <c:pt idx="2273">
                  <c:v>210.50444043693113</c:v>
                </c:pt>
                <c:pt idx="2274">
                  <c:v>210.5054529908949</c:v>
                </c:pt>
                <c:pt idx="2275">
                  <c:v>210.50838939733154</c:v>
                </c:pt>
                <c:pt idx="2276">
                  <c:v>210.49654251566017</c:v>
                </c:pt>
                <c:pt idx="2277">
                  <c:v>210.46889978627507</c:v>
                </c:pt>
                <c:pt idx="2278">
                  <c:v>210.47386130237123</c:v>
                </c:pt>
                <c:pt idx="2279">
                  <c:v>210.4867207408974</c:v>
                </c:pt>
                <c:pt idx="2280">
                  <c:v>210.46596337867308</c:v>
                </c:pt>
                <c:pt idx="2281">
                  <c:v>210.47872156279695</c:v>
                </c:pt>
                <c:pt idx="2282">
                  <c:v>210.45502779097919</c:v>
                </c:pt>
                <c:pt idx="2283">
                  <c:v>210.44024449459357</c:v>
                </c:pt>
                <c:pt idx="2284">
                  <c:v>210.44216834835714</c:v>
                </c:pt>
                <c:pt idx="2285">
                  <c:v>210.43325786745527</c:v>
                </c:pt>
                <c:pt idx="2286">
                  <c:v>210.44115579374937</c:v>
                </c:pt>
                <c:pt idx="2287">
                  <c:v>210.42829634933454</c:v>
                </c:pt>
                <c:pt idx="2288">
                  <c:v>210.42738505006096</c:v>
                </c:pt>
                <c:pt idx="2289">
                  <c:v>210.39670463631404</c:v>
                </c:pt>
                <c:pt idx="2290">
                  <c:v>210.42637249530279</c:v>
                </c:pt>
                <c:pt idx="2291">
                  <c:v>210.39569208124362</c:v>
                </c:pt>
                <c:pt idx="2292">
                  <c:v>210.42039842201973</c:v>
                </c:pt>
                <c:pt idx="2293">
                  <c:v>210.41250049407805</c:v>
                </c:pt>
                <c:pt idx="2294">
                  <c:v>210.43923193996625</c:v>
                </c:pt>
                <c:pt idx="2295">
                  <c:v>210.44115579374937</c:v>
                </c:pt>
                <c:pt idx="2296">
                  <c:v>210.44712986578617</c:v>
                </c:pt>
                <c:pt idx="2297">
                  <c:v>210.46393826993156</c:v>
                </c:pt>
                <c:pt idx="2298">
                  <c:v>210.46393826993156</c:v>
                </c:pt>
                <c:pt idx="2299">
                  <c:v>210.44024449459357</c:v>
                </c:pt>
                <c:pt idx="2300">
                  <c:v>210.41351304897739</c:v>
                </c:pt>
                <c:pt idx="2301">
                  <c:v>210.42930890407317</c:v>
                </c:pt>
                <c:pt idx="2302">
                  <c:v>210.44419345754173</c:v>
                </c:pt>
                <c:pt idx="2303">
                  <c:v>210.45209138296784</c:v>
                </c:pt>
                <c:pt idx="2304">
                  <c:v>210.45897675334064</c:v>
                </c:pt>
                <c:pt idx="2305">
                  <c:v>210.45107882846105</c:v>
                </c:pt>
                <c:pt idx="2306">
                  <c:v>210.44419345754173</c:v>
                </c:pt>
                <c:pt idx="2307">
                  <c:v>210.46889978627507</c:v>
                </c:pt>
                <c:pt idx="2308">
                  <c:v>210.46292571554534</c:v>
                </c:pt>
                <c:pt idx="2309">
                  <c:v>210.45209138296784</c:v>
                </c:pt>
                <c:pt idx="2310">
                  <c:v>210.4867207408974</c:v>
                </c:pt>
                <c:pt idx="2311">
                  <c:v>210.47082363948459</c:v>
                </c:pt>
                <c:pt idx="2312">
                  <c:v>210.46687467759332</c:v>
                </c:pt>
                <c:pt idx="2313">
                  <c:v>210.4807466712376</c:v>
                </c:pt>
                <c:pt idx="2314">
                  <c:v>210.48469563257834</c:v>
                </c:pt>
                <c:pt idx="2315">
                  <c:v>210.49360610887393</c:v>
                </c:pt>
                <c:pt idx="2316">
                  <c:v>210.52033753297314</c:v>
                </c:pt>
                <c:pt idx="2317">
                  <c:v>210.45604034544579</c:v>
                </c:pt>
                <c:pt idx="2318">
                  <c:v>210.5479802480684</c:v>
                </c:pt>
                <c:pt idx="2319">
                  <c:v>210.53410826379735</c:v>
                </c:pt>
                <c:pt idx="2320">
                  <c:v>210.55587816525653</c:v>
                </c:pt>
                <c:pt idx="2321">
                  <c:v>210.57764806195277</c:v>
                </c:pt>
                <c:pt idx="2322">
                  <c:v>210.62706064701206</c:v>
                </c:pt>
                <c:pt idx="2323">
                  <c:v>210.60934097281481</c:v>
                </c:pt>
                <c:pt idx="2324">
                  <c:v>210.62017528827027</c:v>
                </c:pt>
                <c:pt idx="2325">
                  <c:v>210.61328992905203</c:v>
                </c:pt>
                <c:pt idx="2326">
                  <c:v>210.62706064701206</c:v>
                </c:pt>
                <c:pt idx="2327">
                  <c:v>210.6359711105589</c:v>
                </c:pt>
                <c:pt idx="2328">
                  <c:v>210.66067739167428</c:v>
                </c:pt>
                <c:pt idx="2329">
                  <c:v>210.67262550902942</c:v>
                </c:pt>
                <c:pt idx="2330">
                  <c:v>210.66766400284428</c:v>
                </c:pt>
                <c:pt idx="2331">
                  <c:v>210.659766094529</c:v>
                </c:pt>
                <c:pt idx="2332">
                  <c:v>210.66270249641175</c:v>
                </c:pt>
                <c:pt idx="2333">
                  <c:v>210.7220380469233</c:v>
                </c:pt>
                <c:pt idx="2334">
                  <c:v>210.70128073378874</c:v>
                </c:pt>
                <c:pt idx="2335">
                  <c:v>210.73287235010778</c:v>
                </c:pt>
                <c:pt idx="2336">
                  <c:v>210.72102549516353</c:v>
                </c:pt>
                <c:pt idx="2337">
                  <c:v>210.70816608691823</c:v>
                </c:pt>
                <c:pt idx="2338">
                  <c:v>210.71414014292392</c:v>
                </c:pt>
                <c:pt idx="2339">
                  <c:v>210.74775685816655</c:v>
                </c:pt>
                <c:pt idx="2340">
                  <c:v>210.74077025262034</c:v>
                </c:pt>
                <c:pt idx="2341">
                  <c:v>210.74279535572768</c:v>
                </c:pt>
                <c:pt idx="2342">
                  <c:v>210.7704380090222</c:v>
                </c:pt>
                <c:pt idx="2343">
                  <c:v>210.75666731090499</c:v>
                </c:pt>
                <c:pt idx="2344">
                  <c:v>210.78036101089583</c:v>
                </c:pt>
                <c:pt idx="2345">
                  <c:v>210.78532251146154</c:v>
                </c:pt>
                <c:pt idx="2346">
                  <c:v>210.80314340941251</c:v>
                </c:pt>
                <c:pt idx="2347">
                  <c:v>210.81600280538325</c:v>
                </c:pt>
                <c:pt idx="2348">
                  <c:v>210.81600280538325</c:v>
                </c:pt>
                <c:pt idx="2349">
                  <c:v>210.8119526021072</c:v>
                </c:pt>
                <c:pt idx="2350">
                  <c:v>210.83179859658466</c:v>
                </c:pt>
                <c:pt idx="2351">
                  <c:v>210.8436454383401</c:v>
                </c:pt>
                <c:pt idx="2352">
                  <c:v>210.88718510104999</c:v>
                </c:pt>
                <c:pt idx="2353">
                  <c:v>210.86541527207652</c:v>
                </c:pt>
                <c:pt idx="2354">
                  <c:v>210.778335908553</c:v>
                </c:pt>
                <c:pt idx="2355">
                  <c:v>210.85053078161823</c:v>
                </c:pt>
                <c:pt idx="2356">
                  <c:v>210.86339017146474</c:v>
                </c:pt>
                <c:pt idx="2357">
                  <c:v>210.8149902545797</c:v>
                </c:pt>
                <c:pt idx="2358">
                  <c:v>210.89214659628911</c:v>
                </c:pt>
                <c:pt idx="2359">
                  <c:v>210.88516000088129</c:v>
                </c:pt>
                <c:pt idx="2360">
                  <c:v>210.9000444861594</c:v>
                </c:pt>
                <c:pt idx="2361">
                  <c:v>210.90692982553483</c:v>
                </c:pt>
                <c:pt idx="2362">
                  <c:v>210.90591727565655</c:v>
                </c:pt>
                <c:pt idx="2363">
                  <c:v>210.92171305258421</c:v>
                </c:pt>
                <c:pt idx="2364">
                  <c:v>210.89012149622138</c:v>
                </c:pt>
                <c:pt idx="2365">
                  <c:v>210.91482771423173</c:v>
                </c:pt>
                <c:pt idx="2366">
                  <c:v>210.90692982553483</c:v>
                </c:pt>
                <c:pt idx="2367">
                  <c:v>210.91776410858739</c:v>
                </c:pt>
                <c:pt idx="2368">
                  <c:v>210.91482771423173</c:v>
                </c:pt>
                <c:pt idx="2369">
                  <c:v>210.91381516443383</c:v>
                </c:pt>
                <c:pt idx="2370">
                  <c:v>210.90895492526047</c:v>
                </c:pt>
                <c:pt idx="2371">
                  <c:v>210.92869964542544</c:v>
                </c:pt>
                <c:pt idx="2372">
                  <c:v>210.91189131978942</c:v>
                </c:pt>
                <c:pt idx="2373">
                  <c:v>210.91482771423173</c:v>
                </c:pt>
                <c:pt idx="2374">
                  <c:v>210.9345724332313</c:v>
                </c:pt>
                <c:pt idx="2375">
                  <c:v>210.92576325139248</c:v>
                </c:pt>
                <c:pt idx="2376">
                  <c:v>210.93366113859449</c:v>
                </c:pt>
                <c:pt idx="2377">
                  <c:v>210.91776410858739</c:v>
                </c:pt>
                <c:pt idx="2378">
                  <c:v>210.91482771423173</c:v>
                </c:pt>
                <c:pt idx="2379">
                  <c:v>210.91381516443383</c:v>
                </c:pt>
                <c:pt idx="2380">
                  <c:v>210.91877665834508</c:v>
                </c:pt>
                <c:pt idx="2381">
                  <c:v>210.91776410858739</c:v>
                </c:pt>
                <c:pt idx="2382">
                  <c:v>210.90490472576798</c:v>
                </c:pt>
                <c:pt idx="2383">
                  <c:v>210.9415590251696</c:v>
                </c:pt>
                <c:pt idx="2384">
                  <c:v>210.90986622012358</c:v>
                </c:pt>
                <c:pt idx="2385">
                  <c:v>210.91584026401932</c:v>
                </c:pt>
                <c:pt idx="2386">
                  <c:v>210.91482771423173</c:v>
                </c:pt>
                <c:pt idx="2387">
                  <c:v>210.90196833103286</c:v>
                </c:pt>
                <c:pt idx="2388">
                  <c:v>210.91685281379662</c:v>
                </c:pt>
                <c:pt idx="2389">
                  <c:v>210.935584982818</c:v>
                </c:pt>
                <c:pt idx="2390">
                  <c:v>210.8960955413026</c:v>
                </c:pt>
                <c:pt idx="2391">
                  <c:v>210.91685281379662</c:v>
                </c:pt>
                <c:pt idx="2392">
                  <c:v>210.93062348974485</c:v>
                </c:pt>
                <c:pt idx="2393">
                  <c:v>210.92171305258421</c:v>
                </c:pt>
                <c:pt idx="2394">
                  <c:v>210.93264858898823</c:v>
                </c:pt>
                <c:pt idx="2395">
                  <c:v>210.9434828692404</c:v>
                </c:pt>
                <c:pt idx="2396">
                  <c:v>210.93862263151615</c:v>
                </c:pt>
                <c:pt idx="2397">
                  <c:v>210.94054647564371</c:v>
                </c:pt>
                <c:pt idx="2398">
                  <c:v>210.94743181221651</c:v>
                </c:pt>
                <c:pt idx="2399">
                  <c:v>210.94743181221651</c:v>
                </c:pt>
                <c:pt idx="2400">
                  <c:v>210.99097142951206</c:v>
                </c:pt>
                <c:pt idx="2401">
                  <c:v>210.96332883748374</c:v>
                </c:pt>
                <c:pt idx="2402">
                  <c:v>210.96424013184887</c:v>
                </c:pt>
                <c:pt idx="2403">
                  <c:v>210.97912460529741</c:v>
                </c:pt>
                <c:pt idx="2404">
                  <c:v>210.96424013184887</c:v>
                </c:pt>
                <c:pt idx="2405">
                  <c:v>210.97021417248004</c:v>
                </c:pt>
                <c:pt idx="2406">
                  <c:v>210.94257157468519</c:v>
                </c:pt>
                <c:pt idx="2407">
                  <c:v>210.98013715443071</c:v>
                </c:pt>
                <c:pt idx="2408">
                  <c:v>210.98013715443071</c:v>
                </c:pt>
                <c:pt idx="2409">
                  <c:v>211.00281825231619</c:v>
                </c:pt>
                <c:pt idx="2410">
                  <c:v>210.983073546859</c:v>
                </c:pt>
                <c:pt idx="2411">
                  <c:v>210.97517566357905</c:v>
                </c:pt>
                <c:pt idx="2412">
                  <c:v>210.96626523040811</c:v>
                </c:pt>
                <c:pt idx="2413">
                  <c:v>210.97912460529741</c:v>
                </c:pt>
                <c:pt idx="2414">
                  <c:v>210.98104844864187</c:v>
                </c:pt>
                <c:pt idx="2415">
                  <c:v>210.98408609595211</c:v>
                </c:pt>
                <c:pt idx="2416">
                  <c:v>210.96231628817941</c:v>
                </c:pt>
                <c:pt idx="2417">
                  <c:v>210.97416311439525</c:v>
                </c:pt>
                <c:pt idx="2418">
                  <c:v>210.95937989513851</c:v>
                </c:pt>
                <c:pt idx="2419">
                  <c:v>210.94945691111784</c:v>
                </c:pt>
                <c:pt idx="2420">
                  <c:v>210.95937989513851</c:v>
                </c:pt>
                <c:pt idx="2421">
                  <c:v>210.97517566357905</c:v>
                </c:pt>
                <c:pt idx="2422">
                  <c:v>210.97416311439525</c:v>
                </c:pt>
                <c:pt idx="2423">
                  <c:v>210.9415590251696</c:v>
                </c:pt>
                <c:pt idx="2424">
                  <c:v>210.94449541873641</c:v>
                </c:pt>
                <c:pt idx="2425">
                  <c:v>210.96130373886476</c:v>
                </c:pt>
                <c:pt idx="2426">
                  <c:v>210.92667454610165</c:v>
                </c:pt>
                <c:pt idx="2427">
                  <c:v>210.91189131978942</c:v>
                </c:pt>
                <c:pt idx="2428">
                  <c:v>210.91290386960691</c:v>
                </c:pt>
                <c:pt idx="2429">
                  <c:v>210.90196833103286</c:v>
                </c:pt>
                <c:pt idx="2430">
                  <c:v>210.89305789130614</c:v>
                </c:pt>
                <c:pt idx="2431">
                  <c:v>210.8960955413026</c:v>
                </c:pt>
                <c:pt idx="2432">
                  <c:v>210.8861725509708</c:v>
                </c:pt>
                <c:pt idx="2433">
                  <c:v>210.86339017146474</c:v>
                </c:pt>
                <c:pt idx="2434">
                  <c:v>210.86835166789038</c:v>
                </c:pt>
                <c:pt idx="2435">
                  <c:v>210.83574754399319</c:v>
                </c:pt>
                <c:pt idx="2436">
                  <c:v>210.87624955964935</c:v>
                </c:pt>
                <c:pt idx="2437">
                  <c:v>210.8149902545797</c:v>
                </c:pt>
                <c:pt idx="2438">
                  <c:v>210.7961568077553</c:v>
                </c:pt>
                <c:pt idx="2439">
                  <c:v>210.78137356205178</c:v>
                </c:pt>
                <c:pt idx="2440">
                  <c:v>210.77539951008274</c:v>
                </c:pt>
                <c:pt idx="2441">
                  <c:v>210.76851416160568</c:v>
                </c:pt>
                <c:pt idx="2442">
                  <c:v>210.71110248737264</c:v>
                </c:pt>
                <c:pt idx="2443">
                  <c:v>210.70816608691823</c:v>
                </c:pt>
                <c:pt idx="2444">
                  <c:v>210.68345981759416</c:v>
                </c:pt>
                <c:pt idx="2445">
                  <c:v>210.68943387508321</c:v>
                </c:pt>
                <c:pt idx="2446">
                  <c:v>210.66462634587413</c:v>
                </c:pt>
                <c:pt idx="2447">
                  <c:v>210.65277948280448</c:v>
                </c:pt>
                <c:pt idx="2448">
                  <c:v>210.6854849218679</c:v>
                </c:pt>
                <c:pt idx="2449">
                  <c:v>210.65672843731775</c:v>
                </c:pt>
                <c:pt idx="2450">
                  <c:v>210.65875354213554</c:v>
                </c:pt>
                <c:pt idx="2451">
                  <c:v>210.63992006573923</c:v>
                </c:pt>
                <c:pt idx="2452">
                  <c:v>210.61815018266731</c:v>
                </c:pt>
                <c:pt idx="2453">
                  <c:v>210.59445644405051</c:v>
                </c:pt>
                <c:pt idx="2454">
                  <c:v>210.62706064701206</c:v>
                </c:pt>
                <c:pt idx="2455">
                  <c:v>210.601341804572</c:v>
                </c:pt>
                <c:pt idx="2456">
                  <c:v>210.58949493396761</c:v>
                </c:pt>
                <c:pt idx="2457">
                  <c:v>210.59050748706585</c:v>
                </c:pt>
                <c:pt idx="2458">
                  <c:v>210.57572421080866</c:v>
                </c:pt>
                <c:pt idx="2459">
                  <c:v>210.58949493396761</c:v>
                </c:pt>
                <c:pt idx="2460">
                  <c:v>210.60043050688327</c:v>
                </c:pt>
                <c:pt idx="2461">
                  <c:v>210.59840540087845</c:v>
                </c:pt>
                <c:pt idx="2462">
                  <c:v>210.56975014649257</c:v>
                </c:pt>
                <c:pt idx="2463">
                  <c:v>210.56772503986335</c:v>
                </c:pt>
                <c:pt idx="2464">
                  <c:v>210.55982712361552</c:v>
                </c:pt>
                <c:pt idx="2465">
                  <c:v>210.56286478378505</c:v>
                </c:pt>
                <c:pt idx="2466">
                  <c:v>210.55689071869688</c:v>
                </c:pt>
                <c:pt idx="2467">
                  <c:v>210.54109488385441</c:v>
                </c:pt>
                <c:pt idx="2468">
                  <c:v>210.5687375931831</c:v>
                </c:pt>
                <c:pt idx="2469">
                  <c:v>210.54109488385441</c:v>
                </c:pt>
                <c:pt idx="2470">
                  <c:v>210.54008233025337</c:v>
                </c:pt>
                <c:pt idx="2471">
                  <c:v>210.55689071869688</c:v>
                </c:pt>
                <c:pt idx="2472">
                  <c:v>210.54403128923926</c:v>
                </c:pt>
                <c:pt idx="2473">
                  <c:v>210.52226138518813</c:v>
                </c:pt>
                <c:pt idx="2474">
                  <c:v>210.49856762373813</c:v>
                </c:pt>
                <c:pt idx="2475">
                  <c:v>210.51638857304692</c:v>
                </c:pt>
                <c:pt idx="2476">
                  <c:v>210.5251977911287</c:v>
                </c:pt>
                <c:pt idx="2477">
                  <c:v>210.51243961296399</c:v>
                </c:pt>
                <c:pt idx="2478">
                  <c:v>210.50747809879149</c:v>
                </c:pt>
                <c:pt idx="2479">
                  <c:v>210.51142705907134</c:v>
                </c:pt>
                <c:pt idx="2480">
                  <c:v>210.51537601919446</c:v>
                </c:pt>
                <c:pt idx="2481">
                  <c:v>210.5251977911287</c:v>
                </c:pt>
                <c:pt idx="2482">
                  <c:v>210.51243961296399</c:v>
                </c:pt>
                <c:pt idx="2483">
                  <c:v>210.53906977664198</c:v>
                </c:pt>
                <c:pt idx="2484">
                  <c:v>210.54605639635068</c:v>
                </c:pt>
                <c:pt idx="2485">
                  <c:v>210.55790327212691</c:v>
                </c:pt>
                <c:pt idx="2486">
                  <c:v>210.57967316838003</c:v>
                </c:pt>
                <c:pt idx="2487">
                  <c:v>210.57967316838003</c:v>
                </c:pt>
                <c:pt idx="2488">
                  <c:v>210.57167399775219</c:v>
                </c:pt>
                <c:pt idx="2489">
                  <c:v>210.57076269979174</c:v>
                </c:pt>
                <c:pt idx="2490">
                  <c:v>210.56772503986335</c:v>
                </c:pt>
                <c:pt idx="2491">
                  <c:v>210.56580118852739</c:v>
                </c:pt>
                <c:pt idx="2492">
                  <c:v>210.57967316838003</c:v>
                </c:pt>
                <c:pt idx="2493">
                  <c:v>210.55192920674085</c:v>
                </c:pt>
                <c:pt idx="2494">
                  <c:v>210.55587816525653</c:v>
                </c:pt>
                <c:pt idx="2495">
                  <c:v>210.57076269979174</c:v>
                </c:pt>
                <c:pt idx="2496">
                  <c:v>210.54109488385441</c:v>
                </c:pt>
                <c:pt idx="2497">
                  <c:v>210.57167399775219</c:v>
                </c:pt>
                <c:pt idx="2498">
                  <c:v>210.57167399775219</c:v>
                </c:pt>
                <c:pt idx="2499">
                  <c:v>210.58848238085909</c:v>
                </c:pt>
                <c:pt idx="2500">
                  <c:v>210.58453342363734</c:v>
                </c:pt>
                <c:pt idx="2501">
                  <c:v>210.58362212579468</c:v>
                </c:pt>
                <c:pt idx="2502">
                  <c:v>210.60529076112667</c:v>
                </c:pt>
                <c:pt idx="2503">
                  <c:v>210.61227737618563</c:v>
                </c:pt>
                <c:pt idx="2504">
                  <c:v>210.59445644405051</c:v>
                </c:pt>
                <c:pt idx="2505">
                  <c:v>210.62017528827027</c:v>
                </c:pt>
                <c:pt idx="2506">
                  <c:v>210.62706064701206</c:v>
                </c:pt>
                <c:pt idx="2507">
                  <c:v>210.64488157330774</c:v>
                </c:pt>
                <c:pt idx="2508">
                  <c:v>210.65774098973179</c:v>
                </c:pt>
                <c:pt idx="2509">
                  <c:v>210.66563889820779</c:v>
                </c:pt>
                <c:pt idx="2510">
                  <c:v>210.63992006573923</c:v>
                </c:pt>
                <c:pt idx="2511">
                  <c:v>210.64984308062893</c:v>
                </c:pt>
                <c:pt idx="2512">
                  <c:v>210.65480458770264</c:v>
                </c:pt>
                <c:pt idx="2513">
                  <c:v>210.66665145053119</c:v>
                </c:pt>
                <c:pt idx="2514">
                  <c:v>210.67161295676681</c:v>
                </c:pt>
                <c:pt idx="2515">
                  <c:v>210.66766400284428</c:v>
                </c:pt>
                <c:pt idx="2516">
                  <c:v>210.64386902076282</c:v>
                </c:pt>
                <c:pt idx="2517">
                  <c:v>210.66665145053119</c:v>
                </c:pt>
                <c:pt idx="2518">
                  <c:v>210.67556191053265</c:v>
                </c:pt>
                <c:pt idx="2519">
                  <c:v>210.68345981759416</c:v>
                </c:pt>
                <c:pt idx="2520">
                  <c:v>210.64194517089913</c:v>
                </c:pt>
                <c:pt idx="2521">
                  <c:v>210.65672843731775</c:v>
                </c:pt>
                <c:pt idx="2522">
                  <c:v>210.66766400284428</c:v>
                </c:pt>
                <c:pt idx="2523">
                  <c:v>210.65774098973179</c:v>
                </c:pt>
                <c:pt idx="2524">
                  <c:v>210.65581714013629</c:v>
                </c:pt>
                <c:pt idx="2525">
                  <c:v>210.68345981759416</c:v>
                </c:pt>
                <c:pt idx="2526">
                  <c:v>210.64386902076282</c:v>
                </c:pt>
                <c:pt idx="2527">
                  <c:v>210.66857529991722</c:v>
                </c:pt>
                <c:pt idx="2528">
                  <c:v>210.66563889820779</c:v>
                </c:pt>
                <c:pt idx="2529">
                  <c:v>210.64295772346361</c:v>
                </c:pt>
                <c:pt idx="2530">
                  <c:v>210.67556191053265</c:v>
                </c:pt>
                <c:pt idx="2531">
                  <c:v>210.67262550902942</c:v>
                </c:pt>
                <c:pt idx="2532">
                  <c:v>210.69733178104363</c:v>
                </c:pt>
                <c:pt idx="2533">
                  <c:v>210.67556191053265</c:v>
                </c:pt>
                <c:pt idx="2534">
                  <c:v>210.66462634587413</c:v>
                </c:pt>
                <c:pt idx="2535">
                  <c:v>210.67060040449394</c:v>
                </c:pt>
                <c:pt idx="2536">
                  <c:v>210.67060040449394</c:v>
                </c:pt>
                <c:pt idx="2537">
                  <c:v>210.66563889820779</c:v>
                </c:pt>
                <c:pt idx="2538">
                  <c:v>210.68143471327917</c:v>
                </c:pt>
                <c:pt idx="2539">
                  <c:v>210.69135772402876</c:v>
                </c:pt>
                <c:pt idx="2540">
                  <c:v>210.69429412497919</c:v>
                </c:pt>
                <c:pt idx="2541">
                  <c:v>210.68345981759416</c:v>
                </c:pt>
                <c:pt idx="2542">
                  <c:v>210.69135772402876</c:v>
                </c:pt>
                <c:pt idx="2543">
                  <c:v>210.71110248737264</c:v>
                </c:pt>
                <c:pt idx="2544">
                  <c:v>210.72305059867276</c:v>
                </c:pt>
                <c:pt idx="2545">
                  <c:v>210.74077025262034</c:v>
                </c:pt>
                <c:pt idx="2546">
                  <c:v>210.7438079072659</c:v>
                </c:pt>
                <c:pt idx="2547">
                  <c:v>210.72396189523846</c:v>
                </c:pt>
                <c:pt idx="2548">
                  <c:v>210.73489745337588</c:v>
                </c:pt>
                <c:pt idx="2549">
                  <c:v>210.7438079072659</c:v>
                </c:pt>
                <c:pt idx="2550">
                  <c:v>210.76061626129527</c:v>
                </c:pt>
                <c:pt idx="2551">
                  <c:v>210.74178280417917</c:v>
                </c:pt>
                <c:pt idx="2552">
                  <c:v>210.76355266020181</c:v>
                </c:pt>
                <c:pt idx="2553">
                  <c:v>210.76952671288217</c:v>
                </c:pt>
                <c:pt idx="2554">
                  <c:v>210.76355266020181</c:v>
                </c:pt>
                <c:pt idx="2555">
                  <c:v>210.73884640463015</c:v>
                </c:pt>
                <c:pt idx="2556">
                  <c:v>210.75069325745258</c:v>
                </c:pt>
                <c:pt idx="2557">
                  <c:v>210.74178280417917</c:v>
                </c:pt>
                <c:pt idx="2558">
                  <c:v>210.74077025262034</c:v>
                </c:pt>
                <c:pt idx="2559">
                  <c:v>210.74077025262034</c:v>
                </c:pt>
                <c:pt idx="2560">
                  <c:v>210.72396189523846</c:v>
                </c:pt>
                <c:pt idx="2561">
                  <c:v>210.7220380469233</c:v>
                </c:pt>
                <c:pt idx="2562">
                  <c:v>210.73287235010778</c:v>
                </c:pt>
                <c:pt idx="2563">
                  <c:v>210.72396189523846</c:v>
                </c:pt>
                <c:pt idx="2564">
                  <c:v>210.72699955039721</c:v>
                </c:pt>
                <c:pt idx="2565">
                  <c:v>210.73185979845826</c:v>
                </c:pt>
                <c:pt idx="2566">
                  <c:v>210.73591000499448</c:v>
                </c:pt>
                <c:pt idx="2567">
                  <c:v>210.76750161031885</c:v>
                </c:pt>
                <c:pt idx="2568">
                  <c:v>210.77438695886599</c:v>
                </c:pt>
                <c:pt idx="2569">
                  <c:v>210.7981819097354</c:v>
                </c:pt>
                <c:pt idx="2570">
                  <c:v>210.77347566276211</c:v>
                </c:pt>
                <c:pt idx="2571">
                  <c:v>210.80405470524468</c:v>
                </c:pt>
                <c:pt idx="2572">
                  <c:v>210.79322040981091</c:v>
                </c:pt>
                <c:pt idx="2573">
                  <c:v>210.80709235795828</c:v>
                </c:pt>
                <c:pt idx="2574">
                  <c:v>210.7922078587755</c:v>
                </c:pt>
                <c:pt idx="2575">
                  <c:v>210.81600280538325</c:v>
                </c:pt>
                <c:pt idx="2576">
                  <c:v>210.81296515294164</c:v>
                </c:pt>
                <c:pt idx="2577">
                  <c:v>210.82187559984069</c:v>
                </c:pt>
                <c:pt idx="2578">
                  <c:v>210.83078604594184</c:v>
                </c:pt>
                <c:pt idx="2579">
                  <c:v>210.82086304909691</c:v>
                </c:pt>
                <c:pt idx="2580">
                  <c:v>210.82582454764307</c:v>
                </c:pt>
                <c:pt idx="2581">
                  <c:v>210.82886219969208</c:v>
                </c:pt>
                <c:pt idx="2582">
                  <c:v>210.82288815057422</c:v>
                </c:pt>
                <c:pt idx="2583">
                  <c:v>210.81691410109767</c:v>
                </c:pt>
                <c:pt idx="2584">
                  <c:v>210.83676009458551</c:v>
                </c:pt>
                <c:pt idx="2585">
                  <c:v>210.82886219969208</c:v>
                </c:pt>
                <c:pt idx="2586">
                  <c:v>210.8337224427776</c:v>
                </c:pt>
                <c:pt idx="2587">
                  <c:v>210.83078604594184</c:v>
                </c:pt>
                <c:pt idx="2588">
                  <c:v>210.7961568077553</c:v>
                </c:pt>
                <c:pt idx="2589">
                  <c:v>210.8337224427776</c:v>
                </c:pt>
                <c:pt idx="2590">
                  <c:v>210.80607980706407</c:v>
                </c:pt>
                <c:pt idx="2591">
                  <c:v>210.82784964901938</c:v>
                </c:pt>
                <c:pt idx="2592">
                  <c:v>210.81296515294164</c:v>
                </c:pt>
                <c:pt idx="2593">
                  <c:v>210.80901620462896</c:v>
                </c:pt>
                <c:pt idx="2594">
                  <c:v>210.82086304909691</c:v>
                </c:pt>
                <c:pt idx="2595">
                  <c:v>210.8119526021072</c:v>
                </c:pt>
                <c:pt idx="2596">
                  <c:v>210.79423296083601</c:v>
                </c:pt>
                <c:pt idx="2597">
                  <c:v>210.80111830753339</c:v>
                </c:pt>
                <c:pt idx="2598">
                  <c:v>210.79716935875052</c:v>
                </c:pt>
                <c:pt idx="2599">
                  <c:v>210.81600280538325</c:v>
                </c:pt>
                <c:pt idx="2600">
                  <c:v>210.80111830753339</c:v>
                </c:pt>
                <c:pt idx="2601">
                  <c:v>210.78825890963901</c:v>
                </c:pt>
                <c:pt idx="2602">
                  <c:v>210.78532251146154</c:v>
                </c:pt>
                <c:pt idx="2603">
                  <c:v>210.78633506256702</c:v>
                </c:pt>
                <c:pt idx="2604">
                  <c:v>210.78633506256702</c:v>
                </c:pt>
                <c:pt idx="2605">
                  <c:v>210.77438695886599</c:v>
                </c:pt>
                <c:pt idx="2606">
                  <c:v>210.75859115855062</c:v>
                </c:pt>
                <c:pt idx="2607">
                  <c:v>210.77539951008274</c:v>
                </c:pt>
                <c:pt idx="2608">
                  <c:v>210.79514425674978</c:v>
                </c:pt>
                <c:pt idx="2609">
                  <c:v>210.7961568077553</c:v>
                </c:pt>
                <c:pt idx="2610">
                  <c:v>210.80901620462896</c:v>
                </c:pt>
                <c:pt idx="2611">
                  <c:v>210.80111830753339</c:v>
                </c:pt>
                <c:pt idx="2612">
                  <c:v>210.8149902545797</c:v>
                </c:pt>
                <c:pt idx="2613">
                  <c:v>210.84759438527846</c:v>
                </c:pt>
                <c:pt idx="2614">
                  <c:v>210.84465798885208</c:v>
                </c:pt>
                <c:pt idx="2615">
                  <c:v>210.82481199693947</c:v>
                </c:pt>
                <c:pt idx="2616">
                  <c:v>210.8436454383401</c:v>
                </c:pt>
                <c:pt idx="2617">
                  <c:v>210.84961948621171</c:v>
                </c:pt>
                <c:pt idx="2618">
                  <c:v>210.88222360556344</c:v>
                </c:pt>
                <c:pt idx="2619">
                  <c:v>210.87037676840117</c:v>
                </c:pt>
                <c:pt idx="2620">
                  <c:v>210.90895492526047</c:v>
                </c:pt>
                <c:pt idx="2621">
                  <c:v>210.87037676840117</c:v>
                </c:pt>
                <c:pt idx="2622">
                  <c:v>210.89214659628911</c:v>
                </c:pt>
                <c:pt idx="2623">
                  <c:v>210.87331316406861</c:v>
                </c:pt>
                <c:pt idx="2624">
                  <c:v>210.88718510104999</c:v>
                </c:pt>
                <c:pt idx="2625">
                  <c:v>210.8861725509708</c:v>
                </c:pt>
                <c:pt idx="2626">
                  <c:v>210.87432571427865</c:v>
                </c:pt>
                <c:pt idx="2627">
                  <c:v>210.87432571427865</c:v>
                </c:pt>
                <c:pt idx="2628">
                  <c:v>210.86339017146474</c:v>
                </c:pt>
                <c:pt idx="2629">
                  <c:v>210.85549227868506</c:v>
                </c:pt>
                <c:pt idx="2630">
                  <c:v>210.86339017146474</c:v>
                </c:pt>
                <c:pt idx="2631">
                  <c:v>210.85944122515329</c:v>
                </c:pt>
                <c:pt idx="2632">
                  <c:v>210.85650482907647</c:v>
                </c:pt>
                <c:pt idx="2633">
                  <c:v>210.87128806361756</c:v>
                </c:pt>
                <c:pt idx="2634">
                  <c:v>210.88019850529381</c:v>
                </c:pt>
                <c:pt idx="2635">
                  <c:v>210.87037676840117</c:v>
                </c:pt>
                <c:pt idx="2636">
                  <c:v>210.86339017146474</c:v>
                </c:pt>
                <c:pt idx="2637">
                  <c:v>210.84759438527846</c:v>
                </c:pt>
                <c:pt idx="2638">
                  <c:v>210.88809639611245</c:v>
                </c:pt>
                <c:pt idx="2639">
                  <c:v>210.87128806361756</c:v>
                </c:pt>
                <c:pt idx="2640">
                  <c:v>210.87432571427865</c:v>
                </c:pt>
                <c:pt idx="2641">
                  <c:v>210.85842867479175</c:v>
                </c:pt>
                <c:pt idx="2642">
                  <c:v>210.84070904179714</c:v>
                </c:pt>
                <c:pt idx="2643">
                  <c:v>210.84465798885208</c:v>
                </c:pt>
                <c:pt idx="2644">
                  <c:v>210.81296515294164</c:v>
                </c:pt>
                <c:pt idx="2645">
                  <c:v>210.85549227868506</c:v>
                </c:pt>
                <c:pt idx="2646">
                  <c:v>210.8337224427776</c:v>
                </c:pt>
                <c:pt idx="2647">
                  <c:v>210.8119526021072</c:v>
                </c:pt>
                <c:pt idx="2648">
                  <c:v>210.80010575657835</c:v>
                </c:pt>
                <c:pt idx="2649">
                  <c:v>210.80506725615953</c:v>
                </c:pt>
                <c:pt idx="2650">
                  <c:v>210.83078604594184</c:v>
                </c:pt>
                <c:pt idx="2651">
                  <c:v>210.80607980706407</c:v>
                </c:pt>
                <c:pt idx="2652">
                  <c:v>210.78633506256702</c:v>
                </c:pt>
                <c:pt idx="2653">
                  <c:v>210.78238611319745</c:v>
                </c:pt>
                <c:pt idx="2654">
                  <c:v>210.80506725615953</c:v>
                </c:pt>
                <c:pt idx="2655">
                  <c:v>210.76952671288217</c:v>
                </c:pt>
                <c:pt idx="2656">
                  <c:v>210.78137356205178</c:v>
                </c:pt>
                <c:pt idx="2657">
                  <c:v>210.76254010886456</c:v>
                </c:pt>
                <c:pt idx="2658">
                  <c:v>210.76254010886456</c:v>
                </c:pt>
                <c:pt idx="2659">
                  <c:v>210.77145056027913</c:v>
                </c:pt>
                <c:pt idx="2660">
                  <c:v>210.77539951008274</c:v>
                </c:pt>
                <c:pt idx="2661">
                  <c:v>210.79423296083601</c:v>
                </c:pt>
                <c:pt idx="2662">
                  <c:v>210.7704380090222</c:v>
                </c:pt>
                <c:pt idx="2663">
                  <c:v>210.76254010886456</c:v>
                </c:pt>
                <c:pt idx="2664">
                  <c:v>210.76456521152883</c:v>
                </c:pt>
                <c:pt idx="2665">
                  <c:v>210.75069325745258</c:v>
                </c:pt>
                <c:pt idx="2666">
                  <c:v>210.74279535572768</c:v>
                </c:pt>
                <c:pt idx="2667">
                  <c:v>210.73287235010778</c:v>
                </c:pt>
                <c:pt idx="2668">
                  <c:v>210.75565475949762</c:v>
                </c:pt>
                <c:pt idx="2669">
                  <c:v>210.7200129433935</c:v>
                </c:pt>
                <c:pt idx="2670">
                  <c:v>210.74178280417917</c:v>
                </c:pt>
                <c:pt idx="2671">
                  <c:v>210.76355266020181</c:v>
                </c:pt>
                <c:pt idx="2672">
                  <c:v>210.77145056027913</c:v>
                </c:pt>
                <c:pt idx="2673">
                  <c:v>210.7922078587755</c:v>
                </c:pt>
                <c:pt idx="2674">
                  <c:v>210.76557776284551</c:v>
                </c:pt>
                <c:pt idx="2675">
                  <c:v>210.77539951008274</c:v>
                </c:pt>
                <c:pt idx="2676">
                  <c:v>210.7704380090222</c:v>
                </c:pt>
                <c:pt idx="2677">
                  <c:v>210.7575786071628</c:v>
                </c:pt>
                <c:pt idx="2678">
                  <c:v>210.7961568077553</c:v>
                </c:pt>
                <c:pt idx="2679">
                  <c:v>210.78825890963901</c:v>
                </c:pt>
                <c:pt idx="2680">
                  <c:v>210.79423296083601</c:v>
                </c:pt>
                <c:pt idx="2681">
                  <c:v>210.778335908553</c:v>
                </c:pt>
                <c:pt idx="2682">
                  <c:v>210.79514425674978</c:v>
                </c:pt>
                <c:pt idx="2683">
                  <c:v>210.778335908553</c:v>
                </c:pt>
                <c:pt idx="2684">
                  <c:v>210.76456521152883</c:v>
                </c:pt>
                <c:pt idx="2685">
                  <c:v>210.77145056027913</c:v>
                </c:pt>
                <c:pt idx="2686">
                  <c:v>210.79423296083601</c:v>
                </c:pt>
                <c:pt idx="2687">
                  <c:v>210.79716935875052</c:v>
                </c:pt>
                <c:pt idx="2688">
                  <c:v>210.79028401177987</c:v>
                </c:pt>
                <c:pt idx="2689">
                  <c:v>210.778335908553</c:v>
                </c:pt>
                <c:pt idx="2690">
                  <c:v>210.77934845972956</c:v>
                </c:pt>
                <c:pt idx="2691">
                  <c:v>210.76456521152883</c:v>
                </c:pt>
                <c:pt idx="2692">
                  <c:v>210.80111830753339</c:v>
                </c:pt>
                <c:pt idx="2693">
                  <c:v>210.75565475949762</c:v>
                </c:pt>
                <c:pt idx="2694">
                  <c:v>210.78633506256702</c:v>
                </c:pt>
                <c:pt idx="2695">
                  <c:v>210.80607980706407</c:v>
                </c:pt>
                <c:pt idx="2696">
                  <c:v>210.8119526021072</c:v>
                </c:pt>
                <c:pt idx="2697">
                  <c:v>210.80314340941251</c:v>
                </c:pt>
                <c:pt idx="2698">
                  <c:v>210.79919446071</c:v>
                </c:pt>
                <c:pt idx="2699">
                  <c:v>210.80709235795828</c:v>
                </c:pt>
                <c:pt idx="2700">
                  <c:v>210.81995175341868</c:v>
                </c:pt>
                <c:pt idx="2701">
                  <c:v>210.81104130634736</c:v>
                </c:pt>
                <c:pt idx="2702">
                  <c:v>210.83281114721714</c:v>
                </c:pt>
                <c:pt idx="2703">
                  <c:v>210.8149902545797</c:v>
                </c:pt>
                <c:pt idx="2704">
                  <c:v>210.82784964901938</c:v>
                </c:pt>
                <c:pt idx="2705">
                  <c:v>210.80506725615953</c:v>
                </c:pt>
                <c:pt idx="2706">
                  <c:v>210.81296515294164</c:v>
                </c:pt>
                <c:pt idx="2707">
                  <c:v>210.81296515294164</c:v>
                </c:pt>
                <c:pt idx="2708">
                  <c:v>210.82390070129739</c:v>
                </c:pt>
                <c:pt idx="2709">
                  <c:v>210.80901620462896</c:v>
                </c:pt>
                <c:pt idx="2710">
                  <c:v>210.82977349528869</c:v>
                </c:pt>
                <c:pt idx="2711">
                  <c:v>210.80405470524468</c:v>
                </c:pt>
                <c:pt idx="2712">
                  <c:v>210.80709235795828</c:v>
                </c:pt>
                <c:pt idx="2713">
                  <c:v>210.82481199693947</c:v>
                </c:pt>
                <c:pt idx="2714">
                  <c:v>210.81691410109767</c:v>
                </c:pt>
                <c:pt idx="2715">
                  <c:v>210.81600280538325</c:v>
                </c:pt>
                <c:pt idx="2716">
                  <c:v>210.79919446071</c:v>
                </c:pt>
                <c:pt idx="2717">
                  <c:v>210.84162033728526</c:v>
                </c:pt>
                <c:pt idx="2718">
                  <c:v>210.8119526021072</c:v>
                </c:pt>
                <c:pt idx="2719">
                  <c:v>210.83574754399319</c:v>
                </c:pt>
                <c:pt idx="2720">
                  <c:v>210.84465798885208</c:v>
                </c:pt>
                <c:pt idx="2721">
                  <c:v>210.81296515294164</c:v>
                </c:pt>
                <c:pt idx="2722">
                  <c:v>210.82187559984069</c:v>
                </c:pt>
                <c:pt idx="2723">
                  <c:v>210.84070904179714</c:v>
                </c:pt>
                <c:pt idx="2724">
                  <c:v>210.81104130634736</c:v>
                </c:pt>
                <c:pt idx="2725">
                  <c:v>210.82481199693947</c:v>
                </c:pt>
                <c:pt idx="2726">
                  <c:v>210.82187559984069</c:v>
                </c:pt>
                <c:pt idx="2727">
                  <c:v>210.82390070129739</c:v>
                </c:pt>
                <c:pt idx="2728">
                  <c:v>210.82582454764307</c:v>
                </c:pt>
                <c:pt idx="2729">
                  <c:v>210.82784964901938</c:v>
                </c:pt>
                <c:pt idx="2730">
                  <c:v>210.81691410109767</c:v>
                </c:pt>
                <c:pt idx="2731">
                  <c:v>210.80405470524468</c:v>
                </c:pt>
                <c:pt idx="2732">
                  <c:v>210.80405470524468</c:v>
                </c:pt>
                <c:pt idx="2733">
                  <c:v>210.8119526021072</c:v>
                </c:pt>
                <c:pt idx="2734">
                  <c:v>210.79119530772982</c:v>
                </c:pt>
                <c:pt idx="2735">
                  <c:v>210.80010575657835</c:v>
                </c:pt>
                <c:pt idx="2736">
                  <c:v>210.78238611319745</c:v>
                </c:pt>
                <c:pt idx="2737">
                  <c:v>210.77145056027913</c:v>
                </c:pt>
                <c:pt idx="2738">
                  <c:v>210.76851416160568</c:v>
                </c:pt>
                <c:pt idx="2739">
                  <c:v>210.76061626129527</c:v>
                </c:pt>
                <c:pt idx="2740">
                  <c:v>210.74471920364149</c:v>
                </c:pt>
                <c:pt idx="2741">
                  <c:v>210.73783385304142</c:v>
                </c:pt>
                <c:pt idx="2742">
                  <c:v>210.71211503923337</c:v>
                </c:pt>
                <c:pt idx="2743">
                  <c:v>210.73489745337588</c:v>
                </c:pt>
                <c:pt idx="2744">
                  <c:v>210.72102549516353</c:v>
                </c:pt>
                <c:pt idx="2745">
                  <c:v>210.7220380469233</c:v>
                </c:pt>
                <c:pt idx="2746">
                  <c:v>210.67556191053265</c:v>
                </c:pt>
                <c:pt idx="2747">
                  <c:v>210.65774098973179</c:v>
                </c:pt>
                <c:pt idx="2748">
                  <c:v>210.65672843731775</c:v>
                </c:pt>
                <c:pt idx="2749">
                  <c:v>210.61420122662298</c:v>
                </c:pt>
                <c:pt idx="2750">
                  <c:v>210.62017528827027</c:v>
                </c:pt>
                <c:pt idx="2751">
                  <c:v>210.59941795388602</c:v>
                </c:pt>
                <c:pt idx="2752">
                  <c:v>210.601341804572</c:v>
                </c:pt>
                <c:pt idx="2753">
                  <c:v>210.60832841990822</c:v>
                </c:pt>
                <c:pt idx="2754">
                  <c:v>210.58757108305258</c:v>
                </c:pt>
                <c:pt idx="2755">
                  <c:v>210.58453342363734</c:v>
                </c:pt>
                <c:pt idx="2756">
                  <c:v>210.56975014649257</c:v>
                </c:pt>
                <c:pt idx="2757">
                  <c:v>210.5687375931831</c:v>
                </c:pt>
                <c:pt idx="2758">
                  <c:v>210.53805722302033</c:v>
                </c:pt>
                <c:pt idx="2759">
                  <c:v>210.53015930441768</c:v>
                </c:pt>
                <c:pt idx="2760">
                  <c:v>210.54899280158909</c:v>
                </c:pt>
                <c:pt idx="2761">
                  <c:v>210.53906977664198</c:v>
                </c:pt>
                <c:pt idx="2762">
                  <c:v>210.52226138518813</c:v>
                </c:pt>
                <c:pt idx="2763">
                  <c:v>210.53512081745922</c:v>
                </c:pt>
                <c:pt idx="2764">
                  <c:v>210.51335091145859</c:v>
                </c:pt>
                <c:pt idx="2765">
                  <c:v>210.52327393897053</c:v>
                </c:pt>
                <c:pt idx="2766">
                  <c:v>210.52924800607701</c:v>
                </c:pt>
                <c:pt idx="2767">
                  <c:v>210.54301873566806</c:v>
                </c:pt>
                <c:pt idx="2768">
                  <c:v>210.53906977664198</c:v>
                </c:pt>
                <c:pt idx="2769">
                  <c:v>210.53805722302033</c:v>
                </c:pt>
                <c:pt idx="2770">
                  <c:v>210.53714592475202</c:v>
                </c:pt>
                <c:pt idx="2771">
                  <c:v>210.53218441181144</c:v>
                </c:pt>
                <c:pt idx="2772">
                  <c:v>210.5282354523554</c:v>
                </c:pt>
                <c:pt idx="2773">
                  <c:v>210.52033753297314</c:v>
                </c:pt>
                <c:pt idx="2774">
                  <c:v>210.54403128923926</c:v>
                </c:pt>
                <c:pt idx="2775">
                  <c:v>210.52621034488124</c:v>
                </c:pt>
                <c:pt idx="2776">
                  <c:v>210.53218441181144</c:v>
                </c:pt>
                <c:pt idx="2777">
                  <c:v>210.52428649274262</c:v>
                </c:pt>
                <c:pt idx="2778">
                  <c:v>210.52428649274262</c:v>
                </c:pt>
                <c:pt idx="2779">
                  <c:v>210.51831242533825</c:v>
                </c:pt>
                <c:pt idx="2780">
                  <c:v>210.51041450516837</c:v>
                </c:pt>
                <c:pt idx="2781">
                  <c:v>210.52621034488124</c:v>
                </c:pt>
                <c:pt idx="2782">
                  <c:v>210.53117185811968</c:v>
                </c:pt>
                <c:pt idx="2783">
                  <c:v>210.51436346533168</c:v>
                </c:pt>
                <c:pt idx="2784">
                  <c:v>210.51729987150534</c:v>
                </c:pt>
                <c:pt idx="2785">
                  <c:v>210.50444043693113</c:v>
                </c:pt>
                <c:pt idx="2786">
                  <c:v>210.53512081745922</c:v>
                </c:pt>
                <c:pt idx="2787">
                  <c:v>210.51243961296399</c:v>
                </c:pt>
                <c:pt idx="2788">
                  <c:v>210.49259355478961</c:v>
                </c:pt>
                <c:pt idx="2789">
                  <c:v>210.49856762373813</c:v>
                </c:pt>
                <c:pt idx="2790">
                  <c:v>210.47578515548477</c:v>
                </c:pt>
                <c:pt idx="2791">
                  <c:v>210.46687467759332</c:v>
                </c:pt>
                <c:pt idx="2792">
                  <c:v>210.46687467759332</c:v>
                </c:pt>
                <c:pt idx="2793">
                  <c:v>210.43234656822716</c:v>
                </c:pt>
                <c:pt idx="2794">
                  <c:v>210.46393826993156</c:v>
                </c:pt>
                <c:pt idx="2795">
                  <c:v>210.42434738575551</c:v>
                </c:pt>
                <c:pt idx="2796">
                  <c:v>210.41746201298645</c:v>
                </c:pt>
                <c:pt idx="2797">
                  <c:v>210.42738505006096</c:v>
                </c:pt>
                <c:pt idx="2798">
                  <c:v>210.39174311637061</c:v>
                </c:pt>
                <c:pt idx="2799">
                  <c:v>210.40753897492229</c:v>
                </c:pt>
                <c:pt idx="2800">
                  <c:v>210.41452560386645</c:v>
                </c:pt>
                <c:pt idx="2801">
                  <c:v>210.41057663974092</c:v>
                </c:pt>
                <c:pt idx="2802">
                  <c:v>210.40956408481168</c:v>
                </c:pt>
                <c:pt idx="2803">
                  <c:v>210.41543690325778</c:v>
                </c:pt>
                <c:pt idx="2804">
                  <c:v>210.42738505006096</c:v>
                </c:pt>
                <c:pt idx="2805">
                  <c:v>210.39174311637061</c:v>
                </c:pt>
                <c:pt idx="2806">
                  <c:v>210.42930890407317</c:v>
                </c:pt>
                <c:pt idx="2807">
                  <c:v>210.42434738575551</c:v>
                </c:pt>
                <c:pt idx="2808">
                  <c:v>210.43234656822716</c:v>
                </c:pt>
                <c:pt idx="2809">
                  <c:v>210.44712986578617</c:v>
                </c:pt>
                <c:pt idx="2810">
                  <c:v>210.43720683068071</c:v>
                </c:pt>
                <c:pt idx="2811">
                  <c:v>210.44318090295459</c:v>
                </c:pt>
                <c:pt idx="2812">
                  <c:v>210.44510475666135</c:v>
                </c:pt>
                <c:pt idx="2813">
                  <c:v>210.47477260121914</c:v>
                </c:pt>
                <c:pt idx="2814">
                  <c:v>210.48570818674301</c:v>
                </c:pt>
                <c:pt idx="2815">
                  <c:v>210.48763203962753</c:v>
                </c:pt>
                <c:pt idx="2816">
                  <c:v>210.50352913835493</c:v>
                </c:pt>
                <c:pt idx="2817">
                  <c:v>210.50747809879149</c:v>
                </c:pt>
                <c:pt idx="2818">
                  <c:v>210.52033753297314</c:v>
                </c:pt>
                <c:pt idx="2819">
                  <c:v>210.50940195125511</c:v>
                </c:pt>
                <c:pt idx="2820">
                  <c:v>210.53805722302033</c:v>
                </c:pt>
                <c:pt idx="2821">
                  <c:v>210.55192920674085</c:v>
                </c:pt>
                <c:pt idx="2822">
                  <c:v>210.55689071869688</c:v>
                </c:pt>
                <c:pt idx="2823">
                  <c:v>210.57764806195277</c:v>
                </c:pt>
                <c:pt idx="2824">
                  <c:v>210.57663550872365</c:v>
                </c:pt>
                <c:pt idx="2825">
                  <c:v>210.57866061517157</c:v>
                </c:pt>
                <c:pt idx="2826">
                  <c:v>210.57572421080866</c:v>
                </c:pt>
                <c:pt idx="2827">
                  <c:v>210.59739284786059</c:v>
                </c:pt>
                <c:pt idx="2828">
                  <c:v>210.59941795388602</c:v>
                </c:pt>
                <c:pt idx="2829">
                  <c:v>210.59445644405051</c:v>
                </c:pt>
                <c:pt idx="2830">
                  <c:v>210.60043050688327</c:v>
                </c:pt>
                <c:pt idx="2831">
                  <c:v>210.60934097281481</c:v>
                </c:pt>
                <c:pt idx="2832">
                  <c:v>210.6162263323063</c:v>
                </c:pt>
                <c:pt idx="2833">
                  <c:v>210.6359711105589</c:v>
                </c:pt>
                <c:pt idx="2834">
                  <c:v>210.601341804572</c:v>
                </c:pt>
                <c:pt idx="2835">
                  <c:v>210.63202215522179</c:v>
                </c:pt>
                <c:pt idx="2836">
                  <c:v>210.60630331406418</c:v>
                </c:pt>
                <c:pt idx="2837">
                  <c:v>210.62706064701206</c:v>
                </c:pt>
                <c:pt idx="2838">
                  <c:v>210.63495855792328</c:v>
                </c:pt>
                <c:pt idx="2839">
                  <c:v>210.62412424407751</c:v>
                </c:pt>
                <c:pt idx="2840">
                  <c:v>210.63100960254602</c:v>
                </c:pt>
                <c:pt idx="2841">
                  <c:v>210.63698366318414</c:v>
                </c:pt>
                <c:pt idx="2842">
                  <c:v>210.60235435754967</c:v>
                </c:pt>
                <c:pt idx="2843">
                  <c:v>210.61126482330894</c:v>
                </c:pt>
                <c:pt idx="2844">
                  <c:v>210.62614934955889</c:v>
                </c:pt>
                <c:pt idx="2845">
                  <c:v>210.61916273547394</c:v>
                </c:pt>
                <c:pt idx="2846">
                  <c:v>210.63100960254602</c:v>
                </c:pt>
                <c:pt idx="2847">
                  <c:v>210.6162263323063</c:v>
                </c:pt>
                <c:pt idx="2848">
                  <c:v>210.6359711105589</c:v>
                </c:pt>
                <c:pt idx="2849">
                  <c:v>210.62513679682334</c:v>
                </c:pt>
                <c:pt idx="2850">
                  <c:v>210.61025227042194</c:v>
                </c:pt>
                <c:pt idx="2851">
                  <c:v>210.62412424407751</c:v>
                </c:pt>
                <c:pt idx="2852">
                  <c:v>210.59546899709827</c:v>
                </c:pt>
                <c:pt idx="2853">
                  <c:v>210.60043050688327</c:v>
                </c:pt>
                <c:pt idx="2854">
                  <c:v>210.62614934955889</c:v>
                </c:pt>
                <c:pt idx="2855">
                  <c:v>210.58453342363734</c:v>
                </c:pt>
                <c:pt idx="2856">
                  <c:v>210.58260957262638</c:v>
                </c:pt>
                <c:pt idx="2857">
                  <c:v>210.59445644405051</c:v>
                </c:pt>
                <c:pt idx="2858">
                  <c:v>210.58453342363734</c:v>
                </c:pt>
                <c:pt idx="2859">
                  <c:v>210.57369910430103</c:v>
                </c:pt>
                <c:pt idx="2860">
                  <c:v>210.57572421080866</c:v>
                </c:pt>
                <c:pt idx="2861">
                  <c:v>210.56772503986335</c:v>
                </c:pt>
                <c:pt idx="2862">
                  <c:v>210.57369910430103</c:v>
                </c:pt>
                <c:pt idx="2863">
                  <c:v>210.55790327212691</c:v>
                </c:pt>
                <c:pt idx="2864">
                  <c:v>210.55790327212691</c:v>
                </c:pt>
                <c:pt idx="2865">
                  <c:v>210.51537601919446</c:v>
                </c:pt>
                <c:pt idx="2866">
                  <c:v>210.51831242533825</c:v>
                </c:pt>
                <c:pt idx="2867">
                  <c:v>210.49563121701163</c:v>
                </c:pt>
                <c:pt idx="2868">
                  <c:v>210.49360610887393</c:v>
                </c:pt>
                <c:pt idx="2869">
                  <c:v>210.49654251566017</c:v>
                </c:pt>
                <c:pt idx="2870">
                  <c:v>210.48965714788682</c:v>
                </c:pt>
                <c:pt idx="2871">
                  <c:v>210.49563121701163</c:v>
                </c:pt>
                <c:pt idx="2872">
                  <c:v>210.49563121701163</c:v>
                </c:pt>
                <c:pt idx="2873">
                  <c:v>210.48763203962753</c:v>
                </c:pt>
                <c:pt idx="2874">
                  <c:v>210.48277177963703</c:v>
                </c:pt>
                <c:pt idx="2875">
                  <c:v>210.47578515548477</c:v>
                </c:pt>
                <c:pt idx="2876">
                  <c:v>210.46292571554534</c:v>
                </c:pt>
                <c:pt idx="2877">
                  <c:v>210.47973411702242</c:v>
                </c:pt>
                <c:pt idx="2878">
                  <c:v>210.44611731122893</c:v>
                </c:pt>
                <c:pt idx="2879">
                  <c:v>210.4619131611488</c:v>
                </c:pt>
                <c:pt idx="2880">
                  <c:v>210.46596337867308</c:v>
                </c:pt>
                <c:pt idx="2881">
                  <c:v>210.43133401351946</c:v>
                </c:pt>
                <c:pt idx="2882">
                  <c:v>210.44510475666135</c:v>
                </c:pt>
                <c:pt idx="2883">
                  <c:v>210.44419345754173</c:v>
                </c:pt>
                <c:pt idx="2884">
                  <c:v>210.45107882846105</c:v>
                </c:pt>
                <c:pt idx="2885">
                  <c:v>210.46889978627507</c:v>
                </c:pt>
                <c:pt idx="2886">
                  <c:v>210.48277177963703</c:v>
                </c:pt>
                <c:pt idx="2887">
                  <c:v>210.47082363948459</c:v>
                </c:pt>
                <c:pt idx="2888">
                  <c:v>210.46889978627507</c:v>
                </c:pt>
                <c:pt idx="2889">
                  <c:v>210.47386130237123</c:v>
                </c:pt>
                <c:pt idx="2890">
                  <c:v>210.4867207408974</c:v>
                </c:pt>
                <c:pt idx="2891">
                  <c:v>210.48763203962753</c:v>
                </c:pt>
                <c:pt idx="2892">
                  <c:v>210.49856762373813</c:v>
                </c:pt>
                <c:pt idx="2893">
                  <c:v>210.52621034488124</c:v>
                </c:pt>
                <c:pt idx="2894">
                  <c:v>210.50049147637401</c:v>
                </c:pt>
                <c:pt idx="2895">
                  <c:v>210.52327393897053</c:v>
                </c:pt>
                <c:pt idx="2896">
                  <c:v>210.53117185811968</c:v>
                </c:pt>
                <c:pt idx="2897">
                  <c:v>210.52327393897053</c:v>
                </c:pt>
                <c:pt idx="2898">
                  <c:v>210.52924800607701</c:v>
                </c:pt>
                <c:pt idx="2899">
                  <c:v>210.54696769453739</c:v>
                </c:pt>
                <c:pt idx="2900">
                  <c:v>210.52033753297314</c:v>
                </c:pt>
                <c:pt idx="2901">
                  <c:v>210.52722289862348</c:v>
                </c:pt>
                <c:pt idx="2902">
                  <c:v>210.53410826379735</c:v>
                </c:pt>
                <c:pt idx="2903">
                  <c:v>210.54605639635068</c:v>
                </c:pt>
                <c:pt idx="2904">
                  <c:v>210.54504384280011</c:v>
                </c:pt>
                <c:pt idx="2905">
                  <c:v>210.54403128923926</c:v>
                </c:pt>
                <c:pt idx="2906">
                  <c:v>210.53613337111076</c:v>
                </c:pt>
                <c:pt idx="2907">
                  <c:v>210.54605639635068</c:v>
                </c:pt>
                <c:pt idx="2908">
                  <c:v>210.53805722302033</c:v>
                </c:pt>
                <c:pt idx="2909">
                  <c:v>210.51436346533168</c:v>
                </c:pt>
                <c:pt idx="2910">
                  <c:v>210.51243961296399</c:v>
                </c:pt>
                <c:pt idx="2911">
                  <c:v>210.53714592475202</c:v>
                </c:pt>
                <c:pt idx="2912">
                  <c:v>210.51638857304692</c:v>
                </c:pt>
                <c:pt idx="2913">
                  <c:v>210.52621034488124</c:v>
                </c:pt>
                <c:pt idx="2914">
                  <c:v>210.54301873566806</c:v>
                </c:pt>
                <c:pt idx="2915">
                  <c:v>210.55982712361552</c:v>
                </c:pt>
                <c:pt idx="2916">
                  <c:v>210.5588145702051</c:v>
                </c:pt>
                <c:pt idx="2917">
                  <c:v>210.57967316838003</c:v>
                </c:pt>
                <c:pt idx="2918">
                  <c:v>210.56377608181779</c:v>
                </c:pt>
                <c:pt idx="2919">
                  <c:v>210.58554597678608</c:v>
                </c:pt>
                <c:pt idx="2920">
                  <c:v>210.58757108305258</c:v>
                </c:pt>
                <c:pt idx="2921">
                  <c:v>210.61420122662298</c:v>
                </c:pt>
                <c:pt idx="2922">
                  <c:v>210.60336691051702</c:v>
                </c:pt>
                <c:pt idx="2923">
                  <c:v>210.63495855792328</c:v>
                </c:pt>
                <c:pt idx="2924">
                  <c:v>210.63303470788728</c:v>
                </c:pt>
                <c:pt idx="2925">
                  <c:v>210.62311169132136</c:v>
                </c:pt>
                <c:pt idx="2926">
                  <c:v>210.6537920352587</c:v>
                </c:pt>
                <c:pt idx="2927">
                  <c:v>210.65774098973179</c:v>
                </c:pt>
                <c:pt idx="2928">
                  <c:v>210.64386902076282</c:v>
                </c:pt>
                <c:pt idx="2929">
                  <c:v>210.6537920352587</c:v>
                </c:pt>
                <c:pt idx="2930">
                  <c:v>210.65774098973179</c:v>
                </c:pt>
                <c:pt idx="2931">
                  <c:v>210.67849831194926</c:v>
                </c:pt>
                <c:pt idx="2932">
                  <c:v>210.66168994404816</c:v>
                </c:pt>
                <c:pt idx="2933">
                  <c:v>210.69135772402876</c:v>
                </c:pt>
                <c:pt idx="2934">
                  <c:v>210.6844723697362</c:v>
                </c:pt>
                <c:pt idx="2935">
                  <c:v>210.66067739167428</c:v>
                </c:pt>
                <c:pt idx="2936">
                  <c:v>210.67849831194926</c:v>
                </c:pt>
                <c:pt idx="2937">
                  <c:v>210.68052341632398</c:v>
                </c:pt>
                <c:pt idx="2938">
                  <c:v>210.67556191053265</c:v>
                </c:pt>
                <c:pt idx="2939">
                  <c:v>210.67262550902942</c:v>
                </c:pt>
                <c:pt idx="2940">
                  <c:v>210.67556191053265</c:v>
                </c:pt>
                <c:pt idx="2941">
                  <c:v>210.67262550902942</c:v>
                </c:pt>
                <c:pt idx="2942">
                  <c:v>210.67748575974642</c:v>
                </c:pt>
                <c:pt idx="2943">
                  <c:v>210.68052341632398</c:v>
                </c:pt>
                <c:pt idx="2944">
                  <c:v>210.6854849218679</c:v>
                </c:pt>
                <c:pt idx="2945">
                  <c:v>210.69733178104363</c:v>
                </c:pt>
                <c:pt idx="2946">
                  <c:v>210.6923702760904</c:v>
                </c:pt>
                <c:pt idx="2947">
                  <c:v>210.69429412497919</c:v>
                </c:pt>
                <c:pt idx="2948">
                  <c:v>210.68345981759416</c:v>
                </c:pt>
                <c:pt idx="2949">
                  <c:v>210.6923702760904</c:v>
                </c:pt>
                <c:pt idx="2950">
                  <c:v>210.71606399139179</c:v>
                </c:pt>
                <c:pt idx="2951">
                  <c:v>210.70026818181776</c:v>
                </c:pt>
                <c:pt idx="2952">
                  <c:v>210.70624223829765</c:v>
                </c:pt>
                <c:pt idx="2953">
                  <c:v>210.67262550902942</c:v>
                </c:pt>
                <c:pt idx="2954">
                  <c:v>210.66563889820779</c:v>
                </c:pt>
                <c:pt idx="2955">
                  <c:v>210.67556191053265</c:v>
                </c:pt>
                <c:pt idx="2956">
                  <c:v>210.64093261832431</c:v>
                </c:pt>
                <c:pt idx="2957">
                  <c:v>210.63495855792328</c:v>
                </c:pt>
                <c:pt idx="2958">
                  <c:v>210.61815018266731</c:v>
                </c:pt>
                <c:pt idx="2959">
                  <c:v>210.6211878410563</c:v>
                </c:pt>
                <c:pt idx="2960">
                  <c:v>210.64295772346361</c:v>
                </c:pt>
                <c:pt idx="2961">
                  <c:v>210.62513679682334</c:v>
                </c:pt>
                <c:pt idx="2962">
                  <c:v>210.61420122662298</c:v>
                </c:pt>
                <c:pt idx="2963">
                  <c:v>210.61025227042194</c:v>
                </c:pt>
                <c:pt idx="2964">
                  <c:v>210.59941795388602</c:v>
                </c:pt>
                <c:pt idx="2965">
                  <c:v>210.622200393832</c:v>
                </c:pt>
                <c:pt idx="2966">
                  <c:v>210.62807319972802</c:v>
                </c:pt>
                <c:pt idx="2967">
                  <c:v>210.60043050688327</c:v>
                </c:pt>
                <c:pt idx="2968">
                  <c:v>210.60235435754967</c:v>
                </c:pt>
                <c:pt idx="2969">
                  <c:v>210.58757108305258</c:v>
                </c:pt>
                <c:pt idx="2970">
                  <c:v>210.5865585299245</c:v>
                </c:pt>
                <c:pt idx="2971">
                  <c:v>210.601341804572</c:v>
                </c:pt>
                <c:pt idx="2972">
                  <c:v>210.59840540087845</c:v>
                </c:pt>
                <c:pt idx="2973">
                  <c:v>210.5915200401538</c:v>
                </c:pt>
                <c:pt idx="2974">
                  <c:v>210.58453342363734</c:v>
                </c:pt>
                <c:pt idx="2975">
                  <c:v>210.58260957262638</c:v>
                </c:pt>
                <c:pt idx="2976">
                  <c:v>210.62017528827027</c:v>
                </c:pt>
                <c:pt idx="2977">
                  <c:v>210.60529076112667</c:v>
                </c:pt>
                <c:pt idx="2978">
                  <c:v>210.622200393832</c:v>
                </c:pt>
                <c:pt idx="2979">
                  <c:v>210.61328992905203</c:v>
                </c:pt>
                <c:pt idx="2980">
                  <c:v>210.61723888513251</c:v>
                </c:pt>
                <c:pt idx="2981">
                  <c:v>210.62513679682334</c:v>
                </c:pt>
                <c:pt idx="2982">
                  <c:v>210.65277948280448</c:v>
                </c:pt>
                <c:pt idx="2983">
                  <c:v>210.6537920352587</c:v>
                </c:pt>
                <c:pt idx="2984">
                  <c:v>210.63698366318414</c:v>
                </c:pt>
                <c:pt idx="2985">
                  <c:v>210.64690667836669</c:v>
                </c:pt>
                <c:pt idx="2986">
                  <c:v>210.65176693033993</c:v>
                </c:pt>
                <c:pt idx="2987">
                  <c:v>210.66270249641175</c:v>
                </c:pt>
                <c:pt idx="2988">
                  <c:v>210.66270249641175</c:v>
                </c:pt>
                <c:pt idx="2989">
                  <c:v>210.66270249641175</c:v>
                </c:pt>
                <c:pt idx="2990">
                  <c:v>210.64690667836669</c:v>
                </c:pt>
                <c:pt idx="2991">
                  <c:v>210.66168994404816</c:v>
                </c:pt>
                <c:pt idx="2992">
                  <c:v>210.66857529991722</c:v>
                </c:pt>
                <c:pt idx="2993">
                  <c:v>210.65085563311303</c:v>
                </c:pt>
                <c:pt idx="2994">
                  <c:v>210.63900876840381</c:v>
                </c:pt>
                <c:pt idx="2995">
                  <c:v>210.63799621579915</c:v>
                </c:pt>
                <c:pt idx="2996">
                  <c:v>210.64488157330774</c:v>
                </c:pt>
                <c:pt idx="2997">
                  <c:v>210.64690667836669</c:v>
                </c:pt>
                <c:pt idx="2998">
                  <c:v>210.63900876840381</c:v>
                </c:pt>
                <c:pt idx="2999">
                  <c:v>210.62807319972802</c:v>
                </c:pt>
                <c:pt idx="3000">
                  <c:v>210.62311169132136</c:v>
                </c:pt>
                <c:pt idx="3001">
                  <c:v>210.6359711105589</c:v>
                </c:pt>
                <c:pt idx="3002">
                  <c:v>210.63495855792328</c:v>
                </c:pt>
                <c:pt idx="3003">
                  <c:v>210.62706064701206</c:v>
                </c:pt>
                <c:pt idx="3004">
                  <c:v>210.63900876840381</c:v>
                </c:pt>
                <c:pt idx="3005">
                  <c:v>210.62311169132136</c:v>
                </c:pt>
                <c:pt idx="3006">
                  <c:v>210.601341804572</c:v>
                </c:pt>
                <c:pt idx="3007">
                  <c:v>210.62807319972802</c:v>
                </c:pt>
                <c:pt idx="3008">
                  <c:v>210.60934097281481</c:v>
                </c:pt>
                <c:pt idx="3009">
                  <c:v>210.58949493396761</c:v>
                </c:pt>
                <c:pt idx="3010">
                  <c:v>210.58260957262638</c:v>
                </c:pt>
                <c:pt idx="3011">
                  <c:v>210.59253259323143</c:v>
                </c:pt>
                <c:pt idx="3012">
                  <c:v>210.61126482330894</c:v>
                </c:pt>
                <c:pt idx="3013">
                  <c:v>210.57471165755999</c:v>
                </c:pt>
                <c:pt idx="3014">
                  <c:v>210.57369910430103</c:v>
                </c:pt>
                <c:pt idx="3015">
                  <c:v>210.5915200401538</c:v>
                </c:pt>
                <c:pt idx="3016">
                  <c:v>210.60731586699137</c:v>
                </c:pt>
                <c:pt idx="3017">
                  <c:v>210.60437946347412</c:v>
                </c:pt>
                <c:pt idx="3018">
                  <c:v>210.59840540087845</c:v>
                </c:pt>
                <c:pt idx="3019">
                  <c:v>210.64093261832431</c:v>
                </c:pt>
                <c:pt idx="3020">
                  <c:v>210.59739284786059</c:v>
                </c:pt>
                <c:pt idx="3021">
                  <c:v>210.64488157330774</c:v>
                </c:pt>
                <c:pt idx="3022">
                  <c:v>210.622200393832</c:v>
                </c:pt>
                <c:pt idx="3023">
                  <c:v>210.63100960254602</c:v>
                </c:pt>
                <c:pt idx="3024">
                  <c:v>210.64488157330774</c:v>
                </c:pt>
                <c:pt idx="3025">
                  <c:v>210.65774098973179</c:v>
                </c:pt>
                <c:pt idx="3026">
                  <c:v>210.6537920352587</c:v>
                </c:pt>
                <c:pt idx="3027">
                  <c:v>210.64589412584237</c:v>
                </c:pt>
                <c:pt idx="3028">
                  <c:v>210.64690667836669</c:v>
                </c:pt>
                <c:pt idx="3029">
                  <c:v>210.6359711105589</c:v>
                </c:pt>
                <c:pt idx="3030">
                  <c:v>210.67262550902942</c:v>
                </c:pt>
                <c:pt idx="3031">
                  <c:v>210.65480458770264</c:v>
                </c:pt>
                <c:pt idx="3032">
                  <c:v>210.66766400284428</c:v>
                </c:pt>
                <c:pt idx="3033">
                  <c:v>210.65480458770264</c:v>
                </c:pt>
                <c:pt idx="3034">
                  <c:v>210.65774098973179</c:v>
                </c:pt>
                <c:pt idx="3035">
                  <c:v>210.65774098973179</c:v>
                </c:pt>
                <c:pt idx="3036">
                  <c:v>210.67161295676681</c:v>
                </c:pt>
                <c:pt idx="3037">
                  <c:v>210.66270249641175</c:v>
                </c:pt>
                <c:pt idx="3038">
                  <c:v>210.65277948280448</c:v>
                </c:pt>
                <c:pt idx="3039">
                  <c:v>210.66462634587413</c:v>
                </c:pt>
                <c:pt idx="3040">
                  <c:v>210.65875354213554</c:v>
                </c:pt>
                <c:pt idx="3041">
                  <c:v>210.66857529991722</c:v>
                </c:pt>
                <c:pt idx="3042">
                  <c:v>210.69824307784489</c:v>
                </c:pt>
                <c:pt idx="3043">
                  <c:v>210.70229328574945</c:v>
                </c:pt>
                <c:pt idx="3044">
                  <c:v>210.70715353501728</c:v>
                </c:pt>
                <c:pt idx="3045">
                  <c:v>210.718089095002</c:v>
                </c:pt>
                <c:pt idx="3046">
                  <c:v>210.71505143957123</c:v>
                </c:pt>
                <c:pt idx="3047">
                  <c:v>210.72791084692673</c:v>
                </c:pt>
                <c:pt idx="3048">
                  <c:v>210.74674430666849</c:v>
                </c:pt>
                <c:pt idx="3049">
                  <c:v>210.74077025262034</c:v>
                </c:pt>
                <c:pt idx="3050">
                  <c:v>210.76952671288217</c:v>
                </c:pt>
                <c:pt idx="3051">
                  <c:v>210.76456521152883</c:v>
                </c:pt>
                <c:pt idx="3052">
                  <c:v>210.74178280417917</c:v>
                </c:pt>
                <c:pt idx="3053">
                  <c:v>210.78724635855312</c:v>
                </c:pt>
                <c:pt idx="3054">
                  <c:v>210.77742461248531</c:v>
                </c:pt>
                <c:pt idx="3055">
                  <c:v>210.79919446071</c:v>
                </c:pt>
                <c:pt idx="3056">
                  <c:v>210.80213085847811</c:v>
                </c:pt>
                <c:pt idx="3057">
                  <c:v>210.83179859658466</c:v>
                </c:pt>
                <c:pt idx="3058">
                  <c:v>210.82288815057422</c:v>
                </c:pt>
                <c:pt idx="3059">
                  <c:v>210.83179859658466</c:v>
                </c:pt>
                <c:pt idx="3060">
                  <c:v>210.84162033728526</c:v>
                </c:pt>
                <c:pt idx="3061">
                  <c:v>210.81995175341868</c:v>
                </c:pt>
                <c:pt idx="3062">
                  <c:v>210.84860693575024</c:v>
                </c:pt>
                <c:pt idx="3063">
                  <c:v>210.81995175341868</c:v>
                </c:pt>
                <c:pt idx="3064">
                  <c:v>210.85447972828337</c:v>
                </c:pt>
                <c:pt idx="3065">
                  <c:v>210.84070904179714</c:v>
                </c:pt>
                <c:pt idx="3066">
                  <c:v>210.84465798885208</c:v>
                </c:pt>
                <c:pt idx="3067">
                  <c:v>210.83574754399319</c:v>
                </c:pt>
                <c:pt idx="3068">
                  <c:v>210.82582454764307</c:v>
                </c:pt>
                <c:pt idx="3069">
                  <c:v>210.8644027217758</c:v>
                </c:pt>
                <c:pt idx="3070">
                  <c:v>210.84162033728526</c:v>
                </c:pt>
                <c:pt idx="3071">
                  <c:v>210.84070904179714</c:v>
                </c:pt>
                <c:pt idx="3072">
                  <c:v>210.86733911761954</c:v>
                </c:pt>
                <c:pt idx="3073">
                  <c:v>210.85549227868506</c:v>
                </c:pt>
                <c:pt idx="3074">
                  <c:v>210.83078604594184</c:v>
                </c:pt>
                <c:pt idx="3075">
                  <c:v>210.83473499339055</c:v>
                </c:pt>
                <c:pt idx="3076">
                  <c:v>210.83078604594184</c:v>
                </c:pt>
                <c:pt idx="3077">
                  <c:v>210.80709235795828</c:v>
                </c:pt>
                <c:pt idx="3078">
                  <c:v>210.79119530772982</c:v>
                </c:pt>
                <c:pt idx="3079">
                  <c:v>210.81296515294164</c:v>
                </c:pt>
                <c:pt idx="3080">
                  <c:v>210.81792665188163</c:v>
                </c:pt>
                <c:pt idx="3081">
                  <c:v>210.7981819097354</c:v>
                </c:pt>
                <c:pt idx="3082">
                  <c:v>210.79028401177987</c:v>
                </c:pt>
                <c:pt idx="3083">
                  <c:v>210.77742461248531</c:v>
                </c:pt>
                <c:pt idx="3084">
                  <c:v>210.79423296083601</c:v>
                </c:pt>
                <c:pt idx="3085">
                  <c:v>210.80111830753339</c:v>
                </c:pt>
                <c:pt idx="3086">
                  <c:v>210.74573175516014</c:v>
                </c:pt>
                <c:pt idx="3087">
                  <c:v>210.75069325745258</c:v>
                </c:pt>
                <c:pt idx="3088">
                  <c:v>210.72791084692673</c:v>
                </c:pt>
                <c:pt idx="3089">
                  <c:v>210.72497444696836</c:v>
                </c:pt>
                <c:pt idx="3090">
                  <c:v>210.73783385304142</c:v>
                </c:pt>
                <c:pt idx="3091">
                  <c:v>210.70816608691823</c:v>
                </c:pt>
                <c:pt idx="3092">
                  <c:v>210.70026818181776</c:v>
                </c:pt>
                <c:pt idx="3093">
                  <c:v>210.69824307784489</c:v>
                </c:pt>
                <c:pt idx="3094">
                  <c:v>210.68639621877765</c:v>
                </c:pt>
                <c:pt idx="3095">
                  <c:v>210.68842132299164</c:v>
                </c:pt>
                <c:pt idx="3096">
                  <c:v>210.6923702760904</c:v>
                </c:pt>
                <c:pt idx="3097">
                  <c:v>210.67262550902942</c:v>
                </c:pt>
                <c:pt idx="3098">
                  <c:v>210.67454935829994</c:v>
                </c:pt>
                <c:pt idx="3099">
                  <c:v>210.6854849218679</c:v>
                </c:pt>
                <c:pt idx="3100">
                  <c:v>210.66563889820779</c:v>
                </c:pt>
                <c:pt idx="3101">
                  <c:v>210.65581714013629</c:v>
                </c:pt>
                <c:pt idx="3102">
                  <c:v>210.69034517195678</c:v>
                </c:pt>
                <c:pt idx="3103">
                  <c:v>210.68143471327917</c:v>
                </c:pt>
                <c:pt idx="3104">
                  <c:v>210.65875354213554</c:v>
                </c:pt>
                <c:pt idx="3105">
                  <c:v>210.66563889820779</c:v>
                </c:pt>
                <c:pt idx="3106">
                  <c:v>210.64984308062893</c:v>
                </c:pt>
                <c:pt idx="3107">
                  <c:v>210.66270249641175</c:v>
                </c:pt>
                <c:pt idx="3108">
                  <c:v>210.66766400284428</c:v>
                </c:pt>
                <c:pt idx="3109">
                  <c:v>210.663715048765</c:v>
                </c:pt>
                <c:pt idx="3110">
                  <c:v>210.663715048765</c:v>
                </c:pt>
                <c:pt idx="3111">
                  <c:v>210.63303470788728</c:v>
                </c:pt>
                <c:pt idx="3112">
                  <c:v>210.622200393832</c:v>
                </c:pt>
                <c:pt idx="3113">
                  <c:v>210.62807319972802</c:v>
                </c:pt>
                <c:pt idx="3114">
                  <c:v>210.63799621579915</c:v>
                </c:pt>
                <c:pt idx="3115">
                  <c:v>210.6359711105589</c:v>
                </c:pt>
                <c:pt idx="3116">
                  <c:v>210.65672843731775</c:v>
                </c:pt>
                <c:pt idx="3117">
                  <c:v>210.66958785221075</c:v>
                </c:pt>
                <c:pt idx="3118">
                  <c:v>210.64295772346361</c:v>
                </c:pt>
                <c:pt idx="3119">
                  <c:v>210.67556191053265</c:v>
                </c:pt>
                <c:pt idx="3120">
                  <c:v>210.64984308062893</c:v>
                </c:pt>
                <c:pt idx="3121">
                  <c:v>210.64295772346361</c:v>
                </c:pt>
                <c:pt idx="3122">
                  <c:v>210.65176693033993</c:v>
                </c:pt>
                <c:pt idx="3123">
                  <c:v>210.64984308062893</c:v>
                </c:pt>
                <c:pt idx="3124">
                  <c:v>210.65176693033993</c:v>
                </c:pt>
                <c:pt idx="3125">
                  <c:v>210.622200393832</c:v>
                </c:pt>
                <c:pt idx="3126">
                  <c:v>210.62412424407751</c:v>
                </c:pt>
                <c:pt idx="3127">
                  <c:v>210.63799621579915</c:v>
                </c:pt>
                <c:pt idx="3128">
                  <c:v>210.63303470788728</c:v>
                </c:pt>
                <c:pt idx="3129">
                  <c:v>210.6537920352587</c:v>
                </c:pt>
                <c:pt idx="3130">
                  <c:v>210.64984308062893</c:v>
                </c:pt>
                <c:pt idx="3131">
                  <c:v>210.66766400284428</c:v>
                </c:pt>
                <c:pt idx="3132">
                  <c:v>210.68244726544182</c:v>
                </c:pt>
                <c:pt idx="3133">
                  <c:v>210.67657446275507</c:v>
                </c:pt>
                <c:pt idx="3134">
                  <c:v>210.68740877088982</c:v>
                </c:pt>
                <c:pt idx="3135">
                  <c:v>210.67454935829994</c:v>
                </c:pt>
                <c:pt idx="3136">
                  <c:v>210.70421713444637</c:v>
                </c:pt>
                <c:pt idx="3137">
                  <c:v>210.69429412497919</c:v>
                </c:pt>
                <c:pt idx="3138">
                  <c:v>210.69135772402876</c:v>
                </c:pt>
                <c:pt idx="3139">
                  <c:v>210.70320458250524</c:v>
                </c:pt>
                <c:pt idx="3140">
                  <c:v>210.65875354213554</c:v>
                </c:pt>
                <c:pt idx="3141">
                  <c:v>210.65774098973179</c:v>
                </c:pt>
                <c:pt idx="3142">
                  <c:v>210.58362212579468</c:v>
                </c:pt>
                <c:pt idx="3143">
                  <c:v>210.55982712361552</c:v>
                </c:pt>
                <c:pt idx="3144">
                  <c:v>210.5282354523554</c:v>
                </c:pt>
                <c:pt idx="3145">
                  <c:v>210.49259355478961</c:v>
                </c:pt>
                <c:pt idx="3146">
                  <c:v>210.45209138296784</c:v>
                </c:pt>
                <c:pt idx="3147">
                  <c:v>210.4540152365023</c:v>
                </c:pt>
                <c:pt idx="3148">
                  <c:v>210.3749347000298</c:v>
                </c:pt>
                <c:pt idx="3149">
                  <c:v>210.35022834796513</c:v>
                </c:pt>
                <c:pt idx="3150">
                  <c:v>210.38090877604245</c:v>
                </c:pt>
                <c:pt idx="3151">
                  <c:v>210.39670463631404</c:v>
                </c:pt>
                <c:pt idx="3152">
                  <c:v>210.46100186218311</c:v>
                </c:pt>
                <c:pt idx="3153">
                  <c:v>210.50838939733154</c:v>
                </c:pt>
                <c:pt idx="3154">
                  <c:v>210.53714592475202</c:v>
                </c:pt>
                <c:pt idx="3155">
                  <c:v>210.61916273547394</c:v>
                </c:pt>
                <c:pt idx="3156">
                  <c:v>210.68143471327917</c:v>
                </c:pt>
                <c:pt idx="3157">
                  <c:v>210.75069325745258</c:v>
                </c:pt>
                <c:pt idx="3158">
                  <c:v>210.80901620462896</c:v>
                </c:pt>
                <c:pt idx="3159">
                  <c:v>210.89305789130614</c:v>
                </c:pt>
                <c:pt idx="3160">
                  <c:v>211.01962656259241</c:v>
                </c:pt>
                <c:pt idx="3161">
                  <c:v>211.10275677829526</c:v>
                </c:pt>
                <c:pt idx="3162">
                  <c:v>211.20360649606999</c:v>
                </c:pt>
                <c:pt idx="3163">
                  <c:v>211.31235396877207</c:v>
                </c:pt>
                <c:pt idx="3164">
                  <c:v>211.44287103001733</c:v>
                </c:pt>
                <c:pt idx="3165">
                  <c:v>211.59617013700316</c:v>
                </c:pt>
                <c:pt idx="3166">
                  <c:v>211.72861065485279</c:v>
                </c:pt>
                <c:pt idx="3167">
                  <c:v>211.86611369710715</c:v>
                </c:pt>
                <c:pt idx="3168">
                  <c:v>212.02325979843403</c:v>
                </c:pt>
                <c:pt idx="3169">
                  <c:v>212.18546833601181</c:v>
                </c:pt>
                <c:pt idx="3170">
                  <c:v>212.33674122826281</c:v>
                </c:pt>
                <c:pt idx="3171">
                  <c:v>212.49692418742433</c:v>
                </c:pt>
                <c:pt idx="3172">
                  <c:v>212.63533744697511</c:v>
                </c:pt>
                <c:pt idx="3173">
                  <c:v>212.80149385610903</c:v>
                </c:pt>
                <c:pt idx="3174">
                  <c:v>212.93990669197089</c:v>
                </c:pt>
                <c:pt idx="3175">
                  <c:v>213.10110120764722</c:v>
                </c:pt>
                <c:pt idx="3176">
                  <c:v>213.28011591649405</c:v>
                </c:pt>
                <c:pt idx="3177">
                  <c:v>213.39382249020159</c:v>
                </c:pt>
                <c:pt idx="3178">
                  <c:v>213.58559445814441</c:v>
                </c:pt>
                <c:pt idx="3179">
                  <c:v>213.74081405382699</c:v>
                </c:pt>
                <c:pt idx="3180">
                  <c:v>213.87436548866208</c:v>
                </c:pt>
                <c:pt idx="3181">
                  <c:v>214.09975211315458</c:v>
                </c:pt>
                <c:pt idx="3182">
                  <c:v>214.25891971827465</c:v>
                </c:pt>
                <c:pt idx="3183">
                  <c:v>214.48835552543284</c:v>
                </c:pt>
                <c:pt idx="3184">
                  <c:v>214.69895809541077</c:v>
                </c:pt>
                <c:pt idx="3185">
                  <c:v>214.90763645221546</c:v>
                </c:pt>
                <c:pt idx="3186">
                  <c:v>215.15286586865449</c:v>
                </c:pt>
                <c:pt idx="3187">
                  <c:v>215.42968480572421</c:v>
                </c:pt>
                <c:pt idx="3188">
                  <c:v>215.6966817121218</c:v>
                </c:pt>
                <c:pt idx="3189">
                  <c:v>215.97157538932314</c:v>
                </c:pt>
                <c:pt idx="3190">
                  <c:v>216.21082845776539</c:v>
                </c:pt>
                <c:pt idx="3191">
                  <c:v>216.54404029990786</c:v>
                </c:pt>
                <c:pt idx="3192">
                  <c:v>216.88312346277124</c:v>
                </c:pt>
                <c:pt idx="3193">
                  <c:v>217.1955770949769</c:v>
                </c:pt>
                <c:pt idx="3194">
                  <c:v>217.5901420587426</c:v>
                </c:pt>
                <c:pt idx="3195">
                  <c:v>217.96982203225025</c:v>
                </c:pt>
                <c:pt idx="3196">
                  <c:v>218.3059641595118</c:v>
                </c:pt>
                <c:pt idx="3197">
                  <c:v>218.73312626628891</c:v>
                </c:pt>
                <c:pt idx="3198">
                  <c:v>219.1582616071947</c:v>
                </c:pt>
                <c:pt idx="3199">
                  <c:v>219.57944653113645</c:v>
                </c:pt>
                <c:pt idx="3200">
                  <c:v>220.04416532758779</c:v>
                </c:pt>
                <c:pt idx="3201">
                  <c:v>220.53459823467921</c:v>
                </c:pt>
                <c:pt idx="3202">
                  <c:v>221.00913330636487</c:v>
                </c:pt>
                <c:pt idx="3203">
                  <c:v>221.50057389841405</c:v>
                </c:pt>
                <c:pt idx="3204">
                  <c:v>222.03048466369398</c:v>
                </c:pt>
                <c:pt idx="3205">
                  <c:v>222.57730020716627</c:v>
                </c:pt>
                <c:pt idx="3206">
                  <c:v>223.12502392789736</c:v>
                </c:pt>
                <c:pt idx="3207">
                  <c:v>223.66191173874159</c:v>
                </c:pt>
                <c:pt idx="3208">
                  <c:v>224.22937156828402</c:v>
                </c:pt>
                <c:pt idx="3209">
                  <c:v>224.80968574809563</c:v>
                </c:pt>
                <c:pt idx="3210">
                  <c:v>225.37126709483493</c:v>
                </c:pt>
                <c:pt idx="3211">
                  <c:v>225.9417543639596</c:v>
                </c:pt>
                <c:pt idx="3212">
                  <c:v>226.60315103676831</c:v>
                </c:pt>
                <c:pt idx="3213">
                  <c:v>227.21817614127275</c:v>
                </c:pt>
                <c:pt idx="3214">
                  <c:v>227.81325360207299</c:v>
                </c:pt>
                <c:pt idx="3215">
                  <c:v>228.43515535082048</c:v>
                </c:pt>
                <c:pt idx="3216">
                  <c:v>229.11931364895179</c:v>
                </c:pt>
                <c:pt idx="3217">
                  <c:v>229.74505419285123</c:v>
                </c:pt>
                <c:pt idx="3218">
                  <c:v>230.36694386331612</c:v>
                </c:pt>
                <c:pt idx="3219">
                  <c:v>231.11537275192191</c:v>
                </c:pt>
                <c:pt idx="3220">
                  <c:v>231.76782645375812</c:v>
                </c:pt>
                <c:pt idx="3221">
                  <c:v>232.46178143487094</c:v>
                </c:pt>
                <c:pt idx="3222">
                  <c:v>233.22203873731581</c:v>
                </c:pt>
                <c:pt idx="3223">
                  <c:v>233.97145845698248</c:v>
                </c:pt>
                <c:pt idx="3224">
                  <c:v>234.71975899140224</c:v>
                </c:pt>
                <c:pt idx="3225">
                  <c:v>235.49781550833774</c:v>
                </c:pt>
                <c:pt idx="3226">
                  <c:v>236.26989341719721</c:v>
                </c:pt>
                <c:pt idx="3227">
                  <c:v>237.0132164657235</c:v>
                </c:pt>
                <c:pt idx="3228">
                  <c:v>237.80117534692022</c:v>
                </c:pt>
                <c:pt idx="3229">
                  <c:v>238.63842543089248</c:v>
                </c:pt>
                <c:pt idx="3230">
                  <c:v>239.44115042436138</c:v>
                </c:pt>
                <c:pt idx="3231">
                  <c:v>240.26057108315163</c:v>
                </c:pt>
                <c:pt idx="3232">
                  <c:v>241.07117847733045</c:v>
                </c:pt>
                <c:pt idx="3233">
                  <c:v>241.91244996804755</c:v>
                </c:pt>
                <c:pt idx="3234">
                  <c:v>242.76646838513778</c:v>
                </c:pt>
                <c:pt idx="3235">
                  <c:v>243.58798729918846</c:v>
                </c:pt>
                <c:pt idx="3236">
                  <c:v>244.47164903242162</c:v>
                </c:pt>
                <c:pt idx="3237">
                  <c:v>245.33262964676209</c:v>
                </c:pt>
                <c:pt idx="3238">
                  <c:v>246.17082851208727</c:v>
                </c:pt>
                <c:pt idx="3239">
                  <c:v>247.07137072938841</c:v>
                </c:pt>
                <c:pt idx="3240">
                  <c:v>247.94214691090804</c:v>
                </c:pt>
                <c:pt idx="3241">
                  <c:v>248.81989939814207</c:v>
                </c:pt>
                <c:pt idx="3242">
                  <c:v>249.71343375409722</c:v>
                </c:pt>
                <c:pt idx="3243">
                  <c:v>250.5773042035585</c:v>
                </c:pt>
                <c:pt idx="3244">
                  <c:v>251.46788756831418</c:v>
                </c:pt>
                <c:pt idx="3245">
                  <c:v>252.38417100260622</c:v>
                </c:pt>
                <c:pt idx="3246">
                  <c:v>253.28060846998812</c:v>
                </c:pt>
                <c:pt idx="3247">
                  <c:v>254.15537870968097</c:v>
                </c:pt>
                <c:pt idx="3248">
                  <c:v>255.0439058217213</c:v>
                </c:pt>
                <c:pt idx="3249">
                  <c:v>255.97887998524874</c:v>
                </c:pt>
                <c:pt idx="3250">
                  <c:v>256.86253280549056</c:v>
                </c:pt>
                <c:pt idx="3251">
                  <c:v>257.78757155290356</c:v>
                </c:pt>
                <c:pt idx="3252">
                  <c:v>258.67019623212246</c:v>
                </c:pt>
                <c:pt idx="3253">
                  <c:v>259.59531936392847</c:v>
                </c:pt>
                <c:pt idx="3254">
                  <c:v>260.4906797623488</c:v>
                </c:pt>
                <c:pt idx="3255">
                  <c:v>261.39706328841248</c:v>
                </c:pt>
                <c:pt idx="3256">
                  <c:v>262.3191249626376</c:v>
                </c:pt>
                <c:pt idx="3257">
                  <c:v>263.25898958418907</c:v>
                </c:pt>
                <c:pt idx="3258">
                  <c:v>264.1573530059228</c:v>
                </c:pt>
                <c:pt idx="3259">
                  <c:v>265.10711782854088</c:v>
                </c:pt>
                <c:pt idx="3260">
                  <c:v>266.06871384045616</c:v>
                </c:pt>
                <c:pt idx="3261">
                  <c:v>266.93143019168707</c:v>
                </c:pt>
                <c:pt idx="3262">
                  <c:v>267.86335783405747</c:v>
                </c:pt>
                <c:pt idx="3263">
                  <c:v>268.77351958244105</c:v>
                </c:pt>
                <c:pt idx="3264">
                  <c:v>269.71828173361911</c:v>
                </c:pt>
                <c:pt idx="3265">
                  <c:v>270.66010027315377</c:v>
                </c:pt>
                <c:pt idx="3266">
                  <c:v>271.59695142031177</c:v>
                </c:pt>
                <c:pt idx="3267">
                  <c:v>272.5090016303069</c:v>
                </c:pt>
                <c:pt idx="3268">
                  <c:v>273.48833569625504</c:v>
                </c:pt>
                <c:pt idx="3269">
                  <c:v>274.38852927592723</c:v>
                </c:pt>
                <c:pt idx="3270">
                  <c:v>275.33920822400415</c:v>
                </c:pt>
                <c:pt idx="3271">
                  <c:v>276.27793784172354</c:v>
                </c:pt>
                <c:pt idx="3272">
                  <c:v>277.12973850237614</c:v>
                </c:pt>
                <c:pt idx="3273">
                  <c:v>278.02696468294016</c:v>
                </c:pt>
                <c:pt idx="3274">
                  <c:v>278.91436774416098</c:v>
                </c:pt>
                <c:pt idx="3275">
                  <c:v>279.80763160175508</c:v>
                </c:pt>
                <c:pt idx="3276">
                  <c:v>280.66436002052126</c:v>
                </c:pt>
                <c:pt idx="3277">
                  <c:v>281.49639237207282</c:v>
                </c:pt>
                <c:pt idx="3278">
                  <c:v>282.35108258484325</c:v>
                </c:pt>
                <c:pt idx="3279">
                  <c:v>283.16721532928767</c:v>
                </c:pt>
                <c:pt idx="3280">
                  <c:v>284.02786082233888</c:v>
                </c:pt>
                <c:pt idx="3281">
                  <c:v>284.85784141425</c:v>
                </c:pt>
                <c:pt idx="3282">
                  <c:v>285.65725905222416</c:v>
                </c:pt>
                <c:pt idx="3283">
                  <c:v>286.47144225612146</c:v>
                </c:pt>
                <c:pt idx="3284">
                  <c:v>287.28946352261039</c:v>
                </c:pt>
                <c:pt idx="3285">
                  <c:v>288.10960275803694</c:v>
                </c:pt>
                <c:pt idx="3286">
                  <c:v>288.95533263615403</c:v>
                </c:pt>
                <c:pt idx="3287">
                  <c:v>289.6964406492869</c:v>
                </c:pt>
                <c:pt idx="3288">
                  <c:v>290.52040462428334</c:v>
                </c:pt>
                <c:pt idx="3289">
                  <c:v>291.31279575313681</c:v>
                </c:pt>
                <c:pt idx="3290">
                  <c:v>292.12693260902864</c:v>
                </c:pt>
                <c:pt idx="3291">
                  <c:v>292.91040783151124</c:v>
                </c:pt>
                <c:pt idx="3292">
                  <c:v>293.72746554379415</c:v>
                </c:pt>
                <c:pt idx="3293">
                  <c:v>294.50900591534776</c:v>
                </c:pt>
                <c:pt idx="3294">
                  <c:v>295.33495335448322</c:v>
                </c:pt>
                <c:pt idx="3295">
                  <c:v>296.12437220115947</c:v>
                </c:pt>
                <c:pt idx="3296">
                  <c:v>296.90781589573533</c:v>
                </c:pt>
                <c:pt idx="3297">
                  <c:v>297.71988356486031</c:v>
                </c:pt>
                <c:pt idx="3298">
                  <c:v>298.53497956824731</c:v>
                </c:pt>
                <c:pt idx="3299">
                  <c:v>299.33914306807242</c:v>
                </c:pt>
                <c:pt idx="3300">
                  <c:v>300.16899574498171</c:v>
                </c:pt>
                <c:pt idx="3301">
                  <c:v>300.99196238611751</c:v>
                </c:pt>
                <c:pt idx="3302">
                  <c:v>301.76545376505231</c:v>
                </c:pt>
                <c:pt idx="3303">
                  <c:v>302.6773282267157</c:v>
                </c:pt>
                <c:pt idx="3304">
                  <c:v>303.55358576870645</c:v>
                </c:pt>
                <c:pt idx="3305">
                  <c:v>304.35770863601238</c:v>
                </c:pt>
                <c:pt idx="3306">
                  <c:v>305.24386492921747</c:v>
                </c:pt>
                <c:pt idx="3307">
                  <c:v>306.14387196602274</c:v>
                </c:pt>
                <c:pt idx="3308">
                  <c:v>306.9815580476747</c:v>
                </c:pt>
                <c:pt idx="3309">
                  <c:v>307.83602901108355</c:v>
                </c:pt>
                <c:pt idx="3310">
                  <c:v>308.82391654786704</c:v>
                </c:pt>
                <c:pt idx="3311">
                  <c:v>309.6457999287764</c:v>
                </c:pt>
                <c:pt idx="3312">
                  <c:v>310.49134645221062</c:v>
                </c:pt>
                <c:pt idx="3313">
                  <c:v>311.38634945183315</c:v>
                </c:pt>
                <c:pt idx="3314">
                  <c:v>312.33262832121403</c:v>
                </c:pt>
                <c:pt idx="3315">
                  <c:v>313.10906590477776</c:v>
                </c:pt>
                <c:pt idx="3316">
                  <c:v>313.92798046702762</c:v>
                </c:pt>
                <c:pt idx="3317">
                  <c:v>314.77055720025351</c:v>
                </c:pt>
                <c:pt idx="3318">
                  <c:v>315.55092051030823</c:v>
                </c:pt>
                <c:pt idx="3319">
                  <c:v>316.3253099759084</c:v>
                </c:pt>
                <c:pt idx="3320">
                  <c:v>317.10262666102932</c:v>
                </c:pt>
                <c:pt idx="3321">
                  <c:v>317.91169712203032</c:v>
                </c:pt>
                <c:pt idx="3322">
                  <c:v>318.63964249493364</c:v>
                </c:pt>
                <c:pt idx="3323">
                  <c:v>319.35868180945664</c:v>
                </c:pt>
                <c:pt idx="3324">
                  <c:v>320.06294891601021</c:v>
                </c:pt>
                <c:pt idx="3325">
                  <c:v>320.80473512097399</c:v>
                </c:pt>
                <c:pt idx="3326">
                  <c:v>321.50110286451701</c:v>
                </c:pt>
                <c:pt idx="3327">
                  <c:v>322.13819668575707</c:v>
                </c:pt>
                <c:pt idx="3328">
                  <c:v>322.79106442655188</c:v>
                </c:pt>
                <c:pt idx="3329">
                  <c:v>323.49722885205421</c:v>
                </c:pt>
                <c:pt idx="3330">
                  <c:v>324.11256482602403</c:v>
                </c:pt>
                <c:pt idx="3331">
                  <c:v>324.71313067706262</c:v>
                </c:pt>
                <c:pt idx="3332">
                  <c:v>325.34524810134161</c:v>
                </c:pt>
                <c:pt idx="3333">
                  <c:v>325.92396071634374</c:v>
                </c:pt>
                <c:pt idx="3334">
                  <c:v>326.46626052783</c:v>
                </c:pt>
                <c:pt idx="3335">
                  <c:v>327.05285527279437</c:v>
                </c:pt>
                <c:pt idx="3336">
                  <c:v>327.59605914290125</c:v>
                </c:pt>
                <c:pt idx="3337">
                  <c:v>328.11266136913235</c:v>
                </c:pt>
                <c:pt idx="3338">
                  <c:v>328.61631561069089</c:v>
                </c:pt>
                <c:pt idx="3339">
                  <c:v>329.12896827763313</c:v>
                </c:pt>
                <c:pt idx="3340">
                  <c:v>329.62472890276894</c:v>
                </c:pt>
                <c:pt idx="3341">
                  <c:v>330.10369887276937</c:v>
                </c:pt>
                <c:pt idx="3342">
                  <c:v>330.57781214128596</c:v>
                </c:pt>
                <c:pt idx="3343">
                  <c:v>330.98568123623744</c:v>
                </c:pt>
                <c:pt idx="3344">
                  <c:v>331.47354427529012</c:v>
                </c:pt>
                <c:pt idx="3345">
                  <c:v>331.89425342828639</c:v>
                </c:pt>
                <c:pt idx="3346">
                  <c:v>332.28543043517055</c:v>
                </c:pt>
                <c:pt idx="3347">
                  <c:v>332.70906894501638</c:v>
                </c:pt>
                <c:pt idx="3348">
                  <c:v>333.15647131889358</c:v>
                </c:pt>
                <c:pt idx="3349">
                  <c:v>333.5248890742846</c:v>
                </c:pt>
                <c:pt idx="3350">
                  <c:v>333.8932043324445</c:v>
                </c:pt>
                <c:pt idx="3351">
                  <c:v>334.23289860473966</c:v>
                </c:pt>
                <c:pt idx="3352">
                  <c:v>334.63781993977886</c:v>
                </c:pt>
                <c:pt idx="3353">
                  <c:v>335.01412022901803</c:v>
                </c:pt>
                <c:pt idx="3354">
                  <c:v>335.3489565080406</c:v>
                </c:pt>
                <c:pt idx="3355">
                  <c:v>335.6866232395484</c:v>
                </c:pt>
                <c:pt idx="3356">
                  <c:v>336.01852454973761</c:v>
                </c:pt>
                <c:pt idx="3357">
                  <c:v>336.32564856988876</c:v>
                </c:pt>
                <c:pt idx="3358">
                  <c:v>336.64854744505874</c:v>
                </c:pt>
                <c:pt idx="3359">
                  <c:v>336.94879290413468</c:v>
                </c:pt>
                <c:pt idx="3360">
                  <c:v>337.23123921789534</c:v>
                </c:pt>
                <c:pt idx="3361">
                  <c:v>337.5195500396398</c:v>
                </c:pt>
                <c:pt idx="3362">
                  <c:v>337.81787147442236</c:v>
                </c:pt>
                <c:pt idx="3363">
                  <c:v>338.10719184668244</c:v>
                </c:pt>
                <c:pt idx="3364">
                  <c:v>338.381747099834</c:v>
                </c:pt>
                <c:pt idx="3365">
                  <c:v>338.6177729976298</c:v>
                </c:pt>
                <c:pt idx="3366">
                  <c:v>338.87948400524851</c:v>
                </c:pt>
                <c:pt idx="3367">
                  <c:v>339.13330661846595</c:v>
                </c:pt>
                <c:pt idx="3368">
                  <c:v>339.36629700355593</c:v>
                </c:pt>
                <c:pt idx="3369">
                  <c:v>339.61809589328544</c:v>
                </c:pt>
                <c:pt idx="3370">
                  <c:v>339.83439973061201</c:v>
                </c:pt>
                <c:pt idx="3371">
                  <c:v>340.05171433132801</c:v>
                </c:pt>
                <c:pt idx="3372">
                  <c:v>340.25810714344914</c:v>
                </c:pt>
                <c:pt idx="3373">
                  <c:v>340.46146583445568</c:v>
                </c:pt>
                <c:pt idx="3374">
                  <c:v>340.66290277445432</c:v>
                </c:pt>
                <c:pt idx="3375">
                  <c:v>340.86838421166459</c:v>
                </c:pt>
                <c:pt idx="3376">
                  <c:v>341.06092155020099</c:v>
                </c:pt>
                <c:pt idx="3377">
                  <c:v>341.23768344177978</c:v>
                </c:pt>
                <c:pt idx="3378">
                  <c:v>341.41252369872922</c:v>
                </c:pt>
                <c:pt idx="3379">
                  <c:v>341.57735257733867</c:v>
                </c:pt>
                <c:pt idx="3380">
                  <c:v>341.75613598401242</c:v>
                </c:pt>
                <c:pt idx="3381">
                  <c:v>341.89831305601325</c:v>
                </c:pt>
                <c:pt idx="3382">
                  <c:v>342.05141104091882</c:v>
                </c:pt>
                <c:pt idx="3383">
                  <c:v>342.17882397906351</c:v>
                </c:pt>
                <c:pt idx="3384">
                  <c:v>342.3288878964197</c:v>
                </c:pt>
                <c:pt idx="3385">
                  <c:v>342.47015405870724</c:v>
                </c:pt>
                <c:pt idx="3386">
                  <c:v>342.61920632687782</c:v>
                </c:pt>
                <c:pt idx="3387">
                  <c:v>342.72093386576478</c:v>
                </c:pt>
                <c:pt idx="3388">
                  <c:v>342.83257112441271</c:v>
                </c:pt>
                <c:pt idx="3389">
                  <c:v>342.94309593158778</c:v>
                </c:pt>
                <c:pt idx="3390">
                  <c:v>343.03693574444083</c:v>
                </c:pt>
                <c:pt idx="3391">
                  <c:v>343.13664044836958</c:v>
                </c:pt>
                <c:pt idx="3392">
                  <c:v>343.21864900907417</c:v>
                </c:pt>
                <c:pt idx="3393">
                  <c:v>343.31643224750087</c:v>
                </c:pt>
                <c:pt idx="3394">
                  <c:v>343.40137314166714</c:v>
                </c:pt>
                <c:pt idx="3395">
                  <c:v>343.50208867911016</c:v>
                </c:pt>
                <c:pt idx="3396">
                  <c:v>343.54850273274161</c:v>
                </c:pt>
                <c:pt idx="3397">
                  <c:v>343.6106914633823</c:v>
                </c:pt>
                <c:pt idx="3398">
                  <c:v>343.67186895712422</c:v>
                </c:pt>
                <c:pt idx="3399">
                  <c:v>343.73810239956549</c:v>
                </c:pt>
                <c:pt idx="3400">
                  <c:v>343.78542641991248</c:v>
                </c:pt>
                <c:pt idx="3401">
                  <c:v>343.82203173641079</c:v>
                </c:pt>
                <c:pt idx="3402">
                  <c:v>343.88027663206441</c:v>
                </c:pt>
                <c:pt idx="3403">
                  <c:v>343.90596100227259</c:v>
                </c:pt>
                <c:pt idx="3404">
                  <c:v>343.95136367192987</c:v>
                </c:pt>
                <c:pt idx="3405">
                  <c:v>343.98493534303941</c:v>
                </c:pt>
                <c:pt idx="3406">
                  <c:v>343.99282266171281</c:v>
                </c:pt>
                <c:pt idx="3407">
                  <c:v>344.02740551311103</c:v>
                </c:pt>
                <c:pt idx="3408">
                  <c:v>344.02447304957121</c:v>
                </c:pt>
                <c:pt idx="3409">
                  <c:v>344.03630402263241</c:v>
                </c:pt>
                <c:pt idx="3410">
                  <c:v>344.06198835245743</c:v>
                </c:pt>
                <c:pt idx="3411">
                  <c:v>344.04216894892613</c:v>
                </c:pt>
                <c:pt idx="3412">
                  <c:v>344.02932678227972</c:v>
                </c:pt>
                <c:pt idx="3413">
                  <c:v>344.04318014307972</c:v>
                </c:pt>
                <c:pt idx="3414">
                  <c:v>344.03529282840879</c:v>
                </c:pt>
                <c:pt idx="3415">
                  <c:v>344.02740551311103</c:v>
                </c:pt>
                <c:pt idx="3416">
                  <c:v>344.01658573341348</c:v>
                </c:pt>
                <c:pt idx="3417">
                  <c:v>343.99676632081434</c:v>
                </c:pt>
                <c:pt idx="3418">
                  <c:v>343.96916070381207</c:v>
                </c:pt>
                <c:pt idx="3419">
                  <c:v>343.92567931347287</c:v>
                </c:pt>
                <c:pt idx="3420">
                  <c:v>343.91283713175142</c:v>
                </c:pt>
                <c:pt idx="3421">
                  <c:v>343.89898375275561</c:v>
                </c:pt>
                <c:pt idx="3422">
                  <c:v>343.8723893044459</c:v>
                </c:pt>
                <c:pt idx="3423">
                  <c:v>343.8585359198035</c:v>
                </c:pt>
                <c:pt idx="3424">
                  <c:v>343.82789667536821</c:v>
                </c:pt>
                <c:pt idx="3425">
                  <c:v>343.78057267527453</c:v>
                </c:pt>
                <c:pt idx="3426">
                  <c:v>343.78148275241227</c:v>
                </c:pt>
                <c:pt idx="3427">
                  <c:v>343.74103487156771</c:v>
                </c:pt>
                <c:pt idx="3428">
                  <c:v>343.6995757765925</c:v>
                </c:pt>
                <c:pt idx="3429">
                  <c:v>343.65710546621921</c:v>
                </c:pt>
                <c:pt idx="3430">
                  <c:v>343.63637590336458</c:v>
                </c:pt>
                <c:pt idx="3431">
                  <c:v>343.58996189083223</c:v>
                </c:pt>
                <c:pt idx="3432">
                  <c:v>343.58298461909749</c:v>
                </c:pt>
                <c:pt idx="3433">
                  <c:v>343.54455905582597</c:v>
                </c:pt>
                <c:pt idx="3434">
                  <c:v>343.48924644257181</c:v>
                </c:pt>
                <c:pt idx="3435">
                  <c:v>343.43090019737167</c:v>
                </c:pt>
                <c:pt idx="3436">
                  <c:v>343.43292259812586</c:v>
                </c:pt>
                <c:pt idx="3437">
                  <c:v>343.39540705742701</c:v>
                </c:pt>
                <c:pt idx="3438">
                  <c:v>343.35192541569165</c:v>
                </c:pt>
                <c:pt idx="3439">
                  <c:v>343.28771411921787</c:v>
                </c:pt>
                <c:pt idx="3440">
                  <c:v>343.2561646165945</c:v>
                </c:pt>
                <c:pt idx="3441">
                  <c:v>343.22259269894147</c:v>
                </c:pt>
                <c:pt idx="3442">
                  <c:v>343.17415608689231</c:v>
                </c:pt>
                <c:pt idx="3443">
                  <c:v>343.15049393378831</c:v>
                </c:pt>
                <c:pt idx="3444">
                  <c:v>343.09720350848647</c:v>
                </c:pt>
                <c:pt idx="3445">
                  <c:v>343.05968784087275</c:v>
                </c:pt>
                <c:pt idx="3446">
                  <c:v>343.01721725664703</c:v>
                </c:pt>
                <c:pt idx="3447">
                  <c:v>342.98263405320853</c:v>
                </c:pt>
                <c:pt idx="3448">
                  <c:v>342.95098333306657</c:v>
                </c:pt>
                <c:pt idx="3449">
                  <c:v>342.88292919454869</c:v>
                </c:pt>
                <c:pt idx="3450">
                  <c:v>342.84045853467597</c:v>
                </c:pt>
                <c:pt idx="3451">
                  <c:v>342.82367250695279</c:v>
                </c:pt>
                <c:pt idx="3452">
                  <c:v>342.74661853603322</c:v>
                </c:pt>
                <c:pt idx="3453">
                  <c:v>342.70910273588515</c:v>
                </c:pt>
                <c:pt idx="3454">
                  <c:v>342.65480086526696</c:v>
                </c:pt>
                <c:pt idx="3455">
                  <c:v>342.6320486760074</c:v>
                </c:pt>
                <c:pt idx="3456">
                  <c:v>342.57774676322646</c:v>
                </c:pt>
                <c:pt idx="3457">
                  <c:v>342.54316340663809</c:v>
                </c:pt>
                <c:pt idx="3458">
                  <c:v>342.50069260135712</c:v>
                </c:pt>
                <c:pt idx="3459">
                  <c:v>342.43455945408965</c:v>
                </c:pt>
                <c:pt idx="3460">
                  <c:v>342.39502111410695</c:v>
                </c:pt>
                <c:pt idx="3461">
                  <c:v>342.33384283321715</c:v>
                </c:pt>
                <c:pt idx="3462">
                  <c:v>342.30714684428222</c:v>
                </c:pt>
                <c:pt idx="3463">
                  <c:v>342.26669836251546</c:v>
                </c:pt>
                <c:pt idx="3464">
                  <c:v>342.18772265434632</c:v>
                </c:pt>
                <c:pt idx="3465">
                  <c:v>342.14616178908386</c:v>
                </c:pt>
                <c:pt idx="3466">
                  <c:v>342.09489325248245</c:v>
                </c:pt>
                <c:pt idx="3467">
                  <c:v>342.05828729889947</c:v>
                </c:pt>
                <c:pt idx="3468">
                  <c:v>342.01682750091004</c:v>
                </c:pt>
                <c:pt idx="3469">
                  <c:v>341.96849142187381</c:v>
                </c:pt>
                <c:pt idx="3470">
                  <c:v>341.92005419771669</c:v>
                </c:pt>
                <c:pt idx="3471">
                  <c:v>341.86575189534432</c:v>
                </c:pt>
                <c:pt idx="3472">
                  <c:v>341.83713446891687</c:v>
                </c:pt>
                <c:pt idx="3473">
                  <c:v>341.78970839776258</c:v>
                </c:pt>
                <c:pt idx="3474">
                  <c:v>341.78869718064681</c:v>
                </c:pt>
                <c:pt idx="3475">
                  <c:v>341.76695601016615</c:v>
                </c:pt>
                <c:pt idx="3476">
                  <c:v>341.72751852597554</c:v>
                </c:pt>
                <c:pt idx="3477">
                  <c:v>341.70284480994792</c:v>
                </c:pt>
                <c:pt idx="3478">
                  <c:v>341.68110362065909</c:v>
                </c:pt>
                <c:pt idx="3479">
                  <c:v>341.67119368163549</c:v>
                </c:pt>
                <c:pt idx="3480">
                  <c:v>341.66330617844011</c:v>
                </c:pt>
                <c:pt idx="3481">
                  <c:v>341.67018246331219</c:v>
                </c:pt>
                <c:pt idx="3482">
                  <c:v>341.66532861521659</c:v>
                </c:pt>
                <c:pt idx="3483">
                  <c:v>341.69000234057171</c:v>
                </c:pt>
                <c:pt idx="3484">
                  <c:v>341.69091243688143</c:v>
                </c:pt>
                <c:pt idx="3485">
                  <c:v>341.72256355890482</c:v>
                </c:pt>
                <c:pt idx="3486">
                  <c:v>341.74925970509599</c:v>
                </c:pt>
                <c:pt idx="3487">
                  <c:v>341.79860710793673</c:v>
                </c:pt>
                <c:pt idx="3488">
                  <c:v>341.83612325228432</c:v>
                </c:pt>
                <c:pt idx="3489">
                  <c:v>341.88941435477955</c:v>
                </c:pt>
                <c:pt idx="3490">
                  <c:v>341.93977290351484</c:v>
                </c:pt>
                <c:pt idx="3491">
                  <c:v>342.01884993048208</c:v>
                </c:pt>
                <c:pt idx="3492">
                  <c:v>342.05141104091882</c:v>
                </c:pt>
                <c:pt idx="3493">
                  <c:v>342.11562313733532</c:v>
                </c:pt>
                <c:pt idx="3494">
                  <c:v>342.21330634133955</c:v>
                </c:pt>
                <c:pt idx="3495">
                  <c:v>342.27559702991857</c:v>
                </c:pt>
                <c:pt idx="3496">
                  <c:v>342.35558387950618</c:v>
                </c:pt>
                <c:pt idx="3497">
                  <c:v>342.44740182711416</c:v>
                </c:pt>
                <c:pt idx="3498">
                  <c:v>342.51060245754843</c:v>
                </c:pt>
                <c:pt idx="3499">
                  <c:v>342.61627382172531</c:v>
                </c:pt>
                <c:pt idx="3500">
                  <c:v>342.70515902561175</c:v>
                </c:pt>
                <c:pt idx="3501">
                  <c:v>342.79303294300428</c:v>
                </c:pt>
                <c:pt idx="3502">
                  <c:v>342.88879418900751</c:v>
                </c:pt>
                <c:pt idx="3503">
                  <c:v>342.98657775245505</c:v>
                </c:pt>
                <c:pt idx="3504">
                  <c:v>343.05766543251224</c:v>
                </c:pt>
                <c:pt idx="3505">
                  <c:v>343.15443762636414</c:v>
                </c:pt>
                <c:pt idx="3506">
                  <c:v>343.25323213026422</c:v>
                </c:pt>
                <c:pt idx="3507">
                  <c:v>343.34606044860402</c:v>
                </c:pt>
                <c:pt idx="3508">
                  <c:v>343.44778724240427</c:v>
                </c:pt>
                <c:pt idx="3509">
                  <c:v>343.53566050220974</c:v>
                </c:pt>
                <c:pt idx="3510">
                  <c:v>343.6245448826237</c:v>
                </c:pt>
                <c:pt idx="3511">
                  <c:v>343.71636165615695</c:v>
                </c:pt>
                <c:pt idx="3512">
                  <c:v>343.82395300955568</c:v>
                </c:pt>
                <c:pt idx="3513">
                  <c:v>343.92567931347287</c:v>
                </c:pt>
                <c:pt idx="3514">
                  <c:v>344.03236036510202</c:v>
                </c:pt>
                <c:pt idx="3515">
                  <c:v>344.12710922190445</c:v>
                </c:pt>
                <c:pt idx="3516">
                  <c:v>344.2070945791595</c:v>
                </c:pt>
                <c:pt idx="3517">
                  <c:v>344.30780929887339</c:v>
                </c:pt>
                <c:pt idx="3518">
                  <c:v>344.41256867799115</c:v>
                </c:pt>
                <c:pt idx="3519">
                  <c:v>344.46777965761976</c:v>
                </c:pt>
                <c:pt idx="3520">
                  <c:v>344.56556166521187</c:v>
                </c:pt>
                <c:pt idx="3521">
                  <c:v>344.64655785707208</c:v>
                </c:pt>
                <c:pt idx="3522">
                  <c:v>344.74039605911054</c:v>
                </c:pt>
                <c:pt idx="3523">
                  <c:v>344.82230217586186</c:v>
                </c:pt>
                <c:pt idx="3524">
                  <c:v>344.92210620452647</c:v>
                </c:pt>
                <c:pt idx="3525">
                  <c:v>344.99218131360789</c:v>
                </c:pt>
                <c:pt idx="3526">
                  <c:v>345.05538032337063</c:v>
                </c:pt>
                <c:pt idx="3527">
                  <c:v>345.13738729843948</c:v>
                </c:pt>
                <c:pt idx="3528">
                  <c:v>345.20746225549777</c:v>
                </c:pt>
                <c:pt idx="3529">
                  <c:v>345.26075154758274</c:v>
                </c:pt>
                <c:pt idx="3530">
                  <c:v>345.34771313924716</c:v>
                </c:pt>
                <c:pt idx="3531">
                  <c:v>345.40696831967949</c:v>
                </c:pt>
                <c:pt idx="3532">
                  <c:v>345.47411066566764</c:v>
                </c:pt>
                <c:pt idx="3533">
                  <c:v>345.51749025962613</c:v>
                </c:pt>
                <c:pt idx="3534">
                  <c:v>345.62416960000661</c:v>
                </c:pt>
                <c:pt idx="3535">
                  <c:v>345.64590992544805</c:v>
                </c:pt>
                <c:pt idx="3536">
                  <c:v>345.70314257337111</c:v>
                </c:pt>
                <c:pt idx="3537">
                  <c:v>345.76340871818968</c:v>
                </c:pt>
                <c:pt idx="3538">
                  <c:v>345.80486695092594</c:v>
                </c:pt>
                <c:pt idx="3539">
                  <c:v>345.88292972262747</c:v>
                </c:pt>
                <c:pt idx="3540">
                  <c:v>345.93419630224116</c:v>
                </c:pt>
                <c:pt idx="3541">
                  <c:v>345.96382372177607</c:v>
                </c:pt>
                <c:pt idx="3542">
                  <c:v>346.00932656731754</c:v>
                </c:pt>
                <c:pt idx="3543">
                  <c:v>346.04977352361556</c:v>
                </c:pt>
                <c:pt idx="3544">
                  <c:v>346.09416403917692</c:v>
                </c:pt>
                <c:pt idx="3545">
                  <c:v>346.12288135529411</c:v>
                </c:pt>
                <c:pt idx="3546">
                  <c:v>346.184057300299</c:v>
                </c:pt>
                <c:pt idx="3547">
                  <c:v>346.2008427596075</c:v>
                </c:pt>
                <c:pt idx="3548">
                  <c:v>346.23441366970627</c:v>
                </c:pt>
                <c:pt idx="3549">
                  <c:v>346.27091696569005</c:v>
                </c:pt>
                <c:pt idx="3550">
                  <c:v>346.32723919935501</c:v>
                </c:pt>
                <c:pt idx="3551">
                  <c:v>346.33411516105991</c:v>
                </c:pt>
                <c:pt idx="3552">
                  <c:v>346.37173070783632</c:v>
                </c:pt>
                <c:pt idx="3553">
                  <c:v>346.40034682661366</c:v>
                </c:pt>
                <c:pt idx="3554">
                  <c:v>346.42603054456686</c:v>
                </c:pt>
                <c:pt idx="3555">
                  <c:v>346.44766957736766</c:v>
                </c:pt>
                <c:pt idx="3556">
                  <c:v>346.46647733101577</c:v>
                </c:pt>
                <c:pt idx="3557">
                  <c:v>346.45960137848255</c:v>
                </c:pt>
                <c:pt idx="3558">
                  <c:v>346.47244323062176</c:v>
                </c:pt>
                <c:pt idx="3559">
                  <c:v>346.48427391183037</c:v>
                </c:pt>
                <c:pt idx="3560">
                  <c:v>346.49610459162852</c:v>
                </c:pt>
                <c:pt idx="3561">
                  <c:v>346.51390116712975</c:v>
                </c:pt>
                <c:pt idx="3562">
                  <c:v>346.52866423302112</c:v>
                </c:pt>
                <c:pt idx="3563">
                  <c:v>346.52967540183749</c:v>
                </c:pt>
                <c:pt idx="3564">
                  <c:v>346.50692410097838</c:v>
                </c:pt>
                <c:pt idx="3565">
                  <c:v>346.53564129764391</c:v>
                </c:pt>
                <c:pt idx="3566">
                  <c:v>346.52178828479703</c:v>
                </c:pt>
                <c:pt idx="3567">
                  <c:v>346.52178828479703</c:v>
                </c:pt>
                <c:pt idx="3568">
                  <c:v>346.53756251825098</c:v>
                </c:pt>
                <c:pt idx="3569">
                  <c:v>346.52279945368343</c:v>
                </c:pt>
                <c:pt idx="3570">
                  <c:v>346.50004815124782</c:v>
                </c:pt>
                <c:pt idx="3571">
                  <c:v>346.52370950567234</c:v>
                </c:pt>
                <c:pt idx="3572">
                  <c:v>346.50995760806092</c:v>
                </c:pt>
                <c:pt idx="3573">
                  <c:v>346.49711576077664</c:v>
                </c:pt>
                <c:pt idx="3574">
                  <c:v>346.47143206122223</c:v>
                </c:pt>
                <c:pt idx="3575">
                  <c:v>346.48427391183037</c:v>
                </c:pt>
                <c:pt idx="3576">
                  <c:v>346.44574835502016</c:v>
                </c:pt>
                <c:pt idx="3577">
                  <c:v>346.45960137848255</c:v>
                </c:pt>
                <c:pt idx="3578">
                  <c:v>346.42997410697097</c:v>
                </c:pt>
                <c:pt idx="3579">
                  <c:v>346.38942618861932</c:v>
                </c:pt>
                <c:pt idx="3580">
                  <c:v>346.37567427239838</c:v>
                </c:pt>
                <c:pt idx="3581">
                  <c:v>346.36677597265157</c:v>
                </c:pt>
                <c:pt idx="3582">
                  <c:v>346.33320510733222</c:v>
                </c:pt>
                <c:pt idx="3583">
                  <c:v>346.33118276568518</c:v>
                </c:pt>
                <c:pt idx="3584">
                  <c:v>346.28082644538483</c:v>
                </c:pt>
                <c:pt idx="3585">
                  <c:v>346.26697339696477</c:v>
                </c:pt>
                <c:pt idx="3586">
                  <c:v>346.24037958326426</c:v>
                </c:pt>
                <c:pt idx="3587">
                  <c:v>346.20185393176428</c:v>
                </c:pt>
                <c:pt idx="3588">
                  <c:v>346.184057300299</c:v>
                </c:pt>
                <c:pt idx="3589">
                  <c:v>346.13471207817878</c:v>
                </c:pt>
                <c:pt idx="3590">
                  <c:v>346.11792660768401</c:v>
                </c:pt>
                <c:pt idx="3591">
                  <c:v>346.08829923415925</c:v>
                </c:pt>
                <c:pt idx="3592">
                  <c:v>346.04380759859811</c:v>
                </c:pt>
                <c:pt idx="3593">
                  <c:v>346.02014612974239</c:v>
                </c:pt>
                <c:pt idx="3594">
                  <c:v>345.99840588629047</c:v>
                </c:pt>
                <c:pt idx="3595">
                  <c:v>345.92630913787076</c:v>
                </c:pt>
                <c:pt idx="3596">
                  <c:v>345.89668170713514</c:v>
                </c:pt>
                <c:pt idx="3597">
                  <c:v>345.85916709784675</c:v>
                </c:pt>
                <c:pt idx="3598">
                  <c:v>345.82559606079883</c:v>
                </c:pt>
                <c:pt idx="3599">
                  <c:v>345.79596859999361</c:v>
                </c:pt>
                <c:pt idx="3600">
                  <c:v>345.74460083128594</c:v>
                </c:pt>
                <c:pt idx="3601">
                  <c:v>345.70708616450355</c:v>
                </c:pt>
                <c:pt idx="3602">
                  <c:v>345.66067312047431</c:v>
                </c:pt>
                <c:pt idx="3603">
                  <c:v>345.61527123287078</c:v>
                </c:pt>
                <c:pt idx="3604">
                  <c:v>345.56390337062487</c:v>
                </c:pt>
                <c:pt idx="3605">
                  <c:v>345.5037382225687</c:v>
                </c:pt>
                <c:pt idx="3606">
                  <c:v>345.45530272393216</c:v>
                </c:pt>
                <c:pt idx="3607">
                  <c:v>345.4227427303498</c:v>
                </c:pt>
                <c:pt idx="3608">
                  <c:v>345.39705875271949</c:v>
                </c:pt>
                <c:pt idx="3609">
                  <c:v>345.32597274847552</c:v>
                </c:pt>
                <c:pt idx="3610">
                  <c:v>345.28542437900785</c:v>
                </c:pt>
                <c:pt idx="3611">
                  <c:v>345.24598829305876</c:v>
                </c:pt>
                <c:pt idx="3612">
                  <c:v>345.20149627983989</c:v>
                </c:pt>
                <c:pt idx="3613">
                  <c:v>345.15113938626706</c:v>
                </c:pt>
                <c:pt idx="3614">
                  <c:v>345.0889516209877</c:v>
                </c:pt>
                <c:pt idx="3615">
                  <c:v>345.05335795568158</c:v>
                </c:pt>
                <c:pt idx="3616">
                  <c:v>345.00694460589142</c:v>
                </c:pt>
                <c:pt idx="3617">
                  <c:v>344.96750840927251</c:v>
                </c:pt>
                <c:pt idx="3618">
                  <c:v>344.93980194381317</c:v>
                </c:pt>
                <c:pt idx="3619">
                  <c:v>344.87367042199662</c:v>
                </c:pt>
                <c:pt idx="3620">
                  <c:v>344.83221180021775</c:v>
                </c:pt>
                <c:pt idx="3621">
                  <c:v>344.79661804282301</c:v>
                </c:pt>
                <c:pt idx="3622">
                  <c:v>344.74231731447532</c:v>
                </c:pt>
                <c:pt idx="3623">
                  <c:v>344.69691500669842</c:v>
                </c:pt>
                <c:pt idx="3624">
                  <c:v>344.63968177843344</c:v>
                </c:pt>
                <c:pt idx="3625">
                  <c:v>344.62774975848851</c:v>
                </c:pt>
                <c:pt idx="3626">
                  <c:v>344.56849411276221</c:v>
                </c:pt>
                <c:pt idx="3627">
                  <c:v>344.5211704658476</c:v>
                </c:pt>
                <c:pt idx="3628">
                  <c:v>344.48557659688748</c:v>
                </c:pt>
                <c:pt idx="3629">
                  <c:v>344.45493754605207</c:v>
                </c:pt>
                <c:pt idx="3630">
                  <c:v>344.39578291619074</c:v>
                </c:pt>
                <c:pt idx="3631">
                  <c:v>344.36018900225616</c:v>
                </c:pt>
                <c:pt idx="3632">
                  <c:v>344.33450474961194</c:v>
                </c:pt>
                <c:pt idx="3633">
                  <c:v>344.30194438827925</c:v>
                </c:pt>
                <c:pt idx="3634">
                  <c:v>344.23379005699144</c:v>
                </c:pt>
                <c:pt idx="3635">
                  <c:v>344.22195910747467</c:v>
                </c:pt>
                <c:pt idx="3636">
                  <c:v>344.18535393849817</c:v>
                </c:pt>
                <c:pt idx="3637">
                  <c:v>344.11426706625025</c:v>
                </c:pt>
                <c:pt idx="3638">
                  <c:v>344.08271782640543</c:v>
                </c:pt>
                <c:pt idx="3639">
                  <c:v>344.06097715849546</c:v>
                </c:pt>
                <c:pt idx="3640">
                  <c:v>344.01749580838674</c:v>
                </c:pt>
                <c:pt idx="3641">
                  <c:v>343.96521704361345</c:v>
                </c:pt>
                <c:pt idx="3642">
                  <c:v>343.93164536583316</c:v>
                </c:pt>
                <c:pt idx="3643">
                  <c:v>343.85954711582826</c:v>
                </c:pt>
                <c:pt idx="3644">
                  <c:v>343.83093026434813</c:v>
                </c:pt>
                <c:pt idx="3645">
                  <c:v>343.80029101138956</c:v>
                </c:pt>
                <c:pt idx="3646">
                  <c:v>343.77066294590156</c:v>
                </c:pt>
                <c:pt idx="3647">
                  <c:v>343.72030532624524</c:v>
                </c:pt>
                <c:pt idx="3648">
                  <c:v>343.67682382686723</c:v>
                </c:pt>
                <c:pt idx="3649">
                  <c:v>343.63334230843731</c:v>
                </c:pt>
                <c:pt idx="3650">
                  <c:v>343.58106334128735</c:v>
                </c:pt>
                <c:pt idx="3651">
                  <c:v>343.56033376254828</c:v>
                </c:pt>
                <c:pt idx="3652">
                  <c:v>343.52180707056004</c:v>
                </c:pt>
                <c:pt idx="3653">
                  <c:v>343.47832548420803</c:v>
                </c:pt>
                <c:pt idx="3654">
                  <c:v>343.43888868011055</c:v>
                </c:pt>
                <c:pt idx="3655">
                  <c:v>343.40430562361979</c:v>
                </c:pt>
                <c:pt idx="3656">
                  <c:v>343.35293661687859</c:v>
                </c:pt>
                <c:pt idx="3657">
                  <c:v>343.31835353043442</c:v>
                </c:pt>
                <c:pt idx="3658">
                  <c:v>343.28680403755192</c:v>
                </c:pt>
                <c:pt idx="3659">
                  <c:v>343.24928844161457</c:v>
                </c:pt>
                <c:pt idx="3660">
                  <c:v>343.20681793853186</c:v>
                </c:pt>
                <c:pt idx="3661">
                  <c:v>343.14857264760491</c:v>
                </c:pt>
                <c:pt idx="3662">
                  <c:v>343.13370795850739</c:v>
                </c:pt>
                <c:pt idx="3663">
                  <c:v>343.08628250697876</c:v>
                </c:pt>
                <c:pt idx="3664">
                  <c:v>343.06656402899017</c:v>
                </c:pt>
                <c:pt idx="3665">
                  <c:v>343.00831865574423</c:v>
                </c:pt>
                <c:pt idx="3666">
                  <c:v>342.97373544920464</c:v>
                </c:pt>
                <c:pt idx="3667">
                  <c:v>342.95401694885305</c:v>
                </c:pt>
                <c:pt idx="3668">
                  <c:v>342.89273789198324</c:v>
                </c:pt>
                <c:pt idx="3669">
                  <c:v>342.8908166008095</c:v>
                </c:pt>
                <c:pt idx="3670">
                  <c:v>342.8266050059766</c:v>
                </c:pt>
                <c:pt idx="3671">
                  <c:v>342.80092035641007</c:v>
                </c:pt>
                <c:pt idx="3672">
                  <c:v>342.78413432199903</c:v>
                </c:pt>
                <c:pt idx="3673">
                  <c:v>342.7347874092157</c:v>
                </c:pt>
                <c:pt idx="3674">
                  <c:v>342.70313661002626</c:v>
                </c:pt>
                <c:pt idx="3675">
                  <c:v>342.66956450528488</c:v>
                </c:pt>
                <c:pt idx="3676">
                  <c:v>342.62810496267201</c:v>
                </c:pt>
                <c:pt idx="3677">
                  <c:v>342.5935216236328</c:v>
                </c:pt>
                <c:pt idx="3678">
                  <c:v>342.56096069106599</c:v>
                </c:pt>
                <c:pt idx="3679">
                  <c:v>342.54417461606607</c:v>
                </c:pt>
                <c:pt idx="3680">
                  <c:v>342.51555738527293</c:v>
                </c:pt>
                <c:pt idx="3681">
                  <c:v>342.47015405870724</c:v>
                </c:pt>
                <c:pt idx="3682">
                  <c:v>342.45528926799045</c:v>
                </c:pt>
                <c:pt idx="3683">
                  <c:v>342.40988591385116</c:v>
                </c:pt>
                <c:pt idx="3684">
                  <c:v>342.38814487945848</c:v>
                </c:pt>
                <c:pt idx="3685">
                  <c:v>342.3516401551841</c:v>
                </c:pt>
                <c:pt idx="3686">
                  <c:v>342.35851639236199</c:v>
                </c:pt>
                <c:pt idx="3687">
                  <c:v>342.29824817970803</c:v>
                </c:pt>
                <c:pt idx="3688">
                  <c:v>342.27165330241792</c:v>
                </c:pt>
                <c:pt idx="3689">
                  <c:v>342.25779969431426</c:v>
                </c:pt>
                <c:pt idx="3690">
                  <c:v>342.22817116830237</c:v>
                </c:pt>
                <c:pt idx="3691">
                  <c:v>342.19652020753466</c:v>
                </c:pt>
                <c:pt idx="3692">
                  <c:v>342.14616178908386</c:v>
                </c:pt>
                <c:pt idx="3693">
                  <c:v>342.121488177142</c:v>
                </c:pt>
                <c:pt idx="3694">
                  <c:v>342.1205780847809</c:v>
                </c:pt>
                <c:pt idx="3695">
                  <c:v>342.09185961043346</c:v>
                </c:pt>
                <c:pt idx="3696">
                  <c:v>342.07608467028376</c:v>
                </c:pt>
                <c:pt idx="3697">
                  <c:v>342.0474673045091</c:v>
                </c:pt>
                <c:pt idx="3698">
                  <c:v>342.0474673045091</c:v>
                </c:pt>
                <c:pt idx="3699">
                  <c:v>342.00792881030333</c:v>
                </c:pt>
                <c:pt idx="3700">
                  <c:v>341.99812002541461</c:v>
                </c:pt>
                <c:pt idx="3701">
                  <c:v>341.97334525514168</c:v>
                </c:pt>
                <c:pt idx="3702">
                  <c:v>341.96252525149021</c:v>
                </c:pt>
                <c:pt idx="3703">
                  <c:v>341.93491906860498</c:v>
                </c:pt>
                <c:pt idx="3704">
                  <c:v>341.92005419771669</c:v>
                </c:pt>
                <c:pt idx="3705">
                  <c:v>341.89042557086896</c:v>
                </c:pt>
                <c:pt idx="3706">
                  <c:v>341.89244800301702</c:v>
                </c:pt>
                <c:pt idx="3707">
                  <c:v>341.87960555817688</c:v>
                </c:pt>
                <c:pt idx="3708">
                  <c:v>341.84502195829663</c:v>
                </c:pt>
                <c:pt idx="3709">
                  <c:v>341.82722454547417</c:v>
                </c:pt>
                <c:pt idx="3710">
                  <c:v>341.79567457853568</c:v>
                </c:pt>
                <c:pt idx="3711">
                  <c:v>341.75714720145987</c:v>
                </c:pt>
                <c:pt idx="3712">
                  <c:v>341.74723727002987</c:v>
                </c:pt>
                <c:pt idx="3713">
                  <c:v>341.74329352153245</c:v>
                </c:pt>
                <c:pt idx="3714">
                  <c:v>341.72448487269634</c:v>
                </c:pt>
                <c:pt idx="3715">
                  <c:v>341.69091243688143</c:v>
                </c:pt>
                <c:pt idx="3716">
                  <c:v>341.67119368163549</c:v>
                </c:pt>
                <c:pt idx="3717">
                  <c:v>341.64358741770889</c:v>
                </c:pt>
                <c:pt idx="3718">
                  <c:v>341.62083499661202</c:v>
                </c:pt>
                <c:pt idx="3719">
                  <c:v>341.61790246195778</c:v>
                </c:pt>
                <c:pt idx="3720">
                  <c:v>341.59717247313779</c:v>
                </c:pt>
                <c:pt idx="3721">
                  <c:v>341.57249872470283</c:v>
                </c:pt>
                <c:pt idx="3722">
                  <c:v>341.55470126300702</c:v>
                </c:pt>
                <c:pt idx="3723">
                  <c:v>341.53194882153167</c:v>
                </c:pt>
                <c:pt idx="3724">
                  <c:v>341.51718501227259</c:v>
                </c:pt>
                <c:pt idx="3725">
                  <c:v>341.51718501227259</c:v>
                </c:pt>
                <c:pt idx="3726">
                  <c:v>341.4934213420716</c:v>
                </c:pt>
                <c:pt idx="3727">
                  <c:v>341.45691628867809</c:v>
                </c:pt>
                <c:pt idx="3728">
                  <c:v>341.46480380827711</c:v>
                </c:pt>
                <c:pt idx="3729">
                  <c:v>341.43123128461377</c:v>
                </c:pt>
                <c:pt idx="3730">
                  <c:v>341.41646746037122</c:v>
                </c:pt>
                <c:pt idx="3731">
                  <c:v>341.42829874435682</c:v>
                </c:pt>
                <c:pt idx="3732">
                  <c:v>341.40362495393566</c:v>
                </c:pt>
                <c:pt idx="3733">
                  <c:v>341.37490627211344</c:v>
                </c:pt>
                <c:pt idx="3734">
                  <c:v>341.35811999649559</c:v>
                </c:pt>
                <c:pt idx="3735">
                  <c:v>341.36408620321515</c:v>
                </c:pt>
                <c:pt idx="3736">
                  <c:v>341.34537860467327</c:v>
                </c:pt>
                <c:pt idx="3737">
                  <c:v>341.34234493971258</c:v>
                </c:pt>
                <c:pt idx="3738">
                  <c:v>341.32849120187996</c:v>
                </c:pt>
                <c:pt idx="3739">
                  <c:v>341.30978359662828</c:v>
                </c:pt>
                <c:pt idx="3740">
                  <c:v>341.31372736235306</c:v>
                </c:pt>
                <c:pt idx="3741">
                  <c:v>341.28703109900192</c:v>
                </c:pt>
                <c:pt idx="3742">
                  <c:v>341.26630104106761</c:v>
                </c:pt>
                <c:pt idx="3743">
                  <c:v>341.27519979817475</c:v>
                </c:pt>
                <c:pt idx="3744">
                  <c:v>341.259424728211</c:v>
                </c:pt>
                <c:pt idx="3745">
                  <c:v>341.20117829431501</c:v>
                </c:pt>
                <c:pt idx="3746">
                  <c:v>341.2041108412833</c:v>
                </c:pt>
                <c:pt idx="3747">
                  <c:v>341.17650444742617</c:v>
                </c:pt>
                <c:pt idx="3748">
                  <c:v>341.19420085462838</c:v>
                </c:pt>
                <c:pt idx="3749">
                  <c:v>341.17053822942955</c:v>
                </c:pt>
                <c:pt idx="3750">
                  <c:v>341.16062823942212</c:v>
                </c:pt>
                <c:pt idx="3751">
                  <c:v>341.15769569116901</c:v>
                </c:pt>
                <c:pt idx="3752">
                  <c:v>341.14485315124654</c:v>
                </c:pt>
                <c:pt idx="3753">
                  <c:v>341.13696560621838</c:v>
                </c:pt>
                <c:pt idx="3754">
                  <c:v>341.1261455113779</c:v>
                </c:pt>
                <c:pt idx="3755">
                  <c:v>341.11522429295945</c:v>
                </c:pt>
                <c:pt idx="3756">
                  <c:v>341.11724674090539</c:v>
                </c:pt>
                <c:pt idx="3757">
                  <c:v>341.09257287314904</c:v>
                </c:pt>
                <c:pt idx="3758">
                  <c:v>341.10137052342162</c:v>
                </c:pt>
                <c:pt idx="3759">
                  <c:v>341.10834796963491</c:v>
                </c:pt>
                <c:pt idx="3760">
                  <c:v>341.08064042670549</c:v>
                </c:pt>
                <c:pt idx="3761">
                  <c:v>341.06486532581528</c:v>
                </c:pt>
                <c:pt idx="3762">
                  <c:v>341.06092155020099</c:v>
                </c:pt>
                <c:pt idx="3763">
                  <c:v>341.05010144706961</c:v>
                </c:pt>
                <c:pt idx="3764">
                  <c:v>341.04312399676104</c:v>
                </c:pt>
                <c:pt idx="3765">
                  <c:v>341.02734888990739</c:v>
                </c:pt>
                <c:pt idx="3766">
                  <c:v>341.00854010538154</c:v>
                </c:pt>
                <c:pt idx="3767">
                  <c:v>341.01248388307744</c:v>
                </c:pt>
                <c:pt idx="3768">
                  <c:v>340.9977199965391</c:v>
                </c:pt>
                <c:pt idx="3769">
                  <c:v>341.00560755263422</c:v>
                </c:pt>
                <c:pt idx="3770">
                  <c:v>340.9651585403825</c:v>
                </c:pt>
                <c:pt idx="3771">
                  <c:v>340.9710236481809</c:v>
                </c:pt>
                <c:pt idx="3772">
                  <c:v>340.933507176798</c:v>
                </c:pt>
                <c:pt idx="3773">
                  <c:v>340.96809109432508</c:v>
                </c:pt>
                <c:pt idx="3774">
                  <c:v>340.92764206678237</c:v>
                </c:pt>
                <c:pt idx="3775">
                  <c:v>340.90782203726815</c:v>
                </c:pt>
                <c:pt idx="3776">
                  <c:v>340.91176581896656</c:v>
                </c:pt>
                <c:pt idx="3777">
                  <c:v>340.88810312642539</c:v>
                </c:pt>
                <c:pt idx="3778">
                  <c:v>340.94837219545747</c:v>
                </c:pt>
                <c:pt idx="3779">
                  <c:v>340.82095767755493</c:v>
                </c:pt>
                <c:pt idx="3780">
                  <c:v>340.83086770148083</c:v>
                </c:pt>
                <c:pt idx="3781">
                  <c:v>340.81994645056812</c:v>
                </c:pt>
                <c:pt idx="3782">
                  <c:v>340.8238902357586</c:v>
                </c:pt>
                <c:pt idx="3783">
                  <c:v>340.82884524769884</c:v>
                </c:pt>
                <c:pt idx="3784">
                  <c:v>340.78141869469397</c:v>
                </c:pt>
                <c:pt idx="3785">
                  <c:v>340.79921629506686</c:v>
                </c:pt>
                <c:pt idx="3786">
                  <c:v>340.77555357569008</c:v>
                </c:pt>
                <c:pt idx="3787">
                  <c:v>340.75087962298073</c:v>
                </c:pt>
                <c:pt idx="3788">
                  <c:v>340.75087962298073</c:v>
                </c:pt>
                <c:pt idx="3789">
                  <c:v>340.72216075226572</c:v>
                </c:pt>
                <c:pt idx="3790">
                  <c:v>340.70345303271716</c:v>
                </c:pt>
                <c:pt idx="3791">
                  <c:v>340.71032938409627</c:v>
                </c:pt>
                <c:pt idx="3792">
                  <c:v>340.7182169630326</c:v>
                </c:pt>
                <c:pt idx="3793">
                  <c:v>340.69455422434288</c:v>
                </c:pt>
                <c:pt idx="3794">
                  <c:v>340.6609814401105</c:v>
                </c:pt>
                <c:pt idx="3795">
                  <c:v>340.66694768874072</c:v>
                </c:pt>
                <c:pt idx="3796">
                  <c:v>340.6837340812674</c:v>
                </c:pt>
                <c:pt idx="3797">
                  <c:v>340.66199266871718</c:v>
                </c:pt>
                <c:pt idx="3798">
                  <c:v>340.65895898286641</c:v>
                </c:pt>
                <c:pt idx="3799">
                  <c:v>340.67968916766517</c:v>
                </c:pt>
                <c:pt idx="3800">
                  <c:v>340.68070039608119</c:v>
                </c:pt>
                <c:pt idx="3801">
                  <c:v>340.65602641978916</c:v>
                </c:pt>
                <c:pt idx="3802">
                  <c:v>340.69061043401274</c:v>
                </c:pt>
                <c:pt idx="3803">
                  <c:v>340.67776783364639</c:v>
                </c:pt>
                <c:pt idx="3804">
                  <c:v>340.67483527112495</c:v>
                </c:pt>
                <c:pt idx="3805">
                  <c:v>340.67281281416308</c:v>
                </c:pt>
                <c:pt idx="3806">
                  <c:v>340.65895898286641</c:v>
                </c:pt>
                <c:pt idx="3807">
                  <c:v>340.67877906208196</c:v>
                </c:pt>
                <c:pt idx="3808">
                  <c:v>340.67877906208196</c:v>
                </c:pt>
                <c:pt idx="3809">
                  <c:v>340.65703764844625</c:v>
                </c:pt>
                <c:pt idx="3810">
                  <c:v>340.6599702114936</c:v>
                </c:pt>
                <c:pt idx="3811">
                  <c:v>340.67574537674432</c:v>
                </c:pt>
                <c:pt idx="3812">
                  <c:v>340.66391400304133</c:v>
                </c:pt>
                <c:pt idx="3813">
                  <c:v>340.66785779443245</c:v>
                </c:pt>
                <c:pt idx="3814">
                  <c:v>340.65410508531221</c:v>
                </c:pt>
                <c:pt idx="3815">
                  <c:v>340.65410508531221</c:v>
                </c:pt>
                <c:pt idx="3816">
                  <c:v>340.66886902296898</c:v>
                </c:pt>
                <c:pt idx="3817">
                  <c:v>340.66391400304133</c:v>
                </c:pt>
                <c:pt idx="3818">
                  <c:v>340.68464418680514</c:v>
                </c:pt>
                <c:pt idx="3819">
                  <c:v>340.64915006464747</c:v>
                </c:pt>
                <c:pt idx="3820">
                  <c:v>340.67180158566674</c:v>
                </c:pt>
                <c:pt idx="3821">
                  <c:v>340.65895898286641</c:v>
                </c:pt>
                <c:pt idx="3822">
                  <c:v>340.64915006464747</c:v>
                </c:pt>
                <c:pt idx="3823">
                  <c:v>340.6609814401105</c:v>
                </c:pt>
                <c:pt idx="3824">
                  <c:v>340.66785779443245</c:v>
                </c:pt>
                <c:pt idx="3825">
                  <c:v>340.6649252316181</c:v>
                </c:pt>
                <c:pt idx="3826">
                  <c:v>340.65895898286641</c:v>
                </c:pt>
                <c:pt idx="3827">
                  <c:v>340.62740864452087</c:v>
                </c:pt>
                <c:pt idx="3828">
                  <c:v>340.63529623004752</c:v>
                </c:pt>
                <c:pt idx="3829">
                  <c:v>340.63034120844372</c:v>
                </c:pt>
                <c:pt idx="3830">
                  <c:v>340.60667844880146</c:v>
                </c:pt>
                <c:pt idx="3831">
                  <c:v>340.59777963174963</c:v>
                </c:pt>
                <c:pt idx="3832">
                  <c:v>340.58291456057657</c:v>
                </c:pt>
                <c:pt idx="3833">
                  <c:v>340.5681506101327</c:v>
                </c:pt>
                <c:pt idx="3834">
                  <c:v>340.58099322468416</c:v>
                </c:pt>
                <c:pt idx="3835">
                  <c:v>340.57108317580662</c:v>
                </c:pt>
                <c:pt idx="3836">
                  <c:v>340.56612815099675</c:v>
                </c:pt>
                <c:pt idx="3837">
                  <c:v>340.55530799391926</c:v>
                </c:pt>
                <c:pt idx="3838">
                  <c:v>340.5474204020353</c:v>
                </c:pt>
                <c:pt idx="3839">
                  <c:v>340.610622242467</c:v>
                </c:pt>
                <c:pt idx="3840">
                  <c:v>340.56026301926943</c:v>
                </c:pt>
                <c:pt idx="3841">
                  <c:v>340.51880259544919</c:v>
                </c:pt>
                <c:pt idx="3842">
                  <c:v>340.51283633791286</c:v>
                </c:pt>
                <c:pt idx="3843">
                  <c:v>340.53558901303387</c:v>
                </c:pt>
                <c:pt idx="3844">
                  <c:v>340.54347660585819</c:v>
                </c:pt>
                <c:pt idx="3845">
                  <c:v>340.48421852135408</c:v>
                </c:pt>
                <c:pt idx="3846">
                  <c:v>340.49604991647965</c:v>
                </c:pt>
                <c:pt idx="3847">
                  <c:v>340.50292628222934</c:v>
                </c:pt>
                <c:pt idx="3848">
                  <c:v>340.56420681477942</c:v>
                </c:pt>
                <c:pt idx="3849">
                  <c:v>340.50292628222934</c:v>
                </c:pt>
                <c:pt idx="3850">
                  <c:v>340.47926349220717</c:v>
                </c:pt>
                <c:pt idx="3851">
                  <c:v>340.53255532331912</c:v>
                </c:pt>
                <c:pt idx="3852">
                  <c:v>340.48715108950807</c:v>
                </c:pt>
                <c:pt idx="3853">
                  <c:v>340.48715108950807</c:v>
                </c:pt>
                <c:pt idx="3854">
                  <c:v>340.46935343317119</c:v>
                </c:pt>
                <c:pt idx="3855">
                  <c:v>340.47531969332158</c:v>
                </c:pt>
                <c:pt idx="3856">
                  <c:v>340.46935343317119</c:v>
                </c:pt>
                <c:pt idx="3857">
                  <c:v>340.46055572687123</c:v>
                </c:pt>
                <c:pt idx="3858">
                  <c:v>340.45651080417286</c:v>
                </c:pt>
                <c:pt idx="3859">
                  <c:v>340.4575220348629</c:v>
                </c:pt>
                <c:pt idx="3860">
                  <c:v>340.4575220348629</c:v>
                </c:pt>
                <c:pt idx="3861">
                  <c:v>340.45651080417286</c:v>
                </c:pt>
                <c:pt idx="3862">
                  <c:v>340.45560069654294</c:v>
                </c:pt>
                <c:pt idx="3863">
                  <c:v>340.44569063514405</c:v>
                </c:pt>
                <c:pt idx="3864">
                  <c:v>340.43487046493567</c:v>
                </c:pt>
                <c:pt idx="3865">
                  <c:v>340.46935343317119</c:v>
                </c:pt>
                <c:pt idx="3866">
                  <c:v>340.47036466373038</c:v>
                </c:pt>
                <c:pt idx="3867">
                  <c:v>340.47238712481789</c:v>
                </c:pt>
                <c:pt idx="3868">
                  <c:v>340.45560069654294</c:v>
                </c:pt>
                <c:pt idx="3869">
                  <c:v>340.50201617502512</c:v>
                </c:pt>
                <c:pt idx="3870">
                  <c:v>340.51384756802901</c:v>
                </c:pt>
                <c:pt idx="3871">
                  <c:v>340.52466772962674</c:v>
                </c:pt>
                <c:pt idx="3872">
                  <c:v>340.52962275650674</c:v>
                </c:pt>
                <c:pt idx="3873">
                  <c:v>340.54448783566215</c:v>
                </c:pt>
                <c:pt idx="3874">
                  <c:v>340.53852157966998</c:v>
                </c:pt>
                <c:pt idx="3875">
                  <c:v>340.56026301926943</c:v>
                </c:pt>
                <c:pt idx="3876">
                  <c:v>340.5652180443721</c:v>
                </c:pt>
                <c:pt idx="3877">
                  <c:v>340.57603820036911</c:v>
                </c:pt>
                <c:pt idx="3878">
                  <c:v>340.60768967796145</c:v>
                </c:pt>
                <c:pt idx="3879">
                  <c:v>340.62346485152244</c:v>
                </c:pt>
                <c:pt idx="3880">
                  <c:v>340.59970096731701</c:v>
                </c:pt>
                <c:pt idx="3881">
                  <c:v>340.64025125140398</c:v>
                </c:pt>
                <c:pt idx="3882">
                  <c:v>340.64217258614906</c:v>
                </c:pt>
                <c:pt idx="3883">
                  <c:v>340.63822879373737</c:v>
                </c:pt>
                <c:pt idx="3884">
                  <c:v>340.65804887709305</c:v>
                </c:pt>
                <c:pt idx="3885">
                  <c:v>340.64611637840414</c:v>
                </c:pt>
                <c:pt idx="3886">
                  <c:v>340.65016129337465</c:v>
                </c:pt>
                <c:pt idx="3887">
                  <c:v>340.6609814401105</c:v>
                </c:pt>
                <c:pt idx="3888">
                  <c:v>340.68464418680514</c:v>
                </c:pt>
                <c:pt idx="3889">
                  <c:v>340.67180158566674</c:v>
                </c:pt>
                <c:pt idx="3890">
                  <c:v>340.64520627251306</c:v>
                </c:pt>
                <c:pt idx="3891">
                  <c:v>340.63924002257585</c:v>
                </c:pt>
                <c:pt idx="3892">
                  <c:v>340.66886902296898</c:v>
                </c:pt>
                <c:pt idx="3893">
                  <c:v>340.62740864452087</c:v>
                </c:pt>
                <c:pt idx="3894">
                  <c:v>340.67877906208196</c:v>
                </c:pt>
                <c:pt idx="3895">
                  <c:v>340.65602641978916</c:v>
                </c:pt>
                <c:pt idx="3896">
                  <c:v>340.65410508531221</c:v>
                </c:pt>
                <c:pt idx="3897">
                  <c:v>340.68070039608119</c:v>
                </c:pt>
                <c:pt idx="3898">
                  <c:v>340.67675660520047</c:v>
                </c:pt>
                <c:pt idx="3899">
                  <c:v>340.6609814401105</c:v>
                </c:pt>
                <c:pt idx="3900">
                  <c:v>340.67281281416308</c:v>
                </c:pt>
                <c:pt idx="3901">
                  <c:v>340.6925317677829</c:v>
                </c:pt>
                <c:pt idx="3902">
                  <c:v>340.6925317677829</c:v>
                </c:pt>
                <c:pt idx="3903">
                  <c:v>340.6995092427407</c:v>
                </c:pt>
                <c:pt idx="3904">
                  <c:v>340.66290277445432</c:v>
                </c:pt>
                <c:pt idx="3905">
                  <c:v>340.68464418680514</c:v>
                </c:pt>
                <c:pt idx="3906">
                  <c:v>340.71730685780267</c:v>
                </c:pt>
                <c:pt idx="3907">
                  <c:v>340.71528440170641</c:v>
                </c:pt>
                <c:pt idx="3908">
                  <c:v>340.69748678628167</c:v>
                </c:pt>
                <c:pt idx="3909">
                  <c:v>340.71235184029354</c:v>
                </c:pt>
                <c:pt idx="3910">
                  <c:v>340.6837340812674</c:v>
                </c:pt>
                <c:pt idx="3911">
                  <c:v>340.67089148001116</c:v>
                </c:pt>
                <c:pt idx="3912">
                  <c:v>340.69556545260741</c:v>
                </c:pt>
                <c:pt idx="3913">
                  <c:v>340.67180158566674</c:v>
                </c:pt>
                <c:pt idx="3914">
                  <c:v>340.68767787187079</c:v>
                </c:pt>
                <c:pt idx="3915">
                  <c:v>340.67877906208196</c:v>
                </c:pt>
                <c:pt idx="3916">
                  <c:v>340.68767787187079</c:v>
                </c:pt>
                <c:pt idx="3917">
                  <c:v>340.66694768874072</c:v>
                </c:pt>
                <c:pt idx="3918">
                  <c:v>340.67675660520047</c:v>
                </c:pt>
                <c:pt idx="3919">
                  <c:v>340.68070039608119</c:v>
                </c:pt>
                <c:pt idx="3920">
                  <c:v>340.64318381494741</c:v>
                </c:pt>
                <c:pt idx="3921">
                  <c:v>340.67281281416308</c:v>
                </c:pt>
                <c:pt idx="3922">
                  <c:v>340.62740864452087</c:v>
                </c:pt>
                <c:pt idx="3923">
                  <c:v>340.61557726505532</c:v>
                </c:pt>
                <c:pt idx="3924">
                  <c:v>340.57704942984128</c:v>
                </c:pt>
                <c:pt idx="3925">
                  <c:v>340.57209440532927</c:v>
                </c:pt>
                <c:pt idx="3926">
                  <c:v>340.60768967796145</c:v>
                </c:pt>
                <c:pt idx="3927">
                  <c:v>340.58493701937039</c:v>
                </c:pt>
                <c:pt idx="3928">
                  <c:v>340.57704942984128</c:v>
                </c:pt>
                <c:pt idx="3929">
                  <c:v>340.53063398645179</c:v>
                </c:pt>
                <c:pt idx="3930">
                  <c:v>340.61557726505532</c:v>
                </c:pt>
                <c:pt idx="3931">
                  <c:v>340.56612815099675</c:v>
                </c:pt>
                <c:pt idx="3932">
                  <c:v>340.56916183968519</c:v>
                </c:pt>
                <c:pt idx="3933">
                  <c:v>340.57897076580997</c:v>
                </c:pt>
                <c:pt idx="3934">
                  <c:v>340.52669018960762</c:v>
                </c:pt>
                <c:pt idx="3935">
                  <c:v>340.55136419805564</c:v>
                </c:pt>
                <c:pt idx="3936">
                  <c:v>340.58291456057657</c:v>
                </c:pt>
                <c:pt idx="3937">
                  <c:v>340.54145414621945</c:v>
                </c:pt>
                <c:pt idx="3938">
                  <c:v>340.54246537604394</c:v>
                </c:pt>
                <c:pt idx="3939">
                  <c:v>340.55136419805564</c:v>
                </c:pt>
                <c:pt idx="3940">
                  <c:v>340.49311734858856</c:v>
                </c:pt>
                <c:pt idx="3941">
                  <c:v>340.52375762262193</c:v>
                </c:pt>
                <c:pt idx="3942">
                  <c:v>340.51880259544919</c:v>
                </c:pt>
                <c:pt idx="3943">
                  <c:v>340.4900836575755</c:v>
                </c:pt>
                <c:pt idx="3944">
                  <c:v>340.50788131019482</c:v>
                </c:pt>
                <c:pt idx="3945">
                  <c:v>340.49503868618217</c:v>
                </c:pt>
                <c:pt idx="3946">
                  <c:v>340.4891735502535</c:v>
                </c:pt>
                <c:pt idx="3947">
                  <c:v>340.50100494478846</c:v>
                </c:pt>
                <c:pt idx="3948">
                  <c:v>340.49503868618217</c:v>
                </c:pt>
                <c:pt idx="3949">
                  <c:v>340.50687008001785</c:v>
                </c:pt>
                <c:pt idx="3950">
                  <c:v>340.50595997284978</c:v>
                </c:pt>
                <c:pt idx="3951">
                  <c:v>340.4999937145414</c:v>
                </c:pt>
                <c:pt idx="3952">
                  <c:v>340.51485879813481</c:v>
                </c:pt>
                <c:pt idx="3953">
                  <c:v>340.49604991647965</c:v>
                </c:pt>
                <c:pt idx="3954">
                  <c:v>340.52962275650674</c:v>
                </c:pt>
                <c:pt idx="3955">
                  <c:v>340.46348829572457</c:v>
                </c:pt>
                <c:pt idx="3956">
                  <c:v>340.49604991647965</c:v>
                </c:pt>
                <c:pt idx="3957">
                  <c:v>340.47036466373038</c:v>
                </c:pt>
                <c:pt idx="3958">
                  <c:v>340.49604991647965</c:v>
                </c:pt>
                <c:pt idx="3959">
                  <c:v>340.47430846281287</c:v>
                </c:pt>
                <c:pt idx="3960">
                  <c:v>340.47926349220717</c:v>
                </c:pt>
                <c:pt idx="3961">
                  <c:v>340.46844332565911</c:v>
                </c:pt>
                <c:pt idx="3962">
                  <c:v>340.47734215430813</c:v>
                </c:pt>
                <c:pt idx="3963">
                  <c:v>340.51880259544919</c:v>
                </c:pt>
                <c:pt idx="3964">
                  <c:v>340.44670186594442</c:v>
                </c:pt>
                <c:pt idx="3965">
                  <c:v>340.47531969332158</c:v>
                </c:pt>
                <c:pt idx="3966">
                  <c:v>340.47825226173865</c:v>
                </c:pt>
                <c:pt idx="3967">
                  <c:v>340.47137589427928</c:v>
                </c:pt>
                <c:pt idx="3968">
                  <c:v>340.45256700438307</c:v>
                </c:pt>
                <c:pt idx="3969">
                  <c:v>340.44963443520709</c:v>
                </c:pt>
                <c:pt idx="3970">
                  <c:v>340.43284800308362</c:v>
                </c:pt>
                <c:pt idx="3971">
                  <c:v>340.42496040146676</c:v>
                </c:pt>
                <c:pt idx="3972">
                  <c:v>340.43385923401479</c:v>
                </c:pt>
                <c:pt idx="3973">
                  <c:v>340.39533132825443</c:v>
                </c:pt>
                <c:pt idx="3974">
                  <c:v>340.40028636159195</c:v>
                </c:pt>
                <c:pt idx="3975">
                  <c:v>340.4032189322262</c:v>
                </c:pt>
                <c:pt idx="3976">
                  <c:v>340.41110653557098</c:v>
                </c:pt>
                <c:pt idx="3977">
                  <c:v>340.37065728101322</c:v>
                </c:pt>
                <c:pt idx="3978">
                  <c:v>340.39037629466964</c:v>
                </c:pt>
                <c:pt idx="3979">
                  <c:v>340.39239875738718</c:v>
                </c:pt>
                <c:pt idx="3980">
                  <c:v>340.40028636159195</c:v>
                </c:pt>
                <c:pt idx="3981">
                  <c:v>340.37257862097766</c:v>
                </c:pt>
                <c:pt idx="3982">
                  <c:v>340.41110653557098</c:v>
                </c:pt>
                <c:pt idx="3983">
                  <c:v>340.35973597945605</c:v>
                </c:pt>
                <c:pt idx="3984">
                  <c:v>340.41606156812082</c:v>
                </c:pt>
                <c:pt idx="3985">
                  <c:v>340.40524139468204</c:v>
                </c:pt>
                <c:pt idx="3986">
                  <c:v>340.43780303454798</c:v>
                </c:pt>
                <c:pt idx="3987">
                  <c:v>340.40817396516979</c:v>
                </c:pt>
                <c:pt idx="3988">
                  <c:v>340.42394917044487</c:v>
                </c:pt>
                <c:pt idx="3989">
                  <c:v>340.41707279922304</c:v>
                </c:pt>
                <c:pt idx="3990">
                  <c:v>340.40524139468204</c:v>
                </c:pt>
                <c:pt idx="3991">
                  <c:v>340.42496040146676</c:v>
                </c:pt>
                <c:pt idx="3992">
                  <c:v>340.46348829572457</c:v>
                </c:pt>
                <c:pt idx="3993">
                  <c:v>340.43578057275568</c:v>
                </c:pt>
                <c:pt idx="3994">
                  <c:v>340.46844332565911</c:v>
                </c:pt>
                <c:pt idx="3995">
                  <c:v>340.45651080417286</c:v>
                </c:pt>
                <c:pt idx="3996">
                  <c:v>340.45064566596722</c:v>
                </c:pt>
                <c:pt idx="3997">
                  <c:v>340.46055572687123</c:v>
                </c:pt>
                <c:pt idx="3998">
                  <c:v>340.46743209508026</c:v>
                </c:pt>
                <c:pt idx="3999">
                  <c:v>340.47238712481789</c:v>
                </c:pt>
                <c:pt idx="4000">
                  <c:v>340.47329723229387</c:v>
                </c:pt>
                <c:pt idx="4001">
                  <c:v>340.49210611826118</c:v>
                </c:pt>
                <c:pt idx="4002">
                  <c:v>340.47633092382</c:v>
                </c:pt>
                <c:pt idx="4003">
                  <c:v>340.5039375124465</c:v>
                </c:pt>
                <c:pt idx="4004">
                  <c:v>340.49604991647965</c:v>
                </c:pt>
                <c:pt idx="4005">
                  <c:v>340.50201617502512</c:v>
                </c:pt>
                <c:pt idx="4006">
                  <c:v>340.49898248428411</c:v>
                </c:pt>
                <c:pt idx="4007">
                  <c:v>340.51576890522125</c:v>
                </c:pt>
                <c:pt idx="4008">
                  <c:v>340.50889254036144</c:v>
                </c:pt>
                <c:pt idx="4009">
                  <c:v>340.51485879813481</c:v>
                </c:pt>
                <c:pt idx="4010">
                  <c:v>340.52466772962674</c:v>
                </c:pt>
                <c:pt idx="4011">
                  <c:v>340.53953280952436</c:v>
                </c:pt>
                <c:pt idx="4012">
                  <c:v>340.51576890522125</c:v>
                </c:pt>
                <c:pt idx="4013">
                  <c:v>340.52770141958263</c:v>
                </c:pt>
                <c:pt idx="4014">
                  <c:v>340.52173516258125</c:v>
                </c:pt>
                <c:pt idx="4015">
                  <c:v>340.52669018960762</c:v>
                </c:pt>
                <c:pt idx="4016">
                  <c:v>340.52861152655129</c:v>
                </c:pt>
                <c:pt idx="4017">
                  <c:v>340.51779136538352</c:v>
                </c:pt>
                <c:pt idx="4018">
                  <c:v>340.49604991647965</c:v>
                </c:pt>
                <c:pt idx="4019">
                  <c:v>340.51384756802901</c:v>
                </c:pt>
                <c:pt idx="4020">
                  <c:v>340.4999937145414</c:v>
                </c:pt>
                <c:pt idx="4021">
                  <c:v>340.51384756802901</c:v>
                </c:pt>
                <c:pt idx="4022">
                  <c:v>340.50788131019482</c:v>
                </c:pt>
                <c:pt idx="4023">
                  <c:v>340.50292628222934</c:v>
                </c:pt>
                <c:pt idx="4024">
                  <c:v>340.50889254036144</c:v>
                </c:pt>
                <c:pt idx="4025">
                  <c:v>340.47734215430813</c:v>
                </c:pt>
                <c:pt idx="4026">
                  <c:v>340.51091500066377</c:v>
                </c:pt>
                <c:pt idx="4027">
                  <c:v>340.48715108950807</c:v>
                </c:pt>
                <c:pt idx="4028">
                  <c:v>340.50595997284978</c:v>
                </c:pt>
                <c:pt idx="4029">
                  <c:v>340.4900836575755</c:v>
                </c:pt>
                <c:pt idx="4030">
                  <c:v>340.51485879813481</c:v>
                </c:pt>
                <c:pt idx="4031">
                  <c:v>340.49210611826118</c:v>
                </c:pt>
                <c:pt idx="4032">
                  <c:v>340.52962275650674</c:v>
                </c:pt>
                <c:pt idx="4033">
                  <c:v>340.49807237704374</c:v>
                </c:pt>
                <c:pt idx="4034">
                  <c:v>340.51485879813481</c:v>
                </c:pt>
                <c:pt idx="4035">
                  <c:v>340.52072393254554</c:v>
                </c:pt>
                <c:pt idx="4036">
                  <c:v>340.50889254036144</c:v>
                </c:pt>
                <c:pt idx="4037">
                  <c:v>340.53164521638661</c:v>
                </c:pt>
                <c:pt idx="4038">
                  <c:v>340.52770141958263</c:v>
                </c:pt>
                <c:pt idx="4039">
                  <c:v>340.53063398645179</c:v>
                </c:pt>
                <c:pt idx="4040">
                  <c:v>340.53457778313924</c:v>
                </c:pt>
                <c:pt idx="4041">
                  <c:v>340.55925178962616</c:v>
                </c:pt>
                <c:pt idx="4042">
                  <c:v>340.52274639260679</c:v>
                </c:pt>
                <c:pt idx="4043">
                  <c:v>340.55631922360266</c:v>
                </c:pt>
                <c:pt idx="4044">
                  <c:v>340.53953280952436</c:v>
                </c:pt>
                <c:pt idx="4045">
                  <c:v>340.54448783566215</c:v>
                </c:pt>
                <c:pt idx="4046">
                  <c:v>340.58291456057657</c:v>
                </c:pt>
                <c:pt idx="4047">
                  <c:v>340.56026301926943</c:v>
                </c:pt>
                <c:pt idx="4048">
                  <c:v>340.56420681477942</c:v>
                </c:pt>
                <c:pt idx="4049">
                  <c:v>340.57411686434364</c:v>
                </c:pt>
                <c:pt idx="4050">
                  <c:v>340.56420681477942</c:v>
                </c:pt>
                <c:pt idx="4051">
                  <c:v>340.55530799391926</c:v>
                </c:pt>
                <c:pt idx="4052">
                  <c:v>340.57209440532927</c:v>
                </c:pt>
                <c:pt idx="4053">
                  <c:v>340.58392578997865</c:v>
                </c:pt>
                <c:pt idx="4054">
                  <c:v>340.56713938056987</c:v>
                </c:pt>
                <c:pt idx="4055">
                  <c:v>340.57704942984128</c:v>
                </c:pt>
                <c:pt idx="4056">
                  <c:v>340.5652180443721</c:v>
                </c:pt>
                <c:pt idx="4057">
                  <c:v>340.55035296832176</c:v>
                </c:pt>
                <c:pt idx="4058">
                  <c:v>340.51485879813481</c:v>
                </c:pt>
                <c:pt idx="4059">
                  <c:v>340.57209440532927</c:v>
                </c:pt>
                <c:pt idx="4060">
                  <c:v>340.6027346549792</c:v>
                </c:pt>
                <c:pt idx="4061">
                  <c:v>340.55136419805564</c:v>
                </c:pt>
                <c:pt idx="4062">
                  <c:v>340.54843163179902</c:v>
                </c:pt>
                <c:pt idx="4063">
                  <c:v>340.53164521638661</c:v>
                </c:pt>
                <c:pt idx="4064">
                  <c:v>340.52567895962238</c:v>
                </c:pt>
                <c:pt idx="4065">
                  <c:v>340.51880259544919</c:v>
                </c:pt>
                <c:pt idx="4066">
                  <c:v>340.56420681477942</c:v>
                </c:pt>
                <c:pt idx="4067">
                  <c:v>340.53649911993023</c:v>
                </c:pt>
                <c:pt idx="4068">
                  <c:v>340.5474204020353</c:v>
                </c:pt>
                <c:pt idx="4069">
                  <c:v>340.49604991647965</c:v>
                </c:pt>
                <c:pt idx="4070">
                  <c:v>340.50292628222934</c:v>
                </c:pt>
                <c:pt idx="4071">
                  <c:v>340.50292628222934</c:v>
                </c:pt>
                <c:pt idx="4072">
                  <c:v>340.49109488792351</c:v>
                </c:pt>
                <c:pt idx="4073">
                  <c:v>340.47036466373038</c:v>
                </c:pt>
                <c:pt idx="4074">
                  <c:v>340.4900836575755</c:v>
                </c:pt>
                <c:pt idx="4075">
                  <c:v>340.45165689671705</c:v>
                </c:pt>
                <c:pt idx="4076">
                  <c:v>340.46146583445568</c:v>
                </c:pt>
                <c:pt idx="4077">
                  <c:v>340.45560069654294</c:v>
                </c:pt>
                <c:pt idx="4078">
                  <c:v>340.45256700438307</c:v>
                </c:pt>
                <c:pt idx="4079">
                  <c:v>340.42890420235358</c:v>
                </c:pt>
                <c:pt idx="4080">
                  <c:v>340.43780303454798</c:v>
                </c:pt>
                <c:pt idx="4081">
                  <c:v>340.41414022899824</c:v>
                </c:pt>
                <c:pt idx="4082">
                  <c:v>340.40817396516979</c:v>
                </c:pt>
                <c:pt idx="4083">
                  <c:v>340.42496040146676</c:v>
                </c:pt>
                <c:pt idx="4084">
                  <c:v>340.41312899786607</c:v>
                </c:pt>
                <c:pt idx="4085">
                  <c:v>340.42000536936121</c:v>
                </c:pt>
                <c:pt idx="4086">
                  <c:v>340.42789297137193</c:v>
                </c:pt>
                <c:pt idx="4087">
                  <c:v>340.39634255956793</c:v>
                </c:pt>
                <c:pt idx="4088">
                  <c:v>340.40129759285492</c:v>
                </c:pt>
                <c:pt idx="4089">
                  <c:v>340.37358985252291</c:v>
                </c:pt>
                <c:pt idx="4090">
                  <c:v>340.39330886559668</c:v>
                </c:pt>
                <c:pt idx="4091">
                  <c:v>340.37358985252291</c:v>
                </c:pt>
                <c:pt idx="4092">
                  <c:v>340.36570224619641</c:v>
                </c:pt>
                <c:pt idx="4093">
                  <c:v>340.36175844279808</c:v>
                </c:pt>
                <c:pt idx="4094">
                  <c:v>340.35882587093869</c:v>
                </c:pt>
                <c:pt idx="4095">
                  <c:v>340.32221927698851</c:v>
                </c:pt>
                <c:pt idx="4096">
                  <c:v>340.35184837202848</c:v>
                </c:pt>
                <c:pt idx="4097">
                  <c:v>340.35184837202848</c:v>
                </c:pt>
                <c:pt idx="4098">
                  <c:v>340.36863481785258</c:v>
                </c:pt>
                <c:pt idx="4099">
                  <c:v>340.35579217582062</c:v>
                </c:pt>
                <c:pt idx="4100">
                  <c:v>340.34294953212674</c:v>
                </c:pt>
                <c:pt idx="4101">
                  <c:v>340.34102819158869</c:v>
                </c:pt>
                <c:pt idx="4102">
                  <c:v>340.34396076397394</c:v>
                </c:pt>
                <c:pt idx="4103">
                  <c:v>340.37166851257808</c:v>
                </c:pt>
                <c:pt idx="4104">
                  <c:v>340.34294953212674</c:v>
                </c:pt>
                <c:pt idx="4105">
                  <c:v>340.35184837202848</c:v>
                </c:pt>
                <c:pt idx="4106">
                  <c:v>340.33212935071674</c:v>
                </c:pt>
                <c:pt idx="4107">
                  <c:v>340.30148901752005</c:v>
                </c:pt>
                <c:pt idx="4108">
                  <c:v>340.33010688677098</c:v>
                </c:pt>
                <c:pt idx="4109">
                  <c:v>340.29653397924983</c:v>
                </c:pt>
                <c:pt idx="4110">
                  <c:v>340.30846651997092</c:v>
                </c:pt>
                <c:pt idx="4111">
                  <c:v>340.3064440555429</c:v>
                </c:pt>
                <c:pt idx="4112">
                  <c:v>340.32424174109508</c:v>
                </c:pt>
                <c:pt idx="4113">
                  <c:v>340.28672502520971</c:v>
                </c:pt>
                <c:pt idx="4114">
                  <c:v>340.28278121867288</c:v>
                </c:pt>
                <c:pt idx="4115">
                  <c:v>340.27681494694752</c:v>
                </c:pt>
                <c:pt idx="4116">
                  <c:v>340.2709497981221</c:v>
                </c:pt>
                <c:pt idx="4117">
                  <c:v>340.26296106037125</c:v>
                </c:pt>
                <c:pt idx="4118">
                  <c:v>340.24819706232933</c:v>
                </c:pt>
                <c:pt idx="4119">
                  <c:v>340.25214087024045</c:v>
                </c:pt>
                <c:pt idx="4120">
                  <c:v>340.2452644871143</c:v>
                </c:pt>
                <c:pt idx="4121">
                  <c:v>340.22746678739884</c:v>
                </c:pt>
                <c:pt idx="4122">
                  <c:v>340.24718582950629</c:v>
                </c:pt>
                <c:pt idx="4123">
                  <c:v>340.22746678739884</c:v>
                </c:pt>
                <c:pt idx="4124">
                  <c:v>340.21654547008421</c:v>
                </c:pt>
                <c:pt idx="4125">
                  <c:v>340.20966908449168</c:v>
                </c:pt>
                <c:pt idx="4126">
                  <c:v>340.22251174543283</c:v>
                </c:pt>
                <c:pt idx="4127">
                  <c:v>340.19682642188866</c:v>
                </c:pt>
                <c:pt idx="4128">
                  <c:v>340.22645555436463</c:v>
                </c:pt>
                <c:pt idx="4129">
                  <c:v>340.19682642188866</c:v>
                </c:pt>
                <c:pt idx="4130">
                  <c:v>340.19389384515569</c:v>
                </c:pt>
                <c:pt idx="4131">
                  <c:v>340.17012985808873</c:v>
                </c:pt>
                <c:pt idx="4132">
                  <c:v>340.17609613622773</c:v>
                </c:pt>
                <c:pt idx="4133">
                  <c:v>340.1820624140081</c:v>
                </c:pt>
                <c:pt idx="4134">
                  <c:v>340.15334337868865</c:v>
                </c:pt>
                <c:pt idx="4135">
                  <c:v>340.1563770799952</c:v>
                </c:pt>
                <c:pt idx="4136">
                  <c:v>340.15536584623663</c:v>
                </c:pt>
                <c:pt idx="4137">
                  <c:v>340.14545575485738</c:v>
                </c:pt>
                <c:pt idx="4138">
                  <c:v>340.13261308394482</c:v>
                </c:pt>
                <c:pt idx="4139">
                  <c:v>340.13170297334466</c:v>
                </c:pt>
                <c:pt idx="4140">
                  <c:v>340.1286692712838</c:v>
                </c:pt>
                <c:pt idx="4141">
                  <c:v>340.14151194270676</c:v>
                </c:pt>
                <c:pt idx="4142">
                  <c:v>340.11582659819896</c:v>
                </c:pt>
                <c:pt idx="4143">
                  <c:v>340.1276580372429</c:v>
                </c:pt>
                <c:pt idx="4144">
                  <c:v>340.10005134394623</c:v>
                </c:pt>
                <c:pt idx="4145">
                  <c:v>340.1069277371339</c:v>
                </c:pt>
                <c:pt idx="4146">
                  <c:v>340.10895020562788</c:v>
                </c:pt>
                <c:pt idx="4147">
                  <c:v>340.12674792659726</c:v>
                </c:pt>
                <c:pt idx="4148">
                  <c:v>340.12280411370318</c:v>
                </c:pt>
                <c:pt idx="4149">
                  <c:v>340.09610752999123</c:v>
                </c:pt>
                <c:pt idx="4150">
                  <c:v>340.1050063920265</c:v>
                </c:pt>
                <c:pt idx="4151">
                  <c:v>340.10005134394623</c:v>
                </c:pt>
                <c:pt idx="4152">
                  <c:v>340.08326485269271</c:v>
                </c:pt>
                <c:pt idx="4153">
                  <c:v>340.08326485269271</c:v>
                </c:pt>
                <c:pt idx="4154">
                  <c:v>340.0940850612356</c:v>
                </c:pt>
                <c:pt idx="4155">
                  <c:v>340.11087155065889</c:v>
                </c:pt>
                <c:pt idx="4156">
                  <c:v>340.11188278487089</c:v>
                </c:pt>
                <c:pt idx="4157">
                  <c:v>340.10005134394623</c:v>
                </c:pt>
                <c:pt idx="4158">
                  <c:v>340.074365988708</c:v>
                </c:pt>
                <c:pt idx="4159">
                  <c:v>340.08720866715805</c:v>
                </c:pt>
                <c:pt idx="4160">
                  <c:v>340.07932103807065</c:v>
                </c:pt>
                <c:pt idx="4161">
                  <c:v>340.0803322726041</c:v>
                </c:pt>
                <c:pt idx="4162">
                  <c:v>340.10207381258033</c:v>
                </c:pt>
                <c:pt idx="4163">
                  <c:v>340.08225361818916</c:v>
                </c:pt>
                <c:pt idx="4164">
                  <c:v>340.0931749502821</c:v>
                </c:pt>
                <c:pt idx="4165">
                  <c:v>340.08619743269469</c:v>
                </c:pt>
                <c:pt idx="4166">
                  <c:v>340.09216371587951</c:v>
                </c:pt>
                <c:pt idx="4167">
                  <c:v>340.0981299987057</c:v>
                </c:pt>
                <c:pt idx="4168">
                  <c:v>340.09509629561853</c:v>
                </c:pt>
                <c:pt idx="4169">
                  <c:v>340.08528732166883</c:v>
                </c:pt>
                <c:pt idx="4170">
                  <c:v>340.10207381258033</c:v>
                </c:pt>
                <c:pt idx="4171">
                  <c:v>340.0901412470435</c:v>
                </c:pt>
                <c:pt idx="4172">
                  <c:v>340.09115248146668</c:v>
                </c:pt>
                <c:pt idx="4173">
                  <c:v>340.08720866715805</c:v>
                </c:pt>
                <c:pt idx="4174">
                  <c:v>340.08619743269469</c:v>
                </c:pt>
                <c:pt idx="4175">
                  <c:v>340.09216371587951</c:v>
                </c:pt>
                <c:pt idx="4176">
                  <c:v>340.0901412470435</c:v>
                </c:pt>
                <c:pt idx="4177">
                  <c:v>340.08225361818916</c:v>
                </c:pt>
                <c:pt idx="4178">
                  <c:v>340.08427608718591</c:v>
                </c:pt>
                <c:pt idx="4179">
                  <c:v>340.08225361818916</c:v>
                </c:pt>
                <c:pt idx="4180">
                  <c:v>340.074365988708</c:v>
                </c:pt>
                <c:pt idx="4181">
                  <c:v>340.074365988708</c:v>
                </c:pt>
                <c:pt idx="4182">
                  <c:v>340.08326485269271</c:v>
                </c:pt>
                <c:pt idx="4183">
                  <c:v>340.07244464297014</c:v>
                </c:pt>
                <c:pt idx="4184">
                  <c:v>340.05171433132801</c:v>
                </c:pt>
                <c:pt idx="4185">
                  <c:v>340.08124238367532</c:v>
                </c:pt>
                <c:pt idx="4186">
                  <c:v>340.07244464297014</c:v>
                </c:pt>
                <c:pt idx="4187">
                  <c:v>340.07537722329187</c:v>
                </c:pt>
                <c:pt idx="4188">
                  <c:v>340.07244464297014</c:v>
                </c:pt>
                <c:pt idx="4189">
                  <c:v>340.03088289185251</c:v>
                </c:pt>
                <c:pt idx="4190">
                  <c:v>340.06941093909785</c:v>
                </c:pt>
                <c:pt idx="4191">
                  <c:v>340.03290536189616</c:v>
                </c:pt>
                <c:pt idx="4192">
                  <c:v>340.05171433132801</c:v>
                </c:pt>
                <c:pt idx="4193">
                  <c:v>340.04969186166767</c:v>
                </c:pt>
                <c:pt idx="4194">
                  <c:v>340.04868062682209</c:v>
                </c:pt>
                <c:pt idx="4195">
                  <c:v>340.03786041332887</c:v>
                </c:pt>
                <c:pt idx="4196">
                  <c:v>340.01905144127136</c:v>
                </c:pt>
                <c:pt idx="4197">
                  <c:v>340.03492783189859</c:v>
                </c:pt>
                <c:pt idx="4198">
                  <c:v>340.04574804571149</c:v>
                </c:pt>
                <c:pt idx="4199">
                  <c:v>340.03786041332887</c:v>
                </c:pt>
                <c:pt idx="4200">
                  <c:v>340.02602896357962</c:v>
                </c:pt>
                <c:pt idx="4201">
                  <c:v>340.02299525828846</c:v>
                </c:pt>
                <c:pt idx="4202">
                  <c:v>340.03887164828478</c:v>
                </c:pt>
                <c:pt idx="4203">
                  <c:v>340.03786041332887</c:v>
                </c:pt>
                <c:pt idx="4204">
                  <c:v>340.01318627721253</c:v>
                </c:pt>
                <c:pt idx="4205">
                  <c:v>340.01814132962977</c:v>
                </c:pt>
                <c:pt idx="4206">
                  <c:v>340.02299525828846</c:v>
                </c:pt>
                <c:pt idx="4207">
                  <c:v>340.03583794338624</c:v>
                </c:pt>
                <c:pt idx="4208">
                  <c:v>340.02693907514885</c:v>
                </c:pt>
                <c:pt idx="4209">
                  <c:v>340.03492783189859</c:v>
                </c:pt>
                <c:pt idx="4210">
                  <c:v>340.01905144127136</c:v>
                </c:pt>
                <c:pt idx="4211">
                  <c:v>340.02997278031944</c:v>
                </c:pt>
                <c:pt idx="4212">
                  <c:v>340.02997278031944</c:v>
                </c:pt>
                <c:pt idx="4213">
                  <c:v>340.03088289185251</c:v>
                </c:pt>
                <c:pt idx="4214">
                  <c:v>340.02602896357962</c:v>
                </c:pt>
                <c:pt idx="4215">
                  <c:v>340.03088289185251</c:v>
                </c:pt>
                <c:pt idx="4216">
                  <c:v>340.0585907278649</c:v>
                </c:pt>
                <c:pt idx="4217">
                  <c:v>340.04180422959854</c:v>
                </c:pt>
                <c:pt idx="4218">
                  <c:v>340.05363567746713</c:v>
                </c:pt>
                <c:pt idx="4219">
                  <c:v>340.06051207387088</c:v>
                </c:pt>
                <c:pt idx="4220">
                  <c:v>340.07335475411372</c:v>
                </c:pt>
                <c:pt idx="4221">
                  <c:v>340.08427608718591</c:v>
                </c:pt>
                <c:pt idx="4222">
                  <c:v>340.09216371587951</c:v>
                </c:pt>
                <c:pt idx="4223">
                  <c:v>340.08821990161107</c:v>
                </c:pt>
                <c:pt idx="4224">
                  <c:v>340.10207381258033</c:v>
                </c:pt>
                <c:pt idx="4225">
                  <c:v>340.10399515774446</c:v>
                </c:pt>
                <c:pt idx="4226">
                  <c:v>340.13756813039936</c:v>
                </c:pt>
                <c:pt idx="4227">
                  <c:v>340.11886030065239</c:v>
                </c:pt>
                <c:pt idx="4228">
                  <c:v>340.12472545846606</c:v>
                </c:pt>
                <c:pt idx="4229">
                  <c:v>340.14151194270676</c:v>
                </c:pt>
                <c:pt idx="4230">
                  <c:v>340.15243326827857</c:v>
                </c:pt>
                <c:pt idx="4231">
                  <c:v>340.14939956685134</c:v>
                </c:pt>
                <c:pt idx="4232">
                  <c:v>340.13959059826891</c:v>
                </c:pt>
                <c:pt idx="4233">
                  <c:v>340.14151194270676</c:v>
                </c:pt>
                <c:pt idx="4234">
                  <c:v>340.14353441049593</c:v>
                </c:pt>
                <c:pt idx="4235">
                  <c:v>340.16032089155516</c:v>
                </c:pt>
                <c:pt idx="4236">
                  <c:v>340.17012985808873</c:v>
                </c:pt>
                <c:pt idx="4237">
                  <c:v>340.16426470295835</c:v>
                </c:pt>
                <c:pt idx="4238">
                  <c:v>340.17710736977506</c:v>
                </c:pt>
                <c:pt idx="4239">
                  <c:v>340.17114109169682</c:v>
                </c:pt>
                <c:pt idx="4240">
                  <c:v>340.1800399470041</c:v>
                </c:pt>
                <c:pt idx="4241">
                  <c:v>340.19581518854221</c:v>
                </c:pt>
                <c:pt idx="4242">
                  <c:v>340.19086014499584</c:v>
                </c:pt>
                <c:pt idx="4243">
                  <c:v>340.18499499109066</c:v>
                </c:pt>
                <c:pt idx="4244">
                  <c:v>340.19086014499584</c:v>
                </c:pt>
                <c:pt idx="4245">
                  <c:v>340.20673650813819</c:v>
                </c:pt>
                <c:pt idx="4246">
                  <c:v>340.20673650813819</c:v>
                </c:pt>
                <c:pt idx="4247">
                  <c:v>340.2007702318412</c:v>
                </c:pt>
                <c:pt idx="4248">
                  <c:v>340.20572527489276</c:v>
                </c:pt>
                <c:pt idx="4249">
                  <c:v>340.2007702318412</c:v>
                </c:pt>
                <c:pt idx="4250">
                  <c:v>340.20178146513712</c:v>
                </c:pt>
                <c:pt idx="4251">
                  <c:v>340.19975899853495</c:v>
                </c:pt>
                <c:pt idx="4252">
                  <c:v>340.22746678739884</c:v>
                </c:pt>
                <c:pt idx="4253">
                  <c:v>340.21654547008421</c:v>
                </c:pt>
                <c:pt idx="4254">
                  <c:v>340.21563536025371</c:v>
                </c:pt>
                <c:pt idx="4255">
                  <c:v>340.23039936313978</c:v>
                </c:pt>
                <c:pt idx="4256">
                  <c:v>340.21260166075848</c:v>
                </c:pt>
                <c:pt idx="4257">
                  <c:v>340.23535440471204</c:v>
                </c:pt>
                <c:pt idx="4258">
                  <c:v>340.2314105961338</c:v>
                </c:pt>
                <c:pt idx="4259">
                  <c:v>340.2452644871143</c:v>
                </c:pt>
                <c:pt idx="4260">
                  <c:v>340.22847802042276</c:v>
                </c:pt>
                <c:pt idx="4261">
                  <c:v>340.27185990744533</c:v>
                </c:pt>
                <c:pt idx="4262">
                  <c:v>340.24324202139826</c:v>
                </c:pt>
                <c:pt idx="4263">
                  <c:v>340.26892733292954</c:v>
                </c:pt>
                <c:pt idx="4264">
                  <c:v>340.28864636679907</c:v>
                </c:pt>
                <c:pt idx="4265">
                  <c:v>340.27782617946855</c:v>
                </c:pt>
                <c:pt idx="4266">
                  <c:v>340.29168006396969</c:v>
                </c:pt>
                <c:pt idx="4267">
                  <c:v>340.30250024978972</c:v>
                </c:pt>
                <c:pt idx="4268">
                  <c:v>340.31534289871797</c:v>
                </c:pt>
                <c:pt idx="4269">
                  <c:v>340.31038786113936</c:v>
                </c:pt>
                <c:pt idx="4270">
                  <c:v>340.30250024978972</c:v>
                </c:pt>
                <c:pt idx="4271">
                  <c:v>340.30250024978972</c:v>
                </c:pt>
                <c:pt idx="4272">
                  <c:v>340.30351148204903</c:v>
                </c:pt>
                <c:pt idx="4273">
                  <c:v>340.29461263781315</c:v>
                </c:pt>
                <c:pt idx="4274">
                  <c:v>340.31827547186219</c:v>
                </c:pt>
                <c:pt idx="4275">
                  <c:v>340.31534289871797</c:v>
                </c:pt>
                <c:pt idx="4276">
                  <c:v>340.31332043443001</c:v>
                </c:pt>
                <c:pt idx="4277">
                  <c:v>340.30452271429812</c:v>
                </c:pt>
                <c:pt idx="4278">
                  <c:v>340.30250024978972</c:v>
                </c:pt>
                <c:pt idx="4279">
                  <c:v>340.29956767617932</c:v>
                </c:pt>
                <c:pt idx="4280">
                  <c:v>340.30250024978972</c:v>
                </c:pt>
                <c:pt idx="4281">
                  <c:v>340.29259017310278</c:v>
                </c:pt>
                <c:pt idx="4282">
                  <c:v>340.28672502520971</c:v>
                </c:pt>
                <c:pt idx="4283">
                  <c:v>340.3004777852401</c:v>
                </c:pt>
                <c:pt idx="4284">
                  <c:v>340.29461263781315</c:v>
                </c:pt>
                <c:pt idx="4285">
                  <c:v>340.27681494694752</c:v>
                </c:pt>
                <c:pt idx="4286">
                  <c:v>340.25406221249932</c:v>
                </c:pt>
                <c:pt idx="4287">
                  <c:v>340.25406221249932</c:v>
                </c:pt>
                <c:pt idx="4288">
                  <c:v>340.25315210301289</c:v>
                </c:pt>
                <c:pt idx="4289">
                  <c:v>340.25709591072717</c:v>
                </c:pt>
                <c:pt idx="4290">
                  <c:v>340.27185990744533</c:v>
                </c:pt>
                <c:pt idx="4291">
                  <c:v>340.28176998620228</c:v>
                </c:pt>
                <c:pt idx="4292">
                  <c:v>340.26397229303353</c:v>
                </c:pt>
                <c:pt idx="4293">
                  <c:v>340.2758037144161</c:v>
                </c:pt>
                <c:pt idx="4294">
                  <c:v>340.28773625762983</c:v>
                </c:pt>
                <c:pt idx="4295">
                  <c:v>340.31534289871797</c:v>
                </c:pt>
                <c:pt idx="4296">
                  <c:v>340.31038786113936</c:v>
                </c:pt>
                <c:pt idx="4297">
                  <c:v>340.3261630819581</c:v>
                </c:pt>
                <c:pt idx="4298">
                  <c:v>340.32221927698851</c:v>
                </c:pt>
                <c:pt idx="4299">
                  <c:v>340.33010688677098</c:v>
                </c:pt>
                <c:pt idx="4300">
                  <c:v>340.33708438720981</c:v>
                </c:pt>
                <c:pt idx="4301">
                  <c:v>340.37358985252291</c:v>
                </c:pt>
                <c:pt idx="4302">
                  <c:v>340.38147745822261</c:v>
                </c:pt>
                <c:pt idx="4303">
                  <c:v>340.38936506329532</c:v>
                </c:pt>
                <c:pt idx="4304">
                  <c:v>340.3992751303187</c:v>
                </c:pt>
                <c:pt idx="4305">
                  <c:v>340.38936506329532</c:v>
                </c:pt>
                <c:pt idx="4306">
                  <c:v>340.39725266774127</c:v>
                </c:pt>
                <c:pt idx="4307">
                  <c:v>340.3795561184304</c:v>
                </c:pt>
                <c:pt idx="4308">
                  <c:v>340.41899413828889</c:v>
                </c:pt>
                <c:pt idx="4309">
                  <c:v>340.43183677214216</c:v>
                </c:pt>
                <c:pt idx="4310">
                  <c:v>340.41211776672372</c:v>
                </c:pt>
                <c:pt idx="4311">
                  <c:v>340.42496040146676</c:v>
                </c:pt>
                <c:pt idx="4312">
                  <c:v>340.42293793941275</c:v>
                </c:pt>
                <c:pt idx="4313">
                  <c:v>340.41009530440795</c:v>
                </c:pt>
                <c:pt idx="4314">
                  <c:v>340.42202783147502</c:v>
                </c:pt>
                <c:pt idx="4315">
                  <c:v>340.43385923401479</c:v>
                </c:pt>
                <c:pt idx="4316">
                  <c:v>340.41505033700832</c:v>
                </c:pt>
                <c:pt idx="4317">
                  <c:v>340.42496040146676</c:v>
                </c:pt>
                <c:pt idx="4318">
                  <c:v>340.42101660042329</c:v>
                </c:pt>
                <c:pt idx="4319">
                  <c:v>340.41312899786607</c:v>
                </c:pt>
                <c:pt idx="4320">
                  <c:v>340.40615150277375</c:v>
                </c:pt>
                <c:pt idx="4321">
                  <c:v>340.39533132825443</c:v>
                </c:pt>
                <c:pt idx="4322">
                  <c:v>340.3795561184304</c:v>
                </c:pt>
                <c:pt idx="4323">
                  <c:v>340.3943200969307</c:v>
                </c:pt>
                <c:pt idx="4324">
                  <c:v>340.3982638990351</c:v>
                </c:pt>
                <c:pt idx="4325">
                  <c:v>340.3627696744536</c:v>
                </c:pt>
                <c:pt idx="4326">
                  <c:v>340.37652242394603</c:v>
                </c:pt>
                <c:pt idx="4327">
                  <c:v>340.35973597945605</c:v>
                </c:pt>
                <c:pt idx="4328">
                  <c:v>340.34891579987629</c:v>
                </c:pt>
                <c:pt idx="4329">
                  <c:v>340.37166851257808</c:v>
                </c:pt>
                <c:pt idx="4330">
                  <c:v>340.33415181462135</c:v>
                </c:pt>
                <c:pt idx="4331">
                  <c:v>340.32424174109508</c:v>
                </c:pt>
                <c:pt idx="4332">
                  <c:v>340.32818554598424</c:v>
                </c:pt>
                <c:pt idx="4333">
                  <c:v>340.34102819158869</c:v>
                </c:pt>
                <c:pt idx="4334">
                  <c:v>340.31534289871797</c:v>
                </c:pt>
                <c:pt idx="4335">
                  <c:v>340.33010688677098</c:v>
                </c:pt>
                <c:pt idx="4336">
                  <c:v>340.30745528776208</c:v>
                </c:pt>
                <c:pt idx="4337">
                  <c:v>340.33314058267422</c:v>
                </c:pt>
                <c:pt idx="4338">
                  <c:v>340.30543282331348</c:v>
                </c:pt>
                <c:pt idx="4339">
                  <c:v>340.30543282331348</c:v>
                </c:pt>
                <c:pt idx="4340">
                  <c:v>340.3004777852401</c:v>
                </c:pt>
                <c:pt idx="4341">
                  <c:v>340.32029793604914</c:v>
                </c:pt>
                <c:pt idx="4342">
                  <c:v>340.30351148204903</c:v>
                </c:pt>
                <c:pt idx="4343">
                  <c:v>340.30543282331348</c:v>
                </c:pt>
                <c:pt idx="4344">
                  <c:v>340.29259017310278</c:v>
                </c:pt>
                <c:pt idx="4345">
                  <c:v>340.28176998620228</c:v>
                </c:pt>
                <c:pt idx="4346">
                  <c:v>340.2709497981221</c:v>
                </c:pt>
                <c:pt idx="4347">
                  <c:v>340.28571379277929</c:v>
                </c:pt>
                <c:pt idx="4348">
                  <c:v>340.27185990744533</c:v>
                </c:pt>
                <c:pt idx="4349">
                  <c:v>340.24718582950629</c:v>
                </c:pt>
                <c:pt idx="4350">
                  <c:v>340.24132067892987</c:v>
                </c:pt>
                <c:pt idx="4351">
                  <c:v>340.25608467799486</c:v>
                </c:pt>
                <c:pt idx="4352">
                  <c:v>340.25608467799486</c:v>
                </c:pt>
                <c:pt idx="4353">
                  <c:v>340.2314105961338</c:v>
                </c:pt>
                <c:pt idx="4354">
                  <c:v>340.25214087024045</c:v>
                </c:pt>
                <c:pt idx="4355">
                  <c:v>340.25011840466453</c:v>
                </c:pt>
                <c:pt idx="4356">
                  <c:v>340.21856793634419</c:v>
                </c:pt>
                <c:pt idx="4357">
                  <c:v>340.23242182911753</c:v>
                </c:pt>
                <c:pt idx="4358">
                  <c:v>340.20279269842274</c:v>
                </c:pt>
                <c:pt idx="4359">
                  <c:v>340.2314105961338</c:v>
                </c:pt>
                <c:pt idx="4360">
                  <c:v>340.22048927925312</c:v>
                </c:pt>
                <c:pt idx="4361">
                  <c:v>340.21260166075848</c:v>
                </c:pt>
                <c:pt idx="4362">
                  <c:v>340.20865785127614</c:v>
                </c:pt>
                <c:pt idx="4363">
                  <c:v>340.24132067892987</c:v>
                </c:pt>
                <c:pt idx="4364">
                  <c:v>340.21957916945883</c:v>
                </c:pt>
                <c:pt idx="4365">
                  <c:v>340.24425325426142</c:v>
                </c:pt>
                <c:pt idx="4366">
                  <c:v>340.23535440471204</c:v>
                </c:pt>
                <c:pt idx="4367">
                  <c:v>340.23828698021987</c:v>
                </c:pt>
                <c:pt idx="4368">
                  <c:v>340.2452644871143</c:v>
                </c:pt>
                <c:pt idx="4369">
                  <c:v>340.25901725289015</c:v>
                </c:pt>
                <c:pt idx="4370">
                  <c:v>340.25406221249932</c:v>
                </c:pt>
                <c:pt idx="4371">
                  <c:v>340.24920829514195</c:v>
                </c:pt>
                <c:pt idx="4372">
                  <c:v>340.23333193879404</c:v>
                </c:pt>
                <c:pt idx="4373">
                  <c:v>340.2452644871143</c:v>
                </c:pt>
                <c:pt idx="4374">
                  <c:v>340.25406221249932</c:v>
                </c:pt>
                <c:pt idx="4375">
                  <c:v>340.25507344525226</c:v>
                </c:pt>
                <c:pt idx="4376">
                  <c:v>340.22352297850716</c:v>
                </c:pt>
                <c:pt idx="4377">
                  <c:v>340.22352297850716</c:v>
                </c:pt>
                <c:pt idx="4378">
                  <c:v>340.23828698021987</c:v>
                </c:pt>
                <c:pt idx="4379">
                  <c:v>340.21856793634419</c:v>
                </c:pt>
                <c:pt idx="4380">
                  <c:v>340.21563536025371</c:v>
                </c:pt>
                <c:pt idx="4381">
                  <c:v>340.22251174543283</c:v>
                </c:pt>
                <c:pt idx="4382">
                  <c:v>340.21755670321937</c:v>
                </c:pt>
                <c:pt idx="4383">
                  <c:v>340.20471404163703</c:v>
                </c:pt>
                <c:pt idx="4384">
                  <c:v>340.18600622454733</c:v>
                </c:pt>
                <c:pt idx="4385">
                  <c:v>340.20673650813819</c:v>
                </c:pt>
                <c:pt idx="4386">
                  <c:v>340.18691633464954</c:v>
                </c:pt>
                <c:pt idx="4387">
                  <c:v>340.17012985808873</c:v>
                </c:pt>
                <c:pt idx="4388">
                  <c:v>340.16133212526324</c:v>
                </c:pt>
                <c:pt idx="4389">
                  <c:v>340.16719728056688</c:v>
                </c:pt>
                <c:pt idx="4390">
                  <c:v>340.14747822256618</c:v>
                </c:pt>
                <c:pt idx="4391">
                  <c:v>340.16224223559175</c:v>
                </c:pt>
                <c:pt idx="4392">
                  <c:v>340.13069173933468</c:v>
                </c:pt>
                <c:pt idx="4393">
                  <c:v>340.15728719036912</c:v>
                </c:pt>
                <c:pt idx="4394">
                  <c:v>340.13756813039936</c:v>
                </c:pt>
                <c:pt idx="4395">
                  <c:v>340.13655689644912</c:v>
                </c:pt>
                <c:pt idx="4396">
                  <c:v>340.13362431793524</c:v>
                </c:pt>
                <c:pt idx="4397">
                  <c:v>340.14151194270676</c:v>
                </c:pt>
                <c:pt idx="4398">
                  <c:v>340.1286692712838</c:v>
                </c:pt>
                <c:pt idx="4399">
                  <c:v>340.13463555191532</c:v>
                </c:pt>
                <c:pt idx="4400">
                  <c:v>340.11977041137033</c:v>
                </c:pt>
                <c:pt idx="4401">
                  <c:v>340.12674792659726</c:v>
                </c:pt>
                <c:pt idx="4402">
                  <c:v>340.13564678588511</c:v>
                </c:pt>
                <c:pt idx="4403">
                  <c:v>340.11087155065889</c:v>
                </c:pt>
                <c:pt idx="4404">
                  <c:v>340.11784906651155</c:v>
                </c:pt>
                <c:pt idx="4405">
                  <c:v>340.10399515774446</c:v>
                </c:pt>
                <c:pt idx="4406">
                  <c:v>340.1010625782684</c:v>
                </c:pt>
                <c:pt idx="4407">
                  <c:v>340.11683783236037</c:v>
                </c:pt>
                <c:pt idx="4408">
                  <c:v>340.12179287960254</c:v>
                </c:pt>
                <c:pt idx="4409">
                  <c:v>340.0901412470435</c:v>
                </c:pt>
                <c:pt idx="4410">
                  <c:v>340.10399515774446</c:v>
                </c:pt>
                <c:pt idx="4411">
                  <c:v>340.0901412470435</c:v>
                </c:pt>
                <c:pt idx="4412">
                  <c:v>340.08427608718591</c:v>
                </c:pt>
                <c:pt idx="4413">
                  <c:v>340.09509629561853</c:v>
                </c:pt>
                <c:pt idx="4414">
                  <c:v>340.0803322726041</c:v>
                </c:pt>
                <c:pt idx="4415">
                  <c:v>340.07335475411372</c:v>
                </c:pt>
                <c:pt idx="4416">
                  <c:v>340.08528732166883</c:v>
                </c:pt>
                <c:pt idx="4417">
                  <c:v>340.07932103807065</c:v>
                </c:pt>
                <c:pt idx="4418">
                  <c:v>340.08821990161107</c:v>
                </c:pt>
                <c:pt idx="4419">
                  <c:v>340.0803322726041</c:v>
                </c:pt>
                <c:pt idx="4420">
                  <c:v>340.08124238367532</c:v>
                </c:pt>
                <c:pt idx="4421">
                  <c:v>340.0940850612356</c:v>
                </c:pt>
                <c:pt idx="4422">
                  <c:v>340.09711876435358</c:v>
                </c:pt>
                <c:pt idx="4423">
                  <c:v>340.08124238367532</c:v>
                </c:pt>
                <c:pt idx="4424">
                  <c:v>340.0940850612356</c:v>
                </c:pt>
                <c:pt idx="4425">
                  <c:v>340.08427608718591</c:v>
                </c:pt>
                <c:pt idx="4426">
                  <c:v>340.07537722329187</c:v>
                </c:pt>
                <c:pt idx="4427">
                  <c:v>340.06354577801517</c:v>
                </c:pt>
                <c:pt idx="4428">
                  <c:v>340.06152330859595</c:v>
                </c:pt>
                <c:pt idx="4429">
                  <c:v>340.06546712392526</c:v>
                </c:pt>
                <c:pt idx="4430">
                  <c:v>340.05262444266174</c:v>
                </c:pt>
                <c:pt idx="4431">
                  <c:v>340.03088289185251</c:v>
                </c:pt>
                <c:pt idx="4432">
                  <c:v>340.05070309650296</c:v>
                </c:pt>
                <c:pt idx="4433">
                  <c:v>340.03290536189616</c:v>
                </c:pt>
                <c:pt idx="4434">
                  <c:v>340.04281546451421</c:v>
                </c:pt>
                <c:pt idx="4435">
                  <c:v>340.02693907514885</c:v>
                </c:pt>
                <c:pt idx="4436">
                  <c:v>340.02208514668303</c:v>
                </c:pt>
                <c:pt idx="4437">
                  <c:v>340.00823122454784</c:v>
                </c:pt>
                <c:pt idx="4438">
                  <c:v>340.0072199892798</c:v>
                </c:pt>
                <c:pt idx="4439">
                  <c:v>340.0072199892798</c:v>
                </c:pt>
                <c:pt idx="4440">
                  <c:v>339.99043348232436</c:v>
                </c:pt>
                <c:pt idx="4441">
                  <c:v>340.01015257152881</c:v>
                </c:pt>
                <c:pt idx="4442">
                  <c:v>340.00823122454784</c:v>
                </c:pt>
                <c:pt idx="4443">
                  <c:v>339.98942224687494</c:v>
                </c:pt>
                <c:pt idx="4444">
                  <c:v>339.98648966401333</c:v>
                </c:pt>
                <c:pt idx="4445">
                  <c:v>339.98446719302376</c:v>
                </c:pt>
                <c:pt idx="4446">
                  <c:v>339.95190540441871</c:v>
                </c:pt>
                <c:pt idx="4447">
                  <c:v>339.98052337447564</c:v>
                </c:pt>
                <c:pt idx="4448">
                  <c:v>339.97263573690924</c:v>
                </c:pt>
                <c:pt idx="4449">
                  <c:v>339.96768068221991</c:v>
                </c:pt>
                <c:pt idx="4450">
                  <c:v>339.99043348232436</c:v>
                </c:pt>
                <c:pt idx="4451">
                  <c:v>339.96970315355156</c:v>
                </c:pt>
                <c:pt idx="4452">
                  <c:v>339.96869191789085</c:v>
                </c:pt>
                <c:pt idx="4453">
                  <c:v>339.97263573690924</c:v>
                </c:pt>
                <c:pt idx="4454">
                  <c:v>339.9588829314477</c:v>
                </c:pt>
                <c:pt idx="4455">
                  <c:v>339.97566944373972</c:v>
                </c:pt>
                <c:pt idx="4456">
                  <c:v>339.98547842852372</c:v>
                </c:pt>
                <c:pt idx="4457">
                  <c:v>339.9875008994926</c:v>
                </c:pt>
                <c:pt idx="4458">
                  <c:v>339.98052337447564</c:v>
                </c:pt>
                <c:pt idx="4459">
                  <c:v>339.97364697252965</c:v>
                </c:pt>
                <c:pt idx="4460">
                  <c:v>339.95979304363271</c:v>
                </c:pt>
                <c:pt idx="4461">
                  <c:v>339.99245595319235</c:v>
                </c:pt>
                <c:pt idx="4462">
                  <c:v>339.97860202692107</c:v>
                </c:pt>
                <c:pt idx="4463">
                  <c:v>339.96373686300473</c:v>
                </c:pt>
                <c:pt idx="4464">
                  <c:v>339.97566944373972</c:v>
                </c:pt>
                <c:pt idx="4465">
                  <c:v>339.97860202692107</c:v>
                </c:pt>
                <c:pt idx="4466">
                  <c:v>339.96768068221991</c:v>
                </c:pt>
                <c:pt idx="4467">
                  <c:v>339.97364697252965</c:v>
                </c:pt>
                <c:pt idx="4468">
                  <c:v>339.96373686300473</c:v>
                </c:pt>
                <c:pt idx="4469">
                  <c:v>339.95584922410404</c:v>
                </c:pt>
                <c:pt idx="4470">
                  <c:v>339.97465820813983</c:v>
                </c:pt>
                <c:pt idx="4471">
                  <c:v>339.96970315355156</c:v>
                </c:pt>
                <c:pt idx="4472">
                  <c:v>339.98254584554559</c:v>
                </c:pt>
                <c:pt idx="4473">
                  <c:v>339.97071438920187</c:v>
                </c:pt>
                <c:pt idx="4474">
                  <c:v>339.97071438920187</c:v>
                </c:pt>
                <c:pt idx="4475">
                  <c:v>339.99245595319235</c:v>
                </c:pt>
                <c:pt idx="4476">
                  <c:v>339.99437730047867</c:v>
                </c:pt>
                <c:pt idx="4477">
                  <c:v>340.01217504199491</c:v>
                </c:pt>
                <c:pt idx="4478">
                  <c:v>340.02208514668303</c:v>
                </c:pt>
                <c:pt idx="4479">
                  <c:v>340.01713009446269</c:v>
                </c:pt>
                <c:pt idx="4480">
                  <c:v>340.03189412687948</c:v>
                </c:pt>
                <c:pt idx="4481">
                  <c:v>340.04372557592956</c:v>
                </c:pt>
                <c:pt idx="4482">
                  <c:v>340.04180422959854</c:v>
                </c:pt>
                <c:pt idx="4483">
                  <c:v>340.04766939196611</c:v>
                </c:pt>
                <c:pt idx="4484">
                  <c:v>340.05070309650296</c:v>
                </c:pt>
                <c:pt idx="4485">
                  <c:v>340.05960196260952</c:v>
                </c:pt>
                <c:pt idx="4486">
                  <c:v>340.06748959326416</c:v>
                </c:pt>
                <c:pt idx="4487">
                  <c:v>340.05262444266174</c:v>
                </c:pt>
                <c:pt idx="4488">
                  <c:v>340.07537722329187</c:v>
                </c:pt>
                <c:pt idx="4489">
                  <c:v>340.0803322726041</c:v>
                </c:pt>
                <c:pt idx="4490">
                  <c:v>340.05656825834467</c:v>
                </c:pt>
                <c:pt idx="4491">
                  <c:v>340.06850082791811</c:v>
                </c:pt>
                <c:pt idx="4492">
                  <c:v>340.08124238367532</c:v>
                </c:pt>
                <c:pt idx="4493">
                  <c:v>340.06748959326416</c:v>
                </c:pt>
                <c:pt idx="4494">
                  <c:v>340.06647835859985</c:v>
                </c:pt>
                <c:pt idx="4495">
                  <c:v>340.07335475411372</c:v>
                </c:pt>
                <c:pt idx="4496">
                  <c:v>340.08225361818916</c:v>
                </c:pt>
                <c:pt idx="4497">
                  <c:v>340.06748959326416</c:v>
                </c:pt>
                <c:pt idx="4498">
                  <c:v>340.06354577801517</c:v>
                </c:pt>
                <c:pt idx="4499">
                  <c:v>340.0585907278649</c:v>
                </c:pt>
                <c:pt idx="4500">
                  <c:v>340.07537722329187</c:v>
                </c:pt>
                <c:pt idx="4501">
                  <c:v>340.05960196260952</c:v>
                </c:pt>
                <c:pt idx="4502">
                  <c:v>340.05363567746713</c:v>
                </c:pt>
                <c:pt idx="4503">
                  <c:v>340.04675928058697</c:v>
                </c:pt>
                <c:pt idx="4504">
                  <c:v>340.03189412687948</c:v>
                </c:pt>
                <c:pt idx="4505">
                  <c:v>340.06546712392526</c:v>
                </c:pt>
                <c:pt idx="4506">
                  <c:v>340.06152330859595</c:v>
                </c:pt>
                <c:pt idx="4507">
                  <c:v>340.03088289185251</c:v>
                </c:pt>
                <c:pt idx="4508">
                  <c:v>340.03391659690249</c:v>
                </c:pt>
                <c:pt idx="4509">
                  <c:v>340.05171433132801</c:v>
                </c:pt>
                <c:pt idx="4510">
                  <c:v>340.05070309650296</c:v>
                </c:pt>
                <c:pt idx="4511">
                  <c:v>340.03290536189616</c:v>
                </c:pt>
                <c:pt idx="4512">
                  <c:v>340.02896154527286</c:v>
                </c:pt>
                <c:pt idx="4513">
                  <c:v>340.02208514668303</c:v>
                </c:pt>
                <c:pt idx="4514">
                  <c:v>340.04766939196611</c:v>
                </c:pt>
                <c:pt idx="4515">
                  <c:v>340.04868062682209</c:v>
                </c:pt>
                <c:pt idx="4516">
                  <c:v>340.04868062682209</c:v>
                </c:pt>
                <c:pt idx="4517">
                  <c:v>340.06546712392526</c:v>
                </c:pt>
                <c:pt idx="4518">
                  <c:v>340.05363567746713</c:v>
                </c:pt>
                <c:pt idx="4519">
                  <c:v>340.06748959326416</c:v>
                </c:pt>
                <c:pt idx="4520">
                  <c:v>340.08427608718591</c:v>
                </c:pt>
                <c:pt idx="4521">
                  <c:v>340.0803322726041</c:v>
                </c:pt>
                <c:pt idx="4522">
                  <c:v>340.10005134394623</c:v>
                </c:pt>
                <c:pt idx="4523">
                  <c:v>340.1029839234522</c:v>
                </c:pt>
                <c:pt idx="4524">
                  <c:v>340.11188278487089</c:v>
                </c:pt>
                <c:pt idx="4525">
                  <c:v>340.13069173933468</c:v>
                </c:pt>
                <c:pt idx="4526">
                  <c:v>340.1276580372429</c:v>
                </c:pt>
                <c:pt idx="4527">
                  <c:v>340.12280411370318</c:v>
                </c:pt>
                <c:pt idx="4528">
                  <c:v>340.16325346928022</c:v>
                </c:pt>
                <c:pt idx="4529">
                  <c:v>340.15728719036912</c:v>
                </c:pt>
                <c:pt idx="4530">
                  <c:v>340.17508490267011</c:v>
                </c:pt>
                <c:pt idx="4531">
                  <c:v>340.17407366910214</c:v>
                </c:pt>
                <c:pt idx="4532">
                  <c:v>340.17508490267011</c:v>
                </c:pt>
                <c:pt idx="4533">
                  <c:v>340.19581518854221</c:v>
                </c:pt>
                <c:pt idx="4534">
                  <c:v>340.20279269842274</c:v>
                </c:pt>
                <c:pt idx="4535">
                  <c:v>340.18297252414646</c:v>
                </c:pt>
                <c:pt idx="4536">
                  <c:v>340.19581518854221</c:v>
                </c:pt>
                <c:pt idx="4537">
                  <c:v>340.18995003492984</c:v>
                </c:pt>
                <c:pt idx="4538">
                  <c:v>340.21654547008421</c:v>
                </c:pt>
                <c:pt idx="4539">
                  <c:v>340.19490507852169</c:v>
                </c:pt>
                <c:pt idx="4540">
                  <c:v>340.20471404163703</c:v>
                </c:pt>
                <c:pt idx="4541">
                  <c:v>340.20966908449168</c:v>
                </c:pt>
                <c:pt idx="4542">
                  <c:v>340.20865785127614</c:v>
                </c:pt>
                <c:pt idx="4543">
                  <c:v>340.22453421157132</c:v>
                </c:pt>
                <c:pt idx="4544">
                  <c:v>340.23434317175816</c:v>
                </c:pt>
                <c:pt idx="4545">
                  <c:v>340.24132067892987</c:v>
                </c:pt>
                <c:pt idx="4546">
                  <c:v>340.22938813013548</c:v>
                </c:pt>
                <c:pt idx="4547">
                  <c:v>340.26002848559256</c:v>
                </c:pt>
                <c:pt idx="4548">
                  <c:v>340.24425325426142</c:v>
                </c:pt>
                <c:pt idx="4549">
                  <c:v>340.25507344525226</c:v>
                </c:pt>
                <c:pt idx="4550">
                  <c:v>340.26498352568547</c:v>
                </c:pt>
                <c:pt idx="4551">
                  <c:v>340.26397229303353</c:v>
                </c:pt>
                <c:pt idx="4552">
                  <c:v>340.23727574729588</c:v>
                </c:pt>
                <c:pt idx="4553">
                  <c:v>340.25608467799486</c:v>
                </c:pt>
                <c:pt idx="4554">
                  <c:v>340.23535440471204</c:v>
                </c:pt>
                <c:pt idx="4555">
                  <c:v>340.26498352568547</c:v>
                </c:pt>
                <c:pt idx="4556">
                  <c:v>340.25507344525226</c:v>
                </c:pt>
                <c:pt idx="4557">
                  <c:v>340.25315210301289</c:v>
                </c:pt>
                <c:pt idx="4558">
                  <c:v>340.24920829514195</c:v>
                </c:pt>
                <c:pt idx="4559">
                  <c:v>340.25810714344914</c:v>
                </c:pt>
                <c:pt idx="4560">
                  <c:v>340.25810714344914</c:v>
                </c:pt>
                <c:pt idx="4561">
                  <c:v>340.24920829514195</c:v>
                </c:pt>
                <c:pt idx="4562">
                  <c:v>340.21957916945883</c:v>
                </c:pt>
                <c:pt idx="4563">
                  <c:v>340.24425325426142</c:v>
                </c:pt>
                <c:pt idx="4564">
                  <c:v>340.2314105961338</c:v>
                </c:pt>
                <c:pt idx="4565">
                  <c:v>340.19783765522476</c:v>
                </c:pt>
                <c:pt idx="4566">
                  <c:v>340.22453421157132</c:v>
                </c:pt>
                <c:pt idx="4567">
                  <c:v>340.19783765522476</c:v>
                </c:pt>
                <c:pt idx="4568">
                  <c:v>340.20471404163703</c:v>
                </c:pt>
                <c:pt idx="4569">
                  <c:v>340.20370280837102</c:v>
                </c:pt>
                <c:pt idx="4570">
                  <c:v>340.20279269842274</c:v>
                </c:pt>
                <c:pt idx="4571">
                  <c:v>340.17508490267011</c:v>
                </c:pt>
                <c:pt idx="4572">
                  <c:v>340.16921974783259</c:v>
                </c:pt>
                <c:pt idx="4573">
                  <c:v>340.18105118051125</c:v>
                </c:pt>
                <c:pt idx="4574">
                  <c:v>340.17811860331216</c:v>
                </c:pt>
                <c:pt idx="4575">
                  <c:v>340.16032089155516</c:v>
                </c:pt>
                <c:pt idx="4576">
                  <c:v>340.17508490267011</c:v>
                </c:pt>
                <c:pt idx="4577">
                  <c:v>340.17215232529469</c:v>
                </c:pt>
                <c:pt idx="4578">
                  <c:v>340.1652759366263</c:v>
                </c:pt>
                <c:pt idx="4579">
                  <c:v>340.16133212526324</c:v>
                </c:pt>
                <c:pt idx="4580">
                  <c:v>340.15930965783679</c:v>
                </c:pt>
                <c:pt idx="4581">
                  <c:v>340.16921974783259</c:v>
                </c:pt>
                <c:pt idx="4582">
                  <c:v>340.15243326827857</c:v>
                </c:pt>
                <c:pt idx="4583">
                  <c:v>340.14939956685134</c:v>
                </c:pt>
                <c:pt idx="4584">
                  <c:v>340.1652759366263</c:v>
                </c:pt>
                <c:pt idx="4585">
                  <c:v>340.15142203447976</c:v>
                </c:pt>
                <c:pt idx="4586">
                  <c:v>340.16032089155516</c:v>
                </c:pt>
                <c:pt idx="4587">
                  <c:v>340.15435461246778</c:v>
                </c:pt>
                <c:pt idx="4588">
                  <c:v>340.13069173933468</c:v>
                </c:pt>
                <c:pt idx="4589">
                  <c:v>340.14353441049593</c:v>
                </c:pt>
                <c:pt idx="4590">
                  <c:v>340.11886030065239</c:v>
                </c:pt>
                <c:pt idx="4591">
                  <c:v>340.12968050531435</c:v>
                </c:pt>
                <c:pt idx="4592">
                  <c:v>340.13463555191532</c:v>
                </c:pt>
                <c:pt idx="4593">
                  <c:v>340.1286692712838</c:v>
                </c:pt>
                <c:pt idx="4594">
                  <c:v>340.14545575485738</c:v>
                </c:pt>
                <c:pt idx="4595">
                  <c:v>340.11784906651155</c:v>
                </c:pt>
                <c:pt idx="4596">
                  <c:v>340.10793897138598</c:v>
                </c:pt>
                <c:pt idx="4597">
                  <c:v>340.10207381258033</c:v>
                </c:pt>
                <c:pt idx="4598">
                  <c:v>340.11491648744482</c:v>
                </c:pt>
                <c:pt idx="4599">
                  <c:v>340.10996143985932</c:v>
                </c:pt>
                <c:pt idx="4600">
                  <c:v>340.11087155065889</c:v>
                </c:pt>
                <c:pt idx="4601">
                  <c:v>340.13069173933468</c:v>
                </c:pt>
                <c:pt idx="4602">
                  <c:v>340.12472545846606</c:v>
                </c:pt>
                <c:pt idx="4603">
                  <c:v>340.1069277371339</c:v>
                </c:pt>
                <c:pt idx="4604">
                  <c:v>340.13069173933468</c:v>
                </c:pt>
                <c:pt idx="4605">
                  <c:v>340.1050063920265</c:v>
                </c:pt>
                <c:pt idx="4606">
                  <c:v>340.1069277371339</c:v>
                </c:pt>
                <c:pt idx="4607">
                  <c:v>340.03887164828478</c:v>
                </c:pt>
                <c:pt idx="4608">
                  <c:v>340.10996143985932</c:v>
                </c:pt>
                <c:pt idx="4609">
                  <c:v>340.027950310216</c:v>
                </c:pt>
                <c:pt idx="4610">
                  <c:v>340.03391659690249</c:v>
                </c:pt>
                <c:pt idx="4611">
                  <c:v>340.11491648744482</c:v>
                </c:pt>
                <c:pt idx="4612">
                  <c:v>340.10601762629818</c:v>
                </c:pt>
                <c:pt idx="4613">
                  <c:v>340.11977041137033</c:v>
                </c:pt>
                <c:pt idx="4614">
                  <c:v>340.10399515774446</c:v>
                </c:pt>
                <c:pt idx="4615">
                  <c:v>340.12674792659726</c:v>
                </c:pt>
                <c:pt idx="4616">
                  <c:v>340.13655689644912</c:v>
                </c:pt>
                <c:pt idx="4617">
                  <c:v>340.13261308394482</c:v>
                </c:pt>
                <c:pt idx="4618">
                  <c:v>340.15041080067073</c:v>
                </c:pt>
                <c:pt idx="4619">
                  <c:v>340.15536584623663</c:v>
                </c:pt>
                <c:pt idx="4620">
                  <c:v>340.18105118051125</c:v>
                </c:pt>
                <c:pt idx="4621">
                  <c:v>340.1928826117794</c:v>
                </c:pt>
                <c:pt idx="4622">
                  <c:v>340.20370280837102</c:v>
                </c:pt>
                <c:pt idx="4623">
                  <c:v>340.22453421157132</c:v>
                </c:pt>
                <c:pt idx="4624">
                  <c:v>340.24617459667303</c:v>
                </c:pt>
                <c:pt idx="4625">
                  <c:v>340.24425325426142</c:v>
                </c:pt>
                <c:pt idx="4626">
                  <c:v>340.23434317175816</c:v>
                </c:pt>
                <c:pt idx="4627">
                  <c:v>340.24718582950629</c:v>
                </c:pt>
                <c:pt idx="4628">
                  <c:v>340.27681494694752</c:v>
                </c:pt>
                <c:pt idx="4629">
                  <c:v>340.29562387015289</c:v>
                </c:pt>
                <c:pt idx="4630">
                  <c:v>340.27388237257816</c:v>
                </c:pt>
                <c:pt idx="4631">
                  <c:v>340.29653397924983</c:v>
                </c:pt>
                <c:pt idx="4632">
                  <c:v>340.27388237257816</c:v>
                </c:pt>
                <c:pt idx="4633">
                  <c:v>340.28278121867288</c:v>
                </c:pt>
                <c:pt idx="4634">
                  <c:v>340.3261630819581</c:v>
                </c:pt>
                <c:pt idx="4635">
                  <c:v>340.33415181462135</c:v>
                </c:pt>
                <c:pt idx="4636">
                  <c:v>340.33212935071674</c:v>
                </c:pt>
                <c:pt idx="4637">
                  <c:v>340.3390057278242</c:v>
                </c:pt>
                <c:pt idx="4638">
                  <c:v>340.35184837202848</c:v>
                </c:pt>
                <c:pt idx="4639">
                  <c:v>340.34102819158869</c:v>
                </c:pt>
                <c:pt idx="4640">
                  <c:v>340.33415181462135</c:v>
                </c:pt>
                <c:pt idx="4641">
                  <c:v>340.35781463924297</c:v>
                </c:pt>
                <c:pt idx="4642">
                  <c:v>340.35680340753692</c:v>
                </c:pt>
                <c:pt idx="4643">
                  <c:v>340.3390057278242</c:v>
                </c:pt>
                <c:pt idx="4644">
                  <c:v>340.33415181462135</c:v>
                </c:pt>
                <c:pt idx="4645">
                  <c:v>340.34689333627256</c:v>
                </c:pt>
                <c:pt idx="4646">
                  <c:v>340.38046622675762</c:v>
                </c:pt>
                <c:pt idx="4647">
                  <c:v>340.34203942345545</c:v>
                </c:pt>
                <c:pt idx="4648">
                  <c:v>340.34001695971159</c:v>
                </c:pt>
                <c:pt idx="4649">
                  <c:v>340.33314058267422</c:v>
                </c:pt>
                <c:pt idx="4650">
                  <c:v>340.3261630819581</c:v>
                </c:pt>
                <c:pt idx="4651">
                  <c:v>340.31827547186219</c:v>
                </c:pt>
                <c:pt idx="4652">
                  <c:v>340.34001695971159</c:v>
                </c:pt>
                <c:pt idx="4653">
                  <c:v>340.34790456807951</c:v>
                </c:pt>
                <c:pt idx="4654">
                  <c:v>340.34790456807951</c:v>
                </c:pt>
                <c:pt idx="4655">
                  <c:v>340.32525297313282</c:v>
                </c:pt>
                <c:pt idx="4656">
                  <c:v>340.33010688677098</c:v>
                </c:pt>
                <c:pt idx="4657">
                  <c:v>340.28864636679907</c:v>
                </c:pt>
                <c:pt idx="4658">
                  <c:v>340.28773625762983</c:v>
                </c:pt>
                <c:pt idx="4659">
                  <c:v>340.29259017310278</c:v>
                </c:pt>
                <c:pt idx="4660">
                  <c:v>340.27974752123026</c:v>
                </c:pt>
                <c:pt idx="4661">
                  <c:v>340.26002848559256</c:v>
                </c:pt>
                <c:pt idx="4662">
                  <c:v>340.27489360512908</c:v>
                </c:pt>
                <c:pt idx="4663">
                  <c:v>340.26397229303353</c:v>
                </c:pt>
                <c:pt idx="4664">
                  <c:v>340.26205095096645</c:v>
                </c:pt>
                <c:pt idx="4665">
                  <c:v>340.2758037144161</c:v>
                </c:pt>
                <c:pt idx="4666">
                  <c:v>340.24223078852481</c:v>
                </c:pt>
                <c:pt idx="4667">
                  <c:v>340.25112963745767</c:v>
                </c:pt>
                <c:pt idx="4668">
                  <c:v>340.24718582950629</c:v>
                </c:pt>
                <c:pt idx="4669">
                  <c:v>340.22847802042276</c:v>
                </c:pt>
                <c:pt idx="4670">
                  <c:v>340.24718582950629</c:v>
                </c:pt>
                <c:pt idx="4671">
                  <c:v>340.22150051234809</c:v>
                </c:pt>
                <c:pt idx="4672">
                  <c:v>340.22645555436463</c:v>
                </c:pt>
                <c:pt idx="4673">
                  <c:v>340.22847802042276</c:v>
                </c:pt>
                <c:pt idx="4674">
                  <c:v>340.21169155089183</c:v>
                </c:pt>
                <c:pt idx="4675">
                  <c:v>340.21856793634419</c:v>
                </c:pt>
                <c:pt idx="4676">
                  <c:v>340.21856793634419</c:v>
                </c:pt>
                <c:pt idx="4677">
                  <c:v>340.19581518854221</c:v>
                </c:pt>
                <c:pt idx="4678">
                  <c:v>340.2007702318412</c:v>
                </c:pt>
                <c:pt idx="4679">
                  <c:v>340.1820624140081</c:v>
                </c:pt>
                <c:pt idx="4680">
                  <c:v>340.2007702318412</c:v>
                </c:pt>
                <c:pt idx="4681">
                  <c:v>340.19389384515569</c:v>
                </c:pt>
                <c:pt idx="4682">
                  <c:v>340.20370280837102</c:v>
                </c:pt>
                <c:pt idx="4683">
                  <c:v>340.19975899853495</c:v>
                </c:pt>
                <c:pt idx="4684">
                  <c:v>340.2314105961338</c:v>
                </c:pt>
                <c:pt idx="4685">
                  <c:v>340.20673650813819</c:v>
                </c:pt>
                <c:pt idx="4686">
                  <c:v>340.21957916945883</c:v>
                </c:pt>
                <c:pt idx="4687">
                  <c:v>340.22150051234809</c:v>
                </c:pt>
                <c:pt idx="4688">
                  <c:v>340.20178146513712</c:v>
                </c:pt>
                <c:pt idx="4689">
                  <c:v>340.23039936313978</c:v>
                </c:pt>
                <c:pt idx="4690">
                  <c:v>340.21068031769693</c:v>
                </c:pt>
                <c:pt idx="4691">
                  <c:v>340.21361289393388</c:v>
                </c:pt>
                <c:pt idx="4692">
                  <c:v>340.18105118051125</c:v>
                </c:pt>
                <c:pt idx="4693">
                  <c:v>340.20673650813819</c:v>
                </c:pt>
                <c:pt idx="4694">
                  <c:v>340.18995003492984</c:v>
                </c:pt>
                <c:pt idx="4695">
                  <c:v>340.18691633464954</c:v>
                </c:pt>
                <c:pt idx="4696">
                  <c:v>340.16719728056688</c:v>
                </c:pt>
                <c:pt idx="4697">
                  <c:v>340.17114109169682</c:v>
                </c:pt>
                <c:pt idx="4698">
                  <c:v>340.13069173933468</c:v>
                </c:pt>
                <c:pt idx="4699">
                  <c:v>340.25214087024045</c:v>
                </c:pt>
                <c:pt idx="4700">
                  <c:v>340.19490507852169</c:v>
                </c:pt>
                <c:pt idx="4701">
                  <c:v>340.17215232529469</c:v>
                </c:pt>
                <c:pt idx="4702">
                  <c:v>340.06748959326416</c:v>
                </c:pt>
                <c:pt idx="4703">
                  <c:v>340.13655689644912</c:v>
                </c:pt>
                <c:pt idx="4704">
                  <c:v>340.16820851420493</c:v>
                </c:pt>
                <c:pt idx="4705">
                  <c:v>340.15243326827857</c:v>
                </c:pt>
                <c:pt idx="4706">
                  <c:v>340.13362431793524</c:v>
                </c:pt>
                <c:pt idx="4707">
                  <c:v>340.14252317660646</c:v>
                </c:pt>
                <c:pt idx="4708">
                  <c:v>340.15041080067073</c:v>
                </c:pt>
                <c:pt idx="4709">
                  <c:v>340.11784906651155</c:v>
                </c:pt>
                <c:pt idx="4710">
                  <c:v>340.14545575485738</c:v>
                </c:pt>
                <c:pt idx="4711">
                  <c:v>340.14050070879671</c:v>
                </c:pt>
                <c:pt idx="4712">
                  <c:v>340.144545644375</c:v>
                </c:pt>
                <c:pt idx="4713">
                  <c:v>340.12179287960254</c:v>
                </c:pt>
                <c:pt idx="4714">
                  <c:v>340.11886030065239</c:v>
                </c:pt>
                <c:pt idx="4715">
                  <c:v>340.13362431793524</c:v>
                </c:pt>
                <c:pt idx="4716">
                  <c:v>340.10996143985932</c:v>
                </c:pt>
                <c:pt idx="4717">
                  <c:v>340.10793897138598</c:v>
                </c:pt>
                <c:pt idx="4718">
                  <c:v>340.08619743269469</c:v>
                </c:pt>
                <c:pt idx="4719">
                  <c:v>340.14353441049593</c:v>
                </c:pt>
                <c:pt idx="4720">
                  <c:v>340.13463555191532</c:v>
                </c:pt>
                <c:pt idx="4721">
                  <c:v>340.13261308394482</c:v>
                </c:pt>
                <c:pt idx="4722">
                  <c:v>340.12674792659726</c:v>
                </c:pt>
                <c:pt idx="4723">
                  <c:v>340.10895020562788</c:v>
                </c:pt>
                <c:pt idx="4724">
                  <c:v>340.13564678588511</c:v>
                </c:pt>
                <c:pt idx="4725">
                  <c:v>340.13463555191532</c:v>
                </c:pt>
                <c:pt idx="4726">
                  <c:v>340.15829842410807</c:v>
                </c:pt>
                <c:pt idx="4727">
                  <c:v>340.12371422438497</c:v>
                </c:pt>
                <c:pt idx="4728">
                  <c:v>340.16719728056688</c:v>
                </c:pt>
                <c:pt idx="4729">
                  <c:v>340.18499499109066</c:v>
                </c:pt>
                <c:pt idx="4730">
                  <c:v>340.14848945640512</c:v>
                </c:pt>
                <c:pt idx="4731">
                  <c:v>340.15435461246778</c:v>
                </c:pt>
                <c:pt idx="4732">
                  <c:v>340.1661860469186</c:v>
                </c:pt>
                <c:pt idx="4733">
                  <c:v>340.18105118051125</c:v>
                </c:pt>
                <c:pt idx="4734">
                  <c:v>340.17508490267011</c:v>
                </c:pt>
                <c:pt idx="4735">
                  <c:v>340.17902871348667</c:v>
                </c:pt>
                <c:pt idx="4736">
                  <c:v>340.17609613622773</c:v>
                </c:pt>
                <c:pt idx="4737">
                  <c:v>340.15041080067073</c:v>
                </c:pt>
                <c:pt idx="4738">
                  <c:v>340.18105118051125</c:v>
                </c:pt>
                <c:pt idx="4739">
                  <c:v>340.18105118051125</c:v>
                </c:pt>
                <c:pt idx="4740">
                  <c:v>340.17811860331216</c:v>
                </c:pt>
                <c:pt idx="4741">
                  <c:v>340.1820624140081</c:v>
                </c:pt>
                <c:pt idx="4742">
                  <c:v>340.17902871348667</c:v>
                </c:pt>
                <c:pt idx="4743">
                  <c:v>340.16224223559175</c:v>
                </c:pt>
                <c:pt idx="4744">
                  <c:v>340.19682642188866</c:v>
                </c:pt>
                <c:pt idx="4745">
                  <c:v>340.18105118051125</c:v>
                </c:pt>
                <c:pt idx="4746">
                  <c:v>340.18600622454733</c:v>
                </c:pt>
                <c:pt idx="4747">
                  <c:v>340.17811860331216</c:v>
                </c:pt>
                <c:pt idx="4748">
                  <c:v>340.16820851420493</c:v>
                </c:pt>
                <c:pt idx="4749">
                  <c:v>340.19884888855057</c:v>
                </c:pt>
                <c:pt idx="4750">
                  <c:v>340.17609613622773</c:v>
                </c:pt>
                <c:pt idx="4751">
                  <c:v>340.18105118051125</c:v>
                </c:pt>
                <c:pt idx="4752">
                  <c:v>340.17316355888221</c:v>
                </c:pt>
                <c:pt idx="4753">
                  <c:v>340.15930965783679</c:v>
                </c:pt>
                <c:pt idx="4754">
                  <c:v>340.17609613622773</c:v>
                </c:pt>
                <c:pt idx="4755">
                  <c:v>340.17407366910214</c:v>
                </c:pt>
                <c:pt idx="4756">
                  <c:v>340.14545575485738</c:v>
                </c:pt>
                <c:pt idx="4757">
                  <c:v>340.15536584623663</c:v>
                </c:pt>
                <c:pt idx="4758">
                  <c:v>340.13959059826891</c:v>
                </c:pt>
                <c:pt idx="4759">
                  <c:v>340.16426470295835</c:v>
                </c:pt>
                <c:pt idx="4760">
                  <c:v>340.11491648744482</c:v>
                </c:pt>
                <c:pt idx="4761">
                  <c:v>340.14939956685134</c:v>
                </c:pt>
                <c:pt idx="4762">
                  <c:v>340.12472545846606</c:v>
                </c:pt>
                <c:pt idx="4763">
                  <c:v>340.11683783236037</c:v>
                </c:pt>
                <c:pt idx="4764">
                  <c:v>340.12078164549155</c:v>
                </c:pt>
                <c:pt idx="4765">
                  <c:v>340.10399515774446</c:v>
                </c:pt>
                <c:pt idx="4766">
                  <c:v>340.11683783236037</c:v>
                </c:pt>
                <c:pt idx="4767">
                  <c:v>340.1286692712838</c:v>
                </c:pt>
                <c:pt idx="4768">
                  <c:v>340.15334337868865</c:v>
                </c:pt>
                <c:pt idx="4769">
                  <c:v>340.15536584623663</c:v>
                </c:pt>
                <c:pt idx="4770">
                  <c:v>340.10793897138598</c:v>
                </c:pt>
                <c:pt idx="4771">
                  <c:v>340.1563770799952</c:v>
                </c:pt>
                <c:pt idx="4772">
                  <c:v>340.14848945640512</c:v>
                </c:pt>
                <c:pt idx="4773">
                  <c:v>340.11784906651155</c:v>
                </c:pt>
                <c:pt idx="4774">
                  <c:v>340.17508490267011</c:v>
                </c:pt>
                <c:pt idx="4775">
                  <c:v>340.12280411370318</c:v>
                </c:pt>
                <c:pt idx="4776">
                  <c:v>340.15243326827857</c:v>
                </c:pt>
                <c:pt idx="4777">
                  <c:v>340.0803322726041</c:v>
                </c:pt>
                <c:pt idx="4778">
                  <c:v>340.15435461246778</c:v>
                </c:pt>
                <c:pt idx="4779">
                  <c:v>340.16133212526324</c:v>
                </c:pt>
                <c:pt idx="4780">
                  <c:v>340.18297252414646</c:v>
                </c:pt>
                <c:pt idx="4781">
                  <c:v>340.19682642188866</c:v>
                </c:pt>
                <c:pt idx="4782">
                  <c:v>340.19389384515569</c:v>
                </c:pt>
                <c:pt idx="4783">
                  <c:v>340.22645555436463</c:v>
                </c:pt>
                <c:pt idx="4784">
                  <c:v>340.21957916945883</c:v>
                </c:pt>
                <c:pt idx="4785">
                  <c:v>340.22048927925312</c:v>
                </c:pt>
                <c:pt idx="4786">
                  <c:v>340.24324202139826</c:v>
                </c:pt>
                <c:pt idx="4787">
                  <c:v>340.24718582950629</c:v>
                </c:pt>
                <c:pt idx="4788">
                  <c:v>340.25112963745767</c:v>
                </c:pt>
                <c:pt idx="4789">
                  <c:v>340.26791610031779</c:v>
                </c:pt>
                <c:pt idx="4790">
                  <c:v>340.27782617946855</c:v>
                </c:pt>
                <c:pt idx="4791">
                  <c:v>340.27388237257816</c:v>
                </c:pt>
                <c:pt idx="4792">
                  <c:v>340.2836913278876</c:v>
                </c:pt>
                <c:pt idx="4793">
                  <c:v>340.29066883158976</c:v>
                </c:pt>
                <c:pt idx="4794">
                  <c:v>340.3064440555429</c:v>
                </c:pt>
                <c:pt idx="4795">
                  <c:v>340.30543282331348</c:v>
                </c:pt>
                <c:pt idx="4796">
                  <c:v>340.3004777852401</c:v>
                </c:pt>
                <c:pt idx="4797">
                  <c:v>340.31139909331836</c:v>
                </c:pt>
                <c:pt idx="4798">
                  <c:v>340.29653397924983</c:v>
                </c:pt>
                <c:pt idx="4799">
                  <c:v>340.29855644387982</c:v>
                </c:pt>
                <c:pt idx="4800">
                  <c:v>340.31038786113936</c:v>
                </c:pt>
                <c:pt idx="4801">
                  <c:v>340.31241032548706</c:v>
                </c:pt>
                <c:pt idx="4802">
                  <c:v>340.31241032548706</c:v>
                </c:pt>
                <c:pt idx="4803">
                  <c:v>340.31635413084643</c:v>
                </c:pt>
                <c:pt idx="4804">
                  <c:v>340.3261630819581</c:v>
                </c:pt>
                <c:pt idx="4805">
                  <c:v>340.31827547186219</c:v>
                </c:pt>
                <c:pt idx="4806">
                  <c:v>340.33415181462135</c:v>
                </c:pt>
                <c:pt idx="4807">
                  <c:v>340.31928670396076</c:v>
                </c:pt>
                <c:pt idx="4808">
                  <c:v>340.32130916812707</c:v>
                </c:pt>
                <c:pt idx="4809">
                  <c:v>340.28965759919959</c:v>
                </c:pt>
                <c:pt idx="4810">
                  <c:v>340.31635413084643</c:v>
                </c:pt>
                <c:pt idx="4811">
                  <c:v>340.30351148204903</c:v>
                </c:pt>
                <c:pt idx="4812">
                  <c:v>340.32717431397634</c:v>
                </c:pt>
                <c:pt idx="4813">
                  <c:v>340.30148901752005</c:v>
                </c:pt>
                <c:pt idx="4814">
                  <c:v>340.29168006396969</c:v>
                </c:pt>
                <c:pt idx="4815">
                  <c:v>340.29168006396969</c:v>
                </c:pt>
                <c:pt idx="4816">
                  <c:v>340.28278121867288</c:v>
                </c:pt>
                <c:pt idx="4817">
                  <c:v>340.28571379277929</c:v>
                </c:pt>
                <c:pt idx="4818">
                  <c:v>340.2836913278876</c:v>
                </c:pt>
                <c:pt idx="4819">
                  <c:v>340.30452271429812</c:v>
                </c:pt>
                <c:pt idx="4820">
                  <c:v>340.26690486769576</c:v>
                </c:pt>
                <c:pt idx="4821">
                  <c:v>340.30250024978972</c:v>
                </c:pt>
                <c:pt idx="4822">
                  <c:v>340.26103971828468</c:v>
                </c:pt>
                <c:pt idx="4823">
                  <c:v>340.2758037144161</c:v>
                </c:pt>
                <c:pt idx="4824">
                  <c:v>340.26103971828468</c:v>
                </c:pt>
                <c:pt idx="4825">
                  <c:v>340.25709591072717</c:v>
                </c:pt>
                <c:pt idx="4826">
                  <c:v>340.20572527489276</c:v>
                </c:pt>
                <c:pt idx="4827">
                  <c:v>340.23242182911753</c:v>
                </c:pt>
                <c:pt idx="4828">
                  <c:v>340.22352297850716</c:v>
                </c:pt>
                <c:pt idx="4829">
                  <c:v>340.23828698021987</c:v>
                </c:pt>
                <c:pt idx="4830">
                  <c:v>340.20673650813819</c:v>
                </c:pt>
                <c:pt idx="4831">
                  <c:v>340.20471404163703</c:v>
                </c:pt>
                <c:pt idx="4832">
                  <c:v>340.18398375762371</c:v>
                </c:pt>
                <c:pt idx="4833">
                  <c:v>340.18499499109066</c:v>
                </c:pt>
                <c:pt idx="4834">
                  <c:v>340.17811860331216</c:v>
                </c:pt>
                <c:pt idx="4835">
                  <c:v>340.15829842410807</c:v>
                </c:pt>
                <c:pt idx="4836">
                  <c:v>340.16224223559175</c:v>
                </c:pt>
                <c:pt idx="4837">
                  <c:v>340.13857936433925</c:v>
                </c:pt>
                <c:pt idx="4838">
                  <c:v>340.14747822256618</c:v>
                </c:pt>
                <c:pt idx="4839">
                  <c:v>340.15930965783679</c:v>
                </c:pt>
                <c:pt idx="4840">
                  <c:v>340.16224223559175</c:v>
                </c:pt>
                <c:pt idx="4841">
                  <c:v>340.14747822256618</c:v>
                </c:pt>
                <c:pt idx="4842">
                  <c:v>340.14050070879671</c:v>
                </c:pt>
                <c:pt idx="4843">
                  <c:v>340.12674792659726</c:v>
                </c:pt>
                <c:pt idx="4844">
                  <c:v>340.13564678588511</c:v>
                </c:pt>
                <c:pt idx="4845">
                  <c:v>340.11582659819896</c:v>
                </c:pt>
                <c:pt idx="4846">
                  <c:v>340.08427608718591</c:v>
                </c:pt>
                <c:pt idx="4847">
                  <c:v>340.10207381258033</c:v>
                </c:pt>
                <c:pt idx="4848">
                  <c:v>340.0803322726041</c:v>
                </c:pt>
                <c:pt idx="4849">
                  <c:v>340.0981299987057</c:v>
                </c:pt>
                <c:pt idx="4850">
                  <c:v>340.08427608718591</c:v>
                </c:pt>
                <c:pt idx="4851">
                  <c:v>340.10895020562788</c:v>
                </c:pt>
                <c:pt idx="4852">
                  <c:v>340.10996143985932</c:v>
                </c:pt>
                <c:pt idx="4853">
                  <c:v>340.16820851420493</c:v>
                </c:pt>
                <c:pt idx="4854">
                  <c:v>340.14848945640512</c:v>
                </c:pt>
                <c:pt idx="4855">
                  <c:v>340.1257366925368</c:v>
                </c:pt>
                <c:pt idx="4856">
                  <c:v>340.10895020562788</c:v>
                </c:pt>
                <c:pt idx="4857">
                  <c:v>340.1276580372429</c:v>
                </c:pt>
                <c:pt idx="4858">
                  <c:v>340.144545644375</c:v>
                </c:pt>
                <c:pt idx="4859">
                  <c:v>340.13655689644912</c:v>
                </c:pt>
                <c:pt idx="4860">
                  <c:v>340.15041080067073</c:v>
                </c:pt>
                <c:pt idx="4861">
                  <c:v>340.11977041137033</c:v>
                </c:pt>
                <c:pt idx="4862">
                  <c:v>340.16719728056688</c:v>
                </c:pt>
                <c:pt idx="4863">
                  <c:v>340.1800399470041</c:v>
                </c:pt>
                <c:pt idx="4864">
                  <c:v>340.16426470295835</c:v>
                </c:pt>
                <c:pt idx="4865">
                  <c:v>340.18691633464954</c:v>
                </c:pt>
                <c:pt idx="4866">
                  <c:v>340.19086014499584</c:v>
                </c:pt>
                <c:pt idx="4867">
                  <c:v>340.21169155089183</c:v>
                </c:pt>
                <c:pt idx="4868">
                  <c:v>340.21563536025371</c:v>
                </c:pt>
                <c:pt idx="4869">
                  <c:v>340.2314105961338</c:v>
                </c:pt>
                <c:pt idx="4870">
                  <c:v>340.22453421157132</c:v>
                </c:pt>
                <c:pt idx="4871">
                  <c:v>340.21957916945883</c:v>
                </c:pt>
                <c:pt idx="4872">
                  <c:v>340.23727574729588</c:v>
                </c:pt>
                <c:pt idx="4873">
                  <c:v>340.25112963745767</c:v>
                </c:pt>
                <c:pt idx="4874">
                  <c:v>340.24819706232933</c:v>
                </c:pt>
                <c:pt idx="4875">
                  <c:v>340.26397229303353</c:v>
                </c:pt>
                <c:pt idx="4876">
                  <c:v>340.25507344525226</c:v>
                </c:pt>
                <c:pt idx="4877">
                  <c:v>340.27287114001689</c:v>
                </c:pt>
                <c:pt idx="4878">
                  <c:v>340.26690486769576</c:v>
                </c:pt>
                <c:pt idx="4879">
                  <c:v>340.28864636679907</c:v>
                </c:pt>
                <c:pt idx="4880">
                  <c:v>340.26397229303353</c:v>
                </c:pt>
                <c:pt idx="4881">
                  <c:v>340.30250024978972</c:v>
                </c:pt>
                <c:pt idx="4882">
                  <c:v>340.28176998620228</c:v>
                </c:pt>
                <c:pt idx="4883">
                  <c:v>340.27185990744533</c:v>
                </c:pt>
                <c:pt idx="4884">
                  <c:v>340.28773625762983</c:v>
                </c:pt>
                <c:pt idx="4885">
                  <c:v>340.31332043443001</c:v>
                </c:pt>
                <c:pt idx="4886">
                  <c:v>340.28571379277929</c:v>
                </c:pt>
                <c:pt idx="4887">
                  <c:v>340.31038786113936</c:v>
                </c:pt>
                <c:pt idx="4888">
                  <c:v>340.31332043443001</c:v>
                </c:pt>
                <c:pt idx="4889">
                  <c:v>340.33010688677098</c:v>
                </c:pt>
                <c:pt idx="4890">
                  <c:v>340.30745528776208</c:v>
                </c:pt>
                <c:pt idx="4891">
                  <c:v>340.34598322763742</c:v>
                </c:pt>
                <c:pt idx="4892">
                  <c:v>340.33314058267422</c:v>
                </c:pt>
                <c:pt idx="4893">
                  <c:v>340.33809561911676</c:v>
                </c:pt>
                <c:pt idx="4894">
                  <c:v>340.32919677798191</c:v>
                </c:pt>
                <c:pt idx="4895">
                  <c:v>340.34497199581079</c:v>
                </c:pt>
                <c:pt idx="4896">
                  <c:v>340.34203942345545</c:v>
                </c:pt>
                <c:pt idx="4897">
                  <c:v>340.35285960378496</c:v>
                </c:pt>
                <c:pt idx="4898">
                  <c:v>340.34992703166267</c:v>
                </c:pt>
                <c:pt idx="4899">
                  <c:v>340.36772470941685</c:v>
                </c:pt>
                <c:pt idx="4900">
                  <c:v>340.36367978293475</c:v>
                </c:pt>
                <c:pt idx="4901">
                  <c:v>340.34891579987629</c:v>
                </c:pt>
                <c:pt idx="4902">
                  <c:v>340.33708438720981</c:v>
                </c:pt>
                <c:pt idx="4903">
                  <c:v>340.35184837202848</c:v>
                </c:pt>
                <c:pt idx="4904">
                  <c:v>340.34790456807951</c:v>
                </c:pt>
                <c:pt idx="4905">
                  <c:v>340.35973597945605</c:v>
                </c:pt>
                <c:pt idx="4906">
                  <c:v>340.37166851257808</c:v>
                </c:pt>
                <c:pt idx="4907">
                  <c:v>340.35285960378496</c:v>
                </c:pt>
                <c:pt idx="4908">
                  <c:v>340.36772470941685</c:v>
                </c:pt>
                <c:pt idx="4909">
                  <c:v>340.36175844279808</c:v>
                </c:pt>
                <c:pt idx="4910">
                  <c:v>340.33708438720981</c:v>
                </c:pt>
                <c:pt idx="4911">
                  <c:v>340.34598322763742</c:v>
                </c:pt>
                <c:pt idx="4912">
                  <c:v>340.35285960378496</c:v>
                </c:pt>
                <c:pt idx="4913">
                  <c:v>340.34396076397394</c:v>
                </c:pt>
                <c:pt idx="4914">
                  <c:v>340.32919677798191</c:v>
                </c:pt>
                <c:pt idx="4915">
                  <c:v>340.32130916812707</c:v>
                </c:pt>
                <c:pt idx="4916">
                  <c:v>340.32130916812707</c:v>
                </c:pt>
                <c:pt idx="4917">
                  <c:v>340.34598322763742</c:v>
                </c:pt>
                <c:pt idx="4918">
                  <c:v>340.33607315529258</c:v>
                </c:pt>
                <c:pt idx="4919">
                  <c:v>340.33010688677098</c:v>
                </c:pt>
                <c:pt idx="4920">
                  <c:v>340.31139909331836</c:v>
                </c:pt>
                <c:pt idx="4921">
                  <c:v>340.32323050904694</c:v>
                </c:pt>
                <c:pt idx="4922">
                  <c:v>340.34102819158869</c:v>
                </c:pt>
                <c:pt idx="4923">
                  <c:v>340.35973597945605</c:v>
                </c:pt>
                <c:pt idx="4924">
                  <c:v>340.34102819158869</c:v>
                </c:pt>
                <c:pt idx="4925">
                  <c:v>340.36367978293475</c:v>
                </c:pt>
                <c:pt idx="4926">
                  <c:v>340.37460108405793</c:v>
                </c:pt>
                <c:pt idx="4927">
                  <c:v>340.38542126083735</c:v>
                </c:pt>
                <c:pt idx="4928">
                  <c:v>340.39634255956793</c:v>
                </c:pt>
                <c:pt idx="4929">
                  <c:v>340.41110653557098</c:v>
                </c:pt>
                <c:pt idx="4930">
                  <c:v>340.42101660042329</c:v>
                </c:pt>
                <c:pt idx="4931">
                  <c:v>340.43780303454798</c:v>
                </c:pt>
                <c:pt idx="4932">
                  <c:v>340.44670186594442</c:v>
                </c:pt>
                <c:pt idx="4933">
                  <c:v>340.45064566596722</c:v>
                </c:pt>
                <c:pt idx="4934">
                  <c:v>340.4644995263435</c:v>
                </c:pt>
                <c:pt idx="4935">
                  <c:v>340.4624770650953</c:v>
                </c:pt>
                <c:pt idx="4936">
                  <c:v>340.48613985911993</c:v>
                </c:pt>
                <c:pt idx="4937">
                  <c:v>340.48421852135408</c:v>
                </c:pt>
                <c:pt idx="4938">
                  <c:v>340.47036466373038</c:v>
                </c:pt>
                <c:pt idx="4939">
                  <c:v>340.47633092382</c:v>
                </c:pt>
                <c:pt idx="4940">
                  <c:v>340.47926349220717</c:v>
                </c:pt>
                <c:pt idx="4941">
                  <c:v>340.48027472266534</c:v>
                </c:pt>
                <c:pt idx="4942">
                  <c:v>340.49210611826118</c:v>
                </c:pt>
                <c:pt idx="4943">
                  <c:v>340.49311734858856</c:v>
                </c:pt>
                <c:pt idx="4944">
                  <c:v>340.47036466373038</c:v>
                </c:pt>
                <c:pt idx="4945">
                  <c:v>340.48027472266534</c:v>
                </c:pt>
                <c:pt idx="4946">
                  <c:v>340.48320729093598</c:v>
                </c:pt>
                <c:pt idx="4947">
                  <c:v>340.49210611826118</c:v>
                </c:pt>
                <c:pt idx="4948">
                  <c:v>340.49210611826118</c:v>
                </c:pt>
                <c:pt idx="4949">
                  <c:v>340.49503868618217</c:v>
                </c:pt>
                <c:pt idx="4950">
                  <c:v>340.4644995263435</c:v>
                </c:pt>
                <c:pt idx="4951">
                  <c:v>340.46642086449123</c:v>
                </c:pt>
                <c:pt idx="4952">
                  <c:v>340.47734215430813</c:v>
                </c:pt>
                <c:pt idx="4953">
                  <c:v>340.43578057275568</c:v>
                </c:pt>
                <c:pt idx="4954">
                  <c:v>340.46055572687123</c:v>
                </c:pt>
                <c:pt idx="4955">
                  <c:v>340.4446794043335</c:v>
                </c:pt>
                <c:pt idx="4956">
                  <c:v>340.43284800308362</c:v>
                </c:pt>
                <c:pt idx="4957">
                  <c:v>340.44275806576485</c:v>
                </c:pt>
                <c:pt idx="4958">
                  <c:v>340.43092666428601</c:v>
                </c:pt>
                <c:pt idx="4959">
                  <c:v>340.42496040146676</c:v>
                </c:pt>
                <c:pt idx="4960">
                  <c:v>340.3982638990351</c:v>
                </c:pt>
                <c:pt idx="4961">
                  <c:v>340.36772470941685</c:v>
                </c:pt>
                <c:pt idx="4962">
                  <c:v>340.38542126083735</c:v>
                </c:pt>
                <c:pt idx="4963">
                  <c:v>340.37065728101322</c:v>
                </c:pt>
                <c:pt idx="4964">
                  <c:v>340.3864324922518</c:v>
                </c:pt>
                <c:pt idx="4965">
                  <c:v>340.36469101457078</c:v>
                </c:pt>
                <c:pt idx="4966">
                  <c:v>340.40129759285492</c:v>
                </c:pt>
                <c:pt idx="4967">
                  <c:v>340.37753365545115</c:v>
                </c:pt>
                <c:pt idx="4968">
                  <c:v>340.38147745822261</c:v>
                </c:pt>
                <c:pt idx="4969">
                  <c:v>340.3943200969307</c:v>
                </c:pt>
                <c:pt idx="4970">
                  <c:v>340.36671347781174</c:v>
                </c:pt>
                <c:pt idx="4971">
                  <c:v>340.38349992112154</c:v>
                </c:pt>
                <c:pt idx="4972">
                  <c:v>340.37460108405793</c:v>
                </c:pt>
                <c:pt idx="4973">
                  <c:v>340.37257862097766</c:v>
                </c:pt>
                <c:pt idx="4974">
                  <c:v>340.38248868967719</c:v>
                </c:pt>
                <c:pt idx="4975">
                  <c:v>340.35882587093869</c:v>
                </c:pt>
                <c:pt idx="4976">
                  <c:v>340.36074721113221</c:v>
                </c:pt>
                <c:pt idx="4977">
                  <c:v>340.36570224619641</c:v>
                </c:pt>
                <c:pt idx="4978">
                  <c:v>340.35488206726711</c:v>
                </c:pt>
                <c:pt idx="4979">
                  <c:v>340.35973597945605</c:v>
                </c:pt>
                <c:pt idx="4980">
                  <c:v>340.34203942345545</c:v>
                </c:pt>
                <c:pt idx="4981">
                  <c:v>340.33607315529258</c:v>
                </c:pt>
                <c:pt idx="4982">
                  <c:v>340.30937662895013</c:v>
                </c:pt>
                <c:pt idx="4983">
                  <c:v>340.32323050904694</c:v>
                </c:pt>
                <c:pt idx="4984">
                  <c:v>340.29259017310278</c:v>
                </c:pt>
                <c:pt idx="4985">
                  <c:v>340.29259017310278</c:v>
                </c:pt>
                <c:pt idx="4986">
                  <c:v>340.29855644387982</c:v>
                </c:pt>
                <c:pt idx="4987">
                  <c:v>340.26892733292954</c:v>
                </c:pt>
                <c:pt idx="4988">
                  <c:v>340.2709497981221</c:v>
                </c:pt>
                <c:pt idx="4989">
                  <c:v>340.25507344525226</c:v>
                </c:pt>
                <c:pt idx="4990">
                  <c:v>340.25214087024045</c:v>
                </c:pt>
                <c:pt idx="4991">
                  <c:v>340.21755670321937</c:v>
                </c:pt>
                <c:pt idx="4992">
                  <c:v>340.22453421157132</c:v>
                </c:pt>
                <c:pt idx="4993">
                  <c:v>340.20471404163703</c:v>
                </c:pt>
                <c:pt idx="4994">
                  <c:v>340.19783765522476</c:v>
                </c:pt>
                <c:pt idx="4995">
                  <c:v>340.1928826117794</c:v>
                </c:pt>
                <c:pt idx="4996">
                  <c:v>340.17316355888221</c:v>
                </c:pt>
                <c:pt idx="4997">
                  <c:v>340.19389384515569</c:v>
                </c:pt>
                <c:pt idx="4998">
                  <c:v>340.16820851420493</c:v>
                </c:pt>
                <c:pt idx="4999">
                  <c:v>340.17508490267011</c:v>
                </c:pt>
                <c:pt idx="5000">
                  <c:v>340.18105118051125</c:v>
                </c:pt>
                <c:pt idx="5001">
                  <c:v>340.17012985808873</c:v>
                </c:pt>
                <c:pt idx="5002">
                  <c:v>340.1652759366263</c:v>
                </c:pt>
                <c:pt idx="5003">
                  <c:v>340.17114109169682</c:v>
                </c:pt>
                <c:pt idx="5004">
                  <c:v>340.15829842410807</c:v>
                </c:pt>
                <c:pt idx="5005">
                  <c:v>340.18398375762371</c:v>
                </c:pt>
                <c:pt idx="5006">
                  <c:v>340.16032089155516</c:v>
                </c:pt>
                <c:pt idx="5007">
                  <c:v>340.15334337868865</c:v>
                </c:pt>
                <c:pt idx="5008">
                  <c:v>340.14545575485738</c:v>
                </c:pt>
                <c:pt idx="5009">
                  <c:v>340.16224223559175</c:v>
                </c:pt>
                <c:pt idx="5010">
                  <c:v>340.1820624140081</c:v>
                </c:pt>
                <c:pt idx="5011">
                  <c:v>340.16921974783259</c:v>
                </c:pt>
                <c:pt idx="5012">
                  <c:v>340.18499499109066</c:v>
                </c:pt>
                <c:pt idx="5013">
                  <c:v>340.17902871348667</c:v>
                </c:pt>
                <c:pt idx="5014">
                  <c:v>340.18893880151342</c:v>
                </c:pt>
                <c:pt idx="5015">
                  <c:v>340.15334337868865</c:v>
                </c:pt>
                <c:pt idx="5016">
                  <c:v>340.19187137839282</c:v>
                </c:pt>
                <c:pt idx="5017">
                  <c:v>340.19682642188866</c:v>
                </c:pt>
                <c:pt idx="5018">
                  <c:v>340.19187137839282</c:v>
                </c:pt>
                <c:pt idx="5019">
                  <c:v>340.20764661805026</c:v>
                </c:pt>
                <c:pt idx="5020">
                  <c:v>340.20178146513712</c:v>
                </c:pt>
                <c:pt idx="5021">
                  <c:v>340.21957916945883</c:v>
                </c:pt>
                <c:pt idx="5022">
                  <c:v>340.19581518854221</c:v>
                </c:pt>
                <c:pt idx="5023">
                  <c:v>340.21856793634419</c:v>
                </c:pt>
                <c:pt idx="5024">
                  <c:v>340.21169155089183</c:v>
                </c:pt>
                <c:pt idx="5025">
                  <c:v>340.21563536025371</c:v>
                </c:pt>
                <c:pt idx="5026">
                  <c:v>340.24920829514195</c:v>
                </c:pt>
                <c:pt idx="5027">
                  <c:v>340.21856793634419</c:v>
                </c:pt>
                <c:pt idx="5028">
                  <c:v>340.23535440471204</c:v>
                </c:pt>
                <c:pt idx="5029">
                  <c:v>340.23535440471204</c:v>
                </c:pt>
                <c:pt idx="5030">
                  <c:v>340.22746678739884</c:v>
                </c:pt>
                <c:pt idx="5031">
                  <c:v>340.21654547008421</c:v>
                </c:pt>
                <c:pt idx="5032">
                  <c:v>340.21462412709894</c:v>
                </c:pt>
                <c:pt idx="5033">
                  <c:v>340.22352297850716</c:v>
                </c:pt>
                <c:pt idx="5034">
                  <c:v>340.19975899853495</c:v>
                </c:pt>
                <c:pt idx="5035">
                  <c:v>340.20865785127614</c:v>
                </c:pt>
                <c:pt idx="5036">
                  <c:v>340.19389384515569</c:v>
                </c:pt>
                <c:pt idx="5037">
                  <c:v>340.20865785127614</c:v>
                </c:pt>
                <c:pt idx="5038">
                  <c:v>340.19682642188866</c:v>
                </c:pt>
                <c:pt idx="5039">
                  <c:v>340.18105118051125</c:v>
                </c:pt>
                <c:pt idx="5040">
                  <c:v>340.17508490267011</c:v>
                </c:pt>
                <c:pt idx="5041">
                  <c:v>340.16325346928022</c:v>
                </c:pt>
                <c:pt idx="5042">
                  <c:v>340.16032089155516</c:v>
                </c:pt>
                <c:pt idx="5043">
                  <c:v>340.14646698871701</c:v>
                </c:pt>
                <c:pt idx="5044">
                  <c:v>340.14646698871701</c:v>
                </c:pt>
                <c:pt idx="5045">
                  <c:v>340.14747822256618</c:v>
                </c:pt>
                <c:pt idx="5046">
                  <c:v>340.13069173933468</c:v>
                </c:pt>
                <c:pt idx="5047">
                  <c:v>340.10996143985932</c:v>
                </c:pt>
                <c:pt idx="5048">
                  <c:v>340.11491648744482</c:v>
                </c:pt>
                <c:pt idx="5049">
                  <c:v>340.09509629561853</c:v>
                </c:pt>
                <c:pt idx="5050">
                  <c:v>340.07638845786551</c:v>
                </c:pt>
                <c:pt idx="5051">
                  <c:v>340.06253454331073</c:v>
                </c:pt>
                <c:pt idx="5052">
                  <c:v>340.06647835859985</c:v>
                </c:pt>
                <c:pt idx="5053">
                  <c:v>340.09115248146668</c:v>
                </c:pt>
                <c:pt idx="5054">
                  <c:v>340.0803322726041</c:v>
                </c:pt>
                <c:pt idx="5055">
                  <c:v>340.0556581470471</c:v>
                </c:pt>
                <c:pt idx="5056">
                  <c:v>340.05757949310987</c:v>
                </c:pt>
                <c:pt idx="5057">
                  <c:v>340.06445588924038</c:v>
                </c:pt>
                <c:pt idx="5058">
                  <c:v>340.04675928058697</c:v>
                </c:pt>
                <c:pt idx="5059">
                  <c:v>340.05757949310987</c:v>
                </c:pt>
                <c:pt idx="5060">
                  <c:v>340.05070309650296</c:v>
                </c:pt>
                <c:pt idx="5061">
                  <c:v>340.04372557592956</c:v>
                </c:pt>
                <c:pt idx="5062">
                  <c:v>340.05464691226229</c:v>
                </c:pt>
                <c:pt idx="5063">
                  <c:v>340.04969186166767</c:v>
                </c:pt>
                <c:pt idx="5064">
                  <c:v>340.04868062682209</c:v>
                </c:pt>
                <c:pt idx="5065">
                  <c:v>340.03887164828478</c:v>
                </c:pt>
                <c:pt idx="5066">
                  <c:v>340.07143340835637</c:v>
                </c:pt>
                <c:pt idx="5067">
                  <c:v>340.08720866715805</c:v>
                </c:pt>
                <c:pt idx="5068">
                  <c:v>340.04574804571149</c:v>
                </c:pt>
                <c:pt idx="5069">
                  <c:v>340.0585907278649</c:v>
                </c:pt>
                <c:pt idx="5070">
                  <c:v>340.07537722329187</c:v>
                </c:pt>
                <c:pt idx="5071">
                  <c:v>340.08225361818916</c:v>
                </c:pt>
                <c:pt idx="5072">
                  <c:v>340.06152330859595</c:v>
                </c:pt>
                <c:pt idx="5073">
                  <c:v>340.06445588924038</c:v>
                </c:pt>
                <c:pt idx="5074">
                  <c:v>340.06445588924038</c:v>
                </c:pt>
                <c:pt idx="5075">
                  <c:v>340.06253454331073</c:v>
                </c:pt>
                <c:pt idx="5076">
                  <c:v>340.06647835859985</c:v>
                </c:pt>
                <c:pt idx="5077">
                  <c:v>340.08619743269469</c:v>
                </c:pt>
                <c:pt idx="5078">
                  <c:v>340.0901412470435</c:v>
                </c:pt>
                <c:pt idx="5079">
                  <c:v>340.11491648744482</c:v>
                </c:pt>
                <c:pt idx="5080">
                  <c:v>340.14252317660646</c:v>
                </c:pt>
                <c:pt idx="5081">
                  <c:v>340.12280411370318</c:v>
                </c:pt>
                <c:pt idx="5082">
                  <c:v>340.11784906651155</c:v>
                </c:pt>
                <c:pt idx="5083">
                  <c:v>340.144545644375</c:v>
                </c:pt>
                <c:pt idx="5084">
                  <c:v>340.12968050531435</c:v>
                </c:pt>
                <c:pt idx="5085">
                  <c:v>340.14848945640512</c:v>
                </c:pt>
                <c:pt idx="5086">
                  <c:v>340.14848945640512</c:v>
                </c:pt>
                <c:pt idx="5087">
                  <c:v>340.1652759366263</c:v>
                </c:pt>
                <c:pt idx="5088">
                  <c:v>340.16921974783259</c:v>
                </c:pt>
                <c:pt idx="5089">
                  <c:v>340.16133212526324</c:v>
                </c:pt>
                <c:pt idx="5090">
                  <c:v>340.16426470295835</c:v>
                </c:pt>
                <c:pt idx="5091">
                  <c:v>340.1820624140081</c:v>
                </c:pt>
                <c:pt idx="5092">
                  <c:v>340.17407366910214</c:v>
                </c:pt>
                <c:pt idx="5093">
                  <c:v>340.18105118051125</c:v>
                </c:pt>
                <c:pt idx="5094">
                  <c:v>340.1820624140081</c:v>
                </c:pt>
                <c:pt idx="5095">
                  <c:v>340.20471404163703</c:v>
                </c:pt>
                <c:pt idx="5096">
                  <c:v>340.21068031769693</c:v>
                </c:pt>
                <c:pt idx="5097">
                  <c:v>340.19086014499584</c:v>
                </c:pt>
                <c:pt idx="5098">
                  <c:v>340.18893880151342</c:v>
                </c:pt>
                <c:pt idx="5099">
                  <c:v>340.21169155089183</c:v>
                </c:pt>
                <c:pt idx="5100">
                  <c:v>340.20764661805026</c:v>
                </c:pt>
                <c:pt idx="5101">
                  <c:v>340.21563536025371</c:v>
                </c:pt>
                <c:pt idx="5102">
                  <c:v>340.20572527489276</c:v>
                </c:pt>
                <c:pt idx="5103">
                  <c:v>340.22453421157132</c:v>
                </c:pt>
                <c:pt idx="5104">
                  <c:v>340.2314105961338</c:v>
                </c:pt>
                <c:pt idx="5105">
                  <c:v>340.24132067892987</c:v>
                </c:pt>
                <c:pt idx="5106">
                  <c:v>340.25406221249932</c:v>
                </c:pt>
                <c:pt idx="5107">
                  <c:v>340.24718582950629</c:v>
                </c:pt>
                <c:pt idx="5108">
                  <c:v>340.24819706232933</c:v>
                </c:pt>
                <c:pt idx="5109">
                  <c:v>340.26397229303353</c:v>
                </c:pt>
                <c:pt idx="5110">
                  <c:v>340.23636563765552</c:v>
                </c:pt>
                <c:pt idx="5111">
                  <c:v>340.25406221249932</c:v>
                </c:pt>
                <c:pt idx="5112">
                  <c:v>340.26599475832711</c:v>
                </c:pt>
                <c:pt idx="5113">
                  <c:v>340.26205095096645</c:v>
                </c:pt>
                <c:pt idx="5114">
                  <c:v>340.27287114001689</c:v>
                </c:pt>
                <c:pt idx="5115">
                  <c:v>340.26993856553099</c:v>
                </c:pt>
                <c:pt idx="5116">
                  <c:v>340.26103971828468</c:v>
                </c:pt>
                <c:pt idx="5117">
                  <c:v>340.27287114001689</c:v>
                </c:pt>
                <c:pt idx="5118">
                  <c:v>340.27185990744533</c:v>
                </c:pt>
                <c:pt idx="5119">
                  <c:v>340.27388237257816</c:v>
                </c:pt>
                <c:pt idx="5120">
                  <c:v>340.29168006396969</c:v>
                </c:pt>
                <c:pt idx="5121">
                  <c:v>340.28278121867288</c:v>
                </c:pt>
                <c:pt idx="5122">
                  <c:v>340.29259017310278</c:v>
                </c:pt>
                <c:pt idx="5123">
                  <c:v>340.26498352568547</c:v>
                </c:pt>
                <c:pt idx="5124">
                  <c:v>340.2758037144161</c:v>
                </c:pt>
                <c:pt idx="5125">
                  <c:v>340.26498352568547</c:v>
                </c:pt>
                <c:pt idx="5126">
                  <c:v>340.27185990744533</c:v>
                </c:pt>
                <c:pt idx="5127">
                  <c:v>340.27883741197934</c:v>
                </c:pt>
                <c:pt idx="5128">
                  <c:v>340.27974752123026</c:v>
                </c:pt>
                <c:pt idx="5129">
                  <c:v>340.25011840466453</c:v>
                </c:pt>
                <c:pt idx="5130">
                  <c:v>340.26599475832711</c:v>
                </c:pt>
                <c:pt idx="5131">
                  <c:v>340.26002848559256</c:v>
                </c:pt>
                <c:pt idx="5132">
                  <c:v>340.25011840466453</c:v>
                </c:pt>
                <c:pt idx="5133">
                  <c:v>340.24132067892987</c:v>
                </c:pt>
                <c:pt idx="5134">
                  <c:v>340.22150051234809</c:v>
                </c:pt>
                <c:pt idx="5135">
                  <c:v>340.22847802042276</c:v>
                </c:pt>
                <c:pt idx="5136">
                  <c:v>340.21957916945883</c:v>
                </c:pt>
                <c:pt idx="5137">
                  <c:v>340.21654547008421</c:v>
                </c:pt>
                <c:pt idx="5138">
                  <c:v>340.20865785127614</c:v>
                </c:pt>
                <c:pt idx="5139">
                  <c:v>340.19682642188866</c:v>
                </c:pt>
                <c:pt idx="5140">
                  <c:v>340.16921974783259</c:v>
                </c:pt>
                <c:pt idx="5141">
                  <c:v>340.17710736977506</c:v>
                </c:pt>
                <c:pt idx="5142">
                  <c:v>340.16325346928022</c:v>
                </c:pt>
                <c:pt idx="5143">
                  <c:v>340.16325346928022</c:v>
                </c:pt>
                <c:pt idx="5144">
                  <c:v>340.15334337868865</c:v>
                </c:pt>
                <c:pt idx="5145">
                  <c:v>340.13564678588511</c:v>
                </c:pt>
                <c:pt idx="5146">
                  <c:v>340.14353441049593</c:v>
                </c:pt>
                <c:pt idx="5147">
                  <c:v>340.13463555191532</c:v>
                </c:pt>
                <c:pt idx="5148">
                  <c:v>340.12371422438497</c:v>
                </c:pt>
                <c:pt idx="5149">
                  <c:v>340.14151194270676</c:v>
                </c:pt>
                <c:pt idx="5150">
                  <c:v>340.14151194270676</c:v>
                </c:pt>
                <c:pt idx="5151">
                  <c:v>340.15142203447976</c:v>
                </c:pt>
                <c:pt idx="5152">
                  <c:v>340.13362431793524</c:v>
                </c:pt>
                <c:pt idx="5153">
                  <c:v>340.14050070879671</c:v>
                </c:pt>
                <c:pt idx="5154">
                  <c:v>340.13362431793524</c:v>
                </c:pt>
                <c:pt idx="5155">
                  <c:v>340.15536584623663</c:v>
                </c:pt>
                <c:pt idx="5156">
                  <c:v>340.11886030065239</c:v>
                </c:pt>
                <c:pt idx="5157">
                  <c:v>340.10793897138598</c:v>
                </c:pt>
                <c:pt idx="5158">
                  <c:v>340.12472545846606</c:v>
                </c:pt>
                <c:pt idx="5159">
                  <c:v>340.11582659819896</c:v>
                </c:pt>
                <c:pt idx="5160">
                  <c:v>340.12472545846606</c:v>
                </c:pt>
                <c:pt idx="5161">
                  <c:v>340.10399515774446</c:v>
                </c:pt>
                <c:pt idx="5162">
                  <c:v>340.08528732166883</c:v>
                </c:pt>
                <c:pt idx="5163">
                  <c:v>340.1276580372429</c:v>
                </c:pt>
                <c:pt idx="5164">
                  <c:v>340.09115248146668</c:v>
                </c:pt>
                <c:pt idx="5165">
                  <c:v>340.09904010961372</c:v>
                </c:pt>
                <c:pt idx="5166">
                  <c:v>340.09610752999123</c:v>
                </c:pt>
                <c:pt idx="5167">
                  <c:v>340.09115248146668</c:v>
                </c:pt>
                <c:pt idx="5168">
                  <c:v>340.08619743269469</c:v>
                </c:pt>
                <c:pt idx="5169">
                  <c:v>340.10399515774446</c:v>
                </c:pt>
                <c:pt idx="5170">
                  <c:v>340.0901412470435</c:v>
                </c:pt>
                <c:pt idx="5171">
                  <c:v>340.1069277371339</c:v>
                </c:pt>
                <c:pt idx="5172">
                  <c:v>340.09216371587951</c:v>
                </c:pt>
                <c:pt idx="5173">
                  <c:v>340.12078164549155</c:v>
                </c:pt>
                <c:pt idx="5174">
                  <c:v>340.12179287960254</c:v>
                </c:pt>
                <c:pt idx="5175">
                  <c:v>340.12674792659726</c:v>
                </c:pt>
                <c:pt idx="5176">
                  <c:v>340.11886030065239</c:v>
                </c:pt>
                <c:pt idx="5177">
                  <c:v>340.13564678588511</c:v>
                </c:pt>
                <c:pt idx="5178">
                  <c:v>340.144545644375</c:v>
                </c:pt>
                <c:pt idx="5179">
                  <c:v>340.16032089155516</c:v>
                </c:pt>
                <c:pt idx="5180">
                  <c:v>340.18600622454733</c:v>
                </c:pt>
                <c:pt idx="5181">
                  <c:v>340.17012985808873</c:v>
                </c:pt>
                <c:pt idx="5182">
                  <c:v>340.19490507852169</c:v>
                </c:pt>
                <c:pt idx="5183">
                  <c:v>340.21563536025371</c:v>
                </c:pt>
                <c:pt idx="5184">
                  <c:v>340.2314105961338</c:v>
                </c:pt>
                <c:pt idx="5185">
                  <c:v>340.21856793634419</c:v>
                </c:pt>
                <c:pt idx="5186">
                  <c:v>340.23929821313351</c:v>
                </c:pt>
                <c:pt idx="5187">
                  <c:v>340.2452644871143</c:v>
                </c:pt>
                <c:pt idx="5188">
                  <c:v>340.25507344525226</c:v>
                </c:pt>
                <c:pt idx="5189">
                  <c:v>340.25214087024045</c:v>
                </c:pt>
                <c:pt idx="5190">
                  <c:v>340.25901725289015</c:v>
                </c:pt>
                <c:pt idx="5191">
                  <c:v>340.27388237257816</c:v>
                </c:pt>
                <c:pt idx="5192">
                  <c:v>340.26103971828468</c:v>
                </c:pt>
                <c:pt idx="5193">
                  <c:v>340.26205095096645</c:v>
                </c:pt>
                <c:pt idx="5194">
                  <c:v>340.28773625762983</c:v>
                </c:pt>
                <c:pt idx="5195">
                  <c:v>340.27388237257816</c:v>
                </c:pt>
                <c:pt idx="5196">
                  <c:v>340.28075875372139</c:v>
                </c:pt>
                <c:pt idx="5197">
                  <c:v>340.29956767617932</c:v>
                </c:pt>
                <c:pt idx="5198">
                  <c:v>340.30452271429812</c:v>
                </c:pt>
                <c:pt idx="5199">
                  <c:v>340.27974752123026</c:v>
                </c:pt>
                <c:pt idx="5200">
                  <c:v>340.29066883158976</c:v>
                </c:pt>
                <c:pt idx="5201">
                  <c:v>340.29461263781315</c:v>
                </c:pt>
                <c:pt idx="5202">
                  <c:v>340.31827547186219</c:v>
                </c:pt>
                <c:pt idx="5203">
                  <c:v>340.30351148204903</c:v>
                </c:pt>
                <c:pt idx="5204">
                  <c:v>340.28075875372139</c:v>
                </c:pt>
                <c:pt idx="5205">
                  <c:v>340.30148901752005</c:v>
                </c:pt>
                <c:pt idx="5206">
                  <c:v>340.29168006396969</c:v>
                </c:pt>
                <c:pt idx="5207">
                  <c:v>340.28176998620228</c:v>
                </c:pt>
                <c:pt idx="5208">
                  <c:v>340.29956767617932</c:v>
                </c:pt>
                <c:pt idx="5209">
                  <c:v>340.29562387015289</c:v>
                </c:pt>
                <c:pt idx="5210">
                  <c:v>340.29855644387982</c:v>
                </c:pt>
                <c:pt idx="5211">
                  <c:v>340.2836913278876</c:v>
                </c:pt>
                <c:pt idx="5212">
                  <c:v>340.2709497981221</c:v>
                </c:pt>
                <c:pt idx="5213">
                  <c:v>340.26103971828468</c:v>
                </c:pt>
                <c:pt idx="5214">
                  <c:v>340.26397229303353</c:v>
                </c:pt>
                <c:pt idx="5215">
                  <c:v>340.26690486769576</c:v>
                </c:pt>
                <c:pt idx="5216">
                  <c:v>340.26205095096645</c:v>
                </c:pt>
                <c:pt idx="5217">
                  <c:v>340.24718582950629</c:v>
                </c:pt>
                <c:pt idx="5218">
                  <c:v>340.23039936313978</c:v>
                </c:pt>
                <c:pt idx="5219">
                  <c:v>340.23242182911753</c:v>
                </c:pt>
                <c:pt idx="5220">
                  <c:v>340.23535440471204</c:v>
                </c:pt>
                <c:pt idx="5221">
                  <c:v>340.21957916945883</c:v>
                </c:pt>
                <c:pt idx="5222">
                  <c:v>340.20471404163703</c:v>
                </c:pt>
                <c:pt idx="5223">
                  <c:v>340.21169155089183</c:v>
                </c:pt>
                <c:pt idx="5224">
                  <c:v>340.18995003492984</c:v>
                </c:pt>
                <c:pt idx="5225">
                  <c:v>340.17710736977506</c:v>
                </c:pt>
                <c:pt idx="5226">
                  <c:v>340.17114109169682</c:v>
                </c:pt>
                <c:pt idx="5227">
                  <c:v>340.1661860469186</c:v>
                </c:pt>
                <c:pt idx="5228">
                  <c:v>340.15142203447976</c:v>
                </c:pt>
                <c:pt idx="5229">
                  <c:v>340.15930965783679</c:v>
                </c:pt>
                <c:pt idx="5230">
                  <c:v>340.1286692712838</c:v>
                </c:pt>
                <c:pt idx="5231">
                  <c:v>340.13069173933468</c:v>
                </c:pt>
                <c:pt idx="5232">
                  <c:v>340.12472545846606</c:v>
                </c:pt>
                <c:pt idx="5233">
                  <c:v>340.12078164549155</c:v>
                </c:pt>
                <c:pt idx="5234">
                  <c:v>340.1069277371339</c:v>
                </c:pt>
                <c:pt idx="5235">
                  <c:v>340.11289401907248</c:v>
                </c:pt>
                <c:pt idx="5236">
                  <c:v>340.09904010961372</c:v>
                </c:pt>
                <c:pt idx="5237">
                  <c:v>340.1050063920265</c:v>
                </c:pt>
                <c:pt idx="5238">
                  <c:v>340.10996143985932</c:v>
                </c:pt>
                <c:pt idx="5239">
                  <c:v>340.10996143985932</c:v>
                </c:pt>
                <c:pt idx="5240">
                  <c:v>340.09509629561853</c:v>
                </c:pt>
                <c:pt idx="5241">
                  <c:v>340.0931749502821</c:v>
                </c:pt>
                <c:pt idx="5242">
                  <c:v>340.08124238367532</c:v>
                </c:pt>
                <c:pt idx="5243">
                  <c:v>340.07932103807065</c:v>
                </c:pt>
                <c:pt idx="5244">
                  <c:v>340.06748959326416</c:v>
                </c:pt>
                <c:pt idx="5245">
                  <c:v>340.06647835859985</c:v>
                </c:pt>
                <c:pt idx="5246">
                  <c:v>340.07335475411372</c:v>
                </c:pt>
                <c:pt idx="5247">
                  <c:v>340.07638845786551</c:v>
                </c:pt>
                <c:pt idx="5248">
                  <c:v>340.07244464297014</c:v>
                </c:pt>
                <c:pt idx="5249">
                  <c:v>340.07729856897294</c:v>
                </c:pt>
                <c:pt idx="5250">
                  <c:v>340.09216371587951</c:v>
                </c:pt>
                <c:pt idx="5251">
                  <c:v>340.08326485269271</c:v>
                </c:pt>
                <c:pt idx="5252">
                  <c:v>340.09610752999123</c:v>
                </c:pt>
                <c:pt idx="5253">
                  <c:v>340.10996143985932</c:v>
                </c:pt>
                <c:pt idx="5254">
                  <c:v>340.11977041137033</c:v>
                </c:pt>
                <c:pt idx="5255">
                  <c:v>340.1286692712838</c:v>
                </c:pt>
                <c:pt idx="5256">
                  <c:v>340.1257366925368</c:v>
                </c:pt>
                <c:pt idx="5257">
                  <c:v>340.13857936433925</c:v>
                </c:pt>
                <c:pt idx="5258">
                  <c:v>340.14050070879671</c:v>
                </c:pt>
                <c:pt idx="5259">
                  <c:v>340.15142203447976</c:v>
                </c:pt>
                <c:pt idx="5260">
                  <c:v>340.16224223559175</c:v>
                </c:pt>
                <c:pt idx="5261">
                  <c:v>340.144545644375</c:v>
                </c:pt>
                <c:pt idx="5262">
                  <c:v>340.17902871348667</c:v>
                </c:pt>
                <c:pt idx="5263">
                  <c:v>340.17316355888221</c:v>
                </c:pt>
                <c:pt idx="5264">
                  <c:v>340.1652759366263</c:v>
                </c:pt>
                <c:pt idx="5265">
                  <c:v>340.16032089155516</c:v>
                </c:pt>
                <c:pt idx="5266">
                  <c:v>340.16820851420493</c:v>
                </c:pt>
                <c:pt idx="5267">
                  <c:v>340.15536584623663</c:v>
                </c:pt>
                <c:pt idx="5268">
                  <c:v>340.16820851420493</c:v>
                </c:pt>
                <c:pt idx="5269">
                  <c:v>340.16224223559175</c:v>
                </c:pt>
                <c:pt idx="5270">
                  <c:v>340.16820851420493</c:v>
                </c:pt>
                <c:pt idx="5271">
                  <c:v>340.18600622454733</c:v>
                </c:pt>
                <c:pt idx="5272">
                  <c:v>340.16719728056688</c:v>
                </c:pt>
                <c:pt idx="5273">
                  <c:v>340.1661860469186</c:v>
                </c:pt>
                <c:pt idx="5274">
                  <c:v>340.18398375762371</c:v>
                </c:pt>
                <c:pt idx="5275">
                  <c:v>340.16820851420493</c:v>
                </c:pt>
                <c:pt idx="5276">
                  <c:v>340.18995003492984</c:v>
                </c:pt>
                <c:pt idx="5277">
                  <c:v>340.18499499109066</c:v>
                </c:pt>
                <c:pt idx="5278">
                  <c:v>340.17811860331216</c:v>
                </c:pt>
                <c:pt idx="5279">
                  <c:v>340.16032089155516</c:v>
                </c:pt>
                <c:pt idx="5280">
                  <c:v>340.18297252414646</c:v>
                </c:pt>
                <c:pt idx="5281">
                  <c:v>340.1820624140081</c:v>
                </c:pt>
                <c:pt idx="5282">
                  <c:v>340.18105118051125</c:v>
                </c:pt>
                <c:pt idx="5283">
                  <c:v>340.1820624140081</c:v>
                </c:pt>
                <c:pt idx="5284">
                  <c:v>340.1820624140081</c:v>
                </c:pt>
                <c:pt idx="5285">
                  <c:v>340.18893880151342</c:v>
                </c:pt>
                <c:pt idx="5286">
                  <c:v>340.21169155089183</c:v>
                </c:pt>
                <c:pt idx="5287">
                  <c:v>340.20673650813819</c:v>
                </c:pt>
                <c:pt idx="5288">
                  <c:v>340.22251174543283</c:v>
                </c:pt>
                <c:pt idx="5289">
                  <c:v>340.21957916945883</c:v>
                </c:pt>
                <c:pt idx="5290">
                  <c:v>340.20572527489276</c:v>
                </c:pt>
                <c:pt idx="5291">
                  <c:v>340.21856793634419</c:v>
                </c:pt>
                <c:pt idx="5292">
                  <c:v>340.20673650813819</c:v>
                </c:pt>
                <c:pt idx="5293">
                  <c:v>340.22746678739884</c:v>
                </c:pt>
                <c:pt idx="5294">
                  <c:v>340.23242182911753</c:v>
                </c:pt>
                <c:pt idx="5295">
                  <c:v>340.22746678739884</c:v>
                </c:pt>
                <c:pt idx="5296">
                  <c:v>340.23535440471204</c:v>
                </c:pt>
                <c:pt idx="5297">
                  <c:v>340.23828698021987</c:v>
                </c:pt>
                <c:pt idx="5298">
                  <c:v>340.23727574729588</c:v>
                </c:pt>
                <c:pt idx="5299">
                  <c:v>340.22352297850716</c:v>
                </c:pt>
                <c:pt idx="5300">
                  <c:v>340.20865785127614</c:v>
                </c:pt>
                <c:pt idx="5301">
                  <c:v>340.21462412709894</c:v>
                </c:pt>
                <c:pt idx="5302">
                  <c:v>340.22847802042276</c:v>
                </c:pt>
                <c:pt idx="5303">
                  <c:v>340.18792756808665</c:v>
                </c:pt>
                <c:pt idx="5304">
                  <c:v>340.20178146513712</c:v>
                </c:pt>
                <c:pt idx="5305">
                  <c:v>340.21169155089183</c:v>
                </c:pt>
                <c:pt idx="5306">
                  <c:v>340.2007702318412</c:v>
                </c:pt>
                <c:pt idx="5307">
                  <c:v>340.17316355888221</c:v>
                </c:pt>
                <c:pt idx="5308">
                  <c:v>340.14353441049593</c:v>
                </c:pt>
                <c:pt idx="5309">
                  <c:v>340.15536584623663</c:v>
                </c:pt>
                <c:pt idx="5310">
                  <c:v>340.15728719036912</c:v>
                </c:pt>
                <c:pt idx="5311">
                  <c:v>340.1661860469186</c:v>
                </c:pt>
                <c:pt idx="5312">
                  <c:v>340.15041080067073</c:v>
                </c:pt>
                <c:pt idx="5313">
                  <c:v>340.14050070879671</c:v>
                </c:pt>
                <c:pt idx="5314">
                  <c:v>340.09610752999123</c:v>
                </c:pt>
                <c:pt idx="5315">
                  <c:v>340.09610752999123</c:v>
                </c:pt>
                <c:pt idx="5316">
                  <c:v>340.07638845786551</c:v>
                </c:pt>
                <c:pt idx="5317">
                  <c:v>340.07143340835637</c:v>
                </c:pt>
                <c:pt idx="5318">
                  <c:v>340.06647835859985</c:v>
                </c:pt>
                <c:pt idx="5319">
                  <c:v>340.07638845786551</c:v>
                </c:pt>
                <c:pt idx="5320">
                  <c:v>340.05757949310987</c:v>
                </c:pt>
                <c:pt idx="5321">
                  <c:v>340.05363567746713</c:v>
                </c:pt>
                <c:pt idx="5322">
                  <c:v>340.06445588924038</c:v>
                </c:pt>
                <c:pt idx="5323">
                  <c:v>340.05656825834467</c:v>
                </c:pt>
                <c:pt idx="5324">
                  <c:v>340.05757949310987</c:v>
                </c:pt>
                <c:pt idx="5325">
                  <c:v>340.04574804571149</c:v>
                </c:pt>
                <c:pt idx="5326">
                  <c:v>340.03684917836273</c:v>
                </c:pt>
                <c:pt idx="5327">
                  <c:v>340.04868062682209</c:v>
                </c:pt>
                <c:pt idx="5328">
                  <c:v>340.01409638889959</c:v>
                </c:pt>
                <c:pt idx="5329">
                  <c:v>340.02006267641895</c:v>
                </c:pt>
                <c:pt idx="5330">
                  <c:v>340.02997278031944</c:v>
                </c:pt>
                <c:pt idx="5331">
                  <c:v>340.0003435891835</c:v>
                </c:pt>
                <c:pt idx="5332">
                  <c:v>340.02400649339586</c:v>
                </c:pt>
                <c:pt idx="5333">
                  <c:v>340.03583794338624</c:v>
                </c:pt>
                <c:pt idx="5334">
                  <c:v>340.02107391155613</c:v>
                </c:pt>
                <c:pt idx="5335">
                  <c:v>340.01905144127136</c:v>
                </c:pt>
                <c:pt idx="5336">
                  <c:v>340.03088289185251</c:v>
                </c:pt>
                <c:pt idx="5337">
                  <c:v>340.02006267641895</c:v>
                </c:pt>
                <c:pt idx="5338">
                  <c:v>340.01713009446269</c:v>
                </c:pt>
                <c:pt idx="5339">
                  <c:v>340.03786041332887</c:v>
                </c:pt>
                <c:pt idx="5340">
                  <c:v>340.02602896357962</c:v>
                </c:pt>
                <c:pt idx="5341">
                  <c:v>340.04372557592956</c:v>
                </c:pt>
                <c:pt idx="5342">
                  <c:v>340.02400649339586</c:v>
                </c:pt>
                <c:pt idx="5343">
                  <c:v>340.03492783189859</c:v>
                </c:pt>
                <c:pt idx="5344">
                  <c:v>340.02602896357962</c:v>
                </c:pt>
                <c:pt idx="5345">
                  <c:v>340.03492783189859</c:v>
                </c:pt>
                <c:pt idx="5346">
                  <c:v>340.0556581470471</c:v>
                </c:pt>
                <c:pt idx="5347">
                  <c:v>340.02299525828846</c:v>
                </c:pt>
                <c:pt idx="5348">
                  <c:v>340.04372557592956</c:v>
                </c:pt>
                <c:pt idx="5349">
                  <c:v>339.95493911188288</c:v>
                </c:pt>
                <c:pt idx="5350">
                  <c:v>340.04969186166767</c:v>
                </c:pt>
                <c:pt idx="5351">
                  <c:v>340.02997278031944</c:v>
                </c:pt>
                <c:pt idx="5352">
                  <c:v>340.05960196260952</c:v>
                </c:pt>
                <c:pt idx="5353">
                  <c:v>340.01713009446269</c:v>
                </c:pt>
                <c:pt idx="5354">
                  <c:v>340.03684917836273</c:v>
                </c:pt>
                <c:pt idx="5355">
                  <c:v>340.03887164828478</c:v>
                </c:pt>
                <c:pt idx="5356">
                  <c:v>340.01713009446269</c:v>
                </c:pt>
                <c:pt idx="5357">
                  <c:v>340.027950310216</c:v>
                </c:pt>
                <c:pt idx="5358">
                  <c:v>340.02299525828846</c:v>
                </c:pt>
                <c:pt idx="5359">
                  <c:v>340.03786041332887</c:v>
                </c:pt>
                <c:pt idx="5360">
                  <c:v>340.0072199892798</c:v>
                </c:pt>
                <c:pt idx="5361">
                  <c:v>340.03088289185251</c:v>
                </c:pt>
                <c:pt idx="5362">
                  <c:v>340.01611885928526</c:v>
                </c:pt>
                <c:pt idx="5363">
                  <c:v>340.02299525828846</c:v>
                </c:pt>
                <c:pt idx="5364">
                  <c:v>340.02299525828846</c:v>
                </c:pt>
                <c:pt idx="5365">
                  <c:v>340.02693907514885</c:v>
                </c:pt>
                <c:pt idx="5366">
                  <c:v>340.04675928058697</c:v>
                </c:pt>
                <c:pt idx="5367">
                  <c:v>340.12179287960254</c:v>
                </c:pt>
                <c:pt idx="5368">
                  <c:v>340.04281546451421</c:v>
                </c:pt>
                <c:pt idx="5369">
                  <c:v>340.06748959326416</c:v>
                </c:pt>
                <c:pt idx="5370">
                  <c:v>340.05960196260952</c:v>
                </c:pt>
                <c:pt idx="5371">
                  <c:v>340.15142203447976</c:v>
                </c:pt>
                <c:pt idx="5372">
                  <c:v>340.06647835859985</c:v>
                </c:pt>
                <c:pt idx="5373">
                  <c:v>340.09115248146668</c:v>
                </c:pt>
                <c:pt idx="5374">
                  <c:v>340.07932103807065</c:v>
                </c:pt>
                <c:pt idx="5375">
                  <c:v>340.11784906651155</c:v>
                </c:pt>
                <c:pt idx="5376">
                  <c:v>340.08326485269271</c:v>
                </c:pt>
                <c:pt idx="5377">
                  <c:v>340.07335475411372</c:v>
                </c:pt>
                <c:pt idx="5378">
                  <c:v>340.10996143985932</c:v>
                </c:pt>
                <c:pt idx="5379">
                  <c:v>340.09216371587951</c:v>
                </c:pt>
                <c:pt idx="5380">
                  <c:v>340.10793897138598</c:v>
                </c:pt>
                <c:pt idx="5381">
                  <c:v>340.11390525326379</c:v>
                </c:pt>
                <c:pt idx="5382">
                  <c:v>340.11188278487089</c:v>
                </c:pt>
                <c:pt idx="5383">
                  <c:v>340.12078164549155</c:v>
                </c:pt>
                <c:pt idx="5384">
                  <c:v>340.13170297334466</c:v>
                </c:pt>
                <c:pt idx="5385">
                  <c:v>340.13069173933468</c:v>
                </c:pt>
                <c:pt idx="5386">
                  <c:v>340.16325346928022</c:v>
                </c:pt>
                <c:pt idx="5387">
                  <c:v>340.15930965783679</c:v>
                </c:pt>
                <c:pt idx="5388">
                  <c:v>340.16325346928022</c:v>
                </c:pt>
                <c:pt idx="5389">
                  <c:v>340.17508490267011</c:v>
                </c:pt>
                <c:pt idx="5390">
                  <c:v>340.19682642188866</c:v>
                </c:pt>
                <c:pt idx="5391">
                  <c:v>340.20178146513712</c:v>
                </c:pt>
                <c:pt idx="5392">
                  <c:v>340.20673650813819</c:v>
                </c:pt>
                <c:pt idx="5393">
                  <c:v>340.20279269842274</c:v>
                </c:pt>
                <c:pt idx="5394">
                  <c:v>340.25709591072717</c:v>
                </c:pt>
                <c:pt idx="5395">
                  <c:v>340.22453421157132</c:v>
                </c:pt>
                <c:pt idx="5396">
                  <c:v>340.23434317175816</c:v>
                </c:pt>
                <c:pt idx="5397">
                  <c:v>340.25011840466453</c:v>
                </c:pt>
                <c:pt idx="5398">
                  <c:v>340.23242182911753</c:v>
                </c:pt>
                <c:pt idx="5399">
                  <c:v>340.25810714344914</c:v>
                </c:pt>
                <c:pt idx="5400">
                  <c:v>340.26498352568547</c:v>
                </c:pt>
                <c:pt idx="5401">
                  <c:v>340.26205095096645</c:v>
                </c:pt>
                <c:pt idx="5402">
                  <c:v>340.25709591072717</c:v>
                </c:pt>
                <c:pt idx="5403">
                  <c:v>340.27185990744533</c:v>
                </c:pt>
                <c:pt idx="5404">
                  <c:v>340.2709497981221</c:v>
                </c:pt>
                <c:pt idx="5405">
                  <c:v>340.27388237257816</c:v>
                </c:pt>
                <c:pt idx="5406">
                  <c:v>340.28773625762983</c:v>
                </c:pt>
                <c:pt idx="5407">
                  <c:v>340.3261630819581</c:v>
                </c:pt>
                <c:pt idx="5408">
                  <c:v>340.28672502520971</c:v>
                </c:pt>
                <c:pt idx="5409">
                  <c:v>340.30148901752005</c:v>
                </c:pt>
                <c:pt idx="5410">
                  <c:v>340.29855644387982</c:v>
                </c:pt>
                <c:pt idx="5411">
                  <c:v>340.30846651997092</c:v>
                </c:pt>
                <c:pt idx="5412">
                  <c:v>340.28075875372139</c:v>
                </c:pt>
                <c:pt idx="5413">
                  <c:v>340.29461263781315</c:v>
                </c:pt>
                <c:pt idx="5414">
                  <c:v>340.3004777852401</c:v>
                </c:pt>
                <c:pt idx="5415">
                  <c:v>340.31726423975323</c:v>
                </c:pt>
                <c:pt idx="5416">
                  <c:v>340.31433166657916</c:v>
                </c:pt>
                <c:pt idx="5417">
                  <c:v>340.31928670396076</c:v>
                </c:pt>
                <c:pt idx="5418">
                  <c:v>340.30846651997092</c:v>
                </c:pt>
                <c:pt idx="5419">
                  <c:v>340.29360140546311</c:v>
                </c:pt>
                <c:pt idx="5420">
                  <c:v>340.30148901752005</c:v>
                </c:pt>
                <c:pt idx="5421">
                  <c:v>340.29168006396969</c:v>
                </c:pt>
                <c:pt idx="5422">
                  <c:v>340.26002848559256</c:v>
                </c:pt>
                <c:pt idx="5423">
                  <c:v>340.26791610031779</c:v>
                </c:pt>
                <c:pt idx="5424">
                  <c:v>340.29562387015289</c:v>
                </c:pt>
                <c:pt idx="5425">
                  <c:v>340.30250024978972</c:v>
                </c:pt>
                <c:pt idx="5426">
                  <c:v>340.25406221249932</c:v>
                </c:pt>
                <c:pt idx="5427">
                  <c:v>340.24718582950629</c:v>
                </c:pt>
                <c:pt idx="5428">
                  <c:v>340.26690486769576</c:v>
                </c:pt>
                <c:pt idx="5429">
                  <c:v>340.24132067892987</c:v>
                </c:pt>
                <c:pt idx="5430">
                  <c:v>340.25901725289015</c:v>
                </c:pt>
                <c:pt idx="5431">
                  <c:v>340.26397229303353</c:v>
                </c:pt>
                <c:pt idx="5432">
                  <c:v>340.26103971828468</c:v>
                </c:pt>
                <c:pt idx="5433">
                  <c:v>340.24132067892987</c:v>
                </c:pt>
                <c:pt idx="5434">
                  <c:v>340.26993856553099</c:v>
                </c:pt>
                <c:pt idx="5435">
                  <c:v>340.22453421157132</c:v>
                </c:pt>
                <c:pt idx="5436">
                  <c:v>340.22938813013548</c:v>
                </c:pt>
                <c:pt idx="5437">
                  <c:v>340.20279269842274</c:v>
                </c:pt>
                <c:pt idx="5438">
                  <c:v>340.20178146513712</c:v>
                </c:pt>
                <c:pt idx="5439">
                  <c:v>340.19187137839282</c:v>
                </c:pt>
                <c:pt idx="5440">
                  <c:v>340.21462412709894</c:v>
                </c:pt>
                <c:pt idx="5441">
                  <c:v>340.21361289393388</c:v>
                </c:pt>
                <c:pt idx="5442">
                  <c:v>340.2007702318412</c:v>
                </c:pt>
                <c:pt idx="5443">
                  <c:v>340.19884888855057</c:v>
                </c:pt>
                <c:pt idx="5444">
                  <c:v>340.20178146513712</c:v>
                </c:pt>
                <c:pt idx="5445">
                  <c:v>340.18398375762371</c:v>
                </c:pt>
                <c:pt idx="5446">
                  <c:v>340.17811860331216</c:v>
                </c:pt>
                <c:pt idx="5447">
                  <c:v>340.17407366910214</c:v>
                </c:pt>
                <c:pt idx="5448">
                  <c:v>340.17407366910214</c:v>
                </c:pt>
                <c:pt idx="5449">
                  <c:v>340.17609613622773</c:v>
                </c:pt>
                <c:pt idx="5450">
                  <c:v>340.1820624140081</c:v>
                </c:pt>
                <c:pt idx="5451">
                  <c:v>340.13959059826891</c:v>
                </c:pt>
                <c:pt idx="5452">
                  <c:v>340.14747822256618</c:v>
                </c:pt>
                <c:pt idx="5453">
                  <c:v>340.15930965783679</c:v>
                </c:pt>
                <c:pt idx="5454">
                  <c:v>340.21260166075848</c:v>
                </c:pt>
                <c:pt idx="5455">
                  <c:v>340.14545575485738</c:v>
                </c:pt>
                <c:pt idx="5456">
                  <c:v>340.14848945640512</c:v>
                </c:pt>
                <c:pt idx="5457">
                  <c:v>340.20764661805026</c:v>
                </c:pt>
                <c:pt idx="5458">
                  <c:v>340.10996143985932</c:v>
                </c:pt>
                <c:pt idx="5459">
                  <c:v>340.12968050531435</c:v>
                </c:pt>
                <c:pt idx="5460">
                  <c:v>340.14151194270676</c:v>
                </c:pt>
                <c:pt idx="5461">
                  <c:v>340.14545575485738</c:v>
                </c:pt>
                <c:pt idx="5462">
                  <c:v>340.12078164549155</c:v>
                </c:pt>
                <c:pt idx="5463">
                  <c:v>340.11582659819896</c:v>
                </c:pt>
                <c:pt idx="5464">
                  <c:v>340.14252317660646</c:v>
                </c:pt>
                <c:pt idx="5465">
                  <c:v>340.15142203447976</c:v>
                </c:pt>
                <c:pt idx="5466">
                  <c:v>340.16032089155516</c:v>
                </c:pt>
                <c:pt idx="5467">
                  <c:v>340.14050070879671</c:v>
                </c:pt>
                <c:pt idx="5468">
                  <c:v>340.15142203447976</c:v>
                </c:pt>
                <c:pt idx="5469">
                  <c:v>340.19884888855057</c:v>
                </c:pt>
                <c:pt idx="5470">
                  <c:v>340.15536584623663</c:v>
                </c:pt>
                <c:pt idx="5471">
                  <c:v>340.17114109169682</c:v>
                </c:pt>
                <c:pt idx="5472">
                  <c:v>340.15536584623663</c:v>
                </c:pt>
                <c:pt idx="5473">
                  <c:v>340.21563536025371</c:v>
                </c:pt>
                <c:pt idx="5474">
                  <c:v>340.19682642188866</c:v>
                </c:pt>
                <c:pt idx="5475">
                  <c:v>340.18995003492984</c:v>
                </c:pt>
                <c:pt idx="5476">
                  <c:v>340.18792756808665</c:v>
                </c:pt>
                <c:pt idx="5477">
                  <c:v>340.19783765522476</c:v>
                </c:pt>
                <c:pt idx="5478">
                  <c:v>340.19884888855057</c:v>
                </c:pt>
                <c:pt idx="5479">
                  <c:v>340.22251174543283</c:v>
                </c:pt>
                <c:pt idx="5480">
                  <c:v>340.21260166075848</c:v>
                </c:pt>
                <c:pt idx="5481">
                  <c:v>340.2314105961338</c:v>
                </c:pt>
                <c:pt idx="5482">
                  <c:v>340.20865785127614</c:v>
                </c:pt>
                <c:pt idx="5483">
                  <c:v>340.18995003492984</c:v>
                </c:pt>
                <c:pt idx="5484">
                  <c:v>340.20178146513712</c:v>
                </c:pt>
                <c:pt idx="5485">
                  <c:v>340.20764661805026</c:v>
                </c:pt>
                <c:pt idx="5486">
                  <c:v>340.1820624140081</c:v>
                </c:pt>
                <c:pt idx="5487">
                  <c:v>340.21260166075848</c:v>
                </c:pt>
                <c:pt idx="5488">
                  <c:v>340.20966908449168</c:v>
                </c:pt>
                <c:pt idx="5489">
                  <c:v>340.18499499109066</c:v>
                </c:pt>
                <c:pt idx="5490">
                  <c:v>340.18499499109066</c:v>
                </c:pt>
                <c:pt idx="5491">
                  <c:v>340.17902871348667</c:v>
                </c:pt>
                <c:pt idx="5492">
                  <c:v>340.22847802042276</c:v>
                </c:pt>
                <c:pt idx="5493">
                  <c:v>340.17811860331216</c:v>
                </c:pt>
                <c:pt idx="5494">
                  <c:v>340.16325346928022</c:v>
                </c:pt>
                <c:pt idx="5495">
                  <c:v>340.17215232529469</c:v>
                </c:pt>
                <c:pt idx="5496">
                  <c:v>340.16921974783259</c:v>
                </c:pt>
                <c:pt idx="5497">
                  <c:v>340.1563770799952</c:v>
                </c:pt>
                <c:pt idx="5498">
                  <c:v>340.15930965783679</c:v>
                </c:pt>
                <c:pt idx="5499">
                  <c:v>340.14646698871701</c:v>
                </c:pt>
                <c:pt idx="5500">
                  <c:v>340.14545575485738</c:v>
                </c:pt>
                <c:pt idx="5501">
                  <c:v>340.15041080067073</c:v>
                </c:pt>
                <c:pt idx="5502">
                  <c:v>340.11977041137033</c:v>
                </c:pt>
                <c:pt idx="5503">
                  <c:v>340.13655689644912</c:v>
                </c:pt>
                <c:pt idx="5504">
                  <c:v>340.13959059826891</c:v>
                </c:pt>
                <c:pt idx="5505">
                  <c:v>340.11289401907248</c:v>
                </c:pt>
                <c:pt idx="5506">
                  <c:v>340.11188278487089</c:v>
                </c:pt>
                <c:pt idx="5507">
                  <c:v>340.13170297334466</c:v>
                </c:pt>
                <c:pt idx="5508">
                  <c:v>340.1050063920265</c:v>
                </c:pt>
                <c:pt idx="5509">
                  <c:v>340.0940850612356</c:v>
                </c:pt>
                <c:pt idx="5510">
                  <c:v>340.07638845786551</c:v>
                </c:pt>
                <c:pt idx="5511">
                  <c:v>340.11289401907248</c:v>
                </c:pt>
                <c:pt idx="5512">
                  <c:v>340.06748959326416</c:v>
                </c:pt>
                <c:pt idx="5513">
                  <c:v>340.10005134394623</c:v>
                </c:pt>
                <c:pt idx="5514">
                  <c:v>340.06445588924038</c:v>
                </c:pt>
                <c:pt idx="5515">
                  <c:v>340.05656825834467</c:v>
                </c:pt>
                <c:pt idx="5516">
                  <c:v>340.08528732166883</c:v>
                </c:pt>
                <c:pt idx="5517">
                  <c:v>340.07042217373231</c:v>
                </c:pt>
                <c:pt idx="5518">
                  <c:v>340.08326485269271</c:v>
                </c:pt>
                <c:pt idx="5519">
                  <c:v>340.0901412470435</c:v>
                </c:pt>
                <c:pt idx="5520">
                  <c:v>340.08225361818916</c:v>
                </c:pt>
                <c:pt idx="5521">
                  <c:v>340.08124238367532</c:v>
                </c:pt>
                <c:pt idx="5522">
                  <c:v>340.074365988708</c:v>
                </c:pt>
                <c:pt idx="5523">
                  <c:v>340.07729856897294</c:v>
                </c:pt>
                <c:pt idx="5524">
                  <c:v>340.0901412470435</c:v>
                </c:pt>
                <c:pt idx="5525">
                  <c:v>340.08124238367532</c:v>
                </c:pt>
                <c:pt idx="5526">
                  <c:v>340.10895020562788</c:v>
                </c:pt>
                <c:pt idx="5527">
                  <c:v>340.10005134394623</c:v>
                </c:pt>
                <c:pt idx="5528">
                  <c:v>340.10207381258033</c:v>
                </c:pt>
                <c:pt idx="5529">
                  <c:v>340.1276580372429</c:v>
                </c:pt>
                <c:pt idx="5530">
                  <c:v>340.13655689644912</c:v>
                </c:pt>
                <c:pt idx="5531">
                  <c:v>340.14747822256618</c:v>
                </c:pt>
                <c:pt idx="5532">
                  <c:v>340.13564678588511</c:v>
                </c:pt>
                <c:pt idx="5533">
                  <c:v>340.16224223559175</c:v>
                </c:pt>
                <c:pt idx="5534">
                  <c:v>340.15435461246778</c:v>
                </c:pt>
                <c:pt idx="5535">
                  <c:v>340.17012985808873</c:v>
                </c:pt>
                <c:pt idx="5536">
                  <c:v>340.17012985808873</c:v>
                </c:pt>
                <c:pt idx="5537">
                  <c:v>340.17710736977506</c:v>
                </c:pt>
                <c:pt idx="5538">
                  <c:v>340.1820624140081</c:v>
                </c:pt>
                <c:pt idx="5539">
                  <c:v>340.19389384515569</c:v>
                </c:pt>
                <c:pt idx="5540">
                  <c:v>340.20178146513712</c:v>
                </c:pt>
                <c:pt idx="5541">
                  <c:v>340.20370280837102</c:v>
                </c:pt>
                <c:pt idx="5542">
                  <c:v>340.19975899853495</c:v>
                </c:pt>
                <c:pt idx="5543">
                  <c:v>340.20865785127614</c:v>
                </c:pt>
                <c:pt idx="5544">
                  <c:v>340.19884888855057</c:v>
                </c:pt>
                <c:pt idx="5545">
                  <c:v>340.21856793634419</c:v>
                </c:pt>
                <c:pt idx="5546">
                  <c:v>340.2314105961338</c:v>
                </c:pt>
                <c:pt idx="5547">
                  <c:v>340.22645555436463</c:v>
                </c:pt>
                <c:pt idx="5548">
                  <c:v>340.24223078852481</c:v>
                </c:pt>
                <c:pt idx="5549">
                  <c:v>340.22251174543283</c:v>
                </c:pt>
                <c:pt idx="5550">
                  <c:v>340.21856793634419</c:v>
                </c:pt>
                <c:pt idx="5551">
                  <c:v>340.23242182911753</c:v>
                </c:pt>
                <c:pt idx="5552">
                  <c:v>340.20572527489276</c:v>
                </c:pt>
                <c:pt idx="5553">
                  <c:v>340.19581518854221</c:v>
                </c:pt>
                <c:pt idx="5554">
                  <c:v>340.20471404163703</c:v>
                </c:pt>
                <c:pt idx="5555">
                  <c:v>340.22048927925312</c:v>
                </c:pt>
                <c:pt idx="5556">
                  <c:v>340.21563536025371</c:v>
                </c:pt>
                <c:pt idx="5557">
                  <c:v>340.20279269842274</c:v>
                </c:pt>
                <c:pt idx="5558">
                  <c:v>340.26892733292954</c:v>
                </c:pt>
                <c:pt idx="5559">
                  <c:v>340.23535440471204</c:v>
                </c:pt>
                <c:pt idx="5560">
                  <c:v>340.22453421157132</c:v>
                </c:pt>
                <c:pt idx="5561">
                  <c:v>340.26397229303353</c:v>
                </c:pt>
                <c:pt idx="5562">
                  <c:v>340.25011840466453</c:v>
                </c:pt>
                <c:pt idx="5563">
                  <c:v>340.24223078852481</c:v>
                </c:pt>
                <c:pt idx="5564">
                  <c:v>340.22048927925312</c:v>
                </c:pt>
                <c:pt idx="5565">
                  <c:v>340.23929821313351</c:v>
                </c:pt>
                <c:pt idx="5566">
                  <c:v>340.24324202139826</c:v>
                </c:pt>
                <c:pt idx="5567">
                  <c:v>340.26599475832711</c:v>
                </c:pt>
                <c:pt idx="5568">
                  <c:v>340.24718582950629</c:v>
                </c:pt>
                <c:pt idx="5569">
                  <c:v>340.25608467799486</c:v>
                </c:pt>
                <c:pt idx="5570">
                  <c:v>340.23727574729588</c:v>
                </c:pt>
                <c:pt idx="5571">
                  <c:v>340.26599475832711</c:v>
                </c:pt>
                <c:pt idx="5572">
                  <c:v>340.28773625762983</c:v>
                </c:pt>
                <c:pt idx="5573">
                  <c:v>340.25406221249932</c:v>
                </c:pt>
                <c:pt idx="5574">
                  <c:v>340.26103971828468</c:v>
                </c:pt>
                <c:pt idx="5575">
                  <c:v>340.2452644871143</c:v>
                </c:pt>
                <c:pt idx="5576">
                  <c:v>340.25608467799486</c:v>
                </c:pt>
                <c:pt idx="5577">
                  <c:v>340.26498352568547</c:v>
                </c:pt>
                <c:pt idx="5578">
                  <c:v>340.26892733292954</c:v>
                </c:pt>
                <c:pt idx="5579">
                  <c:v>340.25709591072717</c:v>
                </c:pt>
                <c:pt idx="5580">
                  <c:v>340.26103971828468</c:v>
                </c:pt>
                <c:pt idx="5581">
                  <c:v>340.25214087024045</c:v>
                </c:pt>
                <c:pt idx="5582">
                  <c:v>340.25112963745767</c:v>
                </c:pt>
                <c:pt idx="5583">
                  <c:v>340.24223078852481</c:v>
                </c:pt>
                <c:pt idx="5584">
                  <c:v>340.26002848559256</c:v>
                </c:pt>
                <c:pt idx="5585">
                  <c:v>340.26296106037125</c:v>
                </c:pt>
                <c:pt idx="5586">
                  <c:v>340.25112963745767</c:v>
                </c:pt>
                <c:pt idx="5587">
                  <c:v>340.26103971828468</c:v>
                </c:pt>
                <c:pt idx="5588">
                  <c:v>340.26892733292954</c:v>
                </c:pt>
                <c:pt idx="5589">
                  <c:v>340.28864636679907</c:v>
                </c:pt>
                <c:pt idx="5590">
                  <c:v>340.27287114001689</c:v>
                </c:pt>
                <c:pt idx="5591">
                  <c:v>340.25709591072717</c:v>
                </c:pt>
                <c:pt idx="5592">
                  <c:v>340.27782617946855</c:v>
                </c:pt>
                <c:pt idx="5593">
                  <c:v>340.3004777852401</c:v>
                </c:pt>
                <c:pt idx="5594">
                  <c:v>340.30745528776208</c:v>
                </c:pt>
                <c:pt idx="5595">
                  <c:v>340.33212935071674</c:v>
                </c:pt>
                <c:pt idx="5596">
                  <c:v>340.33708438720981</c:v>
                </c:pt>
                <c:pt idx="5597">
                  <c:v>340.33708438720981</c:v>
                </c:pt>
                <c:pt idx="5598">
                  <c:v>340.35093826343876</c:v>
                </c:pt>
                <c:pt idx="5599">
                  <c:v>340.35093826343876</c:v>
                </c:pt>
                <c:pt idx="5600">
                  <c:v>340.34396076397394</c:v>
                </c:pt>
                <c:pt idx="5601">
                  <c:v>340.3756123155826</c:v>
                </c:pt>
                <c:pt idx="5602">
                  <c:v>340.37257862097766</c:v>
                </c:pt>
                <c:pt idx="5603">
                  <c:v>340.35882587093869</c:v>
                </c:pt>
                <c:pt idx="5604">
                  <c:v>340.35488206726711</c:v>
                </c:pt>
                <c:pt idx="5605">
                  <c:v>340.36772470941685</c:v>
                </c:pt>
                <c:pt idx="5606">
                  <c:v>340.3627696744536</c:v>
                </c:pt>
                <c:pt idx="5607">
                  <c:v>340.34497199581079</c:v>
                </c:pt>
                <c:pt idx="5608">
                  <c:v>340.34396076397394</c:v>
                </c:pt>
                <c:pt idx="5609">
                  <c:v>340.33111811874903</c:v>
                </c:pt>
                <c:pt idx="5610">
                  <c:v>340.35093826343876</c:v>
                </c:pt>
                <c:pt idx="5611">
                  <c:v>340.35285960378496</c:v>
                </c:pt>
                <c:pt idx="5612">
                  <c:v>340.36570224619641</c:v>
                </c:pt>
                <c:pt idx="5613">
                  <c:v>340.35579217582062</c:v>
                </c:pt>
                <c:pt idx="5614">
                  <c:v>340.31928670396076</c:v>
                </c:pt>
                <c:pt idx="5615">
                  <c:v>340.34203942345545</c:v>
                </c:pt>
                <c:pt idx="5616">
                  <c:v>340.32221927698851</c:v>
                </c:pt>
                <c:pt idx="5617">
                  <c:v>340.31332043443001</c:v>
                </c:pt>
                <c:pt idx="5618">
                  <c:v>340.3064440555429</c:v>
                </c:pt>
                <c:pt idx="5619">
                  <c:v>340.33506192336495</c:v>
                </c:pt>
                <c:pt idx="5620">
                  <c:v>340.32323050904694</c:v>
                </c:pt>
                <c:pt idx="5621">
                  <c:v>340.31038786113936</c:v>
                </c:pt>
                <c:pt idx="5622">
                  <c:v>340.28075875372139</c:v>
                </c:pt>
                <c:pt idx="5623">
                  <c:v>340.28075875372139</c:v>
                </c:pt>
                <c:pt idx="5624">
                  <c:v>340.26993856553099</c:v>
                </c:pt>
                <c:pt idx="5625">
                  <c:v>340.28075875372139</c:v>
                </c:pt>
                <c:pt idx="5626">
                  <c:v>340.26892733292954</c:v>
                </c:pt>
                <c:pt idx="5627">
                  <c:v>340.26205095096645</c:v>
                </c:pt>
                <c:pt idx="5628">
                  <c:v>340.26599475832711</c:v>
                </c:pt>
                <c:pt idx="5629">
                  <c:v>340.2403094460368</c:v>
                </c:pt>
                <c:pt idx="5630">
                  <c:v>340.25011840466453</c:v>
                </c:pt>
                <c:pt idx="5631">
                  <c:v>340.2314105961338</c:v>
                </c:pt>
                <c:pt idx="5632">
                  <c:v>340.23929821313351</c:v>
                </c:pt>
                <c:pt idx="5633">
                  <c:v>340.24223078852481</c:v>
                </c:pt>
                <c:pt idx="5634">
                  <c:v>340.21361289393388</c:v>
                </c:pt>
                <c:pt idx="5635">
                  <c:v>340.22251174543283</c:v>
                </c:pt>
                <c:pt idx="5636">
                  <c:v>340.23333193879404</c:v>
                </c:pt>
                <c:pt idx="5637">
                  <c:v>340.21654547008421</c:v>
                </c:pt>
                <c:pt idx="5638">
                  <c:v>340.18499499109066</c:v>
                </c:pt>
                <c:pt idx="5639">
                  <c:v>340.22048927925312</c:v>
                </c:pt>
                <c:pt idx="5640">
                  <c:v>340.20178146513712</c:v>
                </c:pt>
                <c:pt idx="5641">
                  <c:v>340.15728719036912</c:v>
                </c:pt>
                <c:pt idx="5642">
                  <c:v>340.16921974783259</c:v>
                </c:pt>
                <c:pt idx="5643">
                  <c:v>340.20370280837102</c:v>
                </c:pt>
                <c:pt idx="5644">
                  <c:v>340.21755670321937</c:v>
                </c:pt>
                <c:pt idx="5645">
                  <c:v>340.23434317175816</c:v>
                </c:pt>
                <c:pt idx="5646">
                  <c:v>340.19086014499584</c:v>
                </c:pt>
                <c:pt idx="5647">
                  <c:v>340.19581518854221</c:v>
                </c:pt>
                <c:pt idx="5648">
                  <c:v>340.21361289393388</c:v>
                </c:pt>
                <c:pt idx="5649">
                  <c:v>340.23333193879404</c:v>
                </c:pt>
                <c:pt idx="5650">
                  <c:v>340.21856793634419</c:v>
                </c:pt>
                <c:pt idx="5651">
                  <c:v>340.20279269842274</c:v>
                </c:pt>
                <c:pt idx="5652">
                  <c:v>340.18499499109066</c:v>
                </c:pt>
                <c:pt idx="5653">
                  <c:v>340.18792756808665</c:v>
                </c:pt>
                <c:pt idx="5654">
                  <c:v>340.21755670321937</c:v>
                </c:pt>
                <c:pt idx="5655">
                  <c:v>340.19682642188866</c:v>
                </c:pt>
                <c:pt idx="5656">
                  <c:v>340.19975899853495</c:v>
                </c:pt>
                <c:pt idx="5657">
                  <c:v>340.19783765522476</c:v>
                </c:pt>
                <c:pt idx="5658">
                  <c:v>340.2007702318412</c:v>
                </c:pt>
                <c:pt idx="5659">
                  <c:v>340.18297252414646</c:v>
                </c:pt>
                <c:pt idx="5660">
                  <c:v>340.19682642188866</c:v>
                </c:pt>
                <c:pt idx="5661">
                  <c:v>340.18105118051125</c:v>
                </c:pt>
                <c:pt idx="5662">
                  <c:v>340.17407366910214</c:v>
                </c:pt>
                <c:pt idx="5663">
                  <c:v>340.17811860331216</c:v>
                </c:pt>
                <c:pt idx="5664">
                  <c:v>340.17710736977506</c:v>
                </c:pt>
                <c:pt idx="5665">
                  <c:v>340.1563770799952</c:v>
                </c:pt>
                <c:pt idx="5666">
                  <c:v>340.13756813039936</c:v>
                </c:pt>
                <c:pt idx="5667">
                  <c:v>340.13959059826891</c:v>
                </c:pt>
                <c:pt idx="5668">
                  <c:v>340.1286692712838</c:v>
                </c:pt>
                <c:pt idx="5669">
                  <c:v>340.12179287960254</c:v>
                </c:pt>
                <c:pt idx="5670">
                  <c:v>340.12179287960254</c:v>
                </c:pt>
                <c:pt idx="5671">
                  <c:v>340.08619743269469</c:v>
                </c:pt>
                <c:pt idx="5672">
                  <c:v>340.11289401907248</c:v>
                </c:pt>
                <c:pt idx="5673">
                  <c:v>340.1257366925368</c:v>
                </c:pt>
                <c:pt idx="5674">
                  <c:v>340.10005134394623</c:v>
                </c:pt>
                <c:pt idx="5675">
                  <c:v>340.10601762629818</c:v>
                </c:pt>
                <c:pt idx="5676">
                  <c:v>340.07143340835637</c:v>
                </c:pt>
                <c:pt idx="5677">
                  <c:v>340.07638845786551</c:v>
                </c:pt>
                <c:pt idx="5678">
                  <c:v>340.04079299467253</c:v>
                </c:pt>
                <c:pt idx="5679">
                  <c:v>340.05363567746713</c:v>
                </c:pt>
                <c:pt idx="5680">
                  <c:v>340.04675928058697</c:v>
                </c:pt>
                <c:pt idx="5681">
                  <c:v>340.03887164828478</c:v>
                </c:pt>
                <c:pt idx="5682">
                  <c:v>340.03088289185251</c:v>
                </c:pt>
                <c:pt idx="5683">
                  <c:v>340.02602896357962</c:v>
                </c:pt>
                <c:pt idx="5684">
                  <c:v>340.03189412687948</c:v>
                </c:pt>
                <c:pt idx="5685">
                  <c:v>340.03189412687948</c:v>
                </c:pt>
                <c:pt idx="5686">
                  <c:v>340.03391659690249</c:v>
                </c:pt>
                <c:pt idx="5687">
                  <c:v>340.0022649363172</c:v>
                </c:pt>
                <c:pt idx="5688">
                  <c:v>340.01611885928526</c:v>
                </c:pt>
                <c:pt idx="5689">
                  <c:v>340.0003435891835</c:v>
                </c:pt>
                <c:pt idx="5690">
                  <c:v>339.99437730047867</c:v>
                </c:pt>
                <c:pt idx="5691">
                  <c:v>339.99639977126628</c:v>
                </c:pt>
                <c:pt idx="5692">
                  <c:v>340.0072199892798</c:v>
                </c:pt>
                <c:pt idx="5693">
                  <c:v>340.01116380676706</c:v>
                </c:pt>
                <c:pt idx="5694">
                  <c:v>340.01611885928526</c:v>
                </c:pt>
                <c:pt idx="5695">
                  <c:v>340.01713009446269</c:v>
                </c:pt>
                <c:pt idx="5696">
                  <c:v>340.00823122454784</c:v>
                </c:pt>
                <c:pt idx="5697">
                  <c:v>340.03391659690249</c:v>
                </c:pt>
                <c:pt idx="5698">
                  <c:v>340.04766939196611</c:v>
                </c:pt>
                <c:pt idx="5699">
                  <c:v>340.02997278031944</c:v>
                </c:pt>
                <c:pt idx="5700">
                  <c:v>340.02602896357962</c:v>
                </c:pt>
                <c:pt idx="5701">
                  <c:v>340.03492783189859</c:v>
                </c:pt>
                <c:pt idx="5702">
                  <c:v>340.02501772849286</c:v>
                </c:pt>
                <c:pt idx="5703">
                  <c:v>340.02208514668303</c:v>
                </c:pt>
                <c:pt idx="5704">
                  <c:v>340.03887164828478</c:v>
                </c:pt>
                <c:pt idx="5705">
                  <c:v>340.02602896357962</c:v>
                </c:pt>
                <c:pt idx="5706">
                  <c:v>340.03492783189859</c:v>
                </c:pt>
                <c:pt idx="5707">
                  <c:v>340.04969186166767</c:v>
                </c:pt>
                <c:pt idx="5708">
                  <c:v>340.05757949310987</c:v>
                </c:pt>
                <c:pt idx="5709">
                  <c:v>340.07143340835637</c:v>
                </c:pt>
                <c:pt idx="5710">
                  <c:v>340.06647835859985</c:v>
                </c:pt>
                <c:pt idx="5711">
                  <c:v>340.09115248146668</c:v>
                </c:pt>
                <c:pt idx="5712">
                  <c:v>340.10005134394623</c:v>
                </c:pt>
                <c:pt idx="5713">
                  <c:v>340.1276580372429</c:v>
                </c:pt>
                <c:pt idx="5714">
                  <c:v>340.10996143985932</c:v>
                </c:pt>
                <c:pt idx="5715">
                  <c:v>340.14151194270676</c:v>
                </c:pt>
                <c:pt idx="5716">
                  <c:v>340.16820851420493</c:v>
                </c:pt>
                <c:pt idx="5717">
                  <c:v>340.15041080067073</c:v>
                </c:pt>
                <c:pt idx="5718">
                  <c:v>340.14545575485738</c:v>
                </c:pt>
                <c:pt idx="5719">
                  <c:v>340.17316355888221</c:v>
                </c:pt>
                <c:pt idx="5720">
                  <c:v>340.18893880151342</c:v>
                </c:pt>
                <c:pt idx="5721">
                  <c:v>340.19581518854221</c:v>
                </c:pt>
                <c:pt idx="5722">
                  <c:v>340.19490507852169</c:v>
                </c:pt>
                <c:pt idx="5723">
                  <c:v>340.18691633464954</c:v>
                </c:pt>
                <c:pt idx="5724">
                  <c:v>340.17114109169682</c:v>
                </c:pt>
                <c:pt idx="5725">
                  <c:v>340.23039936313978</c:v>
                </c:pt>
                <c:pt idx="5726">
                  <c:v>340.22847802042276</c:v>
                </c:pt>
                <c:pt idx="5727">
                  <c:v>340.19783765522476</c:v>
                </c:pt>
                <c:pt idx="5728">
                  <c:v>340.21260166075848</c:v>
                </c:pt>
                <c:pt idx="5729">
                  <c:v>340.21260166075848</c:v>
                </c:pt>
                <c:pt idx="5730">
                  <c:v>340.23434317175816</c:v>
                </c:pt>
                <c:pt idx="5731">
                  <c:v>340.21755670321937</c:v>
                </c:pt>
                <c:pt idx="5732">
                  <c:v>340.22645555436463</c:v>
                </c:pt>
                <c:pt idx="5733">
                  <c:v>340.21755670321937</c:v>
                </c:pt>
                <c:pt idx="5734">
                  <c:v>340.2452644871143</c:v>
                </c:pt>
                <c:pt idx="5735">
                  <c:v>340.23636563765552</c:v>
                </c:pt>
                <c:pt idx="5736">
                  <c:v>340.23828698021987</c:v>
                </c:pt>
                <c:pt idx="5737">
                  <c:v>340.23929821313351</c:v>
                </c:pt>
                <c:pt idx="5738">
                  <c:v>340.26498352568547</c:v>
                </c:pt>
                <c:pt idx="5739">
                  <c:v>340.26002848559256</c:v>
                </c:pt>
                <c:pt idx="5740">
                  <c:v>340.26993856553099</c:v>
                </c:pt>
                <c:pt idx="5741">
                  <c:v>340.2709497981221</c:v>
                </c:pt>
                <c:pt idx="5742">
                  <c:v>340.26205095096645</c:v>
                </c:pt>
                <c:pt idx="5743">
                  <c:v>340.23828698021987</c:v>
                </c:pt>
                <c:pt idx="5744">
                  <c:v>340.2403094460368</c:v>
                </c:pt>
                <c:pt idx="5745">
                  <c:v>340.23434317175816</c:v>
                </c:pt>
                <c:pt idx="5746">
                  <c:v>340.25011840466453</c:v>
                </c:pt>
                <c:pt idx="5747">
                  <c:v>340.22746678739884</c:v>
                </c:pt>
                <c:pt idx="5748">
                  <c:v>340.24223078852481</c:v>
                </c:pt>
                <c:pt idx="5749">
                  <c:v>340.22645555436463</c:v>
                </c:pt>
                <c:pt idx="5750">
                  <c:v>340.24617459667303</c:v>
                </c:pt>
                <c:pt idx="5751">
                  <c:v>340.23333193879404</c:v>
                </c:pt>
                <c:pt idx="5752">
                  <c:v>340.25810714344914</c:v>
                </c:pt>
                <c:pt idx="5753">
                  <c:v>340.26397229303353</c:v>
                </c:pt>
                <c:pt idx="5754">
                  <c:v>340.27782617946855</c:v>
                </c:pt>
                <c:pt idx="5755">
                  <c:v>340.26103971828468</c:v>
                </c:pt>
                <c:pt idx="5756">
                  <c:v>340.26397229303353</c:v>
                </c:pt>
                <c:pt idx="5757">
                  <c:v>340.26599475832711</c:v>
                </c:pt>
                <c:pt idx="5758">
                  <c:v>340.26103971828468</c:v>
                </c:pt>
                <c:pt idx="5759">
                  <c:v>340.25507344525226</c:v>
                </c:pt>
                <c:pt idx="5760">
                  <c:v>340.24324202139826</c:v>
                </c:pt>
                <c:pt idx="5761">
                  <c:v>340.25709591072717</c:v>
                </c:pt>
                <c:pt idx="5762">
                  <c:v>340.25901725289015</c:v>
                </c:pt>
                <c:pt idx="5763">
                  <c:v>340.26993856553099</c:v>
                </c:pt>
                <c:pt idx="5764">
                  <c:v>340.24132067892987</c:v>
                </c:pt>
                <c:pt idx="5765">
                  <c:v>340.2403094460368</c:v>
                </c:pt>
                <c:pt idx="5766">
                  <c:v>340.24718582950629</c:v>
                </c:pt>
                <c:pt idx="5767">
                  <c:v>340.25214087024045</c:v>
                </c:pt>
                <c:pt idx="5768">
                  <c:v>340.22251174543283</c:v>
                </c:pt>
                <c:pt idx="5769">
                  <c:v>340.22645555436463</c:v>
                </c:pt>
                <c:pt idx="5770">
                  <c:v>340.23242182911753</c:v>
                </c:pt>
                <c:pt idx="5771">
                  <c:v>340.19783765522476</c:v>
                </c:pt>
                <c:pt idx="5772">
                  <c:v>340.18297252414646</c:v>
                </c:pt>
                <c:pt idx="5773">
                  <c:v>340.20572527489276</c:v>
                </c:pt>
                <c:pt idx="5774">
                  <c:v>340.16820851420493</c:v>
                </c:pt>
                <c:pt idx="5775">
                  <c:v>340.16820851420493</c:v>
                </c:pt>
                <c:pt idx="5776">
                  <c:v>340.14848945640512</c:v>
                </c:pt>
                <c:pt idx="5777">
                  <c:v>340.14646698871701</c:v>
                </c:pt>
                <c:pt idx="5778">
                  <c:v>340.14848945640512</c:v>
                </c:pt>
                <c:pt idx="5779">
                  <c:v>340.12371422438497</c:v>
                </c:pt>
                <c:pt idx="5780">
                  <c:v>340.12968050531435</c:v>
                </c:pt>
                <c:pt idx="5781">
                  <c:v>340.12179287960254</c:v>
                </c:pt>
                <c:pt idx="5782">
                  <c:v>340.10207381258033</c:v>
                </c:pt>
                <c:pt idx="5783">
                  <c:v>340.10996143985932</c:v>
                </c:pt>
                <c:pt idx="5784">
                  <c:v>340.10601762629818</c:v>
                </c:pt>
                <c:pt idx="5785">
                  <c:v>340.12371422438497</c:v>
                </c:pt>
                <c:pt idx="5786">
                  <c:v>340.0940850612356</c:v>
                </c:pt>
                <c:pt idx="5787">
                  <c:v>340.1069277371339</c:v>
                </c:pt>
                <c:pt idx="5788">
                  <c:v>340.08720866715805</c:v>
                </c:pt>
                <c:pt idx="5789">
                  <c:v>340.0931749502821</c:v>
                </c:pt>
                <c:pt idx="5790">
                  <c:v>340.10601762629818</c:v>
                </c:pt>
                <c:pt idx="5791">
                  <c:v>340.08923113605385</c:v>
                </c:pt>
                <c:pt idx="5792">
                  <c:v>340.09115248146668</c:v>
                </c:pt>
                <c:pt idx="5793">
                  <c:v>340.07638845786551</c:v>
                </c:pt>
                <c:pt idx="5794">
                  <c:v>340.0803322726041</c:v>
                </c:pt>
                <c:pt idx="5795">
                  <c:v>340.1050063920265</c:v>
                </c:pt>
                <c:pt idx="5796">
                  <c:v>340.0803322726041</c:v>
                </c:pt>
                <c:pt idx="5797">
                  <c:v>340.08821990161107</c:v>
                </c:pt>
                <c:pt idx="5798">
                  <c:v>340.0803322726041</c:v>
                </c:pt>
                <c:pt idx="5799">
                  <c:v>340.07932103807065</c:v>
                </c:pt>
                <c:pt idx="5800">
                  <c:v>340.04675928058697</c:v>
                </c:pt>
                <c:pt idx="5801">
                  <c:v>340.07335475411372</c:v>
                </c:pt>
                <c:pt idx="5802">
                  <c:v>340.03978175973623</c:v>
                </c:pt>
                <c:pt idx="5803">
                  <c:v>340.0556581470471</c:v>
                </c:pt>
                <c:pt idx="5804">
                  <c:v>340.04372557592956</c:v>
                </c:pt>
                <c:pt idx="5805">
                  <c:v>340.05464691226229</c:v>
                </c:pt>
                <c:pt idx="5806">
                  <c:v>340.04675928058697</c:v>
                </c:pt>
                <c:pt idx="5807">
                  <c:v>340.02208514668303</c:v>
                </c:pt>
                <c:pt idx="5808">
                  <c:v>340.03684917836273</c:v>
                </c:pt>
                <c:pt idx="5809">
                  <c:v>340.03978175973623</c:v>
                </c:pt>
                <c:pt idx="5810">
                  <c:v>340.02693907514885</c:v>
                </c:pt>
                <c:pt idx="5811">
                  <c:v>340.027950310216</c:v>
                </c:pt>
                <c:pt idx="5812">
                  <c:v>340.03978175973623</c:v>
                </c:pt>
                <c:pt idx="5813">
                  <c:v>340.03391659690249</c:v>
                </c:pt>
                <c:pt idx="5814">
                  <c:v>340.027950310216</c:v>
                </c:pt>
                <c:pt idx="5815">
                  <c:v>340.00924245980559</c:v>
                </c:pt>
                <c:pt idx="5816">
                  <c:v>340.03088289185251</c:v>
                </c:pt>
                <c:pt idx="5817">
                  <c:v>340.03583794338624</c:v>
                </c:pt>
                <c:pt idx="5818">
                  <c:v>340.01116380676706</c:v>
                </c:pt>
                <c:pt idx="5819">
                  <c:v>340.00428740694406</c:v>
                </c:pt>
                <c:pt idx="5820">
                  <c:v>340.01409638889959</c:v>
                </c:pt>
                <c:pt idx="5821">
                  <c:v>340.01814132962977</c:v>
                </c:pt>
                <c:pt idx="5822">
                  <c:v>340.01116380676706</c:v>
                </c:pt>
                <c:pt idx="5823">
                  <c:v>340.04574804571149</c:v>
                </c:pt>
                <c:pt idx="5824">
                  <c:v>340.03189412687948</c:v>
                </c:pt>
                <c:pt idx="5825">
                  <c:v>340.05757949310987</c:v>
                </c:pt>
                <c:pt idx="5826">
                  <c:v>340.0151076240976</c:v>
                </c:pt>
                <c:pt idx="5827">
                  <c:v>340.04969186166767</c:v>
                </c:pt>
                <c:pt idx="5828">
                  <c:v>340.04281546451421</c:v>
                </c:pt>
                <c:pt idx="5829">
                  <c:v>340.04079299467253</c:v>
                </c:pt>
                <c:pt idx="5830">
                  <c:v>340.02997278031944</c:v>
                </c:pt>
                <c:pt idx="5831">
                  <c:v>340.03189412687948</c:v>
                </c:pt>
                <c:pt idx="5832">
                  <c:v>340.04574804571149</c:v>
                </c:pt>
                <c:pt idx="5833">
                  <c:v>340.04868062682209</c:v>
                </c:pt>
                <c:pt idx="5834">
                  <c:v>340.027950310216</c:v>
                </c:pt>
                <c:pt idx="5835">
                  <c:v>340.02602896357962</c:v>
                </c:pt>
                <c:pt idx="5836">
                  <c:v>340.02693907514885</c:v>
                </c:pt>
                <c:pt idx="5837">
                  <c:v>340.01318627721253</c:v>
                </c:pt>
                <c:pt idx="5838">
                  <c:v>340.0003435891835</c:v>
                </c:pt>
                <c:pt idx="5839">
                  <c:v>340.0022649363172</c:v>
                </c:pt>
                <c:pt idx="5840">
                  <c:v>340.00823122454784</c:v>
                </c:pt>
                <c:pt idx="5841">
                  <c:v>339.99832111847633</c:v>
                </c:pt>
                <c:pt idx="5842">
                  <c:v>340.005298642242</c:v>
                </c:pt>
                <c:pt idx="5843">
                  <c:v>340.005298642242</c:v>
                </c:pt>
                <c:pt idx="5844">
                  <c:v>340.00823122454784</c:v>
                </c:pt>
                <c:pt idx="5845">
                  <c:v>340.00924245980559</c:v>
                </c:pt>
                <c:pt idx="5846">
                  <c:v>339.98942224687494</c:v>
                </c:pt>
                <c:pt idx="5847">
                  <c:v>340.00428740694406</c:v>
                </c:pt>
                <c:pt idx="5848">
                  <c:v>340.03583794338624</c:v>
                </c:pt>
                <c:pt idx="5849">
                  <c:v>340.01611885928526</c:v>
                </c:pt>
                <c:pt idx="5850">
                  <c:v>340.01611885928526</c:v>
                </c:pt>
                <c:pt idx="5851">
                  <c:v>339.99639977126628</c:v>
                </c:pt>
                <c:pt idx="5852">
                  <c:v>340.00620875400136</c:v>
                </c:pt>
                <c:pt idx="5853">
                  <c:v>340.02107391155613</c:v>
                </c:pt>
                <c:pt idx="5854">
                  <c:v>340.0072199892798</c:v>
                </c:pt>
                <c:pt idx="5855">
                  <c:v>340.01611885928526</c:v>
                </c:pt>
                <c:pt idx="5856">
                  <c:v>340.04868062682209</c:v>
                </c:pt>
                <c:pt idx="5857">
                  <c:v>340.03978175973623</c:v>
                </c:pt>
                <c:pt idx="5858">
                  <c:v>340.02896154527286</c:v>
                </c:pt>
                <c:pt idx="5859">
                  <c:v>340.02602896357962</c:v>
                </c:pt>
                <c:pt idx="5860">
                  <c:v>340.02208514668303</c:v>
                </c:pt>
                <c:pt idx="5861">
                  <c:v>340.03887164828478</c:v>
                </c:pt>
                <c:pt idx="5862">
                  <c:v>340.027950310216</c:v>
                </c:pt>
                <c:pt idx="5863">
                  <c:v>340.04180422959854</c:v>
                </c:pt>
                <c:pt idx="5864">
                  <c:v>340.04372557592956</c:v>
                </c:pt>
                <c:pt idx="5865">
                  <c:v>340.04473681082561</c:v>
                </c:pt>
                <c:pt idx="5866">
                  <c:v>340.04180422959854</c:v>
                </c:pt>
                <c:pt idx="5867">
                  <c:v>340.02299525828846</c:v>
                </c:pt>
                <c:pt idx="5868">
                  <c:v>340.04473681082561</c:v>
                </c:pt>
                <c:pt idx="5869">
                  <c:v>340.05656825834467</c:v>
                </c:pt>
                <c:pt idx="5870">
                  <c:v>340.04969186166767</c:v>
                </c:pt>
                <c:pt idx="5871">
                  <c:v>340.05070309650296</c:v>
                </c:pt>
                <c:pt idx="5872">
                  <c:v>340.0585907278649</c:v>
                </c:pt>
                <c:pt idx="5873">
                  <c:v>340.0585907278649</c:v>
                </c:pt>
                <c:pt idx="5874">
                  <c:v>340.07729856897294</c:v>
                </c:pt>
                <c:pt idx="5875">
                  <c:v>340.0585907278649</c:v>
                </c:pt>
                <c:pt idx="5876">
                  <c:v>340.05262444266174</c:v>
                </c:pt>
                <c:pt idx="5877">
                  <c:v>340.06850082791811</c:v>
                </c:pt>
                <c:pt idx="5878">
                  <c:v>340.07335475411372</c:v>
                </c:pt>
                <c:pt idx="5879">
                  <c:v>340.06647835859985</c:v>
                </c:pt>
                <c:pt idx="5880">
                  <c:v>340.06253454331073</c:v>
                </c:pt>
                <c:pt idx="5881">
                  <c:v>340.06748959326416</c:v>
                </c:pt>
                <c:pt idx="5882">
                  <c:v>340.05757949310987</c:v>
                </c:pt>
                <c:pt idx="5883">
                  <c:v>340.05262444266174</c:v>
                </c:pt>
                <c:pt idx="5884">
                  <c:v>340.04868062682209</c:v>
                </c:pt>
                <c:pt idx="5885">
                  <c:v>340.02997278031944</c:v>
                </c:pt>
                <c:pt idx="5886">
                  <c:v>340.06850082791811</c:v>
                </c:pt>
                <c:pt idx="5887">
                  <c:v>340.05960196260952</c:v>
                </c:pt>
                <c:pt idx="5888">
                  <c:v>340.05070309650296</c:v>
                </c:pt>
                <c:pt idx="5889">
                  <c:v>340.06941093909785</c:v>
                </c:pt>
                <c:pt idx="5890">
                  <c:v>340.08427608718591</c:v>
                </c:pt>
                <c:pt idx="5891">
                  <c:v>340.07244464297014</c:v>
                </c:pt>
                <c:pt idx="5892">
                  <c:v>340.07729856897294</c:v>
                </c:pt>
                <c:pt idx="5893">
                  <c:v>340.08619743269469</c:v>
                </c:pt>
                <c:pt idx="5894">
                  <c:v>340.11087155065889</c:v>
                </c:pt>
                <c:pt idx="5895">
                  <c:v>340.09904010961372</c:v>
                </c:pt>
                <c:pt idx="5896">
                  <c:v>340.0981299987057</c:v>
                </c:pt>
                <c:pt idx="5897">
                  <c:v>340.10005134394623</c:v>
                </c:pt>
                <c:pt idx="5898">
                  <c:v>340.11390525326379</c:v>
                </c:pt>
                <c:pt idx="5899">
                  <c:v>340.11491648744482</c:v>
                </c:pt>
                <c:pt idx="5900">
                  <c:v>340.12674792659726</c:v>
                </c:pt>
                <c:pt idx="5901">
                  <c:v>340.11886030065239</c:v>
                </c:pt>
                <c:pt idx="5902">
                  <c:v>340.12371422438497</c:v>
                </c:pt>
                <c:pt idx="5903">
                  <c:v>340.13655689644912</c:v>
                </c:pt>
                <c:pt idx="5904">
                  <c:v>340.14252317660646</c:v>
                </c:pt>
                <c:pt idx="5905">
                  <c:v>340.15041080067073</c:v>
                </c:pt>
                <c:pt idx="5906">
                  <c:v>340.14848945640512</c:v>
                </c:pt>
                <c:pt idx="5907">
                  <c:v>340.15728719036912</c:v>
                </c:pt>
                <c:pt idx="5908">
                  <c:v>340.16719728056688</c:v>
                </c:pt>
                <c:pt idx="5909">
                  <c:v>340.19884888855057</c:v>
                </c:pt>
                <c:pt idx="5910">
                  <c:v>340.19490507852169</c:v>
                </c:pt>
                <c:pt idx="5911">
                  <c:v>340.20764661805026</c:v>
                </c:pt>
                <c:pt idx="5912">
                  <c:v>340.22251174543283</c:v>
                </c:pt>
                <c:pt idx="5913">
                  <c:v>340.21462412709894</c:v>
                </c:pt>
                <c:pt idx="5914">
                  <c:v>340.25709591072717</c:v>
                </c:pt>
                <c:pt idx="5915">
                  <c:v>340.24819706232933</c:v>
                </c:pt>
                <c:pt idx="5916">
                  <c:v>340.26205095096645</c:v>
                </c:pt>
                <c:pt idx="5917">
                  <c:v>340.26498352568547</c:v>
                </c:pt>
                <c:pt idx="5918">
                  <c:v>340.24617459667303</c:v>
                </c:pt>
                <c:pt idx="5919">
                  <c:v>340.27489360512908</c:v>
                </c:pt>
                <c:pt idx="5920">
                  <c:v>340.28773625762983</c:v>
                </c:pt>
                <c:pt idx="5921">
                  <c:v>340.28470256033859</c:v>
                </c:pt>
                <c:pt idx="5922">
                  <c:v>340.29653397924983</c:v>
                </c:pt>
                <c:pt idx="5923">
                  <c:v>340.29461263781315</c:v>
                </c:pt>
                <c:pt idx="5924">
                  <c:v>340.31534289871797</c:v>
                </c:pt>
                <c:pt idx="5925">
                  <c:v>340.28965759919959</c:v>
                </c:pt>
                <c:pt idx="5926">
                  <c:v>340.31726423975323</c:v>
                </c:pt>
                <c:pt idx="5927">
                  <c:v>340.32818554598424</c:v>
                </c:pt>
                <c:pt idx="5928">
                  <c:v>340.33314058267422</c:v>
                </c:pt>
                <c:pt idx="5929">
                  <c:v>340.33314058267422</c:v>
                </c:pt>
                <c:pt idx="5930">
                  <c:v>340.31534289871797</c:v>
                </c:pt>
                <c:pt idx="5931">
                  <c:v>340.32919677798191</c:v>
                </c:pt>
                <c:pt idx="5932">
                  <c:v>340.34203942345545</c:v>
                </c:pt>
                <c:pt idx="5933">
                  <c:v>340.3390057278242</c:v>
                </c:pt>
                <c:pt idx="5934">
                  <c:v>340.33314058267422</c:v>
                </c:pt>
                <c:pt idx="5935">
                  <c:v>340.32424174109508</c:v>
                </c:pt>
                <c:pt idx="5936">
                  <c:v>340.33506192336495</c:v>
                </c:pt>
                <c:pt idx="5937">
                  <c:v>340.34497199581079</c:v>
                </c:pt>
                <c:pt idx="5938">
                  <c:v>340.32525297313282</c:v>
                </c:pt>
                <c:pt idx="5939">
                  <c:v>340.3261630819581</c:v>
                </c:pt>
                <c:pt idx="5940">
                  <c:v>340.32525297313282</c:v>
                </c:pt>
                <c:pt idx="5941">
                  <c:v>340.31534289871797</c:v>
                </c:pt>
                <c:pt idx="5942">
                  <c:v>340.31827547186219</c:v>
                </c:pt>
                <c:pt idx="5943">
                  <c:v>340.3261630819581</c:v>
                </c:pt>
                <c:pt idx="5944">
                  <c:v>340.33415181462135</c:v>
                </c:pt>
                <c:pt idx="5945">
                  <c:v>340.32323050904694</c:v>
                </c:pt>
                <c:pt idx="5946">
                  <c:v>340.32818554598424</c:v>
                </c:pt>
                <c:pt idx="5947">
                  <c:v>340.31139909331836</c:v>
                </c:pt>
                <c:pt idx="5948">
                  <c:v>340.31534289871797</c:v>
                </c:pt>
                <c:pt idx="5949">
                  <c:v>340.32424174109508</c:v>
                </c:pt>
                <c:pt idx="5950">
                  <c:v>340.29956767617932</c:v>
                </c:pt>
                <c:pt idx="5951">
                  <c:v>340.28773625762983</c:v>
                </c:pt>
                <c:pt idx="5952">
                  <c:v>340.30745528776208</c:v>
                </c:pt>
                <c:pt idx="5953">
                  <c:v>340.29461263781315</c:v>
                </c:pt>
                <c:pt idx="5954">
                  <c:v>340.28176998620228</c:v>
                </c:pt>
                <c:pt idx="5955">
                  <c:v>340.2836913278876</c:v>
                </c:pt>
                <c:pt idx="5956">
                  <c:v>340.30351148204903</c:v>
                </c:pt>
                <c:pt idx="5957">
                  <c:v>340.28278121867288</c:v>
                </c:pt>
                <c:pt idx="5958">
                  <c:v>340.30937662895013</c:v>
                </c:pt>
                <c:pt idx="5959">
                  <c:v>340.29360140546311</c:v>
                </c:pt>
                <c:pt idx="5960">
                  <c:v>340.27681494694752</c:v>
                </c:pt>
                <c:pt idx="5961">
                  <c:v>340.26791610031779</c:v>
                </c:pt>
                <c:pt idx="5962">
                  <c:v>340.30452271429812</c:v>
                </c:pt>
                <c:pt idx="5963">
                  <c:v>340.27883741197934</c:v>
                </c:pt>
                <c:pt idx="5964">
                  <c:v>340.2836913278876</c:v>
                </c:pt>
                <c:pt idx="5965">
                  <c:v>340.28864636679907</c:v>
                </c:pt>
                <c:pt idx="5966">
                  <c:v>340.28965759919959</c:v>
                </c:pt>
                <c:pt idx="5967">
                  <c:v>340.27974752123026</c:v>
                </c:pt>
                <c:pt idx="5968">
                  <c:v>340.2758037144161</c:v>
                </c:pt>
                <c:pt idx="5969">
                  <c:v>340.29066883158976</c:v>
                </c:pt>
                <c:pt idx="5970">
                  <c:v>340.26397229303353</c:v>
                </c:pt>
                <c:pt idx="5971">
                  <c:v>340.27388237257816</c:v>
                </c:pt>
                <c:pt idx="5972">
                  <c:v>340.27681494694752</c:v>
                </c:pt>
                <c:pt idx="5973">
                  <c:v>340.26296106037125</c:v>
                </c:pt>
                <c:pt idx="5974">
                  <c:v>340.25507344525226</c:v>
                </c:pt>
                <c:pt idx="5975">
                  <c:v>340.24324202139826</c:v>
                </c:pt>
                <c:pt idx="5976">
                  <c:v>340.24132067892987</c:v>
                </c:pt>
                <c:pt idx="5977">
                  <c:v>340.24819706232933</c:v>
                </c:pt>
                <c:pt idx="5978">
                  <c:v>340.26103971828468</c:v>
                </c:pt>
                <c:pt idx="5979">
                  <c:v>340.24425325426142</c:v>
                </c:pt>
                <c:pt idx="5980">
                  <c:v>340.24718582950629</c:v>
                </c:pt>
                <c:pt idx="5981">
                  <c:v>340.25901725289015</c:v>
                </c:pt>
                <c:pt idx="5982">
                  <c:v>340.25315210301289</c:v>
                </c:pt>
                <c:pt idx="5983">
                  <c:v>340.23434317175816</c:v>
                </c:pt>
                <c:pt idx="5984">
                  <c:v>340.23039936313978</c:v>
                </c:pt>
                <c:pt idx="5985">
                  <c:v>340.23242182911753</c:v>
                </c:pt>
                <c:pt idx="5986">
                  <c:v>340.23039936313978</c:v>
                </c:pt>
                <c:pt idx="5987">
                  <c:v>340.22453421157132</c:v>
                </c:pt>
                <c:pt idx="5988">
                  <c:v>340.20764661805026</c:v>
                </c:pt>
                <c:pt idx="5989">
                  <c:v>340.22150051234809</c:v>
                </c:pt>
                <c:pt idx="5990">
                  <c:v>340.22453421157132</c:v>
                </c:pt>
                <c:pt idx="5991">
                  <c:v>340.22352297850716</c:v>
                </c:pt>
                <c:pt idx="5992">
                  <c:v>340.22847802042276</c:v>
                </c:pt>
                <c:pt idx="5993">
                  <c:v>340.22453421157132</c:v>
                </c:pt>
                <c:pt idx="5994">
                  <c:v>340.23333193879404</c:v>
                </c:pt>
                <c:pt idx="5995">
                  <c:v>340.22746678739884</c:v>
                </c:pt>
                <c:pt idx="5996">
                  <c:v>340.20764661805026</c:v>
                </c:pt>
                <c:pt idx="5997">
                  <c:v>340.22544432132014</c:v>
                </c:pt>
                <c:pt idx="5998">
                  <c:v>340.22352297850716</c:v>
                </c:pt>
                <c:pt idx="5999">
                  <c:v>340.2314105961338</c:v>
                </c:pt>
                <c:pt idx="6000">
                  <c:v>340.21462412709894</c:v>
                </c:pt>
                <c:pt idx="6001">
                  <c:v>340.21563536025371</c:v>
                </c:pt>
                <c:pt idx="6002">
                  <c:v>340.20865785127614</c:v>
                </c:pt>
                <c:pt idx="6003">
                  <c:v>340.2007702318412</c:v>
                </c:pt>
                <c:pt idx="6004">
                  <c:v>340.20178146513712</c:v>
                </c:pt>
                <c:pt idx="6005">
                  <c:v>340.19187137839282</c:v>
                </c:pt>
                <c:pt idx="6006">
                  <c:v>340.19389384515569</c:v>
                </c:pt>
                <c:pt idx="6007">
                  <c:v>340.20764661805026</c:v>
                </c:pt>
                <c:pt idx="6008">
                  <c:v>340.18691633464954</c:v>
                </c:pt>
                <c:pt idx="6009">
                  <c:v>340.22048927925312</c:v>
                </c:pt>
                <c:pt idx="6010">
                  <c:v>340.23636563765552</c:v>
                </c:pt>
                <c:pt idx="6011">
                  <c:v>340.23434317175816</c:v>
                </c:pt>
                <c:pt idx="6012">
                  <c:v>340.2452644871143</c:v>
                </c:pt>
                <c:pt idx="6013">
                  <c:v>340.25810714344914</c:v>
                </c:pt>
                <c:pt idx="6014">
                  <c:v>340.25315210301289</c:v>
                </c:pt>
                <c:pt idx="6015">
                  <c:v>340.27185990744533</c:v>
                </c:pt>
                <c:pt idx="6016">
                  <c:v>340.30351148204903</c:v>
                </c:pt>
                <c:pt idx="6017">
                  <c:v>340.29066883158976</c:v>
                </c:pt>
                <c:pt idx="6018">
                  <c:v>340.28773625762983</c:v>
                </c:pt>
                <c:pt idx="6019">
                  <c:v>340.28965759919959</c:v>
                </c:pt>
                <c:pt idx="6020">
                  <c:v>340.29461263781315</c:v>
                </c:pt>
                <c:pt idx="6021">
                  <c:v>340.28075875372139</c:v>
                </c:pt>
                <c:pt idx="6022">
                  <c:v>340.30250024978972</c:v>
                </c:pt>
                <c:pt idx="6023">
                  <c:v>340.32919677798191</c:v>
                </c:pt>
                <c:pt idx="6024">
                  <c:v>340.31827547186219</c:v>
                </c:pt>
                <c:pt idx="6025">
                  <c:v>340.30745528776208</c:v>
                </c:pt>
                <c:pt idx="6026">
                  <c:v>340.30148901752005</c:v>
                </c:pt>
                <c:pt idx="6027">
                  <c:v>340.31139909331836</c:v>
                </c:pt>
                <c:pt idx="6028">
                  <c:v>340.31038786113936</c:v>
                </c:pt>
                <c:pt idx="6029">
                  <c:v>340.32424174109508</c:v>
                </c:pt>
                <c:pt idx="6030">
                  <c:v>340.30543282331348</c:v>
                </c:pt>
                <c:pt idx="6031">
                  <c:v>340.28773625762983</c:v>
                </c:pt>
                <c:pt idx="6032">
                  <c:v>340.28672502520971</c:v>
                </c:pt>
                <c:pt idx="6033">
                  <c:v>340.29956767617932</c:v>
                </c:pt>
                <c:pt idx="6034">
                  <c:v>340.27883741197934</c:v>
                </c:pt>
                <c:pt idx="6035">
                  <c:v>340.28278121867288</c:v>
                </c:pt>
                <c:pt idx="6036">
                  <c:v>340.26002848559256</c:v>
                </c:pt>
                <c:pt idx="6037">
                  <c:v>340.24920829514195</c:v>
                </c:pt>
                <c:pt idx="6038">
                  <c:v>340.24819706232933</c:v>
                </c:pt>
                <c:pt idx="6039">
                  <c:v>340.2452644871143</c:v>
                </c:pt>
                <c:pt idx="6040">
                  <c:v>340.23333193879404</c:v>
                </c:pt>
                <c:pt idx="6041">
                  <c:v>340.22746678739884</c:v>
                </c:pt>
                <c:pt idx="6042">
                  <c:v>340.21260166075848</c:v>
                </c:pt>
                <c:pt idx="6043">
                  <c:v>340.1928826117794</c:v>
                </c:pt>
                <c:pt idx="6044">
                  <c:v>340.19187137839282</c:v>
                </c:pt>
                <c:pt idx="6045">
                  <c:v>340.17012985808873</c:v>
                </c:pt>
                <c:pt idx="6046">
                  <c:v>340.16921974783259</c:v>
                </c:pt>
                <c:pt idx="6047">
                  <c:v>340.15243326827857</c:v>
                </c:pt>
                <c:pt idx="6048">
                  <c:v>340.13959059826891</c:v>
                </c:pt>
                <c:pt idx="6049">
                  <c:v>340.14050070879671</c:v>
                </c:pt>
                <c:pt idx="6050">
                  <c:v>340.12371422438497</c:v>
                </c:pt>
                <c:pt idx="6051">
                  <c:v>340.11886030065239</c:v>
                </c:pt>
                <c:pt idx="6052">
                  <c:v>340.09711876435358</c:v>
                </c:pt>
                <c:pt idx="6053">
                  <c:v>340.08720866715805</c:v>
                </c:pt>
                <c:pt idx="6054">
                  <c:v>340.07537722329187</c:v>
                </c:pt>
                <c:pt idx="6055">
                  <c:v>340.06152330859595</c:v>
                </c:pt>
                <c:pt idx="6056">
                  <c:v>340.04675928058697</c:v>
                </c:pt>
                <c:pt idx="6057">
                  <c:v>340.03391659690249</c:v>
                </c:pt>
                <c:pt idx="6058">
                  <c:v>340.04868062682209</c:v>
                </c:pt>
                <c:pt idx="6059">
                  <c:v>340.04180422959854</c:v>
                </c:pt>
                <c:pt idx="6060">
                  <c:v>340.04180422959854</c:v>
                </c:pt>
                <c:pt idx="6061">
                  <c:v>340.05262444266174</c:v>
                </c:pt>
                <c:pt idx="6062">
                  <c:v>340.03887164828478</c:v>
                </c:pt>
                <c:pt idx="6063">
                  <c:v>340.02107391155613</c:v>
                </c:pt>
                <c:pt idx="6064">
                  <c:v>340.03391659690249</c:v>
                </c:pt>
                <c:pt idx="6065">
                  <c:v>340.0151076240976</c:v>
                </c:pt>
                <c:pt idx="6066">
                  <c:v>340.03786041332887</c:v>
                </c:pt>
                <c:pt idx="6067">
                  <c:v>340.01116380676706</c:v>
                </c:pt>
                <c:pt idx="6068">
                  <c:v>339.99730988310728</c:v>
                </c:pt>
                <c:pt idx="6069">
                  <c:v>339.99730988310728</c:v>
                </c:pt>
                <c:pt idx="6070">
                  <c:v>340.02602896357962</c:v>
                </c:pt>
                <c:pt idx="6071">
                  <c:v>340.00924245980559</c:v>
                </c:pt>
                <c:pt idx="6072">
                  <c:v>340.00327617163578</c:v>
                </c:pt>
                <c:pt idx="6073">
                  <c:v>340.00125370098834</c:v>
                </c:pt>
                <c:pt idx="6074">
                  <c:v>340.01611885928526</c:v>
                </c:pt>
                <c:pt idx="6075">
                  <c:v>340.00327617163578</c:v>
                </c:pt>
                <c:pt idx="6076">
                  <c:v>340.02107391155613</c:v>
                </c:pt>
                <c:pt idx="6077">
                  <c:v>340.00327617163578</c:v>
                </c:pt>
                <c:pt idx="6078">
                  <c:v>340.00327617163578</c:v>
                </c:pt>
                <c:pt idx="6079">
                  <c:v>340.02006267641895</c:v>
                </c:pt>
                <c:pt idx="6080">
                  <c:v>340.0003435891835</c:v>
                </c:pt>
                <c:pt idx="6081">
                  <c:v>339.98851213496164</c:v>
                </c:pt>
                <c:pt idx="6082">
                  <c:v>340.00823122454784</c:v>
                </c:pt>
                <c:pt idx="6083">
                  <c:v>340.0072199892798</c:v>
                </c:pt>
                <c:pt idx="6084">
                  <c:v>339.98942224687494</c:v>
                </c:pt>
                <c:pt idx="6085">
                  <c:v>339.99730988310728</c:v>
                </c:pt>
                <c:pt idx="6086">
                  <c:v>339.98648966401333</c:v>
                </c:pt>
                <c:pt idx="6087">
                  <c:v>339.9875008994926</c:v>
                </c:pt>
                <c:pt idx="6088">
                  <c:v>339.95392787607182</c:v>
                </c:pt>
                <c:pt idx="6089">
                  <c:v>339.97071438920187</c:v>
                </c:pt>
                <c:pt idx="6090">
                  <c:v>339.99538853587768</c:v>
                </c:pt>
                <c:pt idx="6091">
                  <c:v>340.0003435891835</c:v>
                </c:pt>
                <c:pt idx="6092">
                  <c:v>340.0003435891835</c:v>
                </c:pt>
                <c:pt idx="6093">
                  <c:v>339.97364697252965</c:v>
                </c:pt>
                <c:pt idx="6094">
                  <c:v>340.00327617163578</c:v>
                </c:pt>
                <c:pt idx="6095">
                  <c:v>339.98355708106504</c:v>
                </c:pt>
                <c:pt idx="6096">
                  <c:v>339.98446719302376</c:v>
                </c:pt>
                <c:pt idx="6097">
                  <c:v>340.00327617163578</c:v>
                </c:pt>
                <c:pt idx="6098">
                  <c:v>339.98648966401333</c:v>
                </c:pt>
                <c:pt idx="6099">
                  <c:v>339.9765795557708</c:v>
                </c:pt>
                <c:pt idx="6100">
                  <c:v>339.97566944373972</c:v>
                </c:pt>
                <c:pt idx="6101">
                  <c:v>339.98648966401333</c:v>
                </c:pt>
                <c:pt idx="6102">
                  <c:v>339.98547842852372</c:v>
                </c:pt>
                <c:pt idx="6103">
                  <c:v>339.96575933441665</c:v>
                </c:pt>
                <c:pt idx="6104">
                  <c:v>339.96474809871586</c:v>
                </c:pt>
                <c:pt idx="6105">
                  <c:v>339.95787169567683</c:v>
                </c:pt>
                <c:pt idx="6106">
                  <c:v>339.97172562484195</c:v>
                </c:pt>
                <c:pt idx="6107">
                  <c:v>339.95787169567683</c:v>
                </c:pt>
                <c:pt idx="6108">
                  <c:v>339.95089416857672</c:v>
                </c:pt>
                <c:pt idx="6109">
                  <c:v>339.96575933441665</c:v>
                </c:pt>
                <c:pt idx="6110">
                  <c:v>339.96970315355156</c:v>
                </c:pt>
                <c:pt idx="6111">
                  <c:v>339.96181551512512</c:v>
                </c:pt>
                <c:pt idx="6112">
                  <c:v>339.97172562484195</c:v>
                </c:pt>
                <c:pt idx="6113">
                  <c:v>339.95493911188288</c:v>
                </c:pt>
                <c:pt idx="6114">
                  <c:v>339.96181551512512</c:v>
                </c:pt>
                <c:pt idx="6115">
                  <c:v>339.96869191789085</c:v>
                </c:pt>
                <c:pt idx="6116">
                  <c:v>339.96474809871586</c:v>
                </c:pt>
                <c:pt idx="6117">
                  <c:v>339.9479615845766</c:v>
                </c:pt>
                <c:pt idx="6118">
                  <c:v>339.96575933441665</c:v>
                </c:pt>
                <c:pt idx="6119">
                  <c:v>339.95787169567683</c:v>
                </c:pt>
                <c:pt idx="6120">
                  <c:v>340.01905144127136</c:v>
                </c:pt>
                <c:pt idx="6121">
                  <c:v>339.95979304363271</c:v>
                </c:pt>
                <c:pt idx="6122">
                  <c:v>340.00125370098834</c:v>
                </c:pt>
                <c:pt idx="6123">
                  <c:v>339.97860202692107</c:v>
                </c:pt>
                <c:pt idx="6124">
                  <c:v>339.99832111847633</c:v>
                </c:pt>
                <c:pt idx="6125">
                  <c:v>339.98547842852372</c:v>
                </c:pt>
                <c:pt idx="6126">
                  <c:v>339.97071438920187</c:v>
                </c:pt>
                <c:pt idx="6127">
                  <c:v>339.98851213496164</c:v>
                </c:pt>
                <c:pt idx="6128">
                  <c:v>340.0151076240976</c:v>
                </c:pt>
                <c:pt idx="6129">
                  <c:v>340.0022649363172</c:v>
                </c:pt>
                <c:pt idx="6130">
                  <c:v>340.00428740694406</c:v>
                </c:pt>
                <c:pt idx="6131">
                  <c:v>340.0072199892798</c:v>
                </c:pt>
                <c:pt idx="6132">
                  <c:v>340.0072199892798</c:v>
                </c:pt>
                <c:pt idx="6133">
                  <c:v>340.01217504199491</c:v>
                </c:pt>
                <c:pt idx="6134">
                  <c:v>340.01116380676706</c:v>
                </c:pt>
                <c:pt idx="6135">
                  <c:v>340.02896154527286</c:v>
                </c:pt>
                <c:pt idx="6136">
                  <c:v>340.0151076240976</c:v>
                </c:pt>
                <c:pt idx="6137">
                  <c:v>340.027950310216</c:v>
                </c:pt>
                <c:pt idx="6138">
                  <c:v>340.04079299467253</c:v>
                </c:pt>
                <c:pt idx="6139">
                  <c:v>340.03189412687948</c:v>
                </c:pt>
                <c:pt idx="6140">
                  <c:v>340.04180422959854</c:v>
                </c:pt>
                <c:pt idx="6141">
                  <c:v>340.05363567746713</c:v>
                </c:pt>
                <c:pt idx="6142">
                  <c:v>340.06748959326416</c:v>
                </c:pt>
                <c:pt idx="6143">
                  <c:v>340.07335475411372</c:v>
                </c:pt>
                <c:pt idx="6144">
                  <c:v>340.06748959326416</c:v>
                </c:pt>
                <c:pt idx="6145">
                  <c:v>340.06445588924038</c:v>
                </c:pt>
                <c:pt idx="6146">
                  <c:v>340.06253454331073</c:v>
                </c:pt>
                <c:pt idx="6147">
                  <c:v>340.07830980352691</c:v>
                </c:pt>
                <c:pt idx="6148">
                  <c:v>340.07143340835637</c:v>
                </c:pt>
                <c:pt idx="6149">
                  <c:v>340.06354577801517</c:v>
                </c:pt>
                <c:pt idx="6150">
                  <c:v>340.09711876435358</c:v>
                </c:pt>
                <c:pt idx="6151">
                  <c:v>340.07335475411372</c:v>
                </c:pt>
                <c:pt idx="6152">
                  <c:v>340.05960196260952</c:v>
                </c:pt>
                <c:pt idx="6153">
                  <c:v>340.0803322726041</c:v>
                </c:pt>
                <c:pt idx="6154">
                  <c:v>340.08225361818916</c:v>
                </c:pt>
                <c:pt idx="6155">
                  <c:v>340.08427608718591</c:v>
                </c:pt>
                <c:pt idx="6156">
                  <c:v>340.05171433132801</c:v>
                </c:pt>
                <c:pt idx="6157">
                  <c:v>340.07729856897294</c:v>
                </c:pt>
                <c:pt idx="6158">
                  <c:v>340.07729856897294</c:v>
                </c:pt>
                <c:pt idx="6159">
                  <c:v>340.08821990161107</c:v>
                </c:pt>
                <c:pt idx="6160">
                  <c:v>340.07830980352691</c:v>
                </c:pt>
                <c:pt idx="6161">
                  <c:v>340.074365988708</c:v>
                </c:pt>
                <c:pt idx="6162">
                  <c:v>340.06445588924038</c:v>
                </c:pt>
                <c:pt idx="6163">
                  <c:v>340.06850082791811</c:v>
                </c:pt>
                <c:pt idx="6164">
                  <c:v>340.05262444266174</c:v>
                </c:pt>
                <c:pt idx="6165">
                  <c:v>340.07335475411372</c:v>
                </c:pt>
                <c:pt idx="6166">
                  <c:v>340.07537722329187</c:v>
                </c:pt>
                <c:pt idx="6167">
                  <c:v>340.03088289185251</c:v>
                </c:pt>
                <c:pt idx="6168">
                  <c:v>340.04969186166767</c:v>
                </c:pt>
                <c:pt idx="6169">
                  <c:v>340.06051207387088</c:v>
                </c:pt>
                <c:pt idx="6170">
                  <c:v>340.04766939196611</c:v>
                </c:pt>
                <c:pt idx="6171">
                  <c:v>340.04868062682209</c:v>
                </c:pt>
                <c:pt idx="6172">
                  <c:v>340.06546712392526</c:v>
                </c:pt>
                <c:pt idx="6173">
                  <c:v>340.05070309650296</c:v>
                </c:pt>
                <c:pt idx="6174">
                  <c:v>340.05363567746713</c:v>
                </c:pt>
                <c:pt idx="6175">
                  <c:v>340.07537722329187</c:v>
                </c:pt>
                <c:pt idx="6176">
                  <c:v>340.06546712392526</c:v>
                </c:pt>
                <c:pt idx="6177">
                  <c:v>340.05363567746713</c:v>
                </c:pt>
                <c:pt idx="6178">
                  <c:v>340.07143340835637</c:v>
                </c:pt>
                <c:pt idx="6179">
                  <c:v>340.05656825834467</c:v>
                </c:pt>
                <c:pt idx="6180">
                  <c:v>340.06354577801517</c:v>
                </c:pt>
                <c:pt idx="6181">
                  <c:v>340.0585907278649</c:v>
                </c:pt>
                <c:pt idx="6182">
                  <c:v>340.0556581470471</c:v>
                </c:pt>
                <c:pt idx="6183">
                  <c:v>340.04675928058697</c:v>
                </c:pt>
                <c:pt idx="6184">
                  <c:v>340.04473681082561</c:v>
                </c:pt>
                <c:pt idx="6185">
                  <c:v>340.07537722329187</c:v>
                </c:pt>
                <c:pt idx="6186">
                  <c:v>340.07143340835637</c:v>
                </c:pt>
                <c:pt idx="6187">
                  <c:v>340.04372557592956</c:v>
                </c:pt>
                <c:pt idx="6188">
                  <c:v>340.04079299467253</c:v>
                </c:pt>
                <c:pt idx="6189">
                  <c:v>340.07729856897294</c:v>
                </c:pt>
                <c:pt idx="6190">
                  <c:v>340.0585907278649</c:v>
                </c:pt>
                <c:pt idx="6191">
                  <c:v>340.04675928058697</c:v>
                </c:pt>
                <c:pt idx="6192">
                  <c:v>340.07335475411372</c:v>
                </c:pt>
                <c:pt idx="6193">
                  <c:v>340.05363567746713</c:v>
                </c:pt>
                <c:pt idx="6194">
                  <c:v>340.06253454331073</c:v>
                </c:pt>
                <c:pt idx="6195">
                  <c:v>340.05070309650296</c:v>
                </c:pt>
                <c:pt idx="6196">
                  <c:v>340.06445588924038</c:v>
                </c:pt>
                <c:pt idx="6197">
                  <c:v>340.0556581470471</c:v>
                </c:pt>
                <c:pt idx="6198">
                  <c:v>340.04675928058697</c:v>
                </c:pt>
                <c:pt idx="6199">
                  <c:v>340.05171433132801</c:v>
                </c:pt>
                <c:pt idx="6200">
                  <c:v>340.10005134394623</c:v>
                </c:pt>
                <c:pt idx="6201">
                  <c:v>340.15243326827857</c:v>
                </c:pt>
                <c:pt idx="6202">
                  <c:v>340.22251174543283</c:v>
                </c:pt>
                <c:pt idx="6203">
                  <c:v>340.3390057278242</c:v>
                </c:pt>
                <c:pt idx="6204">
                  <c:v>340.48027472266534</c:v>
                </c:pt>
                <c:pt idx="6205">
                  <c:v>340.65703764844625</c:v>
                </c:pt>
                <c:pt idx="6206">
                  <c:v>340.83673281721576</c:v>
                </c:pt>
                <c:pt idx="6207">
                  <c:v>341.03523644364765</c:v>
                </c:pt>
                <c:pt idx="6208">
                  <c:v>341.17842577178936</c:v>
                </c:pt>
                <c:pt idx="6209">
                  <c:v>341.44013002693197</c:v>
                </c:pt>
                <c:pt idx="6210">
                  <c:v>341.71963102725675</c:v>
                </c:pt>
                <c:pt idx="6211">
                  <c:v>342.03856861664974</c:v>
                </c:pt>
                <c:pt idx="6212">
                  <c:v>342.37631370990403</c:v>
                </c:pt>
                <c:pt idx="6213">
                  <c:v>342.8266050059766</c:v>
                </c:pt>
                <c:pt idx="6214">
                  <c:v>343.2907477247108</c:v>
                </c:pt>
                <c:pt idx="6215">
                  <c:v>343.84670492554869</c:v>
                </c:pt>
                <c:pt idx="6216">
                  <c:v>344.37303112608538</c:v>
                </c:pt>
                <c:pt idx="6217">
                  <c:v>345.05436913953127</c:v>
                </c:pt>
                <c:pt idx="6218">
                  <c:v>345.71406328689244</c:v>
                </c:pt>
                <c:pt idx="6219">
                  <c:v>346.44868074700935</c:v>
                </c:pt>
                <c:pt idx="6220">
                  <c:v>347.19128094938452</c:v>
                </c:pt>
                <c:pt idx="6221">
                  <c:v>348.02073372815039</c:v>
                </c:pt>
                <c:pt idx="6222">
                  <c:v>348.82752991924116</c:v>
                </c:pt>
                <c:pt idx="6223">
                  <c:v>349.71915392306744</c:v>
                </c:pt>
                <c:pt idx="6224">
                  <c:v>350.55252896971734</c:v>
                </c:pt>
                <c:pt idx="6225">
                  <c:v>351.43928410286549</c:v>
                </c:pt>
                <c:pt idx="6226">
                  <c:v>352.36152125667371</c:v>
                </c:pt>
                <c:pt idx="6227">
                  <c:v>353.20377179741746</c:v>
                </c:pt>
                <c:pt idx="6228">
                  <c:v>354.10718624863705</c:v>
                </c:pt>
                <c:pt idx="6229">
                  <c:v>355.00573927826093</c:v>
                </c:pt>
                <c:pt idx="6230">
                  <c:v>355.86970545784908</c:v>
                </c:pt>
                <c:pt idx="6231">
                  <c:v>356.71586937130917</c:v>
                </c:pt>
                <c:pt idx="6232">
                  <c:v>357.58679694624294</c:v>
                </c:pt>
                <c:pt idx="6233">
                  <c:v>358.4644908919812</c:v>
                </c:pt>
                <c:pt idx="6234">
                  <c:v>359.28990638183518</c:v>
                </c:pt>
                <c:pt idx="6235">
                  <c:v>360.08670284065988</c:v>
                </c:pt>
                <c:pt idx="6236">
                  <c:v>360.92393379285261</c:v>
                </c:pt>
                <c:pt idx="6237">
                  <c:v>361.81646010708823</c:v>
                </c:pt>
                <c:pt idx="6238">
                  <c:v>362.57572798373758</c:v>
                </c:pt>
                <c:pt idx="6239">
                  <c:v>363.32508227251014</c:v>
                </c:pt>
                <c:pt idx="6240">
                  <c:v>364.16926171846143</c:v>
                </c:pt>
                <c:pt idx="6241">
                  <c:v>364.88605036270076</c:v>
                </c:pt>
                <c:pt idx="6242">
                  <c:v>365.62355880114177</c:v>
                </c:pt>
                <c:pt idx="6243">
                  <c:v>366.36197162619732</c:v>
                </c:pt>
                <c:pt idx="6244">
                  <c:v>367.13303293019425</c:v>
                </c:pt>
                <c:pt idx="6245">
                  <c:v>367.83898297576775</c:v>
                </c:pt>
                <c:pt idx="6246">
                  <c:v>368.48063190911733</c:v>
                </c:pt>
                <c:pt idx="6247">
                  <c:v>369.14310202385803</c:v>
                </c:pt>
                <c:pt idx="6248">
                  <c:v>369.75320144320256</c:v>
                </c:pt>
                <c:pt idx="6249">
                  <c:v>370.38503201455467</c:v>
                </c:pt>
                <c:pt idx="6250">
                  <c:v>370.98137528878141</c:v>
                </c:pt>
                <c:pt idx="6251">
                  <c:v>371.5312129438085</c:v>
                </c:pt>
                <c:pt idx="6252">
                  <c:v>372.05739229111379</c:v>
                </c:pt>
                <c:pt idx="6253">
                  <c:v>372.60034984000612</c:v>
                </c:pt>
                <c:pt idx="6254">
                  <c:v>373.0782025909491</c:v>
                </c:pt>
                <c:pt idx="6255">
                  <c:v>373.60235194521482</c:v>
                </c:pt>
                <c:pt idx="6256">
                  <c:v>374.01307688044028</c:v>
                </c:pt>
                <c:pt idx="6257">
                  <c:v>374.46817793556107</c:v>
                </c:pt>
                <c:pt idx="6258">
                  <c:v>374.92428778172291</c:v>
                </c:pt>
                <c:pt idx="6259">
                  <c:v>375.35866172010668</c:v>
                </c:pt>
                <c:pt idx="6260">
                  <c:v>375.79101201479682</c:v>
                </c:pt>
                <c:pt idx="6261">
                  <c:v>376.20860177722443</c:v>
                </c:pt>
                <c:pt idx="6262">
                  <c:v>376.59849215644391</c:v>
                </c:pt>
                <c:pt idx="6263">
                  <c:v>376.97261161071776</c:v>
                </c:pt>
                <c:pt idx="6264">
                  <c:v>377.40010276924539</c:v>
                </c:pt>
                <c:pt idx="6265">
                  <c:v>377.81273259132445</c:v>
                </c:pt>
                <c:pt idx="6266">
                  <c:v>378.17997371066269</c:v>
                </c:pt>
                <c:pt idx="6267">
                  <c:v>378.62616023766049</c:v>
                </c:pt>
                <c:pt idx="6268">
                  <c:v>379.03282101687768</c:v>
                </c:pt>
                <c:pt idx="6269">
                  <c:v>379.43755954497743</c:v>
                </c:pt>
                <c:pt idx="6270">
                  <c:v>379.887682646173</c:v>
                </c:pt>
                <c:pt idx="6271">
                  <c:v>380.31910345388957</c:v>
                </c:pt>
                <c:pt idx="6272">
                  <c:v>380.75931651861208</c:v>
                </c:pt>
                <c:pt idx="6273">
                  <c:v>381.2775625520008</c:v>
                </c:pt>
                <c:pt idx="6274">
                  <c:v>381.72474595181387</c:v>
                </c:pt>
                <c:pt idx="6275">
                  <c:v>382.2626976317207</c:v>
                </c:pt>
                <c:pt idx="6276">
                  <c:v>382.8223785723153</c:v>
                </c:pt>
                <c:pt idx="6277">
                  <c:v>383.33869331558492</c:v>
                </c:pt>
                <c:pt idx="6278">
                  <c:v>383.89634660701182</c:v>
                </c:pt>
                <c:pt idx="6279">
                  <c:v>384.51434044631941</c:v>
                </c:pt>
                <c:pt idx="6280">
                  <c:v>385.17660238529584</c:v>
                </c:pt>
                <c:pt idx="6281">
                  <c:v>385.76295118243985</c:v>
                </c:pt>
                <c:pt idx="6282">
                  <c:v>386.41246917735293</c:v>
                </c:pt>
                <c:pt idx="6283">
                  <c:v>387.09655075634186</c:v>
                </c:pt>
                <c:pt idx="6284">
                  <c:v>387.76374811627608</c:v>
                </c:pt>
                <c:pt idx="6285">
                  <c:v>388.37868562453502</c:v>
                </c:pt>
                <c:pt idx="6286">
                  <c:v>389.10611417267899</c:v>
                </c:pt>
                <c:pt idx="6287">
                  <c:v>389.77440981054934</c:v>
                </c:pt>
                <c:pt idx="6288">
                  <c:v>390.49394449710263</c:v>
                </c:pt>
                <c:pt idx="6289">
                  <c:v>391.19770683168866</c:v>
                </c:pt>
                <c:pt idx="6290">
                  <c:v>391.93896136961075</c:v>
                </c:pt>
                <c:pt idx="6291">
                  <c:v>392.66343277005961</c:v>
                </c:pt>
                <c:pt idx="6292">
                  <c:v>393.41448005160714</c:v>
                </c:pt>
                <c:pt idx="6293">
                  <c:v>394.04423957534476</c:v>
                </c:pt>
                <c:pt idx="6294">
                  <c:v>394.73514110464487</c:v>
                </c:pt>
                <c:pt idx="6295">
                  <c:v>395.48819403087242</c:v>
                </c:pt>
                <c:pt idx="6296">
                  <c:v>396.13855791208795</c:v>
                </c:pt>
                <c:pt idx="6297">
                  <c:v>396.88381812987541</c:v>
                </c:pt>
                <c:pt idx="6298">
                  <c:v>397.49768842158693</c:v>
                </c:pt>
                <c:pt idx="6299">
                  <c:v>398.18654459790076</c:v>
                </c:pt>
                <c:pt idx="6300">
                  <c:v>398.87842789299833</c:v>
                </c:pt>
                <c:pt idx="6301">
                  <c:v>399.50411019107861</c:v>
                </c:pt>
                <c:pt idx="6302">
                  <c:v>400.15747959177776</c:v>
                </c:pt>
                <c:pt idx="6303">
                  <c:v>400.77436145846332</c:v>
                </c:pt>
                <c:pt idx="6304">
                  <c:v>401.416807905967</c:v>
                </c:pt>
                <c:pt idx="6305">
                  <c:v>401.99416734767232</c:v>
                </c:pt>
                <c:pt idx="6306">
                  <c:v>402.63367515801372</c:v>
                </c:pt>
                <c:pt idx="6307">
                  <c:v>403.15473757367369</c:v>
                </c:pt>
                <c:pt idx="6308">
                  <c:v>403.80616279972242</c:v>
                </c:pt>
                <c:pt idx="6309">
                  <c:v>404.3933109405545</c:v>
                </c:pt>
                <c:pt idx="6310">
                  <c:v>404.92133706400512</c:v>
                </c:pt>
                <c:pt idx="6311">
                  <c:v>405.46411466959648</c:v>
                </c:pt>
                <c:pt idx="6312">
                  <c:v>406.05822586713379</c:v>
                </c:pt>
                <c:pt idx="6313">
                  <c:v>406.64344061043062</c:v>
                </c:pt>
                <c:pt idx="6314">
                  <c:v>407.22663079804045</c:v>
                </c:pt>
                <c:pt idx="6315">
                  <c:v>407.79809524094293</c:v>
                </c:pt>
                <c:pt idx="6316">
                  <c:v>408.31619994360676</c:v>
                </c:pt>
                <c:pt idx="6317">
                  <c:v>408.90140135429084</c:v>
                </c:pt>
                <c:pt idx="6318">
                  <c:v>409.48851931091707</c:v>
                </c:pt>
                <c:pt idx="6319">
                  <c:v>410.050067603088</c:v>
                </c:pt>
                <c:pt idx="6320">
                  <c:v>410.65789431710579</c:v>
                </c:pt>
                <c:pt idx="6321">
                  <c:v>411.23327996115927</c:v>
                </c:pt>
                <c:pt idx="6322">
                  <c:v>411.8114916739915</c:v>
                </c:pt>
                <c:pt idx="6323">
                  <c:v>412.41839813719707</c:v>
                </c:pt>
                <c:pt idx="6324">
                  <c:v>412.97699940253921</c:v>
                </c:pt>
                <c:pt idx="6325">
                  <c:v>413.59865181209665</c:v>
                </c:pt>
                <c:pt idx="6326">
                  <c:v>414.25293878191542</c:v>
                </c:pt>
                <c:pt idx="6327">
                  <c:v>414.81829987355729</c:v>
                </c:pt>
                <c:pt idx="6328">
                  <c:v>415.46075633725616</c:v>
                </c:pt>
                <c:pt idx="6329">
                  <c:v>416.06956032519304</c:v>
                </c:pt>
                <c:pt idx="6330">
                  <c:v>416.69220378800617</c:v>
                </c:pt>
                <c:pt idx="6331">
                  <c:v>417.32373527379423</c:v>
                </c:pt>
                <c:pt idx="6332">
                  <c:v>417.95819301266636</c:v>
                </c:pt>
                <c:pt idx="6333">
                  <c:v>418.64205691007277</c:v>
                </c:pt>
                <c:pt idx="6334">
                  <c:v>419.27458639600667</c:v>
                </c:pt>
                <c:pt idx="6335">
                  <c:v>419.9662214440483</c:v>
                </c:pt>
                <c:pt idx="6336">
                  <c:v>420.62248719748089</c:v>
                </c:pt>
                <c:pt idx="6337">
                  <c:v>421.29643072209393</c:v>
                </c:pt>
                <c:pt idx="6338">
                  <c:v>421.93581398436692</c:v>
                </c:pt>
                <c:pt idx="6339">
                  <c:v>422.54265844117629</c:v>
                </c:pt>
                <c:pt idx="6340">
                  <c:v>423.26983628890002</c:v>
                </c:pt>
                <c:pt idx="6341">
                  <c:v>423.93679018656502</c:v>
                </c:pt>
                <c:pt idx="6342">
                  <c:v>424.59100889491702</c:v>
                </c:pt>
                <c:pt idx="6343">
                  <c:v>425.25896426506262</c:v>
                </c:pt>
                <c:pt idx="6344">
                  <c:v>425.91903432804463</c:v>
                </c:pt>
                <c:pt idx="6345">
                  <c:v>426.59991325825371</c:v>
                </c:pt>
                <c:pt idx="6346">
                  <c:v>427.1692452901716</c:v>
                </c:pt>
                <c:pt idx="6347">
                  <c:v>427.89436850195568</c:v>
                </c:pt>
                <c:pt idx="6348">
                  <c:v>428.56240263386559</c:v>
                </c:pt>
                <c:pt idx="6349">
                  <c:v>429.22245068745485</c:v>
                </c:pt>
                <c:pt idx="6350">
                  <c:v>429.87067360936078</c:v>
                </c:pt>
                <c:pt idx="6351">
                  <c:v>430.49818087935239</c:v>
                </c:pt>
                <c:pt idx="6352">
                  <c:v>431.15033564766196</c:v>
                </c:pt>
                <c:pt idx="6353">
                  <c:v>431.76207413434133</c:v>
                </c:pt>
                <c:pt idx="6354">
                  <c:v>432.39350956800683</c:v>
                </c:pt>
                <c:pt idx="6355">
                  <c:v>433.01211033055682</c:v>
                </c:pt>
                <c:pt idx="6356">
                  <c:v>433.65636836047889</c:v>
                </c:pt>
                <c:pt idx="6357">
                  <c:v>434.20484817650527</c:v>
                </c:pt>
                <c:pt idx="6358">
                  <c:v>434.8619288571806</c:v>
                </c:pt>
                <c:pt idx="6359">
                  <c:v>435.41343278598214</c:v>
                </c:pt>
                <c:pt idx="6360">
                  <c:v>436.06656545111275</c:v>
                </c:pt>
                <c:pt idx="6361">
                  <c:v>436.62695287580624</c:v>
                </c:pt>
                <c:pt idx="6362">
                  <c:v>437.17248653362407</c:v>
                </c:pt>
                <c:pt idx="6363">
                  <c:v>437.7792376615119</c:v>
                </c:pt>
                <c:pt idx="6364">
                  <c:v>438.40568460155197</c:v>
                </c:pt>
                <c:pt idx="6365">
                  <c:v>438.95029925873212</c:v>
                </c:pt>
                <c:pt idx="6366">
                  <c:v>439.50763970565509</c:v>
                </c:pt>
                <c:pt idx="6367">
                  <c:v>440.1350859285298</c:v>
                </c:pt>
                <c:pt idx="6368">
                  <c:v>440.68565130909832</c:v>
                </c:pt>
                <c:pt idx="6369">
                  <c:v>441.27359114361354</c:v>
                </c:pt>
                <c:pt idx="6370">
                  <c:v>441.80727989925168</c:v>
                </c:pt>
                <c:pt idx="6371">
                  <c:v>442.43279219072741</c:v>
                </c:pt>
                <c:pt idx="6372">
                  <c:v>443.0177921168949</c:v>
                </c:pt>
                <c:pt idx="6373">
                  <c:v>443.60571810706381</c:v>
                </c:pt>
                <c:pt idx="6374">
                  <c:v>444.16899237990492</c:v>
                </c:pt>
                <c:pt idx="6375">
                  <c:v>444.77176099532369</c:v>
                </c:pt>
                <c:pt idx="6376">
                  <c:v>445.34290789539943</c:v>
                </c:pt>
                <c:pt idx="6377">
                  <c:v>445.93284039337732</c:v>
                </c:pt>
                <c:pt idx="6378">
                  <c:v>446.553376898056</c:v>
                </c:pt>
                <c:pt idx="6379">
                  <c:v>447.14320117100146</c:v>
                </c:pt>
                <c:pt idx="6380">
                  <c:v>447.74888108082655</c:v>
                </c:pt>
                <c:pt idx="6381">
                  <c:v>448.36253731821563</c:v>
                </c:pt>
                <c:pt idx="6382">
                  <c:v>448.96921989473884</c:v>
                </c:pt>
                <c:pt idx="6383">
                  <c:v>449.53337276836425</c:v>
                </c:pt>
                <c:pt idx="6384">
                  <c:v>450.19237198352192</c:v>
                </c:pt>
                <c:pt idx="6385">
                  <c:v>450.80692217401992</c:v>
                </c:pt>
                <c:pt idx="6386">
                  <c:v>451.3978322219595</c:v>
                </c:pt>
                <c:pt idx="6387">
                  <c:v>452.04287974604807</c:v>
                </c:pt>
                <c:pt idx="6388">
                  <c:v>452.72751844989955</c:v>
                </c:pt>
                <c:pt idx="6389">
                  <c:v>453.27094326335998</c:v>
                </c:pt>
                <c:pt idx="6390">
                  <c:v>453.93880625390614</c:v>
                </c:pt>
                <c:pt idx="6391">
                  <c:v>454.54545466675916</c:v>
                </c:pt>
                <c:pt idx="6392">
                  <c:v>455.19745110633477</c:v>
                </c:pt>
                <c:pt idx="6393">
                  <c:v>455.8533824639735</c:v>
                </c:pt>
                <c:pt idx="6394">
                  <c:v>456.45506991121999</c:v>
                </c:pt>
                <c:pt idx="6395">
                  <c:v>457.11594213996983</c:v>
                </c:pt>
                <c:pt idx="6396">
                  <c:v>457.76984071883874</c:v>
                </c:pt>
                <c:pt idx="6397">
                  <c:v>458.34788185026724</c:v>
                </c:pt>
                <c:pt idx="6398">
                  <c:v>459.03045691526421</c:v>
                </c:pt>
                <c:pt idx="6399">
                  <c:v>459.69232196872275</c:v>
                </c:pt>
                <c:pt idx="6400">
                  <c:v>460.31964030879936</c:v>
                </c:pt>
                <c:pt idx="6401">
                  <c:v>460.92321961902348</c:v>
                </c:pt>
                <c:pt idx="6402">
                  <c:v>461.5278052457644</c:v>
                </c:pt>
                <c:pt idx="6403">
                  <c:v>462.18470465502901</c:v>
                </c:pt>
                <c:pt idx="6404">
                  <c:v>462.8366507892639</c:v>
                </c:pt>
                <c:pt idx="6405">
                  <c:v>463.39890669513073</c:v>
                </c:pt>
                <c:pt idx="6406">
                  <c:v>464.02418160717451</c:v>
                </c:pt>
                <c:pt idx="6407">
                  <c:v>464.70176871433847</c:v>
                </c:pt>
                <c:pt idx="6408">
                  <c:v>465.30643226149732</c:v>
                </c:pt>
                <c:pt idx="6409">
                  <c:v>465.90897121698868</c:v>
                </c:pt>
                <c:pt idx="6410">
                  <c:v>466.50181102822847</c:v>
                </c:pt>
                <c:pt idx="6411">
                  <c:v>467.10434270778183</c:v>
                </c:pt>
                <c:pt idx="6412">
                  <c:v>467.73757268596887</c:v>
                </c:pt>
                <c:pt idx="6413">
                  <c:v>468.39140111142058</c:v>
                </c:pt>
                <c:pt idx="6414">
                  <c:v>468.93585086539099</c:v>
                </c:pt>
                <c:pt idx="6415">
                  <c:v>469.54927480606409</c:v>
                </c:pt>
                <c:pt idx="6416">
                  <c:v>470.15784738581652</c:v>
                </c:pt>
                <c:pt idx="6417">
                  <c:v>470.74763204428905</c:v>
                </c:pt>
                <c:pt idx="6418">
                  <c:v>471.36498335127982</c:v>
                </c:pt>
                <c:pt idx="6419">
                  <c:v>471.92416114800744</c:v>
                </c:pt>
                <c:pt idx="6420">
                  <c:v>472.50009986733096</c:v>
                </c:pt>
                <c:pt idx="6421">
                  <c:v>473.13622397401508</c:v>
                </c:pt>
                <c:pt idx="6422">
                  <c:v>473.75063175561064</c:v>
                </c:pt>
                <c:pt idx="6423">
                  <c:v>474.30777634301921</c:v>
                </c:pt>
                <c:pt idx="6424">
                  <c:v>474.9429799583861</c:v>
                </c:pt>
                <c:pt idx="6425">
                  <c:v>475.53172625089002</c:v>
                </c:pt>
                <c:pt idx="6426">
                  <c:v>476.08785096454432</c:v>
                </c:pt>
                <c:pt idx="6427">
                  <c:v>476.72102347306389</c:v>
                </c:pt>
                <c:pt idx="6428">
                  <c:v>477.34035719282315</c:v>
                </c:pt>
                <c:pt idx="6429">
                  <c:v>477.96261553993213</c:v>
                </c:pt>
                <c:pt idx="6430">
                  <c:v>478.50893131131642</c:v>
                </c:pt>
                <c:pt idx="6431">
                  <c:v>479.15087373454247</c:v>
                </c:pt>
                <c:pt idx="6432">
                  <c:v>479.74454306703473</c:v>
                </c:pt>
                <c:pt idx="6433">
                  <c:v>480.37274414174527</c:v>
                </c:pt>
                <c:pt idx="6434">
                  <c:v>481.00487943936832</c:v>
                </c:pt>
                <c:pt idx="6435">
                  <c:v>481.52754928124745</c:v>
                </c:pt>
                <c:pt idx="6436">
                  <c:v>482.18421499395379</c:v>
                </c:pt>
                <c:pt idx="6437">
                  <c:v>482.79462846778802</c:v>
                </c:pt>
                <c:pt idx="6438">
                  <c:v>483.3922140574478</c:v>
                </c:pt>
                <c:pt idx="6439">
                  <c:v>484.04997813995561</c:v>
                </c:pt>
                <c:pt idx="6440">
                  <c:v>484.6071657245588</c:v>
                </c:pt>
                <c:pt idx="6441">
                  <c:v>485.25502614057888</c:v>
                </c:pt>
                <c:pt idx="6442">
                  <c:v>485.85946315911326</c:v>
                </c:pt>
                <c:pt idx="6443">
                  <c:v>486.46985396236528</c:v>
                </c:pt>
                <c:pt idx="6444">
                  <c:v>487.01511303431869</c:v>
                </c:pt>
                <c:pt idx="6445">
                  <c:v>487.68173865447972</c:v>
                </c:pt>
                <c:pt idx="6446">
                  <c:v>488.29797461124292</c:v>
                </c:pt>
                <c:pt idx="6447">
                  <c:v>488.86796168714022</c:v>
                </c:pt>
                <c:pt idx="6448">
                  <c:v>489.4763145097665</c:v>
                </c:pt>
                <c:pt idx="6449">
                  <c:v>490.13403815010747</c:v>
                </c:pt>
                <c:pt idx="6450">
                  <c:v>490.7542976265068</c:v>
                </c:pt>
                <c:pt idx="6451">
                  <c:v>491.36455726572723</c:v>
                </c:pt>
                <c:pt idx="6452">
                  <c:v>492.04498626716838</c:v>
                </c:pt>
                <c:pt idx="6453">
                  <c:v>492.5912242963131</c:v>
                </c:pt>
                <c:pt idx="6454">
                  <c:v>493.25579300390842</c:v>
                </c:pt>
                <c:pt idx="6455">
                  <c:v>493.9391370291757</c:v>
                </c:pt>
                <c:pt idx="6456">
                  <c:v>494.49818728200387</c:v>
                </c:pt>
                <c:pt idx="6457">
                  <c:v>495.1114527899415</c:v>
                </c:pt>
                <c:pt idx="6458">
                  <c:v>495.79276470500031</c:v>
                </c:pt>
                <c:pt idx="6459">
                  <c:v>496.35473244228302</c:v>
                </c:pt>
                <c:pt idx="6460">
                  <c:v>496.93446656520666</c:v>
                </c:pt>
                <c:pt idx="6461">
                  <c:v>497.61879480995657</c:v>
                </c:pt>
                <c:pt idx="6462">
                  <c:v>498.23496887697604</c:v>
                </c:pt>
                <c:pt idx="6463">
                  <c:v>498.81479294320695</c:v>
                </c:pt>
                <c:pt idx="6464">
                  <c:v>499.44973829647512</c:v>
                </c:pt>
                <c:pt idx="6465">
                  <c:v>500.06691056242545</c:v>
                </c:pt>
                <c:pt idx="6466">
                  <c:v>500.68407897794276</c:v>
                </c:pt>
                <c:pt idx="6467">
                  <c:v>501.25591292159856</c:v>
                </c:pt>
                <c:pt idx="6468">
                  <c:v>501.91547646360698</c:v>
                </c:pt>
                <c:pt idx="6469">
                  <c:v>502.50608144431754</c:v>
                </c:pt>
                <c:pt idx="6470">
                  <c:v>503.10849489190451</c:v>
                </c:pt>
                <c:pt idx="6471">
                  <c:v>503.7463404258815</c:v>
                </c:pt>
                <c:pt idx="6472">
                  <c:v>504.32905991110204</c:v>
                </c:pt>
                <c:pt idx="6473">
                  <c:v>504.95801350740135</c:v>
                </c:pt>
                <c:pt idx="6474">
                  <c:v>505.56233016178783</c:v>
                </c:pt>
                <c:pt idx="6475">
                  <c:v>506.17562803668091</c:v>
                </c:pt>
                <c:pt idx="6476">
                  <c:v>506.79568598936328</c:v>
                </c:pt>
                <c:pt idx="6477">
                  <c:v>507.39615520908018</c:v>
                </c:pt>
                <c:pt idx="6478">
                  <c:v>507.97673319583106</c:v>
                </c:pt>
                <c:pt idx="6479">
                  <c:v>508.58113235857036</c:v>
                </c:pt>
                <c:pt idx="6480">
                  <c:v>509.17462511962611</c:v>
                </c:pt>
                <c:pt idx="6481">
                  <c:v>509.72177807356718</c:v>
                </c:pt>
                <c:pt idx="6482">
                  <c:v>510.36553699987178</c:v>
                </c:pt>
                <c:pt idx="6483">
                  <c:v>510.97870414301383</c:v>
                </c:pt>
                <c:pt idx="6484">
                  <c:v>511.58692100604026</c:v>
                </c:pt>
                <c:pt idx="6485">
                  <c:v>512.24641566166474</c:v>
                </c:pt>
                <c:pt idx="6486">
                  <c:v>512.81333729365633</c:v>
                </c:pt>
                <c:pt idx="6487">
                  <c:v>513.3919654942282</c:v>
                </c:pt>
                <c:pt idx="6488">
                  <c:v>514.00511387415781</c:v>
                </c:pt>
                <c:pt idx="6489">
                  <c:v>514.63602485065064</c:v>
                </c:pt>
                <c:pt idx="6490">
                  <c:v>515.27581494333344</c:v>
                </c:pt>
                <c:pt idx="6491">
                  <c:v>515.8140510518906</c:v>
                </c:pt>
                <c:pt idx="6492">
                  <c:v>516.42233912178972</c:v>
                </c:pt>
                <c:pt idx="6493">
                  <c:v>516.98318023341335</c:v>
                </c:pt>
                <c:pt idx="6494">
                  <c:v>517.71854753384684</c:v>
                </c:pt>
                <c:pt idx="6495">
                  <c:v>518.22033037314884</c:v>
                </c:pt>
                <c:pt idx="6496">
                  <c:v>518.83738552181455</c:v>
                </c:pt>
                <c:pt idx="6497">
                  <c:v>519.51560675369524</c:v>
                </c:pt>
                <c:pt idx="6498">
                  <c:v>520.06169309842858</c:v>
                </c:pt>
                <c:pt idx="6499">
                  <c:v>520.74384256204985</c:v>
                </c:pt>
                <c:pt idx="6500">
                  <c:v>521.28204890945483</c:v>
                </c:pt>
                <c:pt idx="6501">
                  <c:v>521.93956109056944</c:v>
                </c:pt>
                <c:pt idx="6502">
                  <c:v>522.51228152463523</c:v>
                </c:pt>
                <c:pt idx="6503">
                  <c:v>523.17069395573265</c:v>
                </c:pt>
                <c:pt idx="6504">
                  <c:v>523.86463148582482</c:v>
                </c:pt>
                <c:pt idx="6505">
                  <c:v>524.39787500891191</c:v>
                </c:pt>
                <c:pt idx="6506">
                  <c:v>525.0928132739831</c:v>
                </c:pt>
                <c:pt idx="6507">
                  <c:v>525.71285356075884</c:v>
                </c:pt>
                <c:pt idx="6508">
                  <c:v>526.25890568035493</c:v>
                </c:pt>
                <c:pt idx="6509">
                  <c:v>526.84139159488939</c:v>
                </c:pt>
                <c:pt idx="6510">
                  <c:v>527.56881286973419</c:v>
                </c:pt>
                <c:pt idx="6511">
                  <c:v>528.17400068295876</c:v>
                </c:pt>
                <c:pt idx="6512">
                  <c:v>528.72306714160845</c:v>
                </c:pt>
                <c:pt idx="6513">
                  <c:v>529.31442041870571</c:v>
                </c:pt>
                <c:pt idx="6514">
                  <c:v>529.94422442279119</c:v>
                </c:pt>
                <c:pt idx="6515">
                  <c:v>530.60561523820729</c:v>
                </c:pt>
                <c:pt idx="6516">
                  <c:v>531.17535854756272</c:v>
                </c:pt>
                <c:pt idx="6517">
                  <c:v>531.77749644617586</c:v>
                </c:pt>
                <c:pt idx="6518">
                  <c:v>532.36106004849512</c:v>
                </c:pt>
                <c:pt idx="6519">
                  <c:v>533.05099693726686</c:v>
                </c:pt>
                <c:pt idx="6520">
                  <c:v>533.6522150775553</c:v>
                </c:pt>
                <c:pt idx="6521">
                  <c:v>534.20710478828266</c:v>
                </c:pt>
                <c:pt idx="6522">
                  <c:v>534.74816467361734</c:v>
                </c:pt>
                <c:pt idx="6523">
                  <c:v>535.36420836159914</c:v>
                </c:pt>
                <c:pt idx="6524">
                  <c:v>536.00578188937482</c:v>
                </c:pt>
                <c:pt idx="6525">
                  <c:v>536.58033838242329</c:v>
                </c:pt>
                <c:pt idx="6526">
                  <c:v>537.16286440885324</c:v>
                </c:pt>
                <c:pt idx="6527">
                  <c:v>537.84388667203041</c:v>
                </c:pt>
                <c:pt idx="6528">
                  <c:v>538.39582613986772</c:v>
                </c:pt>
                <c:pt idx="6529">
                  <c:v>539.02163638860384</c:v>
                </c:pt>
                <c:pt idx="6530">
                  <c:v>539.62281821635929</c:v>
                </c:pt>
                <c:pt idx="6531">
                  <c:v>540.27819004352205</c:v>
                </c:pt>
                <c:pt idx="6532">
                  <c:v>540.83990503148902</c:v>
                </c:pt>
                <c:pt idx="6533">
                  <c:v>541.46186492052527</c:v>
                </c:pt>
                <c:pt idx="6534">
                  <c:v>542.0078300544136</c:v>
                </c:pt>
                <c:pt idx="6535">
                  <c:v>542.6582411435412</c:v>
                </c:pt>
                <c:pt idx="6536">
                  <c:v>543.27907951252473</c:v>
                </c:pt>
                <c:pt idx="6537">
                  <c:v>543.85066717669258</c:v>
                </c:pt>
                <c:pt idx="6538">
                  <c:v>544.43113205714985</c:v>
                </c:pt>
                <c:pt idx="6539">
                  <c:v>545.04217059425719</c:v>
                </c:pt>
                <c:pt idx="6540">
                  <c:v>545.61768370062327</c:v>
                </c:pt>
                <c:pt idx="6541">
                  <c:v>546.29572123154708</c:v>
                </c:pt>
                <c:pt idx="6542">
                  <c:v>546.82299083955468</c:v>
                </c:pt>
                <c:pt idx="6543">
                  <c:v>547.4526832980747</c:v>
                </c:pt>
                <c:pt idx="6544">
                  <c:v>548.05381384573252</c:v>
                </c:pt>
                <c:pt idx="6545">
                  <c:v>548.73970569188043</c:v>
                </c:pt>
                <c:pt idx="6546">
                  <c:v>549.29350160811919</c:v>
                </c:pt>
                <c:pt idx="6547">
                  <c:v>549.89563005317427</c:v>
                </c:pt>
                <c:pt idx="6548">
                  <c:v>550.5184411359071</c:v>
                </c:pt>
                <c:pt idx="6549">
                  <c:v>551.11259037047637</c:v>
                </c:pt>
                <c:pt idx="6550">
                  <c:v>551.70290154443444</c:v>
                </c:pt>
                <c:pt idx="6551">
                  <c:v>552.28039400373643</c:v>
                </c:pt>
                <c:pt idx="6552">
                  <c:v>552.98785046169996</c:v>
                </c:pt>
                <c:pt idx="6553">
                  <c:v>553.5072137174534</c:v>
                </c:pt>
                <c:pt idx="6554">
                  <c:v>554.13393733804128</c:v>
                </c:pt>
                <c:pt idx="6555">
                  <c:v>554.8059630800401</c:v>
                </c:pt>
                <c:pt idx="6556">
                  <c:v>555.35185450030701</c:v>
                </c:pt>
                <c:pt idx="6557">
                  <c:v>555.95788125813135</c:v>
                </c:pt>
                <c:pt idx="6558">
                  <c:v>556.61021859444475</c:v>
                </c:pt>
                <c:pt idx="6559">
                  <c:v>557.26840393498526</c:v>
                </c:pt>
                <c:pt idx="6560">
                  <c:v>557.88622438852303</c:v>
                </c:pt>
                <c:pt idx="6561">
                  <c:v>558.38972048031781</c:v>
                </c:pt>
                <c:pt idx="6562">
                  <c:v>558.98594129189667</c:v>
                </c:pt>
                <c:pt idx="6563">
                  <c:v>559.60869508267456</c:v>
                </c:pt>
                <c:pt idx="6564">
                  <c:v>560.25303730684186</c:v>
                </c:pt>
                <c:pt idx="6565">
                  <c:v>560.86993101409428</c:v>
                </c:pt>
                <c:pt idx="6566">
                  <c:v>561.46694404034758</c:v>
                </c:pt>
                <c:pt idx="6567">
                  <c:v>562.07394226272106</c:v>
                </c:pt>
                <c:pt idx="6568">
                  <c:v>562.63856026674716</c:v>
                </c:pt>
                <c:pt idx="6569">
                  <c:v>563.32233296842548</c:v>
                </c:pt>
                <c:pt idx="6570">
                  <c:v>563.87806506456559</c:v>
                </c:pt>
                <c:pt idx="6571">
                  <c:v>564.6012789137759</c:v>
                </c:pt>
                <c:pt idx="6572">
                  <c:v>565.15992973748462</c:v>
                </c:pt>
                <c:pt idx="6573">
                  <c:v>565.82007598861446</c:v>
                </c:pt>
                <c:pt idx="6574">
                  <c:v>566.35309319545217</c:v>
                </c:pt>
                <c:pt idx="6575">
                  <c:v>566.95219182103779</c:v>
                </c:pt>
                <c:pt idx="6576">
                  <c:v>567.50790349887438</c:v>
                </c:pt>
                <c:pt idx="6577">
                  <c:v>568.1305026841311</c:v>
                </c:pt>
                <c:pt idx="6578">
                  <c:v>568.79163798670481</c:v>
                </c:pt>
                <c:pt idx="6579">
                  <c:v>569.41332107582991</c:v>
                </c:pt>
                <c:pt idx="6580">
                  <c:v>570.08524289731861</c:v>
                </c:pt>
                <c:pt idx="6581">
                  <c:v>570.59563811542705</c:v>
                </c:pt>
                <c:pt idx="6582">
                  <c:v>571.17493702388049</c:v>
                </c:pt>
                <c:pt idx="6583">
                  <c:v>571.83998654535526</c:v>
                </c:pt>
                <c:pt idx="6584">
                  <c:v>572.46558501943662</c:v>
                </c:pt>
                <c:pt idx="6585">
                  <c:v>573.10005747696152</c:v>
                </c:pt>
                <c:pt idx="6586">
                  <c:v>573.61628846038275</c:v>
                </c:pt>
                <c:pt idx="6587">
                  <c:v>574.30402056259754</c:v>
                </c:pt>
                <c:pt idx="6588">
                  <c:v>575.00153360534478</c:v>
                </c:pt>
                <c:pt idx="6589">
                  <c:v>575.49808241139544</c:v>
                </c:pt>
                <c:pt idx="6590">
                  <c:v>576.11871446731163</c:v>
                </c:pt>
                <c:pt idx="6591">
                  <c:v>576.73540822452708</c:v>
                </c:pt>
                <c:pt idx="6592">
                  <c:v>577.38074844398136</c:v>
                </c:pt>
                <c:pt idx="6593">
                  <c:v>577.91662881714126</c:v>
                </c:pt>
                <c:pt idx="6594">
                  <c:v>578.60725650087761</c:v>
                </c:pt>
                <c:pt idx="6595">
                  <c:v>579.18156532735429</c:v>
                </c:pt>
                <c:pt idx="6596">
                  <c:v>579.78452042971048</c:v>
                </c:pt>
                <c:pt idx="6597">
                  <c:v>580.41793709203284</c:v>
                </c:pt>
                <c:pt idx="6598">
                  <c:v>581.0316785543298</c:v>
                </c:pt>
                <c:pt idx="6599">
                  <c:v>581.67991613473544</c:v>
                </c:pt>
                <c:pt idx="6600">
                  <c:v>582.2069969320637</c:v>
                </c:pt>
                <c:pt idx="6601">
                  <c:v>582.85320928247722</c:v>
                </c:pt>
                <c:pt idx="6602">
                  <c:v>583.56145558277353</c:v>
                </c:pt>
                <c:pt idx="6603">
                  <c:v>584.05604473860853</c:v>
                </c:pt>
                <c:pt idx="6604">
                  <c:v>584.64605821747466</c:v>
                </c:pt>
                <c:pt idx="6605">
                  <c:v>585.3554012656075</c:v>
                </c:pt>
                <c:pt idx="6606">
                  <c:v>585.89022964297646</c:v>
                </c:pt>
                <c:pt idx="6607">
                  <c:v>586.60541432729735</c:v>
                </c:pt>
                <c:pt idx="6608">
                  <c:v>587.20731539253734</c:v>
                </c:pt>
                <c:pt idx="6609">
                  <c:v>587.70087758069565</c:v>
                </c:pt>
                <c:pt idx="6610">
                  <c:v>588.30660503682861</c:v>
                </c:pt>
                <c:pt idx="6611">
                  <c:v>588.93310791055558</c:v>
                </c:pt>
                <c:pt idx="6612">
                  <c:v>589.51633402983828</c:v>
                </c:pt>
                <c:pt idx="6613">
                  <c:v>590.15160477286599</c:v>
                </c:pt>
                <c:pt idx="6614">
                  <c:v>590.85203192495396</c:v>
                </c:pt>
                <c:pt idx="6615">
                  <c:v>591.42132706167445</c:v>
                </c:pt>
                <c:pt idx="6616">
                  <c:v>592.03500014177018</c:v>
                </c:pt>
                <c:pt idx="6617">
                  <c:v>592.56989320823118</c:v>
                </c:pt>
                <c:pt idx="6618">
                  <c:v>593.17670031434943</c:v>
                </c:pt>
                <c:pt idx="6619">
                  <c:v>593.77755267890996</c:v>
                </c:pt>
                <c:pt idx="6620">
                  <c:v>594.43841545200155</c:v>
                </c:pt>
                <c:pt idx="6621">
                  <c:v>595.04127740509568</c:v>
                </c:pt>
                <c:pt idx="6622">
                  <c:v>595.66087888600407</c:v>
                </c:pt>
                <c:pt idx="6623">
                  <c:v>596.256773891119</c:v>
                </c:pt>
                <c:pt idx="6624">
                  <c:v>596.87727549721535</c:v>
                </c:pt>
                <c:pt idx="6625">
                  <c:v>597.5312589897145</c:v>
                </c:pt>
                <c:pt idx="6626">
                  <c:v>598.14297775242756</c:v>
                </c:pt>
                <c:pt idx="6627">
                  <c:v>598.60693339616262</c:v>
                </c:pt>
                <c:pt idx="6628">
                  <c:v>599.19887711613114</c:v>
                </c:pt>
                <c:pt idx="6629">
                  <c:v>599.87251261874462</c:v>
                </c:pt>
                <c:pt idx="6630">
                  <c:v>600.40736322604823</c:v>
                </c:pt>
                <c:pt idx="6631">
                  <c:v>601.12244276593935</c:v>
                </c:pt>
                <c:pt idx="6632">
                  <c:v>601.60605145104751</c:v>
                </c:pt>
                <c:pt idx="6633">
                  <c:v>602.23640332357218</c:v>
                </c:pt>
                <c:pt idx="6634">
                  <c:v>602.83911680586516</c:v>
                </c:pt>
                <c:pt idx="6635">
                  <c:v>603.43506934015841</c:v>
                </c:pt>
                <c:pt idx="6636">
                  <c:v>604.12148440255635</c:v>
                </c:pt>
                <c:pt idx="6637">
                  <c:v>604.72721197871419</c:v>
                </c:pt>
                <c:pt idx="6638">
                  <c:v>605.29451090843747</c:v>
                </c:pt>
                <c:pt idx="6639">
                  <c:v>605.79776536339318</c:v>
                </c:pt>
                <c:pt idx="6640">
                  <c:v>606.4054996880127</c:v>
                </c:pt>
                <c:pt idx="6641">
                  <c:v>607.04560346793551</c:v>
                </c:pt>
                <c:pt idx="6642">
                  <c:v>607.74883543360693</c:v>
                </c:pt>
                <c:pt idx="6643">
                  <c:v>608.32206713415906</c:v>
                </c:pt>
                <c:pt idx="6644">
                  <c:v>608.84698873940567</c:v>
                </c:pt>
                <c:pt idx="6645">
                  <c:v>609.46942818566947</c:v>
                </c:pt>
                <c:pt idx="6646">
                  <c:v>610.06917291505033</c:v>
                </c:pt>
                <c:pt idx="6647">
                  <c:v>610.57835302745445</c:v>
                </c:pt>
                <c:pt idx="6648">
                  <c:v>611.22044668334183</c:v>
                </c:pt>
                <c:pt idx="6649">
                  <c:v>611.8941009997759</c:v>
                </c:pt>
                <c:pt idx="6650">
                  <c:v>612.51248741158531</c:v>
                </c:pt>
                <c:pt idx="6651">
                  <c:v>612.9881743876997</c:v>
                </c:pt>
                <c:pt idx="6652">
                  <c:v>613.73271015935768</c:v>
                </c:pt>
                <c:pt idx="6653">
                  <c:v>614.22412287754776</c:v>
                </c:pt>
                <c:pt idx="6654">
                  <c:v>614.80417430620821</c:v>
                </c:pt>
                <c:pt idx="6655">
                  <c:v>615.52106556357262</c:v>
                </c:pt>
                <c:pt idx="6656">
                  <c:v>616.11784910913116</c:v>
                </c:pt>
                <c:pt idx="6657">
                  <c:v>616.72249465810273</c:v>
                </c:pt>
                <c:pt idx="6658">
                  <c:v>617.38925426747073</c:v>
                </c:pt>
                <c:pt idx="6659">
                  <c:v>617.89143865793812</c:v>
                </c:pt>
                <c:pt idx="6660">
                  <c:v>618.54629133150536</c:v>
                </c:pt>
                <c:pt idx="6661">
                  <c:v>619.061377199866</c:v>
                </c:pt>
                <c:pt idx="6662">
                  <c:v>619.66792063984974</c:v>
                </c:pt>
                <c:pt idx="6663">
                  <c:v>620.33657626155889</c:v>
                </c:pt>
                <c:pt idx="6664">
                  <c:v>620.97769890219172</c:v>
                </c:pt>
                <c:pt idx="6665">
                  <c:v>621.42964853428305</c:v>
                </c:pt>
                <c:pt idx="6666">
                  <c:v>622.22141251204869</c:v>
                </c:pt>
                <c:pt idx="6667">
                  <c:v>622.7886108956767</c:v>
                </c:pt>
                <c:pt idx="6668">
                  <c:v>623.29278449971127</c:v>
                </c:pt>
                <c:pt idx="6669">
                  <c:v>623.87762265321624</c:v>
                </c:pt>
                <c:pt idx="6670">
                  <c:v>624.55905556391895</c:v>
                </c:pt>
                <c:pt idx="6671">
                  <c:v>625.04849855358748</c:v>
                </c:pt>
                <c:pt idx="6672">
                  <c:v>625.72689841920521</c:v>
                </c:pt>
                <c:pt idx="6673">
                  <c:v>626.271490417927</c:v>
                </c:pt>
                <c:pt idx="6674">
                  <c:v>626.87314966278109</c:v>
                </c:pt>
                <c:pt idx="6675">
                  <c:v>627.43628809895529</c:v>
                </c:pt>
                <c:pt idx="6676">
                  <c:v>628.17093441276802</c:v>
                </c:pt>
                <c:pt idx="6677">
                  <c:v>628.72327674885423</c:v>
                </c:pt>
                <c:pt idx="6678">
                  <c:v>629.34266682247221</c:v>
                </c:pt>
                <c:pt idx="6679">
                  <c:v>630.01912143998709</c:v>
                </c:pt>
                <c:pt idx="6680">
                  <c:v>630.50158027659847</c:v>
                </c:pt>
                <c:pt idx="6681">
                  <c:v>631.22037402958142</c:v>
                </c:pt>
                <c:pt idx="6682">
                  <c:v>631.81605437796475</c:v>
                </c:pt>
                <c:pt idx="6683">
                  <c:v>632.29850442760596</c:v>
                </c:pt>
                <c:pt idx="6684">
                  <c:v>632.95527798644616</c:v>
                </c:pt>
                <c:pt idx="6685">
                  <c:v>633.46131530085506</c:v>
                </c:pt>
                <c:pt idx="6686">
                  <c:v>634.07674351587741</c:v>
                </c:pt>
                <c:pt idx="6687">
                  <c:v>634.74328504522725</c:v>
                </c:pt>
                <c:pt idx="6688">
                  <c:v>635.25526170071714</c:v>
                </c:pt>
                <c:pt idx="6689">
                  <c:v>635.87461076754653</c:v>
                </c:pt>
                <c:pt idx="6690">
                  <c:v>636.47026301466428</c:v>
                </c:pt>
                <c:pt idx="6691">
                  <c:v>637.09746844166682</c:v>
                </c:pt>
                <c:pt idx="6692">
                  <c:v>637.74039775522874</c:v>
                </c:pt>
                <c:pt idx="6693">
                  <c:v>638.34985095111222</c:v>
                </c:pt>
                <c:pt idx="6694">
                  <c:v>638.85293685655665</c:v>
                </c:pt>
                <c:pt idx="6695">
                  <c:v>639.53618188265273</c:v>
                </c:pt>
                <c:pt idx="6696">
                  <c:v>640.07676578470227</c:v>
                </c:pt>
                <c:pt idx="6697">
                  <c:v>640.69306008075205</c:v>
                </c:pt>
                <c:pt idx="6698">
                  <c:v>641.39010415024836</c:v>
                </c:pt>
                <c:pt idx="6699">
                  <c:v>641.86172012378552</c:v>
                </c:pt>
                <c:pt idx="6700">
                  <c:v>642.48788312333761</c:v>
                </c:pt>
                <c:pt idx="6701">
                  <c:v>643.18098275848342</c:v>
                </c:pt>
                <c:pt idx="6702">
                  <c:v>643.68898389266178</c:v>
                </c:pt>
                <c:pt idx="6703">
                  <c:v>644.28358082521061</c:v>
                </c:pt>
                <c:pt idx="6704">
                  <c:v>644.98352307883943</c:v>
                </c:pt>
                <c:pt idx="6705">
                  <c:v>645.57619678552624</c:v>
                </c:pt>
                <c:pt idx="6706">
                  <c:v>646.05172438137049</c:v>
                </c:pt>
                <c:pt idx="6707">
                  <c:v>646.64247626798431</c:v>
                </c:pt>
                <c:pt idx="6708">
                  <c:v>647.28826685898548</c:v>
                </c:pt>
                <c:pt idx="6709">
                  <c:v>647.87003930795288</c:v>
                </c:pt>
                <c:pt idx="6710">
                  <c:v>648.38194783614892</c:v>
                </c:pt>
                <c:pt idx="6711">
                  <c:v>648.98054880648601</c:v>
                </c:pt>
                <c:pt idx="6712">
                  <c:v>649.56926699853102</c:v>
                </c:pt>
                <c:pt idx="6713">
                  <c:v>650.21503842582047</c:v>
                </c:pt>
                <c:pt idx="6714">
                  <c:v>650.87753946720989</c:v>
                </c:pt>
                <c:pt idx="6715">
                  <c:v>651.49679044878906</c:v>
                </c:pt>
                <c:pt idx="6716">
                  <c:v>652.00868015270305</c:v>
                </c:pt>
                <c:pt idx="6717">
                  <c:v>652.55403431853415</c:v>
                </c:pt>
                <c:pt idx="6718">
                  <c:v>653.21168106113441</c:v>
                </c:pt>
                <c:pt idx="6719">
                  <c:v>653.7668064968268</c:v>
                </c:pt>
                <c:pt idx="6720">
                  <c:v>654.34077892024584</c:v>
                </c:pt>
                <c:pt idx="6721">
                  <c:v>654.93631965960253</c:v>
                </c:pt>
                <c:pt idx="6722">
                  <c:v>655.53387283270411</c:v>
                </c:pt>
                <c:pt idx="6723">
                  <c:v>656.07134502954216</c:v>
                </c:pt>
                <c:pt idx="6724">
                  <c:v>656.65115046138305</c:v>
                </c:pt>
                <c:pt idx="6725">
                  <c:v>657.26925639201352</c:v>
                </c:pt>
                <c:pt idx="6726">
                  <c:v>657.90419189753175</c:v>
                </c:pt>
                <c:pt idx="6727">
                  <c:v>658.44165117516138</c:v>
                </c:pt>
                <c:pt idx="6728">
                  <c:v>659.11105200420991</c:v>
                </c:pt>
                <c:pt idx="6729">
                  <c:v>659.70364081473701</c:v>
                </c:pt>
                <c:pt idx="6730">
                  <c:v>660.28140895622721</c:v>
                </c:pt>
                <c:pt idx="6731">
                  <c:v>660.86411271951442</c:v>
                </c:pt>
                <c:pt idx="6732">
                  <c:v>661.35337559654988</c:v>
                </c:pt>
                <c:pt idx="6733">
                  <c:v>661.88688506855124</c:v>
                </c:pt>
                <c:pt idx="6734">
                  <c:v>662.31113038531385</c:v>
                </c:pt>
                <c:pt idx="6735">
                  <c:v>662.75311364553295</c:v>
                </c:pt>
                <c:pt idx="6736">
                  <c:v>663.0995424692253</c:v>
                </c:pt>
                <c:pt idx="6737">
                  <c:v>663.50906673888801</c:v>
                </c:pt>
                <c:pt idx="6738">
                  <c:v>663.84662312163778</c:v>
                </c:pt>
                <c:pt idx="6739">
                  <c:v>664.14194621127206</c:v>
                </c:pt>
                <c:pt idx="6740">
                  <c:v>664.49925572930067</c:v>
                </c:pt>
                <c:pt idx="6741">
                  <c:v>664.67836356747011</c:v>
                </c:pt>
                <c:pt idx="6742">
                  <c:v>664.99726945871225</c:v>
                </c:pt>
                <c:pt idx="6743">
                  <c:v>665.36445344087247</c:v>
                </c:pt>
                <c:pt idx="6744">
                  <c:v>665.50425110045251</c:v>
                </c:pt>
                <c:pt idx="6745">
                  <c:v>665.76600581032903</c:v>
                </c:pt>
                <c:pt idx="6746">
                  <c:v>665.97665888426081</c:v>
                </c:pt>
                <c:pt idx="6747">
                  <c:v>666.21785106167442</c:v>
                </c:pt>
                <c:pt idx="6748">
                  <c:v>666.42850317018724</c:v>
                </c:pt>
                <c:pt idx="6749">
                  <c:v>666.63220030736431</c:v>
                </c:pt>
                <c:pt idx="6750">
                  <c:v>666.78771941180696</c:v>
                </c:pt>
                <c:pt idx="6751">
                  <c:v>667.00723980404678</c:v>
                </c:pt>
                <c:pt idx="6752">
                  <c:v>667.22474391630647</c:v>
                </c:pt>
                <c:pt idx="6753">
                  <c:v>667.4038468032702</c:v>
                </c:pt>
                <c:pt idx="6754">
                  <c:v>667.52590266418338</c:v>
                </c:pt>
                <c:pt idx="6755">
                  <c:v>667.72768254215941</c:v>
                </c:pt>
                <c:pt idx="6756">
                  <c:v>667.88027704076501</c:v>
                </c:pt>
                <c:pt idx="6757">
                  <c:v>668.03478628912626</c:v>
                </c:pt>
                <c:pt idx="6758">
                  <c:v>668.19524182106966</c:v>
                </c:pt>
                <c:pt idx="6759">
                  <c:v>668.31034229933459</c:v>
                </c:pt>
                <c:pt idx="6760">
                  <c:v>668.42453554821566</c:v>
                </c:pt>
                <c:pt idx="6761">
                  <c:v>668.54860590965131</c:v>
                </c:pt>
                <c:pt idx="6762">
                  <c:v>668.69817549604136</c:v>
                </c:pt>
                <c:pt idx="6763">
                  <c:v>668.80742968661991</c:v>
                </c:pt>
                <c:pt idx="6764">
                  <c:v>668.92162235972467</c:v>
                </c:pt>
                <c:pt idx="6765">
                  <c:v>669.02301486064061</c:v>
                </c:pt>
                <c:pt idx="6766">
                  <c:v>669.16270654497634</c:v>
                </c:pt>
                <c:pt idx="6767">
                  <c:v>669.23557593811802</c:v>
                </c:pt>
                <c:pt idx="6768">
                  <c:v>669.35762953127971</c:v>
                </c:pt>
                <c:pt idx="6769">
                  <c:v>669.45700583822065</c:v>
                </c:pt>
                <c:pt idx="6770">
                  <c:v>669.51999786731881</c:v>
                </c:pt>
                <c:pt idx="6771">
                  <c:v>669.59780556609815</c:v>
                </c:pt>
                <c:pt idx="6772">
                  <c:v>669.6942588069287</c:v>
                </c:pt>
                <c:pt idx="6773">
                  <c:v>669.74445073818094</c:v>
                </c:pt>
                <c:pt idx="6774">
                  <c:v>669.83989596666868</c:v>
                </c:pt>
                <c:pt idx="6775">
                  <c:v>669.86650370132838</c:v>
                </c:pt>
                <c:pt idx="6776">
                  <c:v>669.92455691565897</c:v>
                </c:pt>
                <c:pt idx="6777">
                  <c:v>670.08601723825632</c:v>
                </c:pt>
                <c:pt idx="6778">
                  <c:v>670.11353198596044</c:v>
                </c:pt>
                <c:pt idx="6779">
                  <c:v>670.06626305568159</c:v>
                </c:pt>
                <c:pt idx="6780">
                  <c:v>670.08793218431595</c:v>
                </c:pt>
                <c:pt idx="6781">
                  <c:v>670.13520110420473</c:v>
                </c:pt>
                <c:pt idx="6782">
                  <c:v>670.14800099972069</c:v>
                </c:pt>
                <c:pt idx="6783">
                  <c:v>670.16271583818161</c:v>
                </c:pt>
                <c:pt idx="6784">
                  <c:v>670.1450781890801</c:v>
                </c:pt>
                <c:pt idx="6785">
                  <c:v>670.17944640527026</c:v>
                </c:pt>
                <c:pt idx="6786">
                  <c:v>670.22177674305556</c:v>
                </c:pt>
                <c:pt idx="6787">
                  <c:v>670.20111550902539</c:v>
                </c:pt>
                <c:pt idx="6788">
                  <c:v>670.22086966457937</c:v>
                </c:pt>
                <c:pt idx="6789">
                  <c:v>670.22278460801942</c:v>
                </c:pt>
                <c:pt idx="6790">
                  <c:v>670.19325416030722</c:v>
                </c:pt>
                <c:pt idx="6791">
                  <c:v>670.21492326102828</c:v>
                </c:pt>
                <c:pt idx="6792">
                  <c:v>670.2424379727546</c:v>
                </c:pt>
                <c:pt idx="6793">
                  <c:v>670.19526989080782</c:v>
                </c:pt>
                <c:pt idx="6794">
                  <c:v>670.17460865122314</c:v>
                </c:pt>
                <c:pt idx="6795">
                  <c:v>670.13913178095743</c:v>
                </c:pt>
                <c:pt idx="6796">
                  <c:v>670.13913178095743</c:v>
                </c:pt>
                <c:pt idx="6797">
                  <c:v>670.13227829318464</c:v>
                </c:pt>
                <c:pt idx="6798">
                  <c:v>670.09085499665082</c:v>
                </c:pt>
                <c:pt idx="6799">
                  <c:v>670.09579354143375</c:v>
                </c:pt>
                <c:pt idx="6800">
                  <c:v>670.0573938295646</c:v>
                </c:pt>
                <c:pt idx="6801">
                  <c:v>670.04560178905967</c:v>
                </c:pt>
                <c:pt idx="6802">
                  <c:v>669.97676446462856</c:v>
                </c:pt>
                <c:pt idx="6803">
                  <c:v>669.9481410242156</c:v>
                </c:pt>
                <c:pt idx="6804">
                  <c:v>669.96487162771973</c:v>
                </c:pt>
                <c:pt idx="6805">
                  <c:v>669.89794919666758</c:v>
                </c:pt>
                <c:pt idx="6806">
                  <c:v>669.83989596666868</c:v>
                </c:pt>
                <c:pt idx="6807">
                  <c:v>669.83495740906665</c:v>
                </c:pt>
                <c:pt idx="6808">
                  <c:v>669.81822678351512</c:v>
                </c:pt>
                <c:pt idx="6809">
                  <c:v>669.77196558121614</c:v>
                </c:pt>
                <c:pt idx="6810">
                  <c:v>669.70605088945922</c:v>
                </c:pt>
                <c:pt idx="6811">
                  <c:v>669.68932024203093</c:v>
                </c:pt>
                <c:pt idx="6812">
                  <c:v>669.73064292028403</c:v>
                </c:pt>
                <c:pt idx="6813">
                  <c:v>669.68246672298756</c:v>
                </c:pt>
                <c:pt idx="6814">
                  <c:v>669.52392856860047</c:v>
                </c:pt>
                <c:pt idx="6815">
                  <c:v>669.43735231690414</c:v>
                </c:pt>
                <c:pt idx="6816">
                  <c:v>669.43836018988748</c:v>
                </c:pt>
                <c:pt idx="6817">
                  <c:v>669.42455232911936</c:v>
                </c:pt>
                <c:pt idx="6818">
                  <c:v>669.38514448227636</c:v>
                </c:pt>
                <c:pt idx="6819">
                  <c:v>669.34382165920431</c:v>
                </c:pt>
                <c:pt idx="6820">
                  <c:v>669.31529882244342</c:v>
                </c:pt>
                <c:pt idx="6821">
                  <c:v>669.37244527507835</c:v>
                </c:pt>
                <c:pt idx="6822">
                  <c:v>669.25926099897913</c:v>
                </c:pt>
                <c:pt idx="6823">
                  <c:v>669.18931446240788</c:v>
                </c:pt>
                <c:pt idx="6824">
                  <c:v>669.26712242217729</c:v>
                </c:pt>
                <c:pt idx="6825">
                  <c:v>669.10072216401795</c:v>
                </c:pt>
                <c:pt idx="6826">
                  <c:v>669.086007167042</c:v>
                </c:pt>
                <c:pt idx="6827">
                  <c:v>669.05446062502722</c:v>
                </c:pt>
                <c:pt idx="6828">
                  <c:v>668.97574540748315</c:v>
                </c:pt>
                <c:pt idx="6829">
                  <c:v>668.91769163442859</c:v>
                </c:pt>
                <c:pt idx="6830">
                  <c:v>668.94621458622555</c:v>
                </c:pt>
                <c:pt idx="6831">
                  <c:v>668.94520670821089</c:v>
                </c:pt>
                <c:pt idx="6832">
                  <c:v>668.8743528579522</c:v>
                </c:pt>
                <c:pt idx="6833">
                  <c:v>668.82022975452992</c:v>
                </c:pt>
                <c:pt idx="6834">
                  <c:v>668.8497606135254</c:v>
                </c:pt>
                <c:pt idx="6835">
                  <c:v>668.85963782718807</c:v>
                </c:pt>
                <c:pt idx="6836">
                  <c:v>668.75129078647331</c:v>
                </c:pt>
                <c:pt idx="6837">
                  <c:v>668.66370597536422</c:v>
                </c:pt>
                <c:pt idx="6838">
                  <c:v>668.62631358696558</c:v>
                </c:pt>
                <c:pt idx="6839">
                  <c:v>668.64697515104194</c:v>
                </c:pt>
                <c:pt idx="6840">
                  <c:v>668.62439861251585</c:v>
                </c:pt>
                <c:pt idx="6841">
                  <c:v>668.61059063774439</c:v>
                </c:pt>
                <c:pt idx="6842">
                  <c:v>668.59385980440788</c:v>
                </c:pt>
                <c:pt idx="6843">
                  <c:v>668.59093694769035</c:v>
                </c:pt>
                <c:pt idx="6844">
                  <c:v>668.57612108644435</c:v>
                </c:pt>
                <c:pt idx="6845">
                  <c:v>668.56039812921722</c:v>
                </c:pt>
                <c:pt idx="6846">
                  <c:v>668.53872866482698</c:v>
                </c:pt>
                <c:pt idx="6847">
                  <c:v>668.50234411157987</c:v>
                </c:pt>
                <c:pt idx="6848">
                  <c:v>668.51705919567371</c:v>
                </c:pt>
                <c:pt idx="6849">
                  <c:v>668.52199781929517</c:v>
                </c:pt>
                <c:pt idx="6850">
                  <c:v>668.52885141901288</c:v>
                </c:pt>
                <c:pt idx="6851">
                  <c:v>668.54860590965131</c:v>
                </c:pt>
                <c:pt idx="6852">
                  <c:v>668.44721292082181</c:v>
                </c:pt>
                <c:pt idx="6853">
                  <c:v>668.46293589610013</c:v>
                </c:pt>
                <c:pt idx="6854">
                  <c:v>668.46888240532746</c:v>
                </c:pt>
                <c:pt idx="6855">
                  <c:v>668.46888240532746</c:v>
                </c:pt>
                <c:pt idx="6856">
                  <c:v>668.42655131488084</c:v>
                </c:pt>
                <c:pt idx="6857">
                  <c:v>668.45215154794221</c:v>
                </c:pt>
                <c:pt idx="6858">
                  <c:v>668.41959691971203</c:v>
                </c:pt>
                <c:pt idx="6859">
                  <c:v>668.45608229179993</c:v>
                </c:pt>
                <c:pt idx="6860">
                  <c:v>668.44035931542874</c:v>
                </c:pt>
                <c:pt idx="6861">
                  <c:v>668.43542068771762</c:v>
                </c:pt>
                <c:pt idx="6862">
                  <c:v>668.46394377904528</c:v>
                </c:pt>
                <c:pt idx="6863">
                  <c:v>668.4451971545792</c:v>
                </c:pt>
                <c:pt idx="6864">
                  <c:v>668.44822080392771</c:v>
                </c:pt>
                <c:pt idx="6865">
                  <c:v>668.42060480310022</c:v>
                </c:pt>
                <c:pt idx="6866">
                  <c:v>668.46686663952778</c:v>
                </c:pt>
                <c:pt idx="6867">
                  <c:v>668.44328217661064</c:v>
                </c:pt>
                <c:pt idx="6868">
                  <c:v>668.50627485343637</c:v>
                </c:pt>
                <c:pt idx="6869">
                  <c:v>668.45507440877441</c:v>
                </c:pt>
                <c:pt idx="6870">
                  <c:v>668.51121347759795</c:v>
                </c:pt>
                <c:pt idx="6871">
                  <c:v>668.49055188506998</c:v>
                </c:pt>
                <c:pt idx="6872">
                  <c:v>668.503351994122</c:v>
                </c:pt>
                <c:pt idx="6873">
                  <c:v>668.50133622902729</c:v>
                </c:pt>
                <c:pt idx="6874">
                  <c:v>668.51020559513609</c:v>
                </c:pt>
                <c:pt idx="6875">
                  <c:v>668.56332098683924</c:v>
                </c:pt>
                <c:pt idx="6876">
                  <c:v>668.5879133027189</c:v>
                </c:pt>
                <c:pt idx="6877">
                  <c:v>668.55646738951862</c:v>
                </c:pt>
                <c:pt idx="6878">
                  <c:v>668.58398256411749</c:v>
                </c:pt>
                <c:pt idx="6879">
                  <c:v>668.57612108644435</c:v>
                </c:pt>
                <c:pt idx="6880">
                  <c:v>668.60958275629844</c:v>
                </c:pt>
                <c:pt idx="6881">
                  <c:v>668.64405229589897</c:v>
                </c:pt>
                <c:pt idx="6882">
                  <c:v>668.65977523978461</c:v>
                </c:pt>
                <c:pt idx="6883">
                  <c:v>668.65090588713178</c:v>
                </c:pt>
                <c:pt idx="6884">
                  <c:v>668.68739117361611</c:v>
                </c:pt>
                <c:pt idx="6885">
                  <c:v>668.69918337658157</c:v>
                </c:pt>
                <c:pt idx="6886">
                  <c:v>668.84774485551361</c:v>
                </c:pt>
                <c:pt idx="6887">
                  <c:v>668.55152876762406</c:v>
                </c:pt>
                <c:pt idx="6888">
                  <c:v>668.74836793442319</c:v>
                </c:pt>
                <c:pt idx="6889">
                  <c:v>668.74937581445022</c:v>
                </c:pt>
                <c:pt idx="6890">
                  <c:v>668.81730690452366</c:v>
                </c:pt>
                <c:pt idx="6891">
                  <c:v>668.80057610626852</c:v>
                </c:pt>
                <c:pt idx="6892">
                  <c:v>668.83302982077794</c:v>
                </c:pt>
                <c:pt idx="6893">
                  <c:v>668.8704221307712</c:v>
                </c:pt>
                <c:pt idx="6894">
                  <c:v>668.88614503855456</c:v>
                </c:pt>
                <c:pt idx="6895">
                  <c:v>668.86850716106221</c:v>
                </c:pt>
                <c:pt idx="6896">
                  <c:v>668.91275303062912</c:v>
                </c:pt>
                <c:pt idx="6897">
                  <c:v>668.96395323759816</c:v>
                </c:pt>
                <c:pt idx="6898">
                  <c:v>668.93341453467303</c:v>
                </c:pt>
                <c:pt idx="6899">
                  <c:v>669.04659918487096</c:v>
                </c:pt>
                <c:pt idx="6900">
                  <c:v>668.88523794778905</c:v>
                </c:pt>
                <c:pt idx="6901">
                  <c:v>668.93240665652741</c:v>
                </c:pt>
                <c:pt idx="6902">
                  <c:v>669.03873774408771</c:v>
                </c:pt>
                <c:pt idx="6903">
                  <c:v>669.02402273785992</c:v>
                </c:pt>
                <c:pt idx="6904">
                  <c:v>669.07219925692311</c:v>
                </c:pt>
                <c:pt idx="6905">
                  <c:v>669.04266846455778</c:v>
                </c:pt>
                <c:pt idx="6906">
                  <c:v>669.20110660533669</c:v>
                </c:pt>
                <c:pt idx="6907">
                  <c:v>669.15786874103537</c:v>
                </c:pt>
                <c:pt idx="6908">
                  <c:v>669.07320713363958</c:v>
                </c:pt>
                <c:pt idx="6909">
                  <c:v>669.09386860405584</c:v>
                </c:pt>
                <c:pt idx="6910">
                  <c:v>669.09094576216228</c:v>
                </c:pt>
                <c:pt idx="6911">
                  <c:v>669.14204508898695</c:v>
                </c:pt>
                <c:pt idx="6912">
                  <c:v>669.12339938108448</c:v>
                </c:pt>
                <c:pt idx="6913">
                  <c:v>669.14305296498947</c:v>
                </c:pt>
                <c:pt idx="6914">
                  <c:v>669.20312235612346</c:v>
                </c:pt>
                <c:pt idx="6915">
                  <c:v>669.16079158094465</c:v>
                </c:pt>
                <c:pt idx="6916">
                  <c:v>669.13619940797014</c:v>
                </c:pt>
                <c:pt idx="6917">
                  <c:v>669.17359160297531</c:v>
                </c:pt>
                <c:pt idx="6918">
                  <c:v>669.18346878419379</c:v>
                </c:pt>
                <c:pt idx="6919">
                  <c:v>669.18145303300514</c:v>
                </c:pt>
                <c:pt idx="6920">
                  <c:v>669.19425305235313</c:v>
                </c:pt>
                <c:pt idx="6921">
                  <c:v>669.23849877572366</c:v>
                </c:pt>
                <c:pt idx="6922">
                  <c:v>669.23366097550195</c:v>
                </c:pt>
                <c:pt idx="6923">
                  <c:v>669.31237598711482</c:v>
                </c:pt>
                <c:pt idx="6924">
                  <c:v>669.22872238753075</c:v>
                </c:pt>
                <c:pt idx="6925">
                  <c:v>669.28677597743024</c:v>
                </c:pt>
                <c:pt idx="6926">
                  <c:v>669.25432241229032</c:v>
                </c:pt>
                <c:pt idx="6927">
                  <c:v>669.24938382535424</c:v>
                </c:pt>
                <c:pt idx="6928">
                  <c:v>669.24545311312625</c:v>
                </c:pt>
                <c:pt idx="6929">
                  <c:v>669.28082951753629</c:v>
                </c:pt>
                <c:pt idx="6930">
                  <c:v>669.25926099897913</c:v>
                </c:pt>
                <c:pt idx="6931">
                  <c:v>669.27891455579925</c:v>
                </c:pt>
                <c:pt idx="6932">
                  <c:v>669.29171456249321</c:v>
                </c:pt>
                <c:pt idx="6933">
                  <c:v>669.28576810289724</c:v>
                </c:pt>
                <c:pt idx="6934">
                  <c:v>669.28476022835389</c:v>
                </c:pt>
                <c:pt idx="6935">
                  <c:v>669.36357598654126</c:v>
                </c:pt>
                <c:pt idx="6936">
                  <c:v>669.29171456249321</c:v>
                </c:pt>
                <c:pt idx="6937">
                  <c:v>669.29463739843436</c:v>
                </c:pt>
                <c:pt idx="6938">
                  <c:v>669.30642952876508</c:v>
                </c:pt>
                <c:pt idx="6939">
                  <c:v>669.35269094951877</c:v>
                </c:pt>
                <c:pt idx="6940">
                  <c:v>669.31136811284352</c:v>
                </c:pt>
                <c:pt idx="6941">
                  <c:v>669.35269094951877</c:v>
                </c:pt>
                <c:pt idx="6942">
                  <c:v>669.32124528025827</c:v>
                </c:pt>
                <c:pt idx="6943">
                  <c:v>669.43342161217072</c:v>
                </c:pt>
                <c:pt idx="6944">
                  <c:v>669.41074446641721</c:v>
                </c:pt>
                <c:pt idx="6945">
                  <c:v>669.3891759762829</c:v>
                </c:pt>
                <c:pt idx="6946">
                  <c:v>669.32910669851367</c:v>
                </c:pt>
                <c:pt idx="6947">
                  <c:v>669.44914443016421</c:v>
                </c:pt>
                <c:pt idx="6948">
                  <c:v>669.35571457103435</c:v>
                </c:pt>
                <c:pt idx="6949">
                  <c:v>669.40882950720368</c:v>
                </c:pt>
                <c:pt idx="6950">
                  <c:v>669.37536810862593</c:v>
                </c:pt>
                <c:pt idx="6951">
                  <c:v>669.37929881567413</c:v>
                </c:pt>
                <c:pt idx="6952">
                  <c:v>669.47474439768598</c:v>
                </c:pt>
                <c:pt idx="6953">
                  <c:v>669.50034435856014</c:v>
                </c:pt>
                <c:pt idx="6954">
                  <c:v>669.36256811279327</c:v>
                </c:pt>
                <c:pt idx="6955">
                  <c:v>669.35571457103435</c:v>
                </c:pt>
                <c:pt idx="6956">
                  <c:v>669.41276021291765</c:v>
                </c:pt>
                <c:pt idx="6957">
                  <c:v>669.50719789026448</c:v>
                </c:pt>
                <c:pt idx="6958">
                  <c:v>669.39703738912135</c:v>
                </c:pt>
                <c:pt idx="6959">
                  <c:v>669.38615235579346</c:v>
                </c:pt>
                <c:pt idx="6960">
                  <c:v>669.40882950720368</c:v>
                </c:pt>
                <c:pt idx="6961">
                  <c:v>669.45216804872177</c:v>
                </c:pt>
                <c:pt idx="6962">
                  <c:v>669.4757522702871</c:v>
                </c:pt>
                <c:pt idx="6963">
                  <c:v>669.53189075789567</c:v>
                </c:pt>
                <c:pt idx="6964">
                  <c:v>669.46496803292098</c:v>
                </c:pt>
                <c:pt idx="6965">
                  <c:v>669.44622159880396</c:v>
                </c:pt>
                <c:pt idx="6966">
                  <c:v>669.40197596866085</c:v>
                </c:pt>
                <c:pt idx="6967">
                  <c:v>669.45116017587964</c:v>
                </c:pt>
                <c:pt idx="6968">
                  <c:v>669.43543735820742</c:v>
                </c:pt>
                <c:pt idx="6969">
                  <c:v>669.43241373913679</c:v>
                </c:pt>
                <c:pt idx="6970">
                  <c:v>669.44914443016421</c:v>
                </c:pt>
                <c:pt idx="6971">
                  <c:v>669.47867510077197</c:v>
                </c:pt>
                <c:pt idx="6972">
                  <c:v>669.42949090728041</c:v>
                </c:pt>
                <c:pt idx="6973">
                  <c:v>669.42556020223344</c:v>
                </c:pt>
                <c:pt idx="6974">
                  <c:v>669.45700583822065</c:v>
                </c:pt>
                <c:pt idx="6975">
                  <c:v>669.46789086372553</c:v>
                </c:pt>
                <c:pt idx="6976">
                  <c:v>669.46093654201388</c:v>
                </c:pt>
                <c:pt idx="6977">
                  <c:v>669.45116017587964</c:v>
                </c:pt>
                <c:pt idx="6978">
                  <c:v>669.41568304527016</c:v>
                </c:pt>
                <c:pt idx="6979">
                  <c:v>669.45801371100322</c:v>
                </c:pt>
                <c:pt idx="6980">
                  <c:v>669.43634444391046</c:v>
                </c:pt>
                <c:pt idx="6981">
                  <c:v>669.54368285984765</c:v>
                </c:pt>
                <c:pt idx="6982">
                  <c:v>669.44722947169657</c:v>
                </c:pt>
                <c:pt idx="6983">
                  <c:v>669.42949090728041</c:v>
                </c:pt>
                <c:pt idx="6984">
                  <c:v>669.45408300709346</c:v>
                </c:pt>
                <c:pt idx="6985">
                  <c:v>669.53380571471894</c:v>
                </c:pt>
                <c:pt idx="6986">
                  <c:v>669.49742152871784</c:v>
                </c:pt>
                <c:pt idx="6987">
                  <c:v>669.41769879166952</c:v>
                </c:pt>
                <c:pt idx="6988">
                  <c:v>669.43442948519419</c:v>
                </c:pt>
                <c:pt idx="6989">
                  <c:v>669.38816810279673</c:v>
                </c:pt>
                <c:pt idx="6990">
                  <c:v>669.4206216238756</c:v>
                </c:pt>
                <c:pt idx="6991">
                  <c:v>669.41376808615246</c:v>
                </c:pt>
                <c:pt idx="6992">
                  <c:v>669.41074446641721</c:v>
                </c:pt>
                <c:pt idx="6993">
                  <c:v>669.41467517205501</c:v>
                </c:pt>
                <c:pt idx="6994">
                  <c:v>669.41669091847496</c:v>
                </c:pt>
                <c:pt idx="6995">
                  <c:v>669.39794447517772</c:v>
                </c:pt>
                <c:pt idx="6996">
                  <c:v>669.4078216339185</c:v>
                </c:pt>
                <c:pt idx="6997">
                  <c:v>669.39602951571555</c:v>
                </c:pt>
                <c:pt idx="6998">
                  <c:v>669.42556020223344</c:v>
                </c:pt>
                <c:pt idx="6999">
                  <c:v>669.43342161217072</c:v>
                </c:pt>
                <c:pt idx="7000">
                  <c:v>669.53189075789567</c:v>
                </c:pt>
                <c:pt idx="7001">
                  <c:v>669.46002945653709</c:v>
                </c:pt>
                <c:pt idx="7002">
                  <c:v>669.46396016020969</c:v>
                </c:pt>
                <c:pt idx="7003">
                  <c:v>669.44823734457896</c:v>
                </c:pt>
                <c:pt idx="7004">
                  <c:v>669.47282943971561</c:v>
                </c:pt>
                <c:pt idx="7005">
                  <c:v>669.44823734457896</c:v>
                </c:pt>
                <c:pt idx="7006">
                  <c:v>669.46194441475609</c:v>
                </c:pt>
                <c:pt idx="7007">
                  <c:v>669.44823734457896</c:v>
                </c:pt>
                <c:pt idx="7008">
                  <c:v>669.53481358671615</c:v>
                </c:pt>
                <c:pt idx="7009">
                  <c:v>669.4550908799057</c:v>
                </c:pt>
                <c:pt idx="7010">
                  <c:v>669.47867510077197</c:v>
                </c:pt>
                <c:pt idx="7011">
                  <c:v>669.45902158377532</c:v>
                </c:pt>
                <c:pt idx="7012">
                  <c:v>669.48562942123226</c:v>
                </c:pt>
                <c:pt idx="7013">
                  <c:v>669.56142140371708</c:v>
                </c:pt>
                <c:pt idx="7014">
                  <c:v>669.51022150704148</c:v>
                </c:pt>
                <c:pt idx="7015">
                  <c:v>669.5653521033471</c:v>
                </c:pt>
                <c:pt idx="7016">
                  <c:v>669.47968297333284</c:v>
                </c:pt>
                <c:pt idx="7017">
                  <c:v>669.59780556609815</c:v>
                </c:pt>
                <c:pt idx="7018">
                  <c:v>669.46980582179185</c:v>
                </c:pt>
                <c:pt idx="7019">
                  <c:v>669.48361367622181</c:v>
                </c:pt>
                <c:pt idx="7020">
                  <c:v>669.57412058657223</c:v>
                </c:pt>
                <c:pt idx="7021">
                  <c:v>669.49046720908927</c:v>
                </c:pt>
                <c:pt idx="7022">
                  <c:v>669.5052829329245</c:v>
                </c:pt>
                <c:pt idx="7023">
                  <c:v>669.5121364642855</c:v>
                </c:pt>
                <c:pt idx="7024">
                  <c:v>669.53672854348258</c:v>
                </c:pt>
                <c:pt idx="7025">
                  <c:v>669.5515442603654</c:v>
                </c:pt>
                <c:pt idx="7026">
                  <c:v>669.57119775891613</c:v>
                </c:pt>
                <c:pt idx="7027">
                  <c:v>669.47373652507463</c:v>
                </c:pt>
                <c:pt idx="7028">
                  <c:v>669.45902158377532</c:v>
                </c:pt>
                <c:pt idx="7029">
                  <c:v>669.57613632973209</c:v>
                </c:pt>
                <c:pt idx="7030">
                  <c:v>669.45700583822065</c:v>
                </c:pt>
                <c:pt idx="7031">
                  <c:v>669.45902158377532</c:v>
                </c:pt>
                <c:pt idx="7032">
                  <c:v>669.4954057839484</c:v>
                </c:pt>
                <c:pt idx="7033">
                  <c:v>669.46496803292098</c:v>
                </c:pt>
                <c:pt idx="7034">
                  <c:v>669.46194441475609</c:v>
                </c:pt>
                <c:pt idx="7035">
                  <c:v>669.43543735820742</c:v>
                </c:pt>
                <c:pt idx="7036">
                  <c:v>669.47282943971561</c:v>
                </c:pt>
                <c:pt idx="7037">
                  <c:v>669.46980582179185</c:v>
                </c:pt>
                <c:pt idx="7038">
                  <c:v>669.48562942123226</c:v>
                </c:pt>
                <c:pt idx="7039">
                  <c:v>669.44823734457896</c:v>
                </c:pt>
                <c:pt idx="7040">
                  <c:v>669.46496803292098</c:v>
                </c:pt>
                <c:pt idx="7041">
                  <c:v>669.40489880133293</c:v>
                </c:pt>
                <c:pt idx="7042">
                  <c:v>669.46980582179185</c:v>
                </c:pt>
                <c:pt idx="7043">
                  <c:v>669.53380571471894</c:v>
                </c:pt>
                <c:pt idx="7044">
                  <c:v>669.45015230302704</c:v>
                </c:pt>
                <c:pt idx="7045">
                  <c:v>669.43836018988748</c:v>
                </c:pt>
                <c:pt idx="7046">
                  <c:v>669.41376808615246</c:v>
                </c:pt>
                <c:pt idx="7047">
                  <c:v>669.45216804872177</c:v>
                </c:pt>
                <c:pt idx="7048">
                  <c:v>669.41769879166952</c:v>
                </c:pt>
                <c:pt idx="7049">
                  <c:v>669.42162949702993</c:v>
                </c:pt>
                <c:pt idx="7050">
                  <c:v>669.46688299104414</c:v>
                </c:pt>
                <c:pt idx="7051">
                  <c:v>669.40096809530553</c:v>
                </c:pt>
                <c:pt idx="7052">
                  <c:v>669.46194441475609</c:v>
                </c:pt>
                <c:pt idx="7053">
                  <c:v>669.42848303420647</c:v>
                </c:pt>
                <c:pt idx="7054">
                  <c:v>669.42354445599483</c:v>
                </c:pt>
                <c:pt idx="7055">
                  <c:v>669.51516008091107</c:v>
                </c:pt>
                <c:pt idx="7056">
                  <c:v>669.55648283216487</c:v>
                </c:pt>
                <c:pt idx="7057">
                  <c:v>669.44823734457896</c:v>
                </c:pt>
                <c:pt idx="7058">
                  <c:v>669.52302148370325</c:v>
                </c:pt>
                <c:pt idx="7059">
                  <c:v>669.46002945653709</c:v>
                </c:pt>
                <c:pt idx="7060">
                  <c:v>669.43543735820742</c:v>
                </c:pt>
                <c:pt idx="7061">
                  <c:v>669.45408300709346</c:v>
                </c:pt>
                <c:pt idx="7062">
                  <c:v>669.54368285984765</c:v>
                </c:pt>
                <c:pt idx="7063">
                  <c:v>669.54065924409713</c:v>
                </c:pt>
                <c:pt idx="7064">
                  <c:v>669.487544378954</c:v>
                </c:pt>
                <c:pt idx="7065">
                  <c:v>669.593874867762</c:v>
                </c:pt>
                <c:pt idx="7066">
                  <c:v>669.48069084588337</c:v>
                </c:pt>
                <c:pt idx="7067">
                  <c:v>669.50236010322863</c:v>
                </c:pt>
                <c:pt idx="7068">
                  <c:v>669.50135223089944</c:v>
                </c:pt>
                <c:pt idx="7069">
                  <c:v>669.50034435856014</c:v>
                </c:pt>
                <c:pt idx="7070">
                  <c:v>669.4954057839484</c:v>
                </c:pt>
                <c:pt idx="7071">
                  <c:v>669.52695218486429</c:v>
                </c:pt>
                <c:pt idx="7072">
                  <c:v>669.59780556609815</c:v>
                </c:pt>
                <c:pt idx="7073">
                  <c:v>669.51909078238543</c:v>
                </c:pt>
                <c:pt idx="7074">
                  <c:v>669.50629080521333</c:v>
                </c:pt>
                <c:pt idx="7075">
                  <c:v>669.5121364642855</c:v>
                </c:pt>
                <c:pt idx="7076">
                  <c:v>669.52594431278658</c:v>
                </c:pt>
                <c:pt idx="7077">
                  <c:v>669.53975215935384</c:v>
                </c:pt>
                <c:pt idx="7078">
                  <c:v>669.55738991675423</c:v>
                </c:pt>
                <c:pt idx="7079">
                  <c:v>669.5820827718137</c:v>
                </c:pt>
                <c:pt idx="7080">
                  <c:v>669.55345921680691</c:v>
                </c:pt>
                <c:pt idx="7081">
                  <c:v>669.64598180476651</c:v>
                </c:pt>
                <c:pt idx="7082">
                  <c:v>669.66079750523045</c:v>
                </c:pt>
                <c:pt idx="7083">
                  <c:v>669.68246672298756</c:v>
                </c:pt>
                <c:pt idx="7084">
                  <c:v>669.60768270481481</c:v>
                </c:pt>
                <c:pt idx="7085">
                  <c:v>669.63519758602195</c:v>
                </c:pt>
                <c:pt idx="7086">
                  <c:v>669.6312668891768</c:v>
                </c:pt>
                <c:pt idx="7087">
                  <c:v>669.63318184406967</c:v>
                </c:pt>
                <c:pt idx="7088">
                  <c:v>669.63227476017767</c:v>
                </c:pt>
                <c:pt idx="7089">
                  <c:v>669.64114402454106</c:v>
                </c:pt>
                <c:pt idx="7090">
                  <c:v>669.59578982338121</c:v>
                </c:pt>
                <c:pt idx="7091">
                  <c:v>669.61453622905708</c:v>
                </c:pt>
                <c:pt idx="7092">
                  <c:v>669.71492014718524</c:v>
                </c:pt>
                <c:pt idx="7093">
                  <c:v>669.7237894041134</c:v>
                </c:pt>
                <c:pt idx="7094">
                  <c:v>669.61252048668234</c:v>
                </c:pt>
                <c:pt idx="7095">
                  <c:v>669.61453622905708</c:v>
                </c:pt>
                <c:pt idx="7096">
                  <c:v>669.71693588746621</c:v>
                </c:pt>
                <c:pt idx="7097">
                  <c:v>669.61745905542728</c:v>
                </c:pt>
                <c:pt idx="7098">
                  <c:v>669.74838143051329</c:v>
                </c:pt>
                <c:pt idx="7099">
                  <c:v>669.70504301921255</c:v>
                </c:pt>
                <c:pt idx="7100">
                  <c:v>669.62138975282289</c:v>
                </c:pt>
                <c:pt idx="7101">
                  <c:v>669.67551241641252</c:v>
                </c:pt>
                <c:pt idx="7102">
                  <c:v>669.68246672298756</c:v>
                </c:pt>
                <c:pt idx="7103">
                  <c:v>669.74052004569182</c:v>
                </c:pt>
                <c:pt idx="7104">
                  <c:v>669.6450747209924</c:v>
                </c:pt>
                <c:pt idx="7105">
                  <c:v>669.64698967561708</c:v>
                </c:pt>
                <c:pt idx="7106">
                  <c:v>669.6942588069287</c:v>
                </c:pt>
                <c:pt idx="7107">
                  <c:v>669.64991250102503</c:v>
                </c:pt>
                <c:pt idx="7108">
                  <c:v>669.62532045006185</c:v>
                </c:pt>
                <c:pt idx="7109">
                  <c:v>669.62733619217488</c:v>
                </c:pt>
                <c:pt idx="7110">
                  <c:v>669.71391227702929</c:v>
                </c:pt>
                <c:pt idx="7111">
                  <c:v>669.74545860802459</c:v>
                </c:pt>
                <c:pt idx="7112">
                  <c:v>669.65485106789686</c:v>
                </c:pt>
                <c:pt idx="7113">
                  <c:v>669.74838143051329</c:v>
                </c:pt>
                <c:pt idx="7114">
                  <c:v>669.66079750523045</c:v>
                </c:pt>
                <c:pt idx="7115">
                  <c:v>669.67853602802722</c:v>
                </c:pt>
                <c:pt idx="7116">
                  <c:v>669.69919737157898</c:v>
                </c:pt>
                <c:pt idx="7117">
                  <c:v>669.75523494497429</c:v>
                </c:pt>
                <c:pt idx="7118">
                  <c:v>669.61846692656934</c:v>
                </c:pt>
                <c:pt idx="7119">
                  <c:v>669.62532045006185</c:v>
                </c:pt>
                <c:pt idx="7120">
                  <c:v>669.62925114714415</c:v>
                </c:pt>
                <c:pt idx="7121">
                  <c:v>669.64205110835144</c:v>
                </c:pt>
                <c:pt idx="7122">
                  <c:v>669.63318184406967</c:v>
                </c:pt>
                <c:pt idx="7123">
                  <c:v>669.61645118427498</c:v>
                </c:pt>
                <c:pt idx="7124">
                  <c:v>669.60274413558022</c:v>
                </c:pt>
                <c:pt idx="7125">
                  <c:v>669.59679769474485</c:v>
                </c:pt>
                <c:pt idx="7126">
                  <c:v>669.60959766016583</c:v>
                </c:pt>
                <c:pt idx="7127">
                  <c:v>669.67258959176354</c:v>
                </c:pt>
                <c:pt idx="7128">
                  <c:v>669.71784297057923</c:v>
                </c:pt>
                <c:pt idx="7129">
                  <c:v>669.61554410022904</c:v>
                </c:pt>
                <c:pt idx="7130">
                  <c:v>669.62138975282289</c:v>
                </c:pt>
                <c:pt idx="7131">
                  <c:v>669.6312668891768</c:v>
                </c:pt>
                <c:pt idx="7132">
                  <c:v>669.60274413558022</c:v>
                </c:pt>
                <c:pt idx="7133">
                  <c:v>669.59578982338121</c:v>
                </c:pt>
                <c:pt idx="7134">
                  <c:v>669.62138975282289</c:v>
                </c:pt>
                <c:pt idx="7135">
                  <c:v>669.62038188171073</c:v>
                </c:pt>
                <c:pt idx="7136">
                  <c:v>669.60667483356247</c:v>
                </c:pt>
                <c:pt idx="7137">
                  <c:v>669.59286699636857</c:v>
                </c:pt>
                <c:pt idx="7138">
                  <c:v>669.73759722297018</c:v>
                </c:pt>
                <c:pt idx="7139">
                  <c:v>669.61645118427498</c:v>
                </c:pt>
                <c:pt idx="7140">
                  <c:v>669.62138975282289</c:v>
                </c:pt>
                <c:pt idx="7141">
                  <c:v>669.61161340260026</c:v>
                </c:pt>
                <c:pt idx="7142">
                  <c:v>669.71985871080051</c:v>
                </c:pt>
                <c:pt idx="7143">
                  <c:v>669.59185912496491</c:v>
                </c:pt>
                <c:pt idx="7144">
                  <c:v>669.62038188171073</c:v>
                </c:pt>
                <c:pt idx="7145">
                  <c:v>669.66966676702771</c:v>
                </c:pt>
                <c:pt idx="7146">
                  <c:v>669.5653521033471</c:v>
                </c:pt>
                <c:pt idx="7147">
                  <c:v>669.62441336609754</c:v>
                </c:pt>
                <c:pt idx="7148">
                  <c:v>669.61745905542728</c:v>
                </c:pt>
                <c:pt idx="7149">
                  <c:v>669.6381204117796</c:v>
                </c:pt>
                <c:pt idx="7150">
                  <c:v>669.63620545698268</c:v>
                </c:pt>
                <c:pt idx="7151">
                  <c:v>669.63519758602195</c:v>
                </c:pt>
                <c:pt idx="7152">
                  <c:v>669.57220563053215</c:v>
                </c:pt>
                <c:pt idx="7153">
                  <c:v>669.62038188171073</c:v>
                </c:pt>
                <c:pt idx="7154">
                  <c:v>669.80845045281217</c:v>
                </c:pt>
                <c:pt idx="7155">
                  <c:v>669.65192824263522</c:v>
                </c:pt>
                <c:pt idx="7156">
                  <c:v>669.760173506569</c:v>
                </c:pt>
                <c:pt idx="7157">
                  <c:v>669.65878176380158</c:v>
                </c:pt>
                <c:pt idx="7158">
                  <c:v>669.66664315514117</c:v>
                </c:pt>
                <c:pt idx="7159">
                  <c:v>669.67258959176354</c:v>
                </c:pt>
                <c:pt idx="7160">
                  <c:v>669.60173626427729</c:v>
                </c:pt>
                <c:pt idx="7161">
                  <c:v>669.68438167688589</c:v>
                </c:pt>
                <c:pt idx="7162">
                  <c:v>669.68831237161328</c:v>
                </c:pt>
                <c:pt idx="7163">
                  <c:v>669.61060553138816</c:v>
                </c:pt>
                <c:pt idx="7164">
                  <c:v>669.75825855414382</c:v>
                </c:pt>
                <c:pt idx="7165">
                  <c:v>669.80935753508311</c:v>
                </c:pt>
                <c:pt idx="7166">
                  <c:v>669.62532045006185</c:v>
                </c:pt>
                <c:pt idx="7167">
                  <c:v>669.67460533291001</c:v>
                </c:pt>
                <c:pt idx="7168">
                  <c:v>669.69818950126228</c:v>
                </c:pt>
                <c:pt idx="7169">
                  <c:v>669.7749891898726</c:v>
                </c:pt>
                <c:pt idx="7170">
                  <c:v>669.67067463763601</c:v>
                </c:pt>
                <c:pt idx="7171">
                  <c:v>669.70897371311617</c:v>
                </c:pt>
                <c:pt idx="7172">
                  <c:v>669.77196558121614</c:v>
                </c:pt>
                <c:pt idx="7173">
                  <c:v>669.75231212268886</c:v>
                </c:pt>
                <c:pt idx="7174">
                  <c:v>669.65686680940598</c:v>
                </c:pt>
                <c:pt idx="7175">
                  <c:v>669.65394398420426</c:v>
                </c:pt>
                <c:pt idx="7176">
                  <c:v>669.75130425291513</c:v>
                </c:pt>
                <c:pt idx="7177">
                  <c:v>669.67551241641252</c:v>
                </c:pt>
                <c:pt idx="7178">
                  <c:v>669.77791201148568</c:v>
                </c:pt>
                <c:pt idx="7179">
                  <c:v>669.65092037183524</c:v>
                </c:pt>
                <c:pt idx="7180">
                  <c:v>669.69224306618401</c:v>
                </c:pt>
                <c:pt idx="7181">
                  <c:v>669.70020524188533</c:v>
                </c:pt>
                <c:pt idx="7182">
                  <c:v>669.7424349984625</c:v>
                </c:pt>
                <c:pt idx="7183">
                  <c:v>669.67551241641252</c:v>
                </c:pt>
                <c:pt idx="7184">
                  <c:v>669.71592801733095</c:v>
                </c:pt>
                <c:pt idx="7185">
                  <c:v>669.66372033022913</c:v>
                </c:pt>
                <c:pt idx="7186">
                  <c:v>669.70312806571565</c:v>
                </c:pt>
                <c:pt idx="7187">
                  <c:v>669.712904406863</c:v>
                </c:pt>
                <c:pt idx="7188">
                  <c:v>669.66765102578029</c:v>
                </c:pt>
                <c:pt idx="7189">
                  <c:v>669.71592801733095</c:v>
                </c:pt>
                <c:pt idx="7190">
                  <c:v>669.70806662992152</c:v>
                </c:pt>
                <c:pt idx="7191">
                  <c:v>669.69818950126228</c:v>
                </c:pt>
                <c:pt idx="7192">
                  <c:v>669.70705875969554</c:v>
                </c:pt>
                <c:pt idx="7193">
                  <c:v>669.75039717011009</c:v>
                </c:pt>
                <c:pt idx="7194">
                  <c:v>669.77196558121614</c:v>
                </c:pt>
                <c:pt idx="7195">
                  <c:v>669.70312806571565</c:v>
                </c:pt>
                <c:pt idx="7196">
                  <c:v>669.67652028696102</c:v>
                </c:pt>
                <c:pt idx="7197">
                  <c:v>669.71885084069504</c:v>
                </c:pt>
                <c:pt idx="7198">
                  <c:v>669.70312806571565</c:v>
                </c:pt>
                <c:pt idx="7199">
                  <c:v>669.69032811243835</c:v>
                </c:pt>
                <c:pt idx="7200">
                  <c:v>669.71199732370462</c:v>
                </c:pt>
                <c:pt idx="7201">
                  <c:v>669.725704357209</c:v>
                </c:pt>
                <c:pt idx="7202">
                  <c:v>669.70605088945922</c:v>
                </c:pt>
                <c:pt idx="7203">
                  <c:v>669.74052004569182</c:v>
                </c:pt>
                <c:pt idx="7204">
                  <c:v>669.7237894041134</c:v>
                </c:pt>
                <c:pt idx="7205">
                  <c:v>669.70605088945922</c:v>
                </c:pt>
                <c:pt idx="7206">
                  <c:v>669.72479727416828</c:v>
                </c:pt>
                <c:pt idx="7207">
                  <c:v>669.70111232515228</c:v>
                </c:pt>
                <c:pt idx="7208">
                  <c:v>669.7099815833227</c:v>
                </c:pt>
                <c:pt idx="7209">
                  <c:v>669.72177366397239</c:v>
                </c:pt>
                <c:pt idx="7210">
                  <c:v>669.70504301921255</c:v>
                </c:pt>
                <c:pt idx="7211">
                  <c:v>669.69919737157898</c:v>
                </c:pt>
                <c:pt idx="7212">
                  <c:v>669.70705875969554</c:v>
                </c:pt>
                <c:pt idx="7213">
                  <c:v>669.67652028696102</c:v>
                </c:pt>
                <c:pt idx="7214">
                  <c:v>669.68831237161328</c:v>
                </c:pt>
                <c:pt idx="7215">
                  <c:v>669.67944311149347</c:v>
                </c:pt>
                <c:pt idx="7216">
                  <c:v>669.70705875969554</c:v>
                </c:pt>
                <c:pt idx="7217">
                  <c:v>669.70605088945922</c:v>
                </c:pt>
                <c:pt idx="7218">
                  <c:v>669.69224306618401</c:v>
                </c:pt>
                <c:pt idx="7219">
                  <c:v>669.712904406863</c:v>
                </c:pt>
                <c:pt idx="7220">
                  <c:v>669.70897371311617</c:v>
                </c:pt>
                <c:pt idx="7221">
                  <c:v>669.69133598283543</c:v>
                </c:pt>
                <c:pt idx="7222">
                  <c:v>669.73366653020776</c:v>
                </c:pt>
                <c:pt idx="7223">
                  <c:v>669.70897371311617</c:v>
                </c:pt>
                <c:pt idx="7224">
                  <c:v>669.71391227702929</c:v>
                </c:pt>
                <c:pt idx="7225">
                  <c:v>669.7099815833227</c:v>
                </c:pt>
                <c:pt idx="7226">
                  <c:v>669.71885084069504</c:v>
                </c:pt>
                <c:pt idx="7227">
                  <c:v>669.69818950126228</c:v>
                </c:pt>
                <c:pt idx="7228">
                  <c:v>669.73658935304604</c:v>
                </c:pt>
                <c:pt idx="7229">
                  <c:v>669.71199732370462</c:v>
                </c:pt>
                <c:pt idx="7230">
                  <c:v>669.71885084069504</c:v>
                </c:pt>
                <c:pt idx="7231">
                  <c:v>669.69224306618401</c:v>
                </c:pt>
                <c:pt idx="7232">
                  <c:v>669.71693588746621</c:v>
                </c:pt>
                <c:pt idx="7233">
                  <c:v>669.71199732370462</c:v>
                </c:pt>
                <c:pt idx="7234">
                  <c:v>669.72671222724432</c:v>
                </c:pt>
                <c:pt idx="7235">
                  <c:v>669.725704357209</c:v>
                </c:pt>
                <c:pt idx="7236">
                  <c:v>669.69919737157898</c:v>
                </c:pt>
                <c:pt idx="7237">
                  <c:v>669.73658935304604</c:v>
                </c:pt>
                <c:pt idx="7238">
                  <c:v>669.74938930031681</c:v>
                </c:pt>
                <c:pt idx="7239">
                  <c:v>669.74545860802459</c:v>
                </c:pt>
                <c:pt idx="7240">
                  <c:v>669.73658935304604</c:v>
                </c:pt>
                <c:pt idx="7241">
                  <c:v>669.72671222724432</c:v>
                </c:pt>
                <c:pt idx="7242">
                  <c:v>669.74152791557583</c:v>
                </c:pt>
                <c:pt idx="7243">
                  <c:v>669.72177366397239</c:v>
                </c:pt>
                <c:pt idx="7244">
                  <c:v>669.73366653020776</c:v>
                </c:pt>
                <c:pt idx="7245">
                  <c:v>669.75130425291513</c:v>
                </c:pt>
                <c:pt idx="7246">
                  <c:v>669.7424349984625</c:v>
                </c:pt>
                <c:pt idx="7247">
                  <c:v>669.74152791557583</c:v>
                </c:pt>
                <c:pt idx="7248">
                  <c:v>669.71985871080051</c:v>
                </c:pt>
                <c:pt idx="7249">
                  <c:v>669.71985871080051</c:v>
                </c:pt>
                <c:pt idx="7250">
                  <c:v>669.7099815833227</c:v>
                </c:pt>
                <c:pt idx="7251">
                  <c:v>669.73265866024349</c:v>
                </c:pt>
                <c:pt idx="7252">
                  <c:v>669.738504305893</c:v>
                </c:pt>
                <c:pt idx="7253">
                  <c:v>669.72278153404807</c:v>
                </c:pt>
                <c:pt idx="7254">
                  <c:v>669.70111232515228</c:v>
                </c:pt>
                <c:pt idx="7255">
                  <c:v>669.72086658089563</c:v>
                </c:pt>
                <c:pt idx="7256">
                  <c:v>669.71592801733095</c:v>
                </c:pt>
                <c:pt idx="7257">
                  <c:v>669.69133598283543</c:v>
                </c:pt>
                <c:pt idx="7258">
                  <c:v>669.70413593598187</c:v>
                </c:pt>
                <c:pt idx="7259">
                  <c:v>669.70312806571565</c:v>
                </c:pt>
                <c:pt idx="7260">
                  <c:v>669.69718163093421</c:v>
                </c:pt>
                <c:pt idx="7261">
                  <c:v>669.70020524188533</c:v>
                </c:pt>
                <c:pt idx="7262">
                  <c:v>669.67359746234183</c:v>
                </c:pt>
                <c:pt idx="7263">
                  <c:v>669.70504301921255</c:v>
                </c:pt>
                <c:pt idx="7264">
                  <c:v>669.68246672298756</c:v>
                </c:pt>
                <c:pt idx="7265">
                  <c:v>669.67258959176354</c:v>
                </c:pt>
                <c:pt idx="7266">
                  <c:v>669.66966676702771</c:v>
                </c:pt>
                <c:pt idx="7267">
                  <c:v>669.67460533291001</c:v>
                </c:pt>
                <c:pt idx="7268">
                  <c:v>669.66573607155703</c:v>
                </c:pt>
                <c:pt idx="7269">
                  <c:v>669.69818950126228</c:v>
                </c:pt>
                <c:pt idx="7270">
                  <c:v>669.69325093656153</c:v>
                </c:pt>
                <c:pt idx="7271">
                  <c:v>669.69325093656153</c:v>
                </c:pt>
                <c:pt idx="7272">
                  <c:v>669.68337380641776</c:v>
                </c:pt>
                <c:pt idx="7273">
                  <c:v>669.65394398420426</c:v>
                </c:pt>
                <c:pt idx="7274">
                  <c:v>669.67460533291001</c:v>
                </c:pt>
                <c:pt idx="7275">
                  <c:v>669.68740528822855</c:v>
                </c:pt>
                <c:pt idx="7276">
                  <c:v>669.66966676702771</c:v>
                </c:pt>
                <c:pt idx="7277">
                  <c:v>669.68145885249987</c:v>
                </c:pt>
                <c:pt idx="7278">
                  <c:v>669.70504301921255</c:v>
                </c:pt>
                <c:pt idx="7279">
                  <c:v>669.69224306618401</c:v>
                </c:pt>
                <c:pt idx="7280">
                  <c:v>669.66765102578029</c:v>
                </c:pt>
                <c:pt idx="7281">
                  <c:v>669.65485106789686</c:v>
                </c:pt>
                <c:pt idx="7282">
                  <c:v>669.69526667728553</c:v>
                </c:pt>
                <c:pt idx="7283">
                  <c:v>669.67652028696102</c:v>
                </c:pt>
                <c:pt idx="7284">
                  <c:v>669.68831237161328</c:v>
                </c:pt>
                <c:pt idx="7285">
                  <c:v>669.69919737157898</c:v>
                </c:pt>
                <c:pt idx="7286">
                  <c:v>669.67067463763601</c:v>
                </c:pt>
                <c:pt idx="7287">
                  <c:v>669.71098945351878</c:v>
                </c:pt>
                <c:pt idx="7288">
                  <c:v>669.69919737157898</c:v>
                </c:pt>
                <c:pt idx="7289">
                  <c:v>669.725704357209</c:v>
                </c:pt>
                <c:pt idx="7290">
                  <c:v>669.70605088945922</c:v>
                </c:pt>
                <c:pt idx="7291">
                  <c:v>669.69818950126228</c:v>
                </c:pt>
                <c:pt idx="7292">
                  <c:v>669.712904406863</c:v>
                </c:pt>
                <c:pt idx="7293">
                  <c:v>669.72177366397239</c:v>
                </c:pt>
                <c:pt idx="7294">
                  <c:v>669.73558148311167</c:v>
                </c:pt>
                <c:pt idx="7295">
                  <c:v>669.71098945351878</c:v>
                </c:pt>
                <c:pt idx="7296">
                  <c:v>669.73759722297018</c:v>
                </c:pt>
                <c:pt idx="7297">
                  <c:v>669.75039717011009</c:v>
                </c:pt>
                <c:pt idx="7298">
                  <c:v>669.7424349984625</c:v>
                </c:pt>
                <c:pt idx="7299">
                  <c:v>669.73366653020776</c:v>
                </c:pt>
                <c:pt idx="7300">
                  <c:v>669.7543278622054</c:v>
                </c:pt>
                <c:pt idx="7301">
                  <c:v>669.71592801733095</c:v>
                </c:pt>
                <c:pt idx="7302">
                  <c:v>669.72671222724432</c:v>
                </c:pt>
                <c:pt idx="7303">
                  <c:v>669.76410419827539</c:v>
                </c:pt>
                <c:pt idx="7304">
                  <c:v>669.76118137625303</c:v>
                </c:pt>
                <c:pt idx="7305">
                  <c:v>669.78869621461877</c:v>
                </c:pt>
                <c:pt idx="7306">
                  <c:v>669.81338901174195</c:v>
                </c:pt>
                <c:pt idx="7307">
                  <c:v>669.75916563687667</c:v>
                </c:pt>
                <c:pt idx="7308">
                  <c:v>669.77105849860118</c:v>
                </c:pt>
                <c:pt idx="7309">
                  <c:v>669.80845045281217</c:v>
                </c:pt>
                <c:pt idx="7310">
                  <c:v>669.80935753508311</c:v>
                </c:pt>
                <c:pt idx="7311">
                  <c:v>669.78869621461877</c:v>
                </c:pt>
                <c:pt idx="7312">
                  <c:v>669.79464264387911</c:v>
                </c:pt>
                <c:pt idx="7313">
                  <c:v>669.79756546490944</c:v>
                </c:pt>
                <c:pt idx="7314">
                  <c:v>669.83596527798522</c:v>
                </c:pt>
                <c:pt idx="7315">
                  <c:v>669.82518108002296</c:v>
                </c:pt>
                <c:pt idx="7316">
                  <c:v>669.83405032703126</c:v>
                </c:pt>
                <c:pt idx="7317">
                  <c:v>669.83011963811464</c:v>
                </c:pt>
                <c:pt idx="7318">
                  <c:v>669.82417321099422</c:v>
                </c:pt>
                <c:pt idx="7319">
                  <c:v>669.85168803177896</c:v>
                </c:pt>
                <c:pt idx="7320">
                  <c:v>669.84382665519558</c:v>
                </c:pt>
                <c:pt idx="7321">
                  <c:v>669.85078094989751</c:v>
                </c:pt>
                <c:pt idx="7322">
                  <c:v>669.8654958327221</c:v>
                </c:pt>
                <c:pt idx="7323">
                  <c:v>669.8477573435656</c:v>
                </c:pt>
                <c:pt idx="7324">
                  <c:v>669.84685026164789</c:v>
                </c:pt>
                <c:pt idx="7325">
                  <c:v>669.81822678351512</c:v>
                </c:pt>
                <c:pt idx="7326">
                  <c:v>669.83798101579112</c:v>
                </c:pt>
                <c:pt idx="7327">
                  <c:v>669.82417321099422</c:v>
                </c:pt>
                <c:pt idx="7328">
                  <c:v>669.83304245809325</c:v>
                </c:pt>
                <c:pt idx="7329">
                  <c:v>669.84977308113048</c:v>
                </c:pt>
                <c:pt idx="7330">
                  <c:v>669.84584239284072</c:v>
                </c:pt>
                <c:pt idx="7331">
                  <c:v>669.81530396309722</c:v>
                </c:pt>
                <c:pt idx="7332">
                  <c:v>669.84483452402333</c:v>
                </c:pt>
                <c:pt idx="7333">
                  <c:v>669.83596527798522</c:v>
                </c:pt>
                <c:pt idx="7334">
                  <c:v>669.83102672018629</c:v>
                </c:pt>
                <c:pt idx="7335">
                  <c:v>669.82911176913649</c:v>
                </c:pt>
                <c:pt idx="7336">
                  <c:v>669.82518108002296</c:v>
                </c:pt>
                <c:pt idx="7337">
                  <c:v>669.81530396309722</c:v>
                </c:pt>
                <c:pt idx="7338">
                  <c:v>669.81822678351512</c:v>
                </c:pt>
                <c:pt idx="7339">
                  <c:v>669.79565051320969</c:v>
                </c:pt>
                <c:pt idx="7340">
                  <c:v>669.79756546490944</c:v>
                </c:pt>
                <c:pt idx="7341">
                  <c:v>669.81238114259281</c:v>
                </c:pt>
                <c:pt idx="7342">
                  <c:v>669.80744258361244</c:v>
                </c:pt>
                <c:pt idx="7343">
                  <c:v>669.80149615512414</c:v>
                </c:pt>
                <c:pt idx="7344">
                  <c:v>669.80542684518207</c:v>
                </c:pt>
                <c:pt idx="7345">
                  <c:v>669.82215747290581</c:v>
                </c:pt>
                <c:pt idx="7346">
                  <c:v>669.78385844139655</c:v>
                </c:pt>
                <c:pt idx="7347">
                  <c:v>669.79262690518703</c:v>
                </c:pt>
                <c:pt idx="7348">
                  <c:v>669.77297345077864</c:v>
                </c:pt>
                <c:pt idx="7349">
                  <c:v>669.78970408401017</c:v>
                </c:pt>
                <c:pt idx="7350">
                  <c:v>669.77196558121614</c:v>
                </c:pt>
                <c:pt idx="7351">
                  <c:v>669.76410419827539</c:v>
                </c:pt>
                <c:pt idx="7352">
                  <c:v>669.80351189363489</c:v>
                </c:pt>
                <c:pt idx="7353">
                  <c:v>669.75725068443091</c:v>
                </c:pt>
                <c:pt idx="7354">
                  <c:v>669.76309632862228</c:v>
                </c:pt>
                <c:pt idx="7355">
                  <c:v>669.7543278622054</c:v>
                </c:pt>
                <c:pt idx="7356">
                  <c:v>669.738504305893</c:v>
                </c:pt>
                <c:pt idx="7357">
                  <c:v>669.74344286832684</c:v>
                </c:pt>
                <c:pt idx="7358">
                  <c:v>669.72872796728427</c:v>
                </c:pt>
                <c:pt idx="7359">
                  <c:v>669.73366653020776</c:v>
                </c:pt>
                <c:pt idx="7360">
                  <c:v>669.69133598283543</c:v>
                </c:pt>
                <c:pt idx="7361">
                  <c:v>669.75916563687667</c:v>
                </c:pt>
                <c:pt idx="7362">
                  <c:v>669.75130425291513</c:v>
                </c:pt>
                <c:pt idx="7363">
                  <c:v>669.72278153404807</c:v>
                </c:pt>
                <c:pt idx="7364">
                  <c:v>669.80935753508311</c:v>
                </c:pt>
                <c:pt idx="7365">
                  <c:v>669.72479727416828</c:v>
                </c:pt>
                <c:pt idx="7366">
                  <c:v>669.73366653020776</c:v>
                </c:pt>
                <c:pt idx="7367">
                  <c:v>669.72963505028883</c:v>
                </c:pt>
                <c:pt idx="7368">
                  <c:v>669.75523494497429</c:v>
                </c:pt>
                <c:pt idx="7369">
                  <c:v>669.73366653020776</c:v>
                </c:pt>
                <c:pt idx="7370">
                  <c:v>669.74636569087522</c:v>
                </c:pt>
                <c:pt idx="7371">
                  <c:v>669.73457361316684</c:v>
                </c:pt>
                <c:pt idx="7372">
                  <c:v>669.74344286832684</c:v>
                </c:pt>
                <c:pt idx="7373">
                  <c:v>669.74636569087522</c:v>
                </c:pt>
                <c:pt idx="7374">
                  <c:v>669.74152791557583</c:v>
                </c:pt>
                <c:pt idx="7375">
                  <c:v>669.75523494497429</c:v>
                </c:pt>
                <c:pt idx="7376">
                  <c:v>669.76511206791827</c:v>
                </c:pt>
                <c:pt idx="7377">
                  <c:v>669.725704357209</c:v>
                </c:pt>
                <c:pt idx="7378">
                  <c:v>669.73165079026887</c:v>
                </c:pt>
                <c:pt idx="7379">
                  <c:v>669.74636569087522</c:v>
                </c:pt>
                <c:pt idx="7380">
                  <c:v>669.74938930031681</c:v>
                </c:pt>
                <c:pt idx="7381">
                  <c:v>669.75039717011009</c:v>
                </c:pt>
                <c:pt idx="7382">
                  <c:v>669.73064292028403</c:v>
                </c:pt>
                <c:pt idx="7383">
                  <c:v>669.73558148311167</c:v>
                </c:pt>
                <c:pt idx="7384">
                  <c:v>669.73165079026887</c:v>
                </c:pt>
                <c:pt idx="7385">
                  <c:v>669.74152791557583</c:v>
                </c:pt>
                <c:pt idx="7386">
                  <c:v>669.73951217579759</c:v>
                </c:pt>
                <c:pt idx="7387">
                  <c:v>669.73951217579759</c:v>
                </c:pt>
                <c:pt idx="7388">
                  <c:v>669.77105849860118</c:v>
                </c:pt>
                <c:pt idx="7389">
                  <c:v>669.74838143051329</c:v>
                </c:pt>
                <c:pt idx="7390">
                  <c:v>669.76410419827539</c:v>
                </c:pt>
                <c:pt idx="7391">
                  <c:v>669.75039717011009</c:v>
                </c:pt>
                <c:pt idx="7392">
                  <c:v>669.74052004569182</c:v>
                </c:pt>
                <c:pt idx="7393">
                  <c:v>669.7424349984625</c:v>
                </c:pt>
                <c:pt idx="7394">
                  <c:v>669.75725068443091</c:v>
                </c:pt>
                <c:pt idx="7395">
                  <c:v>669.76511206791827</c:v>
                </c:pt>
                <c:pt idx="7396">
                  <c:v>669.86751156992443</c:v>
                </c:pt>
                <c:pt idx="7397">
                  <c:v>669.78970408401017</c:v>
                </c:pt>
                <c:pt idx="7398">
                  <c:v>669.7749891898726</c:v>
                </c:pt>
                <c:pt idx="7399">
                  <c:v>669.75523494497429</c:v>
                </c:pt>
                <c:pt idx="7400">
                  <c:v>669.7749891898726</c:v>
                </c:pt>
                <c:pt idx="7401">
                  <c:v>669.73064292028403</c:v>
                </c:pt>
                <c:pt idx="7402">
                  <c:v>669.77196558121614</c:v>
                </c:pt>
                <c:pt idx="7403">
                  <c:v>669.74152791557583</c:v>
                </c:pt>
                <c:pt idx="7404">
                  <c:v>669.7661199375508</c:v>
                </c:pt>
                <c:pt idx="7405">
                  <c:v>669.76309632862228</c:v>
                </c:pt>
                <c:pt idx="7406">
                  <c:v>669.75130425291513</c:v>
                </c:pt>
                <c:pt idx="7407">
                  <c:v>669.73165079026887</c:v>
                </c:pt>
                <c:pt idx="7408">
                  <c:v>669.78869621461877</c:v>
                </c:pt>
                <c:pt idx="7409">
                  <c:v>669.77297345077864</c:v>
                </c:pt>
                <c:pt idx="7410">
                  <c:v>669.74344286832684</c:v>
                </c:pt>
                <c:pt idx="7411">
                  <c:v>669.74938930031681</c:v>
                </c:pt>
                <c:pt idx="7412">
                  <c:v>669.75523494497429</c:v>
                </c:pt>
                <c:pt idx="7413">
                  <c:v>669.75039717011009</c:v>
                </c:pt>
                <c:pt idx="7414">
                  <c:v>669.79756546490944</c:v>
                </c:pt>
                <c:pt idx="7415">
                  <c:v>669.76904275942684</c:v>
                </c:pt>
                <c:pt idx="7416">
                  <c:v>669.76904275942684</c:v>
                </c:pt>
                <c:pt idx="7417">
                  <c:v>669.78285057194535</c:v>
                </c:pt>
                <c:pt idx="7418">
                  <c:v>669.75624281470778</c:v>
                </c:pt>
                <c:pt idx="7419">
                  <c:v>669.74636569087522</c:v>
                </c:pt>
                <c:pt idx="7420">
                  <c:v>669.74445073818094</c:v>
                </c:pt>
                <c:pt idx="7421">
                  <c:v>669.78184270248391</c:v>
                </c:pt>
                <c:pt idx="7422">
                  <c:v>669.7749891898726</c:v>
                </c:pt>
                <c:pt idx="7423">
                  <c:v>669.76410419827539</c:v>
                </c:pt>
                <c:pt idx="7424">
                  <c:v>669.74838143051329</c:v>
                </c:pt>
                <c:pt idx="7425">
                  <c:v>669.75039717011009</c:v>
                </c:pt>
                <c:pt idx="7426">
                  <c:v>669.74344286832684</c:v>
                </c:pt>
                <c:pt idx="7427">
                  <c:v>669.73759722297018</c:v>
                </c:pt>
                <c:pt idx="7428">
                  <c:v>669.76309632862228</c:v>
                </c:pt>
                <c:pt idx="7429">
                  <c:v>669.75331999245225</c:v>
                </c:pt>
                <c:pt idx="7430">
                  <c:v>669.7749891898726</c:v>
                </c:pt>
                <c:pt idx="7431">
                  <c:v>669.75231212268886</c:v>
                </c:pt>
                <c:pt idx="7432">
                  <c:v>669.75624281470778</c:v>
                </c:pt>
                <c:pt idx="7433">
                  <c:v>669.76309632862228</c:v>
                </c:pt>
                <c:pt idx="7434">
                  <c:v>669.760173506569</c:v>
                </c:pt>
                <c:pt idx="7435">
                  <c:v>669.7661199375508</c:v>
                </c:pt>
                <c:pt idx="7436">
                  <c:v>669.73366653020776</c:v>
                </c:pt>
                <c:pt idx="7437">
                  <c:v>669.74838143051329</c:v>
                </c:pt>
                <c:pt idx="7438">
                  <c:v>669.75916563687667</c:v>
                </c:pt>
                <c:pt idx="7439">
                  <c:v>669.7749891898726</c:v>
                </c:pt>
                <c:pt idx="7440">
                  <c:v>669.738504305893</c:v>
                </c:pt>
                <c:pt idx="7441">
                  <c:v>669.74636569087522</c:v>
                </c:pt>
                <c:pt idx="7442">
                  <c:v>669.76803488982421</c:v>
                </c:pt>
                <c:pt idx="7443">
                  <c:v>669.75916563687667</c:v>
                </c:pt>
                <c:pt idx="7444">
                  <c:v>669.73265866024349</c:v>
                </c:pt>
                <c:pt idx="7445">
                  <c:v>669.74636569087522</c:v>
                </c:pt>
                <c:pt idx="7446">
                  <c:v>669.78285057194535</c:v>
                </c:pt>
                <c:pt idx="7447">
                  <c:v>669.73064292028403</c:v>
                </c:pt>
                <c:pt idx="7448">
                  <c:v>669.76410419827539</c:v>
                </c:pt>
                <c:pt idx="7449">
                  <c:v>669.74838143051329</c:v>
                </c:pt>
                <c:pt idx="7450">
                  <c:v>669.74152791557583</c:v>
                </c:pt>
                <c:pt idx="7451">
                  <c:v>669.73265866024349</c:v>
                </c:pt>
                <c:pt idx="7452">
                  <c:v>669.73265866024349</c:v>
                </c:pt>
                <c:pt idx="7453">
                  <c:v>669.72872796728427</c:v>
                </c:pt>
                <c:pt idx="7454">
                  <c:v>669.74445073818094</c:v>
                </c:pt>
                <c:pt idx="7455">
                  <c:v>669.70806662992152</c:v>
                </c:pt>
                <c:pt idx="7456">
                  <c:v>669.71885084069504</c:v>
                </c:pt>
                <c:pt idx="7457">
                  <c:v>669.75331999245225</c:v>
                </c:pt>
                <c:pt idx="7458">
                  <c:v>669.74636569087522</c:v>
                </c:pt>
                <c:pt idx="7459">
                  <c:v>669.70312806571565</c:v>
                </c:pt>
                <c:pt idx="7460">
                  <c:v>669.70504301921255</c:v>
                </c:pt>
                <c:pt idx="7461">
                  <c:v>669.73558148311167</c:v>
                </c:pt>
                <c:pt idx="7462">
                  <c:v>669.71885084069504</c:v>
                </c:pt>
                <c:pt idx="7463">
                  <c:v>669.70212019543908</c:v>
                </c:pt>
                <c:pt idx="7464">
                  <c:v>669.712904406863</c:v>
                </c:pt>
                <c:pt idx="7465">
                  <c:v>669.71693588746621</c:v>
                </c:pt>
                <c:pt idx="7466">
                  <c:v>669.68932024203093</c:v>
                </c:pt>
                <c:pt idx="7467">
                  <c:v>669.70312806571565</c:v>
                </c:pt>
                <c:pt idx="7468">
                  <c:v>669.69526667728553</c:v>
                </c:pt>
                <c:pt idx="7469">
                  <c:v>669.70897371311617</c:v>
                </c:pt>
                <c:pt idx="7470">
                  <c:v>669.70504301921255</c:v>
                </c:pt>
                <c:pt idx="7471">
                  <c:v>669.69718163093421</c:v>
                </c:pt>
                <c:pt idx="7472">
                  <c:v>669.69224306618401</c:v>
                </c:pt>
                <c:pt idx="7473">
                  <c:v>669.70312806571565</c:v>
                </c:pt>
                <c:pt idx="7474">
                  <c:v>669.73165079026887</c:v>
                </c:pt>
                <c:pt idx="7475">
                  <c:v>669.70605088945922</c:v>
                </c:pt>
                <c:pt idx="7476">
                  <c:v>669.68045098200184</c:v>
                </c:pt>
                <c:pt idx="7477">
                  <c:v>669.73165079026887</c:v>
                </c:pt>
                <c:pt idx="7478">
                  <c:v>669.725704357209</c:v>
                </c:pt>
                <c:pt idx="7479">
                  <c:v>669.71985871080051</c:v>
                </c:pt>
                <c:pt idx="7480">
                  <c:v>669.67944311149347</c:v>
                </c:pt>
                <c:pt idx="7481">
                  <c:v>669.69133598283543</c:v>
                </c:pt>
                <c:pt idx="7482">
                  <c:v>669.66865889640917</c:v>
                </c:pt>
                <c:pt idx="7483">
                  <c:v>669.71391227702929</c:v>
                </c:pt>
                <c:pt idx="7484">
                  <c:v>669.71391227702929</c:v>
                </c:pt>
                <c:pt idx="7485">
                  <c:v>669.712904406863</c:v>
                </c:pt>
                <c:pt idx="7486">
                  <c:v>669.68831237161328</c:v>
                </c:pt>
                <c:pt idx="7487">
                  <c:v>669.69919737157898</c:v>
                </c:pt>
                <c:pt idx="7488">
                  <c:v>669.69919737157898</c:v>
                </c:pt>
                <c:pt idx="7489">
                  <c:v>669.72479727416828</c:v>
                </c:pt>
                <c:pt idx="7490">
                  <c:v>669.72177366397239</c:v>
                </c:pt>
                <c:pt idx="7491">
                  <c:v>669.70806662992152</c:v>
                </c:pt>
                <c:pt idx="7492">
                  <c:v>669.67652028696102</c:v>
                </c:pt>
                <c:pt idx="7493">
                  <c:v>669.7099815833227</c:v>
                </c:pt>
                <c:pt idx="7494">
                  <c:v>669.70897371311617</c:v>
                </c:pt>
                <c:pt idx="7495">
                  <c:v>669.71885084069504</c:v>
                </c:pt>
                <c:pt idx="7496">
                  <c:v>669.72772009726941</c:v>
                </c:pt>
                <c:pt idx="7497">
                  <c:v>669.738504305893</c:v>
                </c:pt>
                <c:pt idx="7498">
                  <c:v>669.71784297057923</c:v>
                </c:pt>
                <c:pt idx="7499">
                  <c:v>669.7237894041134</c:v>
                </c:pt>
                <c:pt idx="7500">
                  <c:v>669.72671222724432</c:v>
                </c:pt>
                <c:pt idx="7501">
                  <c:v>669.6942588069287</c:v>
                </c:pt>
                <c:pt idx="7502">
                  <c:v>669.74152791557583</c:v>
                </c:pt>
                <c:pt idx="7503">
                  <c:v>669.70312806571565</c:v>
                </c:pt>
                <c:pt idx="7504">
                  <c:v>669.712904406863</c:v>
                </c:pt>
                <c:pt idx="7505">
                  <c:v>669.70020524188533</c:v>
                </c:pt>
                <c:pt idx="7506">
                  <c:v>669.69224306618401</c:v>
                </c:pt>
                <c:pt idx="7507">
                  <c:v>669.7237894041134</c:v>
                </c:pt>
                <c:pt idx="7508">
                  <c:v>669.69617376059784</c:v>
                </c:pt>
                <c:pt idx="7509">
                  <c:v>669.72963505028883</c:v>
                </c:pt>
                <c:pt idx="7510">
                  <c:v>669.72671222724432</c:v>
                </c:pt>
                <c:pt idx="7511">
                  <c:v>669.72963505028883</c:v>
                </c:pt>
                <c:pt idx="7512">
                  <c:v>669.68538954734379</c:v>
                </c:pt>
                <c:pt idx="7513">
                  <c:v>669.69617376059784</c:v>
                </c:pt>
                <c:pt idx="7514">
                  <c:v>669.71199732370462</c:v>
                </c:pt>
                <c:pt idx="7515">
                  <c:v>669.68831237161328</c:v>
                </c:pt>
                <c:pt idx="7516">
                  <c:v>669.72479727416828</c:v>
                </c:pt>
                <c:pt idx="7517">
                  <c:v>669.72177366397239</c:v>
                </c:pt>
                <c:pt idx="7518">
                  <c:v>669.7099815833227</c:v>
                </c:pt>
                <c:pt idx="7519">
                  <c:v>669.69617376059784</c:v>
                </c:pt>
                <c:pt idx="7520">
                  <c:v>669.68045098200184</c:v>
                </c:pt>
                <c:pt idx="7521">
                  <c:v>669.77589627245152</c:v>
                </c:pt>
                <c:pt idx="7522">
                  <c:v>669.66865889640917</c:v>
                </c:pt>
                <c:pt idx="7523">
                  <c:v>669.69526667728553</c:v>
                </c:pt>
                <c:pt idx="7524">
                  <c:v>669.71693588746621</c:v>
                </c:pt>
                <c:pt idx="7525">
                  <c:v>669.65878176380158</c:v>
                </c:pt>
                <c:pt idx="7526">
                  <c:v>669.70504301921255</c:v>
                </c:pt>
                <c:pt idx="7527">
                  <c:v>669.76118137625303</c:v>
                </c:pt>
                <c:pt idx="7528">
                  <c:v>669.75130425291513</c:v>
                </c:pt>
                <c:pt idx="7529">
                  <c:v>669.70705875969554</c:v>
                </c:pt>
                <c:pt idx="7530">
                  <c:v>669.78869621461877</c:v>
                </c:pt>
                <c:pt idx="7531">
                  <c:v>669.70020524188533</c:v>
                </c:pt>
                <c:pt idx="7532">
                  <c:v>669.72963505028883</c:v>
                </c:pt>
                <c:pt idx="7533">
                  <c:v>669.69133598283543</c:v>
                </c:pt>
                <c:pt idx="7534">
                  <c:v>669.73265866024349</c:v>
                </c:pt>
                <c:pt idx="7535">
                  <c:v>669.72963505028883</c:v>
                </c:pt>
                <c:pt idx="7536">
                  <c:v>669.68438167688589</c:v>
                </c:pt>
                <c:pt idx="7537">
                  <c:v>669.75916563687667</c:v>
                </c:pt>
                <c:pt idx="7538">
                  <c:v>669.69224306618401</c:v>
                </c:pt>
                <c:pt idx="7539">
                  <c:v>669.74344286832684</c:v>
                </c:pt>
                <c:pt idx="7540">
                  <c:v>669.70897371311617</c:v>
                </c:pt>
                <c:pt idx="7541">
                  <c:v>669.69526667728553</c:v>
                </c:pt>
                <c:pt idx="7542">
                  <c:v>669.67551241641252</c:v>
                </c:pt>
                <c:pt idx="7543">
                  <c:v>669.67258959176354</c:v>
                </c:pt>
                <c:pt idx="7544">
                  <c:v>669.72177366397239</c:v>
                </c:pt>
                <c:pt idx="7545">
                  <c:v>669.73265866024349</c:v>
                </c:pt>
                <c:pt idx="7546">
                  <c:v>669.75039717011009</c:v>
                </c:pt>
                <c:pt idx="7547">
                  <c:v>669.80351189363489</c:v>
                </c:pt>
                <c:pt idx="7548">
                  <c:v>669.73265866024349</c:v>
                </c:pt>
                <c:pt idx="7549">
                  <c:v>669.68932024203093</c:v>
                </c:pt>
                <c:pt idx="7550">
                  <c:v>669.66765102578029</c:v>
                </c:pt>
                <c:pt idx="7551">
                  <c:v>669.71592801733095</c:v>
                </c:pt>
                <c:pt idx="7552">
                  <c:v>669.71199732370462</c:v>
                </c:pt>
                <c:pt idx="7553">
                  <c:v>669.66271245954965</c:v>
                </c:pt>
                <c:pt idx="7554">
                  <c:v>669.73558148311167</c:v>
                </c:pt>
                <c:pt idx="7555">
                  <c:v>669.76803488982421</c:v>
                </c:pt>
                <c:pt idx="7556">
                  <c:v>669.75725068443091</c:v>
                </c:pt>
                <c:pt idx="7557">
                  <c:v>669.72278153404807</c:v>
                </c:pt>
                <c:pt idx="7558">
                  <c:v>669.81631183221657</c:v>
                </c:pt>
                <c:pt idx="7559">
                  <c:v>669.74938930031681</c:v>
                </c:pt>
                <c:pt idx="7560">
                  <c:v>669.78184270248391</c:v>
                </c:pt>
                <c:pt idx="7561">
                  <c:v>669.79857333421023</c:v>
                </c:pt>
                <c:pt idx="7562">
                  <c:v>669.69032811243835</c:v>
                </c:pt>
                <c:pt idx="7563">
                  <c:v>669.72772009726941</c:v>
                </c:pt>
                <c:pt idx="7564">
                  <c:v>669.76904275942684</c:v>
                </c:pt>
                <c:pt idx="7565">
                  <c:v>669.75624281470778</c:v>
                </c:pt>
                <c:pt idx="7566">
                  <c:v>669.66372033022913</c:v>
                </c:pt>
                <c:pt idx="7567">
                  <c:v>669.77589627245152</c:v>
                </c:pt>
                <c:pt idx="7568">
                  <c:v>669.71492014718524</c:v>
                </c:pt>
                <c:pt idx="7569">
                  <c:v>669.76904275942684</c:v>
                </c:pt>
                <c:pt idx="7570">
                  <c:v>669.78970408401017</c:v>
                </c:pt>
                <c:pt idx="7571">
                  <c:v>669.87436507610357</c:v>
                </c:pt>
                <c:pt idx="7572">
                  <c:v>669.83102672018629</c:v>
                </c:pt>
                <c:pt idx="7573">
                  <c:v>669.70504301921255</c:v>
                </c:pt>
                <c:pt idx="7574">
                  <c:v>669.71885084069504</c:v>
                </c:pt>
                <c:pt idx="7575">
                  <c:v>669.74545860802459</c:v>
                </c:pt>
                <c:pt idx="7576">
                  <c:v>669.71985871080051</c:v>
                </c:pt>
                <c:pt idx="7577">
                  <c:v>669.71784297057923</c:v>
                </c:pt>
                <c:pt idx="7578">
                  <c:v>669.87335720757767</c:v>
                </c:pt>
                <c:pt idx="7579">
                  <c:v>669.73366653020776</c:v>
                </c:pt>
                <c:pt idx="7580">
                  <c:v>669.74344286832684</c:v>
                </c:pt>
                <c:pt idx="7581">
                  <c:v>669.79756546490944</c:v>
                </c:pt>
                <c:pt idx="7582">
                  <c:v>669.81822678351512</c:v>
                </c:pt>
                <c:pt idx="7583">
                  <c:v>669.94723394322159</c:v>
                </c:pt>
                <c:pt idx="7584">
                  <c:v>669.83596527798522</c:v>
                </c:pt>
                <c:pt idx="7585">
                  <c:v>669.98754864600903</c:v>
                </c:pt>
                <c:pt idx="7586">
                  <c:v>669.96003386314283</c:v>
                </c:pt>
                <c:pt idx="7587">
                  <c:v>669.95801812783247</c:v>
                </c:pt>
                <c:pt idx="7588">
                  <c:v>669.88222645025178</c:v>
                </c:pt>
                <c:pt idx="7589">
                  <c:v>669.87335720757767</c:v>
                </c:pt>
                <c:pt idx="7590">
                  <c:v>669.98956438071559</c:v>
                </c:pt>
                <c:pt idx="7591">
                  <c:v>669.88222645025178</c:v>
                </c:pt>
                <c:pt idx="7592">
                  <c:v>669.98654077864012</c:v>
                </c:pt>
                <c:pt idx="7593">
                  <c:v>669.89794919666758</c:v>
                </c:pt>
                <c:pt idx="7594">
                  <c:v>669.87728789477035</c:v>
                </c:pt>
                <c:pt idx="7595">
                  <c:v>669.87638081312446</c:v>
                </c:pt>
                <c:pt idx="7596">
                  <c:v>669.93050333672443</c:v>
                </c:pt>
                <c:pt idx="7597">
                  <c:v>669.90097280146017</c:v>
                </c:pt>
                <c:pt idx="7598">
                  <c:v>669.88424218711191</c:v>
                </c:pt>
                <c:pt idx="7599">
                  <c:v>669.89794919666758</c:v>
                </c:pt>
                <c:pt idx="7600">
                  <c:v>669.91175699113148</c:v>
                </c:pt>
                <c:pt idx="7601">
                  <c:v>669.91175699113148</c:v>
                </c:pt>
                <c:pt idx="7602">
                  <c:v>669.88817287387064</c:v>
                </c:pt>
                <c:pt idx="7603">
                  <c:v>669.89895706494212</c:v>
                </c:pt>
                <c:pt idx="7604">
                  <c:v>669.97474872966029</c:v>
                </c:pt>
                <c:pt idx="7605">
                  <c:v>669.88716500548594</c:v>
                </c:pt>
                <c:pt idx="7606">
                  <c:v>669.86257301370574</c:v>
                </c:pt>
                <c:pt idx="7607">
                  <c:v>669.87144225735005</c:v>
                </c:pt>
                <c:pt idx="7608">
                  <c:v>669.88121858180637</c:v>
                </c:pt>
                <c:pt idx="7609">
                  <c:v>669.86841865165195</c:v>
                </c:pt>
                <c:pt idx="7610">
                  <c:v>669.82518108002296</c:v>
                </c:pt>
                <c:pt idx="7611">
                  <c:v>669.83102672018629</c:v>
                </c:pt>
                <c:pt idx="7612">
                  <c:v>669.83495740906665</c:v>
                </c:pt>
                <c:pt idx="7613">
                  <c:v>669.82024252168378</c:v>
                </c:pt>
                <c:pt idx="7614">
                  <c:v>669.83596527798522</c:v>
                </c:pt>
                <c:pt idx="7615">
                  <c:v>669.84685026164789</c:v>
                </c:pt>
                <c:pt idx="7616">
                  <c:v>669.84483452402333</c:v>
                </c:pt>
                <c:pt idx="7617">
                  <c:v>669.84191170439442</c:v>
                </c:pt>
                <c:pt idx="7618">
                  <c:v>669.83405032703126</c:v>
                </c:pt>
                <c:pt idx="7619">
                  <c:v>669.81238114259281</c:v>
                </c:pt>
                <c:pt idx="7620">
                  <c:v>669.79958120350068</c:v>
                </c:pt>
                <c:pt idx="7621">
                  <c:v>669.83495740906665</c:v>
                </c:pt>
                <c:pt idx="7622">
                  <c:v>669.81429609396753</c:v>
                </c:pt>
                <c:pt idx="7623">
                  <c:v>669.79464264387911</c:v>
                </c:pt>
                <c:pt idx="7624">
                  <c:v>669.79363477453819</c:v>
                </c:pt>
                <c:pt idx="7625">
                  <c:v>669.81137327343322</c:v>
                </c:pt>
                <c:pt idx="7626">
                  <c:v>669.78577339332548</c:v>
                </c:pt>
                <c:pt idx="7627">
                  <c:v>669.78083483301214</c:v>
                </c:pt>
                <c:pt idx="7628">
                  <c:v>669.77196558121614</c:v>
                </c:pt>
                <c:pt idx="7629">
                  <c:v>669.77105849860118</c:v>
                </c:pt>
                <c:pt idx="7630">
                  <c:v>669.79171982276216</c:v>
                </c:pt>
                <c:pt idx="7631">
                  <c:v>669.77992775047881</c:v>
                </c:pt>
                <c:pt idx="7632">
                  <c:v>669.77005062901912</c:v>
                </c:pt>
                <c:pt idx="7633">
                  <c:v>669.79363477453819</c:v>
                </c:pt>
                <c:pt idx="7634">
                  <c:v>669.77589627245152</c:v>
                </c:pt>
                <c:pt idx="7635">
                  <c:v>669.78970408401017</c:v>
                </c:pt>
                <c:pt idx="7636">
                  <c:v>669.76904275942684</c:v>
                </c:pt>
                <c:pt idx="7637">
                  <c:v>669.7543278622054</c:v>
                </c:pt>
                <c:pt idx="7638">
                  <c:v>669.73658935304604</c:v>
                </c:pt>
                <c:pt idx="7639">
                  <c:v>669.76803488982421</c:v>
                </c:pt>
                <c:pt idx="7640">
                  <c:v>669.78083483301214</c:v>
                </c:pt>
                <c:pt idx="7641">
                  <c:v>669.760173506569</c:v>
                </c:pt>
                <c:pt idx="7642">
                  <c:v>669.77791201148568</c:v>
                </c:pt>
                <c:pt idx="7643">
                  <c:v>669.72086658089563</c:v>
                </c:pt>
                <c:pt idx="7644">
                  <c:v>669.75130425291513</c:v>
                </c:pt>
                <c:pt idx="7645">
                  <c:v>669.71492014718524</c:v>
                </c:pt>
                <c:pt idx="7646">
                  <c:v>669.87144225735005</c:v>
                </c:pt>
                <c:pt idx="7647">
                  <c:v>669.74445073818094</c:v>
                </c:pt>
                <c:pt idx="7648">
                  <c:v>669.76309632862228</c:v>
                </c:pt>
                <c:pt idx="7649">
                  <c:v>669.74545860802459</c:v>
                </c:pt>
                <c:pt idx="7650">
                  <c:v>669.75624281470778</c:v>
                </c:pt>
                <c:pt idx="7651">
                  <c:v>669.73759722297018</c:v>
                </c:pt>
                <c:pt idx="7652">
                  <c:v>669.7749891898726</c:v>
                </c:pt>
                <c:pt idx="7653">
                  <c:v>669.7661199375508</c:v>
                </c:pt>
                <c:pt idx="7654">
                  <c:v>669.76803488982421</c:v>
                </c:pt>
                <c:pt idx="7655">
                  <c:v>669.78184270248391</c:v>
                </c:pt>
                <c:pt idx="7656">
                  <c:v>669.77297345077864</c:v>
                </c:pt>
                <c:pt idx="7657">
                  <c:v>669.78577339332548</c:v>
                </c:pt>
                <c:pt idx="7658">
                  <c:v>669.79262690518703</c:v>
                </c:pt>
                <c:pt idx="7659">
                  <c:v>669.81238114259281</c:v>
                </c:pt>
                <c:pt idx="7660">
                  <c:v>669.82125039075265</c:v>
                </c:pt>
                <c:pt idx="7661">
                  <c:v>669.80845045281217</c:v>
                </c:pt>
                <c:pt idx="7662">
                  <c:v>669.82125039075265</c:v>
                </c:pt>
                <c:pt idx="7663">
                  <c:v>669.81530396309722</c:v>
                </c:pt>
                <c:pt idx="7664">
                  <c:v>669.78385844139655</c:v>
                </c:pt>
                <c:pt idx="7665">
                  <c:v>669.81923465260456</c:v>
                </c:pt>
                <c:pt idx="7666">
                  <c:v>669.85471163799036</c:v>
                </c:pt>
                <c:pt idx="7667">
                  <c:v>669.91669554488612</c:v>
                </c:pt>
                <c:pt idx="7668">
                  <c:v>669.84977308113048</c:v>
                </c:pt>
                <c:pt idx="7669">
                  <c:v>669.83495740906665</c:v>
                </c:pt>
                <c:pt idx="7670">
                  <c:v>669.81923465260456</c:v>
                </c:pt>
                <c:pt idx="7671">
                  <c:v>669.67853602802722</c:v>
                </c:pt>
                <c:pt idx="7672">
                  <c:v>669.79363477453819</c:v>
                </c:pt>
                <c:pt idx="7673">
                  <c:v>669.86358088234192</c:v>
                </c:pt>
                <c:pt idx="7674">
                  <c:v>669.81631183221657</c:v>
                </c:pt>
                <c:pt idx="7675">
                  <c:v>669.95701026016184</c:v>
                </c:pt>
                <c:pt idx="7676">
                  <c:v>669.87728789477035</c:v>
                </c:pt>
                <c:pt idx="7677">
                  <c:v>669.89008782377311</c:v>
                </c:pt>
                <c:pt idx="7678">
                  <c:v>669.85763445723978</c:v>
                </c:pt>
                <c:pt idx="7679">
                  <c:v>669.86942652022833</c:v>
                </c:pt>
                <c:pt idx="7680">
                  <c:v>669.83203458914488</c:v>
                </c:pt>
                <c:pt idx="7681">
                  <c:v>669.87335720757767</c:v>
                </c:pt>
                <c:pt idx="7682">
                  <c:v>669.84685026164789</c:v>
                </c:pt>
                <c:pt idx="7683">
                  <c:v>669.89109569212803</c:v>
                </c:pt>
                <c:pt idx="7684">
                  <c:v>669.89704211521178</c:v>
                </c:pt>
                <c:pt idx="7685">
                  <c:v>669.85864232592633</c:v>
                </c:pt>
                <c:pt idx="7686">
                  <c:v>669.87930363173143</c:v>
                </c:pt>
                <c:pt idx="7687">
                  <c:v>669.87043438879437</c:v>
                </c:pt>
                <c:pt idx="7688">
                  <c:v>669.8851492686855</c:v>
                </c:pt>
                <c:pt idx="7689">
                  <c:v>669.85662658854289</c:v>
                </c:pt>
                <c:pt idx="7690">
                  <c:v>669.88121858180637</c:v>
                </c:pt>
                <c:pt idx="7691">
                  <c:v>669.889180742245</c:v>
                </c:pt>
                <c:pt idx="7692">
                  <c:v>669.86257301370574</c:v>
                </c:pt>
                <c:pt idx="7693">
                  <c:v>669.8654958327221</c:v>
                </c:pt>
                <c:pt idx="7694">
                  <c:v>669.88222645025178</c:v>
                </c:pt>
                <c:pt idx="7695">
                  <c:v>669.9146798086897</c:v>
                </c:pt>
                <c:pt idx="7696">
                  <c:v>669.88615713708987</c:v>
                </c:pt>
                <c:pt idx="7697">
                  <c:v>669.91961836229802</c:v>
                </c:pt>
                <c:pt idx="7698">
                  <c:v>669.91961836229802</c:v>
                </c:pt>
                <c:pt idx="7699">
                  <c:v>669.90782630531316</c:v>
                </c:pt>
                <c:pt idx="7700">
                  <c:v>669.90984204164977</c:v>
                </c:pt>
                <c:pt idx="7701">
                  <c:v>669.89502637861347</c:v>
                </c:pt>
                <c:pt idx="7702">
                  <c:v>669.82911176913649</c:v>
                </c:pt>
                <c:pt idx="7703">
                  <c:v>669.88716500548594</c:v>
                </c:pt>
                <c:pt idx="7704">
                  <c:v>669.89008782377311</c:v>
                </c:pt>
                <c:pt idx="7705">
                  <c:v>670.01415634081741</c:v>
                </c:pt>
                <c:pt idx="7706">
                  <c:v>669.88222645025178</c:v>
                </c:pt>
                <c:pt idx="7707">
                  <c:v>669.90591135575517</c:v>
                </c:pt>
                <c:pt idx="7708">
                  <c:v>669.90187988287983</c:v>
                </c:pt>
                <c:pt idx="7709">
                  <c:v>669.89502637861347</c:v>
                </c:pt>
                <c:pt idx="7710">
                  <c:v>669.85370376926346</c:v>
                </c:pt>
                <c:pt idx="7711">
                  <c:v>669.92949546877242</c:v>
                </c:pt>
                <c:pt idx="7712">
                  <c:v>669.88424218711191</c:v>
                </c:pt>
                <c:pt idx="7713">
                  <c:v>669.87043438879437</c:v>
                </c:pt>
                <c:pt idx="7714">
                  <c:v>669.90490348755179</c:v>
                </c:pt>
                <c:pt idx="7715">
                  <c:v>669.88424218711191</c:v>
                </c:pt>
                <c:pt idx="7716">
                  <c:v>669.87436507610357</c:v>
                </c:pt>
                <c:pt idx="7717">
                  <c:v>669.94723394322159</c:v>
                </c:pt>
                <c:pt idx="7718">
                  <c:v>669.89109569212803</c:v>
                </c:pt>
                <c:pt idx="7719">
                  <c:v>669.98563369799945</c:v>
                </c:pt>
                <c:pt idx="7720">
                  <c:v>669.86841865165195</c:v>
                </c:pt>
                <c:pt idx="7721">
                  <c:v>669.87930363173143</c:v>
                </c:pt>
                <c:pt idx="7722">
                  <c:v>669.9107491229878</c:v>
                </c:pt>
                <c:pt idx="7723">
                  <c:v>669.95116462746876</c:v>
                </c:pt>
                <c:pt idx="7724">
                  <c:v>669.88615713708987</c:v>
                </c:pt>
                <c:pt idx="7725">
                  <c:v>669.89502637861347</c:v>
                </c:pt>
                <c:pt idx="7726">
                  <c:v>669.91961836229802</c:v>
                </c:pt>
                <c:pt idx="7727">
                  <c:v>669.96295667926972</c:v>
                </c:pt>
                <c:pt idx="7728">
                  <c:v>669.83203458914488</c:v>
                </c:pt>
                <c:pt idx="7729">
                  <c:v>669.83798101579112</c:v>
                </c:pt>
                <c:pt idx="7730">
                  <c:v>669.83798101579112</c:v>
                </c:pt>
                <c:pt idx="7731">
                  <c:v>669.83495740906665</c:v>
                </c:pt>
                <c:pt idx="7732">
                  <c:v>669.85763445723978</c:v>
                </c:pt>
                <c:pt idx="7733">
                  <c:v>669.89502637861347</c:v>
                </c:pt>
                <c:pt idx="7734">
                  <c:v>669.80058907278078</c:v>
                </c:pt>
                <c:pt idx="7735">
                  <c:v>669.80744258361244</c:v>
                </c:pt>
                <c:pt idx="7736">
                  <c:v>669.81631183221657</c:v>
                </c:pt>
                <c:pt idx="7737">
                  <c:v>669.76803488982421</c:v>
                </c:pt>
                <c:pt idx="7738">
                  <c:v>669.78385844139655</c:v>
                </c:pt>
                <c:pt idx="7739">
                  <c:v>669.80451976287486</c:v>
                </c:pt>
                <c:pt idx="7740">
                  <c:v>669.77105849860118</c:v>
                </c:pt>
                <c:pt idx="7741">
                  <c:v>669.72963505028883</c:v>
                </c:pt>
                <c:pt idx="7742">
                  <c:v>669.7749891898726</c:v>
                </c:pt>
                <c:pt idx="7743">
                  <c:v>669.77690414197377</c:v>
                </c:pt>
                <c:pt idx="7744">
                  <c:v>669.738504305893</c:v>
                </c:pt>
                <c:pt idx="7745">
                  <c:v>669.72872796728427</c:v>
                </c:pt>
                <c:pt idx="7746">
                  <c:v>669.81731970132569</c:v>
                </c:pt>
                <c:pt idx="7747">
                  <c:v>669.738504305893</c:v>
                </c:pt>
                <c:pt idx="7748">
                  <c:v>669.72479727416828</c:v>
                </c:pt>
                <c:pt idx="7749">
                  <c:v>669.75916563687667</c:v>
                </c:pt>
                <c:pt idx="7750">
                  <c:v>669.73064292028403</c:v>
                </c:pt>
                <c:pt idx="7751">
                  <c:v>669.7237894041134</c:v>
                </c:pt>
                <c:pt idx="7752">
                  <c:v>669.72772009726941</c:v>
                </c:pt>
                <c:pt idx="7753">
                  <c:v>669.73558148311167</c:v>
                </c:pt>
                <c:pt idx="7754">
                  <c:v>669.71592801733095</c:v>
                </c:pt>
                <c:pt idx="7755">
                  <c:v>669.74445073818094</c:v>
                </c:pt>
                <c:pt idx="7756">
                  <c:v>669.83989596666868</c:v>
                </c:pt>
                <c:pt idx="7757">
                  <c:v>669.725704357209</c:v>
                </c:pt>
                <c:pt idx="7758">
                  <c:v>669.74052004569182</c:v>
                </c:pt>
                <c:pt idx="7759">
                  <c:v>669.73558148311167</c:v>
                </c:pt>
                <c:pt idx="7760">
                  <c:v>669.75231212268886</c:v>
                </c:pt>
                <c:pt idx="7761">
                  <c:v>669.73658935304604</c:v>
                </c:pt>
                <c:pt idx="7762">
                  <c:v>669.85269590052633</c:v>
                </c:pt>
                <c:pt idx="7763">
                  <c:v>669.84191170439442</c:v>
                </c:pt>
                <c:pt idx="7764">
                  <c:v>669.84382665519558</c:v>
                </c:pt>
                <c:pt idx="7765">
                  <c:v>669.87728789477035</c:v>
                </c:pt>
                <c:pt idx="7766">
                  <c:v>669.86650370132838</c:v>
                </c:pt>
                <c:pt idx="7767">
                  <c:v>669.87930363173143</c:v>
                </c:pt>
                <c:pt idx="7768">
                  <c:v>669.80149615512414</c:v>
                </c:pt>
                <c:pt idx="7769">
                  <c:v>669.78083483301214</c:v>
                </c:pt>
                <c:pt idx="7770">
                  <c:v>669.87829576325601</c:v>
                </c:pt>
                <c:pt idx="7771">
                  <c:v>669.78385844139655</c:v>
                </c:pt>
                <c:pt idx="7772">
                  <c:v>669.89311142880683</c:v>
                </c:pt>
                <c:pt idx="7773">
                  <c:v>669.77589627245152</c:v>
                </c:pt>
                <c:pt idx="7774">
                  <c:v>669.82417321099422</c:v>
                </c:pt>
                <c:pt idx="7775">
                  <c:v>669.82417321099422</c:v>
                </c:pt>
                <c:pt idx="7776">
                  <c:v>669.78385844139655</c:v>
                </c:pt>
                <c:pt idx="7777">
                  <c:v>669.87234933904142</c:v>
                </c:pt>
                <c:pt idx="7778">
                  <c:v>669.77196558121614</c:v>
                </c:pt>
                <c:pt idx="7779">
                  <c:v>669.76410419827539</c:v>
                </c:pt>
                <c:pt idx="7780">
                  <c:v>669.81530396309722</c:v>
                </c:pt>
                <c:pt idx="7781">
                  <c:v>669.86055727640257</c:v>
                </c:pt>
                <c:pt idx="7782">
                  <c:v>669.82417321099422</c:v>
                </c:pt>
                <c:pt idx="7783">
                  <c:v>669.77297345077864</c:v>
                </c:pt>
                <c:pt idx="7784">
                  <c:v>669.84483452402333</c:v>
                </c:pt>
                <c:pt idx="7785">
                  <c:v>669.76712780717298</c:v>
                </c:pt>
                <c:pt idx="7786">
                  <c:v>669.74636569087522</c:v>
                </c:pt>
                <c:pt idx="7787">
                  <c:v>669.80149615512414</c:v>
                </c:pt>
                <c:pt idx="7788">
                  <c:v>669.74737356069932</c:v>
                </c:pt>
                <c:pt idx="7789">
                  <c:v>669.79857333421023</c:v>
                </c:pt>
                <c:pt idx="7790">
                  <c:v>669.86156514505933</c:v>
                </c:pt>
                <c:pt idx="7791">
                  <c:v>669.81822678351512</c:v>
                </c:pt>
                <c:pt idx="7792">
                  <c:v>669.7543278622054</c:v>
                </c:pt>
                <c:pt idx="7793">
                  <c:v>669.86257301370574</c:v>
                </c:pt>
                <c:pt idx="7794">
                  <c:v>669.77992775047881</c:v>
                </c:pt>
                <c:pt idx="7795">
                  <c:v>669.83697314689334</c:v>
                </c:pt>
                <c:pt idx="7796">
                  <c:v>669.80643471440237</c:v>
                </c:pt>
                <c:pt idx="7797">
                  <c:v>669.76309632862228</c:v>
                </c:pt>
                <c:pt idx="7798">
                  <c:v>669.78678126274667</c:v>
                </c:pt>
                <c:pt idx="7799">
                  <c:v>669.80351189363489</c:v>
                </c:pt>
                <c:pt idx="7800">
                  <c:v>669.78778913215763</c:v>
                </c:pt>
                <c:pt idx="7801">
                  <c:v>669.77005062901912</c:v>
                </c:pt>
                <c:pt idx="7802">
                  <c:v>669.83405032703126</c:v>
                </c:pt>
                <c:pt idx="7803">
                  <c:v>669.85370376926346</c:v>
                </c:pt>
                <c:pt idx="7804">
                  <c:v>669.75130425291513</c:v>
                </c:pt>
                <c:pt idx="7805">
                  <c:v>669.82316534195422</c:v>
                </c:pt>
                <c:pt idx="7806">
                  <c:v>669.74838143051329</c:v>
                </c:pt>
                <c:pt idx="7807">
                  <c:v>669.79958120350068</c:v>
                </c:pt>
                <c:pt idx="7808">
                  <c:v>669.88615713708987</c:v>
                </c:pt>
                <c:pt idx="7809">
                  <c:v>669.87234933904142</c:v>
                </c:pt>
                <c:pt idx="7810">
                  <c:v>669.80845045281217</c:v>
                </c:pt>
                <c:pt idx="7811">
                  <c:v>669.76410419827539</c:v>
                </c:pt>
                <c:pt idx="7812">
                  <c:v>669.78476552389373</c:v>
                </c:pt>
                <c:pt idx="7813">
                  <c:v>669.74445073818094</c:v>
                </c:pt>
                <c:pt idx="7814">
                  <c:v>669.81923465260456</c:v>
                </c:pt>
                <c:pt idx="7815">
                  <c:v>669.81238114259281</c:v>
                </c:pt>
                <c:pt idx="7816">
                  <c:v>669.7237894041134</c:v>
                </c:pt>
                <c:pt idx="7817">
                  <c:v>669.72278153404807</c:v>
                </c:pt>
                <c:pt idx="7818">
                  <c:v>669.72872796728427</c:v>
                </c:pt>
                <c:pt idx="7819">
                  <c:v>669.81731970132569</c:v>
                </c:pt>
                <c:pt idx="7820">
                  <c:v>669.75523494497429</c:v>
                </c:pt>
                <c:pt idx="7821">
                  <c:v>669.74636569087522</c:v>
                </c:pt>
                <c:pt idx="7822">
                  <c:v>669.69032811243835</c:v>
                </c:pt>
                <c:pt idx="7823">
                  <c:v>669.70705875969554</c:v>
                </c:pt>
                <c:pt idx="7824">
                  <c:v>669.68639741779134</c:v>
                </c:pt>
                <c:pt idx="7825">
                  <c:v>669.71784297057923</c:v>
                </c:pt>
                <c:pt idx="7826">
                  <c:v>669.70312806571565</c:v>
                </c:pt>
                <c:pt idx="7827">
                  <c:v>669.68337380641776</c:v>
                </c:pt>
                <c:pt idx="7828">
                  <c:v>669.77791201148568</c:v>
                </c:pt>
                <c:pt idx="7829">
                  <c:v>669.75725068443091</c:v>
                </c:pt>
                <c:pt idx="7830">
                  <c:v>669.66372033022913</c:v>
                </c:pt>
                <c:pt idx="7831">
                  <c:v>669.67551241641252</c:v>
                </c:pt>
                <c:pt idx="7832">
                  <c:v>669.70806662992152</c:v>
                </c:pt>
                <c:pt idx="7833">
                  <c:v>669.65686680940598</c:v>
                </c:pt>
                <c:pt idx="7834">
                  <c:v>669.67752815749918</c:v>
                </c:pt>
                <c:pt idx="7835">
                  <c:v>669.66372033022913</c:v>
                </c:pt>
                <c:pt idx="7836">
                  <c:v>669.66865889640917</c:v>
                </c:pt>
                <c:pt idx="7837">
                  <c:v>669.6381204117796</c:v>
                </c:pt>
                <c:pt idx="7838">
                  <c:v>669.63519758602195</c:v>
                </c:pt>
                <c:pt idx="7839">
                  <c:v>669.65092037183524</c:v>
                </c:pt>
                <c:pt idx="7840">
                  <c:v>669.69032811243835</c:v>
                </c:pt>
                <c:pt idx="7841">
                  <c:v>669.65878176380158</c:v>
                </c:pt>
                <c:pt idx="7842">
                  <c:v>669.69325093656153</c:v>
                </c:pt>
                <c:pt idx="7843">
                  <c:v>669.66573607155703</c:v>
                </c:pt>
                <c:pt idx="7844">
                  <c:v>669.66966676702771</c:v>
                </c:pt>
                <c:pt idx="7845">
                  <c:v>669.73265866024349</c:v>
                </c:pt>
                <c:pt idx="7846">
                  <c:v>669.76904275942684</c:v>
                </c:pt>
                <c:pt idx="7847">
                  <c:v>669.73759722297018</c:v>
                </c:pt>
                <c:pt idx="7848">
                  <c:v>669.71199732370462</c:v>
                </c:pt>
                <c:pt idx="7849">
                  <c:v>669.64799754645719</c:v>
                </c:pt>
                <c:pt idx="7850">
                  <c:v>669.68145885249987</c:v>
                </c:pt>
                <c:pt idx="7851">
                  <c:v>669.6597896345213</c:v>
                </c:pt>
                <c:pt idx="7852">
                  <c:v>669.65485106789686</c:v>
                </c:pt>
                <c:pt idx="7853">
                  <c:v>669.7543278622054</c:v>
                </c:pt>
                <c:pt idx="7854">
                  <c:v>669.68538954734379</c:v>
                </c:pt>
                <c:pt idx="7855">
                  <c:v>669.63418971504996</c:v>
                </c:pt>
                <c:pt idx="7856">
                  <c:v>669.64406685012239</c:v>
                </c:pt>
                <c:pt idx="7857">
                  <c:v>669.73658935304604</c:v>
                </c:pt>
                <c:pt idx="7858">
                  <c:v>669.74344286832684</c:v>
                </c:pt>
                <c:pt idx="7859">
                  <c:v>669.7543278622054</c:v>
                </c:pt>
                <c:pt idx="7860">
                  <c:v>669.65192824263522</c:v>
                </c:pt>
                <c:pt idx="7861">
                  <c:v>669.67359746234183</c:v>
                </c:pt>
                <c:pt idx="7862">
                  <c:v>669.66664315514117</c:v>
                </c:pt>
                <c:pt idx="7863">
                  <c:v>669.65485106789686</c:v>
                </c:pt>
                <c:pt idx="7864">
                  <c:v>669.66180537592948</c:v>
                </c:pt>
                <c:pt idx="7865">
                  <c:v>669.65878176380158</c:v>
                </c:pt>
                <c:pt idx="7866">
                  <c:v>669.66180537592948</c:v>
                </c:pt>
                <c:pt idx="7867">
                  <c:v>669.61846692656934</c:v>
                </c:pt>
                <c:pt idx="7868">
                  <c:v>669.66180537592948</c:v>
                </c:pt>
                <c:pt idx="7869">
                  <c:v>669.74052004569182</c:v>
                </c:pt>
                <c:pt idx="7870">
                  <c:v>669.71784297057923</c:v>
                </c:pt>
                <c:pt idx="7871">
                  <c:v>669.74838143051329</c:v>
                </c:pt>
                <c:pt idx="7872">
                  <c:v>669.67067463763601</c:v>
                </c:pt>
                <c:pt idx="7873">
                  <c:v>669.66865889640917</c:v>
                </c:pt>
                <c:pt idx="7874">
                  <c:v>669.64799754645719</c:v>
                </c:pt>
                <c:pt idx="7875">
                  <c:v>669.66180537592948</c:v>
                </c:pt>
                <c:pt idx="7876">
                  <c:v>669.71784297057923</c:v>
                </c:pt>
                <c:pt idx="7877">
                  <c:v>669.66765102578029</c:v>
                </c:pt>
                <c:pt idx="7878">
                  <c:v>669.74052004569182</c:v>
                </c:pt>
                <c:pt idx="7879">
                  <c:v>669.72479727416828</c:v>
                </c:pt>
                <c:pt idx="7880">
                  <c:v>669.63721332793295</c:v>
                </c:pt>
                <c:pt idx="7881">
                  <c:v>669.67551241641252</c:v>
                </c:pt>
                <c:pt idx="7882">
                  <c:v>669.65878176380158</c:v>
                </c:pt>
                <c:pt idx="7883">
                  <c:v>669.67158172117468</c:v>
                </c:pt>
                <c:pt idx="7884">
                  <c:v>669.72772009726941</c:v>
                </c:pt>
                <c:pt idx="7885">
                  <c:v>669.68932024203093</c:v>
                </c:pt>
                <c:pt idx="7886">
                  <c:v>669.69526667728553</c:v>
                </c:pt>
                <c:pt idx="7887">
                  <c:v>669.65878176380158</c:v>
                </c:pt>
                <c:pt idx="7888">
                  <c:v>669.67067463763601</c:v>
                </c:pt>
                <c:pt idx="7889">
                  <c:v>669.67853602802722</c:v>
                </c:pt>
                <c:pt idx="7890">
                  <c:v>669.68337380641776</c:v>
                </c:pt>
                <c:pt idx="7891">
                  <c:v>669.75725068443091</c:v>
                </c:pt>
                <c:pt idx="7892">
                  <c:v>669.66372033022913</c:v>
                </c:pt>
                <c:pt idx="7893">
                  <c:v>669.69224306618401</c:v>
                </c:pt>
                <c:pt idx="7894">
                  <c:v>669.64900541728696</c:v>
                </c:pt>
                <c:pt idx="7895">
                  <c:v>669.71592801733095</c:v>
                </c:pt>
                <c:pt idx="7896">
                  <c:v>669.68740528822855</c:v>
                </c:pt>
                <c:pt idx="7897">
                  <c:v>669.77005062901912</c:v>
                </c:pt>
                <c:pt idx="7898">
                  <c:v>669.68639741779134</c:v>
                </c:pt>
                <c:pt idx="7899">
                  <c:v>669.66966676702771</c:v>
                </c:pt>
                <c:pt idx="7900">
                  <c:v>669.67460533291001</c:v>
                </c:pt>
                <c:pt idx="7901">
                  <c:v>669.70897371311617</c:v>
                </c:pt>
                <c:pt idx="7902">
                  <c:v>669.70806662992152</c:v>
                </c:pt>
                <c:pt idx="7903">
                  <c:v>669.69325093656153</c:v>
                </c:pt>
                <c:pt idx="7904">
                  <c:v>669.69526667728553</c:v>
                </c:pt>
                <c:pt idx="7905">
                  <c:v>669.68932024203093</c:v>
                </c:pt>
                <c:pt idx="7906">
                  <c:v>669.79262690518703</c:v>
                </c:pt>
                <c:pt idx="7907">
                  <c:v>669.70504301921255</c:v>
                </c:pt>
                <c:pt idx="7908">
                  <c:v>669.69617376059784</c:v>
                </c:pt>
                <c:pt idx="7909">
                  <c:v>669.71199732370462</c:v>
                </c:pt>
                <c:pt idx="7910">
                  <c:v>669.69133598283543</c:v>
                </c:pt>
                <c:pt idx="7911">
                  <c:v>669.79756546490944</c:v>
                </c:pt>
                <c:pt idx="7912">
                  <c:v>669.71098945351878</c:v>
                </c:pt>
                <c:pt idx="7913">
                  <c:v>669.72772009726941</c:v>
                </c:pt>
                <c:pt idx="7914">
                  <c:v>669.75523494497429</c:v>
                </c:pt>
                <c:pt idx="7915">
                  <c:v>669.74445073818094</c:v>
                </c:pt>
                <c:pt idx="7916">
                  <c:v>669.75039717011009</c:v>
                </c:pt>
                <c:pt idx="7917">
                  <c:v>669.75331999245225</c:v>
                </c:pt>
                <c:pt idx="7918">
                  <c:v>669.78385844139655</c:v>
                </c:pt>
                <c:pt idx="7919">
                  <c:v>669.78970408401017</c:v>
                </c:pt>
                <c:pt idx="7920">
                  <c:v>669.76803488982421</c:v>
                </c:pt>
                <c:pt idx="7921">
                  <c:v>669.79262690518703</c:v>
                </c:pt>
                <c:pt idx="7922">
                  <c:v>669.98160222838442</c:v>
                </c:pt>
                <c:pt idx="7923">
                  <c:v>669.83203458914488</c:v>
                </c:pt>
                <c:pt idx="7924">
                  <c:v>669.89311142880683</c:v>
                </c:pt>
                <c:pt idx="7925">
                  <c:v>669.85370376926346</c:v>
                </c:pt>
                <c:pt idx="7926">
                  <c:v>669.88121858180637</c:v>
                </c:pt>
                <c:pt idx="7927">
                  <c:v>669.78970408401017</c:v>
                </c:pt>
                <c:pt idx="7928">
                  <c:v>669.83203458914488</c:v>
                </c:pt>
                <c:pt idx="7929">
                  <c:v>669.80149615512414</c:v>
                </c:pt>
                <c:pt idx="7930">
                  <c:v>669.79665838253004</c:v>
                </c:pt>
                <c:pt idx="7931">
                  <c:v>669.82024252168378</c:v>
                </c:pt>
                <c:pt idx="7932">
                  <c:v>669.76712780717298</c:v>
                </c:pt>
                <c:pt idx="7933">
                  <c:v>669.75916563687667</c:v>
                </c:pt>
                <c:pt idx="7934">
                  <c:v>669.86257301370574</c:v>
                </c:pt>
                <c:pt idx="7935">
                  <c:v>669.77690414197377</c:v>
                </c:pt>
                <c:pt idx="7936">
                  <c:v>669.87436507610357</c:v>
                </c:pt>
                <c:pt idx="7937">
                  <c:v>669.84977308113048</c:v>
                </c:pt>
                <c:pt idx="7938">
                  <c:v>669.81137327343322</c:v>
                </c:pt>
                <c:pt idx="7939">
                  <c:v>669.78577339332548</c:v>
                </c:pt>
                <c:pt idx="7940">
                  <c:v>669.79857333421023</c:v>
                </c:pt>
                <c:pt idx="7941">
                  <c:v>669.80744258361244</c:v>
                </c:pt>
                <c:pt idx="7942">
                  <c:v>669.81238114259281</c:v>
                </c:pt>
                <c:pt idx="7943">
                  <c:v>669.79262690518703</c:v>
                </c:pt>
                <c:pt idx="7944">
                  <c:v>669.84191170439442</c:v>
                </c:pt>
                <c:pt idx="7945">
                  <c:v>669.86055727640257</c:v>
                </c:pt>
                <c:pt idx="7946">
                  <c:v>669.81822678351512</c:v>
                </c:pt>
                <c:pt idx="7947">
                  <c:v>669.80542684518207</c:v>
                </c:pt>
                <c:pt idx="7948">
                  <c:v>670.09085499665082</c:v>
                </c:pt>
                <c:pt idx="7949">
                  <c:v>670.06434810920121</c:v>
                </c:pt>
                <c:pt idx="7950">
                  <c:v>669.82417321099422</c:v>
                </c:pt>
                <c:pt idx="7951">
                  <c:v>669.87728789477035</c:v>
                </c:pt>
                <c:pt idx="7952">
                  <c:v>669.83888809779046</c:v>
                </c:pt>
                <c:pt idx="7953">
                  <c:v>669.86055727640257</c:v>
                </c:pt>
                <c:pt idx="7954">
                  <c:v>669.82709603114904</c:v>
                </c:pt>
                <c:pt idx="7955">
                  <c:v>669.76118137625303</c:v>
                </c:pt>
                <c:pt idx="7956">
                  <c:v>669.83203458914488</c:v>
                </c:pt>
                <c:pt idx="7957">
                  <c:v>669.8654958327221</c:v>
                </c:pt>
                <c:pt idx="7958">
                  <c:v>669.87043438879437</c:v>
                </c:pt>
                <c:pt idx="7959">
                  <c:v>669.85078094989751</c:v>
                </c:pt>
                <c:pt idx="7960">
                  <c:v>669.86055727640257</c:v>
                </c:pt>
                <c:pt idx="7961">
                  <c:v>669.83888809779046</c:v>
                </c:pt>
                <c:pt idx="7962">
                  <c:v>669.84191170439442</c:v>
                </c:pt>
                <c:pt idx="7963">
                  <c:v>669.8477573435656</c:v>
                </c:pt>
                <c:pt idx="7964">
                  <c:v>669.83495740906665</c:v>
                </c:pt>
                <c:pt idx="7965">
                  <c:v>669.84382665519558</c:v>
                </c:pt>
                <c:pt idx="7966">
                  <c:v>669.84876521235321</c:v>
                </c:pt>
                <c:pt idx="7967">
                  <c:v>669.88222645025178</c:v>
                </c:pt>
                <c:pt idx="7968">
                  <c:v>669.83989596666868</c:v>
                </c:pt>
                <c:pt idx="7969">
                  <c:v>669.86055727640257</c:v>
                </c:pt>
                <c:pt idx="7970">
                  <c:v>669.86358088234192</c:v>
                </c:pt>
                <c:pt idx="7971">
                  <c:v>669.86055727640257</c:v>
                </c:pt>
                <c:pt idx="7972">
                  <c:v>669.82215747290581</c:v>
                </c:pt>
                <c:pt idx="7973">
                  <c:v>669.83304245809325</c:v>
                </c:pt>
                <c:pt idx="7974">
                  <c:v>669.84977308113048</c:v>
                </c:pt>
                <c:pt idx="7975">
                  <c:v>669.83405032703126</c:v>
                </c:pt>
                <c:pt idx="7976">
                  <c:v>669.81530396309722</c:v>
                </c:pt>
                <c:pt idx="7977">
                  <c:v>669.79958120350068</c:v>
                </c:pt>
                <c:pt idx="7978">
                  <c:v>669.82518108002296</c:v>
                </c:pt>
                <c:pt idx="7979">
                  <c:v>669.82125039075265</c:v>
                </c:pt>
                <c:pt idx="7980">
                  <c:v>669.81137327343322</c:v>
                </c:pt>
                <c:pt idx="7981">
                  <c:v>669.82911176913649</c:v>
                </c:pt>
                <c:pt idx="7982">
                  <c:v>669.83495740906665</c:v>
                </c:pt>
                <c:pt idx="7983">
                  <c:v>669.80351189363489</c:v>
                </c:pt>
                <c:pt idx="7984">
                  <c:v>669.80643471440237</c:v>
                </c:pt>
                <c:pt idx="7985">
                  <c:v>669.81530396309722</c:v>
                </c:pt>
                <c:pt idx="7986">
                  <c:v>669.78778913215763</c:v>
                </c:pt>
                <c:pt idx="7987">
                  <c:v>669.81923465260456</c:v>
                </c:pt>
                <c:pt idx="7988">
                  <c:v>669.82316534195422</c:v>
                </c:pt>
                <c:pt idx="7989">
                  <c:v>669.81631183221657</c:v>
                </c:pt>
                <c:pt idx="7990">
                  <c:v>669.78970408401017</c:v>
                </c:pt>
                <c:pt idx="7991">
                  <c:v>669.79262690518703</c:v>
                </c:pt>
                <c:pt idx="7992">
                  <c:v>669.80935753508311</c:v>
                </c:pt>
                <c:pt idx="7993">
                  <c:v>669.79363477453819</c:v>
                </c:pt>
                <c:pt idx="7994">
                  <c:v>669.81137327343322</c:v>
                </c:pt>
                <c:pt idx="7995">
                  <c:v>669.77690414197377</c:v>
                </c:pt>
                <c:pt idx="7996">
                  <c:v>669.78577339332548</c:v>
                </c:pt>
                <c:pt idx="7997">
                  <c:v>669.78678126274667</c:v>
                </c:pt>
                <c:pt idx="7998">
                  <c:v>669.77398132033079</c:v>
                </c:pt>
                <c:pt idx="7999">
                  <c:v>669.79262690518703</c:v>
                </c:pt>
                <c:pt idx="8000">
                  <c:v>669.75916563687667</c:v>
                </c:pt>
                <c:pt idx="8001">
                  <c:v>669.73759722297018</c:v>
                </c:pt>
                <c:pt idx="8002">
                  <c:v>669.7661199375508</c:v>
                </c:pt>
                <c:pt idx="8003">
                  <c:v>669.75231212268886</c:v>
                </c:pt>
                <c:pt idx="8004">
                  <c:v>669.74838143051329</c:v>
                </c:pt>
                <c:pt idx="8005">
                  <c:v>669.73165079026887</c:v>
                </c:pt>
                <c:pt idx="8006">
                  <c:v>669.72671222724432</c:v>
                </c:pt>
                <c:pt idx="8007">
                  <c:v>669.70705875969554</c:v>
                </c:pt>
                <c:pt idx="8008">
                  <c:v>669.73064292028403</c:v>
                </c:pt>
                <c:pt idx="8009">
                  <c:v>669.71098945351878</c:v>
                </c:pt>
                <c:pt idx="8010">
                  <c:v>669.70806662992152</c:v>
                </c:pt>
                <c:pt idx="8011">
                  <c:v>669.73165079026887</c:v>
                </c:pt>
                <c:pt idx="8012">
                  <c:v>669.73165079026887</c:v>
                </c:pt>
                <c:pt idx="8013">
                  <c:v>669.71391227702929</c:v>
                </c:pt>
                <c:pt idx="8014">
                  <c:v>669.74445073818094</c:v>
                </c:pt>
                <c:pt idx="8015">
                  <c:v>669.72177366397239</c:v>
                </c:pt>
                <c:pt idx="8016">
                  <c:v>669.72963505028883</c:v>
                </c:pt>
                <c:pt idx="8017">
                  <c:v>669.75039717011009</c:v>
                </c:pt>
                <c:pt idx="8018">
                  <c:v>669.75130425291513</c:v>
                </c:pt>
                <c:pt idx="8019">
                  <c:v>669.7237894041134</c:v>
                </c:pt>
                <c:pt idx="8020">
                  <c:v>669.760173506569</c:v>
                </c:pt>
                <c:pt idx="8021">
                  <c:v>669.74545860802459</c:v>
                </c:pt>
                <c:pt idx="8022">
                  <c:v>669.75039717011009</c:v>
                </c:pt>
                <c:pt idx="8023">
                  <c:v>669.75825855414382</c:v>
                </c:pt>
                <c:pt idx="8024">
                  <c:v>669.73558148311167</c:v>
                </c:pt>
                <c:pt idx="8025">
                  <c:v>669.7621892459257</c:v>
                </c:pt>
                <c:pt idx="8026">
                  <c:v>669.73064292028403</c:v>
                </c:pt>
                <c:pt idx="8027">
                  <c:v>669.74545860802459</c:v>
                </c:pt>
                <c:pt idx="8028">
                  <c:v>669.738504305893</c:v>
                </c:pt>
                <c:pt idx="8029">
                  <c:v>669.74838143051329</c:v>
                </c:pt>
                <c:pt idx="8030">
                  <c:v>669.75725068443091</c:v>
                </c:pt>
                <c:pt idx="8031">
                  <c:v>669.72963505028883</c:v>
                </c:pt>
                <c:pt idx="8032">
                  <c:v>669.7237894041134</c:v>
                </c:pt>
                <c:pt idx="8033">
                  <c:v>669.73366653020776</c:v>
                </c:pt>
                <c:pt idx="8034">
                  <c:v>669.72872796728427</c:v>
                </c:pt>
                <c:pt idx="8035">
                  <c:v>669.74737356069932</c:v>
                </c:pt>
                <c:pt idx="8036">
                  <c:v>669.74152791557583</c:v>
                </c:pt>
                <c:pt idx="8037">
                  <c:v>669.71985871080051</c:v>
                </c:pt>
                <c:pt idx="8038">
                  <c:v>669.725704357209</c:v>
                </c:pt>
                <c:pt idx="8039">
                  <c:v>669.71784297057923</c:v>
                </c:pt>
                <c:pt idx="8040">
                  <c:v>669.71592801733095</c:v>
                </c:pt>
                <c:pt idx="8041">
                  <c:v>669.738504305893</c:v>
                </c:pt>
                <c:pt idx="8042">
                  <c:v>669.71693588746621</c:v>
                </c:pt>
                <c:pt idx="8043">
                  <c:v>669.71199732370462</c:v>
                </c:pt>
                <c:pt idx="8044">
                  <c:v>669.71784297057923</c:v>
                </c:pt>
                <c:pt idx="8045">
                  <c:v>669.7099815833227</c:v>
                </c:pt>
                <c:pt idx="8046">
                  <c:v>669.70504301921255</c:v>
                </c:pt>
                <c:pt idx="8047">
                  <c:v>669.68145885249987</c:v>
                </c:pt>
                <c:pt idx="8048">
                  <c:v>669.67853602802722</c:v>
                </c:pt>
                <c:pt idx="8049">
                  <c:v>669.68831237161328</c:v>
                </c:pt>
                <c:pt idx="8050">
                  <c:v>669.69224306618401</c:v>
                </c:pt>
                <c:pt idx="8051">
                  <c:v>669.67067463763601</c:v>
                </c:pt>
                <c:pt idx="8052">
                  <c:v>669.67652028696102</c:v>
                </c:pt>
                <c:pt idx="8053">
                  <c:v>669.66664315514117</c:v>
                </c:pt>
                <c:pt idx="8054">
                  <c:v>669.68639741779134</c:v>
                </c:pt>
                <c:pt idx="8055">
                  <c:v>669.68246672298756</c:v>
                </c:pt>
                <c:pt idx="8056">
                  <c:v>669.69133598283543</c:v>
                </c:pt>
                <c:pt idx="8057">
                  <c:v>669.67359746234183</c:v>
                </c:pt>
                <c:pt idx="8058">
                  <c:v>669.67551241641252</c:v>
                </c:pt>
                <c:pt idx="8059">
                  <c:v>669.67359746234183</c:v>
                </c:pt>
                <c:pt idx="8060">
                  <c:v>669.68246672298756</c:v>
                </c:pt>
                <c:pt idx="8061">
                  <c:v>669.65394398420426</c:v>
                </c:pt>
                <c:pt idx="8062">
                  <c:v>669.65092037183524</c:v>
                </c:pt>
                <c:pt idx="8063">
                  <c:v>669.65787468014514</c:v>
                </c:pt>
                <c:pt idx="8064">
                  <c:v>669.67258959176354</c:v>
                </c:pt>
                <c:pt idx="8065">
                  <c:v>669.66372033022913</c:v>
                </c:pt>
                <c:pt idx="8066">
                  <c:v>669.64114402454106</c:v>
                </c:pt>
                <c:pt idx="8067">
                  <c:v>669.66966676702771</c:v>
                </c:pt>
                <c:pt idx="8068">
                  <c:v>669.66472820089814</c:v>
                </c:pt>
                <c:pt idx="8069">
                  <c:v>669.64698967561708</c:v>
                </c:pt>
                <c:pt idx="8070">
                  <c:v>669.63912828271032</c:v>
                </c:pt>
                <c:pt idx="8071">
                  <c:v>669.64406685012239</c:v>
                </c:pt>
                <c:pt idx="8072">
                  <c:v>669.61645118427498</c:v>
                </c:pt>
                <c:pt idx="8073">
                  <c:v>669.61352835787488</c:v>
                </c:pt>
                <c:pt idx="8074">
                  <c:v>669.63227476017767</c:v>
                </c:pt>
                <c:pt idx="8075">
                  <c:v>669.59679769474485</c:v>
                </c:pt>
                <c:pt idx="8076">
                  <c:v>669.60173626427729</c:v>
                </c:pt>
                <c:pt idx="8077">
                  <c:v>669.62834406321599</c:v>
                </c:pt>
                <c:pt idx="8078">
                  <c:v>669.60768270481481</c:v>
                </c:pt>
                <c:pt idx="8079">
                  <c:v>669.61554410022904</c:v>
                </c:pt>
                <c:pt idx="8080">
                  <c:v>669.6312668891768</c:v>
                </c:pt>
                <c:pt idx="8081">
                  <c:v>669.59578982338121</c:v>
                </c:pt>
                <c:pt idx="8082">
                  <c:v>669.57412058657223</c:v>
                </c:pt>
                <c:pt idx="8083">
                  <c:v>669.58601347061983</c:v>
                </c:pt>
                <c:pt idx="8084">
                  <c:v>669.55446708860325</c:v>
                </c:pt>
                <c:pt idx="8085">
                  <c:v>669.53975215935384</c:v>
                </c:pt>
                <c:pt idx="8086">
                  <c:v>669.60566696229989</c:v>
                </c:pt>
                <c:pt idx="8087">
                  <c:v>669.59185912496491</c:v>
                </c:pt>
                <c:pt idx="8088">
                  <c:v>669.61846692656934</c:v>
                </c:pt>
                <c:pt idx="8089">
                  <c:v>669.56827493117544</c:v>
                </c:pt>
                <c:pt idx="8090">
                  <c:v>669.59780556609815</c:v>
                </c:pt>
                <c:pt idx="8091">
                  <c:v>669.58500559914614</c:v>
                </c:pt>
                <c:pt idx="8092">
                  <c:v>669.58994416926942</c:v>
                </c:pt>
                <c:pt idx="8093">
                  <c:v>669.61947479770106</c:v>
                </c:pt>
                <c:pt idx="8094">
                  <c:v>669.60768270481481</c:v>
                </c:pt>
                <c:pt idx="8095">
                  <c:v>669.57905915724086</c:v>
                </c:pt>
                <c:pt idx="8096">
                  <c:v>669.58006702877537</c:v>
                </c:pt>
                <c:pt idx="8097">
                  <c:v>669.60959766016583</c:v>
                </c:pt>
                <c:pt idx="8098">
                  <c:v>669.63025901816559</c:v>
                </c:pt>
                <c:pt idx="8099">
                  <c:v>669.59286699636857</c:v>
                </c:pt>
                <c:pt idx="8100">
                  <c:v>669.61645118427498</c:v>
                </c:pt>
                <c:pt idx="8101">
                  <c:v>669.59972052164085</c:v>
                </c:pt>
                <c:pt idx="8102">
                  <c:v>669.62340549501641</c:v>
                </c:pt>
                <c:pt idx="8103">
                  <c:v>669.60365121974382</c:v>
                </c:pt>
                <c:pt idx="8104">
                  <c:v>669.59286699636857</c:v>
                </c:pt>
                <c:pt idx="8105">
                  <c:v>669.59972052164085</c:v>
                </c:pt>
                <c:pt idx="8106">
                  <c:v>669.61161340260026</c:v>
                </c:pt>
                <c:pt idx="8107">
                  <c:v>669.64305897924203</c:v>
                </c:pt>
                <c:pt idx="8108">
                  <c:v>669.6312668891768</c:v>
                </c:pt>
                <c:pt idx="8109">
                  <c:v>669.65878176380158</c:v>
                </c:pt>
                <c:pt idx="8110">
                  <c:v>669.62834406321599</c:v>
                </c:pt>
                <c:pt idx="8111">
                  <c:v>669.65787468014514</c:v>
                </c:pt>
                <c:pt idx="8112">
                  <c:v>669.64305897924203</c:v>
                </c:pt>
                <c:pt idx="8113">
                  <c:v>669.64114402454106</c:v>
                </c:pt>
                <c:pt idx="8114">
                  <c:v>669.6450747209924</c:v>
                </c:pt>
                <c:pt idx="8115">
                  <c:v>669.62532045006185</c:v>
                </c:pt>
                <c:pt idx="8116">
                  <c:v>669.65585893865659</c:v>
                </c:pt>
                <c:pt idx="8117">
                  <c:v>669.64114402454106</c:v>
                </c:pt>
                <c:pt idx="8118">
                  <c:v>669.65092037183524</c:v>
                </c:pt>
                <c:pt idx="8119">
                  <c:v>669.66180537592948</c:v>
                </c:pt>
                <c:pt idx="8120">
                  <c:v>669.68438167688589</c:v>
                </c:pt>
                <c:pt idx="8121">
                  <c:v>669.68246672298756</c:v>
                </c:pt>
                <c:pt idx="8122">
                  <c:v>669.69224306618401</c:v>
                </c:pt>
                <c:pt idx="8123">
                  <c:v>669.68337380641776</c:v>
                </c:pt>
                <c:pt idx="8124">
                  <c:v>669.67067463763601</c:v>
                </c:pt>
                <c:pt idx="8125">
                  <c:v>669.67652028696102</c:v>
                </c:pt>
                <c:pt idx="8126">
                  <c:v>669.66271245954965</c:v>
                </c:pt>
                <c:pt idx="8127">
                  <c:v>669.70605088945922</c:v>
                </c:pt>
                <c:pt idx="8128">
                  <c:v>669.72177366397239</c:v>
                </c:pt>
                <c:pt idx="8129">
                  <c:v>669.712904406863</c:v>
                </c:pt>
                <c:pt idx="8130">
                  <c:v>669.71784297057923</c:v>
                </c:pt>
                <c:pt idx="8131">
                  <c:v>669.70111232515228</c:v>
                </c:pt>
                <c:pt idx="8132">
                  <c:v>669.73064292028403</c:v>
                </c:pt>
                <c:pt idx="8133">
                  <c:v>669.70705875969554</c:v>
                </c:pt>
                <c:pt idx="8134">
                  <c:v>669.72772009726941</c:v>
                </c:pt>
                <c:pt idx="8135">
                  <c:v>669.725704357209</c:v>
                </c:pt>
                <c:pt idx="8136">
                  <c:v>669.71592801733095</c:v>
                </c:pt>
                <c:pt idx="8137">
                  <c:v>669.71391227702929</c:v>
                </c:pt>
                <c:pt idx="8138">
                  <c:v>669.71592801733095</c:v>
                </c:pt>
                <c:pt idx="8139">
                  <c:v>669.73064292028403</c:v>
                </c:pt>
                <c:pt idx="8140">
                  <c:v>669.71693588746621</c:v>
                </c:pt>
                <c:pt idx="8141">
                  <c:v>669.725704357209</c:v>
                </c:pt>
                <c:pt idx="8142">
                  <c:v>669.75825855414382</c:v>
                </c:pt>
                <c:pt idx="8143">
                  <c:v>669.73366653020776</c:v>
                </c:pt>
                <c:pt idx="8144">
                  <c:v>669.74838143051329</c:v>
                </c:pt>
                <c:pt idx="8145">
                  <c:v>669.74445073818094</c:v>
                </c:pt>
                <c:pt idx="8146">
                  <c:v>669.79756546490944</c:v>
                </c:pt>
                <c:pt idx="8147">
                  <c:v>669.70897371311617</c:v>
                </c:pt>
                <c:pt idx="8148">
                  <c:v>669.74545860802459</c:v>
                </c:pt>
                <c:pt idx="8149">
                  <c:v>669.7237894041134</c:v>
                </c:pt>
                <c:pt idx="8150">
                  <c:v>669.7424349984625</c:v>
                </c:pt>
                <c:pt idx="8151">
                  <c:v>669.72671222724432</c:v>
                </c:pt>
                <c:pt idx="8152">
                  <c:v>669.7661199375508</c:v>
                </c:pt>
                <c:pt idx="8153">
                  <c:v>669.73951217579759</c:v>
                </c:pt>
                <c:pt idx="8154">
                  <c:v>669.71098945351878</c:v>
                </c:pt>
                <c:pt idx="8155">
                  <c:v>669.72671222724432</c:v>
                </c:pt>
                <c:pt idx="8156">
                  <c:v>669.73457361316684</c:v>
                </c:pt>
                <c:pt idx="8157">
                  <c:v>669.72671222724432</c:v>
                </c:pt>
                <c:pt idx="8158">
                  <c:v>669.71693588746621</c:v>
                </c:pt>
                <c:pt idx="8159">
                  <c:v>669.70212019543908</c:v>
                </c:pt>
                <c:pt idx="8160">
                  <c:v>669.71693588746621</c:v>
                </c:pt>
                <c:pt idx="8161">
                  <c:v>669.70111232515228</c:v>
                </c:pt>
                <c:pt idx="8162">
                  <c:v>669.70897371311617</c:v>
                </c:pt>
                <c:pt idx="8163">
                  <c:v>669.69224306618401</c:v>
                </c:pt>
                <c:pt idx="8164">
                  <c:v>669.66664315514117</c:v>
                </c:pt>
                <c:pt idx="8165">
                  <c:v>669.71693588746621</c:v>
                </c:pt>
                <c:pt idx="8166">
                  <c:v>669.7099815833227</c:v>
                </c:pt>
                <c:pt idx="8167">
                  <c:v>669.70312806571565</c:v>
                </c:pt>
                <c:pt idx="8168">
                  <c:v>669.76410419827539</c:v>
                </c:pt>
                <c:pt idx="8169">
                  <c:v>669.70020524188533</c:v>
                </c:pt>
                <c:pt idx="8170">
                  <c:v>669.712904406863</c:v>
                </c:pt>
                <c:pt idx="8171">
                  <c:v>669.66271245954965</c:v>
                </c:pt>
                <c:pt idx="8172">
                  <c:v>669.72278153404807</c:v>
                </c:pt>
                <c:pt idx="8173">
                  <c:v>669.68932024203093</c:v>
                </c:pt>
                <c:pt idx="8174">
                  <c:v>669.72872796728427</c:v>
                </c:pt>
                <c:pt idx="8175">
                  <c:v>669.73366653020776</c:v>
                </c:pt>
                <c:pt idx="8176">
                  <c:v>669.71885084069504</c:v>
                </c:pt>
                <c:pt idx="8177">
                  <c:v>669.70111232515228</c:v>
                </c:pt>
                <c:pt idx="8178">
                  <c:v>669.70312806571565</c:v>
                </c:pt>
                <c:pt idx="8179">
                  <c:v>669.73658935304604</c:v>
                </c:pt>
                <c:pt idx="8180">
                  <c:v>669.72479727416828</c:v>
                </c:pt>
                <c:pt idx="8181">
                  <c:v>669.72177366397239</c:v>
                </c:pt>
                <c:pt idx="8182">
                  <c:v>669.72086658089563</c:v>
                </c:pt>
                <c:pt idx="8183">
                  <c:v>669.71592801733095</c:v>
                </c:pt>
                <c:pt idx="8184">
                  <c:v>669.68538954734379</c:v>
                </c:pt>
                <c:pt idx="8185">
                  <c:v>669.738504305893</c:v>
                </c:pt>
                <c:pt idx="8186">
                  <c:v>669.71885084069504</c:v>
                </c:pt>
                <c:pt idx="8187">
                  <c:v>669.75825855414382</c:v>
                </c:pt>
                <c:pt idx="8188">
                  <c:v>669.738504305893</c:v>
                </c:pt>
                <c:pt idx="8189">
                  <c:v>669.74344286832684</c:v>
                </c:pt>
                <c:pt idx="8190">
                  <c:v>669.75825855414382</c:v>
                </c:pt>
                <c:pt idx="8191">
                  <c:v>669.74838143051329</c:v>
                </c:pt>
                <c:pt idx="8192">
                  <c:v>669.75130425291513</c:v>
                </c:pt>
                <c:pt idx="8193">
                  <c:v>669.75624281470778</c:v>
                </c:pt>
                <c:pt idx="8194">
                  <c:v>669.71693588746621</c:v>
                </c:pt>
                <c:pt idx="8195">
                  <c:v>669.75130425291513</c:v>
                </c:pt>
                <c:pt idx="8196">
                  <c:v>669.75331999245225</c:v>
                </c:pt>
                <c:pt idx="8197">
                  <c:v>669.76118137625303</c:v>
                </c:pt>
                <c:pt idx="8198">
                  <c:v>669.75523494497429</c:v>
                </c:pt>
                <c:pt idx="8199">
                  <c:v>669.77690414197377</c:v>
                </c:pt>
                <c:pt idx="8200">
                  <c:v>669.77992775047881</c:v>
                </c:pt>
                <c:pt idx="8201">
                  <c:v>669.77589627245152</c:v>
                </c:pt>
                <c:pt idx="8202">
                  <c:v>669.78970408401017</c:v>
                </c:pt>
                <c:pt idx="8203">
                  <c:v>669.77297345077864</c:v>
                </c:pt>
                <c:pt idx="8204">
                  <c:v>669.76410419827539</c:v>
                </c:pt>
                <c:pt idx="8205">
                  <c:v>669.80643471440237</c:v>
                </c:pt>
                <c:pt idx="8206">
                  <c:v>669.77196558121614</c:v>
                </c:pt>
                <c:pt idx="8207">
                  <c:v>669.80250402438458</c:v>
                </c:pt>
                <c:pt idx="8208">
                  <c:v>669.77196558121614</c:v>
                </c:pt>
                <c:pt idx="8209">
                  <c:v>669.76803488982421</c:v>
                </c:pt>
                <c:pt idx="8210">
                  <c:v>669.80542684518207</c:v>
                </c:pt>
                <c:pt idx="8211">
                  <c:v>669.79756546490944</c:v>
                </c:pt>
                <c:pt idx="8212">
                  <c:v>669.79363477453819</c:v>
                </c:pt>
                <c:pt idx="8213">
                  <c:v>669.81530396309722</c:v>
                </c:pt>
                <c:pt idx="8214">
                  <c:v>669.78869621461877</c:v>
                </c:pt>
                <c:pt idx="8215">
                  <c:v>669.80250402438458</c:v>
                </c:pt>
                <c:pt idx="8216">
                  <c:v>669.83596527798522</c:v>
                </c:pt>
                <c:pt idx="8217">
                  <c:v>669.80935753508311</c:v>
                </c:pt>
                <c:pt idx="8218">
                  <c:v>669.82417321099422</c:v>
                </c:pt>
                <c:pt idx="8219">
                  <c:v>669.80643471440237</c:v>
                </c:pt>
                <c:pt idx="8220">
                  <c:v>669.81036540426328</c:v>
                </c:pt>
                <c:pt idx="8221">
                  <c:v>669.78869621461877</c:v>
                </c:pt>
                <c:pt idx="8222">
                  <c:v>669.77005062901912</c:v>
                </c:pt>
                <c:pt idx="8223">
                  <c:v>669.80935753508311</c:v>
                </c:pt>
                <c:pt idx="8224">
                  <c:v>669.78285057194535</c:v>
                </c:pt>
                <c:pt idx="8225">
                  <c:v>669.7661199375508</c:v>
                </c:pt>
                <c:pt idx="8226">
                  <c:v>669.80250402438458</c:v>
                </c:pt>
                <c:pt idx="8227">
                  <c:v>669.80250402438458</c:v>
                </c:pt>
                <c:pt idx="8228">
                  <c:v>669.76803488982421</c:v>
                </c:pt>
                <c:pt idx="8229">
                  <c:v>669.77992775047881</c:v>
                </c:pt>
                <c:pt idx="8230">
                  <c:v>669.77105849860118</c:v>
                </c:pt>
                <c:pt idx="8231">
                  <c:v>669.80250402438458</c:v>
                </c:pt>
                <c:pt idx="8232">
                  <c:v>669.78778913215763</c:v>
                </c:pt>
                <c:pt idx="8233">
                  <c:v>669.79958120350068</c:v>
                </c:pt>
                <c:pt idx="8234">
                  <c:v>669.80643471440237</c:v>
                </c:pt>
                <c:pt idx="8235">
                  <c:v>669.78285057194535</c:v>
                </c:pt>
                <c:pt idx="8236">
                  <c:v>669.83102672018629</c:v>
                </c:pt>
                <c:pt idx="8237">
                  <c:v>669.80149615512414</c:v>
                </c:pt>
                <c:pt idx="8238">
                  <c:v>669.80351189363489</c:v>
                </c:pt>
                <c:pt idx="8239">
                  <c:v>669.77005062901912</c:v>
                </c:pt>
                <c:pt idx="8240">
                  <c:v>669.80351189363489</c:v>
                </c:pt>
                <c:pt idx="8241">
                  <c:v>669.80542684518207</c:v>
                </c:pt>
                <c:pt idx="8242">
                  <c:v>669.78678126274667</c:v>
                </c:pt>
                <c:pt idx="8243">
                  <c:v>669.77297345077864</c:v>
                </c:pt>
                <c:pt idx="8244">
                  <c:v>669.81429609396753</c:v>
                </c:pt>
                <c:pt idx="8245">
                  <c:v>669.82215747290581</c:v>
                </c:pt>
                <c:pt idx="8246">
                  <c:v>669.81631183221657</c:v>
                </c:pt>
                <c:pt idx="8247">
                  <c:v>669.82417321099422</c:v>
                </c:pt>
                <c:pt idx="8248">
                  <c:v>669.80250402438458</c:v>
                </c:pt>
                <c:pt idx="8249">
                  <c:v>669.79756546490944</c:v>
                </c:pt>
                <c:pt idx="8250">
                  <c:v>669.82316534195422</c:v>
                </c:pt>
                <c:pt idx="8251">
                  <c:v>669.80845045281217</c:v>
                </c:pt>
                <c:pt idx="8252">
                  <c:v>669.80149615512414</c:v>
                </c:pt>
                <c:pt idx="8253">
                  <c:v>669.79262690518703</c:v>
                </c:pt>
                <c:pt idx="8254">
                  <c:v>669.79464264387911</c:v>
                </c:pt>
                <c:pt idx="8255">
                  <c:v>669.79464264387911</c:v>
                </c:pt>
                <c:pt idx="8256">
                  <c:v>669.75231212268886</c:v>
                </c:pt>
                <c:pt idx="8257">
                  <c:v>669.79665838253004</c:v>
                </c:pt>
                <c:pt idx="8258">
                  <c:v>669.7749891898726</c:v>
                </c:pt>
                <c:pt idx="8259">
                  <c:v>669.78476552389373</c:v>
                </c:pt>
                <c:pt idx="8260">
                  <c:v>669.75624281470778</c:v>
                </c:pt>
                <c:pt idx="8261">
                  <c:v>669.76803488982421</c:v>
                </c:pt>
                <c:pt idx="8262">
                  <c:v>669.760173506569</c:v>
                </c:pt>
                <c:pt idx="8263">
                  <c:v>669.80451976287486</c:v>
                </c:pt>
                <c:pt idx="8264">
                  <c:v>669.77196558121614</c:v>
                </c:pt>
                <c:pt idx="8265">
                  <c:v>669.77005062901912</c:v>
                </c:pt>
                <c:pt idx="8266">
                  <c:v>669.75231212268886</c:v>
                </c:pt>
                <c:pt idx="8267">
                  <c:v>669.77105849860118</c:v>
                </c:pt>
                <c:pt idx="8268">
                  <c:v>669.760173506569</c:v>
                </c:pt>
                <c:pt idx="8269">
                  <c:v>669.77992775047881</c:v>
                </c:pt>
                <c:pt idx="8270">
                  <c:v>669.81338901174195</c:v>
                </c:pt>
                <c:pt idx="8271">
                  <c:v>669.77297345077864</c:v>
                </c:pt>
                <c:pt idx="8272">
                  <c:v>669.78083483301214</c:v>
                </c:pt>
                <c:pt idx="8273">
                  <c:v>669.7621892459257</c:v>
                </c:pt>
                <c:pt idx="8274">
                  <c:v>669.80542684518207</c:v>
                </c:pt>
                <c:pt idx="8275">
                  <c:v>669.77791201148568</c:v>
                </c:pt>
                <c:pt idx="8276">
                  <c:v>669.71199732370462</c:v>
                </c:pt>
                <c:pt idx="8277">
                  <c:v>669.75624281470778</c:v>
                </c:pt>
                <c:pt idx="8278">
                  <c:v>669.81036540426328</c:v>
                </c:pt>
                <c:pt idx="8279">
                  <c:v>669.82215747290581</c:v>
                </c:pt>
                <c:pt idx="8280">
                  <c:v>669.80351189363489</c:v>
                </c:pt>
                <c:pt idx="8281">
                  <c:v>669.81822678351512</c:v>
                </c:pt>
                <c:pt idx="8282">
                  <c:v>669.79565051320969</c:v>
                </c:pt>
                <c:pt idx="8283">
                  <c:v>669.83203458914488</c:v>
                </c:pt>
                <c:pt idx="8284">
                  <c:v>669.89895706494212</c:v>
                </c:pt>
                <c:pt idx="8285">
                  <c:v>669.82125039075265</c:v>
                </c:pt>
                <c:pt idx="8286">
                  <c:v>669.80451976287486</c:v>
                </c:pt>
                <c:pt idx="8287">
                  <c:v>669.80058907278078</c:v>
                </c:pt>
                <c:pt idx="8288">
                  <c:v>669.87436507610357</c:v>
                </c:pt>
                <c:pt idx="8289">
                  <c:v>669.83304245809325</c:v>
                </c:pt>
                <c:pt idx="8290">
                  <c:v>669.79958120350068</c:v>
                </c:pt>
                <c:pt idx="8291">
                  <c:v>669.81923465260456</c:v>
                </c:pt>
                <c:pt idx="8292">
                  <c:v>669.82215747290581</c:v>
                </c:pt>
                <c:pt idx="8293">
                  <c:v>669.83697314689334</c:v>
                </c:pt>
                <c:pt idx="8294">
                  <c:v>669.78678126274667</c:v>
                </c:pt>
                <c:pt idx="8295">
                  <c:v>669.81238114259281</c:v>
                </c:pt>
                <c:pt idx="8296">
                  <c:v>669.83989596666868</c:v>
                </c:pt>
                <c:pt idx="8297">
                  <c:v>669.81822678351512</c:v>
                </c:pt>
                <c:pt idx="8298">
                  <c:v>669.85168803177896</c:v>
                </c:pt>
                <c:pt idx="8299">
                  <c:v>669.84584239284072</c:v>
                </c:pt>
                <c:pt idx="8300">
                  <c:v>669.89603424691779</c:v>
                </c:pt>
                <c:pt idx="8301">
                  <c:v>669.82911176913649</c:v>
                </c:pt>
                <c:pt idx="8302">
                  <c:v>669.89008782377311</c:v>
                </c:pt>
                <c:pt idx="8303">
                  <c:v>669.83596527798522</c:v>
                </c:pt>
                <c:pt idx="8304">
                  <c:v>669.94521820764953</c:v>
                </c:pt>
                <c:pt idx="8305">
                  <c:v>669.93342615372683</c:v>
                </c:pt>
                <c:pt idx="8306">
                  <c:v>669.85864232592633</c:v>
                </c:pt>
                <c:pt idx="8307">
                  <c:v>669.8654958327221</c:v>
                </c:pt>
                <c:pt idx="8308">
                  <c:v>669.86841865165195</c:v>
                </c:pt>
                <c:pt idx="8309">
                  <c:v>669.84977308113048</c:v>
                </c:pt>
                <c:pt idx="8310">
                  <c:v>669.86358088234192</c:v>
                </c:pt>
                <c:pt idx="8311">
                  <c:v>669.90782630531316</c:v>
                </c:pt>
                <c:pt idx="8312">
                  <c:v>669.84685026164789</c:v>
                </c:pt>
                <c:pt idx="8313">
                  <c:v>669.83697314689334</c:v>
                </c:pt>
                <c:pt idx="8314">
                  <c:v>669.82024252168378</c:v>
                </c:pt>
                <c:pt idx="8315">
                  <c:v>669.79665838253004</c:v>
                </c:pt>
                <c:pt idx="8316">
                  <c:v>669.90389561933807</c:v>
                </c:pt>
                <c:pt idx="8317">
                  <c:v>669.89704211521178</c:v>
                </c:pt>
                <c:pt idx="8318">
                  <c:v>669.82518108002296</c:v>
                </c:pt>
                <c:pt idx="8319">
                  <c:v>669.77005062901912</c:v>
                </c:pt>
                <c:pt idx="8320">
                  <c:v>669.81822678351512</c:v>
                </c:pt>
                <c:pt idx="8321">
                  <c:v>669.90782630531316</c:v>
                </c:pt>
                <c:pt idx="8322">
                  <c:v>669.77105849860118</c:v>
                </c:pt>
                <c:pt idx="8323">
                  <c:v>669.82810390014788</c:v>
                </c:pt>
                <c:pt idx="8324">
                  <c:v>669.76803488982421</c:v>
                </c:pt>
                <c:pt idx="8325">
                  <c:v>669.7543278622054</c:v>
                </c:pt>
                <c:pt idx="8326">
                  <c:v>669.81631183221657</c:v>
                </c:pt>
                <c:pt idx="8327">
                  <c:v>669.72963505028883</c:v>
                </c:pt>
                <c:pt idx="8328">
                  <c:v>669.80935753508311</c:v>
                </c:pt>
                <c:pt idx="8329">
                  <c:v>669.75916563687667</c:v>
                </c:pt>
                <c:pt idx="8330">
                  <c:v>669.81822678351512</c:v>
                </c:pt>
                <c:pt idx="8331">
                  <c:v>669.76904275942684</c:v>
                </c:pt>
                <c:pt idx="8332">
                  <c:v>669.80451976287486</c:v>
                </c:pt>
                <c:pt idx="8333">
                  <c:v>669.72086658089563</c:v>
                </c:pt>
                <c:pt idx="8334">
                  <c:v>669.78778913215763</c:v>
                </c:pt>
                <c:pt idx="8335">
                  <c:v>669.72671222724432</c:v>
                </c:pt>
                <c:pt idx="8336">
                  <c:v>669.88222645025178</c:v>
                </c:pt>
                <c:pt idx="8337">
                  <c:v>669.77196558121614</c:v>
                </c:pt>
                <c:pt idx="8338">
                  <c:v>669.77589627245152</c:v>
                </c:pt>
                <c:pt idx="8339">
                  <c:v>669.83203458914488</c:v>
                </c:pt>
                <c:pt idx="8340">
                  <c:v>669.80935753508311</c:v>
                </c:pt>
                <c:pt idx="8341">
                  <c:v>669.75825855414382</c:v>
                </c:pt>
                <c:pt idx="8342">
                  <c:v>669.80744258361244</c:v>
                </c:pt>
                <c:pt idx="8343">
                  <c:v>669.83203458914488</c:v>
                </c:pt>
                <c:pt idx="8344">
                  <c:v>669.81137327343322</c:v>
                </c:pt>
                <c:pt idx="8345">
                  <c:v>669.80351189363489</c:v>
                </c:pt>
                <c:pt idx="8346">
                  <c:v>669.92062623035088</c:v>
                </c:pt>
                <c:pt idx="8347">
                  <c:v>669.84483452402333</c:v>
                </c:pt>
                <c:pt idx="8348">
                  <c:v>669.82618894904135</c:v>
                </c:pt>
                <c:pt idx="8349">
                  <c:v>669.81923465260456</c:v>
                </c:pt>
                <c:pt idx="8350">
                  <c:v>669.82709603114904</c:v>
                </c:pt>
                <c:pt idx="8351">
                  <c:v>669.78285057194535</c:v>
                </c:pt>
                <c:pt idx="8352">
                  <c:v>669.82316534195422</c:v>
                </c:pt>
                <c:pt idx="8353">
                  <c:v>669.83697314689334</c:v>
                </c:pt>
                <c:pt idx="8354">
                  <c:v>669.81238114259281</c:v>
                </c:pt>
                <c:pt idx="8355">
                  <c:v>669.81429609396753</c:v>
                </c:pt>
                <c:pt idx="8356">
                  <c:v>669.77992775047881</c:v>
                </c:pt>
                <c:pt idx="8357">
                  <c:v>669.78083483301214</c:v>
                </c:pt>
                <c:pt idx="8358">
                  <c:v>669.77297345077864</c:v>
                </c:pt>
                <c:pt idx="8359">
                  <c:v>669.83304245809325</c:v>
                </c:pt>
                <c:pt idx="8360">
                  <c:v>669.78083483301214</c:v>
                </c:pt>
                <c:pt idx="8361">
                  <c:v>669.78476552389373</c:v>
                </c:pt>
                <c:pt idx="8362">
                  <c:v>669.78285057194535</c:v>
                </c:pt>
                <c:pt idx="8363">
                  <c:v>669.78476552389373</c:v>
                </c:pt>
                <c:pt idx="8364">
                  <c:v>669.78678126274667</c:v>
                </c:pt>
                <c:pt idx="8365">
                  <c:v>669.79665838253004</c:v>
                </c:pt>
                <c:pt idx="8366">
                  <c:v>669.80451976287486</c:v>
                </c:pt>
                <c:pt idx="8367">
                  <c:v>669.83102672018629</c:v>
                </c:pt>
                <c:pt idx="8368">
                  <c:v>669.78577339332548</c:v>
                </c:pt>
                <c:pt idx="8369">
                  <c:v>669.81338901174195</c:v>
                </c:pt>
                <c:pt idx="8370">
                  <c:v>669.77891988098747</c:v>
                </c:pt>
                <c:pt idx="8371">
                  <c:v>669.79958120350068</c:v>
                </c:pt>
                <c:pt idx="8372">
                  <c:v>669.82618894904135</c:v>
                </c:pt>
                <c:pt idx="8373">
                  <c:v>669.86156514505933</c:v>
                </c:pt>
                <c:pt idx="8374">
                  <c:v>669.8477573435656</c:v>
                </c:pt>
                <c:pt idx="8375">
                  <c:v>669.84382665519558</c:v>
                </c:pt>
                <c:pt idx="8376">
                  <c:v>669.83596527798522</c:v>
                </c:pt>
                <c:pt idx="8377">
                  <c:v>669.83697314689334</c:v>
                </c:pt>
                <c:pt idx="8378">
                  <c:v>669.85471163799036</c:v>
                </c:pt>
                <c:pt idx="8379">
                  <c:v>669.86055727640257</c:v>
                </c:pt>
                <c:pt idx="8380">
                  <c:v>669.85471163799036</c:v>
                </c:pt>
                <c:pt idx="8381">
                  <c:v>669.80643471440237</c:v>
                </c:pt>
                <c:pt idx="8382">
                  <c:v>669.84382665519558</c:v>
                </c:pt>
                <c:pt idx="8383">
                  <c:v>669.84191170439442</c:v>
                </c:pt>
                <c:pt idx="8384">
                  <c:v>669.87234933904142</c:v>
                </c:pt>
                <c:pt idx="8385">
                  <c:v>669.85078094989751</c:v>
                </c:pt>
                <c:pt idx="8386">
                  <c:v>669.82024252168378</c:v>
                </c:pt>
                <c:pt idx="8387">
                  <c:v>669.82316534195422</c:v>
                </c:pt>
                <c:pt idx="8388">
                  <c:v>669.86751156992443</c:v>
                </c:pt>
                <c:pt idx="8389">
                  <c:v>669.86942652022833</c:v>
                </c:pt>
                <c:pt idx="8390">
                  <c:v>669.83203458914488</c:v>
                </c:pt>
                <c:pt idx="8391">
                  <c:v>669.86650370132838</c:v>
                </c:pt>
                <c:pt idx="8392">
                  <c:v>669.81338901174195</c:v>
                </c:pt>
                <c:pt idx="8393">
                  <c:v>669.83203458914488</c:v>
                </c:pt>
                <c:pt idx="8394">
                  <c:v>669.83495740906665</c:v>
                </c:pt>
                <c:pt idx="8395">
                  <c:v>669.82518108002296</c:v>
                </c:pt>
                <c:pt idx="8396">
                  <c:v>669.80542684518207</c:v>
                </c:pt>
                <c:pt idx="8397">
                  <c:v>669.80542684518207</c:v>
                </c:pt>
                <c:pt idx="8398">
                  <c:v>669.82417321099422</c:v>
                </c:pt>
                <c:pt idx="8399">
                  <c:v>669.81731970132569</c:v>
                </c:pt>
                <c:pt idx="8400">
                  <c:v>669.79665838253004</c:v>
                </c:pt>
                <c:pt idx="8401">
                  <c:v>669.78678126274667</c:v>
                </c:pt>
                <c:pt idx="8402">
                  <c:v>669.77005062901912</c:v>
                </c:pt>
                <c:pt idx="8403">
                  <c:v>669.80351189363489</c:v>
                </c:pt>
                <c:pt idx="8404">
                  <c:v>669.77690414197377</c:v>
                </c:pt>
                <c:pt idx="8405">
                  <c:v>669.74938930031681</c:v>
                </c:pt>
                <c:pt idx="8406">
                  <c:v>669.78869621461877</c:v>
                </c:pt>
                <c:pt idx="8407">
                  <c:v>669.78869621461877</c:v>
                </c:pt>
                <c:pt idx="8408">
                  <c:v>669.72278153404807</c:v>
                </c:pt>
                <c:pt idx="8409">
                  <c:v>669.75039717011009</c:v>
                </c:pt>
                <c:pt idx="8410">
                  <c:v>669.74737356069932</c:v>
                </c:pt>
                <c:pt idx="8411">
                  <c:v>669.75130425291513</c:v>
                </c:pt>
                <c:pt idx="8412">
                  <c:v>669.82316534195422</c:v>
                </c:pt>
                <c:pt idx="8413">
                  <c:v>669.712904406863</c:v>
                </c:pt>
                <c:pt idx="8414">
                  <c:v>669.73265866024349</c:v>
                </c:pt>
                <c:pt idx="8415">
                  <c:v>669.71098945351878</c:v>
                </c:pt>
                <c:pt idx="8416">
                  <c:v>669.712904406863</c:v>
                </c:pt>
                <c:pt idx="8417">
                  <c:v>669.69224306618401</c:v>
                </c:pt>
                <c:pt idx="8418">
                  <c:v>669.72177366397239</c:v>
                </c:pt>
                <c:pt idx="8419">
                  <c:v>669.71391227702929</c:v>
                </c:pt>
                <c:pt idx="8420">
                  <c:v>669.71391227702929</c:v>
                </c:pt>
                <c:pt idx="8421">
                  <c:v>669.67460533291001</c:v>
                </c:pt>
                <c:pt idx="8422">
                  <c:v>669.70312806571565</c:v>
                </c:pt>
                <c:pt idx="8423">
                  <c:v>669.63912828271032</c:v>
                </c:pt>
                <c:pt idx="8424">
                  <c:v>669.66765102578029</c:v>
                </c:pt>
                <c:pt idx="8425">
                  <c:v>669.68740528822855</c:v>
                </c:pt>
                <c:pt idx="8426">
                  <c:v>669.67652028696102</c:v>
                </c:pt>
                <c:pt idx="8427">
                  <c:v>669.60566696229989</c:v>
                </c:pt>
                <c:pt idx="8428">
                  <c:v>669.68639741779134</c:v>
                </c:pt>
                <c:pt idx="8429">
                  <c:v>669.5525521321814</c:v>
                </c:pt>
                <c:pt idx="8430">
                  <c:v>669.62834406321599</c:v>
                </c:pt>
                <c:pt idx="8431">
                  <c:v>669.66372033022913</c:v>
                </c:pt>
                <c:pt idx="8432">
                  <c:v>669.66664315514117</c:v>
                </c:pt>
                <c:pt idx="8433">
                  <c:v>669.68246672298756</c:v>
                </c:pt>
                <c:pt idx="8434">
                  <c:v>669.66472820089814</c:v>
                </c:pt>
                <c:pt idx="8435">
                  <c:v>669.66865889640917</c:v>
                </c:pt>
                <c:pt idx="8436">
                  <c:v>669.77690414197377</c:v>
                </c:pt>
                <c:pt idx="8437">
                  <c:v>669.65878176380158</c:v>
                </c:pt>
                <c:pt idx="8438">
                  <c:v>669.74052004569182</c:v>
                </c:pt>
                <c:pt idx="8439">
                  <c:v>669.62925114714415</c:v>
                </c:pt>
                <c:pt idx="8440">
                  <c:v>669.65092037183524</c:v>
                </c:pt>
                <c:pt idx="8441">
                  <c:v>669.64114402454106</c:v>
                </c:pt>
                <c:pt idx="8442">
                  <c:v>669.64205110835144</c:v>
                </c:pt>
                <c:pt idx="8443">
                  <c:v>669.66271245954965</c:v>
                </c:pt>
                <c:pt idx="8444">
                  <c:v>669.65293611342497</c:v>
                </c:pt>
                <c:pt idx="8445">
                  <c:v>669.67944311149347</c:v>
                </c:pt>
                <c:pt idx="8446">
                  <c:v>669.84876521235321</c:v>
                </c:pt>
                <c:pt idx="8447">
                  <c:v>669.65787468014514</c:v>
                </c:pt>
                <c:pt idx="8448">
                  <c:v>669.68337380641776</c:v>
                </c:pt>
                <c:pt idx="8449">
                  <c:v>669.67067463763601</c:v>
                </c:pt>
                <c:pt idx="8450">
                  <c:v>669.66664315514117</c:v>
                </c:pt>
                <c:pt idx="8451">
                  <c:v>669.68932024203093</c:v>
                </c:pt>
                <c:pt idx="8452">
                  <c:v>669.69718163093421</c:v>
                </c:pt>
                <c:pt idx="8453">
                  <c:v>669.71199732370462</c:v>
                </c:pt>
                <c:pt idx="8454">
                  <c:v>669.67652028696102</c:v>
                </c:pt>
                <c:pt idx="8455">
                  <c:v>669.71985871080051</c:v>
                </c:pt>
                <c:pt idx="8456">
                  <c:v>669.72671222724432</c:v>
                </c:pt>
                <c:pt idx="8457">
                  <c:v>669.69325093656153</c:v>
                </c:pt>
                <c:pt idx="8458">
                  <c:v>669.69224306618401</c:v>
                </c:pt>
                <c:pt idx="8459">
                  <c:v>669.712904406863</c:v>
                </c:pt>
                <c:pt idx="8460">
                  <c:v>669.70020524188533</c:v>
                </c:pt>
                <c:pt idx="8461">
                  <c:v>669.68831237161328</c:v>
                </c:pt>
                <c:pt idx="8462">
                  <c:v>669.72963505028883</c:v>
                </c:pt>
                <c:pt idx="8463">
                  <c:v>669.73759722297018</c:v>
                </c:pt>
                <c:pt idx="8464">
                  <c:v>669.72872796728427</c:v>
                </c:pt>
                <c:pt idx="8465">
                  <c:v>669.73265866024349</c:v>
                </c:pt>
                <c:pt idx="8466">
                  <c:v>669.74737356069932</c:v>
                </c:pt>
                <c:pt idx="8467">
                  <c:v>669.71098945351878</c:v>
                </c:pt>
                <c:pt idx="8468">
                  <c:v>669.73265866024349</c:v>
                </c:pt>
                <c:pt idx="8469">
                  <c:v>669.7237894041134</c:v>
                </c:pt>
                <c:pt idx="8470">
                  <c:v>669.71199732370462</c:v>
                </c:pt>
                <c:pt idx="8471">
                  <c:v>669.712904406863</c:v>
                </c:pt>
                <c:pt idx="8472">
                  <c:v>669.67944311149347</c:v>
                </c:pt>
                <c:pt idx="8473">
                  <c:v>669.67853602802722</c:v>
                </c:pt>
                <c:pt idx="8474">
                  <c:v>669.75916563687667</c:v>
                </c:pt>
                <c:pt idx="8475">
                  <c:v>669.69919737157898</c:v>
                </c:pt>
                <c:pt idx="8476">
                  <c:v>669.6942588069287</c:v>
                </c:pt>
                <c:pt idx="8477">
                  <c:v>669.69133598283543</c:v>
                </c:pt>
                <c:pt idx="8478">
                  <c:v>669.71985871080051</c:v>
                </c:pt>
                <c:pt idx="8479">
                  <c:v>669.72671222724432</c:v>
                </c:pt>
                <c:pt idx="8480">
                  <c:v>669.71784297057923</c:v>
                </c:pt>
                <c:pt idx="8481">
                  <c:v>669.74445073818094</c:v>
                </c:pt>
                <c:pt idx="8482">
                  <c:v>669.7099815833227</c:v>
                </c:pt>
                <c:pt idx="8483">
                  <c:v>669.71492014718524</c:v>
                </c:pt>
                <c:pt idx="8484">
                  <c:v>669.77791201148568</c:v>
                </c:pt>
                <c:pt idx="8485">
                  <c:v>669.7099815833227</c:v>
                </c:pt>
                <c:pt idx="8486">
                  <c:v>669.68740528822855</c:v>
                </c:pt>
                <c:pt idx="8487">
                  <c:v>669.80542684518207</c:v>
                </c:pt>
                <c:pt idx="8488">
                  <c:v>669.70806662992152</c:v>
                </c:pt>
                <c:pt idx="8489">
                  <c:v>669.70413593598187</c:v>
                </c:pt>
                <c:pt idx="8490">
                  <c:v>669.71693588746621</c:v>
                </c:pt>
                <c:pt idx="8491">
                  <c:v>669.71199732370462</c:v>
                </c:pt>
                <c:pt idx="8492">
                  <c:v>669.70020524188533</c:v>
                </c:pt>
                <c:pt idx="8493">
                  <c:v>669.69617376059784</c:v>
                </c:pt>
                <c:pt idx="8494">
                  <c:v>669.68831237161328</c:v>
                </c:pt>
                <c:pt idx="8495">
                  <c:v>669.78869621461877</c:v>
                </c:pt>
                <c:pt idx="8496">
                  <c:v>669.67853602802722</c:v>
                </c:pt>
                <c:pt idx="8497">
                  <c:v>669.74445073818094</c:v>
                </c:pt>
                <c:pt idx="8498">
                  <c:v>669.68045098200184</c:v>
                </c:pt>
                <c:pt idx="8499">
                  <c:v>669.74344286832684</c:v>
                </c:pt>
                <c:pt idx="8500">
                  <c:v>669.77791201148568</c:v>
                </c:pt>
                <c:pt idx="8501">
                  <c:v>669.68740528822855</c:v>
                </c:pt>
                <c:pt idx="8502">
                  <c:v>669.712904406863</c:v>
                </c:pt>
                <c:pt idx="8503">
                  <c:v>669.69133598283543</c:v>
                </c:pt>
                <c:pt idx="8504">
                  <c:v>669.70504301921255</c:v>
                </c:pt>
                <c:pt idx="8505">
                  <c:v>669.73759722297018</c:v>
                </c:pt>
                <c:pt idx="8506">
                  <c:v>669.66271245954965</c:v>
                </c:pt>
                <c:pt idx="8507">
                  <c:v>669.71784297057923</c:v>
                </c:pt>
                <c:pt idx="8508">
                  <c:v>669.70020524188533</c:v>
                </c:pt>
                <c:pt idx="8509">
                  <c:v>669.68639741779134</c:v>
                </c:pt>
                <c:pt idx="8510">
                  <c:v>669.72278153404807</c:v>
                </c:pt>
                <c:pt idx="8511">
                  <c:v>669.67258959176354</c:v>
                </c:pt>
                <c:pt idx="8512">
                  <c:v>669.69224306618401</c:v>
                </c:pt>
                <c:pt idx="8513">
                  <c:v>669.76118137625303</c:v>
                </c:pt>
                <c:pt idx="8514">
                  <c:v>669.67359746234183</c:v>
                </c:pt>
                <c:pt idx="8515">
                  <c:v>669.61554410022904</c:v>
                </c:pt>
                <c:pt idx="8516">
                  <c:v>669.74938930031681</c:v>
                </c:pt>
                <c:pt idx="8517">
                  <c:v>669.65585893865659</c:v>
                </c:pt>
                <c:pt idx="8518">
                  <c:v>669.65787468014514</c:v>
                </c:pt>
                <c:pt idx="8519">
                  <c:v>669.64305897924203</c:v>
                </c:pt>
                <c:pt idx="8520">
                  <c:v>669.64013615363092</c:v>
                </c:pt>
                <c:pt idx="8521">
                  <c:v>669.63025901816559</c:v>
                </c:pt>
                <c:pt idx="8522">
                  <c:v>669.72671222724432</c:v>
                </c:pt>
                <c:pt idx="8523">
                  <c:v>669.66180537592948</c:v>
                </c:pt>
                <c:pt idx="8524">
                  <c:v>669.66573607155703</c:v>
                </c:pt>
                <c:pt idx="8525">
                  <c:v>669.69526667728553</c:v>
                </c:pt>
                <c:pt idx="8526">
                  <c:v>669.64799754645719</c:v>
                </c:pt>
                <c:pt idx="8527">
                  <c:v>669.67158172117468</c:v>
                </c:pt>
                <c:pt idx="8528">
                  <c:v>669.64698967561708</c:v>
                </c:pt>
                <c:pt idx="8529">
                  <c:v>669.72671222724432</c:v>
                </c:pt>
                <c:pt idx="8530">
                  <c:v>669.67944311149347</c:v>
                </c:pt>
                <c:pt idx="8531">
                  <c:v>669.65293611342497</c:v>
                </c:pt>
                <c:pt idx="8532">
                  <c:v>669.63912828271032</c:v>
                </c:pt>
                <c:pt idx="8533">
                  <c:v>669.67752815749918</c:v>
                </c:pt>
                <c:pt idx="8534">
                  <c:v>669.72872796728427</c:v>
                </c:pt>
                <c:pt idx="8535">
                  <c:v>669.67158172117468</c:v>
                </c:pt>
                <c:pt idx="8536">
                  <c:v>669.67460533291001</c:v>
                </c:pt>
                <c:pt idx="8537">
                  <c:v>669.75130425291513</c:v>
                </c:pt>
                <c:pt idx="8538">
                  <c:v>669.7424349984625</c:v>
                </c:pt>
                <c:pt idx="8539">
                  <c:v>669.69133598283543</c:v>
                </c:pt>
                <c:pt idx="8540">
                  <c:v>669.68438167688589</c:v>
                </c:pt>
                <c:pt idx="8541">
                  <c:v>669.66664315514117</c:v>
                </c:pt>
                <c:pt idx="8542">
                  <c:v>669.70705875969554</c:v>
                </c:pt>
                <c:pt idx="8543">
                  <c:v>669.69325093656153</c:v>
                </c:pt>
                <c:pt idx="8544">
                  <c:v>669.73064292028403</c:v>
                </c:pt>
                <c:pt idx="8545">
                  <c:v>669.73558148311167</c:v>
                </c:pt>
                <c:pt idx="8546">
                  <c:v>669.78577339332548</c:v>
                </c:pt>
                <c:pt idx="8547">
                  <c:v>669.74445073818094</c:v>
                </c:pt>
                <c:pt idx="8548">
                  <c:v>669.76410419827539</c:v>
                </c:pt>
                <c:pt idx="8549">
                  <c:v>669.7237894041134</c:v>
                </c:pt>
                <c:pt idx="8550">
                  <c:v>669.760173506569</c:v>
                </c:pt>
                <c:pt idx="8551">
                  <c:v>669.84584239284072</c:v>
                </c:pt>
                <c:pt idx="8552">
                  <c:v>669.78577339332548</c:v>
                </c:pt>
                <c:pt idx="8553">
                  <c:v>669.75725068443091</c:v>
                </c:pt>
                <c:pt idx="8554">
                  <c:v>669.76410419827539</c:v>
                </c:pt>
                <c:pt idx="8555">
                  <c:v>669.77005062901912</c:v>
                </c:pt>
                <c:pt idx="8556">
                  <c:v>669.73658935304604</c:v>
                </c:pt>
                <c:pt idx="8557">
                  <c:v>669.79464264387911</c:v>
                </c:pt>
                <c:pt idx="8558">
                  <c:v>669.83304245809325</c:v>
                </c:pt>
                <c:pt idx="8559">
                  <c:v>669.74152791557583</c:v>
                </c:pt>
                <c:pt idx="8560">
                  <c:v>669.74445073818094</c:v>
                </c:pt>
                <c:pt idx="8561">
                  <c:v>669.79857333421023</c:v>
                </c:pt>
                <c:pt idx="8562">
                  <c:v>669.78577339332548</c:v>
                </c:pt>
                <c:pt idx="8563">
                  <c:v>669.77196558121614</c:v>
                </c:pt>
                <c:pt idx="8564">
                  <c:v>669.86055727640257</c:v>
                </c:pt>
                <c:pt idx="8565">
                  <c:v>669.77791201148568</c:v>
                </c:pt>
                <c:pt idx="8566">
                  <c:v>669.81923465260456</c:v>
                </c:pt>
                <c:pt idx="8567">
                  <c:v>669.77791201148568</c:v>
                </c:pt>
                <c:pt idx="8568">
                  <c:v>669.75523494497429</c:v>
                </c:pt>
                <c:pt idx="8569">
                  <c:v>669.82215747290581</c:v>
                </c:pt>
                <c:pt idx="8570">
                  <c:v>669.87335720757767</c:v>
                </c:pt>
                <c:pt idx="8571">
                  <c:v>669.82024252168378</c:v>
                </c:pt>
                <c:pt idx="8572">
                  <c:v>669.86650370132838</c:v>
                </c:pt>
                <c:pt idx="8573">
                  <c:v>669.79665838253004</c:v>
                </c:pt>
                <c:pt idx="8574">
                  <c:v>669.79857333421023</c:v>
                </c:pt>
                <c:pt idx="8575">
                  <c:v>669.78970408401017</c:v>
                </c:pt>
                <c:pt idx="8576">
                  <c:v>669.79363477453819</c:v>
                </c:pt>
                <c:pt idx="8577">
                  <c:v>669.77105849860118</c:v>
                </c:pt>
                <c:pt idx="8578">
                  <c:v>669.81036540426328</c:v>
                </c:pt>
                <c:pt idx="8579">
                  <c:v>669.79071195339122</c:v>
                </c:pt>
                <c:pt idx="8580">
                  <c:v>669.78083483301214</c:v>
                </c:pt>
                <c:pt idx="8581">
                  <c:v>669.77690414197377</c:v>
                </c:pt>
                <c:pt idx="8582">
                  <c:v>669.77196558121614</c:v>
                </c:pt>
                <c:pt idx="8583">
                  <c:v>669.77690414197377</c:v>
                </c:pt>
                <c:pt idx="8584">
                  <c:v>669.76309632862228</c:v>
                </c:pt>
                <c:pt idx="8585">
                  <c:v>669.76410419827539</c:v>
                </c:pt>
                <c:pt idx="8586">
                  <c:v>669.76309632862228</c:v>
                </c:pt>
                <c:pt idx="8587">
                  <c:v>669.81923465260456</c:v>
                </c:pt>
                <c:pt idx="8588">
                  <c:v>669.84876521235321</c:v>
                </c:pt>
                <c:pt idx="8589">
                  <c:v>669.8654958327221</c:v>
                </c:pt>
                <c:pt idx="8590">
                  <c:v>669.76118137625303</c:v>
                </c:pt>
                <c:pt idx="8591">
                  <c:v>669.84483452402333</c:v>
                </c:pt>
                <c:pt idx="8592">
                  <c:v>669.75523494497429</c:v>
                </c:pt>
                <c:pt idx="8593">
                  <c:v>669.85269590052633</c:v>
                </c:pt>
                <c:pt idx="8594">
                  <c:v>669.77005062901912</c:v>
                </c:pt>
                <c:pt idx="8595">
                  <c:v>669.78577339332548</c:v>
                </c:pt>
                <c:pt idx="8596">
                  <c:v>669.86257301370574</c:v>
                </c:pt>
                <c:pt idx="8597">
                  <c:v>669.73658935304604</c:v>
                </c:pt>
                <c:pt idx="8598">
                  <c:v>669.76511206791827</c:v>
                </c:pt>
                <c:pt idx="8599">
                  <c:v>669.73658935304604</c:v>
                </c:pt>
                <c:pt idx="8600">
                  <c:v>669.75725068443091</c:v>
                </c:pt>
                <c:pt idx="8601">
                  <c:v>669.7237894041134</c:v>
                </c:pt>
                <c:pt idx="8602">
                  <c:v>669.70312806571565</c:v>
                </c:pt>
                <c:pt idx="8603">
                  <c:v>669.73951217579759</c:v>
                </c:pt>
                <c:pt idx="8604">
                  <c:v>669.74838143051329</c:v>
                </c:pt>
                <c:pt idx="8605">
                  <c:v>669.72872796728427</c:v>
                </c:pt>
                <c:pt idx="8606">
                  <c:v>669.73366653020776</c:v>
                </c:pt>
                <c:pt idx="8607">
                  <c:v>669.70605088945922</c:v>
                </c:pt>
                <c:pt idx="8608">
                  <c:v>669.66573607155703</c:v>
                </c:pt>
                <c:pt idx="8609">
                  <c:v>669.71199732370462</c:v>
                </c:pt>
                <c:pt idx="8610">
                  <c:v>669.68740528822855</c:v>
                </c:pt>
                <c:pt idx="8611">
                  <c:v>669.66372033022913</c:v>
                </c:pt>
                <c:pt idx="8612">
                  <c:v>669.70806662992152</c:v>
                </c:pt>
                <c:pt idx="8613">
                  <c:v>669.6942588069287</c:v>
                </c:pt>
                <c:pt idx="8614">
                  <c:v>669.66372033022913</c:v>
                </c:pt>
                <c:pt idx="8615">
                  <c:v>669.66372033022913</c:v>
                </c:pt>
                <c:pt idx="8616">
                  <c:v>669.65092037183524</c:v>
                </c:pt>
                <c:pt idx="8617">
                  <c:v>669.67067463763601</c:v>
                </c:pt>
                <c:pt idx="8618">
                  <c:v>669.74737356069932</c:v>
                </c:pt>
                <c:pt idx="8619">
                  <c:v>669.72479727416828</c:v>
                </c:pt>
                <c:pt idx="8620">
                  <c:v>669.65394398420426</c:v>
                </c:pt>
                <c:pt idx="8621">
                  <c:v>669.66079750523045</c:v>
                </c:pt>
                <c:pt idx="8622">
                  <c:v>669.74838143051329</c:v>
                </c:pt>
                <c:pt idx="8623">
                  <c:v>669.7661199375508</c:v>
                </c:pt>
                <c:pt idx="8624">
                  <c:v>669.67853602802722</c:v>
                </c:pt>
                <c:pt idx="8625">
                  <c:v>669.64114402454106</c:v>
                </c:pt>
                <c:pt idx="8626">
                  <c:v>669.69526667728553</c:v>
                </c:pt>
                <c:pt idx="8627">
                  <c:v>669.65192824263522</c:v>
                </c:pt>
                <c:pt idx="8628">
                  <c:v>669.67652028696102</c:v>
                </c:pt>
                <c:pt idx="8629">
                  <c:v>669.63620545698268</c:v>
                </c:pt>
                <c:pt idx="8630">
                  <c:v>669.64698967561708</c:v>
                </c:pt>
                <c:pt idx="8631">
                  <c:v>669.69133598283543</c:v>
                </c:pt>
                <c:pt idx="8632">
                  <c:v>669.69032811243835</c:v>
                </c:pt>
                <c:pt idx="8633">
                  <c:v>669.67359746234183</c:v>
                </c:pt>
                <c:pt idx="8634">
                  <c:v>669.69032811243835</c:v>
                </c:pt>
                <c:pt idx="8635">
                  <c:v>669.78577339332548</c:v>
                </c:pt>
                <c:pt idx="8636">
                  <c:v>669.77196558121614</c:v>
                </c:pt>
                <c:pt idx="8637">
                  <c:v>669.64305897924203</c:v>
                </c:pt>
                <c:pt idx="8638">
                  <c:v>669.67158172117468</c:v>
                </c:pt>
                <c:pt idx="8639">
                  <c:v>669.71199732370462</c:v>
                </c:pt>
                <c:pt idx="8640">
                  <c:v>669.66966676702771</c:v>
                </c:pt>
                <c:pt idx="8641">
                  <c:v>669.65787468014514</c:v>
                </c:pt>
                <c:pt idx="8642">
                  <c:v>669.69032811243835</c:v>
                </c:pt>
                <c:pt idx="8643">
                  <c:v>669.63318184406967</c:v>
                </c:pt>
                <c:pt idx="8644">
                  <c:v>669.64406685012239</c:v>
                </c:pt>
                <c:pt idx="8645">
                  <c:v>669.65585893865659</c:v>
                </c:pt>
                <c:pt idx="8646">
                  <c:v>669.64114402454106</c:v>
                </c:pt>
                <c:pt idx="8647">
                  <c:v>669.67551241641252</c:v>
                </c:pt>
                <c:pt idx="8648">
                  <c:v>669.64406685012239</c:v>
                </c:pt>
                <c:pt idx="8649">
                  <c:v>669.65293611342497</c:v>
                </c:pt>
                <c:pt idx="8650">
                  <c:v>669.67853602802722</c:v>
                </c:pt>
                <c:pt idx="8651">
                  <c:v>669.64205110835144</c:v>
                </c:pt>
                <c:pt idx="8652">
                  <c:v>669.64900541728696</c:v>
                </c:pt>
                <c:pt idx="8653">
                  <c:v>669.738504305893</c:v>
                </c:pt>
                <c:pt idx="8654">
                  <c:v>669.65787468014514</c:v>
                </c:pt>
                <c:pt idx="8655">
                  <c:v>669.66765102578029</c:v>
                </c:pt>
                <c:pt idx="8656">
                  <c:v>669.67460533291001</c:v>
                </c:pt>
                <c:pt idx="8657">
                  <c:v>669.70504301921255</c:v>
                </c:pt>
                <c:pt idx="8658">
                  <c:v>669.73064292028403</c:v>
                </c:pt>
                <c:pt idx="8659">
                  <c:v>669.66573607155703</c:v>
                </c:pt>
                <c:pt idx="8660">
                  <c:v>669.63912828271032</c:v>
                </c:pt>
                <c:pt idx="8661">
                  <c:v>669.64013615363092</c:v>
                </c:pt>
                <c:pt idx="8662">
                  <c:v>669.72872796728427</c:v>
                </c:pt>
                <c:pt idx="8663">
                  <c:v>669.69526667728553</c:v>
                </c:pt>
                <c:pt idx="8664">
                  <c:v>669.66573607155703</c:v>
                </c:pt>
                <c:pt idx="8665">
                  <c:v>669.67551241641252</c:v>
                </c:pt>
                <c:pt idx="8666">
                  <c:v>669.66765102578029</c:v>
                </c:pt>
                <c:pt idx="8667">
                  <c:v>669.67067463763601</c:v>
                </c:pt>
                <c:pt idx="8668">
                  <c:v>669.65686680940598</c:v>
                </c:pt>
                <c:pt idx="8669">
                  <c:v>669.67067463763601</c:v>
                </c:pt>
                <c:pt idx="8670">
                  <c:v>669.72963505028883</c:v>
                </c:pt>
                <c:pt idx="8671">
                  <c:v>669.69818950126228</c:v>
                </c:pt>
                <c:pt idx="8672">
                  <c:v>669.67258959176354</c:v>
                </c:pt>
                <c:pt idx="8673">
                  <c:v>669.65485106789686</c:v>
                </c:pt>
                <c:pt idx="8674">
                  <c:v>669.70312806571565</c:v>
                </c:pt>
                <c:pt idx="8675">
                  <c:v>669.67158172117468</c:v>
                </c:pt>
                <c:pt idx="8676">
                  <c:v>669.7424349984625</c:v>
                </c:pt>
                <c:pt idx="8677">
                  <c:v>669.66372033022913</c:v>
                </c:pt>
                <c:pt idx="8678">
                  <c:v>669.68337380641776</c:v>
                </c:pt>
                <c:pt idx="8679">
                  <c:v>669.78285057194535</c:v>
                </c:pt>
                <c:pt idx="8680">
                  <c:v>669.66180537592948</c:v>
                </c:pt>
                <c:pt idx="8681">
                  <c:v>669.66865889640917</c:v>
                </c:pt>
                <c:pt idx="8682">
                  <c:v>669.69526667728553</c:v>
                </c:pt>
                <c:pt idx="8683">
                  <c:v>669.76118137625303</c:v>
                </c:pt>
                <c:pt idx="8684">
                  <c:v>669.69526667728553</c:v>
                </c:pt>
                <c:pt idx="8685">
                  <c:v>669.725704357209</c:v>
                </c:pt>
                <c:pt idx="8686">
                  <c:v>669.7237894041134</c:v>
                </c:pt>
                <c:pt idx="8687">
                  <c:v>669.68337380641776</c:v>
                </c:pt>
                <c:pt idx="8688">
                  <c:v>669.77297345077864</c:v>
                </c:pt>
                <c:pt idx="8689">
                  <c:v>669.80643471440237</c:v>
                </c:pt>
                <c:pt idx="8690">
                  <c:v>669.68831237161328</c:v>
                </c:pt>
                <c:pt idx="8691">
                  <c:v>669.74938930031681</c:v>
                </c:pt>
                <c:pt idx="8692">
                  <c:v>669.66966676702771</c:v>
                </c:pt>
                <c:pt idx="8693">
                  <c:v>669.72086658089563</c:v>
                </c:pt>
                <c:pt idx="8694">
                  <c:v>669.69818950126228</c:v>
                </c:pt>
                <c:pt idx="8695">
                  <c:v>669.68337380641776</c:v>
                </c:pt>
                <c:pt idx="8696">
                  <c:v>669.68639741779134</c:v>
                </c:pt>
                <c:pt idx="8697">
                  <c:v>669.67652028696102</c:v>
                </c:pt>
                <c:pt idx="8698">
                  <c:v>669.74737356069932</c:v>
                </c:pt>
                <c:pt idx="8699">
                  <c:v>669.55738991675423</c:v>
                </c:pt>
                <c:pt idx="8700">
                  <c:v>669.67551241641252</c:v>
                </c:pt>
                <c:pt idx="8701">
                  <c:v>669.70111232515228</c:v>
                </c:pt>
                <c:pt idx="8702">
                  <c:v>669.64013615363092</c:v>
                </c:pt>
                <c:pt idx="8703">
                  <c:v>669.77992775047881</c:v>
                </c:pt>
                <c:pt idx="8704">
                  <c:v>669.62834406321599</c:v>
                </c:pt>
                <c:pt idx="8705">
                  <c:v>669.66664315514117</c:v>
                </c:pt>
                <c:pt idx="8706">
                  <c:v>669.7237894041134</c:v>
                </c:pt>
                <c:pt idx="8707">
                  <c:v>669.67853602802722</c:v>
                </c:pt>
                <c:pt idx="8708">
                  <c:v>669.78577339332548</c:v>
                </c:pt>
                <c:pt idx="8709">
                  <c:v>669.70605088945922</c:v>
                </c:pt>
                <c:pt idx="8710">
                  <c:v>669.67853602802722</c:v>
                </c:pt>
                <c:pt idx="8711">
                  <c:v>669.68438167688589</c:v>
                </c:pt>
                <c:pt idx="8712">
                  <c:v>669.68246672298756</c:v>
                </c:pt>
                <c:pt idx="8713">
                  <c:v>669.6312668891768</c:v>
                </c:pt>
                <c:pt idx="8714">
                  <c:v>669.60959766016583</c:v>
                </c:pt>
                <c:pt idx="8715">
                  <c:v>669.64305897924203</c:v>
                </c:pt>
                <c:pt idx="8716">
                  <c:v>669.72278153404807</c:v>
                </c:pt>
                <c:pt idx="8717">
                  <c:v>669.725704357209</c:v>
                </c:pt>
                <c:pt idx="8718">
                  <c:v>669.67158172117468</c:v>
                </c:pt>
                <c:pt idx="8719">
                  <c:v>669.71693588746621</c:v>
                </c:pt>
                <c:pt idx="8720">
                  <c:v>669.64991250102503</c:v>
                </c:pt>
                <c:pt idx="8721">
                  <c:v>669.65192824263522</c:v>
                </c:pt>
                <c:pt idx="8722">
                  <c:v>669.62834406321599</c:v>
                </c:pt>
                <c:pt idx="8723">
                  <c:v>669.66079750523045</c:v>
                </c:pt>
                <c:pt idx="8724">
                  <c:v>669.69526667728553</c:v>
                </c:pt>
                <c:pt idx="8725">
                  <c:v>669.64900541728696</c:v>
                </c:pt>
                <c:pt idx="8726">
                  <c:v>669.68045098200184</c:v>
                </c:pt>
                <c:pt idx="8727">
                  <c:v>669.66664315514117</c:v>
                </c:pt>
                <c:pt idx="8728">
                  <c:v>669.64406685012239</c:v>
                </c:pt>
                <c:pt idx="8729">
                  <c:v>669.68246672298756</c:v>
                </c:pt>
                <c:pt idx="8730">
                  <c:v>669.72479727416828</c:v>
                </c:pt>
                <c:pt idx="8731">
                  <c:v>669.6450747209924</c:v>
                </c:pt>
                <c:pt idx="8732">
                  <c:v>669.61745905542728</c:v>
                </c:pt>
                <c:pt idx="8733">
                  <c:v>669.65192824263522</c:v>
                </c:pt>
                <c:pt idx="8734">
                  <c:v>669.65092037183524</c:v>
                </c:pt>
                <c:pt idx="8735">
                  <c:v>669.68831237161328</c:v>
                </c:pt>
                <c:pt idx="8736">
                  <c:v>669.65394398420426</c:v>
                </c:pt>
                <c:pt idx="8737">
                  <c:v>669.6450747209924</c:v>
                </c:pt>
                <c:pt idx="8738">
                  <c:v>669.60365121974382</c:v>
                </c:pt>
                <c:pt idx="8739">
                  <c:v>669.68932024203093</c:v>
                </c:pt>
                <c:pt idx="8740">
                  <c:v>669.67944311149347</c:v>
                </c:pt>
                <c:pt idx="8741">
                  <c:v>669.62632832112354</c:v>
                </c:pt>
                <c:pt idx="8742">
                  <c:v>669.64305897924203</c:v>
                </c:pt>
                <c:pt idx="8743">
                  <c:v>669.60465909102709</c:v>
                </c:pt>
                <c:pt idx="8744">
                  <c:v>669.61161340260026</c:v>
                </c:pt>
                <c:pt idx="8745">
                  <c:v>669.65686680940598</c:v>
                </c:pt>
                <c:pt idx="8746">
                  <c:v>669.59488273914519</c:v>
                </c:pt>
                <c:pt idx="8747">
                  <c:v>669.61846692656934</c:v>
                </c:pt>
                <c:pt idx="8748">
                  <c:v>669.64305897924203</c:v>
                </c:pt>
                <c:pt idx="8749">
                  <c:v>669.63912828271032</c:v>
                </c:pt>
                <c:pt idx="8750">
                  <c:v>669.66271245954965</c:v>
                </c:pt>
                <c:pt idx="8751">
                  <c:v>669.66966676702771</c:v>
                </c:pt>
                <c:pt idx="8752">
                  <c:v>669.67359746234183</c:v>
                </c:pt>
                <c:pt idx="8753">
                  <c:v>669.64013615363092</c:v>
                </c:pt>
                <c:pt idx="8754">
                  <c:v>669.69325093656153</c:v>
                </c:pt>
                <c:pt idx="8755">
                  <c:v>669.67652028696102</c:v>
                </c:pt>
                <c:pt idx="8756">
                  <c:v>669.66180537592948</c:v>
                </c:pt>
                <c:pt idx="8757">
                  <c:v>669.68145885249987</c:v>
                </c:pt>
                <c:pt idx="8758">
                  <c:v>669.66472820089814</c:v>
                </c:pt>
                <c:pt idx="8759">
                  <c:v>669.63318184406967</c:v>
                </c:pt>
                <c:pt idx="8760">
                  <c:v>669.67067463763601</c:v>
                </c:pt>
                <c:pt idx="8761">
                  <c:v>669.62038188171073</c:v>
                </c:pt>
                <c:pt idx="8762">
                  <c:v>669.6312668891768</c:v>
                </c:pt>
                <c:pt idx="8763">
                  <c:v>669.66573607155703</c:v>
                </c:pt>
                <c:pt idx="8764">
                  <c:v>669.64013615363092</c:v>
                </c:pt>
                <c:pt idx="8765">
                  <c:v>669.63721332793295</c:v>
                </c:pt>
                <c:pt idx="8766">
                  <c:v>669.66079750523045</c:v>
                </c:pt>
                <c:pt idx="8767">
                  <c:v>669.62340549501641</c:v>
                </c:pt>
                <c:pt idx="8768">
                  <c:v>669.65686680940598</c:v>
                </c:pt>
                <c:pt idx="8769">
                  <c:v>669.63418971504996</c:v>
                </c:pt>
                <c:pt idx="8770">
                  <c:v>669.65092037183524</c:v>
                </c:pt>
                <c:pt idx="8771">
                  <c:v>669.61453622905708</c:v>
                </c:pt>
                <c:pt idx="8772">
                  <c:v>669.6597896345213</c:v>
                </c:pt>
                <c:pt idx="8773">
                  <c:v>669.66372033022913</c:v>
                </c:pt>
                <c:pt idx="8774">
                  <c:v>669.66180537592948</c:v>
                </c:pt>
                <c:pt idx="8775">
                  <c:v>669.63227476017767</c:v>
                </c:pt>
                <c:pt idx="8776">
                  <c:v>669.66865889640917</c:v>
                </c:pt>
                <c:pt idx="8777">
                  <c:v>669.62340549501641</c:v>
                </c:pt>
                <c:pt idx="8778">
                  <c:v>669.66966676702771</c:v>
                </c:pt>
                <c:pt idx="8779">
                  <c:v>669.68932024203093</c:v>
                </c:pt>
                <c:pt idx="8780">
                  <c:v>669.64991250102503</c:v>
                </c:pt>
                <c:pt idx="8781">
                  <c:v>669.64598180476651</c:v>
                </c:pt>
                <c:pt idx="8782">
                  <c:v>669.66079750523045</c:v>
                </c:pt>
                <c:pt idx="8783">
                  <c:v>669.65192824263522</c:v>
                </c:pt>
                <c:pt idx="8784">
                  <c:v>669.65293611342497</c:v>
                </c:pt>
                <c:pt idx="8785">
                  <c:v>669.65787468014514</c:v>
                </c:pt>
                <c:pt idx="8786">
                  <c:v>669.66180537592948</c:v>
                </c:pt>
                <c:pt idx="8787">
                  <c:v>669.66271245954965</c:v>
                </c:pt>
                <c:pt idx="8788">
                  <c:v>669.69526667728553</c:v>
                </c:pt>
                <c:pt idx="8789">
                  <c:v>669.6381204117796</c:v>
                </c:pt>
                <c:pt idx="8790">
                  <c:v>669.65787468014514</c:v>
                </c:pt>
                <c:pt idx="8791">
                  <c:v>669.65585893865659</c:v>
                </c:pt>
                <c:pt idx="8792">
                  <c:v>669.64991250102503</c:v>
                </c:pt>
                <c:pt idx="8793">
                  <c:v>669.66865889640917</c:v>
                </c:pt>
                <c:pt idx="8794">
                  <c:v>669.63227476017767</c:v>
                </c:pt>
                <c:pt idx="8795">
                  <c:v>669.63620545698268</c:v>
                </c:pt>
                <c:pt idx="8796">
                  <c:v>669.65878176380158</c:v>
                </c:pt>
                <c:pt idx="8797">
                  <c:v>669.64799754645719</c:v>
                </c:pt>
                <c:pt idx="8798">
                  <c:v>669.63227476017767</c:v>
                </c:pt>
                <c:pt idx="8799">
                  <c:v>669.62834406321599</c:v>
                </c:pt>
                <c:pt idx="8800">
                  <c:v>669.62340549501641</c:v>
                </c:pt>
                <c:pt idx="8801">
                  <c:v>669.64114402454106</c:v>
                </c:pt>
                <c:pt idx="8802">
                  <c:v>669.63620545698268</c:v>
                </c:pt>
                <c:pt idx="8803">
                  <c:v>669.62733619217488</c:v>
                </c:pt>
                <c:pt idx="8804">
                  <c:v>669.62340549501641</c:v>
                </c:pt>
                <c:pt idx="8805">
                  <c:v>669.62834406321599</c:v>
                </c:pt>
                <c:pt idx="8806">
                  <c:v>669.62733619217488</c:v>
                </c:pt>
                <c:pt idx="8807">
                  <c:v>669.61645118427498</c:v>
                </c:pt>
                <c:pt idx="8808">
                  <c:v>669.65092037183524</c:v>
                </c:pt>
                <c:pt idx="8809">
                  <c:v>669.60566696229989</c:v>
                </c:pt>
                <c:pt idx="8810">
                  <c:v>669.62441336609754</c:v>
                </c:pt>
                <c:pt idx="8811">
                  <c:v>669.62925114714415</c:v>
                </c:pt>
                <c:pt idx="8812">
                  <c:v>669.61745905542728</c:v>
                </c:pt>
                <c:pt idx="8813">
                  <c:v>669.60365121974382</c:v>
                </c:pt>
                <c:pt idx="8814">
                  <c:v>669.60667483356247</c:v>
                </c:pt>
                <c:pt idx="8815">
                  <c:v>669.63227476017767</c:v>
                </c:pt>
                <c:pt idx="8816">
                  <c:v>669.61252048668234</c:v>
                </c:pt>
                <c:pt idx="8817">
                  <c:v>669.61161340260026</c:v>
                </c:pt>
                <c:pt idx="8818">
                  <c:v>669.61252048668234</c:v>
                </c:pt>
                <c:pt idx="8819">
                  <c:v>669.6450747209924</c:v>
                </c:pt>
                <c:pt idx="8820">
                  <c:v>669.62441336609754</c:v>
                </c:pt>
                <c:pt idx="8821">
                  <c:v>669.62038188171073</c:v>
                </c:pt>
                <c:pt idx="8822">
                  <c:v>669.61745905542728</c:v>
                </c:pt>
                <c:pt idx="8823">
                  <c:v>669.61252048668234</c:v>
                </c:pt>
                <c:pt idx="8824">
                  <c:v>669.62925114714415</c:v>
                </c:pt>
                <c:pt idx="8825">
                  <c:v>669.61252048668234</c:v>
                </c:pt>
                <c:pt idx="8826">
                  <c:v>669.62441336609754</c:v>
                </c:pt>
                <c:pt idx="8827">
                  <c:v>669.61453622905708</c:v>
                </c:pt>
                <c:pt idx="8828">
                  <c:v>669.62532045006185</c:v>
                </c:pt>
                <c:pt idx="8829">
                  <c:v>669.64598180476651</c:v>
                </c:pt>
                <c:pt idx="8830">
                  <c:v>669.67359746234183</c:v>
                </c:pt>
                <c:pt idx="8831">
                  <c:v>669.64991250102503</c:v>
                </c:pt>
                <c:pt idx="8832">
                  <c:v>669.67551241641252</c:v>
                </c:pt>
                <c:pt idx="8833">
                  <c:v>669.66472820089814</c:v>
                </c:pt>
                <c:pt idx="8834">
                  <c:v>669.66664315514117</c:v>
                </c:pt>
                <c:pt idx="8835">
                  <c:v>669.67652028696102</c:v>
                </c:pt>
                <c:pt idx="8836">
                  <c:v>669.68337380641776</c:v>
                </c:pt>
                <c:pt idx="8837">
                  <c:v>669.67853602802722</c:v>
                </c:pt>
                <c:pt idx="8838">
                  <c:v>669.68045098200184</c:v>
                </c:pt>
                <c:pt idx="8839">
                  <c:v>669.70212019543908</c:v>
                </c:pt>
                <c:pt idx="8840">
                  <c:v>669.712904406863</c:v>
                </c:pt>
                <c:pt idx="8841">
                  <c:v>669.68831237161328</c:v>
                </c:pt>
                <c:pt idx="8842">
                  <c:v>669.70020524188533</c:v>
                </c:pt>
                <c:pt idx="8843">
                  <c:v>669.6942588069287</c:v>
                </c:pt>
                <c:pt idx="8844">
                  <c:v>669.69224306618401</c:v>
                </c:pt>
                <c:pt idx="8845">
                  <c:v>669.72086658089563</c:v>
                </c:pt>
                <c:pt idx="8846">
                  <c:v>669.69919737157898</c:v>
                </c:pt>
                <c:pt idx="8847">
                  <c:v>669.69133598283543</c:v>
                </c:pt>
                <c:pt idx="8848">
                  <c:v>669.75916563687667</c:v>
                </c:pt>
                <c:pt idx="8849">
                  <c:v>669.71492014718524</c:v>
                </c:pt>
                <c:pt idx="8850">
                  <c:v>669.72278153404807</c:v>
                </c:pt>
                <c:pt idx="8851">
                  <c:v>669.71492014718524</c:v>
                </c:pt>
                <c:pt idx="8852">
                  <c:v>669.7099815833227</c:v>
                </c:pt>
                <c:pt idx="8853">
                  <c:v>669.76410419827539</c:v>
                </c:pt>
                <c:pt idx="8854">
                  <c:v>669.70605088945922</c:v>
                </c:pt>
                <c:pt idx="8855">
                  <c:v>669.71592801733095</c:v>
                </c:pt>
                <c:pt idx="8856">
                  <c:v>669.7237894041134</c:v>
                </c:pt>
                <c:pt idx="8857">
                  <c:v>669.75130425291513</c:v>
                </c:pt>
                <c:pt idx="8858">
                  <c:v>669.75523494497429</c:v>
                </c:pt>
                <c:pt idx="8859">
                  <c:v>669.72278153404807</c:v>
                </c:pt>
                <c:pt idx="8860">
                  <c:v>669.74737356069932</c:v>
                </c:pt>
                <c:pt idx="8861">
                  <c:v>669.75523494497429</c:v>
                </c:pt>
                <c:pt idx="8862">
                  <c:v>669.75130425291513</c:v>
                </c:pt>
                <c:pt idx="8863">
                  <c:v>669.75130425291513</c:v>
                </c:pt>
                <c:pt idx="8864">
                  <c:v>669.74344286832684</c:v>
                </c:pt>
                <c:pt idx="8865">
                  <c:v>669.7237894041134</c:v>
                </c:pt>
                <c:pt idx="8866">
                  <c:v>669.72872796728427</c:v>
                </c:pt>
                <c:pt idx="8867">
                  <c:v>669.76712780717298</c:v>
                </c:pt>
                <c:pt idx="8868">
                  <c:v>669.76410419827539</c:v>
                </c:pt>
                <c:pt idx="8869">
                  <c:v>669.73457361316684</c:v>
                </c:pt>
                <c:pt idx="8870">
                  <c:v>669.73366653020776</c:v>
                </c:pt>
                <c:pt idx="8871">
                  <c:v>669.7543278622054</c:v>
                </c:pt>
                <c:pt idx="8872">
                  <c:v>669.74737356069932</c:v>
                </c:pt>
                <c:pt idx="8873">
                  <c:v>669.75624281470778</c:v>
                </c:pt>
                <c:pt idx="8874">
                  <c:v>669.73658935304604</c:v>
                </c:pt>
                <c:pt idx="8875">
                  <c:v>669.73064292028403</c:v>
                </c:pt>
                <c:pt idx="8876">
                  <c:v>669.73366653020776</c:v>
                </c:pt>
                <c:pt idx="8877">
                  <c:v>669.75039717011009</c:v>
                </c:pt>
                <c:pt idx="8878">
                  <c:v>669.75725068443091</c:v>
                </c:pt>
                <c:pt idx="8879">
                  <c:v>669.74152791557583</c:v>
                </c:pt>
                <c:pt idx="8880">
                  <c:v>669.71592801733095</c:v>
                </c:pt>
                <c:pt idx="8881">
                  <c:v>669.72177366397239</c:v>
                </c:pt>
                <c:pt idx="8882">
                  <c:v>669.71592801733095</c:v>
                </c:pt>
                <c:pt idx="8883">
                  <c:v>669.69818950126228</c:v>
                </c:pt>
                <c:pt idx="8884">
                  <c:v>669.69224306618401</c:v>
                </c:pt>
                <c:pt idx="8885">
                  <c:v>669.70312806571565</c:v>
                </c:pt>
                <c:pt idx="8886">
                  <c:v>669.68831237161328</c:v>
                </c:pt>
                <c:pt idx="8887">
                  <c:v>669.6942588069287</c:v>
                </c:pt>
                <c:pt idx="8888">
                  <c:v>669.71985871080051</c:v>
                </c:pt>
                <c:pt idx="8889">
                  <c:v>669.67944311149347</c:v>
                </c:pt>
                <c:pt idx="8890">
                  <c:v>669.67359746234183</c:v>
                </c:pt>
                <c:pt idx="8891">
                  <c:v>669.69224306618401</c:v>
                </c:pt>
                <c:pt idx="8892">
                  <c:v>669.69133598283543</c:v>
                </c:pt>
                <c:pt idx="8893">
                  <c:v>669.68045098200184</c:v>
                </c:pt>
                <c:pt idx="8894">
                  <c:v>669.66372033022913</c:v>
                </c:pt>
                <c:pt idx="8895">
                  <c:v>669.65192824263522</c:v>
                </c:pt>
                <c:pt idx="8896">
                  <c:v>669.64698967561708</c:v>
                </c:pt>
                <c:pt idx="8897">
                  <c:v>669.65192824263522</c:v>
                </c:pt>
                <c:pt idx="8898">
                  <c:v>669.67652028696102</c:v>
                </c:pt>
                <c:pt idx="8899">
                  <c:v>669.65293611342497</c:v>
                </c:pt>
                <c:pt idx="8900">
                  <c:v>669.64698967561708</c:v>
                </c:pt>
                <c:pt idx="8901">
                  <c:v>669.6597896345213</c:v>
                </c:pt>
                <c:pt idx="8902">
                  <c:v>669.6381204117796</c:v>
                </c:pt>
                <c:pt idx="8903">
                  <c:v>669.6312668891768</c:v>
                </c:pt>
                <c:pt idx="8904">
                  <c:v>669.63227476017767</c:v>
                </c:pt>
                <c:pt idx="8905">
                  <c:v>669.61846692656934</c:v>
                </c:pt>
                <c:pt idx="8906">
                  <c:v>669.65878176380158</c:v>
                </c:pt>
                <c:pt idx="8907">
                  <c:v>669.64114402454106</c:v>
                </c:pt>
                <c:pt idx="8908">
                  <c:v>669.63721332793295</c:v>
                </c:pt>
                <c:pt idx="8909">
                  <c:v>669.65485106789686</c:v>
                </c:pt>
                <c:pt idx="8910">
                  <c:v>669.59578982338121</c:v>
                </c:pt>
                <c:pt idx="8911">
                  <c:v>669.60768270481481</c:v>
                </c:pt>
                <c:pt idx="8912">
                  <c:v>669.61060553138816</c:v>
                </c:pt>
                <c:pt idx="8913">
                  <c:v>669.61745905542728</c:v>
                </c:pt>
                <c:pt idx="8914">
                  <c:v>669.58601347061983</c:v>
                </c:pt>
                <c:pt idx="8915">
                  <c:v>669.59095204069274</c:v>
                </c:pt>
                <c:pt idx="8916">
                  <c:v>669.60667483356247</c:v>
                </c:pt>
                <c:pt idx="8917">
                  <c:v>669.61352835787488</c:v>
                </c:pt>
                <c:pt idx="8918">
                  <c:v>669.593874867762</c:v>
                </c:pt>
                <c:pt idx="8919">
                  <c:v>669.60365121974382</c:v>
                </c:pt>
                <c:pt idx="8920">
                  <c:v>669.60959766016583</c:v>
                </c:pt>
                <c:pt idx="8921">
                  <c:v>669.56928280282023</c:v>
                </c:pt>
                <c:pt idx="8922">
                  <c:v>669.59780556609815</c:v>
                </c:pt>
                <c:pt idx="8923">
                  <c:v>669.61745905542728</c:v>
                </c:pt>
                <c:pt idx="8924">
                  <c:v>669.61645118427498</c:v>
                </c:pt>
                <c:pt idx="8925">
                  <c:v>669.59286699636857</c:v>
                </c:pt>
                <c:pt idx="8926">
                  <c:v>669.5829898561675</c:v>
                </c:pt>
                <c:pt idx="8927">
                  <c:v>669.61554410022904</c:v>
                </c:pt>
                <c:pt idx="8928">
                  <c:v>669.61060553138816</c:v>
                </c:pt>
                <c:pt idx="8929">
                  <c:v>669.59095204069274</c:v>
                </c:pt>
                <c:pt idx="8930">
                  <c:v>669.58994416926942</c:v>
                </c:pt>
                <c:pt idx="8931">
                  <c:v>669.61252048668234</c:v>
                </c:pt>
                <c:pt idx="8932">
                  <c:v>669.59881343744098</c:v>
                </c:pt>
                <c:pt idx="8933">
                  <c:v>669.59881343744098</c:v>
                </c:pt>
                <c:pt idx="8934">
                  <c:v>669.61846692656934</c:v>
                </c:pt>
                <c:pt idx="8935">
                  <c:v>669.63519758602195</c:v>
                </c:pt>
                <c:pt idx="8936">
                  <c:v>669.62038188171073</c:v>
                </c:pt>
                <c:pt idx="8937">
                  <c:v>669.61161340260026</c:v>
                </c:pt>
                <c:pt idx="8938">
                  <c:v>669.62138975282289</c:v>
                </c:pt>
                <c:pt idx="8939">
                  <c:v>669.60274413558022</c:v>
                </c:pt>
                <c:pt idx="8940">
                  <c:v>669.61554410022904</c:v>
                </c:pt>
                <c:pt idx="8941">
                  <c:v>669.61554410022904</c:v>
                </c:pt>
                <c:pt idx="8942">
                  <c:v>669.61554410022904</c:v>
                </c:pt>
                <c:pt idx="8943">
                  <c:v>669.593874867762</c:v>
                </c:pt>
                <c:pt idx="8944">
                  <c:v>669.64799754645719</c:v>
                </c:pt>
                <c:pt idx="8945">
                  <c:v>669.6381204117796</c:v>
                </c:pt>
                <c:pt idx="8946">
                  <c:v>669.62340549501641</c:v>
                </c:pt>
                <c:pt idx="8947">
                  <c:v>669.60173626427729</c:v>
                </c:pt>
                <c:pt idx="8948">
                  <c:v>669.63418971504996</c:v>
                </c:pt>
                <c:pt idx="8949">
                  <c:v>669.62138975282289</c:v>
                </c:pt>
                <c:pt idx="8950">
                  <c:v>669.64305897924203</c:v>
                </c:pt>
                <c:pt idx="8951">
                  <c:v>669.58792842639173</c:v>
                </c:pt>
                <c:pt idx="8952">
                  <c:v>669.62239762392483</c:v>
                </c:pt>
                <c:pt idx="8953">
                  <c:v>669.62532045006185</c:v>
                </c:pt>
                <c:pt idx="8954">
                  <c:v>669.66573607155703</c:v>
                </c:pt>
                <c:pt idx="8955">
                  <c:v>669.62925114714415</c:v>
                </c:pt>
                <c:pt idx="8956">
                  <c:v>669.72086658089563</c:v>
                </c:pt>
                <c:pt idx="8957">
                  <c:v>669.67460533291001</c:v>
                </c:pt>
                <c:pt idx="8958">
                  <c:v>669.67752815749918</c:v>
                </c:pt>
                <c:pt idx="8959">
                  <c:v>669.60274413558022</c:v>
                </c:pt>
                <c:pt idx="8960">
                  <c:v>669.64698967561708</c:v>
                </c:pt>
                <c:pt idx="8961">
                  <c:v>669.72963505028883</c:v>
                </c:pt>
                <c:pt idx="8962">
                  <c:v>669.68246672298756</c:v>
                </c:pt>
                <c:pt idx="8963">
                  <c:v>669.68932024203093</c:v>
                </c:pt>
                <c:pt idx="8964">
                  <c:v>669.67652028696102</c:v>
                </c:pt>
                <c:pt idx="8965">
                  <c:v>669.66271245954965</c:v>
                </c:pt>
                <c:pt idx="8966">
                  <c:v>669.67158172117468</c:v>
                </c:pt>
                <c:pt idx="8967">
                  <c:v>669.70111232515228</c:v>
                </c:pt>
                <c:pt idx="8968">
                  <c:v>669.69224306618401</c:v>
                </c:pt>
                <c:pt idx="8969">
                  <c:v>669.69325093656153</c:v>
                </c:pt>
                <c:pt idx="8970">
                  <c:v>669.67158172117468</c:v>
                </c:pt>
                <c:pt idx="8971">
                  <c:v>669.68045098200184</c:v>
                </c:pt>
                <c:pt idx="8972">
                  <c:v>669.69617376059784</c:v>
                </c:pt>
                <c:pt idx="8973">
                  <c:v>669.67258959176354</c:v>
                </c:pt>
                <c:pt idx="8974">
                  <c:v>669.70705875969554</c:v>
                </c:pt>
                <c:pt idx="8975">
                  <c:v>669.69818950126228</c:v>
                </c:pt>
                <c:pt idx="8976">
                  <c:v>669.70504301921255</c:v>
                </c:pt>
                <c:pt idx="8977">
                  <c:v>669.72671222724432</c:v>
                </c:pt>
                <c:pt idx="8978">
                  <c:v>669.69617376059784</c:v>
                </c:pt>
                <c:pt idx="8979">
                  <c:v>669.73558148311167</c:v>
                </c:pt>
                <c:pt idx="8980">
                  <c:v>669.71492014718524</c:v>
                </c:pt>
                <c:pt idx="8981">
                  <c:v>669.71693588746621</c:v>
                </c:pt>
                <c:pt idx="8982">
                  <c:v>669.738504305893</c:v>
                </c:pt>
                <c:pt idx="8983">
                  <c:v>669.74545860802459</c:v>
                </c:pt>
                <c:pt idx="8984">
                  <c:v>669.738504305893</c:v>
                </c:pt>
                <c:pt idx="8985">
                  <c:v>669.74545860802459</c:v>
                </c:pt>
                <c:pt idx="8986">
                  <c:v>669.71592801733095</c:v>
                </c:pt>
                <c:pt idx="8987">
                  <c:v>669.725704357209</c:v>
                </c:pt>
                <c:pt idx="8988">
                  <c:v>669.738504305893</c:v>
                </c:pt>
                <c:pt idx="8989">
                  <c:v>669.75130425291513</c:v>
                </c:pt>
                <c:pt idx="8990">
                  <c:v>669.75231212268886</c:v>
                </c:pt>
                <c:pt idx="8991">
                  <c:v>669.74445073818094</c:v>
                </c:pt>
                <c:pt idx="8992">
                  <c:v>669.74445073818094</c:v>
                </c:pt>
                <c:pt idx="8993">
                  <c:v>669.76712780717298</c:v>
                </c:pt>
                <c:pt idx="8994">
                  <c:v>669.76712780717298</c:v>
                </c:pt>
                <c:pt idx="8995">
                  <c:v>669.75624281470778</c:v>
                </c:pt>
                <c:pt idx="8996">
                  <c:v>669.75916563687667</c:v>
                </c:pt>
                <c:pt idx="8997">
                  <c:v>669.760173506569</c:v>
                </c:pt>
                <c:pt idx="8998">
                  <c:v>669.74152791557583</c:v>
                </c:pt>
                <c:pt idx="8999">
                  <c:v>669.75039717011009</c:v>
                </c:pt>
                <c:pt idx="9000">
                  <c:v>669.7424349984625</c:v>
                </c:pt>
                <c:pt idx="9001">
                  <c:v>669.75624281470778</c:v>
                </c:pt>
                <c:pt idx="9002">
                  <c:v>669.77589627245152</c:v>
                </c:pt>
                <c:pt idx="9003">
                  <c:v>669.75825855414382</c:v>
                </c:pt>
                <c:pt idx="9004">
                  <c:v>669.76410419827539</c:v>
                </c:pt>
                <c:pt idx="9005">
                  <c:v>669.7661199375508</c:v>
                </c:pt>
                <c:pt idx="9006">
                  <c:v>669.73759722297018</c:v>
                </c:pt>
                <c:pt idx="9007">
                  <c:v>669.75231212268886</c:v>
                </c:pt>
                <c:pt idx="9008">
                  <c:v>669.77992775047881</c:v>
                </c:pt>
                <c:pt idx="9009">
                  <c:v>669.75825855414382</c:v>
                </c:pt>
                <c:pt idx="9010">
                  <c:v>669.76118137625303</c:v>
                </c:pt>
                <c:pt idx="9011">
                  <c:v>669.75624281470778</c:v>
                </c:pt>
                <c:pt idx="9012">
                  <c:v>669.7621892459257</c:v>
                </c:pt>
                <c:pt idx="9013">
                  <c:v>669.75231212268886</c:v>
                </c:pt>
                <c:pt idx="9014">
                  <c:v>669.76511206791827</c:v>
                </c:pt>
                <c:pt idx="9015">
                  <c:v>669.75916563687667</c:v>
                </c:pt>
                <c:pt idx="9016">
                  <c:v>669.79857333421023</c:v>
                </c:pt>
                <c:pt idx="9017">
                  <c:v>669.77690414197377</c:v>
                </c:pt>
                <c:pt idx="9018">
                  <c:v>669.79363477453819</c:v>
                </c:pt>
                <c:pt idx="9019">
                  <c:v>669.77196558121614</c:v>
                </c:pt>
                <c:pt idx="9020">
                  <c:v>669.77105849860118</c:v>
                </c:pt>
                <c:pt idx="9021">
                  <c:v>669.77589627245152</c:v>
                </c:pt>
                <c:pt idx="9022">
                  <c:v>669.7749891898726</c:v>
                </c:pt>
                <c:pt idx="9023">
                  <c:v>669.74152791557583</c:v>
                </c:pt>
                <c:pt idx="9024">
                  <c:v>669.7543278622054</c:v>
                </c:pt>
                <c:pt idx="9025">
                  <c:v>669.73951217579759</c:v>
                </c:pt>
                <c:pt idx="9026">
                  <c:v>669.83405032703126</c:v>
                </c:pt>
                <c:pt idx="9027">
                  <c:v>669.74545860802459</c:v>
                </c:pt>
                <c:pt idx="9028">
                  <c:v>669.75523494497429</c:v>
                </c:pt>
                <c:pt idx="9029">
                  <c:v>669.72479727416828</c:v>
                </c:pt>
                <c:pt idx="9030">
                  <c:v>669.74938930031681</c:v>
                </c:pt>
                <c:pt idx="9031">
                  <c:v>669.73457361316684</c:v>
                </c:pt>
                <c:pt idx="9032">
                  <c:v>669.75523494497429</c:v>
                </c:pt>
                <c:pt idx="9033">
                  <c:v>669.738504305893</c:v>
                </c:pt>
                <c:pt idx="9034">
                  <c:v>669.77589627245152</c:v>
                </c:pt>
                <c:pt idx="9035">
                  <c:v>669.65394398420426</c:v>
                </c:pt>
                <c:pt idx="9036">
                  <c:v>669.73558148311167</c:v>
                </c:pt>
                <c:pt idx="9037">
                  <c:v>669.78285057194535</c:v>
                </c:pt>
                <c:pt idx="9038">
                  <c:v>669.70020524188533</c:v>
                </c:pt>
                <c:pt idx="9039">
                  <c:v>669.71693588746621</c:v>
                </c:pt>
                <c:pt idx="9040">
                  <c:v>669.71492014718524</c:v>
                </c:pt>
                <c:pt idx="9041">
                  <c:v>669.73951217579759</c:v>
                </c:pt>
                <c:pt idx="9042">
                  <c:v>669.73064292028403</c:v>
                </c:pt>
                <c:pt idx="9043">
                  <c:v>669.78184270248391</c:v>
                </c:pt>
                <c:pt idx="9044">
                  <c:v>669.725704357209</c:v>
                </c:pt>
                <c:pt idx="9045">
                  <c:v>669.72671222724432</c:v>
                </c:pt>
                <c:pt idx="9046">
                  <c:v>669.712904406863</c:v>
                </c:pt>
                <c:pt idx="9047">
                  <c:v>669.68831237161328</c:v>
                </c:pt>
                <c:pt idx="9048">
                  <c:v>669.70806662992152</c:v>
                </c:pt>
                <c:pt idx="9049">
                  <c:v>669.71885084069504</c:v>
                </c:pt>
                <c:pt idx="9050">
                  <c:v>669.75725068443091</c:v>
                </c:pt>
                <c:pt idx="9051">
                  <c:v>669.71391227702929</c:v>
                </c:pt>
                <c:pt idx="9052">
                  <c:v>669.68932024203093</c:v>
                </c:pt>
                <c:pt idx="9053">
                  <c:v>669.72963505028883</c:v>
                </c:pt>
                <c:pt idx="9054">
                  <c:v>669.69224306618401</c:v>
                </c:pt>
                <c:pt idx="9055">
                  <c:v>669.70111232515228</c:v>
                </c:pt>
                <c:pt idx="9056">
                  <c:v>669.71492014718524</c:v>
                </c:pt>
                <c:pt idx="9057">
                  <c:v>669.73457361316684</c:v>
                </c:pt>
                <c:pt idx="9058">
                  <c:v>669.725704357209</c:v>
                </c:pt>
                <c:pt idx="9059">
                  <c:v>669.6597896345213</c:v>
                </c:pt>
                <c:pt idx="9060">
                  <c:v>669.73759722297018</c:v>
                </c:pt>
                <c:pt idx="9061">
                  <c:v>669.7099815833227</c:v>
                </c:pt>
                <c:pt idx="9062">
                  <c:v>669.67944311149347</c:v>
                </c:pt>
                <c:pt idx="9063">
                  <c:v>669.66765102578029</c:v>
                </c:pt>
                <c:pt idx="9064">
                  <c:v>669.63519758602195</c:v>
                </c:pt>
                <c:pt idx="9065">
                  <c:v>669.64991250102503</c:v>
                </c:pt>
                <c:pt idx="9066">
                  <c:v>669.72177366397239</c:v>
                </c:pt>
                <c:pt idx="9067">
                  <c:v>669.59881343744098</c:v>
                </c:pt>
                <c:pt idx="9068">
                  <c:v>669.65787468014514</c:v>
                </c:pt>
                <c:pt idx="9069">
                  <c:v>669.66765102578029</c:v>
                </c:pt>
                <c:pt idx="9070">
                  <c:v>669.72872796728427</c:v>
                </c:pt>
                <c:pt idx="9071">
                  <c:v>669.67944311149347</c:v>
                </c:pt>
                <c:pt idx="9072">
                  <c:v>669.67752815749918</c:v>
                </c:pt>
                <c:pt idx="9073">
                  <c:v>669.72278153404807</c:v>
                </c:pt>
                <c:pt idx="9074">
                  <c:v>669.64598180476651</c:v>
                </c:pt>
                <c:pt idx="9075">
                  <c:v>669.61645118427498</c:v>
                </c:pt>
                <c:pt idx="9076">
                  <c:v>669.62925114714415</c:v>
                </c:pt>
                <c:pt idx="9077">
                  <c:v>669.60465909102709</c:v>
                </c:pt>
                <c:pt idx="9078">
                  <c:v>669.69325093656153</c:v>
                </c:pt>
                <c:pt idx="9079">
                  <c:v>669.63620545698268</c:v>
                </c:pt>
                <c:pt idx="9080">
                  <c:v>669.66664315514117</c:v>
                </c:pt>
                <c:pt idx="9081">
                  <c:v>669.58399772766199</c:v>
                </c:pt>
                <c:pt idx="9082">
                  <c:v>669.63227476017767</c:v>
                </c:pt>
                <c:pt idx="9083">
                  <c:v>669.64799754645719</c:v>
                </c:pt>
                <c:pt idx="9084">
                  <c:v>669.68438167688589</c:v>
                </c:pt>
                <c:pt idx="9085">
                  <c:v>669.59972052164085</c:v>
                </c:pt>
                <c:pt idx="9086">
                  <c:v>669.65293611342497</c:v>
                </c:pt>
                <c:pt idx="9087">
                  <c:v>669.67853602802722</c:v>
                </c:pt>
                <c:pt idx="9088">
                  <c:v>669.65192824263522</c:v>
                </c:pt>
                <c:pt idx="9089">
                  <c:v>669.66865889640917</c:v>
                </c:pt>
                <c:pt idx="9090">
                  <c:v>669.66966676702771</c:v>
                </c:pt>
                <c:pt idx="9091">
                  <c:v>669.78184270248391</c:v>
                </c:pt>
                <c:pt idx="9092">
                  <c:v>669.75331999245225</c:v>
                </c:pt>
                <c:pt idx="9093">
                  <c:v>669.78970408401017</c:v>
                </c:pt>
                <c:pt idx="9094">
                  <c:v>669.68831237161328</c:v>
                </c:pt>
                <c:pt idx="9095">
                  <c:v>669.62340549501641</c:v>
                </c:pt>
                <c:pt idx="9096">
                  <c:v>669.79958120350068</c:v>
                </c:pt>
                <c:pt idx="9097">
                  <c:v>669.68831237161328</c:v>
                </c:pt>
                <c:pt idx="9098">
                  <c:v>669.68337380641776</c:v>
                </c:pt>
                <c:pt idx="9099">
                  <c:v>669.68831237161328</c:v>
                </c:pt>
                <c:pt idx="9100">
                  <c:v>669.78083483301214</c:v>
                </c:pt>
                <c:pt idx="9101">
                  <c:v>669.70312806571565</c:v>
                </c:pt>
                <c:pt idx="9102">
                  <c:v>669.69032811243835</c:v>
                </c:pt>
                <c:pt idx="9103">
                  <c:v>669.72671222724432</c:v>
                </c:pt>
                <c:pt idx="9104">
                  <c:v>669.69919737157898</c:v>
                </c:pt>
                <c:pt idx="9105">
                  <c:v>669.68831237161328</c:v>
                </c:pt>
                <c:pt idx="9106">
                  <c:v>669.82417321099422</c:v>
                </c:pt>
                <c:pt idx="9107">
                  <c:v>669.72872796728427</c:v>
                </c:pt>
                <c:pt idx="9108">
                  <c:v>669.71784297057923</c:v>
                </c:pt>
                <c:pt idx="9109">
                  <c:v>669.72671222724432</c:v>
                </c:pt>
                <c:pt idx="9110">
                  <c:v>669.7099815833227</c:v>
                </c:pt>
                <c:pt idx="9111">
                  <c:v>669.74545860802459</c:v>
                </c:pt>
                <c:pt idx="9112">
                  <c:v>669.78385844139655</c:v>
                </c:pt>
                <c:pt idx="9113">
                  <c:v>669.74737356069932</c:v>
                </c:pt>
                <c:pt idx="9114">
                  <c:v>669.74636569087522</c:v>
                </c:pt>
                <c:pt idx="9115">
                  <c:v>669.76309632862228</c:v>
                </c:pt>
                <c:pt idx="9116">
                  <c:v>669.77196558121614</c:v>
                </c:pt>
                <c:pt idx="9117">
                  <c:v>669.78184270248391</c:v>
                </c:pt>
                <c:pt idx="9118">
                  <c:v>669.78778913215763</c:v>
                </c:pt>
                <c:pt idx="9119">
                  <c:v>669.76410419827539</c:v>
                </c:pt>
                <c:pt idx="9120">
                  <c:v>669.7749891898726</c:v>
                </c:pt>
                <c:pt idx="9121">
                  <c:v>669.75039717011009</c:v>
                </c:pt>
                <c:pt idx="9122">
                  <c:v>669.80351189363489</c:v>
                </c:pt>
                <c:pt idx="9123">
                  <c:v>669.78778913215763</c:v>
                </c:pt>
                <c:pt idx="9124">
                  <c:v>669.81137327343322</c:v>
                </c:pt>
                <c:pt idx="9125">
                  <c:v>669.80845045281217</c:v>
                </c:pt>
                <c:pt idx="9126">
                  <c:v>669.78678126274667</c:v>
                </c:pt>
                <c:pt idx="9127">
                  <c:v>669.82215747290581</c:v>
                </c:pt>
                <c:pt idx="9128">
                  <c:v>669.79665838253004</c:v>
                </c:pt>
                <c:pt idx="9129">
                  <c:v>669.82125039075265</c:v>
                </c:pt>
                <c:pt idx="9130">
                  <c:v>669.82215747290581</c:v>
                </c:pt>
                <c:pt idx="9131">
                  <c:v>669.79363477453819</c:v>
                </c:pt>
                <c:pt idx="9132">
                  <c:v>669.81036540426328</c:v>
                </c:pt>
                <c:pt idx="9133">
                  <c:v>669.80542684518207</c:v>
                </c:pt>
                <c:pt idx="9134">
                  <c:v>669.80250402438458</c:v>
                </c:pt>
                <c:pt idx="9135">
                  <c:v>669.79464264387911</c:v>
                </c:pt>
                <c:pt idx="9136">
                  <c:v>669.79958120350068</c:v>
                </c:pt>
                <c:pt idx="9137">
                  <c:v>669.83011963811464</c:v>
                </c:pt>
                <c:pt idx="9138">
                  <c:v>669.80845045281217</c:v>
                </c:pt>
                <c:pt idx="9139">
                  <c:v>669.78869621461877</c:v>
                </c:pt>
                <c:pt idx="9140">
                  <c:v>669.83596527798522</c:v>
                </c:pt>
                <c:pt idx="9141">
                  <c:v>669.78970408401017</c:v>
                </c:pt>
                <c:pt idx="9142">
                  <c:v>669.80542684518207</c:v>
                </c:pt>
                <c:pt idx="9143">
                  <c:v>669.81429609396753</c:v>
                </c:pt>
                <c:pt idx="9144">
                  <c:v>669.78385844139655</c:v>
                </c:pt>
                <c:pt idx="9145">
                  <c:v>669.83102672018629</c:v>
                </c:pt>
                <c:pt idx="9146">
                  <c:v>669.80351189363489</c:v>
                </c:pt>
                <c:pt idx="9147">
                  <c:v>669.81036540426328</c:v>
                </c:pt>
                <c:pt idx="9148">
                  <c:v>669.80935753508311</c:v>
                </c:pt>
                <c:pt idx="9149">
                  <c:v>669.83596527798522</c:v>
                </c:pt>
                <c:pt idx="9150">
                  <c:v>669.82215747290581</c:v>
                </c:pt>
                <c:pt idx="9151">
                  <c:v>669.82417321099422</c:v>
                </c:pt>
                <c:pt idx="9152">
                  <c:v>669.81338901174195</c:v>
                </c:pt>
                <c:pt idx="9153">
                  <c:v>669.82911176913649</c:v>
                </c:pt>
                <c:pt idx="9154">
                  <c:v>669.84483452402333</c:v>
                </c:pt>
                <c:pt idx="9155">
                  <c:v>669.83203458914488</c:v>
                </c:pt>
                <c:pt idx="9156">
                  <c:v>669.79958120350068</c:v>
                </c:pt>
                <c:pt idx="9157">
                  <c:v>669.84685026164789</c:v>
                </c:pt>
                <c:pt idx="9158">
                  <c:v>669.85269590052633</c:v>
                </c:pt>
                <c:pt idx="9159">
                  <c:v>669.83203458914488</c:v>
                </c:pt>
                <c:pt idx="9160">
                  <c:v>669.83798101579112</c:v>
                </c:pt>
                <c:pt idx="9161">
                  <c:v>669.81731970132569</c:v>
                </c:pt>
                <c:pt idx="9162">
                  <c:v>669.85168803177896</c:v>
                </c:pt>
                <c:pt idx="9163">
                  <c:v>669.84382665519558</c:v>
                </c:pt>
                <c:pt idx="9164">
                  <c:v>669.85965019460264</c:v>
                </c:pt>
                <c:pt idx="9165">
                  <c:v>669.82316534195422</c:v>
                </c:pt>
                <c:pt idx="9166">
                  <c:v>669.83989596666868</c:v>
                </c:pt>
                <c:pt idx="9167">
                  <c:v>669.8654958327221</c:v>
                </c:pt>
                <c:pt idx="9168">
                  <c:v>669.86156514505933</c:v>
                </c:pt>
                <c:pt idx="9169">
                  <c:v>669.85763445723978</c:v>
                </c:pt>
                <c:pt idx="9170">
                  <c:v>669.8477573435656</c:v>
                </c:pt>
                <c:pt idx="9171">
                  <c:v>669.87234933904142</c:v>
                </c:pt>
                <c:pt idx="9172">
                  <c:v>669.80744258361244</c:v>
                </c:pt>
                <c:pt idx="9173">
                  <c:v>669.82911176913649</c:v>
                </c:pt>
                <c:pt idx="9174">
                  <c:v>669.86751156992443</c:v>
                </c:pt>
                <c:pt idx="9175">
                  <c:v>669.86257301370574</c:v>
                </c:pt>
                <c:pt idx="9176">
                  <c:v>669.83304245809325</c:v>
                </c:pt>
                <c:pt idx="9177">
                  <c:v>669.85078094989751</c:v>
                </c:pt>
                <c:pt idx="9178">
                  <c:v>669.85269590052633</c:v>
                </c:pt>
                <c:pt idx="9179">
                  <c:v>669.84291957324172</c:v>
                </c:pt>
                <c:pt idx="9180">
                  <c:v>669.87829576325601</c:v>
                </c:pt>
                <c:pt idx="9181">
                  <c:v>669.87436507610357</c:v>
                </c:pt>
                <c:pt idx="9182">
                  <c:v>669.89210356047261</c:v>
                </c:pt>
                <c:pt idx="9183">
                  <c:v>669.87829576325601</c:v>
                </c:pt>
                <c:pt idx="9184">
                  <c:v>669.88716500548594</c:v>
                </c:pt>
                <c:pt idx="9185">
                  <c:v>669.85561871983566</c:v>
                </c:pt>
                <c:pt idx="9186">
                  <c:v>669.85763445723978</c:v>
                </c:pt>
                <c:pt idx="9187">
                  <c:v>669.9107491229878</c:v>
                </c:pt>
                <c:pt idx="9188">
                  <c:v>669.87728789477035</c:v>
                </c:pt>
                <c:pt idx="9189">
                  <c:v>669.88716500548594</c:v>
                </c:pt>
                <c:pt idx="9190">
                  <c:v>669.86448796410559</c:v>
                </c:pt>
                <c:pt idx="9191">
                  <c:v>669.87728789477035</c:v>
                </c:pt>
                <c:pt idx="9192">
                  <c:v>669.87537294461913</c:v>
                </c:pt>
                <c:pt idx="9193">
                  <c:v>669.87930363173143</c:v>
                </c:pt>
                <c:pt idx="9194">
                  <c:v>669.88121858180637</c:v>
                </c:pt>
                <c:pt idx="9195">
                  <c:v>669.83989596666868</c:v>
                </c:pt>
                <c:pt idx="9196">
                  <c:v>669.87728789477035</c:v>
                </c:pt>
                <c:pt idx="9197">
                  <c:v>669.85662658854289</c:v>
                </c:pt>
                <c:pt idx="9198">
                  <c:v>669.87436507610357</c:v>
                </c:pt>
                <c:pt idx="9199">
                  <c:v>669.89704211521178</c:v>
                </c:pt>
                <c:pt idx="9200">
                  <c:v>669.8654958327221</c:v>
                </c:pt>
                <c:pt idx="9201">
                  <c:v>669.87728789477035</c:v>
                </c:pt>
                <c:pt idx="9202">
                  <c:v>669.85269590052633</c:v>
                </c:pt>
                <c:pt idx="9203">
                  <c:v>669.83203458914488</c:v>
                </c:pt>
                <c:pt idx="9204">
                  <c:v>669.84876521235321</c:v>
                </c:pt>
                <c:pt idx="9205">
                  <c:v>669.87728789477035</c:v>
                </c:pt>
                <c:pt idx="9206">
                  <c:v>669.86156514505933</c:v>
                </c:pt>
                <c:pt idx="9207">
                  <c:v>669.86156514505933</c:v>
                </c:pt>
                <c:pt idx="9208">
                  <c:v>669.82709603114904</c:v>
                </c:pt>
                <c:pt idx="9209">
                  <c:v>669.89996493320632</c:v>
                </c:pt>
                <c:pt idx="9210">
                  <c:v>669.82215747290581</c:v>
                </c:pt>
                <c:pt idx="9211">
                  <c:v>669.86448796410559</c:v>
                </c:pt>
                <c:pt idx="9212">
                  <c:v>669.79071195339122</c:v>
                </c:pt>
                <c:pt idx="9213">
                  <c:v>669.85662658854289</c:v>
                </c:pt>
                <c:pt idx="9214">
                  <c:v>669.68246672298756</c:v>
                </c:pt>
                <c:pt idx="9215">
                  <c:v>669.79262690518703</c:v>
                </c:pt>
                <c:pt idx="9216">
                  <c:v>669.96688736288991</c:v>
                </c:pt>
                <c:pt idx="9217">
                  <c:v>669.78577339332548</c:v>
                </c:pt>
                <c:pt idx="9218">
                  <c:v>669.92354904764613</c:v>
                </c:pt>
                <c:pt idx="9219">
                  <c:v>669.87829576325601</c:v>
                </c:pt>
                <c:pt idx="9220">
                  <c:v>669.89311142880683</c:v>
                </c:pt>
                <c:pt idx="9221">
                  <c:v>669.89603424691779</c:v>
                </c:pt>
                <c:pt idx="9222">
                  <c:v>669.88615713708987</c:v>
                </c:pt>
                <c:pt idx="9223">
                  <c:v>669.85269590052633</c:v>
                </c:pt>
                <c:pt idx="9224">
                  <c:v>669.88222645025178</c:v>
                </c:pt>
                <c:pt idx="9225">
                  <c:v>669.88817287387064</c:v>
                </c:pt>
                <c:pt idx="9226">
                  <c:v>669.84584239284072</c:v>
                </c:pt>
                <c:pt idx="9227">
                  <c:v>669.84876521235321</c:v>
                </c:pt>
                <c:pt idx="9228">
                  <c:v>669.85078094989751</c:v>
                </c:pt>
                <c:pt idx="9229">
                  <c:v>669.88716500548594</c:v>
                </c:pt>
                <c:pt idx="9230">
                  <c:v>669.85965019460264</c:v>
                </c:pt>
                <c:pt idx="9231">
                  <c:v>669.89311142880683</c:v>
                </c:pt>
                <c:pt idx="9232">
                  <c:v>669.85370376926346</c:v>
                </c:pt>
                <c:pt idx="9233">
                  <c:v>669.85078094989751</c:v>
                </c:pt>
                <c:pt idx="9234">
                  <c:v>669.83989596666868</c:v>
                </c:pt>
                <c:pt idx="9235">
                  <c:v>669.83495740906665</c:v>
                </c:pt>
                <c:pt idx="9236">
                  <c:v>669.82810390014788</c:v>
                </c:pt>
                <c:pt idx="9237">
                  <c:v>669.83102672018629</c:v>
                </c:pt>
                <c:pt idx="9238">
                  <c:v>669.81137327343322</c:v>
                </c:pt>
                <c:pt idx="9239">
                  <c:v>669.78778913215763</c:v>
                </c:pt>
                <c:pt idx="9240">
                  <c:v>669.81631183221657</c:v>
                </c:pt>
                <c:pt idx="9241">
                  <c:v>669.82316534195422</c:v>
                </c:pt>
                <c:pt idx="9242">
                  <c:v>669.80058907278078</c:v>
                </c:pt>
                <c:pt idx="9243">
                  <c:v>669.80351189363489</c:v>
                </c:pt>
                <c:pt idx="9244">
                  <c:v>669.88817287387064</c:v>
                </c:pt>
                <c:pt idx="9245">
                  <c:v>669.7424349984625</c:v>
                </c:pt>
                <c:pt idx="9246">
                  <c:v>669.79071195339122</c:v>
                </c:pt>
                <c:pt idx="9247">
                  <c:v>669.89502637861347</c:v>
                </c:pt>
                <c:pt idx="9248">
                  <c:v>669.76511206791827</c:v>
                </c:pt>
                <c:pt idx="9249">
                  <c:v>669.73457361316684</c:v>
                </c:pt>
                <c:pt idx="9250">
                  <c:v>669.85763445723978</c:v>
                </c:pt>
                <c:pt idx="9251">
                  <c:v>669.78869621461877</c:v>
                </c:pt>
                <c:pt idx="9252">
                  <c:v>669.75231212268886</c:v>
                </c:pt>
                <c:pt idx="9253">
                  <c:v>669.760173506569</c:v>
                </c:pt>
                <c:pt idx="9254">
                  <c:v>669.72872796728427</c:v>
                </c:pt>
                <c:pt idx="9255">
                  <c:v>669.73366653020776</c:v>
                </c:pt>
                <c:pt idx="9256">
                  <c:v>669.83989596666868</c:v>
                </c:pt>
                <c:pt idx="9257">
                  <c:v>669.72177366397239</c:v>
                </c:pt>
                <c:pt idx="9258">
                  <c:v>669.83304245809325</c:v>
                </c:pt>
                <c:pt idx="9259">
                  <c:v>669.71693588746621</c:v>
                </c:pt>
                <c:pt idx="9260">
                  <c:v>669.76904275942684</c:v>
                </c:pt>
                <c:pt idx="9261">
                  <c:v>669.71592801733095</c:v>
                </c:pt>
                <c:pt idx="9262">
                  <c:v>669.72671222724432</c:v>
                </c:pt>
                <c:pt idx="9263">
                  <c:v>669.68932024203093</c:v>
                </c:pt>
                <c:pt idx="9264">
                  <c:v>669.70312806571565</c:v>
                </c:pt>
                <c:pt idx="9265">
                  <c:v>669.72177366397239</c:v>
                </c:pt>
                <c:pt idx="9266">
                  <c:v>669.69133598283543</c:v>
                </c:pt>
                <c:pt idx="9267">
                  <c:v>669.71592801733095</c:v>
                </c:pt>
                <c:pt idx="9268">
                  <c:v>669.69526667728553</c:v>
                </c:pt>
                <c:pt idx="9269">
                  <c:v>669.69325093656153</c:v>
                </c:pt>
                <c:pt idx="9270">
                  <c:v>669.66966676702771</c:v>
                </c:pt>
                <c:pt idx="9271">
                  <c:v>669.77297345077864</c:v>
                </c:pt>
                <c:pt idx="9272">
                  <c:v>669.69818950126228</c:v>
                </c:pt>
                <c:pt idx="9273">
                  <c:v>669.70806662992152</c:v>
                </c:pt>
                <c:pt idx="9274">
                  <c:v>669.73165079026887</c:v>
                </c:pt>
                <c:pt idx="9275">
                  <c:v>669.74445073818094</c:v>
                </c:pt>
                <c:pt idx="9276">
                  <c:v>669.75130425291513</c:v>
                </c:pt>
                <c:pt idx="9277">
                  <c:v>669.7543278622054</c:v>
                </c:pt>
                <c:pt idx="9278">
                  <c:v>669.66966676702771</c:v>
                </c:pt>
                <c:pt idx="9279">
                  <c:v>669.67652028696102</c:v>
                </c:pt>
                <c:pt idx="9280">
                  <c:v>669.64305897924203</c:v>
                </c:pt>
                <c:pt idx="9281">
                  <c:v>669.67944311149347</c:v>
                </c:pt>
                <c:pt idx="9282">
                  <c:v>669.74152791557583</c:v>
                </c:pt>
                <c:pt idx="9283">
                  <c:v>669.65787468014514</c:v>
                </c:pt>
                <c:pt idx="9284">
                  <c:v>669.68438167688589</c:v>
                </c:pt>
                <c:pt idx="9285">
                  <c:v>669.64114402454106</c:v>
                </c:pt>
                <c:pt idx="9286">
                  <c:v>669.65293611342497</c:v>
                </c:pt>
                <c:pt idx="9287">
                  <c:v>669.72872796728427</c:v>
                </c:pt>
                <c:pt idx="9288">
                  <c:v>669.66865889640917</c:v>
                </c:pt>
                <c:pt idx="9289">
                  <c:v>669.61645118427498</c:v>
                </c:pt>
                <c:pt idx="9290">
                  <c:v>669.61846692656934</c:v>
                </c:pt>
                <c:pt idx="9291">
                  <c:v>669.68538954734379</c:v>
                </c:pt>
                <c:pt idx="9292">
                  <c:v>669.63227476017767</c:v>
                </c:pt>
                <c:pt idx="9293">
                  <c:v>669.68438167688589</c:v>
                </c:pt>
                <c:pt idx="9294">
                  <c:v>669.67359746234183</c:v>
                </c:pt>
                <c:pt idx="9295">
                  <c:v>669.64406685012239</c:v>
                </c:pt>
                <c:pt idx="9296">
                  <c:v>669.63318184406967</c:v>
                </c:pt>
                <c:pt idx="9297">
                  <c:v>669.66271245954965</c:v>
                </c:pt>
                <c:pt idx="9298">
                  <c:v>669.65394398420426</c:v>
                </c:pt>
                <c:pt idx="9299">
                  <c:v>669.66180537592948</c:v>
                </c:pt>
                <c:pt idx="9300">
                  <c:v>669.71784297057923</c:v>
                </c:pt>
                <c:pt idx="9301">
                  <c:v>669.64305897924203</c:v>
                </c:pt>
                <c:pt idx="9302">
                  <c:v>669.69032811243835</c:v>
                </c:pt>
                <c:pt idx="9303">
                  <c:v>669.67359746234183</c:v>
                </c:pt>
                <c:pt idx="9304">
                  <c:v>669.63227476017767</c:v>
                </c:pt>
                <c:pt idx="9305">
                  <c:v>669.64991250102503</c:v>
                </c:pt>
                <c:pt idx="9306">
                  <c:v>669.69617376059784</c:v>
                </c:pt>
                <c:pt idx="9307">
                  <c:v>669.65485106789686</c:v>
                </c:pt>
                <c:pt idx="9308">
                  <c:v>669.74344286832684</c:v>
                </c:pt>
                <c:pt idx="9309">
                  <c:v>669.75130425291513</c:v>
                </c:pt>
                <c:pt idx="9310">
                  <c:v>669.75916563687667</c:v>
                </c:pt>
                <c:pt idx="9311">
                  <c:v>669.63912828271032</c:v>
                </c:pt>
                <c:pt idx="9312">
                  <c:v>669.65192824263522</c:v>
                </c:pt>
                <c:pt idx="9313">
                  <c:v>669.65686680940598</c:v>
                </c:pt>
                <c:pt idx="9314">
                  <c:v>669.76904275942684</c:v>
                </c:pt>
                <c:pt idx="9315">
                  <c:v>669.75130425291513</c:v>
                </c:pt>
                <c:pt idx="9316">
                  <c:v>669.67944311149347</c:v>
                </c:pt>
                <c:pt idx="9317">
                  <c:v>669.74344286832684</c:v>
                </c:pt>
                <c:pt idx="9318">
                  <c:v>669.67944311149347</c:v>
                </c:pt>
                <c:pt idx="9319">
                  <c:v>669.62340549501641</c:v>
                </c:pt>
                <c:pt idx="9320">
                  <c:v>669.66765102578029</c:v>
                </c:pt>
                <c:pt idx="9321">
                  <c:v>669.73558148311167</c:v>
                </c:pt>
                <c:pt idx="9322">
                  <c:v>669.66664315514117</c:v>
                </c:pt>
                <c:pt idx="9323">
                  <c:v>669.73558148311167</c:v>
                </c:pt>
                <c:pt idx="9324">
                  <c:v>669.74838143051329</c:v>
                </c:pt>
                <c:pt idx="9325">
                  <c:v>669.63620545698268</c:v>
                </c:pt>
                <c:pt idx="9326">
                  <c:v>669.68337380641776</c:v>
                </c:pt>
                <c:pt idx="9327">
                  <c:v>669.64205110835144</c:v>
                </c:pt>
                <c:pt idx="9328">
                  <c:v>669.72177366397239</c:v>
                </c:pt>
                <c:pt idx="9329">
                  <c:v>669.68045098200184</c:v>
                </c:pt>
                <c:pt idx="9330">
                  <c:v>669.77589627245152</c:v>
                </c:pt>
                <c:pt idx="9331">
                  <c:v>669.69325093656153</c:v>
                </c:pt>
                <c:pt idx="9332">
                  <c:v>669.68740528822855</c:v>
                </c:pt>
                <c:pt idx="9333">
                  <c:v>669.70111232515228</c:v>
                </c:pt>
                <c:pt idx="9334">
                  <c:v>669.69032811243835</c:v>
                </c:pt>
                <c:pt idx="9335">
                  <c:v>669.70212019543908</c:v>
                </c:pt>
                <c:pt idx="9336">
                  <c:v>669.76803488982421</c:v>
                </c:pt>
                <c:pt idx="9337">
                  <c:v>669.77297345077864</c:v>
                </c:pt>
                <c:pt idx="9338">
                  <c:v>669.75039717011009</c:v>
                </c:pt>
                <c:pt idx="9339">
                  <c:v>669.66079750523045</c:v>
                </c:pt>
                <c:pt idx="9340">
                  <c:v>669.64598180476651</c:v>
                </c:pt>
                <c:pt idx="9341">
                  <c:v>669.72177366397239</c:v>
                </c:pt>
                <c:pt idx="9342">
                  <c:v>669.7099815833227</c:v>
                </c:pt>
                <c:pt idx="9343">
                  <c:v>669.68438167688589</c:v>
                </c:pt>
                <c:pt idx="9344">
                  <c:v>669.64799754645719</c:v>
                </c:pt>
                <c:pt idx="9345">
                  <c:v>669.738504305893</c:v>
                </c:pt>
                <c:pt idx="9346">
                  <c:v>669.67460533291001</c:v>
                </c:pt>
                <c:pt idx="9347">
                  <c:v>669.68438167688589</c:v>
                </c:pt>
                <c:pt idx="9348">
                  <c:v>669.68538954734379</c:v>
                </c:pt>
                <c:pt idx="9349">
                  <c:v>669.67460533291001</c:v>
                </c:pt>
                <c:pt idx="9350">
                  <c:v>669.67652028696102</c:v>
                </c:pt>
                <c:pt idx="9351">
                  <c:v>669.738504305893</c:v>
                </c:pt>
                <c:pt idx="9352">
                  <c:v>669.67359746234183</c:v>
                </c:pt>
                <c:pt idx="9353">
                  <c:v>669.70111232515228</c:v>
                </c:pt>
                <c:pt idx="9354">
                  <c:v>669.73366653020776</c:v>
                </c:pt>
                <c:pt idx="9355">
                  <c:v>669.78577339332548</c:v>
                </c:pt>
                <c:pt idx="9356">
                  <c:v>669.73658935304604</c:v>
                </c:pt>
                <c:pt idx="9357">
                  <c:v>669.83697314689334</c:v>
                </c:pt>
                <c:pt idx="9358">
                  <c:v>669.71592801733095</c:v>
                </c:pt>
                <c:pt idx="9359">
                  <c:v>669.82911176913649</c:v>
                </c:pt>
                <c:pt idx="9360">
                  <c:v>669.74838143051329</c:v>
                </c:pt>
                <c:pt idx="9361">
                  <c:v>669.77398132033079</c:v>
                </c:pt>
                <c:pt idx="9362">
                  <c:v>669.81530396309722</c:v>
                </c:pt>
                <c:pt idx="9363">
                  <c:v>669.84090383553666</c:v>
                </c:pt>
                <c:pt idx="9364">
                  <c:v>669.73759722297018</c:v>
                </c:pt>
                <c:pt idx="9365">
                  <c:v>669.83203458914488</c:v>
                </c:pt>
                <c:pt idx="9366">
                  <c:v>669.82810390014788</c:v>
                </c:pt>
                <c:pt idx="9367">
                  <c:v>669.73658935304604</c:v>
                </c:pt>
                <c:pt idx="9368">
                  <c:v>669.73265866024349</c:v>
                </c:pt>
                <c:pt idx="9369">
                  <c:v>669.82518108002296</c:v>
                </c:pt>
                <c:pt idx="9370">
                  <c:v>669.73658935304604</c:v>
                </c:pt>
                <c:pt idx="9371">
                  <c:v>669.79958120350068</c:v>
                </c:pt>
                <c:pt idx="9372">
                  <c:v>669.73265866024349</c:v>
                </c:pt>
                <c:pt idx="9373">
                  <c:v>669.72963505028883</c:v>
                </c:pt>
                <c:pt idx="9374">
                  <c:v>669.74052004569182</c:v>
                </c:pt>
                <c:pt idx="9375">
                  <c:v>669.760173506569</c:v>
                </c:pt>
                <c:pt idx="9376">
                  <c:v>669.7543278622054</c:v>
                </c:pt>
                <c:pt idx="9377">
                  <c:v>669.72479727416828</c:v>
                </c:pt>
                <c:pt idx="9378">
                  <c:v>669.74152791557583</c:v>
                </c:pt>
                <c:pt idx="9379">
                  <c:v>669.71693588746621</c:v>
                </c:pt>
                <c:pt idx="9380">
                  <c:v>669.73951217579759</c:v>
                </c:pt>
                <c:pt idx="9381">
                  <c:v>669.79756546490944</c:v>
                </c:pt>
                <c:pt idx="9382">
                  <c:v>669.79665838253004</c:v>
                </c:pt>
                <c:pt idx="9383">
                  <c:v>669.69718163093421</c:v>
                </c:pt>
                <c:pt idx="9384">
                  <c:v>669.76511206791827</c:v>
                </c:pt>
                <c:pt idx="9385">
                  <c:v>669.71985871080051</c:v>
                </c:pt>
                <c:pt idx="9386">
                  <c:v>669.69617376059784</c:v>
                </c:pt>
                <c:pt idx="9387">
                  <c:v>669.712904406863</c:v>
                </c:pt>
                <c:pt idx="9388">
                  <c:v>669.70504301921255</c:v>
                </c:pt>
                <c:pt idx="9389">
                  <c:v>669.738504305893</c:v>
                </c:pt>
                <c:pt idx="9390">
                  <c:v>669.75916563687667</c:v>
                </c:pt>
                <c:pt idx="9391">
                  <c:v>669.74052004569182</c:v>
                </c:pt>
                <c:pt idx="9392">
                  <c:v>669.738504305893</c:v>
                </c:pt>
                <c:pt idx="9393">
                  <c:v>669.74938930031681</c:v>
                </c:pt>
                <c:pt idx="9394">
                  <c:v>669.83304245809325</c:v>
                </c:pt>
                <c:pt idx="9395">
                  <c:v>669.75331999245225</c:v>
                </c:pt>
                <c:pt idx="9396">
                  <c:v>669.75624281470778</c:v>
                </c:pt>
                <c:pt idx="9397">
                  <c:v>669.74838143051329</c:v>
                </c:pt>
                <c:pt idx="9398">
                  <c:v>669.85763445723978</c:v>
                </c:pt>
                <c:pt idx="9399">
                  <c:v>669.74636569087522</c:v>
                </c:pt>
                <c:pt idx="9400">
                  <c:v>669.75130425291513</c:v>
                </c:pt>
                <c:pt idx="9401">
                  <c:v>669.83495740906665</c:v>
                </c:pt>
                <c:pt idx="9402">
                  <c:v>669.82618894904135</c:v>
                </c:pt>
                <c:pt idx="9403">
                  <c:v>669.77690414197377</c:v>
                </c:pt>
                <c:pt idx="9404">
                  <c:v>669.77690414197377</c:v>
                </c:pt>
                <c:pt idx="9405">
                  <c:v>669.77398132033079</c:v>
                </c:pt>
                <c:pt idx="9406">
                  <c:v>669.86942652022833</c:v>
                </c:pt>
                <c:pt idx="9407">
                  <c:v>669.77005062901912</c:v>
                </c:pt>
                <c:pt idx="9408">
                  <c:v>669.86257301370574</c:v>
                </c:pt>
                <c:pt idx="9409">
                  <c:v>669.84876521235321</c:v>
                </c:pt>
                <c:pt idx="9410">
                  <c:v>669.78577339332548</c:v>
                </c:pt>
                <c:pt idx="9411">
                  <c:v>669.85269590052633</c:v>
                </c:pt>
                <c:pt idx="9412">
                  <c:v>669.74152791557583</c:v>
                </c:pt>
                <c:pt idx="9413">
                  <c:v>669.84191170439442</c:v>
                </c:pt>
                <c:pt idx="9414">
                  <c:v>669.77992775047881</c:v>
                </c:pt>
                <c:pt idx="9415">
                  <c:v>669.76410419827539</c:v>
                </c:pt>
                <c:pt idx="9416">
                  <c:v>669.8654958327221</c:v>
                </c:pt>
                <c:pt idx="9417">
                  <c:v>669.78385844139655</c:v>
                </c:pt>
                <c:pt idx="9418">
                  <c:v>669.79665838253004</c:v>
                </c:pt>
                <c:pt idx="9419">
                  <c:v>669.75039717011009</c:v>
                </c:pt>
                <c:pt idx="9420">
                  <c:v>669.85662658854289</c:v>
                </c:pt>
                <c:pt idx="9421">
                  <c:v>669.81731970132569</c:v>
                </c:pt>
                <c:pt idx="9422">
                  <c:v>669.88716500548594</c:v>
                </c:pt>
                <c:pt idx="9423">
                  <c:v>669.81338901174195</c:v>
                </c:pt>
                <c:pt idx="9424">
                  <c:v>669.84382665519558</c:v>
                </c:pt>
                <c:pt idx="9425">
                  <c:v>669.79171982276216</c:v>
                </c:pt>
                <c:pt idx="9426">
                  <c:v>669.78476552389373</c:v>
                </c:pt>
                <c:pt idx="9427">
                  <c:v>669.889180742245</c:v>
                </c:pt>
                <c:pt idx="9428">
                  <c:v>669.78083483301214</c:v>
                </c:pt>
                <c:pt idx="9429">
                  <c:v>669.78476552389373</c:v>
                </c:pt>
                <c:pt idx="9430">
                  <c:v>669.80149615512414</c:v>
                </c:pt>
                <c:pt idx="9431">
                  <c:v>669.81137327343322</c:v>
                </c:pt>
                <c:pt idx="9432">
                  <c:v>669.87043438879437</c:v>
                </c:pt>
                <c:pt idx="9433">
                  <c:v>669.82024252168378</c:v>
                </c:pt>
                <c:pt idx="9434">
                  <c:v>669.79464264387911</c:v>
                </c:pt>
                <c:pt idx="9435">
                  <c:v>669.90187988287983</c:v>
                </c:pt>
                <c:pt idx="9436">
                  <c:v>669.88716500548594</c:v>
                </c:pt>
                <c:pt idx="9437">
                  <c:v>669.83102672018629</c:v>
                </c:pt>
                <c:pt idx="9438">
                  <c:v>669.82024252168378</c:v>
                </c:pt>
                <c:pt idx="9439">
                  <c:v>669.78970408401017</c:v>
                </c:pt>
                <c:pt idx="9440">
                  <c:v>669.78869621461877</c:v>
                </c:pt>
                <c:pt idx="9441">
                  <c:v>669.85561871983566</c:v>
                </c:pt>
                <c:pt idx="9442">
                  <c:v>669.76803488982421</c:v>
                </c:pt>
                <c:pt idx="9443">
                  <c:v>669.89603424691779</c:v>
                </c:pt>
                <c:pt idx="9444">
                  <c:v>669.85864232592633</c:v>
                </c:pt>
                <c:pt idx="9445">
                  <c:v>669.80351189363489</c:v>
                </c:pt>
                <c:pt idx="9446">
                  <c:v>669.79665838253004</c:v>
                </c:pt>
                <c:pt idx="9447">
                  <c:v>669.77105849860118</c:v>
                </c:pt>
                <c:pt idx="9448">
                  <c:v>669.87043438879437</c:v>
                </c:pt>
                <c:pt idx="9449">
                  <c:v>669.80250402438458</c:v>
                </c:pt>
                <c:pt idx="9450">
                  <c:v>669.8477573435656</c:v>
                </c:pt>
                <c:pt idx="9451">
                  <c:v>669.78577339332548</c:v>
                </c:pt>
                <c:pt idx="9452">
                  <c:v>669.89502637861347</c:v>
                </c:pt>
                <c:pt idx="9453">
                  <c:v>669.92747973283758</c:v>
                </c:pt>
                <c:pt idx="9454">
                  <c:v>669.81338901174195</c:v>
                </c:pt>
                <c:pt idx="9455">
                  <c:v>669.79565051320969</c:v>
                </c:pt>
                <c:pt idx="9456">
                  <c:v>669.75825855414382</c:v>
                </c:pt>
                <c:pt idx="9457">
                  <c:v>669.80351189363489</c:v>
                </c:pt>
                <c:pt idx="9458">
                  <c:v>669.70111232515228</c:v>
                </c:pt>
                <c:pt idx="9459">
                  <c:v>669.80250402438458</c:v>
                </c:pt>
                <c:pt idx="9460">
                  <c:v>669.77196558121614</c:v>
                </c:pt>
                <c:pt idx="9461">
                  <c:v>669.85864232592633</c:v>
                </c:pt>
                <c:pt idx="9462">
                  <c:v>669.80744258361244</c:v>
                </c:pt>
                <c:pt idx="9463">
                  <c:v>669.75039717011009</c:v>
                </c:pt>
                <c:pt idx="9464">
                  <c:v>669.75725068443091</c:v>
                </c:pt>
                <c:pt idx="9465">
                  <c:v>669.83011963811464</c:v>
                </c:pt>
                <c:pt idx="9466">
                  <c:v>669.81530396309722</c:v>
                </c:pt>
                <c:pt idx="9467">
                  <c:v>669.73165079026887</c:v>
                </c:pt>
                <c:pt idx="9468">
                  <c:v>669.71885084069504</c:v>
                </c:pt>
                <c:pt idx="9469">
                  <c:v>669.725704357209</c:v>
                </c:pt>
                <c:pt idx="9470">
                  <c:v>669.74344286832684</c:v>
                </c:pt>
                <c:pt idx="9471">
                  <c:v>669.73366653020776</c:v>
                </c:pt>
                <c:pt idx="9472">
                  <c:v>669.72872796728427</c:v>
                </c:pt>
                <c:pt idx="9473">
                  <c:v>669.82417321099422</c:v>
                </c:pt>
                <c:pt idx="9474">
                  <c:v>669.74445073818094</c:v>
                </c:pt>
                <c:pt idx="9475">
                  <c:v>669.81036540426328</c:v>
                </c:pt>
                <c:pt idx="9476">
                  <c:v>669.81338901174195</c:v>
                </c:pt>
                <c:pt idx="9477">
                  <c:v>669.79565051320969</c:v>
                </c:pt>
                <c:pt idx="9478">
                  <c:v>669.66865889640917</c:v>
                </c:pt>
                <c:pt idx="9479">
                  <c:v>669.78385844139655</c:v>
                </c:pt>
                <c:pt idx="9480">
                  <c:v>669.79857333421023</c:v>
                </c:pt>
                <c:pt idx="9481">
                  <c:v>669.69919737157898</c:v>
                </c:pt>
                <c:pt idx="9482">
                  <c:v>669.68538954734379</c:v>
                </c:pt>
                <c:pt idx="9483">
                  <c:v>669.72479727416828</c:v>
                </c:pt>
                <c:pt idx="9484">
                  <c:v>669.75130425291513</c:v>
                </c:pt>
                <c:pt idx="9485">
                  <c:v>669.75331999245225</c:v>
                </c:pt>
                <c:pt idx="9486">
                  <c:v>669.72278153404807</c:v>
                </c:pt>
                <c:pt idx="9487">
                  <c:v>669.80149615512414</c:v>
                </c:pt>
                <c:pt idx="9488">
                  <c:v>669.725704357209</c:v>
                </c:pt>
                <c:pt idx="9489">
                  <c:v>669.70020524188533</c:v>
                </c:pt>
                <c:pt idx="9490">
                  <c:v>669.81631183221657</c:v>
                </c:pt>
                <c:pt idx="9491">
                  <c:v>669.72671222724432</c:v>
                </c:pt>
                <c:pt idx="9492">
                  <c:v>669.712904406863</c:v>
                </c:pt>
                <c:pt idx="9493">
                  <c:v>669.73064292028403</c:v>
                </c:pt>
                <c:pt idx="9494">
                  <c:v>669.71098945351878</c:v>
                </c:pt>
                <c:pt idx="9495">
                  <c:v>669.72278153404807</c:v>
                </c:pt>
                <c:pt idx="9496">
                  <c:v>669.69526667728553</c:v>
                </c:pt>
                <c:pt idx="9497">
                  <c:v>669.70897371311617</c:v>
                </c:pt>
                <c:pt idx="9498">
                  <c:v>669.70312806571565</c:v>
                </c:pt>
                <c:pt idx="9499">
                  <c:v>669.7237894041134</c:v>
                </c:pt>
                <c:pt idx="9500">
                  <c:v>669.73165079026887</c:v>
                </c:pt>
                <c:pt idx="9501">
                  <c:v>669.77992775047881</c:v>
                </c:pt>
                <c:pt idx="9502">
                  <c:v>669.68932024203093</c:v>
                </c:pt>
                <c:pt idx="9503">
                  <c:v>669.68246672298756</c:v>
                </c:pt>
                <c:pt idx="9504">
                  <c:v>669.67853602802722</c:v>
                </c:pt>
                <c:pt idx="9505">
                  <c:v>669.69919737157898</c:v>
                </c:pt>
                <c:pt idx="9506">
                  <c:v>669.66472820089814</c:v>
                </c:pt>
                <c:pt idx="9507">
                  <c:v>669.71693588746621</c:v>
                </c:pt>
                <c:pt idx="9508">
                  <c:v>669.67853602802722</c:v>
                </c:pt>
                <c:pt idx="9509">
                  <c:v>669.68145885249987</c:v>
                </c:pt>
                <c:pt idx="9510">
                  <c:v>669.70806662992152</c:v>
                </c:pt>
                <c:pt idx="9511">
                  <c:v>669.66966676702771</c:v>
                </c:pt>
                <c:pt idx="9512">
                  <c:v>669.70413593598187</c:v>
                </c:pt>
                <c:pt idx="9513">
                  <c:v>669.67258959176354</c:v>
                </c:pt>
                <c:pt idx="9514">
                  <c:v>669.65192824263522</c:v>
                </c:pt>
                <c:pt idx="9515">
                  <c:v>669.67158172117468</c:v>
                </c:pt>
                <c:pt idx="9516">
                  <c:v>669.67853602802722</c:v>
                </c:pt>
                <c:pt idx="9517">
                  <c:v>669.69325093656153</c:v>
                </c:pt>
                <c:pt idx="9518">
                  <c:v>669.69032811243835</c:v>
                </c:pt>
                <c:pt idx="9519">
                  <c:v>669.66865889640917</c:v>
                </c:pt>
                <c:pt idx="9520">
                  <c:v>669.65585893865659</c:v>
                </c:pt>
                <c:pt idx="9521">
                  <c:v>669.68045098200184</c:v>
                </c:pt>
                <c:pt idx="9522">
                  <c:v>669.68740528822855</c:v>
                </c:pt>
                <c:pt idx="9523">
                  <c:v>669.64991250102503</c:v>
                </c:pt>
                <c:pt idx="9524">
                  <c:v>669.65878176380158</c:v>
                </c:pt>
                <c:pt idx="9525">
                  <c:v>669.64205110835144</c:v>
                </c:pt>
                <c:pt idx="9526">
                  <c:v>669.64799754645719</c:v>
                </c:pt>
                <c:pt idx="9527">
                  <c:v>669.72086658089563</c:v>
                </c:pt>
                <c:pt idx="9528">
                  <c:v>669.64991250102503</c:v>
                </c:pt>
                <c:pt idx="9529">
                  <c:v>669.65485106789686</c:v>
                </c:pt>
                <c:pt idx="9530">
                  <c:v>669.72479727416828</c:v>
                </c:pt>
                <c:pt idx="9531">
                  <c:v>669.6450747209924</c:v>
                </c:pt>
                <c:pt idx="9532">
                  <c:v>669.65485106789686</c:v>
                </c:pt>
                <c:pt idx="9533">
                  <c:v>669.66573607155703</c:v>
                </c:pt>
                <c:pt idx="9534">
                  <c:v>669.64991250102503</c:v>
                </c:pt>
                <c:pt idx="9535">
                  <c:v>669.64013615363092</c:v>
                </c:pt>
                <c:pt idx="9536">
                  <c:v>669.64305897924203</c:v>
                </c:pt>
                <c:pt idx="9537">
                  <c:v>669.64991250102503</c:v>
                </c:pt>
                <c:pt idx="9538">
                  <c:v>669.61645118427498</c:v>
                </c:pt>
                <c:pt idx="9539">
                  <c:v>669.66865889640917</c:v>
                </c:pt>
                <c:pt idx="9540">
                  <c:v>669.70504301921255</c:v>
                </c:pt>
                <c:pt idx="9541">
                  <c:v>669.60667483356247</c:v>
                </c:pt>
                <c:pt idx="9542">
                  <c:v>669.66472820089814</c:v>
                </c:pt>
                <c:pt idx="9543">
                  <c:v>669.61554410022904</c:v>
                </c:pt>
                <c:pt idx="9544">
                  <c:v>669.60858978893305</c:v>
                </c:pt>
                <c:pt idx="9545">
                  <c:v>669.69818950126228</c:v>
                </c:pt>
                <c:pt idx="9546">
                  <c:v>669.61252048668234</c:v>
                </c:pt>
                <c:pt idx="9547">
                  <c:v>669.68639741779134</c:v>
                </c:pt>
                <c:pt idx="9548">
                  <c:v>669.67359746234183</c:v>
                </c:pt>
                <c:pt idx="9549">
                  <c:v>669.73457361316684</c:v>
                </c:pt>
                <c:pt idx="9550">
                  <c:v>669.65585893865659</c:v>
                </c:pt>
                <c:pt idx="9551">
                  <c:v>669.70806662992152</c:v>
                </c:pt>
                <c:pt idx="9552">
                  <c:v>669.67067463763601</c:v>
                </c:pt>
                <c:pt idx="9553">
                  <c:v>669.64205110835144</c:v>
                </c:pt>
                <c:pt idx="9554">
                  <c:v>669.67652028696102</c:v>
                </c:pt>
                <c:pt idx="9555">
                  <c:v>669.6381204117796</c:v>
                </c:pt>
                <c:pt idx="9556">
                  <c:v>669.69919737157898</c:v>
                </c:pt>
                <c:pt idx="9557">
                  <c:v>669.67158172117468</c:v>
                </c:pt>
                <c:pt idx="9558">
                  <c:v>669.66664315514117</c:v>
                </c:pt>
                <c:pt idx="9559">
                  <c:v>669.66472820089814</c:v>
                </c:pt>
                <c:pt idx="9560">
                  <c:v>669.712904406863</c:v>
                </c:pt>
                <c:pt idx="9561">
                  <c:v>669.66079750523045</c:v>
                </c:pt>
                <c:pt idx="9562">
                  <c:v>669.6942588069287</c:v>
                </c:pt>
                <c:pt idx="9563">
                  <c:v>669.66966676702771</c:v>
                </c:pt>
                <c:pt idx="9564">
                  <c:v>669.66865889640917</c:v>
                </c:pt>
                <c:pt idx="9565">
                  <c:v>669.77196558121614</c:v>
                </c:pt>
                <c:pt idx="9566">
                  <c:v>669.69919737157898</c:v>
                </c:pt>
                <c:pt idx="9567">
                  <c:v>669.7099815833227</c:v>
                </c:pt>
                <c:pt idx="9568">
                  <c:v>669.71199732370462</c:v>
                </c:pt>
                <c:pt idx="9569">
                  <c:v>669.70312806571565</c:v>
                </c:pt>
                <c:pt idx="9570">
                  <c:v>669.68639741779134</c:v>
                </c:pt>
                <c:pt idx="9571">
                  <c:v>669.69718163093421</c:v>
                </c:pt>
                <c:pt idx="9572">
                  <c:v>669.70705875969554</c:v>
                </c:pt>
                <c:pt idx="9573">
                  <c:v>669.73366653020776</c:v>
                </c:pt>
                <c:pt idx="9574">
                  <c:v>669.70312806571565</c:v>
                </c:pt>
                <c:pt idx="9575">
                  <c:v>669.70897371311617</c:v>
                </c:pt>
                <c:pt idx="9576">
                  <c:v>669.72772009726941</c:v>
                </c:pt>
                <c:pt idx="9577">
                  <c:v>669.68932024203093</c:v>
                </c:pt>
                <c:pt idx="9578">
                  <c:v>669.70212019543908</c:v>
                </c:pt>
                <c:pt idx="9579">
                  <c:v>669.71592801733095</c:v>
                </c:pt>
                <c:pt idx="9580">
                  <c:v>669.71693588746621</c:v>
                </c:pt>
                <c:pt idx="9581">
                  <c:v>669.71391227702929</c:v>
                </c:pt>
                <c:pt idx="9582">
                  <c:v>669.73658935304604</c:v>
                </c:pt>
                <c:pt idx="9583">
                  <c:v>669.70705875969554</c:v>
                </c:pt>
                <c:pt idx="9584">
                  <c:v>669.7237894041134</c:v>
                </c:pt>
                <c:pt idx="9585">
                  <c:v>669.72772009726941</c:v>
                </c:pt>
                <c:pt idx="9586">
                  <c:v>669.70605088945922</c:v>
                </c:pt>
                <c:pt idx="9587">
                  <c:v>669.75130425291513</c:v>
                </c:pt>
                <c:pt idx="9588">
                  <c:v>669.712904406863</c:v>
                </c:pt>
                <c:pt idx="9589">
                  <c:v>669.73951217579759</c:v>
                </c:pt>
                <c:pt idx="9590">
                  <c:v>669.738504305893</c:v>
                </c:pt>
                <c:pt idx="9591">
                  <c:v>669.76309632862228</c:v>
                </c:pt>
                <c:pt idx="9592">
                  <c:v>669.73658935304604</c:v>
                </c:pt>
                <c:pt idx="9593">
                  <c:v>669.73064292028403</c:v>
                </c:pt>
                <c:pt idx="9594">
                  <c:v>669.75523494497429</c:v>
                </c:pt>
                <c:pt idx="9595">
                  <c:v>669.75039717011009</c:v>
                </c:pt>
                <c:pt idx="9596">
                  <c:v>669.69718163093421</c:v>
                </c:pt>
                <c:pt idx="9597">
                  <c:v>669.72278153404807</c:v>
                </c:pt>
                <c:pt idx="9598">
                  <c:v>669.68831237161328</c:v>
                </c:pt>
                <c:pt idx="9599">
                  <c:v>669.70312806571565</c:v>
                </c:pt>
                <c:pt idx="9600">
                  <c:v>669.68932024203093</c:v>
                </c:pt>
                <c:pt idx="9601">
                  <c:v>669.68438167688589</c:v>
                </c:pt>
                <c:pt idx="9602">
                  <c:v>669.69325093656153</c:v>
                </c:pt>
                <c:pt idx="9603">
                  <c:v>669.68145885249987</c:v>
                </c:pt>
                <c:pt idx="9604">
                  <c:v>669.70212019543908</c:v>
                </c:pt>
                <c:pt idx="9605">
                  <c:v>669.68045098200184</c:v>
                </c:pt>
                <c:pt idx="9606">
                  <c:v>669.67067463763601</c:v>
                </c:pt>
                <c:pt idx="9607">
                  <c:v>669.65394398420426</c:v>
                </c:pt>
                <c:pt idx="9608">
                  <c:v>669.68045098200184</c:v>
                </c:pt>
                <c:pt idx="9609">
                  <c:v>669.67944311149347</c:v>
                </c:pt>
                <c:pt idx="9610">
                  <c:v>669.66180537592948</c:v>
                </c:pt>
                <c:pt idx="9611">
                  <c:v>669.63519758602195</c:v>
                </c:pt>
                <c:pt idx="9612">
                  <c:v>669.65192824263522</c:v>
                </c:pt>
                <c:pt idx="9613">
                  <c:v>669.64406685012239</c:v>
                </c:pt>
                <c:pt idx="9614">
                  <c:v>669.63519758602195</c:v>
                </c:pt>
                <c:pt idx="9615">
                  <c:v>669.64991250102503</c:v>
                </c:pt>
                <c:pt idx="9616">
                  <c:v>669.6450747209924</c:v>
                </c:pt>
                <c:pt idx="9617">
                  <c:v>669.64406685012239</c:v>
                </c:pt>
                <c:pt idx="9618">
                  <c:v>669.65293611342497</c:v>
                </c:pt>
                <c:pt idx="9619">
                  <c:v>669.63721332793295</c:v>
                </c:pt>
                <c:pt idx="9620">
                  <c:v>669.63318184406967</c:v>
                </c:pt>
                <c:pt idx="9621">
                  <c:v>669.6312668891768</c:v>
                </c:pt>
                <c:pt idx="9622">
                  <c:v>669.63318184406967</c:v>
                </c:pt>
                <c:pt idx="9623">
                  <c:v>669.63025901816559</c:v>
                </c:pt>
                <c:pt idx="9624">
                  <c:v>669.64900541728696</c:v>
                </c:pt>
                <c:pt idx="9625">
                  <c:v>669.65092037183524</c:v>
                </c:pt>
                <c:pt idx="9626">
                  <c:v>669.62834406321599</c:v>
                </c:pt>
                <c:pt idx="9627">
                  <c:v>669.63025901816559</c:v>
                </c:pt>
                <c:pt idx="9628">
                  <c:v>669.64013615363092</c:v>
                </c:pt>
                <c:pt idx="9629">
                  <c:v>669.62834406321599</c:v>
                </c:pt>
                <c:pt idx="9630">
                  <c:v>669.65686680940598</c:v>
                </c:pt>
                <c:pt idx="9631">
                  <c:v>669.62532045006185</c:v>
                </c:pt>
                <c:pt idx="9632">
                  <c:v>669.63620545698268</c:v>
                </c:pt>
                <c:pt idx="9633">
                  <c:v>669.65686680940598</c:v>
                </c:pt>
                <c:pt idx="9634">
                  <c:v>669.65686680940598</c:v>
                </c:pt>
                <c:pt idx="9635">
                  <c:v>669.64114402454106</c:v>
                </c:pt>
                <c:pt idx="9636">
                  <c:v>669.63227476017767</c:v>
                </c:pt>
                <c:pt idx="9637">
                  <c:v>669.62733619217488</c:v>
                </c:pt>
                <c:pt idx="9638">
                  <c:v>669.65485106789686</c:v>
                </c:pt>
                <c:pt idx="9639">
                  <c:v>669.63025901816559</c:v>
                </c:pt>
                <c:pt idx="9640">
                  <c:v>669.61060553138816</c:v>
                </c:pt>
                <c:pt idx="9641">
                  <c:v>669.63318184406967</c:v>
                </c:pt>
                <c:pt idx="9642">
                  <c:v>669.63519758602195</c:v>
                </c:pt>
                <c:pt idx="9643">
                  <c:v>669.64013615363092</c:v>
                </c:pt>
                <c:pt idx="9644">
                  <c:v>669.60072839296424</c:v>
                </c:pt>
                <c:pt idx="9645">
                  <c:v>669.64598180476651</c:v>
                </c:pt>
                <c:pt idx="9646">
                  <c:v>669.61645118427498</c:v>
                </c:pt>
                <c:pt idx="9647">
                  <c:v>669.63318184406967</c:v>
                </c:pt>
                <c:pt idx="9648">
                  <c:v>669.64406685012239</c:v>
                </c:pt>
                <c:pt idx="9649">
                  <c:v>669.63227476017767</c:v>
                </c:pt>
                <c:pt idx="9650">
                  <c:v>669.6450747209924</c:v>
                </c:pt>
                <c:pt idx="9651">
                  <c:v>669.63318184406967</c:v>
                </c:pt>
                <c:pt idx="9652">
                  <c:v>669.64598180476651</c:v>
                </c:pt>
                <c:pt idx="9653">
                  <c:v>669.66180537592948</c:v>
                </c:pt>
                <c:pt idx="9654">
                  <c:v>669.67067463763601</c:v>
                </c:pt>
                <c:pt idx="9655">
                  <c:v>669.68932024203093</c:v>
                </c:pt>
                <c:pt idx="9656">
                  <c:v>669.70312806571565</c:v>
                </c:pt>
                <c:pt idx="9657">
                  <c:v>669.66372033022913</c:v>
                </c:pt>
                <c:pt idx="9658">
                  <c:v>669.68045098200184</c:v>
                </c:pt>
                <c:pt idx="9659">
                  <c:v>669.65192824263522</c:v>
                </c:pt>
                <c:pt idx="9660">
                  <c:v>669.70212019543908</c:v>
                </c:pt>
                <c:pt idx="9661">
                  <c:v>669.69526667728553</c:v>
                </c:pt>
                <c:pt idx="9662">
                  <c:v>669.70504301921255</c:v>
                </c:pt>
                <c:pt idx="9663">
                  <c:v>669.72177366397239</c:v>
                </c:pt>
                <c:pt idx="9664">
                  <c:v>669.77791201148568</c:v>
                </c:pt>
                <c:pt idx="9665">
                  <c:v>669.69032811243835</c:v>
                </c:pt>
                <c:pt idx="9666">
                  <c:v>669.69919737157898</c:v>
                </c:pt>
                <c:pt idx="9667">
                  <c:v>669.70312806571565</c:v>
                </c:pt>
                <c:pt idx="9668">
                  <c:v>669.71784297057923</c:v>
                </c:pt>
                <c:pt idx="9669">
                  <c:v>669.67853602802722</c:v>
                </c:pt>
                <c:pt idx="9670">
                  <c:v>669.70413593598187</c:v>
                </c:pt>
                <c:pt idx="9671">
                  <c:v>669.69718163093421</c:v>
                </c:pt>
                <c:pt idx="9672">
                  <c:v>669.71985871080051</c:v>
                </c:pt>
                <c:pt idx="9673">
                  <c:v>669.71592801733095</c:v>
                </c:pt>
                <c:pt idx="9674">
                  <c:v>669.70413593598187</c:v>
                </c:pt>
                <c:pt idx="9675">
                  <c:v>669.68438167688589</c:v>
                </c:pt>
                <c:pt idx="9676">
                  <c:v>669.69617376059784</c:v>
                </c:pt>
                <c:pt idx="9677">
                  <c:v>669.72278153404807</c:v>
                </c:pt>
                <c:pt idx="9678">
                  <c:v>669.72177366397239</c:v>
                </c:pt>
                <c:pt idx="9679">
                  <c:v>669.68045098200184</c:v>
                </c:pt>
                <c:pt idx="9680">
                  <c:v>669.71693588746621</c:v>
                </c:pt>
                <c:pt idx="9681">
                  <c:v>669.72177366397239</c:v>
                </c:pt>
                <c:pt idx="9682">
                  <c:v>669.71199732370462</c:v>
                </c:pt>
                <c:pt idx="9683">
                  <c:v>669.69032811243835</c:v>
                </c:pt>
                <c:pt idx="9684">
                  <c:v>669.70897371311617</c:v>
                </c:pt>
                <c:pt idx="9685">
                  <c:v>669.69032811243835</c:v>
                </c:pt>
                <c:pt idx="9686">
                  <c:v>669.67460533291001</c:v>
                </c:pt>
                <c:pt idx="9687">
                  <c:v>669.72177366397239</c:v>
                </c:pt>
                <c:pt idx="9688">
                  <c:v>669.66573607155703</c:v>
                </c:pt>
                <c:pt idx="9689">
                  <c:v>669.69818950126228</c:v>
                </c:pt>
                <c:pt idx="9690">
                  <c:v>669.65787468014514</c:v>
                </c:pt>
                <c:pt idx="9691">
                  <c:v>669.69617376059784</c:v>
                </c:pt>
                <c:pt idx="9692">
                  <c:v>669.6942588069287</c:v>
                </c:pt>
                <c:pt idx="9693">
                  <c:v>669.68831237161328</c:v>
                </c:pt>
                <c:pt idx="9694">
                  <c:v>669.7099815833227</c:v>
                </c:pt>
                <c:pt idx="9695">
                  <c:v>669.67158172117468</c:v>
                </c:pt>
                <c:pt idx="9696">
                  <c:v>669.68337380641776</c:v>
                </c:pt>
                <c:pt idx="9697">
                  <c:v>669.68538954734379</c:v>
                </c:pt>
                <c:pt idx="9698">
                  <c:v>669.68740528822855</c:v>
                </c:pt>
                <c:pt idx="9699">
                  <c:v>669.66765102578029</c:v>
                </c:pt>
                <c:pt idx="9700">
                  <c:v>669.67258959176354</c:v>
                </c:pt>
                <c:pt idx="9701">
                  <c:v>669.65686680940598</c:v>
                </c:pt>
                <c:pt idx="9702">
                  <c:v>669.66472820089814</c:v>
                </c:pt>
                <c:pt idx="9703">
                  <c:v>669.66966676702771</c:v>
                </c:pt>
                <c:pt idx="9704">
                  <c:v>669.63912828271032</c:v>
                </c:pt>
                <c:pt idx="9705">
                  <c:v>669.63620545698268</c:v>
                </c:pt>
                <c:pt idx="9706">
                  <c:v>669.64698967561708</c:v>
                </c:pt>
                <c:pt idx="9707">
                  <c:v>669.6381204117796</c:v>
                </c:pt>
                <c:pt idx="9708">
                  <c:v>669.64406685012239</c:v>
                </c:pt>
                <c:pt idx="9709">
                  <c:v>669.66079750523045</c:v>
                </c:pt>
                <c:pt idx="9710">
                  <c:v>669.62038188171073</c:v>
                </c:pt>
                <c:pt idx="9711">
                  <c:v>669.62239762392483</c:v>
                </c:pt>
                <c:pt idx="9712">
                  <c:v>669.61745905542728</c:v>
                </c:pt>
                <c:pt idx="9713">
                  <c:v>669.63318184406967</c:v>
                </c:pt>
                <c:pt idx="9714">
                  <c:v>669.61554410022904</c:v>
                </c:pt>
                <c:pt idx="9715">
                  <c:v>669.64598180476651</c:v>
                </c:pt>
                <c:pt idx="9716">
                  <c:v>669.61554410022904</c:v>
                </c:pt>
                <c:pt idx="9717">
                  <c:v>669.60959766016583</c:v>
                </c:pt>
                <c:pt idx="9718">
                  <c:v>669.61060553138816</c:v>
                </c:pt>
                <c:pt idx="9719">
                  <c:v>669.61453622905708</c:v>
                </c:pt>
                <c:pt idx="9720">
                  <c:v>669.61161340260026</c:v>
                </c:pt>
                <c:pt idx="9721">
                  <c:v>669.60667483356247</c:v>
                </c:pt>
                <c:pt idx="9722">
                  <c:v>669.593874867762</c:v>
                </c:pt>
                <c:pt idx="9723">
                  <c:v>669.62038188171073</c:v>
                </c:pt>
                <c:pt idx="9724">
                  <c:v>669.60365121974382</c:v>
                </c:pt>
                <c:pt idx="9725">
                  <c:v>669.61352835787488</c:v>
                </c:pt>
                <c:pt idx="9726">
                  <c:v>669.59095204069274</c:v>
                </c:pt>
                <c:pt idx="9727">
                  <c:v>669.56625918785483</c:v>
                </c:pt>
                <c:pt idx="9728">
                  <c:v>669.58601347061983</c:v>
                </c:pt>
                <c:pt idx="9729">
                  <c:v>669.58399772766199</c:v>
                </c:pt>
                <c:pt idx="9730">
                  <c:v>669.58399772766199</c:v>
                </c:pt>
                <c:pt idx="9731">
                  <c:v>669.59286699636857</c:v>
                </c:pt>
                <c:pt idx="9732">
                  <c:v>669.60173626427729</c:v>
                </c:pt>
                <c:pt idx="9733">
                  <c:v>669.60858978893305</c:v>
                </c:pt>
                <c:pt idx="9734">
                  <c:v>669.58994416926942</c:v>
                </c:pt>
                <c:pt idx="9735">
                  <c:v>669.58399772766199</c:v>
                </c:pt>
                <c:pt idx="9736">
                  <c:v>669.59679769474485</c:v>
                </c:pt>
                <c:pt idx="9737">
                  <c:v>669.62138975282289</c:v>
                </c:pt>
                <c:pt idx="9738">
                  <c:v>669.62733619217488</c:v>
                </c:pt>
                <c:pt idx="9739">
                  <c:v>669.63318184406967</c:v>
                </c:pt>
                <c:pt idx="9740">
                  <c:v>669.6312668891768</c:v>
                </c:pt>
                <c:pt idx="9741">
                  <c:v>669.63318184406967</c:v>
                </c:pt>
                <c:pt idx="9742">
                  <c:v>669.64114402454106</c:v>
                </c:pt>
                <c:pt idx="9743">
                  <c:v>669.65192824263522</c:v>
                </c:pt>
                <c:pt idx="9744">
                  <c:v>669.64406685012239</c:v>
                </c:pt>
                <c:pt idx="9745">
                  <c:v>669.61745905542728</c:v>
                </c:pt>
                <c:pt idx="9746">
                  <c:v>669.68045098200184</c:v>
                </c:pt>
                <c:pt idx="9747">
                  <c:v>669.68438167688589</c:v>
                </c:pt>
                <c:pt idx="9748">
                  <c:v>669.67853602802722</c:v>
                </c:pt>
                <c:pt idx="9749">
                  <c:v>669.68337380641776</c:v>
                </c:pt>
                <c:pt idx="9750">
                  <c:v>669.67551241641252</c:v>
                </c:pt>
                <c:pt idx="9751">
                  <c:v>669.64991250102503</c:v>
                </c:pt>
                <c:pt idx="9752">
                  <c:v>669.64598180476651</c:v>
                </c:pt>
                <c:pt idx="9753">
                  <c:v>669.58692055493748</c:v>
                </c:pt>
                <c:pt idx="9754">
                  <c:v>669.72479727416828</c:v>
                </c:pt>
                <c:pt idx="9755">
                  <c:v>669.67158172117468</c:v>
                </c:pt>
                <c:pt idx="9756">
                  <c:v>669.70312806571565</c:v>
                </c:pt>
                <c:pt idx="9757">
                  <c:v>669.67258959176354</c:v>
                </c:pt>
                <c:pt idx="9758">
                  <c:v>669.65686680940598</c:v>
                </c:pt>
                <c:pt idx="9759">
                  <c:v>669.67551241641252</c:v>
                </c:pt>
                <c:pt idx="9760">
                  <c:v>669.6450747209924</c:v>
                </c:pt>
                <c:pt idx="9761">
                  <c:v>669.69617376059784</c:v>
                </c:pt>
                <c:pt idx="9762">
                  <c:v>669.70897371311617</c:v>
                </c:pt>
                <c:pt idx="9763">
                  <c:v>669.69919737157898</c:v>
                </c:pt>
                <c:pt idx="9764">
                  <c:v>669.74344286832684</c:v>
                </c:pt>
                <c:pt idx="9765">
                  <c:v>669.62733619217488</c:v>
                </c:pt>
                <c:pt idx="9766">
                  <c:v>669.69718163093421</c:v>
                </c:pt>
                <c:pt idx="9767">
                  <c:v>669.72872796728427</c:v>
                </c:pt>
                <c:pt idx="9768">
                  <c:v>669.74445073818094</c:v>
                </c:pt>
                <c:pt idx="9769">
                  <c:v>669.69325093656153</c:v>
                </c:pt>
                <c:pt idx="9770">
                  <c:v>669.69919737157898</c:v>
                </c:pt>
                <c:pt idx="9771">
                  <c:v>669.68438167688589</c:v>
                </c:pt>
                <c:pt idx="9772">
                  <c:v>669.69617376059784</c:v>
                </c:pt>
                <c:pt idx="9773">
                  <c:v>669.70605088945922</c:v>
                </c:pt>
                <c:pt idx="9774">
                  <c:v>669.71492014718524</c:v>
                </c:pt>
                <c:pt idx="9775">
                  <c:v>669.67944311149347</c:v>
                </c:pt>
                <c:pt idx="9776">
                  <c:v>669.70705875969554</c:v>
                </c:pt>
                <c:pt idx="9777">
                  <c:v>669.70504301921255</c:v>
                </c:pt>
                <c:pt idx="9778">
                  <c:v>669.712904406863</c:v>
                </c:pt>
                <c:pt idx="9779">
                  <c:v>669.68639741779134</c:v>
                </c:pt>
                <c:pt idx="9780">
                  <c:v>669.73951217579759</c:v>
                </c:pt>
                <c:pt idx="9781">
                  <c:v>669.71885084069504</c:v>
                </c:pt>
                <c:pt idx="9782">
                  <c:v>669.71199732370462</c:v>
                </c:pt>
                <c:pt idx="9783">
                  <c:v>669.68740528822855</c:v>
                </c:pt>
                <c:pt idx="9784">
                  <c:v>669.78184270248391</c:v>
                </c:pt>
                <c:pt idx="9785">
                  <c:v>669.68639741779134</c:v>
                </c:pt>
                <c:pt idx="9786">
                  <c:v>669.69617376059784</c:v>
                </c:pt>
                <c:pt idx="9787">
                  <c:v>669.71693588746621</c:v>
                </c:pt>
                <c:pt idx="9788">
                  <c:v>669.65686680940598</c:v>
                </c:pt>
                <c:pt idx="9789">
                  <c:v>669.69133598283543</c:v>
                </c:pt>
                <c:pt idx="9790">
                  <c:v>669.72772009726941</c:v>
                </c:pt>
                <c:pt idx="9791">
                  <c:v>669.68246672298756</c:v>
                </c:pt>
                <c:pt idx="9792">
                  <c:v>669.712904406863</c:v>
                </c:pt>
                <c:pt idx="9793">
                  <c:v>669.71492014718524</c:v>
                </c:pt>
                <c:pt idx="9794">
                  <c:v>669.7543278622054</c:v>
                </c:pt>
                <c:pt idx="9795">
                  <c:v>669.71391227702929</c:v>
                </c:pt>
                <c:pt idx="9796">
                  <c:v>669.68932024203093</c:v>
                </c:pt>
                <c:pt idx="9797">
                  <c:v>669.66664315514117</c:v>
                </c:pt>
                <c:pt idx="9798">
                  <c:v>669.71391227702929</c:v>
                </c:pt>
                <c:pt idx="9799">
                  <c:v>669.71199732370462</c:v>
                </c:pt>
                <c:pt idx="9800">
                  <c:v>669.7424349984625</c:v>
                </c:pt>
                <c:pt idx="9801">
                  <c:v>669.70806662992152</c:v>
                </c:pt>
                <c:pt idx="9802">
                  <c:v>669.70413593598187</c:v>
                </c:pt>
                <c:pt idx="9803">
                  <c:v>669.712904406863</c:v>
                </c:pt>
                <c:pt idx="9804">
                  <c:v>669.71391227702929</c:v>
                </c:pt>
                <c:pt idx="9805">
                  <c:v>669.71693588746621</c:v>
                </c:pt>
                <c:pt idx="9806">
                  <c:v>669.70413593598187</c:v>
                </c:pt>
                <c:pt idx="9807">
                  <c:v>669.70897371311617</c:v>
                </c:pt>
                <c:pt idx="9808">
                  <c:v>669.68932024203093</c:v>
                </c:pt>
                <c:pt idx="9809">
                  <c:v>669.7424349984625</c:v>
                </c:pt>
                <c:pt idx="9810">
                  <c:v>669.71199732370462</c:v>
                </c:pt>
                <c:pt idx="9811">
                  <c:v>669.70212019543908</c:v>
                </c:pt>
                <c:pt idx="9812">
                  <c:v>669.78970408401017</c:v>
                </c:pt>
                <c:pt idx="9813">
                  <c:v>669.82024252168378</c:v>
                </c:pt>
                <c:pt idx="9814">
                  <c:v>669.7749891898726</c:v>
                </c:pt>
                <c:pt idx="9815">
                  <c:v>669.77992775047881</c:v>
                </c:pt>
                <c:pt idx="9816">
                  <c:v>669.79262690518703</c:v>
                </c:pt>
                <c:pt idx="9817">
                  <c:v>669.80935753508311</c:v>
                </c:pt>
                <c:pt idx="9818">
                  <c:v>669.73951217579759</c:v>
                </c:pt>
                <c:pt idx="9819">
                  <c:v>669.69133598283543</c:v>
                </c:pt>
                <c:pt idx="9820">
                  <c:v>669.76511206791827</c:v>
                </c:pt>
                <c:pt idx="9821">
                  <c:v>669.75825855414382</c:v>
                </c:pt>
                <c:pt idx="9822">
                  <c:v>669.74344286832684</c:v>
                </c:pt>
                <c:pt idx="9823">
                  <c:v>669.69617376059784</c:v>
                </c:pt>
                <c:pt idx="9824">
                  <c:v>669.7543278622054</c:v>
                </c:pt>
                <c:pt idx="9825">
                  <c:v>669.77589627245152</c:v>
                </c:pt>
                <c:pt idx="9826">
                  <c:v>669.84977308113048</c:v>
                </c:pt>
                <c:pt idx="9827">
                  <c:v>669.81731970132569</c:v>
                </c:pt>
                <c:pt idx="9828">
                  <c:v>669.75624281470778</c:v>
                </c:pt>
                <c:pt idx="9829">
                  <c:v>669.83102672018629</c:v>
                </c:pt>
                <c:pt idx="9830">
                  <c:v>669.77105849860118</c:v>
                </c:pt>
                <c:pt idx="9831">
                  <c:v>669.66765102578029</c:v>
                </c:pt>
                <c:pt idx="9832">
                  <c:v>669.79665838253004</c:v>
                </c:pt>
                <c:pt idx="9833">
                  <c:v>669.66966676702771</c:v>
                </c:pt>
                <c:pt idx="9834">
                  <c:v>669.81238114259281</c:v>
                </c:pt>
                <c:pt idx="9835">
                  <c:v>669.7543278622054</c:v>
                </c:pt>
                <c:pt idx="9836">
                  <c:v>669.72963505028883</c:v>
                </c:pt>
                <c:pt idx="9837">
                  <c:v>669.6942588069287</c:v>
                </c:pt>
                <c:pt idx="9838">
                  <c:v>669.72963505028883</c:v>
                </c:pt>
                <c:pt idx="9839">
                  <c:v>669.71098945351878</c:v>
                </c:pt>
                <c:pt idx="9840">
                  <c:v>669.67551241641252</c:v>
                </c:pt>
                <c:pt idx="9841">
                  <c:v>669.68438167688589</c:v>
                </c:pt>
                <c:pt idx="9842">
                  <c:v>669.74737356069932</c:v>
                </c:pt>
                <c:pt idx="9843">
                  <c:v>669.82709603114904</c:v>
                </c:pt>
                <c:pt idx="9844">
                  <c:v>669.65686680940598</c:v>
                </c:pt>
                <c:pt idx="9845">
                  <c:v>669.73457361316684</c:v>
                </c:pt>
                <c:pt idx="9846">
                  <c:v>669.75130425291513</c:v>
                </c:pt>
                <c:pt idx="9847">
                  <c:v>669.67158172117468</c:v>
                </c:pt>
                <c:pt idx="9848">
                  <c:v>669.78476552389373</c:v>
                </c:pt>
                <c:pt idx="9849">
                  <c:v>669.75523494497429</c:v>
                </c:pt>
                <c:pt idx="9850">
                  <c:v>669.73658935304604</c:v>
                </c:pt>
                <c:pt idx="9851">
                  <c:v>669.74152791557583</c:v>
                </c:pt>
                <c:pt idx="9852">
                  <c:v>669.74737356069932</c:v>
                </c:pt>
                <c:pt idx="9853">
                  <c:v>669.74052004569182</c:v>
                </c:pt>
                <c:pt idx="9854">
                  <c:v>669.75725068443091</c:v>
                </c:pt>
                <c:pt idx="9855">
                  <c:v>669.73165079026887</c:v>
                </c:pt>
                <c:pt idx="9856">
                  <c:v>669.76712780717298</c:v>
                </c:pt>
                <c:pt idx="9857">
                  <c:v>669.77398132033079</c:v>
                </c:pt>
                <c:pt idx="9858">
                  <c:v>669.74344286832684</c:v>
                </c:pt>
                <c:pt idx="9859">
                  <c:v>669.77005062901912</c:v>
                </c:pt>
                <c:pt idx="9860">
                  <c:v>669.76803488982421</c:v>
                </c:pt>
                <c:pt idx="9861">
                  <c:v>669.77589627245152</c:v>
                </c:pt>
                <c:pt idx="9862">
                  <c:v>669.76118137625303</c:v>
                </c:pt>
                <c:pt idx="9863">
                  <c:v>669.78083483301214</c:v>
                </c:pt>
                <c:pt idx="9864">
                  <c:v>669.78678126274667</c:v>
                </c:pt>
                <c:pt idx="9865">
                  <c:v>669.77398132033079</c:v>
                </c:pt>
                <c:pt idx="9866">
                  <c:v>669.75825855414382</c:v>
                </c:pt>
                <c:pt idx="9867">
                  <c:v>669.77196558121614</c:v>
                </c:pt>
                <c:pt idx="9868">
                  <c:v>669.76118137625303</c:v>
                </c:pt>
                <c:pt idx="9869">
                  <c:v>669.75624281470778</c:v>
                </c:pt>
                <c:pt idx="9870">
                  <c:v>669.74636569087522</c:v>
                </c:pt>
                <c:pt idx="9871">
                  <c:v>669.71592801733095</c:v>
                </c:pt>
                <c:pt idx="9872">
                  <c:v>669.73759722297018</c:v>
                </c:pt>
                <c:pt idx="9873">
                  <c:v>669.71784297057923</c:v>
                </c:pt>
                <c:pt idx="9874">
                  <c:v>669.73759722297018</c:v>
                </c:pt>
                <c:pt idx="9875">
                  <c:v>669.72872796728427</c:v>
                </c:pt>
                <c:pt idx="9876">
                  <c:v>669.72177366397239</c:v>
                </c:pt>
                <c:pt idx="9877">
                  <c:v>669.72671222724432</c:v>
                </c:pt>
                <c:pt idx="9878">
                  <c:v>669.71885084069504</c:v>
                </c:pt>
                <c:pt idx="9879">
                  <c:v>669.68438167688589</c:v>
                </c:pt>
                <c:pt idx="9880">
                  <c:v>669.70413593598187</c:v>
                </c:pt>
                <c:pt idx="9881">
                  <c:v>669.69224306618401</c:v>
                </c:pt>
                <c:pt idx="9882">
                  <c:v>669.67551241641252</c:v>
                </c:pt>
                <c:pt idx="9883">
                  <c:v>669.67551241641252</c:v>
                </c:pt>
                <c:pt idx="9884">
                  <c:v>669.64598180476651</c:v>
                </c:pt>
                <c:pt idx="9885">
                  <c:v>669.64114402454106</c:v>
                </c:pt>
                <c:pt idx="9886">
                  <c:v>669.59578982338121</c:v>
                </c:pt>
                <c:pt idx="9887">
                  <c:v>669.74445073818094</c:v>
                </c:pt>
                <c:pt idx="9888">
                  <c:v>669.62834406321599</c:v>
                </c:pt>
                <c:pt idx="9889">
                  <c:v>669.6312668891768</c:v>
                </c:pt>
                <c:pt idx="9890">
                  <c:v>669.57512845815734</c:v>
                </c:pt>
                <c:pt idx="9891">
                  <c:v>669.63025901816559</c:v>
                </c:pt>
                <c:pt idx="9892">
                  <c:v>669.59488273914519</c:v>
                </c:pt>
                <c:pt idx="9893">
                  <c:v>669.62733619217488</c:v>
                </c:pt>
                <c:pt idx="9894">
                  <c:v>669.63620545698268</c:v>
                </c:pt>
                <c:pt idx="9895">
                  <c:v>669.60959766016583</c:v>
                </c:pt>
                <c:pt idx="9896">
                  <c:v>669.56928280282023</c:v>
                </c:pt>
                <c:pt idx="9897">
                  <c:v>669.6312668891768</c:v>
                </c:pt>
                <c:pt idx="9898">
                  <c:v>669.63025901816559</c:v>
                </c:pt>
                <c:pt idx="9899">
                  <c:v>669.60365121974382</c:v>
                </c:pt>
                <c:pt idx="9900">
                  <c:v>669.65485106789686</c:v>
                </c:pt>
                <c:pt idx="9901">
                  <c:v>669.62532045006185</c:v>
                </c:pt>
                <c:pt idx="9902">
                  <c:v>669.65686680940598</c:v>
                </c:pt>
                <c:pt idx="9903">
                  <c:v>669.68045098200184</c:v>
                </c:pt>
                <c:pt idx="9904">
                  <c:v>669.6381204117796</c:v>
                </c:pt>
                <c:pt idx="9905">
                  <c:v>669.65394398420426</c:v>
                </c:pt>
                <c:pt idx="9906">
                  <c:v>669.66573607155703</c:v>
                </c:pt>
                <c:pt idx="9907">
                  <c:v>669.65485106789686</c:v>
                </c:pt>
                <c:pt idx="9908">
                  <c:v>669.65787468014514</c:v>
                </c:pt>
                <c:pt idx="9909">
                  <c:v>669.67652028696102</c:v>
                </c:pt>
                <c:pt idx="9910">
                  <c:v>669.6942588069287</c:v>
                </c:pt>
                <c:pt idx="9911">
                  <c:v>669.70504301921255</c:v>
                </c:pt>
                <c:pt idx="9912">
                  <c:v>669.74052004569182</c:v>
                </c:pt>
                <c:pt idx="9913">
                  <c:v>669.712904406863</c:v>
                </c:pt>
                <c:pt idx="9914">
                  <c:v>669.67853602802722</c:v>
                </c:pt>
                <c:pt idx="9915">
                  <c:v>669.69718163093421</c:v>
                </c:pt>
                <c:pt idx="9916">
                  <c:v>669.71592801733095</c:v>
                </c:pt>
                <c:pt idx="9917">
                  <c:v>669.70212019543908</c:v>
                </c:pt>
                <c:pt idx="9918">
                  <c:v>669.69032811243835</c:v>
                </c:pt>
                <c:pt idx="9919">
                  <c:v>669.6942588069287</c:v>
                </c:pt>
                <c:pt idx="9920">
                  <c:v>669.68045098200184</c:v>
                </c:pt>
                <c:pt idx="9921">
                  <c:v>669.69224306618401</c:v>
                </c:pt>
                <c:pt idx="9922">
                  <c:v>669.70504301921255</c:v>
                </c:pt>
                <c:pt idx="9923">
                  <c:v>669.68246672298756</c:v>
                </c:pt>
                <c:pt idx="9924">
                  <c:v>669.63620545698268</c:v>
                </c:pt>
                <c:pt idx="9925">
                  <c:v>669.68246672298756</c:v>
                </c:pt>
                <c:pt idx="9926">
                  <c:v>669.69919737157898</c:v>
                </c:pt>
                <c:pt idx="9927">
                  <c:v>669.72479727416828</c:v>
                </c:pt>
                <c:pt idx="9928">
                  <c:v>669.65092037183524</c:v>
                </c:pt>
                <c:pt idx="9929">
                  <c:v>669.71199732370462</c:v>
                </c:pt>
                <c:pt idx="9930">
                  <c:v>669.725704357209</c:v>
                </c:pt>
                <c:pt idx="9931">
                  <c:v>669.712904406863</c:v>
                </c:pt>
                <c:pt idx="9932">
                  <c:v>669.71199732370462</c:v>
                </c:pt>
                <c:pt idx="9933">
                  <c:v>669.70897371311617</c:v>
                </c:pt>
                <c:pt idx="9934">
                  <c:v>669.73558148311167</c:v>
                </c:pt>
                <c:pt idx="9935">
                  <c:v>669.73759722297018</c:v>
                </c:pt>
                <c:pt idx="9936">
                  <c:v>669.68538954734379</c:v>
                </c:pt>
                <c:pt idx="9937">
                  <c:v>669.69617376059784</c:v>
                </c:pt>
                <c:pt idx="9938">
                  <c:v>669.71985871080051</c:v>
                </c:pt>
                <c:pt idx="9939">
                  <c:v>669.73457361316684</c:v>
                </c:pt>
                <c:pt idx="9940">
                  <c:v>669.70897371311617</c:v>
                </c:pt>
                <c:pt idx="9941">
                  <c:v>669.71199732370462</c:v>
                </c:pt>
                <c:pt idx="9942">
                  <c:v>669.73558148311167</c:v>
                </c:pt>
                <c:pt idx="9943">
                  <c:v>669.69718163093421</c:v>
                </c:pt>
                <c:pt idx="9944">
                  <c:v>669.75523494497429</c:v>
                </c:pt>
                <c:pt idx="9945">
                  <c:v>669.72772009726941</c:v>
                </c:pt>
                <c:pt idx="9946">
                  <c:v>669.72671222724432</c:v>
                </c:pt>
                <c:pt idx="9947">
                  <c:v>669.73658935304604</c:v>
                </c:pt>
                <c:pt idx="9948">
                  <c:v>669.74545860802459</c:v>
                </c:pt>
                <c:pt idx="9949">
                  <c:v>669.68438167688589</c:v>
                </c:pt>
                <c:pt idx="9950">
                  <c:v>669.68246672298756</c:v>
                </c:pt>
                <c:pt idx="9951">
                  <c:v>669.69133598283543</c:v>
                </c:pt>
                <c:pt idx="9952">
                  <c:v>669.72278153404807</c:v>
                </c:pt>
                <c:pt idx="9953">
                  <c:v>669.70806662992152</c:v>
                </c:pt>
                <c:pt idx="9954">
                  <c:v>669.73366653020776</c:v>
                </c:pt>
                <c:pt idx="9955">
                  <c:v>669.69224306618401</c:v>
                </c:pt>
                <c:pt idx="9956">
                  <c:v>669.68045098200184</c:v>
                </c:pt>
                <c:pt idx="9957">
                  <c:v>669.64598180476651</c:v>
                </c:pt>
                <c:pt idx="9958">
                  <c:v>669.70212019543908</c:v>
                </c:pt>
                <c:pt idx="9959">
                  <c:v>669.71592801733095</c:v>
                </c:pt>
                <c:pt idx="9960">
                  <c:v>669.66573607155703</c:v>
                </c:pt>
                <c:pt idx="9961">
                  <c:v>669.6597896345213</c:v>
                </c:pt>
                <c:pt idx="9962">
                  <c:v>669.72086658089563</c:v>
                </c:pt>
                <c:pt idx="9963">
                  <c:v>669.71391227702929</c:v>
                </c:pt>
                <c:pt idx="9964">
                  <c:v>669.68145885249987</c:v>
                </c:pt>
                <c:pt idx="9965">
                  <c:v>669.6942588069287</c:v>
                </c:pt>
                <c:pt idx="9966">
                  <c:v>669.69919737157898</c:v>
                </c:pt>
                <c:pt idx="9967">
                  <c:v>669.70705875969554</c:v>
                </c:pt>
                <c:pt idx="9968">
                  <c:v>669.69032811243835</c:v>
                </c:pt>
                <c:pt idx="9969">
                  <c:v>669.71784297057923</c:v>
                </c:pt>
                <c:pt idx="9970">
                  <c:v>669.70504301921255</c:v>
                </c:pt>
                <c:pt idx="9971">
                  <c:v>669.71098945351878</c:v>
                </c:pt>
                <c:pt idx="9972">
                  <c:v>669.7099815833227</c:v>
                </c:pt>
                <c:pt idx="9973">
                  <c:v>669.67853602802722</c:v>
                </c:pt>
                <c:pt idx="9974">
                  <c:v>669.71592801733095</c:v>
                </c:pt>
                <c:pt idx="9975">
                  <c:v>669.70020524188533</c:v>
                </c:pt>
                <c:pt idx="9976">
                  <c:v>669.74737356069932</c:v>
                </c:pt>
                <c:pt idx="9977">
                  <c:v>669.71492014718524</c:v>
                </c:pt>
                <c:pt idx="9978">
                  <c:v>669.87335720757767</c:v>
                </c:pt>
                <c:pt idx="9979">
                  <c:v>669.66271245954965</c:v>
                </c:pt>
                <c:pt idx="9980">
                  <c:v>669.54660568831855</c:v>
                </c:pt>
                <c:pt idx="9981">
                  <c:v>669.6381204117796</c:v>
                </c:pt>
                <c:pt idx="9982">
                  <c:v>669.66966676702771</c:v>
                </c:pt>
                <c:pt idx="9983">
                  <c:v>669.68831237161328</c:v>
                </c:pt>
                <c:pt idx="9984">
                  <c:v>669.62834406321599</c:v>
                </c:pt>
                <c:pt idx="9985">
                  <c:v>669.64598180476651</c:v>
                </c:pt>
                <c:pt idx="9986">
                  <c:v>669.66271245954965</c:v>
                </c:pt>
                <c:pt idx="9987">
                  <c:v>669.66271245954965</c:v>
                </c:pt>
                <c:pt idx="9988">
                  <c:v>669.68246672298756</c:v>
                </c:pt>
                <c:pt idx="9989">
                  <c:v>669.62925114714415</c:v>
                </c:pt>
                <c:pt idx="9990">
                  <c:v>669.67067463763601</c:v>
                </c:pt>
                <c:pt idx="9991">
                  <c:v>669.62532045006185</c:v>
                </c:pt>
                <c:pt idx="9992">
                  <c:v>669.64991250102503</c:v>
                </c:pt>
                <c:pt idx="9993">
                  <c:v>669.60365121974382</c:v>
                </c:pt>
                <c:pt idx="9994">
                  <c:v>669.64013615363092</c:v>
                </c:pt>
                <c:pt idx="9995">
                  <c:v>669.60858978893305</c:v>
                </c:pt>
                <c:pt idx="9996">
                  <c:v>669.63519758602195</c:v>
                </c:pt>
                <c:pt idx="9997">
                  <c:v>669.58994416926942</c:v>
                </c:pt>
                <c:pt idx="9998">
                  <c:v>669.60274413558022</c:v>
                </c:pt>
                <c:pt idx="9999">
                  <c:v>669.59972052164085</c:v>
                </c:pt>
                <c:pt idx="10000">
                  <c:v>669.63418971504996</c:v>
                </c:pt>
                <c:pt idx="10001">
                  <c:v>669.60465909102709</c:v>
                </c:pt>
                <c:pt idx="10002">
                  <c:v>669.58107490029965</c:v>
                </c:pt>
                <c:pt idx="10003">
                  <c:v>669.593874867762</c:v>
                </c:pt>
                <c:pt idx="10004">
                  <c:v>669.62733619217488</c:v>
                </c:pt>
                <c:pt idx="10005">
                  <c:v>669.59679769474485</c:v>
                </c:pt>
                <c:pt idx="10006">
                  <c:v>669.5672670595203</c:v>
                </c:pt>
                <c:pt idx="10007">
                  <c:v>669.5829898561675</c:v>
                </c:pt>
                <c:pt idx="10008">
                  <c:v>669.5604135319918</c:v>
                </c:pt>
                <c:pt idx="10009">
                  <c:v>669.59881343744098</c:v>
                </c:pt>
                <c:pt idx="10010">
                  <c:v>669.58692055493748</c:v>
                </c:pt>
                <c:pt idx="10011">
                  <c:v>669.62038188171073</c:v>
                </c:pt>
                <c:pt idx="10012">
                  <c:v>669.57220563053215</c:v>
                </c:pt>
                <c:pt idx="10013">
                  <c:v>669.5604135319918</c:v>
                </c:pt>
                <c:pt idx="10014">
                  <c:v>669.61352835787488</c:v>
                </c:pt>
                <c:pt idx="10015">
                  <c:v>669.64114402454106</c:v>
                </c:pt>
                <c:pt idx="10016">
                  <c:v>669.56928280282023</c:v>
                </c:pt>
                <c:pt idx="10017">
                  <c:v>669.57412058657223</c:v>
                </c:pt>
                <c:pt idx="10018">
                  <c:v>669.67460533291001</c:v>
                </c:pt>
                <c:pt idx="10019">
                  <c:v>669.61947479770106</c:v>
                </c:pt>
                <c:pt idx="10020">
                  <c:v>669.5525521321814</c:v>
                </c:pt>
                <c:pt idx="10021">
                  <c:v>669.58893629783563</c:v>
                </c:pt>
                <c:pt idx="10022">
                  <c:v>669.58893629783563</c:v>
                </c:pt>
                <c:pt idx="10023">
                  <c:v>669.5820827718137</c:v>
                </c:pt>
                <c:pt idx="10024">
                  <c:v>669.6381204117796</c:v>
                </c:pt>
                <c:pt idx="10025">
                  <c:v>669.5701898872918</c:v>
                </c:pt>
                <c:pt idx="10026">
                  <c:v>669.55345921680691</c:v>
                </c:pt>
                <c:pt idx="10027">
                  <c:v>669.67067463763601</c:v>
                </c:pt>
                <c:pt idx="10028">
                  <c:v>669.54559781644184</c:v>
                </c:pt>
                <c:pt idx="10029">
                  <c:v>669.58893629783563</c:v>
                </c:pt>
                <c:pt idx="10030">
                  <c:v>669.64698967561708</c:v>
                </c:pt>
                <c:pt idx="10031">
                  <c:v>669.6450747209924</c:v>
                </c:pt>
                <c:pt idx="10032">
                  <c:v>669.58893629783563</c:v>
                </c:pt>
                <c:pt idx="10033">
                  <c:v>669.53582145870314</c:v>
                </c:pt>
                <c:pt idx="10034">
                  <c:v>669.55345921680691</c:v>
                </c:pt>
                <c:pt idx="10035">
                  <c:v>669.62038188171073</c:v>
                </c:pt>
                <c:pt idx="10036">
                  <c:v>669.63912828271032</c:v>
                </c:pt>
                <c:pt idx="10037">
                  <c:v>669.54166711602431</c:v>
                </c:pt>
                <c:pt idx="10038">
                  <c:v>669.52392856860047</c:v>
                </c:pt>
                <c:pt idx="10039">
                  <c:v>669.54761356018491</c:v>
                </c:pt>
                <c:pt idx="10040">
                  <c:v>669.53481358671615</c:v>
                </c:pt>
                <c:pt idx="10041">
                  <c:v>669.53975215935384</c:v>
                </c:pt>
                <c:pt idx="10042">
                  <c:v>669.56232848826096</c:v>
                </c:pt>
                <c:pt idx="10043">
                  <c:v>669.55345921680691</c:v>
                </c:pt>
                <c:pt idx="10044">
                  <c:v>669.55053638853917</c:v>
                </c:pt>
                <c:pt idx="10045">
                  <c:v>669.62733619217488</c:v>
                </c:pt>
                <c:pt idx="10046">
                  <c:v>669.58692055493748</c:v>
                </c:pt>
                <c:pt idx="10047">
                  <c:v>669.59881343744098</c:v>
                </c:pt>
                <c:pt idx="10048">
                  <c:v>669.5515442603654</c:v>
                </c:pt>
                <c:pt idx="10049">
                  <c:v>669.6312668891768</c:v>
                </c:pt>
                <c:pt idx="10050">
                  <c:v>669.54065924409713</c:v>
                </c:pt>
                <c:pt idx="10051">
                  <c:v>669.58792842639173</c:v>
                </c:pt>
                <c:pt idx="10052">
                  <c:v>669.53481358671615</c:v>
                </c:pt>
                <c:pt idx="10053">
                  <c:v>669.55345921680691</c:v>
                </c:pt>
                <c:pt idx="10054">
                  <c:v>669.55053638853917</c:v>
                </c:pt>
                <c:pt idx="10055">
                  <c:v>669.53582145870314</c:v>
                </c:pt>
                <c:pt idx="10056">
                  <c:v>669.55839778851043</c:v>
                </c:pt>
                <c:pt idx="10057">
                  <c:v>669.64114402454106</c:v>
                </c:pt>
                <c:pt idx="10058">
                  <c:v>669.64598180476651</c:v>
                </c:pt>
                <c:pt idx="10059">
                  <c:v>669.65585893865659</c:v>
                </c:pt>
                <c:pt idx="10060">
                  <c:v>669.56827493117544</c:v>
                </c:pt>
                <c:pt idx="10061">
                  <c:v>669.56434423166195</c:v>
                </c:pt>
                <c:pt idx="10062">
                  <c:v>669.5781520728508</c:v>
                </c:pt>
                <c:pt idx="10063">
                  <c:v>669.5604135319918</c:v>
                </c:pt>
                <c:pt idx="10064">
                  <c:v>669.58792842639173</c:v>
                </c:pt>
                <c:pt idx="10065">
                  <c:v>669.56333635996657</c:v>
                </c:pt>
                <c:pt idx="10066">
                  <c:v>669.57613632973209</c:v>
                </c:pt>
                <c:pt idx="10067">
                  <c:v>669.57119775891613</c:v>
                </c:pt>
                <c:pt idx="10068">
                  <c:v>669.54469073174391</c:v>
                </c:pt>
                <c:pt idx="10069">
                  <c:v>669.56142140371708</c:v>
                </c:pt>
                <c:pt idx="10070">
                  <c:v>669.60072839296424</c:v>
                </c:pt>
                <c:pt idx="10071">
                  <c:v>669.57412058657223</c:v>
                </c:pt>
                <c:pt idx="10072">
                  <c:v>669.5701898872918</c:v>
                </c:pt>
                <c:pt idx="10073">
                  <c:v>669.52594431278658</c:v>
                </c:pt>
                <c:pt idx="10074">
                  <c:v>669.5604135319918</c:v>
                </c:pt>
                <c:pt idx="10075">
                  <c:v>669.55738991675423</c:v>
                </c:pt>
                <c:pt idx="10076">
                  <c:v>669.51999786731881</c:v>
                </c:pt>
                <c:pt idx="10077">
                  <c:v>669.54761356018491</c:v>
                </c:pt>
                <c:pt idx="10078">
                  <c:v>669.59881343744098</c:v>
                </c:pt>
                <c:pt idx="10079">
                  <c:v>669.59488273914519</c:v>
                </c:pt>
                <c:pt idx="10080">
                  <c:v>669.56827493117544</c:v>
                </c:pt>
                <c:pt idx="10081">
                  <c:v>669.55345921680691</c:v>
                </c:pt>
                <c:pt idx="10082">
                  <c:v>669.52796005693165</c:v>
                </c:pt>
                <c:pt idx="10083">
                  <c:v>669.5515442603654</c:v>
                </c:pt>
                <c:pt idx="10084">
                  <c:v>669.62340549501641</c:v>
                </c:pt>
                <c:pt idx="10085">
                  <c:v>669.53189075789567</c:v>
                </c:pt>
                <c:pt idx="10086">
                  <c:v>669.53874428740698</c:v>
                </c:pt>
                <c:pt idx="10087">
                  <c:v>669.58006702877537</c:v>
                </c:pt>
                <c:pt idx="10088">
                  <c:v>669.56232848826096</c:v>
                </c:pt>
                <c:pt idx="10089">
                  <c:v>669.63418971504996</c:v>
                </c:pt>
                <c:pt idx="10090">
                  <c:v>669.61645118427498</c:v>
                </c:pt>
                <c:pt idx="10091">
                  <c:v>669.61554410022904</c:v>
                </c:pt>
                <c:pt idx="10092">
                  <c:v>669.55738991675423</c:v>
                </c:pt>
                <c:pt idx="10093">
                  <c:v>669.51516008091107</c:v>
                </c:pt>
                <c:pt idx="10094">
                  <c:v>669.56625918785483</c:v>
                </c:pt>
                <c:pt idx="10095">
                  <c:v>669.56827493117544</c:v>
                </c:pt>
                <c:pt idx="10096">
                  <c:v>669.61352835787488</c:v>
                </c:pt>
                <c:pt idx="10097">
                  <c:v>669.58399772766199</c:v>
                </c:pt>
                <c:pt idx="10098">
                  <c:v>669.56434423166195</c:v>
                </c:pt>
                <c:pt idx="10099">
                  <c:v>669.64013615363092</c:v>
                </c:pt>
                <c:pt idx="10100">
                  <c:v>669.55053638853917</c:v>
                </c:pt>
                <c:pt idx="10101">
                  <c:v>669.66573607155703</c:v>
                </c:pt>
                <c:pt idx="10102">
                  <c:v>669.60959766016583</c:v>
                </c:pt>
                <c:pt idx="10103">
                  <c:v>669.593874867762</c:v>
                </c:pt>
                <c:pt idx="10104">
                  <c:v>669.5781520728508</c:v>
                </c:pt>
                <c:pt idx="10105">
                  <c:v>669.5653521033471</c:v>
                </c:pt>
                <c:pt idx="10106">
                  <c:v>669.64698967561708</c:v>
                </c:pt>
                <c:pt idx="10107">
                  <c:v>669.5672670595203</c:v>
                </c:pt>
                <c:pt idx="10108">
                  <c:v>669.56142140371708</c:v>
                </c:pt>
                <c:pt idx="10109">
                  <c:v>669.53874428740698</c:v>
                </c:pt>
                <c:pt idx="10110">
                  <c:v>669.54761356018491</c:v>
                </c:pt>
                <c:pt idx="10111">
                  <c:v>669.59578982338121</c:v>
                </c:pt>
                <c:pt idx="10112">
                  <c:v>669.5781520728508</c:v>
                </c:pt>
                <c:pt idx="10113">
                  <c:v>669.66865889640917</c:v>
                </c:pt>
                <c:pt idx="10114">
                  <c:v>669.57613632973209</c:v>
                </c:pt>
                <c:pt idx="10115">
                  <c:v>669.53672854348258</c:v>
                </c:pt>
                <c:pt idx="10116">
                  <c:v>669.56333635996657</c:v>
                </c:pt>
                <c:pt idx="10117">
                  <c:v>669.57905915724086</c:v>
                </c:pt>
                <c:pt idx="10118">
                  <c:v>669.5781520728508</c:v>
                </c:pt>
                <c:pt idx="10119">
                  <c:v>669.5829898561675</c:v>
                </c:pt>
                <c:pt idx="10120">
                  <c:v>669.66271245954965</c:v>
                </c:pt>
                <c:pt idx="10121">
                  <c:v>669.59185912496491</c:v>
                </c:pt>
                <c:pt idx="10122">
                  <c:v>669.57220563053215</c:v>
                </c:pt>
                <c:pt idx="10123">
                  <c:v>669.60465909102709</c:v>
                </c:pt>
                <c:pt idx="10124">
                  <c:v>669.69032811243835</c:v>
                </c:pt>
                <c:pt idx="10125">
                  <c:v>669.57714420129662</c:v>
                </c:pt>
                <c:pt idx="10126">
                  <c:v>669.57412058657223</c:v>
                </c:pt>
                <c:pt idx="10127">
                  <c:v>669.62038188171073</c:v>
                </c:pt>
                <c:pt idx="10128">
                  <c:v>669.59095204069274</c:v>
                </c:pt>
                <c:pt idx="10129">
                  <c:v>669.58692055493748</c:v>
                </c:pt>
                <c:pt idx="10130">
                  <c:v>669.67551241641252</c:v>
                </c:pt>
                <c:pt idx="10131">
                  <c:v>669.58006702877537</c:v>
                </c:pt>
                <c:pt idx="10132">
                  <c:v>669.67067463763601</c:v>
                </c:pt>
                <c:pt idx="10133">
                  <c:v>669.55839778851043</c:v>
                </c:pt>
                <c:pt idx="10134">
                  <c:v>669.59286699636857</c:v>
                </c:pt>
                <c:pt idx="10135">
                  <c:v>669.59488273914519</c:v>
                </c:pt>
                <c:pt idx="10136">
                  <c:v>669.58601347061983</c:v>
                </c:pt>
                <c:pt idx="10137">
                  <c:v>669.58601347061983</c:v>
                </c:pt>
                <c:pt idx="10138">
                  <c:v>669.61060553138816</c:v>
                </c:pt>
                <c:pt idx="10139">
                  <c:v>669.64013615363092</c:v>
                </c:pt>
                <c:pt idx="10140">
                  <c:v>669.63318184406967</c:v>
                </c:pt>
                <c:pt idx="10141">
                  <c:v>669.61252048668234</c:v>
                </c:pt>
                <c:pt idx="10142">
                  <c:v>669.57412058657223</c:v>
                </c:pt>
                <c:pt idx="10143">
                  <c:v>669.61947479770106</c:v>
                </c:pt>
                <c:pt idx="10144">
                  <c:v>669.61645118427498</c:v>
                </c:pt>
                <c:pt idx="10145">
                  <c:v>669.70020524188533</c:v>
                </c:pt>
                <c:pt idx="10146">
                  <c:v>669.593874867762</c:v>
                </c:pt>
                <c:pt idx="10147">
                  <c:v>669.65192824263522</c:v>
                </c:pt>
                <c:pt idx="10148">
                  <c:v>669.61161340260026</c:v>
                </c:pt>
                <c:pt idx="10149">
                  <c:v>669.59679769474485</c:v>
                </c:pt>
                <c:pt idx="10150">
                  <c:v>669.72671222724432</c:v>
                </c:pt>
                <c:pt idx="10151">
                  <c:v>669.61453622905708</c:v>
                </c:pt>
                <c:pt idx="10152">
                  <c:v>669.63025901816559</c:v>
                </c:pt>
                <c:pt idx="10153">
                  <c:v>669.64406685012239</c:v>
                </c:pt>
                <c:pt idx="10154">
                  <c:v>669.65192824263522</c:v>
                </c:pt>
                <c:pt idx="10155">
                  <c:v>669.71199732370462</c:v>
                </c:pt>
                <c:pt idx="10156">
                  <c:v>669.65787468014514</c:v>
                </c:pt>
                <c:pt idx="10157">
                  <c:v>669.65686680940598</c:v>
                </c:pt>
                <c:pt idx="10158">
                  <c:v>669.66180537592948</c:v>
                </c:pt>
                <c:pt idx="10159">
                  <c:v>669.64991250102503</c:v>
                </c:pt>
                <c:pt idx="10160">
                  <c:v>669.64698967561708</c:v>
                </c:pt>
                <c:pt idx="10161">
                  <c:v>669.61846692656934</c:v>
                </c:pt>
                <c:pt idx="10162">
                  <c:v>669.66472820089814</c:v>
                </c:pt>
                <c:pt idx="10163">
                  <c:v>669.65485106789686</c:v>
                </c:pt>
                <c:pt idx="10164">
                  <c:v>669.63227476017767</c:v>
                </c:pt>
                <c:pt idx="10165">
                  <c:v>669.66079750523045</c:v>
                </c:pt>
                <c:pt idx="10166">
                  <c:v>669.63227476017767</c:v>
                </c:pt>
                <c:pt idx="10167">
                  <c:v>669.6450747209924</c:v>
                </c:pt>
                <c:pt idx="10168">
                  <c:v>669.66765102578029</c:v>
                </c:pt>
                <c:pt idx="10169">
                  <c:v>669.65787468014514</c:v>
                </c:pt>
                <c:pt idx="10170">
                  <c:v>669.69224306618401</c:v>
                </c:pt>
                <c:pt idx="10171">
                  <c:v>669.67258959176354</c:v>
                </c:pt>
                <c:pt idx="10172">
                  <c:v>669.6381204117796</c:v>
                </c:pt>
                <c:pt idx="10173">
                  <c:v>669.6597896345213</c:v>
                </c:pt>
                <c:pt idx="10174">
                  <c:v>669.73064292028403</c:v>
                </c:pt>
                <c:pt idx="10175">
                  <c:v>669.65878176380158</c:v>
                </c:pt>
                <c:pt idx="10176">
                  <c:v>669.70111232515228</c:v>
                </c:pt>
                <c:pt idx="10177">
                  <c:v>669.7424349984625</c:v>
                </c:pt>
                <c:pt idx="10178">
                  <c:v>669.73951217579759</c:v>
                </c:pt>
                <c:pt idx="10179">
                  <c:v>669.73658935304604</c:v>
                </c:pt>
                <c:pt idx="10180">
                  <c:v>669.7621892459257</c:v>
                </c:pt>
                <c:pt idx="10181">
                  <c:v>669.67551241641252</c:v>
                </c:pt>
                <c:pt idx="10182">
                  <c:v>669.70111232515228</c:v>
                </c:pt>
                <c:pt idx="10183">
                  <c:v>669.67551241641252</c:v>
                </c:pt>
                <c:pt idx="10184">
                  <c:v>669.75331999245225</c:v>
                </c:pt>
                <c:pt idx="10185">
                  <c:v>669.70806662992152</c:v>
                </c:pt>
                <c:pt idx="10186">
                  <c:v>669.66271245954965</c:v>
                </c:pt>
                <c:pt idx="10187">
                  <c:v>669.69617376059784</c:v>
                </c:pt>
                <c:pt idx="10188">
                  <c:v>669.77690414197377</c:v>
                </c:pt>
                <c:pt idx="10189">
                  <c:v>669.738504305893</c:v>
                </c:pt>
                <c:pt idx="10190">
                  <c:v>669.72963505028883</c:v>
                </c:pt>
                <c:pt idx="10191">
                  <c:v>669.74152791557583</c:v>
                </c:pt>
                <c:pt idx="10192">
                  <c:v>669.72086658089563</c:v>
                </c:pt>
                <c:pt idx="10193">
                  <c:v>669.70705875969554</c:v>
                </c:pt>
                <c:pt idx="10194">
                  <c:v>669.70504301921255</c:v>
                </c:pt>
                <c:pt idx="10195">
                  <c:v>669.72963505028883</c:v>
                </c:pt>
                <c:pt idx="10196">
                  <c:v>669.72278153404807</c:v>
                </c:pt>
                <c:pt idx="10197">
                  <c:v>669.71592801733095</c:v>
                </c:pt>
                <c:pt idx="10198">
                  <c:v>669.71985871080051</c:v>
                </c:pt>
                <c:pt idx="10199">
                  <c:v>669.71985871080051</c:v>
                </c:pt>
                <c:pt idx="10200">
                  <c:v>669.70504301921255</c:v>
                </c:pt>
                <c:pt idx="10201">
                  <c:v>669.69617376059784</c:v>
                </c:pt>
                <c:pt idx="10202">
                  <c:v>669.80451976287486</c:v>
                </c:pt>
                <c:pt idx="10203">
                  <c:v>669.69718163093421</c:v>
                </c:pt>
                <c:pt idx="10204">
                  <c:v>669.71592801733095</c:v>
                </c:pt>
                <c:pt idx="10205">
                  <c:v>669.68538954734379</c:v>
                </c:pt>
                <c:pt idx="10206">
                  <c:v>669.81036540426328</c:v>
                </c:pt>
                <c:pt idx="10207">
                  <c:v>669.70504301921255</c:v>
                </c:pt>
                <c:pt idx="10208">
                  <c:v>669.69919737157898</c:v>
                </c:pt>
                <c:pt idx="10209">
                  <c:v>669.72278153404807</c:v>
                </c:pt>
                <c:pt idx="10210">
                  <c:v>669.70897371311617</c:v>
                </c:pt>
                <c:pt idx="10211">
                  <c:v>669.69032811243835</c:v>
                </c:pt>
                <c:pt idx="10212">
                  <c:v>669.70111232515228</c:v>
                </c:pt>
                <c:pt idx="10213">
                  <c:v>669.69919737157898</c:v>
                </c:pt>
                <c:pt idx="10214">
                  <c:v>669.73064292028403</c:v>
                </c:pt>
                <c:pt idx="10215">
                  <c:v>669.75523494497429</c:v>
                </c:pt>
                <c:pt idx="10216">
                  <c:v>669.71885084069504</c:v>
                </c:pt>
                <c:pt idx="10217">
                  <c:v>669.69224306618401</c:v>
                </c:pt>
                <c:pt idx="10218">
                  <c:v>669.70212019543908</c:v>
                </c:pt>
                <c:pt idx="10219">
                  <c:v>669.70806662992152</c:v>
                </c:pt>
                <c:pt idx="10220">
                  <c:v>669.73165079026887</c:v>
                </c:pt>
                <c:pt idx="10221">
                  <c:v>669.74052004569182</c:v>
                </c:pt>
                <c:pt idx="10222">
                  <c:v>669.69032811243835</c:v>
                </c:pt>
                <c:pt idx="10223">
                  <c:v>669.70413593598187</c:v>
                </c:pt>
                <c:pt idx="10224">
                  <c:v>669.73265866024349</c:v>
                </c:pt>
                <c:pt idx="10225">
                  <c:v>669.73366653020776</c:v>
                </c:pt>
                <c:pt idx="10226">
                  <c:v>669.74052004569182</c:v>
                </c:pt>
                <c:pt idx="10227">
                  <c:v>669.70413593598187</c:v>
                </c:pt>
                <c:pt idx="10228">
                  <c:v>669.72086658089563</c:v>
                </c:pt>
                <c:pt idx="10229">
                  <c:v>669.79665838253004</c:v>
                </c:pt>
                <c:pt idx="10230">
                  <c:v>669.71784297057923</c:v>
                </c:pt>
                <c:pt idx="10231">
                  <c:v>669.72086658089563</c:v>
                </c:pt>
                <c:pt idx="10232">
                  <c:v>669.69526667728553</c:v>
                </c:pt>
                <c:pt idx="10233">
                  <c:v>669.68831237161328</c:v>
                </c:pt>
                <c:pt idx="10234">
                  <c:v>669.72772009726941</c:v>
                </c:pt>
                <c:pt idx="10235">
                  <c:v>669.78970408401017</c:v>
                </c:pt>
                <c:pt idx="10236">
                  <c:v>669.74636569087522</c:v>
                </c:pt>
                <c:pt idx="10237">
                  <c:v>669.75916563687667</c:v>
                </c:pt>
                <c:pt idx="10238">
                  <c:v>669.68932024203093</c:v>
                </c:pt>
                <c:pt idx="10239">
                  <c:v>669.68438167688589</c:v>
                </c:pt>
                <c:pt idx="10240">
                  <c:v>669.67359746234183</c:v>
                </c:pt>
                <c:pt idx="10241">
                  <c:v>669.66765102578029</c:v>
                </c:pt>
                <c:pt idx="10242">
                  <c:v>669.71391227702929</c:v>
                </c:pt>
                <c:pt idx="10243">
                  <c:v>669.87144225735005</c:v>
                </c:pt>
                <c:pt idx="10244">
                  <c:v>669.76410419827539</c:v>
                </c:pt>
                <c:pt idx="10245">
                  <c:v>669.712904406863</c:v>
                </c:pt>
                <c:pt idx="10246">
                  <c:v>669.6381204117796</c:v>
                </c:pt>
                <c:pt idx="10247">
                  <c:v>669.66966676702771</c:v>
                </c:pt>
                <c:pt idx="10248">
                  <c:v>669.68145885249987</c:v>
                </c:pt>
                <c:pt idx="10249">
                  <c:v>669.760173506569</c:v>
                </c:pt>
                <c:pt idx="10250">
                  <c:v>669.7237894041134</c:v>
                </c:pt>
                <c:pt idx="10251">
                  <c:v>669.69818950126228</c:v>
                </c:pt>
                <c:pt idx="10252">
                  <c:v>669.79857333421023</c:v>
                </c:pt>
                <c:pt idx="10253">
                  <c:v>669.53380571471894</c:v>
                </c:pt>
                <c:pt idx="10254">
                  <c:v>669.69133598283543</c:v>
                </c:pt>
                <c:pt idx="10255">
                  <c:v>669.68831237161328</c:v>
                </c:pt>
                <c:pt idx="10256">
                  <c:v>669.6597896345213</c:v>
                </c:pt>
                <c:pt idx="10257">
                  <c:v>669.66865889640917</c:v>
                </c:pt>
                <c:pt idx="10258">
                  <c:v>669.67460533291001</c:v>
                </c:pt>
                <c:pt idx="10259">
                  <c:v>669.69325093656153</c:v>
                </c:pt>
                <c:pt idx="10260">
                  <c:v>669.69919737157898</c:v>
                </c:pt>
                <c:pt idx="10261">
                  <c:v>669.68337380641776</c:v>
                </c:pt>
                <c:pt idx="10262">
                  <c:v>669.62138975282289</c:v>
                </c:pt>
                <c:pt idx="10263">
                  <c:v>669.76309632862228</c:v>
                </c:pt>
                <c:pt idx="10264">
                  <c:v>669.78577339332548</c:v>
                </c:pt>
                <c:pt idx="10265">
                  <c:v>669.66079750523045</c:v>
                </c:pt>
                <c:pt idx="10266">
                  <c:v>669.74344286832684</c:v>
                </c:pt>
                <c:pt idx="10267">
                  <c:v>669.64406685012239</c:v>
                </c:pt>
                <c:pt idx="10268">
                  <c:v>669.69325093656153</c:v>
                </c:pt>
                <c:pt idx="10269">
                  <c:v>669.64205110835144</c:v>
                </c:pt>
                <c:pt idx="10270">
                  <c:v>669.72177366397239</c:v>
                </c:pt>
                <c:pt idx="10271">
                  <c:v>669.68932024203093</c:v>
                </c:pt>
                <c:pt idx="10272">
                  <c:v>669.64900541728696</c:v>
                </c:pt>
                <c:pt idx="10273">
                  <c:v>669.69617376059784</c:v>
                </c:pt>
                <c:pt idx="10274">
                  <c:v>669.68740528822855</c:v>
                </c:pt>
                <c:pt idx="10275">
                  <c:v>669.64991250102503</c:v>
                </c:pt>
                <c:pt idx="10276">
                  <c:v>669.69133598283543</c:v>
                </c:pt>
                <c:pt idx="10277">
                  <c:v>669.67158172117468</c:v>
                </c:pt>
                <c:pt idx="10278">
                  <c:v>669.67752815749918</c:v>
                </c:pt>
                <c:pt idx="10279">
                  <c:v>669.75624281470778</c:v>
                </c:pt>
                <c:pt idx="10280">
                  <c:v>669.76511206791827</c:v>
                </c:pt>
                <c:pt idx="10281">
                  <c:v>669.77992775047881</c:v>
                </c:pt>
                <c:pt idx="10282">
                  <c:v>669.7099815833227</c:v>
                </c:pt>
                <c:pt idx="10283">
                  <c:v>669.71985871080051</c:v>
                </c:pt>
                <c:pt idx="10284">
                  <c:v>669.71693588746621</c:v>
                </c:pt>
                <c:pt idx="10285">
                  <c:v>669.7621892459257</c:v>
                </c:pt>
                <c:pt idx="10286">
                  <c:v>669.66765102578029</c:v>
                </c:pt>
                <c:pt idx="10287">
                  <c:v>669.66573607155703</c:v>
                </c:pt>
                <c:pt idx="10288">
                  <c:v>669.70413593598187</c:v>
                </c:pt>
                <c:pt idx="10289">
                  <c:v>669.73265866024349</c:v>
                </c:pt>
                <c:pt idx="10290">
                  <c:v>669.68740528822855</c:v>
                </c:pt>
                <c:pt idx="10291">
                  <c:v>669.73165079026887</c:v>
                </c:pt>
                <c:pt idx="10292">
                  <c:v>669.78476552389373</c:v>
                </c:pt>
                <c:pt idx="10293">
                  <c:v>669.72671222724432</c:v>
                </c:pt>
                <c:pt idx="10294">
                  <c:v>669.73759722297018</c:v>
                </c:pt>
                <c:pt idx="10295">
                  <c:v>669.712904406863</c:v>
                </c:pt>
                <c:pt idx="10296">
                  <c:v>669.72479727416828</c:v>
                </c:pt>
                <c:pt idx="10297">
                  <c:v>669.71985871080051</c:v>
                </c:pt>
                <c:pt idx="10298">
                  <c:v>669.73366653020776</c:v>
                </c:pt>
                <c:pt idx="10299">
                  <c:v>669.74938930031681</c:v>
                </c:pt>
                <c:pt idx="10300">
                  <c:v>669.69718163093421</c:v>
                </c:pt>
                <c:pt idx="10301">
                  <c:v>669.74445073818094</c:v>
                </c:pt>
                <c:pt idx="10302">
                  <c:v>669.70413593598187</c:v>
                </c:pt>
                <c:pt idx="10303">
                  <c:v>669.7424349984625</c:v>
                </c:pt>
                <c:pt idx="10304">
                  <c:v>669.738504305893</c:v>
                </c:pt>
                <c:pt idx="10305">
                  <c:v>669.71492014718524</c:v>
                </c:pt>
                <c:pt idx="10306">
                  <c:v>669.69919737157898</c:v>
                </c:pt>
                <c:pt idx="10307">
                  <c:v>669.72772009726941</c:v>
                </c:pt>
                <c:pt idx="10308">
                  <c:v>669.75231212268886</c:v>
                </c:pt>
                <c:pt idx="10309">
                  <c:v>669.74545860802459</c:v>
                </c:pt>
                <c:pt idx="10310">
                  <c:v>669.72772009726941</c:v>
                </c:pt>
                <c:pt idx="10311">
                  <c:v>669.73165079026887</c:v>
                </c:pt>
                <c:pt idx="10312">
                  <c:v>669.74938930031681</c:v>
                </c:pt>
                <c:pt idx="10313">
                  <c:v>669.73658935304604</c:v>
                </c:pt>
                <c:pt idx="10314">
                  <c:v>669.71693588746621</c:v>
                </c:pt>
                <c:pt idx="10315">
                  <c:v>669.74344286832684</c:v>
                </c:pt>
                <c:pt idx="10316">
                  <c:v>669.73759722297018</c:v>
                </c:pt>
                <c:pt idx="10317">
                  <c:v>669.70806662992152</c:v>
                </c:pt>
                <c:pt idx="10318">
                  <c:v>669.70897371311617</c:v>
                </c:pt>
                <c:pt idx="10319">
                  <c:v>669.70312806571565</c:v>
                </c:pt>
                <c:pt idx="10320">
                  <c:v>669.71199732370462</c:v>
                </c:pt>
                <c:pt idx="10321">
                  <c:v>669.71391227702929</c:v>
                </c:pt>
                <c:pt idx="10322">
                  <c:v>669.71592801733095</c:v>
                </c:pt>
                <c:pt idx="10323">
                  <c:v>669.7099815833227</c:v>
                </c:pt>
                <c:pt idx="10324">
                  <c:v>669.68740528822855</c:v>
                </c:pt>
                <c:pt idx="10325">
                  <c:v>669.70897371311617</c:v>
                </c:pt>
                <c:pt idx="10326">
                  <c:v>669.68740528822855</c:v>
                </c:pt>
                <c:pt idx="10327">
                  <c:v>669.69133598283543</c:v>
                </c:pt>
                <c:pt idx="10328">
                  <c:v>669.7099815833227</c:v>
                </c:pt>
                <c:pt idx="10329">
                  <c:v>669.69617376059784</c:v>
                </c:pt>
                <c:pt idx="10330">
                  <c:v>669.72086658089563</c:v>
                </c:pt>
                <c:pt idx="10331">
                  <c:v>669.69325093656153</c:v>
                </c:pt>
                <c:pt idx="10332">
                  <c:v>669.72177366397239</c:v>
                </c:pt>
                <c:pt idx="10333">
                  <c:v>669.66865889640917</c:v>
                </c:pt>
                <c:pt idx="10334">
                  <c:v>669.69224306618401</c:v>
                </c:pt>
                <c:pt idx="10335">
                  <c:v>669.66966676702771</c:v>
                </c:pt>
                <c:pt idx="10336">
                  <c:v>669.64598180476651</c:v>
                </c:pt>
                <c:pt idx="10337">
                  <c:v>669.7237894041134</c:v>
                </c:pt>
                <c:pt idx="10338">
                  <c:v>669.70020524188533</c:v>
                </c:pt>
                <c:pt idx="10339">
                  <c:v>669.65787468014514</c:v>
                </c:pt>
                <c:pt idx="10340">
                  <c:v>669.64799754645719</c:v>
                </c:pt>
                <c:pt idx="10341">
                  <c:v>669.64305897924203</c:v>
                </c:pt>
                <c:pt idx="10342">
                  <c:v>669.60465909102709</c:v>
                </c:pt>
                <c:pt idx="10343">
                  <c:v>669.60959766016583</c:v>
                </c:pt>
                <c:pt idx="10344">
                  <c:v>669.66664315514117</c:v>
                </c:pt>
                <c:pt idx="10345">
                  <c:v>669.64900541728696</c:v>
                </c:pt>
                <c:pt idx="10346">
                  <c:v>669.63519758602195</c:v>
                </c:pt>
                <c:pt idx="10347">
                  <c:v>669.66372033022913</c:v>
                </c:pt>
                <c:pt idx="10348">
                  <c:v>669.61453622905708</c:v>
                </c:pt>
                <c:pt idx="10349">
                  <c:v>669.65192824263522</c:v>
                </c:pt>
                <c:pt idx="10350">
                  <c:v>669.64598180476651</c:v>
                </c:pt>
                <c:pt idx="10351">
                  <c:v>669.64013615363092</c:v>
                </c:pt>
                <c:pt idx="10352">
                  <c:v>669.64991250102503</c:v>
                </c:pt>
                <c:pt idx="10353">
                  <c:v>669.66180537592948</c:v>
                </c:pt>
                <c:pt idx="10354">
                  <c:v>669.64598180476651</c:v>
                </c:pt>
                <c:pt idx="10355">
                  <c:v>669.64205110835144</c:v>
                </c:pt>
                <c:pt idx="10356">
                  <c:v>669.64900541728696</c:v>
                </c:pt>
                <c:pt idx="10357">
                  <c:v>669.66472820089814</c:v>
                </c:pt>
                <c:pt idx="10358">
                  <c:v>669.64406685012239</c:v>
                </c:pt>
                <c:pt idx="10359">
                  <c:v>669.712904406863</c:v>
                </c:pt>
                <c:pt idx="10360">
                  <c:v>669.68438167688589</c:v>
                </c:pt>
                <c:pt idx="10361">
                  <c:v>669.67067463763601</c:v>
                </c:pt>
                <c:pt idx="10362">
                  <c:v>669.712904406863</c:v>
                </c:pt>
                <c:pt idx="10363">
                  <c:v>669.69718163093421</c:v>
                </c:pt>
                <c:pt idx="10364">
                  <c:v>669.74445073818094</c:v>
                </c:pt>
                <c:pt idx="10365">
                  <c:v>669.71784297057923</c:v>
                </c:pt>
                <c:pt idx="10366">
                  <c:v>669.72177366397239</c:v>
                </c:pt>
                <c:pt idx="10367">
                  <c:v>669.74152791557583</c:v>
                </c:pt>
                <c:pt idx="10368">
                  <c:v>669.72177366397239</c:v>
                </c:pt>
                <c:pt idx="10369">
                  <c:v>669.74152791557583</c:v>
                </c:pt>
                <c:pt idx="10370">
                  <c:v>669.74838143051329</c:v>
                </c:pt>
                <c:pt idx="10371">
                  <c:v>669.72671222724432</c:v>
                </c:pt>
                <c:pt idx="10372">
                  <c:v>669.760173506569</c:v>
                </c:pt>
                <c:pt idx="10373">
                  <c:v>669.7621892459257</c:v>
                </c:pt>
                <c:pt idx="10374">
                  <c:v>669.76410419827539</c:v>
                </c:pt>
                <c:pt idx="10375">
                  <c:v>669.78869621461877</c:v>
                </c:pt>
                <c:pt idx="10376">
                  <c:v>669.79464264387911</c:v>
                </c:pt>
                <c:pt idx="10377">
                  <c:v>669.78577339332548</c:v>
                </c:pt>
                <c:pt idx="10378">
                  <c:v>669.79958120350068</c:v>
                </c:pt>
                <c:pt idx="10379">
                  <c:v>669.80935753508311</c:v>
                </c:pt>
                <c:pt idx="10380">
                  <c:v>669.80149615512414</c:v>
                </c:pt>
                <c:pt idx="10381">
                  <c:v>669.80250402438458</c:v>
                </c:pt>
                <c:pt idx="10382">
                  <c:v>669.80351189363489</c:v>
                </c:pt>
                <c:pt idx="10383">
                  <c:v>669.83102672018629</c:v>
                </c:pt>
                <c:pt idx="10384">
                  <c:v>669.79464264387911</c:v>
                </c:pt>
                <c:pt idx="10385">
                  <c:v>669.81731970132569</c:v>
                </c:pt>
                <c:pt idx="10386">
                  <c:v>669.79857333421023</c:v>
                </c:pt>
                <c:pt idx="10387">
                  <c:v>669.87829576325601</c:v>
                </c:pt>
                <c:pt idx="10388">
                  <c:v>669.79071195339122</c:v>
                </c:pt>
                <c:pt idx="10389">
                  <c:v>669.82911176913649</c:v>
                </c:pt>
                <c:pt idx="10390">
                  <c:v>669.79363477453819</c:v>
                </c:pt>
                <c:pt idx="10391">
                  <c:v>669.91961836229802</c:v>
                </c:pt>
                <c:pt idx="10392">
                  <c:v>669.7749891898726</c:v>
                </c:pt>
                <c:pt idx="10393">
                  <c:v>669.78778913215763</c:v>
                </c:pt>
                <c:pt idx="10394">
                  <c:v>669.78476552389373</c:v>
                </c:pt>
                <c:pt idx="10395">
                  <c:v>669.80351189363489</c:v>
                </c:pt>
                <c:pt idx="10396">
                  <c:v>669.78869621461877</c:v>
                </c:pt>
                <c:pt idx="10397">
                  <c:v>669.81036540426328</c:v>
                </c:pt>
                <c:pt idx="10398">
                  <c:v>669.80744258361244</c:v>
                </c:pt>
                <c:pt idx="10399">
                  <c:v>669.77891988098747</c:v>
                </c:pt>
                <c:pt idx="10400">
                  <c:v>669.78285057194535</c:v>
                </c:pt>
                <c:pt idx="10401">
                  <c:v>669.77791201148568</c:v>
                </c:pt>
                <c:pt idx="10402">
                  <c:v>669.78970408401017</c:v>
                </c:pt>
                <c:pt idx="10403">
                  <c:v>669.76904275942684</c:v>
                </c:pt>
                <c:pt idx="10404">
                  <c:v>669.75725068443091</c:v>
                </c:pt>
                <c:pt idx="10405">
                  <c:v>669.76410419827539</c:v>
                </c:pt>
                <c:pt idx="10406">
                  <c:v>669.77690414197377</c:v>
                </c:pt>
                <c:pt idx="10407">
                  <c:v>669.76309632862228</c:v>
                </c:pt>
                <c:pt idx="10408">
                  <c:v>669.73366653020776</c:v>
                </c:pt>
                <c:pt idx="10409">
                  <c:v>669.78083483301214</c:v>
                </c:pt>
                <c:pt idx="10410">
                  <c:v>669.73759722297018</c:v>
                </c:pt>
                <c:pt idx="10411">
                  <c:v>669.74838143051329</c:v>
                </c:pt>
                <c:pt idx="10412">
                  <c:v>669.86751156992443</c:v>
                </c:pt>
                <c:pt idx="10413">
                  <c:v>669.75624281470778</c:v>
                </c:pt>
                <c:pt idx="10414">
                  <c:v>669.760173506569</c:v>
                </c:pt>
                <c:pt idx="10415">
                  <c:v>669.73558148311167</c:v>
                </c:pt>
                <c:pt idx="10416">
                  <c:v>669.74737356069932</c:v>
                </c:pt>
                <c:pt idx="10417">
                  <c:v>669.77589627245152</c:v>
                </c:pt>
                <c:pt idx="10418">
                  <c:v>669.760173506569</c:v>
                </c:pt>
                <c:pt idx="10419">
                  <c:v>669.75725068443091</c:v>
                </c:pt>
                <c:pt idx="10420">
                  <c:v>669.7543278622054</c:v>
                </c:pt>
                <c:pt idx="10421">
                  <c:v>669.75725068443091</c:v>
                </c:pt>
                <c:pt idx="10422">
                  <c:v>669.738504305893</c:v>
                </c:pt>
                <c:pt idx="10423">
                  <c:v>669.73951217579759</c:v>
                </c:pt>
                <c:pt idx="10424">
                  <c:v>669.73658935304604</c:v>
                </c:pt>
                <c:pt idx="10425">
                  <c:v>669.73759722297018</c:v>
                </c:pt>
                <c:pt idx="10426">
                  <c:v>669.74838143051329</c:v>
                </c:pt>
                <c:pt idx="10427">
                  <c:v>669.7424349984625</c:v>
                </c:pt>
                <c:pt idx="10428">
                  <c:v>669.71784297057923</c:v>
                </c:pt>
                <c:pt idx="10429">
                  <c:v>669.79071195339122</c:v>
                </c:pt>
                <c:pt idx="10430">
                  <c:v>669.71391227702929</c:v>
                </c:pt>
                <c:pt idx="10431">
                  <c:v>669.70705875969554</c:v>
                </c:pt>
                <c:pt idx="10432">
                  <c:v>669.72671222724432</c:v>
                </c:pt>
                <c:pt idx="10433">
                  <c:v>669.70504301921255</c:v>
                </c:pt>
                <c:pt idx="10434">
                  <c:v>669.71592801733095</c:v>
                </c:pt>
                <c:pt idx="10435">
                  <c:v>669.725704357209</c:v>
                </c:pt>
                <c:pt idx="10436">
                  <c:v>669.70897371311617</c:v>
                </c:pt>
                <c:pt idx="10437">
                  <c:v>669.68932024203093</c:v>
                </c:pt>
                <c:pt idx="10438">
                  <c:v>669.79071195339122</c:v>
                </c:pt>
                <c:pt idx="10439">
                  <c:v>669.79857333421023</c:v>
                </c:pt>
                <c:pt idx="10440">
                  <c:v>669.78778913215763</c:v>
                </c:pt>
                <c:pt idx="10441">
                  <c:v>669.71199732370462</c:v>
                </c:pt>
                <c:pt idx="10442">
                  <c:v>669.73558148311167</c:v>
                </c:pt>
                <c:pt idx="10443">
                  <c:v>669.69718163093421</c:v>
                </c:pt>
                <c:pt idx="10444">
                  <c:v>669.71693588746621</c:v>
                </c:pt>
                <c:pt idx="10445">
                  <c:v>669.70111232515228</c:v>
                </c:pt>
                <c:pt idx="10446">
                  <c:v>669.68438167688589</c:v>
                </c:pt>
                <c:pt idx="10447">
                  <c:v>669.72772009726941</c:v>
                </c:pt>
                <c:pt idx="10448">
                  <c:v>669.69032811243835</c:v>
                </c:pt>
                <c:pt idx="10449">
                  <c:v>669.71098945351878</c:v>
                </c:pt>
                <c:pt idx="10450">
                  <c:v>669.72086658089563</c:v>
                </c:pt>
                <c:pt idx="10451">
                  <c:v>669.80058907278078</c:v>
                </c:pt>
                <c:pt idx="10452">
                  <c:v>669.69718163093421</c:v>
                </c:pt>
                <c:pt idx="10453">
                  <c:v>669.73658935304604</c:v>
                </c:pt>
                <c:pt idx="10454">
                  <c:v>669.70705875969554</c:v>
                </c:pt>
                <c:pt idx="10455">
                  <c:v>669.71592801733095</c:v>
                </c:pt>
                <c:pt idx="10456">
                  <c:v>669.67460533291001</c:v>
                </c:pt>
                <c:pt idx="10457">
                  <c:v>669.71985871080051</c:v>
                </c:pt>
                <c:pt idx="10458">
                  <c:v>669.80845045281217</c:v>
                </c:pt>
                <c:pt idx="10459">
                  <c:v>669.71592801733095</c:v>
                </c:pt>
                <c:pt idx="10460">
                  <c:v>669.725704357209</c:v>
                </c:pt>
                <c:pt idx="10461">
                  <c:v>669.86055727640257</c:v>
                </c:pt>
                <c:pt idx="10462">
                  <c:v>669.75825855414382</c:v>
                </c:pt>
                <c:pt idx="10463">
                  <c:v>669.76309632862228</c:v>
                </c:pt>
                <c:pt idx="10464">
                  <c:v>669.71391227702929</c:v>
                </c:pt>
                <c:pt idx="10465">
                  <c:v>669.725704357209</c:v>
                </c:pt>
                <c:pt idx="10466">
                  <c:v>669.74445073818094</c:v>
                </c:pt>
                <c:pt idx="10467">
                  <c:v>669.77196558121614</c:v>
                </c:pt>
                <c:pt idx="10468">
                  <c:v>669.75523494497429</c:v>
                </c:pt>
                <c:pt idx="10469">
                  <c:v>669.73951217579759</c:v>
                </c:pt>
                <c:pt idx="10470">
                  <c:v>669.77105849860118</c:v>
                </c:pt>
                <c:pt idx="10471">
                  <c:v>669.76904275942684</c:v>
                </c:pt>
                <c:pt idx="10472">
                  <c:v>669.76803488982421</c:v>
                </c:pt>
                <c:pt idx="10473">
                  <c:v>669.76309632862228</c:v>
                </c:pt>
                <c:pt idx="10474">
                  <c:v>669.76410419827539</c:v>
                </c:pt>
                <c:pt idx="10475">
                  <c:v>669.76803488982421</c:v>
                </c:pt>
                <c:pt idx="10476">
                  <c:v>669.76118137625303</c:v>
                </c:pt>
                <c:pt idx="10477">
                  <c:v>669.77398132033079</c:v>
                </c:pt>
                <c:pt idx="10478">
                  <c:v>669.74838143051329</c:v>
                </c:pt>
                <c:pt idx="10479">
                  <c:v>669.75624281470778</c:v>
                </c:pt>
                <c:pt idx="10480">
                  <c:v>669.79071195339122</c:v>
                </c:pt>
                <c:pt idx="10481">
                  <c:v>669.78970408401017</c:v>
                </c:pt>
                <c:pt idx="10482">
                  <c:v>669.77891988098747</c:v>
                </c:pt>
                <c:pt idx="10483">
                  <c:v>669.77196558121614</c:v>
                </c:pt>
                <c:pt idx="10484">
                  <c:v>669.81429609396753</c:v>
                </c:pt>
                <c:pt idx="10485">
                  <c:v>669.77589627245152</c:v>
                </c:pt>
                <c:pt idx="10486">
                  <c:v>669.85269590052633</c:v>
                </c:pt>
                <c:pt idx="10487">
                  <c:v>669.83304245809325</c:v>
                </c:pt>
                <c:pt idx="10488">
                  <c:v>669.85965019460264</c:v>
                </c:pt>
                <c:pt idx="10489">
                  <c:v>669.83405032703126</c:v>
                </c:pt>
                <c:pt idx="10490">
                  <c:v>669.82810390014788</c:v>
                </c:pt>
                <c:pt idx="10491">
                  <c:v>669.83011963811464</c:v>
                </c:pt>
                <c:pt idx="10492">
                  <c:v>669.83203458914488</c:v>
                </c:pt>
                <c:pt idx="10493">
                  <c:v>669.84291957324172</c:v>
                </c:pt>
                <c:pt idx="10494">
                  <c:v>669.85370376926346</c:v>
                </c:pt>
                <c:pt idx="10495">
                  <c:v>669.85864232592633</c:v>
                </c:pt>
                <c:pt idx="10496">
                  <c:v>669.84685026164789</c:v>
                </c:pt>
                <c:pt idx="10497">
                  <c:v>669.85269590052633</c:v>
                </c:pt>
                <c:pt idx="10498">
                  <c:v>669.86942652022833</c:v>
                </c:pt>
                <c:pt idx="10499">
                  <c:v>669.83798101579112</c:v>
                </c:pt>
                <c:pt idx="10500">
                  <c:v>669.86358088234192</c:v>
                </c:pt>
                <c:pt idx="10501">
                  <c:v>669.86257301370574</c:v>
                </c:pt>
                <c:pt idx="10502">
                  <c:v>669.85078094989751</c:v>
                </c:pt>
                <c:pt idx="10503">
                  <c:v>669.86942652022833</c:v>
                </c:pt>
                <c:pt idx="10504">
                  <c:v>669.86650370132838</c:v>
                </c:pt>
                <c:pt idx="10505">
                  <c:v>669.82911176913649</c:v>
                </c:pt>
                <c:pt idx="10506">
                  <c:v>669.82810390014788</c:v>
                </c:pt>
                <c:pt idx="10507">
                  <c:v>669.80542684518207</c:v>
                </c:pt>
                <c:pt idx="10508">
                  <c:v>669.85763445723978</c:v>
                </c:pt>
                <c:pt idx="10509">
                  <c:v>669.82125039075265</c:v>
                </c:pt>
                <c:pt idx="10510">
                  <c:v>669.81530396309722</c:v>
                </c:pt>
                <c:pt idx="10511">
                  <c:v>669.83798101579112</c:v>
                </c:pt>
                <c:pt idx="10512">
                  <c:v>669.83304245809325</c:v>
                </c:pt>
                <c:pt idx="10513">
                  <c:v>669.83596527798522</c:v>
                </c:pt>
                <c:pt idx="10514">
                  <c:v>669.82316534195422</c:v>
                </c:pt>
                <c:pt idx="10515">
                  <c:v>669.82316534195422</c:v>
                </c:pt>
                <c:pt idx="10516">
                  <c:v>669.84191170439442</c:v>
                </c:pt>
                <c:pt idx="10517">
                  <c:v>669.81923465260456</c:v>
                </c:pt>
                <c:pt idx="10518">
                  <c:v>669.88031150019663</c:v>
                </c:pt>
                <c:pt idx="10519">
                  <c:v>669.83495740906665</c:v>
                </c:pt>
                <c:pt idx="10520">
                  <c:v>669.81530396309722</c:v>
                </c:pt>
                <c:pt idx="10521">
                  <c:v>669.83011963811464</c:v>
                </c:pt>
                <c:pt idx="10522">
                  <c:v>669.79071195339122</c:v>
                </c:pt>
                <c:pt idx="10523">
                  <c:v>669.84685026164789</c:v>
                </c:pt>
                <c:pt idx="10524">
                  <c:v>669.89603424691779</c:v>
                </c:pt>
                <c:pt idx="10525">
                  <c:v>669.81338901174195</c:v>
                </c:pt>
                <c:pt idx="10526">
                  <c:v>669.7661199375508</c:v>
                </c:pt>
                <c:pt idx="10527">
                  <c:v>669.80351189363489</c:v>
                </c:pt>
                <c:pt idx="10528">
                  <c:v>669.75624281470778</c:v>
                </c:pt>
                <c:pt idx="10529">
                  <c:v>669.80845045281217</c:v>
                </c:pt>
                <c:pt idx="10530">
                  <c:v>669.81429609396753</c:v>
                </c:pt>
                <c:pt idx="10531">
                  <c:v>669.86055727640257</c:v>
                </c:pt>
                <c:pt idx="10532">
                  <c:v>669.81631183221657</c:v>
                </c:pt>
                <c:pt idx="10533">
                  <c:v>669.87638081312446</c:v>
                </c:pt>
                <c:pt idx="10534">
                  <c:v>669.82810390014788</c:v>
                </c:pt>
                <c:pt idx="10535">
                  <c:v>669.86358088234192</c:v>
                </c:pt>
                <c:pt idx="10536">
                  <c:v>669.73165079026887</c:v>
                </c:pt>
                <c:pt idx="10537">
                  <c:v>669.738504305893</c:v>
                </c:pt>
                <c:pt idx="10538">
                  <c:v>669.7543278622054</c:v>
                </c:pt>
                <c:pt idx="10539">
                  <c:v>669.75916563687667</c:v>
                </c:pt>
                <c:pt idx="10540">
                  <c:v>669.82518108002296</c:v>
                </c:pt>
                <c:pt idx="10541">
                  <c:v>669.81238114259281</c:v>
                </c:pt>
                <c:pt idx="10542">
                  <c:v>669.74636569087522</c:v>
                </c:pt>
                <c:pt idx="10543">
                  <c:v>669.83495740906665</c:v>
                </c:pt>
                <c:pt idx="10544">
                  <c:v>669.86650370132838</c:v>
                </c:pt>
                <c:pt idx="10545">
                  <c:v>669.76118137625303</c:v>
                </c:pt>
                <c:pt idx="10546">
                  <c:v>669.81238114259281</c:v>
                </c:pt>
                <c:pt idx="10547">
                  <c:v>669.77105849860118</c:v>
                </c:pt>
                <c:pt idx="10548">
                  <c:v>669.83203458914488</c:v>
                </c:pt>
                <c:pt idx="10549">
                  <c:v>669.80250402438458</c:v>
                </c:pt>
                <c:pt idx="10550">
                  <c:v>669.80935753508311</c:v>
                </c:pt>
                <c:pt idx="10551">
                  <c:v>669.79171982276216</c:v>
                </c:pt>
                <c:pt idx="10552">
                  <c:v>669.76511206791827</c:v>
                </c:pt>
                <c:pt idx="10553">
                  <c:v>669.76511206791827</c:v>
                </c:pt>
                <c:pt idx="10554">
                  <c:v>669.80542684518207</c:v>
                </c:pt>
                <c:pt idx="10555">
                  <c:v>669.77297345077864</c:v>
                </c:pt>
                <c:pt idx="10556">
                  <c:v>669.85471163799036</c:v>
                </c:pt>
                <c:pt idx="10557">
                  <c:v>669.76904275942684</c:v>
                </c:pt>
                <c:pt idx="10558">
                  <c:v>669.76904275942684</c:v>
                </c:pt>
                <c:pt idx="10559">
                  <c:v>669.75624281470778</c:v>
                </c:pt>
                <c:pt idx="10560">
                  <c:v>669.79958120350068</c:v>
                </c:pt>
                <c:pt idx="10561">
                  <c:v>669.79171982276216</c:v>
                </c:pt>
                <c:pt idx="10562">
                  <c:v>669.72872796728427</c:v>
                </c:pt>
                <c:pt idx="10563">
                  <c:v>669.73951217579759</c:v>
                </c:pt>
                <c:pt idx="10564">
                  <c:v>669.82024252168378</c:v>
                </c:pt>
                <c:pt idx="10565">
                  <c:v>669.80149615512414</c:v>
                </c:pt>
                <c:pt idx="10566">
                  <c:v>669.78476552389373</c:v>
                </c:pt>
                <c:pt idx="10567">
                  <c:v>669.70897371311617</c:v>
                </c:pt>
                <c:pt idx="10568">
                  <c:v>669.74545860802459</c:v>
                </c:pt>
                <c:pt idx="10569">
                  <c:v>669.760173506569</c:v>
                </c:pt>
                <c:pt idx="10570">
                  <c:v>669.7749891898726</c:v>
                </c:pt>
                <c:pt idx="10571">
                  <c:v>669.75231212268886</c:v>
                </c:pt>
                <c:pt idx="10572">
                  <c:v>669.68932024203093</c:v>
                </c:pt>
                <c:pt idx="10573">
                  <c:v>669.77891988098747</c:v>
                </c:pt>
                <c:pt idx="10574">
                  <c:v>669.73165079026887</c:v>
                </c:pt>
                <c:pt idx="10575">
                  <c:v>669.74344286832684</c:v>
                </c:pt>
                <c:pt idx="10576">
                  <c:v>669.712904406863</c:v>
                </c:pt>
                <c:pt idx="10577">
                  <c:v>669.7424349984625</c:v>
                </c:pt>
                <c:pt idx="10578">
                  <c:v>669.69818950126228</c:v>
                </c:pt>
                <c:pt idx="10579">
                  <c:v>669.72086658089563</c:v>
                </c:pt>
                <c:pt idx="10580">
                  <c:v>669.79171982276216</c:v>
                </c:pt>
                <c:pt idx="10581">
                  <c:v>669.74152791557583</c:v>
                </c:pt>
                <c:pt idx="10582">
                  <c:v>669.77690414197377</c:v>
                </c:pt>
                <c:pt idx="10583">
                  <c:v>669.74636569087522</c:v>
                </c:pt>
                <c:pt idx="10584">
                  <c:v>669.75039717011009</c:v>
                </c:pt>
                <c:pt idx="10585">
                  <c:v>669.71885084069504</c:v>
                </c:pt>
                <c:pt idx="10586">
                  <c:v>669.72479727416828</c:v>
                </c:pt>
                <c:pt idx="10587">
                  <c:v>669.75916563687667</c:v>
                </c:pt>
                <c:pt idx="10588">
                  <c:v>669.76118137625303</c:v>
                </c:pt>
                <c:pt idx="10589">
                  <c:v>669.74636569087522</c:v>
                </c:pt>
                <c:pt idx="10590">
                  <c:v>669.74737356069932</c:v>
                </c:pt>
                <c:pt idx="10591">
                  <c:v>669.8477573435656</c:v>
                </c:pt>
                <c:pt idx="10592">
                  <c:v>669.69617376059784</c:v>
                </c:pt>
                <c:pt idx="10593">
                  <c:v>669.69718163093421</c:v>
                </c:pt>
                <c:pt idx="10594">
                  <c:v>669.75523494497429</c:v>
                </c:pt>
                <c:pt idx="10595">
                  <c:v>669.84090383553666</c:v>
                </c:pt>
                <c:pt idx="10596">
                  <c:v>669.75039717011009</c:v>
                </c:pt>
                <c:pt idx="10597">
                  <c:v>669.74545860802459</c:v>
                </c:pt>
                <c:pt idx="10598">
                  <c:v>669.71985871080051</c:v>
                </c:pt>
                <c:pt idx="10599">
                  <c:v>669.85471163799036</c:v>
                </c:pt>
                <c:pt idx="10600">
                  <c:v>669.77297345077864</c:v>
                </c:pt>
                <c:pt idx="10601">
                  <c:v>669.75624281470778</c:v>
                </c:pt>
                <c:pt idx="10602">
                  <c:v>669.83798101579112</c:v>
                </c:pt>
                <c:pt idx="10603">
                  <c:v>669.70413593598187</c:v>
                </c:pt>
                <c:pt idx="10604">
                  <c:v>669.83596527798522</c:v>
                </c:pt>
                <c:pt idx="10605">
                  <c:v>669.76904275942684</c:v>
                </c:pt>
                <c:pt idx="10606">
                  <c:v>669.75039717011009</c:v>
                </c:pt>
                <c:pt idx="10607">
                  <c:v>669.76904275942684</c:v>
                </c:pt>
                <c:pt idx="10608">
                  <c:v>669.79071195339122</c:v>
                </c:pt>
                <c:pt idx="10609">
                  <c:v>669.87728789477035</c:v>
                </c:pt>
                <c:pt idx="10610">
                  <c:v>669.77398132033079</c:v>
                </c:pt>
                <c:pt idx="10611">
                  <c:v>669.77005062901912</c:v>
                </c:pt>
                <c:pt idx="10612">
                  <c:v>669.84977308113048</c:v>
                </c:pt>
                <c:pt idx="10613">
                  <c:v>669.77297345077864</c:v>
                </c:pt>
                <c:pt idx="10614">
                  <c:v>669.77992775047881</c:v>
                </c:pt>
                <c:pt idx="10615">
                  <c:v>669.79756546490944</c:v>
                </c:pt>
                <c:pt idx="10616">
                  <c:v>669.78083483301214</c:v>
                </c:pt>
                <c:pt idx="10617">
                  <c:v>669.82125039075265</c:v>
                </c:pt>
                <c:pt idx="10618">
                  <c:v>669.83405032703126</c:v>
                </c:pt>
                <c:pt idx="10619">
                  <c:v>669.89996493320632</c:v>
                </c:pt>
                <c:pt idx="10620">
                  <c:v>669.82316534195422</c:v>
                </c:pt>
                <c:pt idx="10621">
                  <c:v>669.81530396309722</c:v>
                </c:pt>
                <c:pt idx="10622">
                  <c:v>669.82618894904135</c:v>
                </c:pt>
                <c:pt idx="10623">
                  <c:v>669.81822678351512</c:v>
                </c:pt>
                <c:pt idx="10624">
                  <c:v>669.82215747290581</c:v>
                </c:pt>
                <c:pt idx="10625">
                  <c:v>669.80149615512414</c:v>
                </c:pt>
                <c:pt idx="10626">
                  <c:v>669.83596527798522</c:v>
                </c:pt>
                <c:pt idx="10627">
                  <c:v>669.85168803177896</c:v>
                </c:pt>
                <c:pt idx="10628">
                  <c:v>669.85662658854289</c:v>
                </c:pt>
                <c:pt idx="10629">
                  <c:v>669.84584239284072</c:v>
                </c:pt>
                <c:pt idx="10630">
                  <c:v>669.8654958327221</c:v>
                </c:pt>
                <c:pt idx="10631">
                  <c:v>669.89704211521178</c:v>
                </c:pt>
                <c:pt idx="10632">
                  <c:v>669.8477573435656</c:v>
                </c:pt>
                <c:pt idx="10633">
                  <c:v>669.89996493320632</c:v>
                </c:pt>
                <c:pt idx="10634">
                  <c:v>669.86448796410559</c:v>
                </c:pt>
                <c:pt idx="10635">
                  <c:v>669.85763445723978</c:v>
                </c:pt>
                <c:pt idx="10636">
                  <c:v>669.89311142880683</c:v>
                </c:pt>
                <c:pt idx="10637">
                  <c:v>669.86448796410559</c:v>
                </c:pt>
                <c:pt idx="10638">
                  <c:v>669.88424218711191</c:v>
                </c:pt>
                <c:pt idx="10639">
                  <c:v>669.89895706494212</c:v>
                </c:pt>
                <c:pt idx="10640">
                  <c:v>669.88424218711191</c:v>
                </c:pt>
                <c:pt idx="10641">
                  <c:v>669.88716500548594</c:v>
                </c:pt>
                <c:pt idx="10642">
                  <c:v>669.88615713708987</c:v>
                </c:pt>
                <c:pt idx="10643">
                  <c:v>669.93141041787237</c:v>
                </c:pt>
                <c:pt idx="10644">
                  <c:v>669.89210356047261</c:v>
                </c:pt>
                <c:pt idx="10645">
                  <c:v>669.8477573435656</c:v>
                </c:pt>
                <c:pt idx="10646">
                  <c:v>669.89704211521178</c:v>
                </c:pt>
                <c:pt idx="10647">
                  <c:v>669.87436507610357</c:v>
                </c:pt>
                <c:pt idx="10648">
                  <c:v>669.85965019460264</c:v>
                </c:pt>
                <c:pt idx="10649">
                  <c:v>669.85078094989751</c:v>
                </c:pt>
                <c:pt idx="10650">
                  <c:v>669.87436507610357</c:v>
                </c:pt>
                <c:pt idx="10651">
                  <c:v>669.88222645025178</c:v>
                </c:pt>
                <c:pt idx="10652">
                  <c:v>669.86358088234192</c:v>
                </c:pt>
                <c:pt idx="10653">
                  <c:v>669.85168803177896</c:v>
                </c:pt>
                <c:pt idx="10654">
                  <c:v>669.85864232592633</c:v>
                </c:pt>
                <c:pt idx="10655">
                  <c:v>669.86448796410559</c:v>
                </c:pt>
                <c:pt idx="10656">
                  <c:v>669.88031150019663</c:v>
                </c:pt>
                <c:pt idx="10657">
                  <c:v>669.87728789477035</c:v>
                </c:pt>
                <c:pt idx="10658">
                  <c:v>669.86156514505933</c:v>
                </c:pt>
                <c:pt idx="10659">
                  <c:v>669.94622607544079</c:v>
                </c:pt>
                <c:pt idx="10660">
                  <c:v>669.87234933904142</c:v>
                </c:pt>
                <c:pt idx="10661">
                  <c:v>669.87537294461913</c:v>
                </c:pt>
                <c:pt idx="10662">
                  <c:v>669.87043438879437</c:v>
                </c:pt>
                <c:pt idx="10663">
                  <c:v>669.85864232592633</c:v>
                </c:pt>
                <c:pt idx="10664">
                  <c:v>669.87335720757767</c:v>
                </c:pt>
                <c:pt idx="10665">
                  <c:v>669.85763445723978</c:v>
                </c:pt>
                <c:pt idx="10666">
                  <c:v>669.86942652022833</c:v>
                </c:pt>
                <c:pt idx="10667">
                  <c:v>669.92657265165349</c:v>
                </c:pt>
                <c:pt idx="10668">
                  <c:v>669.86942652022833</c:v>
                </c:pt>
                <c:pt idx="10669">
                  <c:v>669.92264196642577</c:v>
                </c:pt>
                <c:pt idx="10670">
                  <c:v>669.89311142880683</c:v>
                </c:pt>
                <c:pt idx="10671">
                  <c:v>669.90097280146017</c:v>
                </c:pt>
                <c:pt idx="10672">
                  <c:v>669.88424218711191</c:v>
                </c:pt>
                <c:pt idx="10673">
                  <c:v>669.87144225735005</c:v>
                </c:pt>
                <c:pt idx="10674">
                  <c:v>669.95801812783247</c:v>
                </c:pt>
                <c:pt idx="10675">
                  <c:v>669.89704211521178</c:v>
                </c:pt>
                <c:pt idx="10676">
                  <c:v>669.93443402163848</c:v>
                </c:pt>
                <c:pt idx="10677">
                  <c:v>669.86751156992443</c:v>
                </c:pt>
                <c:pt idx="10678">
                  <c:v>669.8477573435656</c:v>
                </c:pt>
                <c:pt idx="10679">
                  <c:v>669.90984204164977</c:v>
                </c:pt>
                <c:pt idx="10680">
                  <c:v>669.84977308113048</c:v>
                </c:pt>
                <c:pt idx="10681">
                  <c:v>669.86448796410559</c:v>
                </c:pt>
                <c:pt idx="10682">
                  <c:v>669.88716500548594</c:v>
                </c:pt>
                <c:pt idx="10683">
                  <c:v>669.86942652022833</c:v>
                </c:pt>
                <c:pt idx="10684">
                  <c:v>669.88222645025178</c:v>
                </c:pt>
                <c:pt idx="10685">
                  <c:v>669.85561871983566</c:v>
                </c:pt>
                <c:pt idx="10686">
                  <c:v>669.80451976287486</c:v>
                </c:pt>
                <c:pt idx="10687">
                  <c:v>669.87335720757767</c:v>
                </c:pt>
                <c:pt idx="10688">
                  <c:v>669.83495740906665</c:v>
                </c:pt>
                <c:pt idx="10689">
                  <c:v>669.84090383553666</c:v>
                </c:pt>
                <c:pt idx="10690">
                  <c:v>669.86841865165195</c:v>
                </c:pt>
                <c:pt idx="10691">
                  <c:v>669.84291957324172</c:v>
                </c:pt>
                <c:pt idx="10692">
                  <c:v>669.83989596666868</c:v>
                </c:pt>
                <c:pt idx="10693">
                  <c:v>669.84291957324172</c:v>
                </c:pt>
                <c:pt idx="10694">
                  <c:v>669.86055727640257</c:v>
                </c:pt>
                <c:pt idx="10695">
                  <c:v>669.84090383553666</c:v>
                </c:pt>
                <c:pt idx="10696">
                  <c:v>669.83798101579112</c:v>
                </c:pt>
                <c:pt idx="10697">
                  <c:v>669.81137327343322</c:v>
                </c:pt>
                <c:pt idx="10698">
                  <c:v>669.86942652022833</c:v>
                </c:pt>
                <c:pt idx="10699">
                  <c:v>669.85168803177896</c:v>
                </c:pt>
                <c:pt idx="10700">
                  <c:v>669.83405032703126</c:v>
                </c:pt>
                <c:pt idx="10701">
                  <c:v>669.86751156992443</c:v>
                </c:pt>
                <c:pt idx="10702">
                  <c:v>669.80149615512414</c:v>
                </c:pt>
                <c:pt idx="10703">
                  <c:v>669.78385844139655</c:v>
                </c:pt>
                <c:pt idx="10704">
                  <c:v>669.83697314689334</c:v>
                </c:pt>
                <c:pt idx="10705">
                  <c:v>669.80250402438458</c:v>
                </c:pt>
                <c:pt idx="10706">
                  <c:v>669.80744258361244</c:v>
                </c:pt>
                <c:pt idx="10707">
                  <c:v>669.83011963811464</c:v>
                </c:pt>
                <c:pt idx="10708">
                  <c:v>669.81137327343322</c:v>
                </c:pt>
                <c:pt idx="10709">
                  <c:v>669.82316534195422</c:v>
                </c:pt>
                <c:pt idx="10710">
                  <c:v>669.83405032703126</c:v>
                </c:pt>
                <c:pt idx="10711">
                  <c:v>669.79565051320969</c:v>
                </c:pt>
                <c:pt idx="10712">
                  <c:v>669.81036540426328</c:v>
                </c:pt>
                <c:pt idx="10713">
                  <c:v>669.78083483301214</c:v>
                </c:pt>
                <c:pt idx="10714">
                  <c:v>669.78778913215763</c:v>
                </c:pt>
                <c:pt idx="10715">
                  <c:v>669.73558148311167</c:v>
                </c:pt>
                <c:pt idx="10716">
                  <c:v>669.79958120350068</c:v>
                </c:pt>
                <c:pt idx="10717">
                  <c:v>669.68740528822855</c:v>
                </c:pt>
                <c:pt idx="10718">
                  <c:v>669.78285057194535</c:v>
                </c:pt>
                <c:pt idx="10719">
                  <c:v>669.76712780717298</c:v>
                </c:pt>
                <c:pt idx="10720">
                  <c:v>669.72772009726941</c:v>
                </c:pt>
                <c:pt idx="10721">
                  <c:v>669.76309632862228</c:v>
                </c:pt>
                <c:pt idx="10722">
                  <c:v>669.7424349984625</c:v>
                </c:pt>
                <c:pt idx="10723">
                  <c:v>669.712904406863</c:v>
                </c:pt>
                <c:pt idx="10724">
                  <c:v>669.738504305893</c:v>
                </c:pt>
                <c:pt idx="10725">
                  <c:v>669.72479727416828</c:v>
                </c:pt>
                <c:pt idx="10726">
                  <c:v>669.72671222724432</c:v>
                </c:pt>
                <c:pt idx="10727">
                  <c:v>669.70705875969554</c:v>
                </c:pt>
                <c:pt idx="10728">
                  <c:v>669.72278153404807</c:v>
                </c:pt>
                <c:pt idx="10729">
                  <c:v>669.76803488982421</c:v>
                </c:pt>
                <c:pt idx="10730">
                  <c:v>669.68932024203093</c:v>
                </c:pt>
                <c:pt idx="10731">
                  <c:v>669.68740528822855</c:v>
                </c:pt>
                <c:pt idx="10732">
                  <c:v>669.69133598283543</c:v>
                </c:pt>
                <c:pt idx="10733">
                  <c:v>669.67551241641252</c:v>
                </c:pt>
                <c:pt idx="10734">
                  <c:v>669.71098945351878</c:v>
                </c:pt>
                <c:pt idx="10735">
                  <c:v>669.68932024203093</c:v>
                </c:pt>
                <c:pt idx="10736">
                  <c:v>669.70020524188533</c:v>
                </c:pt>
                <c:pt idx="10737">
                  <c:v>669.66966676702771</c:v>
                </c:pt>
                <c:pt idx="10738">
                  <c:v>669.69133598283543</c:v>
                </c:pt>
                <c:pt idx="10739">
                  <c:v>669.68246672298756</c:v>
                </c:pt>
                <c:pt idx="10740">
                  <c:v>669.67460533291001</c:v>
                </c:pt>
                <c:pt idx="10741">
                  <c:v>669.67158172117468</c:v>
                </c:pt>
                <c:pt idx="10742">
                  <c:v>669.65878176380158</c:v>
                </c:pt>
                <c:pt idx="10743">
                  <c:v>669.68337380641776</c:v>
                </c:pt>
                <c:pt idx="10744">
                  <c:v>669.63620545698268</c:v>
                </c:pt>
                <c:pt idx="10745">
                  <c:v>669.6450747209924</c:v>
                </c:pt>
                <c:pt idx="10746">
                  <c:v>669.62340549501641</c:v>
                </c:pt>
                <c:pt idx="10747">
                  <c:v>669.62340549501641</c:v>
                </c:pt>
                <c:pt idx="10748">
                  <c:v>669.6381204117796</c:v>
                </c:pt>
                <c:pt idx="10749">
                  <c:v>669.65585893865659</c:v>
                </c:pt>
                <c:pt idx="10750">
                  <c:v>669.63227476017767</c:v>
                </c:pt>
                <c:pt idx="10751">
                  <c:v>669.56827493117544</c:v>
                </c:pt>
                <c:pt idx="10752">
                  <c:v>669.67652028696102</c:v>
                </c:pt>
                <c:pt idx="10753">
                  <c:v>669.61645118427498</c:v>
                </c:pt>
                <c:pt idx="10754">
                  <c:v>669.79756546490944</c:v>
                </c:pt>
                <c:pt idx="10755">
                  <c:v>669.55547496038923</c:v>
                </c:pt>
                <c:pt idx="10756">
                  <c:v>669.62632832112354</c:v>
                </c:pt>
                <c:pt idx="10757">
                  <c:v>669.6312668891768</c:v>
                </c:pt>
                <c:pt idx="10758">
                  <c:v>669.71693588746621</c:v>
                </c:pt>
                <c:pt idx="10759">
                  <c:v>669.61645118427498</c:v>
                </c:pt>
                <c:pt idx="10760">
                  <c:v>669.58399772766199</c:v>
                </c:pt>
                <c:pt idx="10761">
                  <c:v>669.61060553138816</c:v>
                </c:pt>
                <c:pt idx="10762">
                  <c:v>669.64598180476651</c:v>
                </c:pt>
                <c:pt idx="10763">
                  <c:v>669.65686680940598</c:v>
                </c:pt>
                <c:pt idx="10764">
                  <c:v>669.65293611342497</c:v>
                </c:pt>
                <c:pt idx="10765">
                  <c:v>669.64598180476651</c:v>
                </c:pt>
                <c:pt idx="10766">
                  <c:v>669.67460533291001</c:v>
                </c:pt>
                <c:pt idx="10767">
                  <c:v>669.6312668891768</c:v>
                </c:pt>
                <c:pt idx="10768">
                  <c:v>669.66664315514117</c:v>
                </c:pt>
                <c:pt idx="10769">
                  <c:v>669.68639741779134</c:v>
                </c:pt>
                <c:pt idx="10770">
                  <c:v>669.66180537592948</c:v>
                </c:pt>
                <c:pt idx="10771">
                  <c:v>669.65878176380158</c:v>
                </c:pt>
                <c:pt idx="10772">
                  <c:v>669.64900541728696</c:v>
                </c:pt>
                <c:pt idx="10773">
                  <c:v>669.65787468014514</c:v>
                </c:pt>
                <c:pt idx="10774">
                  <c:v>669.66664315514117</c:v>
                </c:pt>
                <c:pt idx="10775">
                  <c:v>669.64205110835144</c:v>
                </c:pt>
                <c:pt idx="10776">
                  <c:v>669.68045098200184</c:v>
                </c:pt>
                <c:pt idx="10777">
                  <c:v>669.68145885249987</c:v>
                </c:pt>
                <c:pt idx="10778">
                  <c:v>669.67752815749918</c:v>
                </c:pt>
                <c:pt idx="10779">
                  <c:v>669.6942588069287</c:v>
                </c:pt>
                <c:pt idx="10780">
                  <c:v>669.69919737157898</c:v>
                </c:pt>
                <c:pt idx="10781">
                  <c:v>669.71199732370462</c:v>
                </c:pt>
                <c:pt idx="10782">
                  <c:v>669.67752815749918</c:v>
                </c:pt>
                <c:pt idx="10783">
                  <c:v>669.68246672298756</c:v>
                </c:pt>
                <c:pt idx="10784">
                  <c:v>669.71199732370462</c:v>
                </c:pt>
                <c:pt idx="10785">
                  <c:v>669.68740528822855</c:v>
                </c:pt>
                <c:pt idx="10786">
                  <c:v>669.69133598283543</c:v>
                </c:pt>
                <c:pt idx="10787">
                  <c:v>669.68932024203093</c:v>
                </c:pt>
                <c:pt idx="10788">
                  <c:v>669.69325093656153</c:v>
                </c:pt>
                <c:pt idx="10789">
                  <c:v>669.68538954734379</c:v>
                </c:pt>
                <c:pt idx="10790">
                  <c:v>669.75130425291513</c:v>
                </c:pt>
                <c:pt idx="10791">
                  <c:v>669.75523494497429</c:v>
                </c:pt>
                <c:pt idx="10792">
                  <c:v>669.70312806571565</c:v>
                </c:pt>
                <c:pt idx="10793">
                  <c:v>669.73064292028403</c:v>
                </c:pt>
                <c:pt idx="10794">
                  <c:v>669.80250402438458</c:v>
                </c:pt>
                <c:pt idx="10795">
                  <c:v>669.69224306618401</c:v>
                </c:pt>
                <c:pt idx="10796">
                  <c:v>669.70212019543908</c:v>
                </c:pt>
                <c:pt idx="10797">
                  <c:v>669.69718163093421</c:v>
                </c:pt>
                <c:pt idx="10798">
                  <c:v>669.70312806571565</c:v>
                </c:pt>
                <c:pt idx="10799">
                  <c:v>669.76803488982421</c:v>
                </c:pt>
                <c:pt idx="10800">
                  <c:v>669.68932024203093</c:v>
                </c:pt>
                <c:pt idx="10801">
                  <c:v>669.78476552389373</c:v>
                </c:pt>
                <c:pt idx="10802">
                  <c:v>669.70504301921255</c:v>
                </c:pt>
                <c:pt idx="10803">
                  <c:v>669.69224306618401</c:v>
                </c:pt>
                <c:pt idx="10804">
                  <c:v>669.67460533291001</c:v>
                </c:pt>
                <c:pt idx="10805">
                  <c:v>669.76511206791827</c:v>
                </c:pt>
                <c:pt idx="10806">
                  <c:v>669.72963505028883</c:v>
                </c:pt>
                <c:pt idx="10807">
                  <c:v>669.72086658089563</c:v>
                </c:pt>
                <c:pt idx="10808">
                  <c:v>669.71391227702929</c:v>
                </c:pt>
                <c:pt idx="10809">
                  <c:v>669.70413593598187</c:v>
                </c:pt>
                <c:pt idx="10810">
                  <c:v>669.79464264387911</c:v>
                </c:pt>
                <c:pt idx="10811">
                  <c:v>669.72177366397239</c:v>
                </c:pt>
                <c:pt idx="10812">
                  <c:v>669.81530396309722</c:v>
                </c:pt>
                <c:pt idx="10813">
                  <c:v>669.74052004569182</c:v>
                </c:pt>
                <c:pt idx="10814">
                  <c:v>669.74838143051329</c:v>
                </c:pt>
                <c:pt idx="10815">
                  <c:v>669.71199732370462</c:v>
                </c:pt>
                <c:pt idx="10816">
                  <c:v>669.74838143051329</c:v>
                </c:pt>
                <c:pt idx="10817">
                  <c:v>669.71391227702929</c:v>
                </c:pt>
                <c:pt idx="10818">
                  <c:v>669.712904406863</c:v>
                </c:pt>
                <c:pt idx="10819">
                  <c:v>669.80845045281217</c:v>
                </c:pt>
                <c:pt idx="10820">
                  <c:v>669.71199732370462</c:v>
                </c:pt>
                <c:pt idx="10821">
                  <c:v>669.68639741779134</c:v>
                </c:pt>
                <c:pt idx="10822">
                  <c:v>669.70705875969554</c:v>
                </c:pt>
                <c:pt idx="10823">
                  <c:v>669.73457361316684</c:v>
                </c:pt>
                <c:pt idx="10824">
                  <c:v>669.80542684518207</c:v>
                </c:pt>
                <c:pt idx="10825">
                  <c:v>669.69133598283543</c:v>
                </c:pt>
                <c:pt idx="10826">
                  <c:v>669.72872796728427</c:v>
                </c:pt>
                <c:pt idx="10827">
                  <c:v>669.68831237161328</c:v>
                </c:pt>
                <c:pt idx="10828">
                  <c:v>669.80149615512414</c:v>
                </c:pt>
                <c:pt idx="10829">
                  <c:v>669.68831237161328</c:v>
                </c:pt>
                <c:pt idx="10830">
                  <c:v>669.712904406863</c:v>
                </c:pt>
                <c:pt idx="10831">
                  <c:v>669.79464264387911</c:v>
                </c:pt>
                <c:pt idx="10832">
                  <c:v>669.73558148311167</c:v>
                </c:pt>
                <c:pt idx="10833">
                  <c:v>669.760173506569</c:v>
                </c:pt>
                <c:pt idx="10834">
                  <c:v>669.71885084069504</c:v>
                </c:pt>
                <c:pt idx="10835">
                  <c:v>669.68337380641776</c:v>
                </c:pt>
                <c:pt idx="10836">
                  <c:v>669.75523494497429</c:v>
                </c:pt>
                <c:pt idx="10837">
                  <c:v>669.712904406863</c:v>
                </c:pt>
                <c:pt idx="10838">
                  <c:v>669.70504301921255</c:v>
                </c:pt>
                <c:pt idx="10839">
                  <c:v>669.69224306618401</c:v>
                </c:pt>
                <c:pt idx="10840">
                  <c:v>669.68145885249987</c:v>
                </c:pt>
                <c:pt idx="10841">
                  <c:v>669.71391227702929</c:v>
                </c:pt>
                <c:pt idx="10842">
                  <c:v>669.71693588746621</c:v>
                </c:pt>
                <c:pt idx="10843">
                  <c:v>669.69718163093421</c:v>
                </c:pt>
                <c:pt idx="10844">
                  <c:v>669.7237894041134</c:v>
                </c:pt>
                <c:pt idx="10845">
                  <c:v>669.725704357209</c:v>
                </c:pt>
                <c:pt idx="10846">
                  <c:v>669.72278153404807</c:v>
                </c:pt>
                <c:pt idx="10847">
                  <c:v>669.69032811243835</c:v>
                </c:pt>
                <c:pt idx="10848">
                  <c:v>669.69617376059784</c:v>
                </c:pt>
                <c:pt idx="10849">
                  <c:v>669.73457361316684</c:v>
                </c:pt>
                <c:pt idx="10850">
                  <c:v>669.72086658089563</c:v>
                </c:pt>
                <c:pt idx="10851">
                  <c:v>669.71784297057923</c:v>
                </c:pt>
                <c:pt idx="10852">
                  <c:v>669.82709603114904</c:v>
                </c:pt>
                <c:pt idx="10853">
                  <c:v>669.71592801733095</c:v>
                </c:pt>
                <c:pt idx="10854">
                  <c:v>669.82417321099422</c:v>
                </c:pt>
                <c:pt idx="10855">
                  <c:v>669.72772009726941</c:v>
                </c:pt>
                <c:pt idx="10856">
                  <c:v>669.73759722297018</c:v>
                </c:pt>
                <c:pt idx="10857">
                  <c:v>669.81631183221657</c:v>
                </c:pt>
                <c:pt idx="10858">
                  <c:v>669.76118137625303</c:v>
                </c:pt>
                <c:pt idx="10859">
                  <c:v>669.7424349984625</c:v>
                </c:pt>
                <c:pt idx="10860">
                  <c:v>669.7543278622054</c:v>
                </c:pt>
                <c:pt idx="10861">
                  <c:v>669.78385844139655</c:v>
                </c:pt>
                <c:pt idx="10862">
                  <c:v>669.83697314689334</c:v>
                </c:pt>
                <c:pt idx="10863">
                  <c:v>669.82024252168378</c:v>
                </c:pt>
                <c:pt idx="10864">
                  <c:v>669.84685026164789</c:v>
                </c:pt>
                <c:pt idx="10865">
                  <c:v>669.75725068443091</c:v>
                </c:pt>
                <c:pt idx="10866">
                  <c:v>669.83596527798522</c:v>
                </c:pt>
                <c:pt idx="10867">
                  <c:v>669.75231212268886</c:v>
                </c:pt>
                <c:pt idx="10868">
                  <c:v>669.76118137625303</c:v>
                </c:pt>
                <c:pt idx="10869">
                  <c:v>669.76712780717298</c:v>
                </c:pt>
                <c:pt idx="10870">
                  <c:v>669.78083483301214</c:v>
                </c:pt>
                <c:pt idx="10871">
                  <c:v>669.78778913215763</c:v>
                </c:pt>
                <c:pt idx="10872">
                  <c:v>669.7621892459257</c:v>
                </c:pt>
                <c:pt idx="10873">
                  <c:v>669.83697314689334</c:v>
                </c:pt>
                <c:pt idx="10874">
                  <c:v>669.74636569087522</c:v>
                </c:pt>
                <c:pt idx="10875">
                  <c:v>669.77297345077864</c:v>
                </c:pt>
                <c:pt idx="10876">
                  <c:v>669.79665838253004</c:v>
                </c:pt>
                <c:pt idx="10877">
                  <c:v>669.84382665519558</c:v>
                </c:pt>
                <c:pt idx="10878">
                  <c:v>669.82518108002296</c:v>
                </c:pt>
                <c:pt idx="10879">
                  <c:v>669.84977308113048</c:v>
                </c:pt>
                <c:pt idx="10880">
                  <c:v>669.82215747290581</c:v>
                </c:pt>
                <c:pt idx="10881">
                  <c:v>669.82024252168378</c:v>
                </c:pt>
                <c:pt idx="10882">
                  <c:v>669.75331999245225</c:v>
                </c:pt>
                <c:pt idx="10883">
                  <c:v>669.76309632862228</c:v>
                </c:pt>
                <c:pt idx="10884">
                  <c:v>669.78577339332548</c:v>
                </c:pt>
                <c:pt idx="10885">
                  <c:v>669.77398132033079</c:v>
                </c:pt>
                <c:pt idx="10886">
                  <c:v>669.84977308113048</c:v>
                </c:pt>
                <c:pt idx="10887">
                  <c:v>669.78385844139655</c:v>
                </c:pt>
                <c:pt idx="10888">
                  <c:v>669.77398132033079</c:v>
                </c:pt>
                <c:pt idx="10889">
                  <c:v>669.79565051320969</c:v>
                </c:pt>
                <c:pt idx="10890">
                  <c:v>669.75825855414382</c:v>
                </c:pt>
                <c:pt idx="10891">
                  <c:v>669.85662658854289</c:v>
                </c:pt>
                <c:pt idx="10892">
                  <c:v>669.75231212268886</c:v>
                </c:pt>
                <c:pt idx="10893">
                  <c:v>669.79262690518703</c:v>
                </c:pt>
                <c:pt idx="10894">
                  <c:v>669.79464264387911</c:v>
                </c:pt>
                <c:pt idx="10895">
                  <c:v>669.84584239284072</c:v>
                </c:pt>
                <c:pt idx="10896">
                  <c:v>669.73558148311167</c:v>
                </c:pt>
                <c:pt idx="10897">
                  <c:v>669.76904275942684</c:v>
                </c:pt>
                <c:pt idx="10898">
                  <c:v>669.77690414197377</c:v>
                </c:pt>
                <c:pt idx="10899">
                  <c:v>669.83203458914488</c:v>
                </c:pt>
                <c:pt idx="10900">
                  <c:v>669.77297345077864</c:v>
                </c:pt>
                <c:pt idx="10901">
                  <c:v>669.70504301921255</c:v>
                </c:pt>
                <c:pt idx="10902">
                  <c:v>669.74052004569182</c:v>
                </c:pt>
                <c:pt idx="10903">
                  <c:v>669.738504305893</c:v>
                </c:pt>
                <c:pt idx="10904">
                  <c:v>669.77589627245152</c:v>
                </c:pt>
                <c:pt idx="10905">
                  <c:v>669.74636569087522</c:v>
                </c:pt>
                <c:pt idx="10906">
                  <c:v>669.82518108002296</c:v>
                </c:pt>
                <c:pt idx="10907">
                  <c:v>669.76511206791827</c:v>
                </c:pt>
                <c:pt idx="10908">
                  <c:v>669.73265866024349</c:v>
                </c:pt>
                <c:pt idx="10909">
                  <c:v>669.81731970132569</c:v>
                </c:pt>
                <c:pt idx="10910">
                  <c:v>669.73759722297018</c:v>
                </c:pt>
                <c:pt idx="10911">
                  <c:v>669.73165079026887</c:v>
                </c:pt>
                <c:pt idx="10912">
                  <c:v>669.75825855414382</c:v>
                </c:pt>
                <c:pt idx="10913">
                  <c:v>669.7237894041134</c:v>
                </c:pt>
                <c:pt idx="10914">
                  <c:v>669.7099815833227</c:v>
                </c:pt>
                <c:pt idx="10915">
                  <c:v>669.79464264387911</c:v>
                </c:pt>
                <c:pt idx="10916">
                  <c:v>669.70020524188533</c:v>
                </c:pt>
                <c:pt idx="10917">
                  <c:v>669.77791201148568</c:v>
                </c:pt>
                <c:pt idx="10918">
                  <c:v>669.78678126274667</c:v>
                </c:pt>
                <c:pt idx="10919">
                  <c:v>669.78385844139655</c:v>
                </c:pt>
                <c:pt idx="10920">
                  <c:v>669.79171982276216</c:v>
                </c:pt>
                <c:pt idx="10921">
                  <c:v>669.82215747290581</c:v>
                </c:pt>
                <c:pt idx="10922">
                  <c:v>669.71885084069504</c:v>
                </c:pt>
                <c:pt idx="10923">
                  <c:v>669.77398132033079</c:v>
                </c:pt>
                <c:pt idx="10924">
                  <c:v>669.66765102578029</c:v>
                </c:pt>
                <c:pt idx="10925">
                  <c:v>669.74737356069932</c:v>
                </c:pt>
                <c:pt idx="10926">
                  <c:v>669.69617376059784</c:v>
                </c:pt>
                <c:pt idx="10927">
                  <c:v>669.67158172117468</c:v>
                </c:pt>
                <c:pt idx="10928">
                  <c:v>669.62239762392483</c:v>
                </c:pt>
                <c:pt idx="10929">
                  <c:v>669.67853602802722</c:v>
                </c:pt>
                <c:pt idx="10930">
                  <c:v>669.65878176380158</c:v>
                </c:pt>
                <c:pt idx="10931">
                  <c:v>669.62138975282289</c:v>
                </c:pt>
                <c:pt idx="10932">
                  <c:v>669.64991250102503</c:v>
                </c:pt>
                <c:pt idx="10933">
                  <c:v>669.62138975282289</c:v>
                </c:pt>
                <c:pt idx="10934">
                  <c:v>669.66372033022913</c:v>
                </c:pt>
                <c:pt idx="10935">
                  <c:v>669.62632832112354</c:v>
                </c:pt>
                <c:pt idx="10936">
                  <c:v>669.63620545698268</c:v>
                </c:pt>
                <c:pt idx="10937">
                  <c:v>669.62138975282289</c:v>
                </c:pt>
                <c:pt idx="10938">
                  <c:v>669.65092037183524</c:v>
                </c:pt>
                <c:pt idx="10939">
                  <c:v>669.66271245954965</c:v>
                </c:pt>
                <c:pt idx="10940">
                  <c:v>669.61161340260026</c:v>
                </c:pt>
                <c:pt idx="10941">
                  <c:v>669.60667483356247</c:v>
                </c:pt>
                <c:pt idx="10942">
                  <c:v>669.59185912496491</c:v>
                </c:pt>
                <c:pt idx="10943">
                  <c:v>669.58792842639173</c:v>
                </c:pt>
                <c:pt idx="10944">
                  <c:v>669.63912828271032</c:v>
                </c:pt>
                <c:pt idx="10945">
                  <c:v>669.64799754645719</c:v>
                </c:pt>
                <c:pt idx="10946">
                  <c:v>669.62532045006185</c:v>
                </c:pt>
                <c:pt idx="10947">
                  <c:v>669.59679769474485</c:v>
                </c:pt>
                <c:pt idx="10948">
                  <c:v>669.59286699636857</c:v>
                </c:pt>
                <c:pt idx="10949">
                  <c:v>669.57714420129662</c:v>
                </c:pt>
                <c:pt idx="10950">
                  <c:v>669.5377364154499</c:v>
                </c:pt>
                <c:pt idx="10951">
                  <c:v>669.51415220871286</c:v>
                </c:pt>
                <c:pt idx="10952">
                  <c:v>669.42455232911936</c:v>
                </c:pt>
                <c:pt idx="10953">
                  <c:v>669.3931066827804</c:v>
                </c:pt>
                <c:pt idx="10954">
                  <c:v>669.30249881881161</c:v>
                </c:pt>
                <c:pt idx="10955">
                  <c:v>669.24152240074147</c:v>
                </c:pt>
                <c:pt idx="10956">
                  <c:v>669.13126081511666</c:v>
                </c:pt>
                <c:pt idx="10957">
                  <c:v>669.02492982734839</c:v>
                </c:pt>
                <c:pt idx="10958">
                  <c:v>668.92656096307985</c:v>
                </c:pt>
                <c:pt idx="10959">
                  <c:v>668.82416048371203</c:v>
                </c:pt>
                <c:pt idx="10960">
                  <c:v>668.71883704505603</c:v>
                </c:pt>
                <c:pt idx="10961">
                  <c:v>668.57612108644435</c:v>
                </c:pt>
                <c:pt idx="10962">
                  <c:v>668.47281314851807</c:v>
                </c:pt>
                <c:pt idx="10963">
                  <c:v>668.33301969820798</c:v>
                </c:pt>
                <c:pt idx="10964">
                  <c:v>668.1932260496751</c:v>
                </c:pt>
                <c:pt idx="10965">
                  <c:v>668.06724025572589</c:v>
                </c:pt>
                <c:pt idx="10966">
                  <c:v>667.90980818131607</c:v>
                </c:pt>
                <c:pt idx="10967">
                  <c:v>667.77202971273164</c:v>
                </c:pt>
                <c:pt idx="10968">
                  <c:v>667.61651216097425</c:v>
                </c:pt>
                <c:pt idx="10969">
                  <c:v>667.44920201282957</c:v>
                </c:pt>
                <c:pt idx="10970">
                  <c:v>667.29267605692201</c:v>
                </c:pt>
                <c:pt idx="10971">
                  <c:v>667.14008064883205</c:v>
                </c:pt>
                <c:pt idx="10972">
                  <c:v>666.97176179397059</c:v>
                </c:pt>
                <c:pt idx="10973">
                  <c:v>666.80253554181604</c:v>
                </c:pt>
                <c:pt idx="10974">
                  <c:v>666.59188423247133</c:v>
                </c:pt>
                <c:pt idx="10975">
                  <c:v>666.43535691543991</c:v>
                </c:pt>
                <c:pt idx="10976">
                  <c:v>666.27096768841079</c:v>
                </c:pt>
                <c:pt idx="10977">
                  <c:v>666.07210776049726</c:v>
                </c:pt>
                <c:pt idx="10978">
                  <c:v>665.89199454500556</c:v>
                </c:pt>
                <c:pt idx="10979">
                  <c:v>665.7108730893932</c:v>
                </c:pt>
                <c:pt idx="10980">
                  <c:v>665.50515822232592</c:v>
                </c:pt>
                <c:pt idx="10981">
                  <c:v>665.33784449114296</c:v>
                </c:pt>
                <c:pt idx="10982">
                  <c:v>665.10652775058497</c:v>
                </c:pt>
                <c:pt idx="10983">
                  <c:v>664.92540485201505</c:v>
                </c:pt>
                <c:pt idx="10984">
                  <c:v>664.75224419602489</c:v>
                </c:pt>
                <c:pt idx="10985">
                  <c:v>664.50913337882491</c:v>
                </c:pt>
                <c:pt idx="10986">
                  <c:v>664.34867184769234</c:v>
                </c:pt>
                <c:pt idx="10987">
                  <c:v>664.11533693160652</c:v>
                </c:pt>
                <c:pt idx="10988">
                  <c:v>663.91848851464863</c:v>
                </c:pt>
                <c:pt idx="10989">
                  <c:v>663.70783104324789</c:v>
                </c:pt>
                <c:pt idx="10990">
                  <c:v>663.54444520168499</c:v>
                </c:pt>
                <c:pt idx="10991">
                  <c:v>663.29740045697861</c:v>
                </c:pt>
                <c:pt idx="10992">
                  <c:v>663.11335121584875</c:v>
                </c:pt>
                <c:pt idx="10993">
                  <c:v>662.891907067852</c:v>
                </c:pt>
                <c:pt idx="10994">
                  <c:v>662.63790588514814</c:v>
                </c:pt>
                <c:pt idx="10995">
                  <c:v>662.45385541296048</c:v>
                </c:pt>
                <c:pt idx="10996">
                  <c:v>662.2540806342646</c:v>
                </c:pt>
                <c:pt idx="10997">
                  <c:v>662.04039576099478</c:v>
                </c:pt>
                <c:pt idx="10998">
                  <c:v>661.80221721733813</c:v>
                </c:pt>
                <c:pt idx="10999">
                  <c:v>661.56897707025155</c:v>
                </c:pt>
                <c:pt idx="11000">
                  <c:v>661.37111561405538</c:v>
                </c:pt>
                <c:pt idx="11001">
                  <c:v>661.14765163769846</c:v>
                </c:pt>
                <c:pt idx="11002">
                  <c:v>660.93507312249199</c:v>
                </c:pt>
                <c:pt idx="11003">
                  <c:v>660.722393352773</c:v>
                </c:pt>
                <c:pt idx="11004">
                  <c:v>660.47634950182635</c:v>
                </c:pt>
                <c:pt idx="11005">
                  <c:v>660.25580660154435</c:v>
                </c:pt>
                <c:pt idx="11006">
                  <c:v>660.0275018455651</c:v>
                </c:pt>
                <c:pt idx="11007">
                  <c:v>659.77057016569825</c:v>
                </c:pt>
                <c:pt idx="11008">
                  <c:v>659.57169712684833</c:v>
                </c:pt>
                <c:pt idx="11009">
                  <c:v>659.34036685831995</c:v>
                </c:pt>
                <c:pt idx="11010">
                  <c:v>659.11891423660802</c:v>
                </c:pt>
                <c:pt idx="11011">
                  <c:v>658.87478154837572</c:v>
                </c:pt>
                <c:pt idx="11012">
                  <c:v>658.66612926724429</c:v>
                </c:pt>
                <c:pt idx="11013">
                  <c:v>658.41997948677488</c:v>
                </c:pt>
                <c:pt idx="11014">
                  <c:v>658.18471536308664</c:v>
                </c:pt>
                <c:pt idx="11015">
                  <c:v>657.96326014597116</c:v>
                </c:pt>
                <c:pt idx="11016">
                  <c:v>657.71912459653367</c:v>
                </c:pt>
                <c:pt idx="11017">
                  <c:v>657.48778998184889</c:v>
                </c:pt>
                <c:pt idx="11018">
                  <c:v>657.26441800447071</c:v>
                </c:pt>
                <c:pt idx="11019">
                  <c:v>656.99961672420488</c:v>
                </c:pt>
                <c:pt idx="11020">
                  <c:v>656.78894447067489</c:v>
                </c:pt>
                <c:pt idx="11021">
                  <c:v>656.5192026889905</c:v>
                </c:pt>
                <c:pt idx="11022">
                  <c:v>656.30560618817196</c:v>
                </c:pt>
                <c:pt idx="11023">
                  <c:v>656.05259604873197</c:v>
                </c:pt>
                <c:pt idx="11024">
                  <c:v>655.81047179348957</c:v>
                </c:pt>
                <c:pt idx="11025">
                  <c:v>655.57711667183526</c:v>
                </c:pt>
                <c:pt idx="11026">
                  <c:v>655.33398323198094</c:v>
                </c:pt>
                <c:pt idx="11027">
                  <c:v>655.10657429792604</c:v>
                </c:pt>
                <c:pt idx="11028">
                  <c:v>654.8447912896861</c:v>
                </c:pt>
                <c:pt idx="11029">
                  <c:v>654.59772474805914</c:v>
                </c:pt>
                <c:pt idx="11030">
                  <c:v>654.35650414510371</c:v>
                </c:pt>
                <c:pt idx="11031">
                  <c:v>654.10742032075393</c:v>
                </c:pt>
                <c:pt idx="11032">
                  <c:v>653.83676397483566</c:v>
                </c:pt>
                <c:pt idx="11033">
                  <c:v>653.62608496423456</c:v>
                </c:pt>
                <c:pt idx="11034">
                  <c:v>653.34554853038242</c:v>
                </c:pt>
                <c:pt idx="11035">
                  <c:v>653.09353883641847</c:v>
                </c:pt>
                <c:pt idx="11036">
                  <c:v>652.87197138148554</c:v>
                </c:pt>
                <c:pt idx="11037">
                  <c:v>652.59143280240448</c:v>
                </c:pt>
                <c:pt idx="11038">
                  <c:v>652.38569056324604</c:v>
                </c:pt>
                <c:pt idx="11039">
                  <c:v>652.1287389719314</c:v>
                </c:pt>
                <c:pt idx="11040">
                  <c:v>651.87087946383122</c:v>
                </c:pt>
                <c:pt idx="11041">
                  <c:v>651.6247127211044</c:v>
                </c:pt>
                <c:pt idx="11042">
                  <c:v>651.35898904466035</c:v>
                </c:pt>
                <c:pt idx="11043">
                  <c:v>651.10495815347235</c:v>
                </c:pt>
                <c:pt idx="11044">
                  <c:v>650.87461608529361</c:v>
                </c:pt>
                <c:pt idx="11045">
                  <c:v>650.59407182440975</c:v>
                </c:pt>
                <c:pt idx="11046">
                  <c:v>650.34991803089099</c:v>
                </c:pt>
                <c:pt idx="11047">
                  <c:v>650.10677170353654</c:v>
                </c:pt>
                <c:pt idx="11048">
                  <c:v>649.83801971721073</c:v>
                </c:pt>
                <c:pt idx="11049">
                  <c:v>649.58791640438153</c:v>
                </c:pt>
                <c:pt idx="11050">
                  <c:v>649.34476819839188</c:v>
                </c:pt>
                <c:pt idx="11051">
                  <c:v>649.09476444281358</c:v>
                </c:pt>
                <c:pt idx="11052">
                  <c:v>648.823993531371</c:v>
                </c:pt>
                <c:pt idx="11053">
                  <c:v>648.56703266025158</c:v>
                </c:pt>
                <c:pt idx="11054">
                  <c:v>648.31309538647497</c:v>
                </c:pt>
                <c:pt idx="11055">
                  <c:v>648.05411700113882</c:v>
                </c:pt>
                <c:pt idx="11056">
                  <c:v>647.81197310782579</c:v>
                </c:pt>
                <c:pt idx="11057">
                  <c:v>647.53535171287456</c:v>
                </c:pt>
                <c:pt idx="11058">
                  <c:v>647.29320654593062</c:v>
                </c:pt>
                <c:pt idx="11059">
                  <c:v>647.06577907005976</c:v>
                </c:pt>
                <c:pt idx="11060">
                  <c:v>646.81375332909113</c:v>
                </c:pt>
                <c:pt idx="11061">
                  <c:v>646.52916508821625</c:v>
                </c:pt>
                <c:pt idx="11062">
                  <c:v>646.28016230522235</c:v>
                </c:pt>
                <c:pt idx="11063">
                  <c:v>646.01633964239954</c:v>
                </c:pt>
                <c:pt idx="11064">
                  <c:v>645.7484838134186</c:v>
                </c:pt>
                <c:pt idx="11065">
                  <c:v>645.46994120693739</c:v>
                </c:pt>
                <c:pt idx="11066">
                  <c:v>645.21397971793465</c:v>
                </c:pt>
                <c:pt idx="11067">
                  <c:v>644.97666784248304</c:v>
                </c:pt>
                <c:pt idx="11068">
                  <c:v>644.70689375109521</c:v>
                </c:pt>
                <c:pt idx="11069">
                  <c:v>644.44014330743266</c:v>
                </c:pt>
                <c:pt idx="11070">
                  <c:v>644.1831710148939</c:v>
                </c:pt>
                <c:pt idx="11071">
                  <c:v>643.93506962960601</c:v>
                </c:pt>
                <c:pt idx="11072">
                  <c:v>643.67809602121042</c:v>
                </c:pt>
                <c:pt idx="11073">
                  <c:v>643.3818043173236</c:v>
                </c:pt>
                <c:pt idx="11074">
                  <c:v>643.13954813898499</c:v>
                </c:pt>
                <c:pt idx="11075">
                  <c:v>642.89638403580079</c:v>
                </c:pt>
                <c:pt idx="11076">
                  <c:v>642.62075700163541</c:v>
                </c:pt>
                <c:pt idx="11077">
                  <c:v>642.37759161951794</c:v>
                </c:pt>
                <c:pt idx="11078">
                  <c:v>642.08028785648332</c:v>
                </c:pt>
                <c:pt idx="11079">
                  <c:v>641.83409667660169</c:v>
                </c:pt>
                <c:pt idx="11080">
                  <c:v>641.57711759466656</c:v>
                </c:pt>
                <c:pt idx="11081">
                  <c:v>641.31136684737032</c:v>
                </c:pt>
                <c:pt idx="11082">
                  <c:v>641.0455145677887</c:v>
                </c:pt>
                <c:pt idx="11083">
                  <c:v>640.78752526559833</c:v>
                </c:pt>
                <c:pt idx="11084">
                  <c:v>640.49314039977867</c:v>
                </c:pt>
                <c:pt idx="11085">
                  <c:v>640.23716599586498</c:v>
                </c:pt>
                <c:pt idx="11086">
                  <c:v>639.9900628592618</c:v>
                </c:pt>
                <c:pt idx="11087">
                  <c:v>639.72420701860551</c:v>
                </c:pt>
                <c:pt idx="11088">
                  <c:v>639.45542674105388</c:v>
                </c:pt>
                <c:pt idx="11089">
                  <c:v>639.17384181630302</c:v>
                </c:pt>
                <c:pt idx="11090">
                  <c:v>638.93953996299399</c:v>
                </c:pt>
                <c:pt idx="11091">
                  <c:v>638.65896175323928</c:v>
                </c:pt>
                <c:pt idx="11092">
                  <c:v>638.39411051546313</c:v>
                </c:pt>
                <c:pt idx="11093">
                  <c:v>638.13621509814436</c:v>
                </c:pt>
                <c:pt idx="11094">
                  <c:v>637.86249033477327</c:v>
                </c:pt>
                <c:pt idx="11095">
                  <c:v>637.61628862808607</c:v>
                </c:pt>
                <c:pt idx="11096">
                  <c:v>637.32491890204267</c:v>
                </c:pt>
                <c:pt idx="11097">
                  <c:v>637.04423527946483</c:v>
                </c:pt>
                <c:pt idx="11098">
                  <c:v>636.81980879116486</c:v>
                </c:pt>
                <c:pt idx="11099">
                  <c:v>636.5361999245099</c:v>
                </c:pt>
                <c:pt idx="11100">
                  <c:v>636.23393831519286</c:v>
                </c:pt>
                <c:pt idx="11101">
                  <c:v>635.98682515066264</c:v>
                </c:pt>
                <c:pt idx="11102">
                  <c:v>635.73769493224881</c:v>
                </c:pt>
                <c:pt idx="11103">
                  <c:v>635.46698817432662</c:v>
                </c:pt>
                <c:pt idx="11104">
                  <c:v>635.23066107146053</c:v>
                </c:pt>
                <c:pt idx="11105">
                  <c:v>634.92547160741719</c:v>
                </c:pt>
                <c:pt idx="11106">
                  <c:v>634.66746629928434</c:v>
                </c:pt>
                <c:pt idx="11107">
                  <c:v>634.40462080734937</c:v>
                </c:pt>
                <c:pt idx="11108">
                  <c:v>634.13683426954617</c:v>
                </c:pt>
                <c:pt idx="11109">
                  <c:v>633.86703053174892</c:v>
                </c:pt>
                <c:pt idx="11110">
                  <c:v>633.61688672106015</c:v>
                </c:pt>
                <c:pt idx="11111">
                  <c:v>633.32742084257904</c:v>
                </c:pt>
                <c:pt idx="11112">
                  <c:v>633.0704195998967</c:v>
                </c:pt>
                <c:pt idx="11113">
                  <c:v>632.80857810038049</c:v>
                </c:pt>
                <c:pt idx="11114">
                  <c:v>632.52001727558388</c:v>
                </c:pt>
                <c:pt idx="11115">
                  <c:v>632.25424212845064</c:v>
                </c:pt>
                <c:pt idx="11116">
                  <c:v>631.98735718399905</c:v>
                </c:pt>
                <c:pt idx="11117">
                  <c:v>631.71462361806846</c:v>
                </c:pt>
                <c:pt idx="11118">
                  <c:v>631.44582151741088</c:v>
                </c:pt>
                <c:pt idx="11119">
                  <c:v>631.17994265013874</c:v>
                </c:pt>
                <c:pt idx="11120">
                  <c:v>630.90821511903391</c:v>
                </c:pt>
                <c:pt idx="11121">
                  <c:v>630.64929186247821</c:v>
                </c:pt>
                <c:pt idx="11122">
                  <c:v>630.38633483792967</c:v>
                </c:pt>
                <c:pt idx="11123">
                  <c:v>630.12055394298</c:v>
                </c:pt>
                <c:pt idx="11124">
                  <c:v>629.85174749929274</c:v>
                </c:pt>
                <c:pt idx="11125">
                  <c:v>629.56216974578513</c:v>
                </c:pt>
                <c:pt idx="11126">
                  <c:v>629.29437006410899</c:v>
                </c:pt>
                <c:pt idx="11127">
                  <c:v>629.03645085825087</c:v>
                </c:pt>
                <c:pt idx="11128">
                  <c:v>628.73507373106941</c:v>
                </c:pt>
                <c:pt idx="11129">
                  <c:v>628.51163663170007</c:v>
                </c:pt>
                <c:pt idx="11130">
                  <c:v>628.2162068381366</c:v>
                </c:pt>
                <c:pt idx="11131">
                  <c:v>627.96413293606145</c:v>
                </c:pt>
                <c:pt idx="11132">
                  <c:v>627.68150691125459</c:v>
                </c:pt>
                <c:pt idx="11133">
                  <c:v>627.40190498486311</c:v>
                </c:pt>
                <c:pt idx="11134">
                  <c:v>627.14196422142311</c:v>
                </c:pt>
                <c:pt idx="11135">
                  <c:v>626.87405714001738</c:v>
                </c:pt>
                <c:pt idx="11136">
                  <c:v>626.61310667528608</c:v>
                </c:pt>
                <c:pt idx="11137">
                  <c:v>626.34529898927929</c:v>
                </c:pt>
                <c:pt idx="11138">
                  <c:v>626.06660076110177</c:v>
                </c:pt>
                <c:pt idx="11139">
                  <c:v>625.80373235489105</c:v>
                </c:pt>
                <c:pt idx="11140">
                  <c:v>625.51424355297831</c:v>
                </c:pt>
                <c:pt idx="11141">
                  <c:v>625.24834870135555</c:v>
                </c:pt>
                <c:pt idx="11142">
                  <c:v>625.00806464499465</c:v>
                </c:pt>
                <c:pt idx="11143">
                  <c:v>624.71665768159448</c:v>
                </c:pt>
                <c:pt idx="11144">
                  <c:v>624.44188735168825</c:v>
                </c:pt>
                <c:pt idx="11145">
                  <c:v>624.16025957367265</c:v>
                </c:pt>
                <c:pt idx="11146">
                  <c:v>623.91704868678369</c:v>
                </c:pt>
                <c:pt idx="11147">
                  <c:v>623.64923368336031</c:v>
                </c:pt>
                <c:pt idx="11148">
                  <c:v>623.37546872490179</c:v>
                </c:pt>
                <c:pt idx="11149">
                  <c:v>623.09282955657682</c:v>
                </c:pt>
                <c:pt idx="11150">
                  <c:v>622.85062438790908</c:v>
                </c:pt>
                <c:pt idx="11151">
                  <c:v>622.55124507102857</c:v>
                </c:pt>
                <c:pt idx="11152">
                  <c:v>622.2805021313435</c:v>
                </c:pt>
                <c:pt idx="11153">
                  <c:v>622.01853116080042</c:v>
                </c:pt>
                <c:pt idx="11154">
                  <c:v>621.75565197048525</c:v>
                </c:pt>
                <c:pt idx="11155">
                  <c:v>621.45818522203422</c:v>
                </c:pt>
                <c:pt idx="11156">
                  <c:v>621.20811078718282</c:v>
                </c:pt>
                <c:pt idx="11157">
                  <c:v>620.94512860108932</c:v>
                </c:pt>
                <c:pt idx="11158">
                  <c:v>620.66651595763562</c:v>
                </c:pt>
                <c:pt idx="11159">
                  <c:v>620.37398696103105</c:v>
                </c:pt>
                <c:pt idx="11160">
                  <c:v>620.12290140163611</c:v>
                </c:pt>
                <c:pt idx="11161">
                  <c:v>619.82845487153543</c:v>
                </c:pt>
                <c:pt idx="11162">
                  <c:v>619.58916599980375</c:v>
                </c:pt>
                <c:pt idx="11163">
                  <c:v>619.33606167344442</c:v>
                </c:pt>
                <c:pt idx="11164">
                  <c:v>619.06329313680089</c:v>
                </c:pt>
                <c:pt idx="11165">
                  <c:v>618.77086022682204</c:v>
                </c:pt>
                <c:pt idx="11166">
                  <c:v>618.52370332273017</c:v>
                </c:pt>
                <c:pt idx="11167">
                  <c:v>618.27160465965937</c:v>
                </c:pt>
                <c:pt idx="11168">
                  <c:v>617.97715260582606</c:v>
                </c:pt>
                <c:pt idx="11169">
                  <c:v>617.6925820121337</c:v>
                </c:pt>
                <c:pt idx="11170">
                  <c:v>617.43059886201297</c:v>
                </c:pt>
                <c:pt idx="11171">
                  <c:v>617.17456461878476</c:v>
                </c:pt>
                <c:pt idx="11172">
                  <c:v>616.92044568985136</c:v>
                </c:pt>
                <c:pt idx="11173">
                  <c:v>616.62508203313314</c:v>
                </c:pt>
                <c:pt idx="11174">
                  <c:v>616.35523040843907</c:v>
                </c:pt>
                <c:pt idx="11175">
                  <c:v>616.06571388748546</c:v>
                </c:pt>
                <c:pt idx="11176">
                  <c:v>615.81754178752783</c:v>
                </c:pt>
                <c:pt idx="11177">
                  <c:v>615.54869637854131</c:v>
                </c:pt>
                <c:pt idx="11178">
                  <c:v>615.26210192903204</c:v>
                </c:pt>
                <c:pt idx="11179">
                  <c:v>615.01493623752935</c:v>
                </c:pt>
                <c:pt idx="11180">
                  <c:v>614.70867580925119</c:v>
                </c:pt>
                <c:pt idx="11181">
                  <c:v>614.46050029688786</c:v>
                </c:pt>
                <c:pt idx="11182">
                  <c:v>614.1985085668814</c:v>
                </c:pt>
                <c:pt idx="11183">
                  <c:v>613.89910300157112</c:v>
                </c:pt>
                <c:pt idx="11184">
                  <c:v>613.63912666787667</c:v>
                </c:pt>
                <c:pt idx="11185">
                  <c:v>613.39004086482691</c:v>
                </c:pt>
                <c:pt idx="11186">
                  <c:v>613.10838154560452</c:v>
                </c:pt>
                <c:pt idx="11187">
                  <c:v>612.8621180665275</c:v>
                </c:pt>
                <c:pt idx="11188">
                  <c:v>612.55685941218303</c:v>
                </c:pt>
                <c:pt idx="11189">
                  <c:v>612.29587108590601</c:v>
                </c:pt>
                <c:pt idx="11190">
                  <c:v>612.04274805457896</c:v>
                </c:pt>
                <c:pt idx="11191">
                  <c:v>611.77096782216233</c:v>
                </c:pt>
                <c:pt idx="11192">
                  <c:v>611.48637933327439</c:v>
                </c:pt>
                <c:pt idx="11193">
                  <c:v>611.2421287426821</c:v>
                </c:pt>
                <c:pt idx="11194">
                  <c:v>610.96832936458156</c:v>
                </c:pt>
                <c:pt idx="11195">
                  <c:v>610.68767160786922</c:v>
                </c:pt>
                <c:pt idx="11196">
                  <c:v>610.42566986286499</c:v>
                </c:pt>
                <c:pt idx="11197">
                  <c:v>610.14995210996767</c:v>
                </c:pt>
                <c:pt idx="11198">
                  <c:v>609.89188201578247</c:v>
                </c:pt>
                <c:pt idx="11199">
                  <c:v>609.60527113991611</c:v>
                </c:pt>
                <c:pt idx="11200">
                  <c:v>609.34034190891691</c:v>
                </c:pt>
                <c:pt idx="11201">
                  <c:v>609.06956272522052</c:v>
                </c:pt>
                <c:pt idx="11202">
                  <c:v>608.80564054901845</c:v>
                </c:pt>
                <c:pt idx="11203">
                  <c:v>608.53768368562839</c:v>
                </c:pt>
                <c:pt idx="11204">
                  <c:v>608.27083544276309</c:v>
                </c:pt>
                <c:pt idx="11205">
                  <c:v>607.99501082051529</c:v>
                </c:pt>
                <c:pt idx="11206">
                  <c:v>607.72130328538753</c:v>
                </c:pt>
                <c:pt idx="11207">
                  <c:v>607.47210169705284</c:v>
                </c:pt>
                <c:pt idx="11208">
                  <c:v>607.19930037012261</c:v>
                </c:pt>
                <c:pt idx="11209">
                  <c:v>606.91167316381552</c:v>
                </c:pt>
                <c:pt idx="11210">
                  <c:v>606.64482052516496</c:v>
                </c:pt>
                <c:pt idx="11211">
                  <c:v>606.40055795369767</c:v>
                </c:pt>
                <c:pt idx="11212">
                  <c:v>606.11887868879671</c:v>
                </c:pt>
                <c:pt idx="11213">
                  <c:v>605.85394010028892</c:v>
                </c:pt>
                <c:pt idx="11214">
                  <c:v>605.58708460218304</c:v>
                </c:pt>
                <c:pt idx="11215">
                  <c:v>605.29945269812379</c:v>
                </c:pt>
                <c:pt idx="11216">
                  <c:v>605.06507040061388</c:v>
                </c:pt>
                <c:pt idx="11217">
                  <c:v>604.77057894531742</c:v>
                </c:pt>
                <c:pt idx="11218">
                  <c:v>604.5194536883979</c:v>
                </c:pt>
                <c:pt idx="11219">
                  <c:v>604.25935179496958</c:v>
                </c:pt>
                <c:pt idx="11220">
                  <c:v>603.97373310622959</c:v>
                </c:pt>
                <c:pt idx="11221">
                  <c:v>603.73642288212466</c:v>
                </c:pt>
                <c:pt idx="11222">
                  <c:v>603.45271892035419</c:v>
                </c:pt>
                <c:pt idx="11223">
                  <c:v>603.18686548101778</c:v>
                </c:pt>
                <c:pt idx="11224">
                  <c:v>602.93079428721546</c:v>
                </c:pt>
                <c:pt idx="11225">
                  <c:v>602.652029932358</c:v>
                </c:pt>
                <c:pt idx="11226">
                  <c:v>602.39787361166736</c:v>
                </c:pt>
                <c:pt idx="11227">
                  <c:v>602.11719148606085</c:v>
                </c:pt>
                <c:pt idx="11228">
                  <c:v>601.87201000395316</c:v>
                </c:pt>
                <c:pt idx="11229">
                  <c:v>601.59031781682404</c:v>
                </c:pt>
                <c:pt idx="11230">
                  <c:v>601.33020820559432</c:v>
                </c:pt>
                <c:pt idx="11231">
                  <c:v>601.02783874611077</c:v>
                </c:pt>
                <c:pt idx="11232">
                  <c:v>600.79243773189739</c:v>
                </c:pt>
                <c:pt idx="11233">
                  <c:v>600.51376819646407</c:v>
                </c:pt>
                <c:pt idx="11234">
                  <c:v>600.27342391541413</c:v>
                </c:pt>
                <c:pt idx="11235">
                  <c:v>599.96903405330852</c:v>
                </c:pt>
                <c:pt idx="11236">
                  <c:v>599.70902102891523</c:v>
                </c:pt>
                <c:pt idx="11237">
                  <c:v>599.45687430777673</c:v>
                </c:pt>
                <c:pt idx="11238">
                  <c:v>599.19000151661942</c:v>
                </c:pt>
                <c:pt idx="11239">
                  <c:v>598.9141515203811</c:v>
                </c:pt>
                <c:pt idx="11240">
                  <c:v>598.66694489083272</c:v>
                </c:pt>
                <c:pt idx="11241">
                  <c:v>598.3754601464442</c:v>
                </c:pt>
                <c:pt idx="11242">
                  <c:v>598.1202842139229</c:v>
                </c:pt>
                <c:pt idx="11243">
                  <c:v>597.86319127341721</c:v>
                </c:pt>
                <c:pt idx="11244">
                  <c:v>597.58945564520184</c:v>
                </c:pt>
                <c:pt idx="11245">
                  <c:v>597.32943635370509</c:v>
                </c:pt>
                <c:pt idx="11246">
                  <c:v>597.07919991877895</c:v>
                </c:pt>
                <c:pt idx="11247">
                  <c:v>596.79557768682844</c:v>
                </c:pt>
                <c:pt idx="11248">
                  <c:v>596.51972100039438</c:v>
                </c:pt>
                <c:pt idx="11249">
                  <c:v>596.24688940615033</c:v>
                </c:pt>
                <c:pt idx="11250">
                  <c:v>596.0114769921089</c:v>
                </c:pt>
                <c:pt idx="11251">
                  <c:v>595.75044491873598</c:v>
                </c:pt>
                <c:pt idx="11252">
                  <c:v>595.49828808743064</c:v>
                </c:pt>
                <c:pt idx="11253">
                  <c:v>595.21466131401553</c:v>
                </c:pt>
                <c:pt idx="11254">
                  <c:v>594.93789243957406</c:v>
                </c:pt>
                <c:pt idx="11255">
                  <c:v>594.67292384342852</c:v>
                </c:pt>
                <c:pt idx="11256">
                  <c:v>594.40402084108894</c:v>
                </c:pt>
                <c:pt idx="11257">
                  <c:v>594.15085192874835</c:v>
                </c:pt>
                <c:pt idx="11258">
                  <c:v>593.88688986554382</c:v>
                </c:pt>
                <c:pt idx="11259">
                  <c:v>593.63563605775801</c:v>
                </c:pt>
                <c:pt idx="11260">
                  <c:v>593.35694632113666</c:v>
                </c:pt>
                <c:pt idx="11261">
                  <c:v>593.09388992335926</c:v>
                </c:pt>
                <c:pt idx="11262">
                  <c:v>592.82891637858859</c:v>
                </c:pt>
                <c:pt idx="11263">
                  <c:v>592.54427327828444</c:v>
                </c:pt>
                <c:pt idx="11264">
                  <c:v>592.30098447836679</c:v>
                </c:pt>
                <c:pt idx="11265">
                  <c:v>592.00151249153691</c:v>
                </c:pt>
                <c:pt idx="11266">
                  <c:v>591.77890002192635</c:v>
                </c:pt>
                <c:pt idx="11267">
                  <c:v>591.51594028687293</c:v>
                </c:pt>
                <c:pt idx="11268">
                  <c:v>591.23129340154424</c:v>
                </c:pt>
                <c:pt idx="11269">
                  <c:v>590.97811635407948</c:v>
                </c:pt>
                <c:pt idx="11270">
                  <c:v>590.71212845396292</c:v>
                </c:pt>
                <c:pt idx="11271">
                  <c:v>590.46782645975736</c:v>
                </c:pt>
                <c:pt idx="11272">
                  <c:v>590.15856468692152</c:v>
                </c:pt>
                <c:pt idx="11273">
                  <c:v>589.94280712308409</c:v>
                </c:pt>
                <c:pt idx="11274">
                  <c:v>589.6728825505038</c:v>
                </c:pt>
                <c:pt idx="11275">
                  <c:v>589.40598331265733</c:v>
                </c:pt>
                <c:pt idx="11276">
                  <c:v>589.14200856472814</c:v>
                </c:pt>
                <c:pt idx="11277">
                  <c:v>588.86713919110696</c:v>
                </c:pt>
                <c:pt idx="11278">
                  <c:v>588.58540989782682</c:v>
                </c:pt>
                <c:pt idx="11279">
                  <c:v>588.35492185458429</c:v>
                </c:pt>
                <c:pt idx="11280">
                  <c:v>588.08791818398379</c:v>
                </c:pt>
                <c:pt idx="11281">
                  <c:v>587.8061866675464</c:v>
                </c:pt>
                <c:pt idx="11282">
                  <c:v>587.56490361277986</c:v>
                </c:pt>
                <c:pt idx="11283">
                  <c:v>587.26642597469493</c:v>
                </c:pt>
                <c:pt idx="11284">
                  <c:v>587.01616403566277</c:v>
                </c:pt>
                <c:pt idx="11285">
                  <c:v>586.76993633357506</c:v>
                </c:pt>
                <c:pt idx="11286">
                  <c:v>586.49506035711454</c:v>
                </c:pt>
                <c:pt idx="11287">
                  <c:v>586.25478282178972</c:v>
                </c:pt>
                <c:pt idx="11288">
                  <c:v>585.98484816790256</c:v>
                </c:pt>
                <c:pt idx="11289">
                  <c:v>585.74941128662988</c:v>
                </c:pt>
                <c:pt idx="11290">
                  <c:v>585.47846652036355</c:v>
                </c:pt>
                <c:pt idx="11291">
                  <c:v>585.20762188408764</c:v>
                </c:pt>
                <c:pt idx="11292">
                  <c:v>584.94262717651429</c:v>
                </c:pt>
                <c:pt idx="11293">
                  <c:v>584.67864049699972</c:v>
                </c:pt>
                <c:pt idx="11294">
                  <c:v>584.4008333477077</c:v>
                </c:pt>
                <c:pt idx="11295">
                  <c:v>584.16438394559498</c:v>
                </c:pt>
                <c:pt idx="11296">
                  <c:v>583.88950071656825</c:v>
                </c:pt>
                <c:pt idx="11297">
                  <c:v>583.62651997177136</c:v>
                </c:pt>
                <c:pt idx="11298">
                  <c:v>583.39107746802324</c:v>
                </c:pt>
                <c:pt idx="11299">
                  <c:v>583.1201262313333</c:v>
                </c:pt>
                <c:pt idx="11300">
                  <c:v>582.83545514388868</c:v>
                </c:pt>
                <c:pt idx="11301">
                  <c:v>582.58820825716452</c:v>
                </c:pt>
                <c:pt idx="11302">
                  <c:v>582.34287740115667</c:v>
                </c:pt>
                <c:pt idx="11303">
                  <c:v>582.07000663366034</c:v>
                </c:pt>
                <c:pt idx="11304">
                  <c:v>581.78735005660508</c:v>
                </c:pt>
                <c:pt idx="11305">
                  <c:v>581.54696018980235</c:v>
                </c:pt>
                <c:pt idx="11306">
                  <c:v>581.27015300486516</c:v>
                </c:pt>
                <c:pt idx="11307">
                  <c:v>581.03561278217012</c:v>
                </c:pt>
                <c:pt idx="11308">
                  <c:v>580.76768142038668</c:v>
                </c:pt>
                <c:pt idx="11309">
                  <c:v>580.49581508254641</c:v>
                </c:pt>
                <c:pt idx="11310">
                  <c:v>580.22979894706975</c:v>
                </c:pt>
                <c:pt idx="11311">
                  <c:v>579.98446223250994</c:v>
                </c:pt>
                <c:pt idx="11312">
                  <c:v>579.7303484386764</c:v>
                </c:pt>
                <c:pt idx="11313">
                  <c:v>579.43679020511956</c:v>
                </c:pt>
                <c:pt idx="11314">
                  <c:v>579.21707491506265</c:v>
                </c:pt>
                <c:pt idx="11315">
                  <c:v>578.969818969691</c:v>
                </c:pt>
                <c:pt idx="11316">
                  <c:v>578.70480752416859</c:v>
                </c:pt>
                <c:pt idx="11317">
                  <c:v>578.44665522679327</c:v>
                </c:pt>
                <c:pt idx="11318">
                  <c:v>578.16489620479115</c:v>
                </c:pt>
                <c:pt idx="11319">
                  <c:v>577.93044948860654</c:v>
                </c:pt>
                <c:pt idx="11320">
                  <c:v>577.6516145456892</c:v>
                </c:pt>
                <c:pt idx="11321">
                  <c:v>577.39648593613822</c:v>
                </c:pt>
                <c:pt idx="11322">
                  <c:v>577.13247908526603</c:v>
                </c:pt>
                <c:pt idx="11323">
                  <c:v>576.88128352807064</c:v>
                </c:pt>
                <c:pt idx="11324">
                  <c:v>576.63402173520035</c:v>
                </c:pt>
                <c:pt idx="11325">
                  <c:v>576.37384637743367</c:v>
                </c:pt>
                <c:pt idx="11326">
                  <c:v>576.13051773747907</c:v>
                </c:pt>
                <c:pt idx="11327">
                  <c:v>575.84683533242571</c:v>
                </c:pt>
                <c:pt idx="11328">
                  <c:v>575.56214328035946</c:v>
                </c:pt>
                <c:pt idx="11329">
                  <c:v>575.31780380599037</c:v>
                </c:pt>
                <c:pt idx="11330">
                  <c:v>575.08032382022259</c:v>
                </c:pt>
                <c:pt idx="11331">
                  <c:v>574.81923641398532</c:v>
                </c:pt>
                <c:pt idx="11332">
                  <c:v>574.56309164579272</c:v>
                </c:pt>
                <c:pt idx="11333">
                  <c:v>574.30987186403286</c:v>
                </c:pt>
                <c:pt idx="11334">
                  <c:v>574.04686561060828</c:v>
                </c:pt>
                <c:pt idx="11335">
                  <c:v>573.78779317343628</c:v>
                </c:pt>
                <c:pt idx="11336">
                  <c:v>573.54344930980653</c:v>
                </c:pt>
                <c:pt idx="11337">
                  <c:v>573.27741444893547</c:v>
                </c:pt>
                <c:pt idx="11338">
                  <c:v>573.01137887155653</c:v>
                </c:pt>
                <c:pt idx="11339">
                  <c:v>572.75422055428555</c:v>
                </c:pt>
                <c:pt idx="11340">
                  <c:v>572.51976099502679</c:v>
                </c:pt>
                <c:pt idx="11341">
                  <c:v>572.21629443970141</c:v>
                </c:pt>
                <c:pt idx="11342">
                  <c:v>571.99071164886846</c:v>
                </c:pt>
                <c:pt idx="11343">
                  <c:v>571.73657728843716</c:v>
                </c:pt>
                <c:pt idx="11344">
                  <c:v>571.49515408479715</c:v>
                </c:pt>
                <c:pt idx="11345">
                  <c:v>571.24293531455271</c:v>
                </c:pt>
                <c:pt idx="11346">
                  <c:v>570.9690250006181</c:v>
                </c:pt>
                <c:pt idx="11347">
                  <c:v>570.71680488700531</c:v>
                </c:pt>
                <c:pt idx="11348">
                  <c:v>570.46750989388011</c:v>
                </c:pt>
                <c:pt idx="11349">
                  <c:v>570.20741918189606</c:v>
                </c:pt>
                <c:pt idx="11350">
                  <c:v>569.93945844590473</c:v>
                </c:pt>
                <c:pt idx="11351">
                  <c:v>569.68925348800906</c:v>
                </c:pt>
                <c:pt idx="11352">
                  <c:v>569.42815183202595</c:v>
                </c:pt>
                <c:pt idx="11353">
                  <c:v>569.18480608155528</c:v>
                </c:pt>
                <c:pt idx="11354">
                  <c:v>568.92662890236772</c:v>
                </c:pt>
                <c:pt idx="11355">
                  <c:v>568.67339467135457</c:v>
                </c:pt>
                <c:pt idx="11356">
                  <c:v>568.43004706163435</c:v>
                </c:pt>
                <c:pt idx="11357">
                  <c:v>568.15320311504274</c:v>
                </c:pt>
                <c:pt idx="11358">
                  <c:v>567.90985422390384</c:v>
                </c:pt>
                <c:pt idx="11359">
                  <c:v>567.63099099301758</c:v>
                </c:pt>
                <c:pt idx="11360">
                  <c:v>567.39258450250748</c:v>
                </c:pt>
                <c:pt idx="11361">
                  <c:v>567.15115068222372</c:v>
                </c:pt>
                <c:pt idx="11362">
                  <c:v>566.87329423064853</c:v>
                </c:pt>
                <c:pt idx="11363">
                  <c:v>566.6083512218022</c:v>
                </c:pt>
                <c:pt idx="11364">
                  <c:v>566.38164580586442</c:v>
                </c:pt>
                <c:pt idx="11365">
                  <c:v>566.09985236737191</c:v>
                </c:pt>
                <c:pt idx="11366">
                  <c:v>565.85064661597971</c:v>
                </c:pt>
                <c:pt idx="11367">
                  <c:v>565.59740449993501</c:v>
                </c:pt>
                <c:pt idx="11368">
                  <c:v>565.35304037652804</c:v>
                </c:pt>
                <c:pt idx="11369">
                  <c:v>565.08506647285435</c:v>
                </c:pt>
                <c:pt idx="11370">
                  <c:v>564.85452358324881</c:v>
                </c:pt>
                <c:pt idx="11371">
                  <c:v>564.61802738606639</c:v>
                </c:pt>
                <c:pt idx="11372">
                  <c:v>564.35196848753424</c:v>
                </c:pt>
                <c:pt idx="11373">
                  <c:v>564.08893572083548</c:v>
                </c:pt>
                <c:pt idx="11374">
                  <c:v>563.8278192628444</c:v>
                </c:pt>
                <c:pt idx="11375">
                  <c:v>563.58244180780616</c:v>
                </c:pt>
                <c:pt idx="11376">
                  <c:v>563.34301659010271</c:v>
                </c:pt>
                <c:pt idx="11377">
                  <c:v>563.08492503976322</c:v>
                </c:pt>
                <c:pt idx="11378">
                  <c:v>562.83359286252187</c:v>
                </c:pt>
                <c:pt idx="11379">
                  <c:v>562.56763005496498</c:v>
                </c:pt>
                <c:pt idx="11380">
                  <c:v>562.3291104486367</c:v>
                </c:pt>
                <c:pt idx="11381">
                  <c:v>562.0710162496498</c:v>
                </c:pt>
                <c:pt idx="11382">
                  <c:v>561.82069046573622</c:v>
                </c:pt>
                <c:pt idx="11383">
                  <c:v>561.5763170008006</c:v>
                </c:pt>
                <c:pt idx="11384">
                  <c:v>561.30046282569924</c:v>
                </c:pt>
                <c:pt idx="11385">
                  <c:v>561.04720904607689</c:v>
                </c:pt>
                <c:pt idx="11386">
                  <c:v>560.78517646410444</c:v>
                </c:pt>
                <c:pt idx="11387">
                  <c:v>560.57036371353558</c:v>
                </c:pt>
                <c:pt idx="11388">
                  <c:v>560.3200341274993</c:v>
                </c:pt>
                <c:pt idx="11389">
                  <c:v>560.05890770852602</c:v>
                </c:pt>
                <c:pt idx="11390">
                  <c:v>559.7938455256558</c:v>
                </c:pt>
                <c:pt idx="11391">
                  <c:v>559.54654095972558</c:v>
                </c:pt>
                <c:pt idx="11392">
                  <c:v>559.28450439786081</c:v>
                </c:pt>
                <c:pt idx="11393">
                  <c:v>559.03124545086348</c:v>
                </c:pt>
                <c:pt idx="11394">
                  <c:v>558.79281820752135</c:v>
                </c:pt>
                <c:pt idx="11395">
                  <c:v>558.55923361728333</c:v>
                </c:pt>
                <c:pt idx="11396">
                  <c:v>558.28438002726125</c:v>
                </c:pt>
                <c:pt idx="11397">
                  <c:v>558.0311185167493</c:v>
                </c:pt>
                <c:pt idx="11398">
                  <c:v>557.78380953880378</c:v>
                </c:pt>
                <c:pt idx="11399">
                  <c:v>557.53448190915026</c:v>
                </c:pt>
                <c:pt idx="11400">
                  <c:v>557.26255162412542</c:v>
                </c:pt>
                <c:pt idx="11401">
                  <c:v>557.02795439473414</c:v>
                </c:pt>
                <c:pt idx="11402">
                  <c:v>556.78356907570026</c:v>
                </c:pt>
                <c:pt idx="11403">
                  <c:v>556.53928405488489</c:v>
                </c:pt>
                <c:pt idx="11404">
                  <c:v>556.30175892436409</c:v>
                </c:pt>
                <c:pt idx="11405">
                  <c:v>556.02195479898387</c:v>
                </c:pt>
                <c:pt idx="11406">
                  <c:v>555.78442842489221</c:v>
                </c:pt>
                <c:pt idx="11407">
                  <c:v>555.53317858025582</c:v>
                </c:pt>
                <c:pt idx="11408">
                  <c:v>555.27890097861484</c:v>
                </c:pt>
                <c:pt idx="11409">
                  <c:v>555.05126142775634</c:v>
                </c:pt>
                <c:pt idx="11410">
                  <c:v>554.79314821749495</c:v>
                </c:pt>
                <c:pt idx="11411">
                  <c:v>554.51525700991135</c:v>
                </c:pt>
                <c:pt idx="11412">
                  <c:v>554.26299488841141</c:v>
                </c:pt>
                <c:pt idx="11413">
                  <c:v>554.05210326060671</c:v>
                </c:pt>
                <c:pt idx="11414">
                  <c:v>553.7742099690247</c:v>
                </c:pt>
                <c:pt idx="11415">
                  <c:v>553.53577004033934</c:v>
                </c:pt>
                <c:pt idx="11416">
                  <c:v>553.27361663204613</c:v>
                </c:pt>
                <c:pt idx="11417">
                  <c:v>553.03416643313608</c:v>
                </c:pt>
                <c:pt idx="11418">
                  <c:v>552.78089146572438</c:v>
                </c:pt>
                <c:pt idx="11419">
                  <c:v>552.53659654945159</c:v>
                </c:pt>
                <c:pt idx="11420">
                  <c:v>552.30794161141671</c:v>
                </c:pt>
                <c:pt idx="11421">
                  <c:v>552.02812617697828</c:v>
                </c:pt>
                <c:pt idx="11422">
                  <c:v>551.79059020262582</c:v>
                </c:pt>
                <c:pt idx="11423">
                  <c:v>551.53236756749311</c:v>
                </c:pt>
                <c:pt idx="11424">
                  <c:v>551.30673754573638</c:v>
                </c:pt>
                <c:pt idx="11425">
                  <c:v>551.04558730669828</c:v>
                </c:pt>
                <c:pt idx="11426">
                  <c:v>550.7923072425167</c:v>
                </c:pt>
                <c:pt idx="11427">
                  <c:v>550.55587829401111</c:v>
                </c:pt>
                <c:pt idx="11428">
                  <c:v>550.29371698042303</c:v>
                </c:pt>
                <c:pt idx="11429">
                  <c:v>550.05627774633695</c:v>
                </c:pt>
                <c:pt idx="11430">
                  <c:v>549.81086608972475</c:v>
                </c:pt>
                <c:pt idx="11431">
                  <c:v>549.57534298105008</c:v>
                </c:pt>
                <c:pt idx="11432">
                  <c:v>549.31126177564954</c:v>
                </c:pt>
                <c:pt idx="11433">
                  <c:v>549.06191276776224</c:v>
                </c:pt>
                <c:pt idx="11434">
                  <c:v>548.81165493584592</c:v>
                </c:pt>
                <c:pt idx="11435">
                  <c:v>548.57512033796513</c:v>
                </c:pt>
                <c:pt idx="11436">
                  <c:v>548.32869589282279</c:v>
                </c:pt>
                <c:pt idx="11437">
                  <c:v>548.05381384573252</c:v>
                </c:pt>
                <c:pt idx="11438">
                  <c:v>547.81435099875421</c:v>
                </c:pt>
                <c:pt idx="11439">
                  <c:v>547.56994289289867</c:v>
                </c:pt>
                <c:pt idx="11440">
                  <c:v>547.34823939379692</c:v>
                </c:pt>
                <c:pt idx="11441">
                  <c:v>547.07527195368095</c:v>
                </c:pt>
                <c:pt idx="11442">
                  <c:v>546.83177023314192</c:v>
                </c:pt>
                <c:pt idx="11443">
                  <c:v>546.60814773503387</c:v>
                </c:pt>
                <c:pt idx="11444">
                  <c:v>546.36868138519003</c:v>
                </c:pt>
                <c:pt idx="11445">
                  <c:v>546.10257334486084</c:v>
                </c:pt>
                <c:pt idx="11446">
                  <c:v>545.83252895825672</c:v>
                </c:pt>
                <c:pt idx="11447">
                  <c:v>545.6226284769516</c:v>
                </c:pt>
                <c:pt idx="11448">
                  <c:v>545.37327016234644</c:v>
                </c:pt>
                <c:pt idx="11449">
                  <c:v>545.12592950476846</c:v>
                </c:pt>
                <c:pt idx="11450">
                  <c:v>544.90028485617074</c:v>
                </c:pt>
                <c:pt idx="11451">
                  <c:v>544.62337497694966</c:v>
                </c:pt>
                <c:pt idx="11452">
                  <c:v>544.40156395284123</c:v>
                </c:pt>
                <c:pt idx="11453">
                  <c:v>544.14836777593837</c:v>
                </c:pt>
                <c:pt idx="11454">
                  <c:v>543.91182201704123</c:v>
                </c:pt>
                <c:pt idx="11455">
                  <c:v>543.64570736157975</c:v>
                </c:pt>
                <c:pt idx="11456">
                  <c:v>543.40916039965668</c:v>
                </c:pt>
                <c:pt idx="11457">
                  <c:v>543.18159442204444</c:v>
                </c:pt>
                <c:pt idx="11458">
                  <c:v>542.92042271198841</c:v>
                </c:pt>
                <c:pt idx="11459">
                  <c:v>542.65622280698346</c:v>
                </c:pt>
                <c:pt idx="11460">
                  <c:v>542.4247193303213</c:v>
                </c:pt>
                <c:pt idx="11461">
                  <c:v>542.20784831908213</c:v>
                </c:pt>
                <c:pt idx="11462">
                  <c:v>541.96342634842358</c:v>
                </c:pt>
                <c:pt idx="11463">
                  <c:v>541.72990289360087</c:v>
                </c:pt>
                <c:pt idx="11464">
                  <c:v>541.47458059380392</c:v>
                </c:pt>
                <c:pt idx="11465">
                  <c:v>541.21148692536144</c:v>
                </c:pt>
                <c:pt idx="11466">
                  <c:v>540.95626420497399</c:v>
                </c:pt>
                <c:pt idx="11467">
                  <c:v>540.73747251474811</c:v>
                </c:pt>
                <c:pt idx="11468">
                  <c:v>540.44379840540375</c:v>
                </c:pt>
                <c:pt idx="11469">
                  <c:v>540.23782233250802</c:v>
                </c:pt>
                <c:pt idx="11470">
                  <c:v>539.99137709921479</c:v>
                </c:pt>
                <c:pt idx="11471">
                  <c:v>539.74795884545881</c:v>
                </c:pt>
                <c:pt idx="11472">
                  <c:v>539.50847587399733</c:v>
                </c:pt>
                <c:pt idx="11473">
                  <c:v>539.26011133662814</c:v>
                </c:pt>
                <c:pt idx="11474">
                  <c:v>539.01770048747096</c:v>
                </c:pt>
                <c:pt idx="11475">
                  <c:v>538.7821516573963</c:v>
                </c:pt>
                <c:pt idx="11476">
                  <c:v>538.51995911185645</c:v>
                </c:pt>
                <c:pt idx="11477">
                  <c:v>538.27754644754009</c:v>
                </c:pt>
                <c:pt idx="11478">
                  <c:v>538.04199585369292</c:v>
                </c:pt>
                <c:pt idx="11479">
                  <c:v>537.77879212679682</c:v>
                </c:pt>
                <c:pt idx="11480">
                  <c:v>537.56392936237251</c:v>
                </c:pt>
                <c:pt idx="11481">
                  <c:v>537.29981606184901</c:v>
                </c:pt>
                <c:pt idx="11482">
                  <c:v>537.08404395363789</c:v>
                </c:pt>
                <c:pt idx="11483">
                  <c:v>536.86221600994236</c:v>
                </c:pt>
                <c:pt idx="11484">
                  <c:v>536.59224729952575</c:v>
                </c:pt>
                <c:pt idx="11485">
                  <c:v>536.35760099903575</c:v>
                </c:pt>
                <c:pt idx="11486">
                  <c:v>536.11518303180185</c:v>
                </c:pt>
                <c:pt idx="11487">
                  <c:v>535.87367278386353</c:v>
                </c:pt>
                <c:pt idx="11488">
                  <c:v>535.63418042586659</c:v>
                </c:pt>
                <c:pt idx="11489">
                  <c:v>535.38681539638765</c:v>
                </c:pt>
                <c:pt idx="11490">
                  <c:v>535.16114851377483</c:v>
                </c:pt>
                <c:pt idx="11491">
                  <c:v>534.90984623590452</c:v>
                </c:pt>
                <c:pt idx="11492">
                  <c:v>534.66147014397836</c:v>
                </c:pt>
                <c:pt idx="11493">
                  <c:v>534.41006567059856</c:v>
                </c:pt>
                <c:pt idx="11494">
                  <c:v>534.1864150677751</c:v>
                </c:pt>
                <c:pt idx="11495">
                  <c:v>533.9330917973034</c:v>
                </c:pt>
                <c:pt idx="11496">
                  <c:v>533.69753085097341</c:v>
                </c:pt>
                <c:pt idx="11497">
                  <c:v>533.45409709816738</c:v>
                </c:pt>
                <c:pt idx="11498">
                  <c:v>533.23427953768271</c:v>
                </c:pt>
                <c:pt idx="11499">
                  <c:v>532.98398162848821</c:v>
                </c:pt>
                <c:pt idx="11500">
                  <c:v>532.75921760304334</c:v>
                </c:pt>
                <c:pt idx="11501">
                  <c:v>532.51083610761339</c:v>
                </c:pt>
                <c:pt idx="11502">
                  <c:v>532.25458164744043</c:v>
                </c:pt>
                <c:pt idx="11503">
                  <c:v>532.00912578744146</c:v>
                </c:pt>
                <c:pt idx="11504">
                  <c:v>531.79727831960986</c:v>
                </c:pt>
                <c:pt idx="11505">
                  <c:v>531.54495820864781</c:v>
                </c:pt>
                <c:pt idx="11506">
                  <c:v>531.31231849573635</c:v>
                </c:pt>
                <c:pt idx="11507">
                  <c:v>531.07382437360866</c:v>
                </c:pt>
                <c:pt idx="11508">
                  <c:v>530.82836558195231</c:v>
                </c:pt>
                <c:pt idx="11509">
                  <c:v>530.57806158128653</c:v>
                </c:pt>
                <c:pt idx="11510">
                  <c:v>530.35329208579753</c:v>
                </c:pt>
                <c:pt idx="11511">
                  <c:v>530.11277705743112</c:v>
                </c:pt>
                <c:pt idx="11512">
                  <c:v>529.8939613659395</c:v>
                </c:pt>
                <c:pt idx="11513">
                  <c:v>529.64960987607878</c:v>
                </c:pt>
                <c:pt idx="11514">
                  <c:v>529.41595639960997</c:v>
                </c:pt>
                <c:pt idx="11515">
                  <c:v>529.14788503538284</c:v>
                </c:pt>
                <c:pt idx="11516">
                  <c:v>528.91523968174124</c:v>
                </c:pt>
                <c:pt idx="11517">
                  <c:v>528.68067608982142</c:v>
                </c:pt>
                <c:pt idx="11518">
                  <c:v>528.45398458534726</c:v>
                </c:pt>
                <c:pt idx="11519">
                  <c:v>528.20952860490604</c:v>
                </c:pt>
                <c:pt idx="11520">
                  <c:v>527.9473080167304</c:v>
                </c:pt>
                <c:pt idx="11521">
                  <c:v>527.7402965838603</c:v>
                </c:pt>
                <c:pt idx="11522">
                  <c:v>527.47615703697727</c:v>
                </c:pt>
                <c:pt idx="11523">
                  <c:v>527.24845344508617</c:v>
                </c:pt>
                <c:pt idx="11524">
                  <c:v>527.0306407418866</c:v>
                </c:pt>
                <c:pt idx="11525">
                  <c:v>526.77043568800502</c:v>
                </c:pt>
                <c:pt idx="11526">
                  <c:v>526.55655832916273</c:v>
                </c:pt>
                <c:pt idx="11527">
                  <c:v>526.30624351318124</c:v>
                </c:pt>
                <c:pt idx="11528">
                  <c:v>526.05976354691563</c:v>
                </c:pt>
                <c:pt idx="11529">
                  <c:v>525.83013894685519</c:v>
                </c:pt>
                <c:pt idx="11530">
                  <c:v>525.61131377678271</c:v>
                </c:pt>
                <c:pt idx="11531">
                  <c:v>525.36291432292489</c:v>
                </c:pt>
                <c:pt idx="11532">
                  <c:v>525.12531426137468</c:v>
                </c:pt>
                <c:pt idx="11533">
                  <c:v>524.8956874911164</c:v>
                </c:pt>
                <c:pt idx="11534">
                  <c:v>524.64930494366376</c:v>
                </c:pt>
                <c:pt idx="11535">
                  <c:v>524.42159484139074</c:v>
                </c:pt>
                <c:pt idx="11536">
                  <c:v>524.17410081988885</c:v>
                </c:pt>
                <c:pt idx="11537">
                  <c:v>523.92670711483663</c:v>
                </c:pt>
                <c:pt idx="11538">
                  <c:v>523.70696930654253</c:v>
                </c:pt>
                <c:pt idx="11539">
                  <c:v>523.45260981896797</c:v>
                </c:pt>
                <c:pt idx="11540">
                  <c:v>523.23579812012417</c:v>
                </c:pt>
                <c:pt idx="11541">
                  <c:v>523.01787564021515</c:v>
                </c:pt>
                <c:pt idx="11542">
                  <c:v>522.76068814005646</c:v>
                </c:pt>
                <c:pt idx="11543">
                  <c:v>522.52600900931134</c:v>
                </c:pt>
                <c:pt idx="11544">
                  <c:v>522.27073804497707</c:v>
                </c:pt>
                <c:pt idx="11545">
                  <c:v>522.0459496631737</c:v>
                </c:pt>
                <c:pt idx="11546">
                  <c:v>521.79855063339767</c:v>
                </c:pt>
                <c:pt idx="11547">
                  <c:v>521.58567190300994</c:v>
                </c:pt>
                <c:pt idx="11548">
                  <c:v>521.35997351668004</c:v>
                </c:pt>
                <c:pt idx="11549">
                  <c:v>521.11247183176386</c:v>
                </c:pt>
                <c:pt idx="11550">
                  <c:v>520.87788972822148</c:v>
                </c:pt>
                <c:pt idx="11551">
                  <c:v>520.62554174938634</c:v>
                </c:pt>
                <c:pt idx="11552">
                  <c:v>520.41659713554247</c:v>
                </c:pt>
                <c:pt idx="11553">
                  <c:v>520.18988668313511</c:v>
                </c:pt>
                <c:pt idx="11554">
                  <c:v>519.94641967011273</c:v>
                </c:pt>
                <c:pt idx="11555">
                  <c:v>519.73343601209456</c:v>
                </c:pt>
                <c:pt idx="11556">
                  <c:v>519.46241112047289</c:v>
                </c:pt>
                <c:pt idx="11557">
                  <c:v>519.22782510244258</c:v>
                </c:pt>
                <c:pt idx="11558">
                  <c:v>518.9813274907691</c:v>
                </c:pt>
                <c:pt idx="11559">
                  <c:v>518.78418952374068</c:v>
                </c:pt>
                <c:pt idx="11560">
                  <c:v>518.54071904969533</c:v>
                </c:pt>
                <c:pt idx="11561">
                  <c:v>518.28049165307084</c:v>
                </c:pt>
                <c:pt idx="11562">
                  <c:v>518.08032403136212</c:v>
                </c:pt>
                <c:pt idx="11563">
                  <c:v>517.8270604336376</c:v>
                </c:pt>
                <c:pt idx="11564">
                  <c:v>517.60327137405011</c:v>
                </c:pt>
                <c:pt idx="11565">
                  <c:v>517.3893741856408</c:v>
                </c:pt>
                <c:pt idx="11566">
                  <c:v>517.1448908486858</c:v>
                </c:pt>
                <c:pt idx="11567">
                  <c:v>516.91514460213818</c:v>
                </c:pt>
                <c:pt idx="11568">
                  <c:v>516.66773273534272</c:v>
                </c:pt>
                <c:pt idx="11569">
                  <c:v>516.44595992391191</c:v>
                </c:pt>
                <c:pt idx="11570">
                  <c:v>516.22216773884918</c:v>
                </c:pt>
                <c:pt idx="11571">
                  <c:v>515.96879843813497</c:v>
                </c:pt>
                <c:pt idx="11572">
                  <c:v>515.75398921574345</c:v>
                </c:pt>
                <c:pt idx="11573">
                  <c:v>515.50748294479376</c:v>
                </c:pt>
                <c:pt idx="11574">
                  <c:v>515.27682439114005</c:v>
                </c:pt>
                <c:pt idx="11575">
                  <c:v>515.05202011022891</c:v>
                </c:pt>
                <c:pt idx="11576">
                  <c:v>514.81449621735089</c:v>
                </c:pt>
                <c:pt idx="11577">
                  <c:v>514.59170979508917</c:v>
                </c:pt>
                <c:pt idx="11578">
                  <c:v>514.38073351794117</c:v>
                </c:pt>
                <c:pt idx="11579">
                  <c:v>514.1391701751952</c:v>
                </c:pt>
                <c:pt idx="11580">
                  <c:v>513.89276082526146</c:v>
                </c:pt>
                <c:pt idx="11581">
                  <c:v>513.65816159466669</c:v>
                </c:pt>
                <c:pt idx="11582">
                  <c:v>513.42648926100196</c:v>
                </c:pt>
                <c:pt idx="11583">
                  <c:v>513.17604025845606</c:v>
                </c:pt>
                <c:pt idx="11584">
                  <c:v>512.96516190836405</c:v>
                </c:pt>
                <c:pt idx="11585">
                  <c:v>512.73247847753771</c:v>
                </c:pt>
                <c:pt idx="11586">
                  <c:v>512.48899310389561</c:v>
                </c:pt>
                <c:pt idx="11587">
                  <c:v>512.25630855276097</c:v>
                </c:pt>
                <c:pt idx="11588">
                  <c:v>512.03058887288728</c:v>
                </c:pt>
                <c:pt idx="11589">
                  <c:v>511.8146606648009</c:v>
                </c:pt>
                <c:pt idx="11590">
                  <c:v>511.56915406025519</c:v>
                </c:pt>
                <c:pt idx="11591">
                  <c:v>511.35918082285997</c:v>
                </c:pt>
                <c:pt idx="11592">
                  <c:v>511.14032362786776</c:v>
                </c:pt>
                <c:pt idx="11593">
                  <c:v>510.88401377872157</c:v>
                </c:pt>
                <c:pt idx="11594">
                  <c:v>510.66717452196849</c:v>
                </c:pt>
                <c:pt idx="11595">
                  <c:v>510.44932529273268</c:v>
                </c:pt>
                <c:pt idx="11596">
                  <c:v>510.21865494170396</c:v>
                </c:pt>
                <c:pt idx="11597">
                  <c:v>509.98202799197202</c:v>
                </c:pt>
                <c:pt idx="11598">
                  <c:v>509.75428411321377</c:v>
                </c:pt>
                <c:pt idx="11599">
                  <c:v>509.52653971003588</c:v>
                </c:pt>
                <c:pt idx="11600">
                  <c:v>509.31363456098001</c:v>
                </c:pt>
                <c:pt idx="11601">
                  <c:v>509.07700544599487</c:v>
                </c:pt>
                <c:pt idx="11602">
                  <c:v>508.84633189434516</c:v>
                </c:pt>
                <c:pt idx="11603">
                  <c:v>508.62645962309887</c:v>
                </c:pt>
                <c:pt idx="11604">
                  <c:v>508.38488222526479</c:v>
                </c:pt>
                <c:pt idx="11605">
                  <c:v>508.15127944991252</c:v>
                </c:pt>
                <c:pt idx="11606">
                  <c:v>507.94725513986867</c:v>
                </c:pt>
                <c:pt idx="11607">
                  <c:v>507.69780178715695</c:v>
                </c:pt>
                <c:pt idx="11608">
                  <c:v>507.45723164873016</c:v>
                </c:pt>
                <c:pt idx="11609">
                  <c:v>507.26501740379751</c:v>
                </c:pt>
                <c:pt idx="11610">
                  <c:v>507.03030149835644</c:v>
                </c:pt>
                <c:pt idx="11611">
                  <c:v>506.82627487600001</c:v>
                </c:pt>
                <c:pt idx="11612">
                  <c:v>506.57782823270873</c:v>
                </c:pt>
                <c:pt idx="11613">
                  <c:v>506.34119257245203</c:v>
                </c:pt>
                <c:pt idx="11614">
                  <c:v>506.11838706258783</c:v>
                </c:pt>
                <c:pt idx="11615">
                  <c:v>505.87781308266494</c:v>
                </c:pt>
                <c:pt idx="11616">
                  <c:v>505.65500652900437</c:v>
                </c:pt>
                <c:pt idx="11617">
                  <c:v>505.43421857000658</c:v>
                </c:pt>
                <c:pt idx="11618">
                  <c:v>505.1995992751165</c:v>
                </c:pt>
                <c:pt idx="11619">
                  <c:v>504.99153066546239</c:v>
                </c:pt>
                <c:pt idx="11620">
                  <c:v>504.75489121015568</c:v>
                </c:pt>
                <c:pt idx="11621">
                  <c:v>504.52329897665572</c:v>
                </c:pt>
                <c:pt idx="11622">
                  <c:v>504.29059568499667</c:v>
                </c:pt>
                <c:pt idx="11623">
                  <c:v>504.0568822835732</c:v>
                </c:pt>
                <c:pt idx="11624">
                  <c:v>503.82720658868823</c:v>
                </c:pt>
                <c:pt idx="11625">
                  <c:v>503.61327960461853</c:v>
                </c:pt>
                <c:pt idx="11626">
                  <c:v>503.37956460286489</c:v>
                </c:pt>
                <c:pt idx="11627">
                  <c:v>503.1784582068592</c:v>
                </c:pt>
                <c:pt idx="11628">
                  <c:v>502.94585270876985</c:v>
                </c:pt>
                <c:pt idx="11629">
                  <c:v>502.72001082291342</c:v>
                </c:pt>
                <c:pt idx="11630">
                  <c:v>502.47942857757414</c:v>
                </c:pt>
                <c:pt idx="11631">
                  <c:v>502.27145520406685</c:v>
                </c:pt>
                <c:pt idx="11632">
                  <c:v>502.04369357105293</c:v>
                </c:pt>
                <c:pt idx="11633">
                  <c:v>501.81492182842067</c:v>
                </c:pt>
                <c:pt idx="11634">
                  <c:v>501.57534696945629</c:v>
                </c:pt>
                <c:pt idx="11635">
                  <c:v>501.36838128492769</c:v>
                </c:pt>
                <c:pt idx="11636">
                  <c:v>501.13859838840699</c:v>
                </c:pt>
                <c:pt idx="11637">
                  <c:v>500.91184374143529</c:v>
                </c:pt>
                <c:pt idx="11638">
                  <c:v>500.69003559855969</c:v>
                </c:pt>
                <c:pt idx="11639">
                  <c:v>500.47902966649042</c:v>
                </c:pt>
                <c:pt idx="11640">
                  <c:v>500.25812919412715</c:v>
                </c:pt>
                <c:pt idx="11641">
                  <c:v>500.00875741000414</c:v>
                </c:pt>
                <c:pt idx="11642">
                  <c:v>499.79775002474565</c:v>
                </c:pt>
                <c:pt idx="11643">
                  <c:v>499.5561510639576</c:v>
                </c:pt>
                <c:pt idx="11644">
                  <c:v>499.35109941452072</c:v>
                </c:pt>
                <c:pt idx="11645">
                  <c:v>499.12928777209481</c:v>
                </c:pt>
                <c:pt idx="11646">
                  <c:v>498.91141313026185</c:v>
                </c:pt>
                <c:pt idx="11647">
                  <c:v>498.66779277019413</c:v>
                </c:pt>
                <c:pt idx="11648">
                  <c:v>498.45092673150538</c:v>
                </c:pt>
                <c:pt idx="11649">
                  <c:v>498.24284392623679</c:v>
                </c:pt>
                <c:pt idx="11650">
                  <c:v>498.02002017495022</c:v>
                </c:pt>
                <c:pt idx="11651">
                  <c:v>497.8120374259222</c:v>
                </c:pt>
                <c:pt idx="11652">
                  <c:v>497.54872659994811</c:v>
                </c:pt>
                <c:pt idx="11653">
                  <c:v>497.33286773901921</c:v>
                </c:pt>
                <c:pt idx="11654">
                  <c:v>497.1386145541411</c:v>
                </c:pt>
                <c:pt idx="11655">
                  <c:v>496.89216284912919</c:v>
                </c:pt>
                <c:pt idx="11656">
                  <c:v>496.68114881619806</c:v>
                </c:pt>
                <c:pt idx="11657">
                  <c:v>496.45438395180656</c:v>
                </c:pt>
                <c:pt idx="11658">
                  <c:v>496.24528730501942</c:v>
                </c:pt>
                <c:pt idx="11659">
                  <c:v>496.02054073026568</c:v>
                </c:pt>
                <c:pt idx="11660">
                  <c:v>495.77994219153226</c:v>
                </c:pt>
                <c:pt idx="11661">
                  <c:v>495.58861393883438</c:v>
                </c:pt>
                <c:pt idx="11662">
                  <c:v>495.35296164044655</c:v>
                </c:pt>
                <c:pt idx="11663">
                  <c:v>495.11831843430156</c:v>
                </c:pt>
                <c:pt idx="11664">
                  <c:v>494.9142672419577</c:v>
                </c:pt>
                <c:pt idx="11665">
                  <c:v>494.67659402123019</c:v>
                </c:pt>
                <c:pt idx="11666">
                  <c:v>494.46860424321488</c:v>
                </c:pt>
                <c:pt idx="11667">
                  <c:v>494.24769034965391</c:v>
                </c:pt>
                <c:pt idx="11668">
                  <c:v>494.01496288526926</c:v>
                </c:pt>
                <c:pt idx="11669">
                  <c:v>493.80697171631465</c:v>
                </c:pt>
                <c:pt idx="11670">
                  <c:v>493.57727222309205</c:v>
                </c:pt>
                <c:pt idx="11671">
                  <c:v>493.35241862022826</c:v>
                </c:pt>
                <c:pt idx="11672">
                  <c:v>493.14240671102061</c:v>
                </c:pt>
                <c:pt idx="11673">
                  <c:v>492.90472923372471</c:v>
                </c:pt>
                <c:pt idx="11674">
                  <c:v>492.69178830716157</c:v>
                </c:pt>
                <c:pt idx="11675">
                  <c:v>492.46107654418449</c:v>
                </c:pt>
                <c:pt idx="11676">
                  <c:v>492.24904337731658</c:v>
                </c:pt>
                <c:pt idx="11677">
                  <c:v>492.03902912601234</c:v>
                </c:pt>
                <c:pt idx="11678">
                  <c:v>491.8004402794316</c:v>
                </c:pt>
                <c:pt idx="11679">
                  <c:v>491.5904250759005</c:v>
                </c:pt>
                <c:pt idx="11680">
                  <c:v>491.37152413928214</c:v>
                </c:pt>
                <c:pt idx="11681">
                  <c:v>491.14666552347353</c:v>
                </c:pt>
                <c:pt idx="11682">
                  <c:v>490.9277636050644</c:v>
                </c:pt>
                <c:pt idx="11683">
                  <c:v>490.69997585474226</c:v>
                </c:pt>
                <c:pt idx="11684">
                  <c:v>490.50581061631095</c:v>
                </c:pt>
                <c:pt idx="11685">
                  <c:v>490.29084512110359</c:v>
                </c:pt>
                <c:pt idx="11686">
                  <c:v>490.06012775951194</c:v>
                </c:pt>
                <c:pt idx="11687">
                  <c:v>489.84122343722339</c:v>
                </c:pt>
                <c:pt idx="11688">
                  <c:v>489.63312252312807</c:v>
                </c:pt>
                <c:pt idx="11689">
                  <c:v>489.43986393146224</c:v>
                </c:pt>
                <c:pt idx="11690">
                  <c:v>489.20126881720194</c:v>
                </c:pt>
                <c:pt idx="11691">
                  <c:v>488.96651004971307</c:v>
                </c:pt>
                <c:pt idx="11692">
                  <c:v>488.76446560643461</c:v>
                </c:pt>
                <c:pt idx="11693">
                  <c:v>488.52475817061998</c:v>
                </c:pt>
                <c:pt idx="11694">
                  <c:v>488.30191253144574</c:v>
                </c:pt>
                <c:pt idx="11695">
                  <c:v>488.0958278303213</c:v>
                </c:pt>
                <c:pt idx="11696">
                  <c:v>487.88681449071373</c:v>
                </c:pt>
                <c:pt idx="11697">
                  <c:v>487.67971919558414</c:v>
                </c:pt>
                <c:pt idx="11698">
                  <c:v>487.42536801818596</c:v>
                </c:pt>
                <c:pt idx="11699">
                  <c:v>487.21827175726651</c:v>
                </c:pt>
                <c:pt idx="11700">
                  <c:v>486.99542317567796</c:v>
                </c:pt>
                <c:pt idx="11701">
                  <c:v>486.79529321068401</c:v>
                </c:pt>
                <c:pt idx="11702">
                  <c:v>486.57537192464201</c:v>
                </c:pt>
                <c:pt idx="11703">
                  <c:v>486.36726414187905</c:v>
                </c:pt>
                <c:pt idx="11704">
                  <c:v>486.12270412113577</c:v>
                </c:pt>
                <c:pt idx="11705">
                  <c:v>485.92156264364934</c:v>
                </c:pt>
                <c:pt idx="11706">
                  <c:v>485.69972089137298</c:v>
                </c:pt>
                <c:pt idx="11707">
                  <c:v>485.48676445830421</c:v>
                </c:pt>
                <c:pt idx="11708">
                  <c:v>485.26583050993742</c:v>
                </c:pt>
                <c:pt idx="11709">
                  <c:v>485.02621557414238</c:v>
                </c:pt>
                <c:pt idx="11710">
                  <c:v>484.84476215832086</c:v>
                </c:pt>
                <c:pt idx="11711">
                  <c:v>484.61897992535103</c:v>
                </c:pt>
                <c:pt idx="11712">
                  <c:v>484.40793971584941</c:v>
                </c:pt>
                <c:pt idx="11713">
                  <c:v>484.18700335878668</c:v>
                </c:pt>
                <c:pt idx="11714">
                  <c:v>483.96323915981111</c:v>
                </c:pt>
                <c:pt idx="11715">
                  <c:v>483.75320732135043</c:v>
                </c:pt>
                <c:pt idx="11716">
                  <c:v>483.53428904601702</c:v>
                </c:pt>
                <c:pt idx="11717">
                  <c:v>483.32425629712196</c:v>
                </c:pt>
                <c:pt idx="11718">
                  <c:v>483.11816122894112</c:v>
                </c:pt>
                <c:pt idx="11719">
                  <c:v>482.8765215357177</c:v>
                </c:pt>
                <c:pt idx="11720">
                  <c:v>482.6842595279619</c:v>
                </c:pt>
                <c:pt idx="11721">
                  <c:v>482.44261877521927</c:v>
                </c:pt>
                <c:pt idx="11722">
                  <c:v>482.23945024735298</c:v>
                </c:pt>
                <c:pt idx="11723">
                  <c:v>482.04122925876965</c:v>
                </c:pt>
                <c:pt idx="11724">
                  <c:v>481.82432677455125</c:v>
                </c:pt>
                <c:pt idx="11725">
                  <c:v>481.61630997903177</c:v>
                </c:pt>
                <c:pt idx="11726">
                  <c:v>481.37961460802467</c:v>
                </c:pt>
                <c:pt idx="11727">
                  <c:v>481.15180487670796</c:v>
                </c:pt>
                <c:pt idx="11728">
                  <c:v>480.97034435645492</c:v>
                </c:pt>
                <c:pt idx="11729">
                  <c:v>480.742533682996</c:v>
                </c:pt>
                <c:pt idx="11730">
                  <c:v>480.53249500877672</c:v>
                </c:pt>
                <c:pt idx="11731">
                  <c:v>480.31750784643401</c:v>
                </c:pt>
                <c:pt idx="11732">
                  <c:v>480.10554963733921</c:v>
                </c:pt>
                <c:pt idx="11733">
                  <c:v>479.90237631139638</c:v>
                </c:pt>
                <c:pt idx="11734">
                  <c:v>479.67850144287161</c:v>
                </c:pt>
                <c:pt idx="11735">
                  <c:v>479.45856434003804</c:v>
                </c:pt>
                <c:pt idx="11736">
                  <c:v>479.24064637958509</c:v>
                </c:pt>
                <c:pt idx="11737">
                  <c:v>479.05423424948231</c:v>
                </c:pt>
                <c:pt idx="11738">
                  <c:v>478.83631539870902</c:v>
                </c:pt>
                <c:pt idx="11739">
                  <c:v>478.62829232241842</c:v>
                </c:pt>
                <c:pt idx="11740">
                  <c:v>478.40239492347456</c:v>
                </c:pt>
                <c:pt idx="11741">
                  <c:v>478.21113404939308</c:v>
                </c:pt>
                <c:pt idx="11742">
                  <c:v>477.96847254571026</c:v>
                </c:pt>
                <c:pt idx="11743">
                  <c:v>477.75055130414671</c:v>
                </c:pt>
                <c:pt idx="11744">
                  <c:v>477.54151611273358</c:v>
                </c:pt>
                <c:pt idx="11745">
                  <c:v>477.33934735785647</c:v>
                </c:pt>
                <c:pt idx="11746">
                  <c:v>477.11940505659277</c:v>
                </c:pt>
                <c:pt idx="11747">
                  <c:v>476.92511218551175</c:v>
                </c:pt>
                <c:pt idx="11748">
                  <c:v>476.71112702801605</c:v>
                </c:pt>
                <c:pt idx="11749">
                  <c:v>476.48724494042472</c:v>
                </c:pt>
                <c:pt idx="11750">
                  <c:v>476.2713401290772</c:v>
                </c:pt>
                <c:pt idx="11751">
                  <c:v>476.06422052457316</c:v>
                </c:pt>
                <c:pt idx="11752">
                  <c:v>475.86103890192157</c:v>
                </c:pt>
                <c:pt idx="11753">
                  <c:v>475.63624602423732</c:v>
                </c:pt>
                <c:pt idx="11754">
                  <c:v>475.42023837099214</c:v>
                </c:pt>
                <c:pt idx="11755">
                  <c:v>475.22695202074368</c:v>
                </c:pt>
                <c:pt idx="11756">
                  <c:v>475.00508629341283</c:v>
                </c:pt>
                <c:pt idx="11757">
                  <c:v>474.78614866574389</c:v>
                </c:pt>
                <c:pt idx="11758">
                  <c:v>474.57902595317165</c:v>
                </c:pt>
                <c:pt idx="11759">
                  <c:v>474.36695446730857</c:v>
                </c:pt>
                <c:pt idx="11760">
                  <c:v>474.16972757765359</c:v>
                </c:pt>
                <c:pt idx="11761">
                  <c:v>473.95078810211817</c:v>
                </c:pt>
                <c:pt idx="11762">
                  <c:v>473.73386788581752</c:v>
                </c:pt>
                <c:pt idx="11763">
                  <c:v>473.52482421078236</c:v>
                </c:pt>
                <c:pt idx="11764">
                  <c:v>473.31376034216441</c:v>
                </c:pt>
                <c:pt idx="11765">
                  <c:v>473.1085533168478</c:v>
                </c:pt>
                <c:pt idx="11766">
                  <c:v>472.89950832111907</c:v>
                </c:pt>
                <c:pt idx="11767">
                  <c:v>472.69733008400038</c:v>
                </c:pt>
                <c:pt idx="11768">
                  <c:v>472.49515143390181</c:v>
                </c:pt>
                <c:pt idx="11769">
                  <c:v>472.25843424781812</c:v>
                </c:pt>
                <c:pt idx="11770">
                  <c:v>472.04645877862288</c:v>
                </c:pt>
                <c:pt idx="11771">
                  <c:v>471.86599145399146</c:v>
                </c:pt>
                <c:pt idx="11772">
                  <c:v>471.63916971640947</c:v>
                </c:pt>
                <c:pt idx="11773">
                  <c:v>471.43103052304099</c:v>
                </c:pt>
                <c:pt idx="11774">
                  <c:v>471.22985918366487</c:v>
                </c:pt>
                <c:pt idx="11775">
                  <c:v>471.0059646971979</c:v>
                </c:pt>
                <c:pt idx="11776">
                  <c:v>470.78509940987067</c:v>
                </c:pt>
                <c:pt idx="11777">
                  <c:v>470.61250703389982</c:v>
                </c:pt>
                <c:pt idx="11778">
                  <c:v>470.35609217595231</c:v>
                </c:pt>
                <c:pt idx="11779">
                  <c:v>470.17956041072068</c:v>
                </c:pt>
                <c:pt idx="11780">
                  <c:v>469.97141814807037</c:v>
                </c:pt>
                <c:pt idx="11781">
                  <c:v>469.7712537543639</c:v>
                </c:pt>
                <c:pt idx="11782">
                  <c:v>469.5690691274022</c:v>
                </c:pt>
                <c:pt idx="11783">
                  <c:v>469.3382024599353</c:v>
                </c:pt>
                <c:pt idx="11784">
                  <c:v>469.15975003435989</c:v>
                </c:pt>
                <c:pt idx="11785">
                  <c:v>468.93484094467226</c:v>
                </c:pt>
                <c:pt idx="11786">
                  <c:v>468.72285835775364</c:v>
                </c:pt>
                <c:pt idx="11787">
                  <c:v>468.52652915389478</c:v>
                </c:pt>
                <c:pt idx="11788">
                  <c:v>468.30959704988157</c:v>
                </c:pt>
                <c:pt idx="11789">
                  <c:v>468.09458333613958</c:v>
                </c:pt>
                <c:pt idx="11790">
                  <c:v>467.87855922386422</c:v>
                </c:pt>
                <c:pt idx="11791">
                  <c:v>467.68828794627223</c:v>
                </c:pt>
                <c:pt idx="11792">
                  <c:v>467.49690537402086</c:v>
                </c:pt>
                <c:pt idx="11793">
                  <c:v>467.2839097701675</c:v>
                </c:pt>
                <c:pt idx="11794">
                  <c:v>467.06687394896466</c:v>
                </c:pt>
                <c:pt idx="11795">
                  <c:v>466.86276490861519</c:v>
                </c:pt>
                <c:pt idx="11796">
                  <c:v>466.66744195935644</c:v>
                </c:pt>
                <c:pt idx="11797">
                  <c:v>466.45636346818441</c:v>
                </c:pt>
                <c:pt idx="11798">
                  <c:v>466.22367163385746</c:v>
                </c:pt>
                <c:pt idx="11799">
                  <c:v>466.03228622996704</c:v>
                </c:pt>
                <c:pt idx="11800">
                  <c:v>465.83009396597129</c:v>
                </c:pt>
                <c:pt idx="11801">
                  <c:v>465.62598237549753</c:v>
                </c:pt>
                <c:pt idx="11802">
                  <c:v>465.41096283266654</c:v>
                </c:pt>
                <c:pt idx="11803">
                  <c:v>465.22654457182375</c:v>
                </c:pt>
                <c:pt idx="11804">
                  <c:v>465.01344308679489</c:v>
                </c:pt>
                <c:pt idx="11805">
                  <c:v>464.79155446535606</c:v>
                </c:pt>
                <c:pt idx="11806">
                  <c:v>464.59925732424233</c:v>
                </c:pt>
                <c:pt idx="11807">
                  <c:v>464.39706213328759</c:v>
                </c:pt>
                <c:pt idx="11808">
                  <c:v>464.17901001347917</c:v>
                </c:pt>
                <c:pt idx="11809">
                  <c:v>463.97287507599987</c:v>
                </c:pt>
                <c:pt idx="11810">
                  <c:v>463.74997414858996</c:v>
                </c:pt>
                <c:pt idx="11811">
                  <c:v>463.56949169783604</c:v>
                </c:pt>
                <c:pt idx="11812">
                  <c:v>463.36931435864443</c:v>
                </c:pt>
                <c:pt idx="11813">
                  <c:v>463.14833103381494</c:v>
                </c:pt>
                <c:pt idx="11814">
                  <c:v>462.94916282481086</c:v>
                </c:pt>
                <c:pt idx="11815">
                  <c:v>462.7666589468007</c:v>
                </c:pt>
                <c:pt idx="11816">
                  <c:v>462.53294845345584</c:v>
                </c:pt>
                <c:pt idx="11817">
                  <c:v>462.32771907779437</c:v>
                </c:pt>
                <c:pt idx="11818">
                  <c:v>462.13046819914365</c:v>
                </c:pt>
                <c:pt idx="11819">
                  <c:v>461.91645105626355</c:v>
                </c:pt>
                <c:pt idx="11820">
                  <c:v>461.73697525697139</c:v>
                </c:pt>
                <c:pt idx="11821">
                  <c:v>461.53083523459554</c:v>
                </c:pt>
                <c:pt idx="11822">
                  <c:v>461.32469478299288</c:v>
                </c:pt>
                <c:pt idx="11823">
                  <c:v>461.10178789298129</c:v>
                </c:pt>
                <c:pt idx="11824">
                  <c:v>460.91140258953158</c:v>
                </c:pt>
                <c:pt idx="11825">
                  <c:v>460.69536280174793</c:v>
                </c:pt>
                <c:pt idx="11826">
                  <c:v>460.48831160432235</c:v>
                </c:pt>
                <c:pt idx="11827">
                  <c:v>460.29398608657846</c:v>
                </c:pt>
                <c:pt idx="11828">
                  <c:v>460.08582303762921</c:v>
                </c:pt>
                <c:pt idx="11829">
                  <c:v>459.9013948566386</c:v>
                </c:pt>
                <c:pt idx="11830">
                  <c:v>459.66959662821552</c:v>
                </c:pt>
                <c:pt idx="11831">
                  <c:v>459.48809672150031</c:v>
                </c:pt>
                <c:pt idx="11832">
                  <c:v>459.27013479114157</c:v>
                </c:pt>
                <c:pt idx="11833">
                  <c:v>459.07873594409261</c:v>
                </c:pt>
                <c:pt idx="11834">
                  <c:v>458.87955954785275</c:v>
                </c:pt>
                <c:pt idx="11835">
                  <c:v>458.66846445117386</c:v>
                </c:pt>
                <c:pt idx="11836">
                  <c:v>458.48302360254115</c:v>
                </c:pt>
                <c:pt idx="11837">
                  <c:v>458.27394771938947</c:v>
                </c:pt>
                <c:pt idx="11838">
                  <c:v>458.07365866943417</c:v>
                </c:pt>
                <c:pt idx="11839">
                  <c:v>457.869531086645</c:v>
                </c:pt>
                <c:pt idx="11840">
                  <c:v>457.6357080290972</c:v>
                </c:pt>
                <c:pt idx="11841">
                  <c:v>457.46703187366603</c:v>
                </c:pt>
                <c:pt idx="11842">
                  <c:v>457.27966969946675</c:v>
                </c:pt>
                <c:pt idx="11843">
                  <c:v>457.05574366013735</c:v>
                </c:pt>
                <c:pt idx="11844">
                  <c:v>456.86737066379686</c:v>
                </c:pt>
                <c:pt idx="11845">
                  <c:v>456.67111895183587</c:v>
                </c:pt>
                <c:pt idx="11846">
                  <c:v>456.44022220387899</c:v>
                </c:pt>
                <c:pt idx="11847">
                  <c:v>456.27356411157973</c:v>
                </c:pt>
                <c:pt idx="11848">
                  <c:v>456.06246345862746</c:v>
                </c:pt>
                <c:pt idx="11849">
                  <c:v>455.86227094036491</c:v>
                </c:pt>
                <c:pt idx="11850">
                  <c:v>455.65904784888932</c:v>
                </c:pt>
                <c:pt idx="11851">
                  <c:v>455.45188511309789</c:v>
                </c:pt>
                <c:pt idx="11852">
                  <c:v>455.26057989071387</c:v>
                </c:pt>
                <c:pt idx="11853">
                  <c:v>455.05341632121537</c:v>
                </c:pt>
                <c:pt idx="11854">
                  <c:v>454.85807007168876</c:v>
                </c:pt>
                <c:pt idx="11855">
                  <c:v>454.66181437706194</c:v>
                </c:pt>
                <c:pt idx="11856">
                  <c:v>454.44879115760335</c:v>
                </c:pt>
                <c:pt idx="11857">
                  <c:v>454.25142357417968</c:v>
                </c:pt>
                <c:pt idx="11858">
                  <c:v>454.05910595989337</c:v>
                </c:pt>
                <c:pt idx="11859">
                  <c:v>453.8697171879204</c:v>
                </c:pt>
                <c:pt idx="11860">
                  <c:v>453.67053031263663</c:v>
                </c:pt>
                <c:pt idx="11861">
                  <c:v>453.44063664609297</c:v>
                </c:pt>
                <c:pt idx="11862">
                  <c:v>453.27983197157789</c:v>
                </c:pt>
                <c:pt idx="11863">
                  <c:v>453.05599789441459</c:v>
                </c:pt>
                <c:pt idx="11864">
                  <c:v>452.84579945783304</c:v>
                </c:pt>
                <c:pt idx="11865">
                  <c:v>452.65943862550301</c:v>
                </c:pt>
                <c:pt idx="11866">
                  <c:v>452.45519887146503</c:v>
                </c:pt>
                <c:pt idx="11867">
                  <c:v>452.25792832332291</c:v>
                </c:pt>
                <c:pt idx="11868">
                  <c:v>452.05378875040986</c:v>
                </c:pt>
                <c:pt idx="11869">
                  <c:v>451.84661847152489</c:v>
                </c:pt>
                <c:pt idx="11870">
                  <c:v>451.65035680800463</c:v>
                </c:pt>
                <c:pt idx="11871">
                  <c:v>451.45692303280993</c:v>
                </c:pt>
                <c:pt idx="11872">
                  <c:v>451.25076160629834</c:v>
                </c:pt>
                <c:pt idx="11873">
                  <c:v>451.0555088649017</c:v>
                </c:pt>
                <c:pt idx="11874">
                  <c:v>450.83358895985157</c:v>
                </c:pt>
                <c:pt idx="11875">
                  <c:v>450.66288100214967</c:v>
                </c:pt>
                <c:pt idx="11876">
                  <c:v>450.44489964372957</c:v>
                </c:pt>
                <c:pt idx="11877">
                  <c:v>450.27025158260835</c:v>
                </c:pt>
                <c:pt idx="11878">
                  <c:v>450.06408768546675</c:v>
                </c:pt>
                <c:pt idx="11879">
                  <c:v>449.85004445912949</c:v>
                </c:pt>
                <c:pt idx="11880">
                  <c:v>449.6616577539541</c:v>
                </c:pt>
                <c:pt idx="11881">
                  <c:v>449.47125045183776</c:v>
                </c:pt>
                <c:pt idx="11882">
                  <c:v>449.29367132235376</c:v>
                </c:pt>
                <c:pt idx="11883">
                  <c:v>449.08659628112713</c:v>
                </c:pt>
                <c:pt idx="11884">
                  <c:v>448.88830889678064</c:v>
                </c:pt>
                <c:pt idx="11885">
                  <c:v>448.68113199515551</c:v>
                </c:pt>
                <c:pt idx="11886">
                  <c:v>448.47890429430669</c:v>
                </c:pt>
                <c:pt idx="11887">
                  <c:v>448.29637374218629</c:v>
                </c:pt>
                <c:pt idx="11888">
                  <c:v>448.1089942144705</c:v>
                </c:pt>
                <c:pt idx="11889">
                  <c:v>447.88797682792125</c:v>
                </c:pt>
                <c:pt idx="11890">
                  <c:v>447.69271745582324</c:v>
                </c:pt>
                <c:pt idx="11891">
                  <c:v>447.50917531528353</c:v>
                </c:pt>
                <c:pt idx="11892">
                  <c:v>447.30795536248826</c:v>
                </c:pt>
                <c:pt idx="11893">
                  <c:v>447.09784573847355</c:v>
                </c:pt>
                <c:pt idx="11894">
                  <c:v>446.91834307677198</c:v>
                </c:pt>
                <c:pt idx="11895">
                  <c:v>446.72894064707083</c:v>
                </c:pt>
                <c:pt idx="11896">
                  <c:v>446.53165869113087</c:v>
                </c:pt>
                <c:pt idx="11897">
                  <c:v>446.32346670772824</c:v>
                </c:pt>
                <c:pt idx="11898">
                  <c:v>446.13608344691636</c:v>
                </c:pt>
                <c:pt idx="11899">
                  <c:v>445.95162928162972</c:v>
                </c:pt>
                <c:pt idx="11900">
                  <c:v>445.73555685150609</c:v>
                </c:pt>
                <c:pt idx="11901">
                  <c:v>445.54322269757387</c:v>
                </c:pt>
                <c:pt idx="11902">
                  <c:v>445.3616968955767</c:v>
                </c:pt>
                <c:pt idx="11903">
                  <c:v>445.16037156297614</c:v>
                </c:pt>
                <c:pt idx="11904">
                  <c:v>444.98480503318484</c:v>
                </c:pt>
                <c:pt idx="11905">
                  <c:v>444.77368031302598</c:v>
                </c:pt>
                <c:pt idx="11906">
                  <c:v>444.56659582012259</c:v>
                </c:pt>
                <c:pt idx="11907">
                  <c:v>444.38011838915543</c:v>
                </c:pt>
                <c:pt idx="11908">
                  <c:v>444.17192188263408</c:v>
                </c:pt>
                <c:pt idx="11909">
                  <c:v>443.99039356708028</c:v>
                </c:pt>
                <c:pt idx="11910">
                  <c:v>443.78330743630306</c:v>
                </c:pt>
                <c:pt idx="11911">
                  <c:v>443.60177840843591</c:v>
                </c:pt>
                <c:pt idx="11912">
                  <c:v>443.41135945457387</c:v>
                </c:pt>
                <c:pt idx="11913">
                  <c:v>443.21306070656624</c:v>
                </c:pt>
                <c:pt idx="11914">
                  <c:v>443.00981165418762</c:v>
                </c:pt>
                <c:pt idx="11915">
                  <c:v>442.81949258086229</c:v>
                </c:pt>
                <c:pt idx="11916">
                  <c:v>442.6487708079411</c:v>
                </c:pt>
                <c:pt idx="11917">
                  <c:v>442.43572174481346</c:v>
                </c:pt>
                <c:pt idx="11918">
                  <c:v>442.22560178368286</c:v>
                </c:pt>
                <c:pt idx="11919">
                  <c:v>442.05093922669857</c:v>
                </c:pt>
                <c:pt idx="11920">
                  <c:v>441.87637738136146</c:v>
                </c:pt>
                <c:pt idx="11921">
                  <c:v>441.66029605986154</c:v>
                </c:pt>
                <c:pt idx="11922">
                  <c:v>441.47088357402464</c:v>
                </c:pt>
                <c:pt idx="11923">
                  <c:v>441.24399219413863</c:v>
                </c:pt>
                <c:pt idx="11924">
                  <c:v>441.08316771337576</c:v>
                </c:pt>
                <c:pt idx="11925">
                  <c:v>440.89668372341032</c:v>
                </c:pt>
                <c:pt idx="11926">
                  <c:v>440.68656049710381</c:v>
                </c:pt>
                <c:pt idx="11927">
                  <c:v>440.49815635985107</c:v>
                </c:pt>
                <c:pt idx="11928">
                  <c:v>440.30187220456963</c:v>
                </c:pt>
                <c:pt idx="11929">
                  <c:v>440.115386743523</c:v>
                </c:pt>
                <c:pt idx="11930">
                  <c:v>439.92102124141326</c:v>
                </c:pt>
                <c:pt idx="11931">
                  <c:v>439.74342498656404</c:v>
                </c:pt>
                <c:pt idx="11932">
                  <c:v>439.53239011498039</c:v>
                </c:pt>
                <c:pt idx="11933">
                  <c:v>439.35085329555022</c:v>
                </c:pt>
                <c:pt idx="11934">
                  <c:v>439.15153619295262</c:v>
                </c:pt>
                <c:pt idx="11935">
                  <c:v>438.97595901103972</c:v>
                </c:pt>
                <c:pt idx="11936">
                  <c:v>438.79341094354959</c:v>
                </c:pt>
                <c:pt idx="11937">
                  <c:v>438.58530371575176</c:v>
                </c:pt>
                <c:pt idx="11938">
                  <c:v>438.38103493391532</c:v>
                </c:pt>
                <c:pt idx="11939">
                  <c:v>438.20151647270279</c:v>
                </c:pt>
                <c:pt idx="11940">
                  <c:v>437.99926737198587</c:v>
                </c:pt>
                <c:pt idx="11941">
                  <c:v>437.8098478846627</c:v>
                </c:pt>
                <c:pt idx="11942">
                  <c:v>437.63022736419686</c:v>
                </c:pt>
                <c:pt idx="11943">
                  <c:v>437.42009720804492</c:v>
                </c:pt>
                <c:pt idx="11944">
                  <c:v>437.25340710363685</c:v>
                </c:pt>
                <c:pt idx="11945">
                  <c:v>437.03832594229863</c:v>
                </c:pt>
                <c:pt idx="11946">
                  <c:v>436.8637552622468</c:v>
                </c:pt>
                <c:pt idx="11947">
                  <c:v>436.65756345506105</c:v>
                </c:pt>
                <c:pt idx="11948">
                  <c:v>436.50067150824157</c:v>
                </c:pt>
                <c:pt idx="11949">
                  <c:v>436.2727584885663</c:v>
                </c:pt>
                <c:pt idx="11950">
                  <c:v>436.09717620354905</c:v>
                </c:pt>
                <c:pt idx="11951">
                  <c:v>435.91169308338465</c:v>
                </c:pt>
                <c:pt idx="11952">
                  <c:v>435.71923882520599</c:v>
                </c:pt>
                <c:pt idx="11953">
                  <c:v>435.50021431162446</c:v>
                </c:pt>
                <c:pt idx="11954">
                  <c:v>435.30594077919199</c:v>
                </c:pt>
                <c:pt idx="11955">
                  <c:v>435.12237568211447</c:v>
                </c:pt>
                <c:pt idx="11956">
                  <c:v>434.93790100408836</c:v>
                </c:pt>
                <c:pt idx="11957">
                  <c:v>434.76625640311596</c:v>
                </c:pt>
                <c:pt idx="11958">
                  <c:v>434.56591980345081</c:v>
                </c:pt>
                <c:pt idx="11959">
                  <c:v>434.3764937503023</c:v>
                </c:pt>
                <c:pt idx="11960">
                  <c:v>434.19302795829913</c:v>
                </c:pt>
                <c:pt idx="11961">
                  <c:v>434.00259091499998</c:v>
                </c:pt>
                <c:pt idx="11962">
                  <c:v>433.79144278380926</c:v>
                </c:pt>
                <c:pt idx="11963">
                  <c:v>433.6139365664406</c:v>
                </c:pt>
                <c:pt idx="11964">
                  <c:v>433.44026910569318</c:v>
                </c:pt>
                <c:pt idx="11965">
                  <c:v>433.22911977585829</c:v>
                </c:pt>
                <c:pt idx="11966">
                  <c:v>433.05353209565476</c:v>
                </c:pt>
                <c:pt idx="11967">
                  <c:v>432.8552126096028</c:v>
                </c:pt>
                <c:pt idx="11968">
                  <c:v>432.67073370932849</c:v>
                </c:pt>
                <c:pt idx="11969">
                  <c:v>432.49019460627528</c:v>
                </c:pt>
                <c:pt idx="11970">
                  <c:v>432.29480384642977</c:v>
                </c:pt>
                <c:pt idx="11971">
                  <c:v>432.11032390249392</c:v>
                </c:pt>
                <c:pt idx="11972">
                  <c:v>431.93170334463758</c:v>
                </c:pt>
                <c:pt idx="11973">
                  <c:v>431.73247234244326</c:v>
                </c:pt>
                <c:pt idx="11974">
                  <c:v>431.54496044493294</c:v>
                </c:pt>
                <c:pt idx="11975">
                  <c:v>431.37038008335571</c:v>
                </c:pt>
                <c:pt idx="11976">
                  <c:v>431.16609642239229</c:v>
                </c:pt>
                <c:pt idx="11977">
                  <c:v>430.99242467011481</c:v>
                </c:pt>
                <c:pt idx="11978">
                  <c:v>430.79117115922872</c:v>
                </c:pt>
                <c:pt idx="11979">
                  <c:v>430.61557915761119</c:v>
                </c:pt>
                <c:pt idx="11980">
                  <c:v>430.43897653134758</c:v>
                </c:pt>
                <c:pt idx="11981">
                  <c:v>430.24560235636096</c:v>
                </c:pt>
                <c:pt idx="11982">
                  <c:v>430.06596811893832</c:v>
                </c:pt>
                <c:pt idx="11983">
                  <c:v>429.84602181772277</c:v>
                </c:pt>
                <c:pt idx="11984">
                  <c:v>429.67628800385177</c:v>
                </c:pt>
                <c:pt idx="11985">
                  <c:v>429.48392266323282</c:v>
                </c:pt>
                <c:pt idx="11986">
                  <c:v>429.312167579174</c:v>
                </c:pt>
                <c:pt idx="11987">
                  <c:v>429.11000136045931</c:v>
                </c:pt>
                <c:pt idx="11988">
                  <c:v>428.9363260035376</c:v>
                </c:pt>
                <c:pt idx="11989">
                  <c:v>428.72516707335132</c:v>
                </c:pt>
                <c:pt idx="11990">
                  <c:v>428.54169081450317</c:v>
                </c:pt>
                <c:pt idx="11991">
                  <c:v>428.36902479578424</c:v>
                </c:pt>
                <c:pt idx="11992">
                  <c:v>428.16281530597018</c:v>
                </c:pt>
                <c:pt idx="11993">
                  <c:v>428.00196958526942</c:v>
                </c:pt>
                <c:pt idx="11994">
                  <c:v>427.79181900392643</c:v>
                </c:pt>
                <c:pt idx="11995">
                  <c:v>427.62602200473304</c:v>
                </c:pt>
                <c:pt idx="11996">
                  <c:v>427.42476165480753</c:v>
                </c:pt>
                <c:pt idx="11997">
                  <c:v>427.23037124994539</c:v>
                </c:pt>
                <c:pt idx="11998">
                  <c:v>427.06063295455436</c:v>
                </c:pt>
                <c:pt idx="11999">
                  <c:v>426.87715361292953</c:v>
                </c:pt>
                <c:pt idx="12000">
                  <c:v>426.6976143026759</c:v>
                </c:pt>
                <c:pt idx="12001">
                  <c:v>426.52292436323148</c:v>
                </c:pt>
                <c:pt idx="12002">
                  <c:v>426.33843367054033</c:v>
                </c:pt>
                <c:pt idx="12003">
                  <c:v>426.13514999028695</c:v>
                </c:pt>
                <c:pt idx="12004">
                  <c:v>425.96450049530347</c:v>
                </c:pt>
                <c:pt idx="12005">
                  <c:v>425.76909686415433</c:v>
                </c:pt>
                <c:pt idx="12006">
                  <c:v>425.60733793066038</c:v>
                </c:pt>
                <c:pt idx="12007">
                  <c:v>425.41880407462401</c:v>
                </c:pt>
                <c:pt idx="12008">
                  <c:v>425.24118181771701</c:v>
                </c:pt>
                <c:pt idx="12009">
                  <c:v>425.03304611716095</c:v>
                </c:pt>
                <c:pt idx="12010">
                  <c:v>424.85936361294415</c:v>
                </c:pt>
                <c:pt idx="12011">
                  <c:v>424.65708727019927</c:v>
                </c:pt>
                <c:pt idx="12012">
                  <c:v>424.46764226898875</c:v>
                </c:pt>
                <c:pt idx="12013">
                  <c:v>424.2999199922628</c:v>
                </c:pt>
                <c:pt idx="12014">
                  <c:v>424.106533834022</c:v>
                </c:pt>
                <c:pt idx="12015">
                  <c:v>423.93284970558085</c:v>
                </c:pt>
                <c:pt idx="12016">
                  <c:v>423.73552234202106</c:v>
                </c:pt>
                <c:pt idx="12017">
                  <c:v>423.56779882590729</c:v>
                </c:pt>
                <c:pt idx="12018">
                  <c:v>423.37047073528629</c:v>
                </c:pt>
                <c:pt idx="12019">
                  <c:v>423.18102327389573</c:v>
                </c:pt>
                <c:pt idx="12020">
                  <c:v>423.01026765163238</c:v>
                </c:pt>
                <c:pt idx="12021">
                  <c:v>422.82880159086091</c:v>
                </c:pt>
                <c:pt idx="12022">
                  <c:v>422.63834270078149</c:v>
                </c:pt>
                <c:pt idx="12023">
                  <c:v>422.45869466945675</c:v>
                </c:pt>
                <c:pt idx="12024">
                  <c:v>422.29885008426817</c:v>
                </c:pt>
                <c:pt idx="12025">
                  <c:v>422.09262795970915</c:v>
                </c:pt>
                <c:pt idx="12026">
                  <c:v>421.90913941746993</c:v>
                </c:pt>
                <c:pt idx="12027">
                  <c:v>421.7305004661934</c:v>
                </c:pt>
                <c:pt idx="12028">
                  <c:v>421.54104986901029</c:v>
                </c:pt>
                <c:pt idx="12029">
                  <c:v>421.36150088869942</c:v>
                </c:pt>
                <c:pt idx="12030">
                  <c:v>421.1947837614137</c:v>
                </c:pt>
                <c:pt idx="12031">
                  <c:v>421.00230091100747</c:v>
                </c:pt>
                <c:pt idx="12032">
                  <c:v>420.83851337217948</c:v>
                </c:pt>
                <c:pt idx="12033">
                  <c:v>420.63036842260965</c:v>
                </c:pt>
                <c:pt idx="12034">
                  <c:v>420.44879696146063</c:v>
                </c:pt>
                <c:pt idx="12035">
                  <c:v>420.25833349633757</c:v>
                </c:pt>
                <c:pt idx="12036">
                  <c:v>420.09353430879077</c:v>
                </c:pt>
                <c:pt idx="12037">
                  <c:v>419.90408058161097</c:v>
                </c:pt>
                <c:pt idx="12038">
                  <c:v>419.72745886061296</c:v>
                </c:pt>
                <c:pt idx="12039">
                  <c:v>419.53901485804994</c:v>
                </c:pt>
                <c:pt idx="12040">
                  <c:v>419.36340291267101</c:v>
                </c:pt>
                <c:pt idx="12041">
                  <c:v>419.19163028293912</c:v>
                </c:pt>
                <c:pt idx="12042">
                  <c:v>418.99429347663892</c:v>
                </c:pt>
                <c:pt idx="12043">
                  <c:v>418.82262125021316</c:v>
                </c:pt>
                <c:pt idx="12044">
                  <c:v>418.6321546591825</c:v>
                </c:pt>
                <c:pt idx="12045">
                  <c:v>418.44764927281926</c:v>
                </c:pt>
                <c:pt idx="12046">
                  <c:v>418.26516441803119</c:v>
                </c:pt>
                <c:pt idx="12047">
                  <c:v>418.08449801810389</c:v>
                </c:pt>
                <c:pt idx="12048">
                  <c:v>417.90100205324973</c:v>
                </c:pt>
                <c:pt idx="12049">
                  <c:v>417.7411501152875</c:v>
                </c:pt>
                <c:pt idx="12050">
                  <c:v>417.53289761459962</c:v>
                </c:pt>
                <c:pt idx="12051">
                  <c:v>417.37506597608973</c:v>
                </c:pt>
                <c:pt idx="12052">
                  <c:v>417.17772555199082</c:v>
                </c:pt>
                <c:pt idx="12053">
                  <c:v>416.9980676198274</c:v>
                </c:pt>
                <c:pt idx="12054">
                  <c:v>416.8126497835932</c:v>
                </c:pt>
                <c:pt idx="12055">
                  <c:v>416.63501209789877</c:v>
                </c:pt>
                <c:pt idx="12056">
                  <c:v>416.45636363775947</c:v>
                </c:pt>
                <c:pt idx="12057">
                  <c:v>416.31035263787521</c:v>
                </c:pt>
                <c:pt idx="12058">
                  <c:v>416.10512850892553</c:v>
                </c:pt>
                <c:pt idx="12059">
                  <c:v>415.9215278324624</c:v>
                </c:pt>
                <c:pt idx="12060">
                  <c:v>415.75773189507157</c:v>
                </c:pt>
                <c:pt idx="12061">
                  <c:v>415.56230813375362</c:v>
                </c:pt>
                <c:pt idx="12062">
                  <c:v>415.39062996131594</c:v>
                </c:pt>
                <c:pt idx="12063">
                  <c:v>415.18540392757438</c:v>
                </c:pt>
                <c:pt idx="12064">
                  <c:v>415.02453713819119</c:v>
                </c:pt>
                <c:pt idx="12065">
                  <c:v>414.8656910321256</c:v>
                </c:pt>
                <c:pt idx="12066">
                  <c:v>414.67127598580015</c:v>
                </c:pt>
                <c:pt idx="12067">
                  <c:v>414.49757531772582</c:v>
                </c:pt>
                <c:pt idx="12068">
                  <c:v>414.31306223268825</c:v>
                </c:pt>
                <c:pt idx="12069">
                  <c:v>414.12460793302961</c:v>
                </c:pt>
                <c:pt idx="12070">
                  <c:v>413.94696542859032</c:v>
                </c:pt>
                <c:pt idx="12071">
                  <c:v>413.79003751328355</c:v>
                </c:pt>
                <c:pt idx="12072">
                  <c:v>413.5957214051399</c:v>
                </c:pt>
                <c:pt idx="12073">
                  <c:v>413.41706746561329</c:v>
                </c:pt>
                <c:pt idx="12074">
                  <c:v>413.25033697131568</c:v>
                </c:pt>
                <c:pt idx="12075">
                  <c:v>413.04803692822719</c:v>
                </c:pt>
                <c:pt idx="12076">
                  <c:v>412.86352114419441</c:v>
                </c:pt>
                <c:pt idx="12077">
                  <c:v>412.69082780178195</c:v>
                </c:pt>
                <c:pt idx="12078">
                  <c:v>412.52894646675338</c:v>
                </c:pt>
                <c:pt idx="12079">
                  <c:v>412.32866594721133</c:v>
                </c:pt>
                <c:pt idx="12080">
                  <c:v>412.16678402057852</c:v>
                </c:pt>
                <c:pt idx="12081">
                  <c:v>411.97731513761528</c:v>
                </c:pt>
                <c:pt idx="12082">
                  <c:v>411.81543263704049</c:v>
                </c:pt>
                <c:pt idx="12083">
                  <c:v>411.63192506317029</c:v>
                </c:pt>
                <c:pt idx="12084">
                  <c:v>411.45235812698047</c:v>
                </c:pt>
                <c:pt idx="12085">
                  <c:v>411.29047476887672</c:v>
                </c:pt>
                <c:pt idx="12086">
                  <c:v>411.09413273811197</c:v>
                </c:pt>
                <c:pt idx="12087">
                  <c:v>410.9144637762131</c:v>
                </c:pt>
                <c:pt idx="12088">
                  <c:v>410.72802404223796</c:v>
                </c:pt>
                <c:pt idx="12089">
                  <c:v>410.55926799144885</c:v>
                </c:pt>
                <c:pt idx="12090">
                  <c:v>410.37767807570145</c:v>
                </c:pt>
                <c:pt idx="12091">
                  <c:v>410.20002885450924</c:v>
                </c:pt>
                <c:pt idx="12092">
                  <c:v>410.05097707227782</c:v>
                </c:pt>
                <c:pt idx="12093">
                  <c:v>409.85463258580614</c:v>
                </c:pt>
                <c:pt idx="12094">
                  <c:v>409.69082662034788</c:v>
                </c:pt>
                <c:pt idx="12095">
                  <c:v>409.48750878385943</c:v>
                </c:pt>
                <c:pt idx="12096">
                  <c:v>409.33067485960925</c:v>
                </c:pt>
                <c:pt idx="12097">
                  <c:v>409.1638364370786</c:v>
                </c:pt>
                <c:pt idx="12098">
                  <c:v>408.98820610433478</c:v>
                </c:pt>
                <c:pt idx="12099">
                  <c:v>408.79772061024534</c:v>
                </c:pt>
                <c:pt idx="12100">
                  <c:v>408.65755943197945</c:v>
                </c:pt>
                <c:pt idx="12101">
                  <c:v>408.44544779820711</c:v>
                </c:pt>
                <c:pt idx="12102">
                  <c:v>408.26486454880251</c:v>
                </c:pt>
                <c:pt idx="12103">
                  <c:v>408.09115265144032</c:v>
                </c:pt>
                <c:pt idx="12104">
                  <c:v>407.91056875647479</c:v>
                </c:pt>
                <c:pt idx="12105">
                  <c:v>407.73190456791809</c:v>
                </c:pt>
                <c:pt idx="12106">
                  <c:v>407.54838943259108</c:v>
                </c:pt>
                <c:pt idx="12107">
                  <c:v>407.40327480085148</c:v>
                </c:pt>
                <c:pt idx="12108">
                  <c:v>407.21086621498137</c:v>
                </c:pt>
                <c:pt idx="12109">
                  <c:v>407.04897592847198</c:v>
                </c:pt>
                <c:pt idx="12110">
                  <c:v>406.86545952859848</c:v>
                </c:pt>
                <c:pt idx="12111">
                  <c:v>406.67598051028835</c:v>
                </c:pt>
                <c:pt idx="12112">
                  <c:v>406.51611046481457</c:v>
                </c:pt>
                <c:pt idx="12113">
                  <c:v>406.32764133790704</c:v>
                </c:pt>
                <c:pt idx="12114">
                  <c:v>406.16180842098601</c:v>
                </c:pt>
                <c:pt idx="12115">
                  <c:v>405.99011396297033</c:v>
                </c:pt>
                <c:pt idx="12116">
                  <c:v>405.79861214184979</c:v>
                </c:pt>
                <c:pt idx="12117">
                  <c:v>405.64662309802094</c:v>
                </c:pt>
                <c:pt idx="12118">
                  <c:v>405.4670453170047</c:v>
                </c:pt>
                <c:pt idx="12119">
                  <c:v>405.28251541804565</c:v>
                </c:pt>
                <c:pt idx="12120">
                  <c:v>405.09303337348609</c:v>
                </c:pt>
                <c:pt idx="12121">
                  <c:v>404.93316077466483</c:v>
                </c:pt>
                <c:pt idx="12122">
                  <c:v>404.7693466748787</c:v>
                </c:pt>
                <c:pt idx="12123">
                  <c:v>404.59562865080801</c:v>
                </c:pt>
                <c:pt idx="12124">
                  <c:v>404.42787273648975</c:v>
                </c:pt>
                <c:pt idx="12125">
                  <c:v>404.23444779369976</c:v>
                </c:pt>
                <c:pt idx="12126">
                  <c:v>404.06760079216599</c:v>
                </c:pt>
                <c:pt idx="12127">
                  <c:v>403.90580642977437</c:v>
                </c:pt>
                <c:pt idx="12128">
                  <c:v>403.7291561934735</c:v>
                </c:pt>
                <c:pt idx="12129">
                  <c:v>403.57423327287273</c:v>
                </c:pt>
                <c:pt idx="12130">
                  <c:v>403.37282300818288</c:v>
                </c:pt>
                <c:pt idx="12131">
                  <c:v>403.20809679754109</c:v>
                </c:pt>
                <c:pt idx="12132">
                  <c:v>403.03730675633807</c:v>
                </c:pt>
                <c:pt idx="12133">
                  <c:v>402.85075114427201</c:v>
                </c:pt>
                <c:pt idx="12134">
                  <c:v>402.68794419914809</c:v>
                </c:pt>
                <c:pt idx="12135">
                  <c:v>402.51331298868632</c:v>
                </c:pt>
                <c:pt idx="12136">
                  <c:v>402.34848428961675</c:v>
                </c:pt>
                <c:pt idx="12137">
                  <c:v>402.17082067613291</c:v>
                </c:pt>
                <c:pt idx="12138">
                  <c:v>401.97840193234703</c:v>
                </c:pt>
                <c:pt idx="12139">
                  <c:v>401.84510322433226</c:v>
                </c:pt>
                <c:pt idx="12140">
                  <c:v>401.65369445518195</c:v>
                </c:pt>
                <c:pt idx="12141">
                  <c:v>401.48593356159006</c:v>
                </c:pt>
                <c:pt idx="12142">
                  <c:v>401.33585806375851</c:v>
                </c:pt>
                <c:pt idx="12143">
                  <c:v>401.13555492408005</c:v>
                </c:pt>
                <c:pt idx="12144">
                  <c:v>400.98750012323399</c:v>
                </c:pt>
                <c:pt idx="12145">
                  <c:v>400.79012706529488</c:v>
                </c:pt>
                <c:pt idx="12146">
                  <c:v>400.61640206697882</c:v>
                </c:pt>
                <c:pt idx="12147">
                  <c:v>400.45652224741968</c:v>
                </c:pt>
                <c:pt idx="12148">
                  <c:v>400.26905221902535</c:v>
                </c:pt>
                <c:pt idx="12149">
                  <c:v>400.09037425548803</c:v>
                </c:pt>
                <c:pt idx="12150">
                  <c:v>399.92847233844168</c:v>
                </c:pt>
                <c:pt idx="12151">
                  <c:v>399.77849554513841</c:v>
                </c:pt>
                <c:pt idx="12152">
                  <c:v>399.59193379957287</c:v>
                </c:pt>
                <c:pt idx="12153">
                  <c:v>399.4340735867645</c:v>
                </c:pt>
                <c:pt idx="12154">
                  <c:v>399.2346761724645</c:v>
                </c:pt>
                <c:pt idx="12155">
                  <c:v>399.08368769630192</c:v>
                </c:pt>
                <c:pt idx="12156">
                  <c:v>398.90409802459232</c:v>
                </c:pt>
                <c:pt idx="12157">
                  <c:v>398.73926332372901</c:v>
                </c:pt>
                <c:pt idx="12158">
                  <c:v>398.56452409261362</c:v>
                </c:pt>
                <c:pt idx="12159">
                  <c:v>398.38291219977026</c:v>
                </c:pt>
                <c:pt idx="12160">
                  <c:v>398.21514577049732</c:v>
                </c:pt>
                <c:pt idx="12161">
                  <c:v>398.05030992399435</c:v>
                </c:pt>
                <c:pt idx="12162">
                  <c:v>397.87961206015029</c:v>
                </c:pt>
                <c:pt idx="12163">
                  <c:v>397.72660022602867</c:v>
                </c:pt>
                <c:pt idx="12164">
                  <c:v>397.54013568352502</c:v>
                </c:pt>
                <c:pt idx="12165">
                  <c:v>397.36539433861151</c:v>
                </c:pt>
                <c:pt idx="12166">
                  <c:v>397.2203658629661</c:v>
                </c:pt>
                <c:pt idx="12167">
                  <c:v>397.03278864876995</c:v>
                </c:pt>
                <c:pt idx="12168">
                  <c:v>396.87290304913233</c:v>
                </c:pt>
                <c:pt idx="12169">
                  <c:v>396.68441558561562</c:v>
                </c:pt>
                <c:pt idx="12170">
                  <c:v>396.51664628177048</c:v>
                </c:pt>
                <c:pt idx="12171">
                  <c:v>396.36656326030868</c:v>
                </c:pt>
                <c:pt idx="12172">
                  <c:v>396.20081474361365</c:v>
                </c:pt>
                <c:pt idx="12173">
                  <c:v>396.02708170211071</c:v>
                </c:pt>
                <c:pt idx="12174">
                  <c:v>395.85233769005248</c:v>
                </c:pt>
                <c:pt idx="12175">
                  <c:v>395.70336539720904</c:v>
                </c:pt>
                <c:pt idx="12176">
                  <c:v>395.52862081452326</c:v>
                </c:pt>
                <c:pt idx="12177">
                  <c:v>395.34114146629037</c:v>
                </c:pt>
                <c:pt idx="12178">
                  <c:v>395.17427949479617</c:v>
                </c:pt>
                <c:pt idx="12179">
                  <c:v>394.99963504695165</c:v>
                </c:pt>
                <c:pt idx="12180">
                  <c:v>394.84368780600869</c:v>
                </c:pt>
                <c:pt idx="12181">
                  <c:v>394.66500006308223</c:v>
                </c:pt>
                <c:pt idx="12182">
                  <c:v>394.51107365526605</c:v>
                </c:pt>
                <c:pt idx="12183">
                  <c:v>394.33632697089655</c:v>
                </c:pt>
                <c:pt idx="12184">
                  <c:v>394.16754300992051</c:v>
                </c:pt>
                <c:pt idx="12185">
                  <c:v>393.99885983007772</c:v>
                </c:pt>
                <c:pt idx="12186">
                  <c:v>393.84483131929335</c:v>
                </c:pt>
                <c:pt idx="12187">
                  <c:v>393.64946541639506</c:v>
                </c:pt>
                <c:pt idx="12188">
                  <c:v>393.48755297955529</c:v>
                </c:pt>
                <c:pt idx="12189">
                  <c:v>393.32078895730376</c:v>
                </c:pt>
                <c:pt idx="12190">
                  <c:v>393.16777008645676</c:v>
                </c:pt>
                <c:pt idx="12191">
                  <c:v>392.99302103424145</c:v>
                </c:pt>
                <c:pt idx="12192">
                  <c:v>392.82029306801132</c:v>
                </c:pt>
                <c:pt idx="12193">
                  <c:v>392.66141137284768</c:v>
                </c:pt>
                <c:pt idx="12194">
                  <c:v>392.50050802256345</c:v>
                </c:pt>
                <c:pt idx="12195">
                  <c:v>392.33970548132072</c:v>
                </c:pt>
                <c:pt idx="12196">
                  <c:v>392.16303463248317</c:v>
                </c:pt>
                <c:pt idx="12197">
                  <c:v>391.99616731165816</c:v>
                </c:pt>
                <c:pt idx="12198">
                  <c:v>391.82940078067986</c:v>
                </c:pt>
                <c:pt idx="12199">
                  <c:v>391.64777654872626</c:v>
                </c:pt>
                <c:pt idx="12200">
                  <c:v>391.48292978192632</c:v>
                </c:pt>
                <c:pt idx="12201">
                  <c:v>391.31616238761683</c:v>
                </c:pt>
                <c:pt idx="12202">
                  <c:v>391.1542461400137</c:v>
                </c:pt>
                <c:pt idx="12203">
                  <c:v>390.97858389442194</c:v>
                </c:pt>
                <c:pt idx="12204">
                  <c:v>390.84436074901112</c:v>
                </c:pt>
                <c:pt idx="12205">
                  <c:v>390.64292461825499</c:v>
                </c:pt>
                <c:pt idx="12206">
                  <c:v>390.49980667706438</c:v>
                </c:pt>
                <c:pt idx="12207">
                  <c:v>390.33010653416062</c:v>
                </c:pt>
                <c:pt idx="12208">
                  <c:v>390.14251628236821</c:v>
                </c:pt>
                <c:pt idx="12209">
                  <c:v>389.9915139576126</c:v>
                </c:pt>
                <c:pt idx="12210">
                  <c:v>389.8088756310047</c:v>
                </c:pt>
                <c:pt idx="12211">
                  <c:v>389.65302129764029</c:v>
                </c:pt>
                <c:pt idx="12212">
                  <c:v>389.50686973519555</c:v>
                </c:pt>
                <c:pt idx="12213">
                  <c:v>389.32332085642327</c:v>
                </c:pt>
                <c:pt idx="12214">
                  <c:v>389.1614013541714</c:v>
                </c:pt>
                <c:pt idx="12215">
                  <c:v>389.00352453119092</c:v>
                </c:pt>
                <c:pt idx="12216">
                  <c:v>388.84261524421595</c:v>
                </c:pt>
                <c:pt idx="12217">
                  <c:v>388.65704365684337</c:v>
                </c:pt>
                <c:pt idx="12218">
                  <c:v>388.50897021842678</c:v>
                </c:pt>
                <c:pt idx="12219">
                  <c:v>388.33330328591592</c:v>
                </c:pt>
                <c:pt idx="12220">
                  <c:v>388.1734036555813</c:v>
                </c:pt>
                <c:pt idx="12221">
                  <c:v>388.01057260392656</c:v>
                </c:pt>
                <c:pt idx="12222">
                  <c:v>387.8515821259989</c:v>
                </c:pt>
                <c:pt idx="12223">
                  <c:v>387.66408825957529</c:v>
                </c:pt>
                <c:pt idx="12224">
                  <c:v>387.5061079772147</c:v>
                </c:pt>
                <c:pt idx="12225">
                  <c:v>387.35611238979556</c:v>
                </c:pt>
                <c:pt idx="12226">
                  <c:v>387.20904776268355</c:v>
                </c:pt>
                <c:pt idx="12227">
                  <c:v>387.00275261573819</c:v>
                </c:pt>
                <c:pt idx="12228">
                  <c:v>386.86943376966576</c:v>
                </c:pt>
                <c:pt idx="12229">
                  <c:v>386.67698532392779</c:v>
                </c:pt>
                <c:pt idx="12230">
                  <c:v>386.53285089670908</c:v>
                </c:pt>
                <c:pt idx="12231">
                  <c:v>386.38487536214893</c:v>
                </c:pt>
                <c:pt idx="12232">
                  <c:v>386.18838291755674</c:v>
                </c:pt>
                <c:pt idx="12233">
                  <c:v>386.02847982804252</c:v>
                </c:pt>
                <c:pt idx="12234">
                  <c:v>385.86958724851115</c:v>
                </c:pt>
                <c:pt idx="12235">
                  <c:v>385.69876733382932</c:v>
                </c:pt>
                <c:pt idx="12236">
                  <c:v>385.53795376059924</c:v>
                </c:pt>
                <c:pt idx="12237">
                  <c:v>385.3859336501742</c:v>
                </c:pt>
                <c:pt idx="12238">
                  <c:v>385.23977579764545</c:v>
                </c:pt>
                <c:pt idx="12239">
                  <c:v>385.06905587552654</c:v>
                </c:pt>
                <c:pt idx="12240">
                  <c:v>384.90419817027964</c:v>
                </c:pt>
                <c:pt idx="12241">
                  <c:v>384.71366639143207</c:v>
                </c:pt>
                <c:pt idx="12242">
                  <c:v>384.56861940717897</c:v>
                </c:pt>
                <c:pt idx="12243">
                  <c:v>384.39486598086461</c:v>
                </c:pt>
                <c:pt idx="12244">
                  <c:v>384.21615940511765</c:v>
                </c:pt>
                <c:pt idx="12245">
                  <c:v>384.07404297299888</c:v>
                </c:pt>
                <c:pt idx="12246">
                  <c:v>383.9289950530835</c:v>
                </c:pt>
                <c:pt idx="12247">
                  <c:v>383.75524050593037</c:v>
                </c:pt>
                <c:pt idx="12248">
                  <c:v>383.58643853096066</c:v>
                </c:pt>
                <c:pt idx="12249">
                  <c:v>383.42359994626412</c:v>
                </c:pt>
                <c:pt idx="12250">
                  <c:v>383.26066001470377</c:v>
                </c:pt>
                <c:pt idx="12251">
                  <c:v>383.10772669639226</c:v>
                </c:pt>
                <c:pt idx="12252">
                  <c:v>382.93690202363018</c:v>
                </c:pt>
                <c:pt idx="12253">
                  <c:v>382.80468958966628</c:v>
                </c:pt>
                <c:pt idx="12254">
                  <c:v>382.61607429846543</c:v>
                </c:pt>
                <c:pt idx="12255">
                  <c:v>382.45131359509884</c:v>
                </c:pt>
                <c:pt idx="12256">
                  <c:v>382.27159271200952</c:v>
                </c:pt>
                <c:pt idx="12257">
                  <c:v>382.13836858507239</c:v>
                </c:pt>
                <c:pt idx="12258">
                  <c:v>381.9577374078317</c:v>
                </c:pt>
                <c:pt idx="12259">
                  <c:v>381.79974803341366</c:v>
                </c:pt>
                <c:pt idx="12260">
                  <c:v>381.63195354054346</c:v>
                </c:pt>
                <c:pt idx="12261">
                  <c:v>381.48882259210603</c:v>
                </c:pt>
                <c:pt idx="12262">
                  <c:v>381.32001675887534</c:v>
                </c:pt>
                <c:pt idx="12263">
                  <c:v>381.16111663413187</c:v>
                </c:pt>
                <c:pt idx="12264">
                  <c:v>380.9991838022965</c:v>
                </c:pt>
                <c:pt idx="12265">
                  <c:v>380.8471567332378</c:v>
                </c:pt>
                <c:pt idx="12266">
                  <c:v>380.68633529146871</c:v>
                </c:pt>
                <c:pt idx="12267">
                  <c:v>380.53036553595382</c:v>
                </c:pt>
                <c:pt idx="12268">
                  <c:v>380.34770978129978</c:v>
                </c:pt>
                <c:pt idx="12269">
                  <c:v>380.18385505213189</c:v>
                </c:pt>
                <c:pt idx="12270">
                  <c:v>380.02586285145378</c:v>
                </c:pt>
                <c:pt idx="12271">
                  <c:v>379.87484511915517</c:v>
                </c:pt>
                <c:pt idx="12272">
                  <c:v>379.70805819975612</c:v>
                </c:pt>
                <c:pt idx="12273">
                  <c:v>379.5609822289876</c:v>
                </c:pt>
                <c:pt idx="12274">
                  <c:v>379.41087353904783</c:v>
                </c:pt>
                <c:pt idx="12275">
                  <c:v>379.23225906446839</c:v>
                </c:pt>
                <c:pt idx="12276">
                  <c:v>379.08316071397121</c:v>
                </c:pt>
                <c:pt idx="12277">
                  <c:v>378.94305860202536</c:v>
                </c:pt>
                <c:pt idx="12278">
                  <c:v>378.73179313830303</c:v>
                </c:pt>
                <c:pt idx="12279">
                  <c:v>378.5895677616279</c:v>
                </c:pt>
                <c:pt idx="12280">
                  <c:v>378.43460555185754</c:v>
                </c:pt>
                <c:pt idx="12281">
                  <c:v>378.28560708658512</c:v>
                </c:pt>
                <c:pt idx="12282">
                  <c:v>378.12660101477587</c:v>
                </c:pt>
                <c:pt idx="12283">
                  <c:v>377.96375346399827</c:v>
                </c:pt>
                <c:pt idx="12284">
                  <c:v>377.80383711106288</c:v>
                </c:pt>
                <c:pt idx="12285">
                  <c:v>377.64392050024986</c:v>
                </c:pt>
                <c:pt idx="12286">
                  <c:v>377.49289914050996</c:v>
                </c:pt>
                <c:pt idx="12287">
                  <c:v>377.32600712940621</c:v>
                </c:pt>
                <c:pt idx="12288">
                  <c:v>377.13950421655079</c:v>
                </c:pt>
                <c:pt idx="12289">
                  <c:v>377.00920468340183</c:v>
                </c:pt>
                <c:pt idx="12290">
                  <c:v>376.84827593137766</c:v>
                </c:pt>
                <c:pt idx="12291">
                  <c:v>376.69624249861647</c:v>
                </c:pt>
                <c:pt idx="12292">
                  <c:v>376.53632410173157</c:v>
                </c:pt>
                <c:pt idx="12293">
                  <c:v>376.37640544696904</c:v>
                </c:pt>
                <c:pt idx="12294">
                  <c:v>376.19768442019898</c:v>
                </c:pt>
                <c:pt idx="12295">
                  <c:v>376.0545456280197</c:v>
                </c:pt>
                <c:pt idx="12296">
                  <c:v>375.90453271732196</c:v>
                </c:pt>
                <c:pt idx="12297">
                  <c:v>375.73177498040565</c:v>
                </c:pt>
                <c:pt idx="12298">
                  <c:v>375.60440512792366</c:v>
                </c:pt>
                <c:pt idx="12299">
                  <c:v>375.42770445851284</c:v>
                </c:pt>
                <c:pt idx="12300">
                  <c:v>375.26283072389009</c:v>
                </c:pt>
                <c:pt idx="12301">
                  <c:v>375.11574816032572</c:v>
                </c:pt>
                <c:pt idx="12302">
                  <c:v>374.94501080780492</c:v>
                </c:pt>
                <c:pt idx="12303">
                  <c:v>374.78205694439731</c:v>
                </c:pt>
                <c:pt idx="12304">
                  <c:v>374.64093787364362</c:v>
                </c:pt>
                <c:pt idx="12305">
                  <c:v>374.48890105694989</c:v>
                </c:pt>
                <c:pt idx="12306">
                  <c:v>374.31715173964335</c:v>
                </c:pt>
                <c:pt idx="12307">
                  <c:v>374.16511442657958</c:v>
                </c:pt>
                <c:pt idx="12308">
                  <c:v>373.98841119273669</c:v>
                </c:pt>
                <c:pt idx="12309">
                  <c:v>373.85315415685068</c:v>
                </c:pt>
                <c:pt idx="12310">
                  <c:v>373.70212702436214</c:v>
                </c:pt>
                <c:pt idx="12311">
                  <c:v>373.52835455725091</c:v>
                </c:pt>
                <c:pt idx="12312">
                  <c:v>373.38025852617471</c:v>
                </c:pt>
                <c:pt idx="12313">
                  <c:v>373.22235657572804</c:v>
                </c:pt>
                <c:pt idx="12314">
                  <c:v>373.07618079444126</c:v>
                </c:pt>
                <c:pt idx="12315">
                  <c:v>372.90938244057963</c:v>
                </c:pt>
                <c:pt idx="12316">
                  <c:v>372.75340045341545</c:v>
                </c:pt>
                <c:pt idx="12317">
                  <c:v>372.60924578701287</c:v>
                </c:pt>
                <c:pt idx="12318">
                  <c:v>372.44638917620068</c:v>
                </c:pt>
                <c:pt idx="12319">
                  <c:v>372.28252139162117</c:v>
                </c:pt>
                <c:pt idx="12320">
                  <c:v>372.11764242826342</c:v>
                </c:pt>
                <c:pt idx="12321">
                  <c:v>371.98440465983634</c:v>
                </c:pt>
                <c:pt idx="12322">
                  <c:v>371.80860736069138</c:v>
                </c:pt>
                <c:pt idx="12323">
                  <c:v>371.65858802748568</c:v>
                </c:pt>
                <c:pt idx="12324">
                  <c:v>371.50462590173822</c:v>
                </c:pt>
                <c:pt idx="12325">
                  <c:v>371.36835456282029</c:v>
                </c:pt>
                <c:pt idx="12326">
                  <c:v>371.21338106928619</c:v>
                </c:pt>
                <c:pt idx="12327">
                  <c:v>371.02474373082362</c:v>
                </c:pt>
                <c:pt idx="12328">
                  <c:v>370.87078062113704</c:v>
                </c:pt>
                <c:pt idx="12329">
                  <c:v>370.73845100757643</c:v>
                </c:pt>
                <c:pt idx="12330">
                  <c:v>370.56275259237117</c:v>
                </c:pt>
                <c:pt idx="12331">
                  <c:v>370.40383523068442</c:v>
                </c:pt>
                <c:pt idx="12332">
                  <c:v>370.25179191856341</c:v>
                </c:pt>
                <c:pt idx="12333">
                  <c:v>370.1096554731713</c:v>
                </c:pt>
                <c:pt idx="12334">
                  <c:v>369.95063629249154</c:v>
                </c:pt>
                <c:pt idx="12335">
                  <c:v>369.78484361395334</c:v>
                </c:pt>
                <c:pt idx="12336">
                  <c:v>369.64856991213168</c:v>
                </c:pt>
                <c:pt idx="12337">
                  <c:v>369.45214539676095</c:v>
                </c:pt>
                <c:pt idx="12338">
                  <c:v>369.34154902393391</c:v>
                </c:pt>
                <c:pt idx="12339">
                  <c:v>369.16281531977307</c:v>
                </c:pt>
                <c:pt idx="12340">
                  <c:v>369.00884931978493</c:v>
                </c:pt>
                <c:pt idx="12341">
                  <c:v>368.87459643399433</c:v>
                </c:pt>
                <c:pt idx="12342">
                  <c:v>368.69495203975424</c:v>
                </c:pt>
                <c:pt idx="12343">
                  <c:v>368.53987327455826</c:v>
                </c:pt>
                <c:pt idx="12344">
                  <c:v>368.37994172558621</c:v>
                </c:pt>
                <c:pt idx="12345">
                  <c:v>368.23183800683478</c:v>
                </c:pt>
                <c:pt idx="12346">
                  <c:v>368.06108880339491</c:v>
                </c:pt>
                <c:pt idx="12347">
                  <c:v>367.91692731693519</c:v>
                </c:pt>
                <c:pt idx="12348">
                  <c:v>367.78166200096047</c:v>
                </c:pt>
                <c:pt idx="12349">
                  <c:v>367.62375113713011</c:v>
                </c:pt>
                <c:pt idx="12350">
                  <c:v>367.461796200028</c:v>
                </c:pt>
                <c:pt idx="12351">
                  <c:v>367.30287386985907</c:v>
                </c:pt>
                <c:pt idx="12352">
                  <c:v>367.16073319853473</c:v>
                </c:pt>
                <c:pt idx="12353">
                  <c:v>366.98694927028072</c:v>
                </c:pt>
                <c:pt idx="12354">
                  <c:v>366.83490072031685</c:v>
                </c:pt>
                <c:pt idx="12355">
                  <c:v>366.69963392876326</c:v>
                </c:pt>
                <c:pt idx="12356">
                  <c:v>366.53474568449758</c:v>
                </c:pt>
                <c:pt idx="12357">
                  <c:v>366.38471837430524</c:v>
                </c:pt>
                <c:pt idx="12358">
                  <c:v>366.21881863839184</c:v>
                </c:pt>
                <c:pt idx="12359">
                  <c:v>366.0727336320565</c:v>
                </c:pt>
                <c:pt idx="12360">
                  <c:v>365.91077616247873</c:v>
                </c:pt>
                <c:pt idx="12361">
                  <c:v>365.7548842659632</c:v>
                </c:pt>
                <c:pt idx="12362">
                  <c:v>365.60475467878479</c:v>
                </c:pt>
                <c:pt idx="12363">
                  <c:v>365.45270401006621</c:v>
                </c:pt>
                <c:pt idx="12364">
                  <c:v>365.29478943850899</c:v>
                </c:pt>
                <c:pt idx="12365">
                  <c:v>365.14567013407043</c:v>
                </c:pt>
                <c:pt idx="12366">
                  <c:v>364.99857256666729</c:v>
                </c:pt>
                <c:pt idx="12367">
                  <c:v>364.86623511859563</c:v>
                </c:pt>
                <c:pt idx="12368">
                  <c:v>364.67475495376391</c:v>
                </c:pt>
                <c:pt idx="12369">
                  <c:v>364.53261051633291</c:v>
                </c:pt>
                <c:pt idx="12370">
                  <c:v>364.38743291478829</c:v>
                </c:pt>
                <c:pt idx="12371">
                  <c:v>364.23740235679657</c:v>
                </c:pt>
                <c:pt idx="12372">
                  <c:v>364.09323531302459</c:v>
                </c:pt>
                <c:pt idx="12373">
                  <c:v>363.93329659433607</c:v>
                </c:pt>
                <c:pt idx="12374">
                  <c:v>363.77730049070965</c:v>
                </c:pt>
                <c:pt idx="12375">
                  <c:v>363.62726900990862</c:v>
                </c:pt>
                <c:pt idx="12376">
                  <c:v>363.46136466215643</c:v>
                </c:pt>
                <c:pt idx="12377">
                  <c:v>363.30931070791149</c:v>
                </c:pt>
                <c:pt idx="12378">
                  <c:v>363.15725652059109</c:v>
                </c:pt>
                <c:pt idx="12379">
                  <c:v>363.0161209094274</c:v>
                </c:pt>
                <c:pt idx="12380">
                  <c:v>362.86800918177534</c:v>
                </c:pt>
                <c:pt idx="12381">
                  <c:v>362.71989723297878</c:v>
                </c:pt>
                <c:pt idx="12382">
                  <c:v>362.56784214218123</c:v>
                </c:pt>
                <c:pt idx="12383">
                  <c:v>362.39111824645107</c:v>
                </c:pt>
                <c:pt idx="12384">
                  <c:v>362.24998154525144</c:v>
                </c:pt>
                <c:pt idx="12385">
                  <c:v>362.10480060298221</c:v>
                </c:pt>
                <c:pt idx="12386">
                  <c:v>361.94485867826455</c:v>
                </c:pt>
                <c:pt idx="12387">
                  <c:v>361.80463125398154</c:v>
                </c:pt>
                <c:pt idx="12388">
                  <c:v>361.64175690240012</c:v>
                </c:pt>
                <c:pt idx="12389">
                  <c:v>361.50254006588875</c:v>
                </c:pt>
                <c:pt idx="12390">
                  <c:v>361.36928803792256</c:v>
                </c:pt>
                <c:pt idx="12391">
                  <c:v>361.20135787522014</c:v>
                </c:pt>
                <c:pt idx="12392">
                  <c:v>361.0581974397993</c:v>
                </c:pt>
                <c:pt idx="12393">
                  <c:v>360.90624090413934</c:v>
                </c:pt>
                <c:pt idx="12394">
                  <c:v>360.74326397512567</c:v>
                </c:pt>
                <c:pt idx="12395">
                  <c:v>360.5853419063539</c:v>
                </c:pt>
                <c:pt idx="12396">
                  <c:v>360.45694157551287</c:v>
                </c:pt>
                <c:pt idx="12397">
                  <c:v>360.29113302839824</c:v>
                </c:pt>
                <c:pt idx="12398">
                  <c:v>360.1498922364521</c:v>
                </c:pt>
                <c:pt idx="12399">
                  <c:v>360.00076519779009</c:v>
                </c:pt>
                <c:pt idx="12400">
                  <c:v>359.85072800520481</c:v>
                </c:pt>
                <c:pt idx="12401">
                  <c:v>359.69472548144904</c:v>
                </c:pt>
                <c:pt idx="12402">
                  <c:v>359.54165471742436</c:v>
                </c:pt>
                <c:pt idx="12403">
                  <c:v>359.38271969797813</c:v>
                </c:pt>
                <c:pt idx="12404">
                  <c:v>359.23955663805521</c:v>
                </c:pt>
                <c:pt idx="12405">
                  <c:v>359.09245031254085</c:v>
                </c:pt>
                <c:pt idx="12406">
                  <c:v>358.94635481117228</c:v>
                </c:pt>
                <c:pt idx="12407">
                  <c:v>358.80612314832177</c:v>
                </c:pt>
                <c:pt idx="12408">
                  <c:v>358.63626766037845</c:v>
                </c:pt>
                <c:pt idx="12409">
                  <c:v>358.50098968872675</c:v>
                </c:pt>
                <c:pt idx="12410">
                  <c:v>358.34407509890087</c:v>
                </c:pt>
                <c:pt idx="12411">
                  <c:v>358.18999120088273</c:v>
                </c:pt>
                <c:pt idx="12412">
                  <c:v>358.05673472339708</c:v>
                </c:pt>
                <c:pt idx="12413">
                  <c:v>357.89082105930783</c:v>
                </c:pt>
                <c:pt idx="12414">
                  <c:v>357.76939351565267</c:v>
                </c:pt>
                <c:pt idx="12415">
                  <c:v>357.60054730868586</c:v>
                </c:pt>
                <c:pt idx="12416">
                  <c:v>357.44757441917301</c:v>
                </c:pt>
                <c:pt idx="12417">
                  <c:v>357.28954599810885</c:v>
                </c:pt>
                <c:pt idx="12418">
                  <c:v>357.14637991755745</c:v>
                </c:pt>
                <c:pt idx="12419">
                  <c:v>357.01403199406769</c:v>
                </c:pt>
                <c:pt idx="12420">
                  <c:v>356.85114977712141</c:v>
                </c:pt>
                <c:pt idx="12421">
                  <c:v>356.71293728274321</c:v>
                </c:pt>
                <c:pt idx="12422">
                  <c:v>356.55490769149236</c:v>
                </c:pt>
                <c:pt idx="12423">
                  <c:v>356.40981952138793</c:v>
                </c:pt>
                <c:pt idx="12424">
                  <c:v>356.24390310304597</c:v>
                </c:pt>
                <c:pt idx="12425">
                  <c:v>356.09183808593258</c:v>
                </c:pt>
                <c:pt idx="12426">
                  <c:v>355.97334045091162</c:v>
                </c:pt>
                <c:pt idx="12427">
                  <c:v>355.80155907170729</c:v>
                </c:pt>
                <c:pt idx="12428">
                  <c:v>355.66931046177547</c:v>
                </c:pt>
                <c:pt idx="12429">
                  <c:v>355.51421133225011</c:v>
                </c:pt>
                <c:pt idx="12430">
                  <c:v>355.36618951184789</c:v>
                </c:pt>
                <c:pt idx="12431">
                  <c:v>355.20714669503775</c:v>
                </c:pt>
                <c:pt idx="12432">
                  <c:v>355.06205655395053</c:v>
                </c:pt>
                <c:pt idx="12433">
                  <c:v>354.9238415671602</c:v>
                </c:pt>
                <c:pt idx="12434">
                  <c:v>354.77268450308782</c:v>
                </c:pt>
                <c:pt idx="12435">
                  <c:v>354.61080969281892</c:v>
                </c:pt>
                <c:pt idx="12436">
                  <c:v>354.49726461833399</c:v>
                </c:pt>
                <c:pt idx="12437">
                  <c:v>354.32345850462906</c:v>
                </c:pt>
                <c:pt idx="12438">
                  <c:v>354.1891857429315</c:v>
                </c:pt>
                <c:pt idx="12439">
                  <c:v>354.05198063230881</c:v>
                </c:pt>
                <c:pt idx="12440">
                  <c:v>353.89789006816227</c:v>
                </c:pt>
                <c:pt idx="12441">
                  <c:v>353.75279801242726</c:v>
                </c:pt>
                <c:pt idx="12442">
                  <c:v>353.60072917715439</c:v>
                </c:pt>
                <c:pt idx="12443">
                  <c:v>353.44370572699393</c:v>
                </c:pt>
                <c:pt idx="12444">
                  <c:v>353.30154519654064</c:v>
                </c:pt>
                <c:pt idx="12445">
                  <c:v>353.1474534669091</c:v>
                </c:pt>
                <c:pt idx="12446">
                  <c:v>353.0131791136775</c:v>
                </c:pt>
                <c:pt idx="12447">
                  <c:v>352.86808576416155</c:v>
                </c:pt>
                <c:pt idx="12448">
                  <c:v>352.72096999104718</c:v>
                </c:pt>
                <c:pt idx="12449">
                  <c:v>352.56000182993421</c:v>
                </c:pt>
                <c:pt idx="12450">
                  <c:v>352.44443219139663</c:v>
                </c:pt>
                <c:pt idx="12451">
                  <c:v>352.27163359185312</c:v>
                </c:pt>
                <c:pt idx="12452">
                  <c:v>352.13836916501396</c:v>
                </c:pt>
                <c:pt idx="12453">
                  <c:v>351.9685022613034</c:v>
                </c:pt>
                <c:pt idx="12454">
                  <c:v>351.84807858375939</c:v>
                </c:pt>
                <c:pt idx="12455">
                  <c:v>351.68215453673429</c:v>
                </c:pt>
                <c:pt idx="12456">
                  <c:v>351.53898036455195</c:v>
                </c:pt>
                <c:pt idx="12457">
                  <c:v>351.42644289352006</c:v>
                </c:pt>
                <c:pt idx="12458">
                  <c:v>351.24575577951055</c:v>
                </c:pt>
                <c:pt idx="12459">
                  <c:v>351.09368310174784</c:v>
                </c:pt>
                <c:pt idx="12460">
                  <c:v>350.94747470907936</c:v>
                </c:pt>
                <c:pt idx="12461">
                  <c:v>350.82502754225692</c:v>
                </c:pt>
                <c:pt idx="12462">
                  <c:v>350.6552595027602</c:v>
                </c:pt>
                <c:pt idx="12463">
                  <c:v>350.52189179212729</c:v>
                </c:pt>
                <c:pt idx="12464">
                  <c:v>350.3728513939227</c:v>
                </c:pt>
                <c:pt idx="12465">
                  <c:v>350.22967533244321</c:v>
                </c:pt>
                <c:pt idx="12466">
                  <c:v>350.10126159873386</c:v>
                </c:pt>
                <c:pt idx="12467">
                  <c:v>349.94625487831843</c:v>
                </c:pt>
                <c:pt idx="12468">
                  <c:v>349.78528221568115</c:v>
                </c:pt>
                <c:pt idx="12469">
                  <c:v>349.6273427036777</c:v>
                </c:pt>
                <c:pt idx="12470">
                  <c:v>349.51176964924207</c:v>
                </c:pt>
                <c:pt idx="12471">
                  <c:v>349.37455807037753</c:v>
                </c:pt>
                <c:pt idx="12472">
                  <c:v>349.21560676317324</c:v>
                </c:pt>
                <c:pt idx="12473">
                  <c:v>349.08223711747974</c:v>
                </c:pt>
                <c:pt idx="12474">
                  <c:v>348.91833073421924</c:v>
                </c:pt>
                <c:pt idx="12475">
                  <c:v>348.79395988642904</c:v>
                </c:pt>
                <c:pt idx="12476">
                  <c:v>348.64188345094527</c:v>
                </c:pt>
                <c:pt idx="12477">
                  <c:v>348.49172796515791</c:v>
                </c:pt>
                <c:pt idx="12478">
                  <c:v>348.33772988075145</c:v>
                </c:pt>
                <c:pt idx="12479">
                  <c:v>348.19849437480389</c:v>
                </c:pt>
                <c:pt idx="12480">
                  <c:v>348.04045122172391</c:v>
                </c:pt>
                <c:pt idx="12481">
                  <c:v>347.90525991789355</c:v>
                </c:pt>
                <c:pt idx="12482">
                  <c:v>347.74327278771472</c:v>
                </c:pt>
                <c:pt idx="12483">
                  <c:v>347.61788930938854</c:v>
                </c:pt>
                <c:pt idx="12484">
                  <c:v>347.48158515483118</c:v>
                </c:pt>
                <c:pt idx="12485">
                  <c:v>347.32758550271313</c:v>
                </c:pt>
                <c:pt idx="12486">
                  <c:v>347.19128094938452</c:v>
                </c:pt>
                <c:pt idx="12487">
                  <c:v>347.05993090964557</c:v>
                </c:pt>
                <c:pt idx="12488">
                  <c:v>346.90390827316264</c:v>
                </c:pt>
                <c:pt idx="12489">
                  <c:v>346.76861430424009</c:v>
                </c:pt>
                <c:pt idx="12490">
                  <c:v>346.64322959435714</c:v>
                </c:pt>
                <c:pt idx="12491">
                  <c:v>346.4822515732622</c:v>
                </c:pt>
                <c:pt idx="12492">
                  <c:v>346.33906989787539</c:v>
                </c:pt>
                <c:pt idx="12493">
                  <c:v>346.20185393176428</c:v>
                </c:pt>
                <c:pt idx="12494">
                  <c:v>346.04977352361556</c:v>
                </c:pt>
                <c:pt idx="12495">
                  <c:v>345.90851245698809</c:v>
                </c:pt>
                <c:pt idx="12496">
                  <c:v>345.75845395263082</c:v>
                </c:pt>
                <c:pt idx="12497">
                  <c:v>345.62022600557896</c:v>
                </c:pt>
                <c:pt idx="12498">
                  <c:v>345.48098668648754</c:v>
                </c:pt>
                <c:pt idx="12499">
                  <c:v>345.34771313924716</c:v>
                </c:pt>
                <c:pt idx="12500">
                  <c:v>345.20250746218005</c:v>
                </c:pt>
                <c:pt idx="12501">
                  <c:v>345.03363986855368</c:v>
                </c:pt>
                <c:pt idx="12502">
                  <c:v>344.9190726489033</c:v>
                </c:pt>
                <c:pt idx="12503">
                  <c:v>344.77497864998492</c:v>
                </c:pt>
                <c:pt idx="12504">
                  <c:v>344.61693004424723</c:v>
                </c:pt>
                <c:pt idx="12505">
                  <c:v>344.48365533655198</c:v>
                </c:pt>
                <c:pt idx="12506">
                  <c:v>344.36312145587539</c:v>
                </c:pt>
                <c:pt idx="12507">
                  <c:v>344.22782402279609</c:v>
                </c:pt>
                <c:pt idx="12508">
                  <c:v>344.08463909450336</c:v>
                </c:pt>
                <c:pt idx="12509">
                  <c:v>343.91182593626974</c:v>
                </c:pt>
                <c:pt idx="12510">
                  <c:v>343.77855028160531</c:v>
                </c:pt>
                <c:pt idx="12511">
                  <c:v>343.64618452632817</c:v>
                </c:pt>
                <c:pt idx="12512">
                  <c:v>343.49420132143308</c:v>
                </c:pt>
                <c:pt idx="12513">
                  <c:v>343.36972255507715</c:v>
                </c:pt>
                <c:pt idx="12514">
                  <c:v>343.2037843304733</c:v>
                </c:pt>
                <c:pt idx="12515">
                  <c:v>343.07344021663113</c:v>
                </c:pt>
                <c:pt idx="12516">
                  <c:v>342.94218584676145</c:v>
                </c:pt>
                <c:pt idx="12517">
                  <c:v>342.79202173611208</c:v>
                </c:pt>
                <c:pt idx="12518">
                  <c:v>342.66460958524976</c:v>
                </c:pt>
                <c:pt idx="12519">
                  <c:v>342.50858003799789</c:v>
                </c:pt>
                <c:pt idx="12520">
                  <c:v>342.39016730146341</c:v>
                </c:pt>
                <c:pt idx="12521">
                  <c:v>342.25678848196816</c:v>
                </c:pt>
                <c:pt idx="12522">
                  <c:v>342.09489325248245</c:v>
                </c:pt>
                <c:pt idx="12523">
                  <c:v>341.95959272693284</c:v>
                </c:pt>
                <c:pt idx="12524">
                  <c:v>341.82429201691878</c:v>
                </c:pt>
                <c:pt idx="12525">
                  <c:v>341.6751374329981</c:v>
                </c:pt>
                <c:pt idx="12526">
                  <c:v>341.52213998959758</c:v>
                </c:pt>
                <c:pt idx="12527">
                  <c:v>341.39664752848256</c:v>
                </c:pt>
                <c:pt idx="12528">
                  <c:v>341.25052596968936</c:v>
                </c:pt>
                <c:pt idx="12529">
                  <c:v>341.12311183971553</c:v>
                </c:pt>
                <c:pt idx="12530">
                  <c:v>340.9651585403825</c:v>
                </c:pt>
                <c:pt idx="12531">
                  <c:v>340.82287900880158</c:v>
                </c:pt>
                <c:pt idx="12532">
                  <c:v>340.6995092427407</c:v>
                </c:pt>
                <c:pt idx="12533">
                  <c:v>340.56218435556309</c:v>
                </c:pt>
                <c:pt idx="12534">
                  <c:v>340.42101660042329</c:v>
                </c:pt>
                <c:pt idx="12535">
                  <c:v>340.27681494694752</c:v>
                </c:pt>
                <c:pt idx="12536">
                  <c:v>340.14252317660646</c:v>
                </c:pt>
                <c:pt idx="12537">
                  <c:v>339.98547842852372</c:v>
                </c:pt>
                <c:pt idx="12538">
                  <c:v>339.86504020801738</c:v>
                </c:pt>
                <c:pt idx="12539">
                  <c:v>339.71982650850578</c:v>
                </c:pt>
                <c:pt idx="12540">
                  <c:v>339.5726912411053</c:v>
                </c:pt>
                <c:pt idx="12541">
                  <c:v>339.44133111703576</c:v>
                </c:pt>
                <c:pt idx="12542">
                  <c:v>339.30208312823851</c:v>
                </c:pt>
                <c:pt idx="12543">
                  <c:v>339.15494724151256</c:v>
                </c:pt>
                <c:pt idx="12544">
                  <c:v>339.01377748466518</c:v>
                </c:pt>
                <c:pt idx="12545">
                  <c:v>338.87948400524851</c:v>
                </c:pt>
                <c:pt idx="12546">
                  <c:v>338.73821273175486</c:v>
                </c:pt>
                <c:pt idx="12547">
                  <c:v>338.58521076061737</c:v>
                </c:pt>
                <c:pt idx="12548">
                  <c:v>338.47457997493393</c:v>
                </c:pt>
                <c:pt idx="12549">
                  <c:v>338.31561120774404</c:v>
                </c:pt>
                <c:pt idx="12550">
                  <c:v>338.19800247119798</c:v>
                </c:pt>
                <c:pt idx="12551">
                  <c:v>338.04398841198298</c:v>
                </c:pt>
                <c:pt idx="12552">
                  <c:v>337.91070487695396</c:v>
                </c:pt>
                <c:pt idx="12553">
                  <c:v>337.76356692745884</c:v>
                </c:pt>
                <c:pt idx="12554">
                  <c:v>337.63321566832713</c:v>
                </c:pt>
                <c:pt idx="12555">
                  <c:v>337.50872955040762</c:v>
                </c:pt>
                <c:pt idx="12556">
                  <c:v>337.35956848049358</c:v>
                </c:pt>
                <c:pt idx="12557">
                  <c:v>337.20656438400272</c:v>
                </c:pt>
                <c:pt idx="12558">
                  <c:v>337.07813379705863</c:v>
                </c:pt>
                <c:pt idx="12559">
                  <c:v>336.92209546662588</c:v>
                </c:pt>
                <c:pt idx="12560">
                  <c:v>336.78678788882138</c:v>
                </c:pt>
                <c:pt idx="12561">
                  <c:v>336.65744661622028</c:v>
                </c:pt>
                <c:pt idx="12562">
                  <c:v>336.52911644578148</c:v>
                </c:pt>
                <c:pt idx="12563">
                  <c:v>336.3859204096064</c:v>
                </c:pt>
                <c:pt idx="12564">
                  <c:v>336.25253352056342</c:v>
                </c:pt>
                <c:pt idx="12565">
                  <c:v>336.12420282657678</c:v>
                </c:pt>
                <c:pt idx="12566">
                  <c:v>335.96421901825471</c:v>
                </c:pt>
                <c:pt idx="12567">
                  <c:v>335.82193231719612</c:v>
                </c:pt>
                <c:pt idx="12568">
                  <c:v>335.70644431178187</c:v>
                </c:pt>
                <c:pt idx="12569">
                  <c:v>335.55829181384985</c:v>
                </c:pt>
                <c:pt idx="12570">
                  <c:v>335.40619509445185</c:v>
                </c:pt>
                <c:pt idx="12571">
                  <c:v>335.27786330616618</c:v>
                </c:pt>
                <c:pt idx="12572">
                  <c:v>335.15934081372507</c:v>
                </c:pt>
                <c:pt idx="12573">
                  <c:v>334.9954114335049</c:v>
                </c:pt>
                <c:pt idx="12574">
                  <c:v>334.85908994135599</c:v>
                </c:pt>
                <c:pt idx="12575">
                  <c:v>334.7169027849219</c:v>
                </c:pt>
                <c:pt idx="12576">
                  <c:v>334.5835136528504</c:v>
                </c:pt>
                <c:pt idx="12577">
                  <c:v>334.44425884835113</c:v>
                </c:pt>
                <c:pt idx="12578">
                  <c:v>334.32775794677752</c:v>
                </c:pt>
                <c:pt idx="12579">
                  <c:v>334.18850278345252</c:v>
                </c:pt>
                <c:pt idx="12580">
                  <c:v>334.03842655718137</c:v>
                </c:pt>
                <c:pt idx="12581">
                  <c:v>333.9110031680712</c:v>
                </c:pt>
                <c:pt idx="12582">
                  <c:v>333.74606042701987</c:v>
                </c:pt>
                <c:pt idx="12583">
                  <c:v>333.62359203424887</c:v>
                </c:pt>
                <c:pt idx="12584">
                  <c:v>333.50709016941914</c:v>
                </c:pt>
                <c:pt idx="12585">
                  <c:v>333.37369941147819</c:v>
                </c:pt>
                <c:pt idx="12586">
                  <c:v>333.23353273575805</c:v>
                </c:pt>
                <c:pt idx="12587">
                  <c:v>333.06960017486381</c:v>
                </c:pt>
                <c:pt idx="12588">
                  <c:v>332.9589632410765</c:v>
                </c:pt>
                <c:pt idx="12589">
                  <c:v>332.82263895197292</c:v>
                </c:pt>
                <c:pt idx="12590">
                  <c:v>332.68044887824027</c:v>
                </c:pt>
                <c:pt idx="12591">
                  <c:v>332.53825860081685</c:v>
                </c:pt>
                <c:pt idx="12592">
                  <c:v>332.40881066045864</c:v>
                </c:pt>
                <c:pt idx="12593">
                  <c:v>332.27056411898388</c:v>
                </c:pt>
                <c:pt idx="12594">
                  <c:v>332.1263506232699</c:v>
                </c:pt>
                <c:pt idx="12595">
                  <c:v>332.00195873004759</c:v>
                </c:pt>
                <c:pt idx="12596">
                  <c:v>331.85481202094195</c:v>
                </c:pt>
                <c:pt idx="12597">
                  <c:v>331.71262056077904</c:v>
                </c:pt>
                <c:pt idx="12598">
                  <c:v>331.56739493317275</c:v>
                </c:pt>
                <c:pt idx="12599">
                  <c:v>331.45382348999186</c:v>
                </c:pt>
                <c:pt idx="12600">
                  <c:v>331.30667596831194</c:v>
                </c:pt>
                <c:pt idx="12601">
                  <c:v>331.16053955391305</c:v>
                </c:pt>
                <c:pt idx="12602">
                  <c:v>331.05182201263159</c:v>
                </c:pt>
                <c:pt idx="12603">
                  <c:v>330.91357358117733</c:v>
                </c:pt>
                <c:pt idx="12604">
                  <c:v>330.76642525861701</c:v>
                </c:pt>
                <c:pt idx="12605">
                  <c:v>330.63707614062656</c:v>
                </c:pt>
                <c:pt idx="12606">
                  <c:v>330.49579313502335</c:v>
                </c:pt>
                <c:pt idx="12607">
                  <c:v>330.35855526274128</c:v>
                </c:pt>
                <c:pt idx="12608">
                  <c:v>330.22030586573271</c:v>
                </c:pt>
                <c:pt idx="12609">
                  <c:v>330.10369887276937</c:v>
                </c:pt>
                <c:pt idx="12610">
                  <c:v>329.94764957766967</c:v>
                </c:pt>
                <c:pt idx="12611">
                  <c:v>329.82618783729896</c:v>
                </c:pt>
                <c:pt idx="12612">
                  <c:v>329.68197079020649</c:v>
                </c:pt>
                <c:pt idx="12613">
                  <c:v>329.55069870964138</c:v>
                </c:pt>
                <c:pt idx="12614">
                  <c:v>329.39859278438462</c:v>
                </c:pt>
                <c:pt idx="12615">
                  <c:v>329.27409633832946</c:v>
                </c:pt>
                <c:pt idx="12616">
                  <c:v>329.14575662163969</c:v>
                </c:pt>
                <c:pt idx="12617">
                  <c:v>329.0015385859798</c:v>
                </c:pt>
                <c:pt idx="12618">
                  <c:v>328.88897555561562</c:v>
                </c:pt>
                <c:pt idx="12619">
                  <c:v>328.7259460346549</c:v>
                </c:pt>
                <c:pt idx="12620">
                  <c:v>328.61934966464361</c:v>
                </c:pt>
                <c:pt idx="12621">
                  <c:v>328.47705243444307</c:v>
                </c:pt>
                <c:pt idx="12622">
                  <c:v>328.33293456268217</c:v>
                </c:pt>
                <c:pt idx="12623">
                  <c:v>328.18972670180352</c:v>
                </c:pt>
                <c:pt idx="12624">
                  <c:v>328.05632879808269</c:v>
                </c:pt>
                <c:pt idx="12625">
                  <c:v>327.95266464752893</c:v>
                </c:pt>
                <c:pt idx="12626">
                  <c:v>327.8094562380553</c:v>
                </c:pt>
                <c:pt idx="12627">
                  <c:v>327.66331467500351</c:v>
                </c:pt>
                <c:pt idx="12628">
                  <c:v>327.53881605261455</c:v>
                </c:pt>
                <c:pt idx="12629">
                  <c:v>327.41138431966169</c:v>
                </c:pt>
                <c:pt idx="12630">
                  <c:v>327.26423080547147</c:v>
                </c:pt>
                <c:pt idx="12631">
                  <c:v>327.13285439096916</c:v>
                </c:pt>
                <c:pt idx="12632">
                  <c:v>326.98570046389528</c:v>
                </c:pt>
                <c:pt idx="12633">
                  <c:v>326.8662578376165</c:v>
                </c:pt>
                <c:pt idx="12634">
                  <c:v>326.72598083561371</c:v>
                </c:pt>
                <c:pt idx="12635">
                  <c:v>326.59167073013367</c:v>
                </c:pt>
                <c:pt idx="12636">
                  <c:v>326.44846035724419</c:v>
                </c:pt>
                <c:pt idx="12637">
                  <c:v>326.31607148836565</c:v>
                </c:pt>
                <c:pt idx="12638">
                  <c:v>326.19460530439443</c:v>
                </c:pt>
                <c:pt idx="12639">
                  <c:v>326.064238851661</c:v>
                </c:pt>
                <c:pt idx="12640">
                  <c:v>325.94277235955326</c:v>
                </c:pt>
                <c:pt idx="12641">
                  <c:v>325.80148267258966</c:v>
                </c:pt>
                <c:pt idx="12642">
                  <c:v>325.67020546038725</c:v>
                </c:pt>
                <c:pt idx="12643">
                  <c:v>325.53184839553239</c:v>
                </c:pt>
                <c:pt idx="12644">
                  <c:v>325.4133142655499</c:v>
                </c:pt>
                <c:pt idx="12645">
                  <c:v>325.25928036811371</c:v>
                </c:pt>
                <c:pt idx="12646">
                  <c:v>325.12597966514289</c:v>
                </c:pt>
                <c:pt idx="12647">
                  <c:v>325.00845643863983</c:v>
                </c:pt>
                <c:pt idx="12648">
                  <c:v>324.88203284688126</c:v>
                </c:pt>
                <c:pt idx="12649">
                  <c:v>324.7486304982836</c:v>
                </c:pt>
                <c:pt idx="12650">
                  <c:v>324.63403986163047</c:v>
                </c:pt>
                <c:pt idx="12651">
                  <c:v>324.47798196809509</c:v>
                </c:pt>
                <c:pt idx="12652">
                  <c:v>324.34468021602959</c:v>
                </c:pt>
                <c:pt idx="12653">
                  <c:v>324.21431133394015</c:v>
                </c:pt>
                <c:pt idx="12654">
                  <c:v>324.07605337976719</c:v>
                </c:pt>
                <c:pt idx="12655">
                  <c:v>323.93081657971692</c:v>
                </c:pt>
                <c:pt idx="12656">
                  <c:v>323.81723639931135</c:v>
                </c:pt>
                <c:pt idx="12657">
                  <c:v>323.68100069539383</c:v>
                </c:pt>
                <c:pt idx="12658">
                  <c:v>323.51604095511397</c:v>
                </c:pt>
                <c:pt idx="12659">
                  <c:v>323.39942608676989</c:v>
                </c:pt>
                <c:pt idx="12660">
                  <c:v>323.25428943743856</c:v>
                </c:pt>
                <c:pt idx="12661">
                  <c:v>323.13180809999204</c:v>
                </c:pt>
                <c:pt idx="12662">
                  <c:v>323.01124828748618</c:v>
                </c:pt>
                <c:pt idx="12663">
                  <c:v>322.88583356206368</c:v>
                </c:pt>
                <c:pt idx="12664">
                  <c:v>322.75940726721115</c:v>
                </c:pt>
                <c:pt idx="12665">
                  <c:v>322.60041333025498</c:v>
                </c:pt>
                <c:pt idx="12666">
                  <c:v>322.49178755516311</c:v>
                </c:pt>
                <c:pt idx="12667">
                  <c:v>322.34948154147162</c:v>
                </c:pt>
                <c:pt idx="12668">
                  <c:v>322.20535477385101</c:v>
                </c:pt>
                <c:pt idx="12669">
                  <c:v>322.09177261938902</c:v>
                </c:pt>
                <c:pt idx="12670">
                  <c:v>321.95644482492747</c:v>
                </c:pt>
                <c:pt idx="12671">
                  <c:v>321.82212826655791</c:v>
                </c:pt>
                <c:pt idx="12672">
                  <c:v>321.68973322809973</c:v>
                </c:pt>
                <c:pt idx="12673">
                  <c:v>321.55642773215828</c:v>
                </c:pt>
                <c:pt idx="12674">
                  <c:v>321.41017582129291</c:v>
                </c:pt>
                <c:pt idx="12675">
                  <c:v>321.29072648667454</c:v>
                </c:pt>
                <c:pt idx="12676">
                  <c:v>321.16621987230309</c:v>
                </c:pt>
                <c:pt idx="12677">
                  <c:v>321.02795767321203</c:v>
                </c:pt>
                <c:pt idx="12678">
                  <c:v>320.91144102527915</c:v>
                </c:pt>
                <c:pt idx="12679">
                  <c:v>320.75537727999966</c:v>
                </c:pt>
                <c:pt idx="12680">
                  <c:v>320.63977060150961</c:v>
                </c:pt>
                <c:pt idx="12681">
                  <c:v>320.50444082784503</c:v>
                </c:pt>
                <c:pt idx="12682">
                  <c:v>320.3771012086907</c:v>
                </c:pt>
                <c:pt idx="12683">
                  <c:v>320.24966028255449</c:v>
                </c:pt>
                <c:pt idx="12684">
                  <c:v>320.11625170922662</c:v>
                </c:pt>
                <c:pt idx="12685">
                  <c:v>319.98587727445647</c:v>
                </c:pt>
                <c:pt idx="12686">
                  <c:v>319.85155805012045</c:v>
                </c:pt>
                <c:pt idx="12687">
                  <c:v>319.73008395657013</c:v>
                </c:pt>
                <c:pt idx="12688">
                  <c:v>319.58787512865149</c:v>
                </c:pt>
                <c:pt idx="12689">
                  <c:v>319.46832245711266</c:v>
                </c:pt>
                <c:pt idx="12690">
                  <c:v>319.31124499725439</c:v>
                </c:pt>
                <c:pt idx="12691">
                  <c:v>319.20069387361036</c:v>
                </c:pt>
                <c:pt idx="12692">
                  <c:v>319.06536213838962</c:v>
                </c:pt>
                <c:pt idx="12693">
                  <c:v>318.94287563305539</c:v>
                </c:pt>
                <c:pt idx="12694">
                  <c:v>318.82625539300057</c:v>
                </c:pt>
                <c:pt idx="12695">
                  <c:v>318.68900138772631</c:v>
                </c:pt>
                <c:pt idx="12696">
                  <c:v>318.53192269491967</c:v>
                </c:pt>
                <c:pt idx="12697">
                  <c:v>318.41934779311487</c:v>
                </c:pt>
                <c:pt idx="12698">
                  <c:v>318.28897113007383</c:v>
                </c:pt>
                <c:pt idx="12699">
                  <c:v>318.15171638205629</c:v>
                </c:pt>
                <c:pt idx="12700">
                  <c:v>318.0222496809215</c:v>
                </c:pt>
                <c:pt idx="12701">
                  <c:v>317.886916339425</c:v>
                </c:pt>
                <c:pt idx="12702">
                  <c:v>317.78121864620897</c:v>
                </c:pt>
                <c:pt idx="12703">
                  <c:v>317.63799556371475</c:v>
                </c:pt>
                <c:pt idx="12704">
                  <c:v>317.49679520387235</c:v>
                </c:pt>
                <c:pt idx="12705">
                  <c:v>317.38512944759151</c:v>
                </c:pt>
                <c:pt idx="12706">
                  <c:v>317.2586961480327</c:v>
                </c:pt>
                <c:pt idx="12707">
                  <c:v>317.12538470260409</c:v>
                </c:pt>
                <c:pt idx="12708">
                  <c:v>316.99005013865059</c:v>
                </c:pt>
                <c:pt idx="12709">
                  <c:v>316.87646201770139</c:v>
                </c:pt>
                <c:pt idx="12710">
                  <c:v>316.73424910249355</c:v>
                </c:pt>
                <c:pt idx="12711">
                  <c:v>316.63745114825412</c:v>
                </c:pt>
                <c:pt idx="12712">
                  <c:v>316.480369209777</c:v>
                </c:pt>
                <c:pt idx="12713">
                  <c:v>316.35100147692623</c:v>
                </c:pt>
                <c:pt idx="12714">
                  <c:v>316.23245638530432</c:v>
                </c:pt>
                <c:pt idx="12715">
                  <c:v>316.09519879439245</c:v>
                </c:pt>
                <c:pt idx="12716">
                  <c:v>315.95288361215484</c:v>
                </c:pt>
                <c:pt idx="12717">
                  <c:v>315.81663711650623</c:v>
                </c:pt>
                <c:pt idx="12718">
                  <c:v>315.67735598450082</c:v>
                </c:pt>
                <c:pt idx="12719">
                  <c:v>315.57954551576427</c:v>
                </c:pt>
                <c:pt idx="12720">
                  <c:v>315.45017660922184</c:v>
                </c:pt>
                <c:pt idx="12721">
                  <c:v>315.3207063854461</c:v>
                </c:pt>
                <c:pt idx="12722">
                  <c:v>315.18638084984519</c:v>
                </c:pt>
                <c:pt idx="12723">
                  <c:v>315.05701143104812</c:v>
                </c:pt>
                <c:pt idx="12724">
                  <c:v>314.93644181315108</c:v>
                </c:pt>
                <c:pt idx="12725">
                  <c:v>314.80312724977239</c:v>
                </c:pt>
                <c:pt idx="12726">
                  <c:v>314.66981250740258</c:v>
                </c:pt>
                <c:pt idx="12727">
                  <c:v>314.52355045212488</c:v>
                </c:pt>
                <c:pt idx="12728">
                  <c:v>314.41592733610116</c:v>
                </c:pt>
                <c:pt idx="12729">
                  <c:v>314.29242359775293</c:v>
                </c:pt>
                <c:pt idx="12730">
                  <c:v>314.1610300170542</c:v>
                </c:pt>
                <c:pt idx="12731">
                  <c:v>314.04743865974018</c:v>
                </c:pt>
                <c:pt idx="12732">
                  <c:v>313.90916654720121</c:v>
                </c:pt>
                <c:pt idx="12733">
                  <c:v>313.78768518336216</c:v>
                </c:pt>
                <c:pt idx="12734">
                  <c:v>313.64243333259094</c:v>
                </c:pt>
                <c:pt idx="12735">
                  <c:v>313.52004128781527</c:v>
                </c:pt>
                <c:pt idx="12736">
                  <c:v>313.39451342237646</c:v>
                </c:pt>
                <c:pt idx="12737">
                  <c:v>313.26514166897942</c:v>
                </c:pt>
                <c:pt idx="12738">
                  <c:v>313.12686846707544</c:v>
                </c:pt>
                <c:pt idx="12739">
                  <c:v>313.02409908620683</c:v>
                </c:pt>
                <c:pt idx="12740">
                  <c:v>312.89867174496135</c:v>
                </c:pt>
                <c:pt idx="12741">
                  <c:v>312.78609045616179</c:v>
                </c:pt>
                <c:pt idx="12742">
                  <c:v>312.62010109941201</c:v>
                </c:pt>
                <c:pt idx="12743">
                  <c:v>312.5044849484118</c:v>
                </c:pt>
                <c:pt idx="12744">
                  <c:v>312.38502489945802</c:v>
                </c:pt>
                <c:pt idx="12745">
                  <c:v>312.25959675097363</c:v>
                </c:pt>
                <c:pt idx="12746">
                  <c:v>312.12425555498049</c:v>
                </c:pt>
                <c:pt idx="12747">
                  <c:v>312.01157223612506</c:v>
                </c:pt>
                <c:pt idx="12748">
                  <c:v>311.86540741748053</c:v>
                </c:pt>
                <c:pt idx="12749">
                  <c:v>311.74291203005754</c:v>
                </c:pt>
                <c:pt idx="12750">
                  <c:v>311.61849459500218</c:v>
                </c:pt>
                <c:pt idx="12751">
                  <c:v>311.47718452237558</c:v>
                </c:pt>
                <c:pt idx="12752">
                  <c:v>311.3596451391208</c:v>
                </c:pt>
                <c:pt idx="12753">
                  <c:v>311.24605057714723</c:v>
                </c:pt>
                <c:pt idx="12754">
                  <c:v>311.10089616146877</c:v>
                </c:pt>
                <c:pt idx="12755">
                  <c:v>310.98032173987082</c:v>
                </c:pt>
                <c:pt idx="12756">
                  <c:v>310.88058473351475</c:v>
                </c:pt>
                <c:pt idx="12757">
                  <c:v>310.71560372520872</c:v>
                </c:pt>
                <c:pt idx="12758">
                  <c:v>310.58127195989698</c:v>
                </c:pt>
                <c:pt idx="12759">
                  <c:v>310.46868804372866</c:v>
                </c:pt>
                <c:pt idx="12760">
                  <c:v>310.37582897638578</c:v>
                </c:pt>
                <c:pt idx="12761">
                  <c:v>310.21974867082628</c:v>
                </c:pt>
                <c:pt idx="12762">
                  <c:v>310.07449160093108</c:v>
                </c:pt>
                <c:pt idx="12763">
                  <c:v>309.99053372686654</c:v>
                </c:pt>
                <c:pt idx="12764">
                  <c:v>309.84628786423906</c:v>
                </c:pt>
                <c:pt idx="12765">
                  <c:v>309.72581307365442</c:v>
                </c:pt>
                <c:pt idx="12766">
                  <c:v>309.59147996940715</c:v>
                </c:pt>
                <c:pt idx="12767">
                  <c:v>309.49265195967416</c:v>
                </c:pt>
                <c:pt idx="12768">
                  <c:v>309.35235040948004</c:v>
                </c:pt>
                <c:pt idx="12769">
                  <c:v>309.20719322570193</c:v>
                </c:pt>
                <c:pt idx="12770">
                  <c:v>309.09460775169083</c:v>
                </c:pt>
                <c:pt idx="12771">
                  <c:v>308.97109739483642</c:v>
                </c:pt>
                <c:pt idx="12772">
                  <c:v>308.84657533164102</c:v>
                </c:pt>
                <c:pt idx="12773">
                  <c:v>308.72013115968593</c:v>
                </c:pt>
                <c:pt idx="12774">
                  <c:v>308.60754513348019</c:v>
                </c:pt>
                <c:pt idx="12775">
                  <c:v>308.44954009078066</c:v>
                </c:pt>
                <c:pt idx="12776">
                  <c:v>308.3566791353345</c:v>
                </c:pt>
                <c:pt idx="12777">
                  <c:v>308.22325458219535</c:v>
                </c:pt>
                <c:pt idx="12778">
                  <c:v>308.10378938288403</c:v>
                </c:pt>
                <c:pt idx="12779">
                  <c:v>307.97238761326759</c:v>
                </c:pt>
                <c:pt idx="12780">
                  <c:v>307.84988742356211</c:v>
                </c:pt>
                <c:pt idx="12781">
                  <c:v>307.73032061868713</c:v>
                </c:pt>
                <c:pt idx="12782">
                  <c:v>307.60488659082552</c:v>
                </c:pt>
                <c:pt idx="12783">
                  <c:v>307.49624440962356</c:v>
                </c:pt>
                <c:pt idx="12784">
                  <c:v>307.35988515365466</c:v>
                </c:pt>
                <c:pt idx="12785">
                  <c:v>307.22949396893307</c:v>
                </c:pt>
                <c:pt idx="12786">
                  <c:v>307.11791782311582</c:v>
                </c:pt>
                <c:pt idx="12787">
                  <c:v>306.98550317733907</c:v>
                </c:pt>
                <c:pt idx="12788">
                  <c:v>306.85804506276742</c:v>
                </c:pt>
                <c:pt idx="12789">
                  <c:v>306.7394886379231</c:v>
                </c:pt>
                <c:pt idx="12790">
                  <c:v>306.61010821415243</c:v>
                </c:pt>
                <c:pt idx="12791">
                  <c:v>306.4944850657667</c:v>
                </c:pt>
                <c:pt idx="12792">
                  <c:v>306.35620243593866</c:v>
                </c:pt>
                <c:pt idx="12793">
                  <c:v>306.25838278561247</c:v>
                </c:pt>
                <c:pt idx="12794">
                  <c:v>306.10037400524999</c:v>
                </c:pt>
                <c:pt idx="12795">
                  <c:v>305.99264060177325</c:v>
                </c:pt>
                <c:pt idx="12796">
                  <c:v>305.86528237124105</c:v>
                </c:pt>
                <c:pt idx="12797">
                  <c:v>305.7427795823686</c:v>
                </c:pt>
                <c:pt idx="12798">
                  <c:v>305.62219865499907</c:v>
                </c:pt>
                <c:pt idx="12799">
                  <c:v>305.50768710186094</c:v>
                </c:pt>
                <c:pt idx="12800">
                  <c:v>305.37031352733283</c:v>
                </c:pt>
                <c:pt idx="12801">
                  <c:v>305.24781012791186</c:v>
                </c:pt>
                <c:pt idx="12802">
                  <c:v>305.12136137382146</c:v>
                </c:pt>
                <c:pt idx="12803">
                  <c:v>304.99885766731694</c:v>
                </c:pt>
                <c:pt idx="12804">
                  <c:v>304.87544337584461</c:v>
                </c:pt>
                <c:pt idx="12805">
                  <c:v>304.76275183148033</c:v>
                </c:pt>
                <c:pt idx="12806">
                  <c:v>304.63832565101535</c:v>
                </c:pt>
                <c:pt idx="12807">
                  <c:v>304.51379815497666</c:v>
                </c:pt>
                <c:pt idx="12808">
                  <c:v>304.37844640217713</c:v>
                </c:pt>
                <c:pt idx="12809">
                  <c:v>304.26878909200184</c:v>
                </c:pt>
                <c:pt idx="12810">
                  <c:v>304.15913166075023</c:v>
                </c:pt>
                <c:pt idx="12811">
                  <c:v>304.02580262828508</c:v>
                </c:pt>
                <c:pt idx="12812">
                  <c:v>303.90430917349187</c:v>
                </c:pt>
                <c:pt idx="12813">
                  <c:v>303.76005447047396</c:v>
                </c:pt>
                <c:pt idx="12814">
                  <c:v>303.65333013388238</c:v>
                </c:pt>
                <c:pt idx="12815">
                  <c:v>303.53972675669388</c:v>
                </c:pt>
                <c:pt idx="12816">
                  <c:v>303.40144001266026</c:v>
                </c:pt>
                <c:pt idx="12817">
                  <c:v>303.28490268018186</c:v>
                </c:pt>
                <c:pt idx="12818">
                  <c:v>303.17423255208939</c:v>
                </c:pt>
                <c:pt idx="12819">
                  <c:v>303.07054242072542</c:v>
                </c:pt>
                <c:pt idx="12820">
                  <c:v>302.92729811971304</c:v>
                </c:pt>
                <c:pt idx="12821">
                  <c:v>302.79690111521575</c:v>
                </c:pt>
                <c:pt idx="12822">
                  <c:v>302.67439454151679</c:v>
                </c:pt>
                <c:pt idx="12823">
                  <c:v>302.52619274543173</c:v>
                </c:pt>
                <c:pt idx="12824">
                  <c:v>302.44121687181541</c:v>
                </c:pt>
                <c:pt idx="12825">
                  <c:v>302.31183084843121</c:v>
                </c:pt>
                <c:pt idx="12826">
                  <c:v>302.1903352969486</c:v>
                </c:pt>
                <c:pt idx="12827">
                  <c:v>302.06185940639352</c:v>
                </c:pt>
                <c:pt idx="12828">
                  <c:v>301.94329725600642</c:v>
                </c:pt>
                <c:pt idx="12829">
                  <c:v>301.83758259129428</c:v>
                </c:pt>
                <c:pt idx="12830">
                  <c:v>301.69332488642857</c:v>
                </c:pt>
                <c:pt idx="12831">
                  <c:v>301.58467623826323</c:v>
                </c:pt>
                <c:pt idx="12832">
                  <c:v>301.47501584343325</c:v>
                </c:pt>
                <c:pt idx="12833">
                  <c:v>301.335714595338</c:v>
                </c:pt>
                <c:pt idx="12834">
                  <c:v>301.21320621931704</c:v>
                </c:pt>
                <c:pt idx="12835">
                  <c:v>301.09474421903099</c:v>
                </c:pt>
                <c:pt idx="12836">
                  <c:v>300.97810301665152</c:v>
                </c:pt>
                <c:pt idx="12837">
                  <c:v>300.8398127059121</c:v>
                </c:pt>
                <c:pt idx="12838">
                  <c:v>300.71831535374901</c:v>
                </c:pt>
                <c:pt idx="12839">
                  <c:v>300.60865400237117</c:v>
                </c:pt>
                <c:pt idx="12840">
                  <c:v>300.48118770377607</c:v>
                </c:pt>
                <c:pt idx="12841">
                  <c:v>300.35867827373852</c:v>
                </c:pt>
                <c:pt idx="12842">
                  <c:v>300.25296192239676</c:v>
                </c:pt>
                <c:pt idx="12843">
                  <c:v>300.13348713534498</c:v>
                </c:pt>
                <c:pt idx="12844">
                  <c:v>300.01097727643867</c:v>
                </c:pt>
                <c:pt idx="12845">
                  <c:v>299.87754151087523</c:v>
                </c:pt>
                <c:pt idx="12846">
                  <c:v>299.76393381483075</c:v>
                </c:pt>
                <c:pt idx="12847">
                  <c:v>299.65528305608797</c:v>
                </c:pt>
                <c:pt idx="12848">
                  <c:v>299.52781553398557</c:v>
                </c:pt>
                <c:pt idx="12849">
                  <c:v>299.39943736424107</c:v>
                </c:pt>
                <c:pt idx="12850">
                  <c:v>299.2808720356536</c:v>
                </c:pt>
                <c:pt idx="12851">
                  <c:v>299.16230656553358</c:v>
                </c:pt>
                <c:pt idx="12852">
                  <c:v>299.03979550873936</c:v>
                </c:pt>
                <c:pt idx="12853">
                  <c:v>298.91627264696314</c:v>
                </c:pt>
                <c:pt idx="12854">
                  <c:v>298.79285079708603</c:v>
                </c:pt>
                <c:pt idx="12855">
                  <c:v>298.67428474441272</c:v>
                </c:pt>
                <c:pt idx="12856">
                  <c:v>298.55571855020696</c:v>
                </c:pt>
                <c:pt idx="12857">
                  <c:v>298.44312100096499</c:v>
                </c:pt>
                <c:pt idx="12858">
                  <c:v>298.30472599469448</c:v>
                </c:pt>
                <c:pt idx="12859">
                  <c:v>298.18221388014035</c:v>
                </c:pt>
                <c:pt idx="12860">
                  <c:v>298.06465876110838</c:v>
                </c:pt>
                <c:pt idx="12861">
                  <c:v>297.95499447988368</c:v>
                </c:pt>
                <c:pt idx="12862">
                  <c:v>297.83248193396514</c:v>
                </c:pt>
                <c:pt idx="12863">
                  <c:v>297.71401590151567</c:v>
                </c:pt>
                <c:pt idx="12864">
                  <c:v>297.59342522635865</c:v>
                </c:pt>
                <c:pt idx="12865">
                  <c:v>297.48183825475343</c:v>
                </c:pt>
                <c:pt idx="12866">
                  <c:v>297.3533562736153</c:v>
                </c:pt>
                <c:pt idx="12867">
                  <c:v>297.24571454887717</c:v>
                </c:pt>
                <c:pt idx="12868">
                  <c:v>297.11723226231351</c:v>
                </c:pt>
                <c:pt idx="12869">
                  <c:v>296.99866420946796</c:v>
                </c:pt>
                <c:pt idx="12870">
                  <c:v>296.86532556457968</c:v>
                </c:pt>
                <c:pt idx="12871">
                  <c:v>296.75272609911309</c:v>
                </c:pt>
                <c:pt idx="12872">
                  <c:v>296.64993977301566</c:v>
                </c:pt>
                <c:pt idx="12873">
                  <c:v>296.50668621198156</c:v>
                </c:pt>
                <c:pt idx="12874">
                  <c:v>296.39307466039429</c:v>
                </c:pt>
                <c:pt idx="12875">
                  <c:v>296.28533072694967</c:v>
                </c:pt>
                <c:pt idx="12876">
                  <c:v>296.1540144885447</c:v>
                </c:pt>
                <c:pt idx="12877">
                  <c:v>296.05618478977374</c:v>
                </c:pt>
                <c:pt idx="12878">
                  <c:v>295.92770096456667</c:v>
                </c:pt>
                <c:pt idx="12879">
                  <c:v>295.78839193638106</c:v>
                </c:pt>
                <c:pt idx="12880">
                  <c:v>295.67579125012264</c:v>
                </c:pt>
                <c:pt idx="12881">
                  <c:v>295.53354797252609</c:v>
                </c:pt>
                <c:pt idx="12882">
                  <c:v>295.42489258627137</c:v>
                </c:pt>
                <c:pt idx="12883">
                  <c:v>295.31127979736959</c:v>
                </c:pt>
                <c:pt idx="12884">
                  <c:v>295.21142588540533</c:v>
                </c:pt>
                <c:pt idx="12885">
                  <c:v>295.1007467613386</c:v>
                </c:pt>
                <c:pt idx="12886">
                  <c:v>294.95556874709661</c:v>
                </c:pt>
                <c:pt idx="12887">
                  <c:v>294.83204080622988</c:v>
                </c:pt>
                <c:pt idx="12888">
                  <c:v>294.73026418915998</c:v>
                </c:pt>
                <c:pt idx="12889">
                  <c:v>294.61169328706831</c:v>
                </c:pt>
                <c:pt idx="12890">
                  <c:v>294.49615734018261</c:v>
                </c:pt>
                <c:pt idx="12891">
                  <c:v>294.38355518908878</c:v>
                </c:pt>
                <c:pt idx="12892">
                  <c:v>294.23635272359627</c:v>
                </c:pt>
                <c:pt idx="12893">
                  <c:v>294.13356379360869</c:v>
                </c:pt>
                <c:pt idx="12894">
                  <c:v>294.0149921792659</c:v>
                </c:pt>
                <c:pt idx="12895">
                  <c:v>293.89055253418559</c:v>
                </c:pt>
                <c:pt idx="12896">
                  <c:v>293.77987193838851</c:v>
                </c:pt>
                <c:pt idx="12897">
                  <c:v>293.6623116092585</c:v>
                </c:pt>
                <c:pt idx="12898">
                  <c:v>293.55365417616861</c:v>
                </c:pt>
                <c:pt idx="12899">
                  <c:v>293.44094978573116</c:v>
                </c:pt>
                <c:pt idx="12900">
                  <c:v>293.32237734465537</c:v>
                </c:pt>
                <c:pt idx="12901">
                  <c:v>293.18802205266491</c:v>
                </c:pt>
                <c:pt idx="12902">
                  <c:v>293.05366657895695</c:v>
                </c:pt>
                <c:pt idx="12903">
                  <c:v>292.9657486292017</c:v>
                </c:pt>
                <c:pt idx="12904">
                  <c:v>292.85314474331057</c:v>
                </c:pt>
                <c:pt idx="12905">
                  <c:v>292.71878881667698</c:v>
                </c:pt>
                <c:pt idx="12906">
                  <c:v>292.60213777818007</c:v>
                </c:pt>
                <c:pt idx="12907">
                  <c:v>292.49449090473428</c:v>
                </c:pt>
                <c:pt idx="12908">
                  <c:v>292.37298334446717</c:v>
                </c:pt>
                <c:pt idx="12909">
                  <c:v>292.25137446340085</c:v>
                </c:pt>
                <c:pt idx="12910">
                  <c:v>292.12298688914512</c:v>
                </c:pt>
                <c:pt idx="12911">
                  <c:v>292.00441287490958</c:v>
                </c:pt>
                <c:pt idx="12912">
                  <c:v>291.90657908936521</c:v>
                </c:pt>
                <c:pt idx="12913">
                  <c:v>291.77717934290831</c:v>
                </c:pt>
                <c:pt idx="12914">
                  <c:v>291.6783336059853</c:v>
                </c:pt>
                <c:pt idx="12915">
                  <c:v>291.53709633322387</c:v>
                </c:pt>
                <c:pt idx="12916">
                  <c:v>291.44219610449431</c:v>
                </c:pt>
                <c:pt idx="12917">
                  <c:v>291.30986173226989</c:v>
                </c:pt>
                <c:pt idx="12918">
                  <c:v>291.20706977409407</c:v>
                </c:pt>
                <c:pt idx="12919">
                  <c:v>291.06482009747702</c:v>
                </c:pt>
                <c:pt idx="12920">
                  <c:v>290.95615982320811</c:v>
                </c:pt>
                <c:pt idx="12921">
                  <c:v>290.83859615238356</c:v>
                </c:pt>
                <c:pt idx="12922">
                  <c:v>290.72983445694518</c:v>
                </c:pt>
                <c:pt idx="12923">
                  <c:v>290.62218555462584</c:v>
                </c:pt>
                <c:pt idx="12924">
                  <c:v>290.50360974901469</c:v>
                </c:pt>
                <c:pt idx="12925">
                  <c:v>290.37916570524834</c:v>
                </c:pt>
                <c:pt idx="12926">
                  <c:v>290.26453540342442</c:v>
                </c:pt>
                <c:pt idx="12927">
                  <c:v>290.13897814258269</c:v>
                </c:pt>
                <c:pt idx="12928">
                  <c:v>290.03426265863294</c:v>
                </c:pt>
                <c:pt idx="12929">
                  <c:v>289.91669789681885</c:v>
                </c:pt>
                <c:pt idx="12930">
                  <c:v>289.80601287343103</c:v>
                </c:pt>
                <c:pt idx="12931">
                  <c:v>289.70230878623744</c:v>
                </c:pt>
                <c:pt idx="12932">
                  <c:v>289.56794859813522</c:v>
                </c:pt>
                <c:pt idx="12933">
                  <c:v>289.4642442624301</c:v>
                </c:pt>
                <c:pt idx="12934">
                  <c:v>289.32978257720248</c:v>
                </c:pt>
                <c:pt idx="12935">
                  <c:v>289.22708974544526</c:v>
                </c:pt>
                <c:pt idx="12936">
                  <c:v>289.10648876709848</c:v>
                </c:pt>
                <c:pt idx="12937">
                  <c:v>288.98993466233071</c:v>
                </c:pt>
                <c:pt idx="12938">
                  <c:v>288.87631451364672</c:v>
                </c:pt>
                <c:pt idx="12939">
                  <c:v>288.76765184561191</c:v>
                </c:pt>
                <c:pt idx="12940">
                  <c:v>288.66091139956234</c:v>
                </c:pt>
                <c:pt idx="12941">
                  <c:v>288.54132149345133</c:v>
                </c:pt>
                <c:pt idx="12942">
                  <c:v>288.40999501785188</c:v>
                </c:pt>
                <c:pt idx="12943">
                  <c:v>288.30325418752687</c:v>
                </c:pt>
                <c:pt idx="12944">
                  <c:v>288.2014708813652</c:v>
                </c:pt>
                <c:pt idx="12945">
                  <c:v>288.07995807015527</c:v>
                </c:pt>
                <c:pt idx="12946">
                  <c:v>287.9386145049354</c:v>
                </c:pt>
                <c:pt idx="12947">
                  <c:v>287.83389670166679</c:v>
                </c:pt>
                <c:pt idx="12948">
                  <c:v>287.70742577762007</c:v>
                </c:pt>
                <c:pt idx="12949">
                  <c:v>287.61059952935585</c:v>
                </c:pt>
                <c:pt idx="12950">
                  <c:v>287.47036824387607</c:v>
                </c:pt>
                <c:pt idx="12951">
                  <c:v>287.37445235886179</c:v>
                </c:pt>
                <c:pt idx="12952">
                  <c:v>287.2500043953512</c:v>
                </c:pt>
                <c:pt idx="12953">
                  <c:v>287.13638225675811</c:v>
                </c:pt>
                <c:pt idx="12954">
                  <c:v>287.04248959893641</c:v>
                </c:pt>
                <c:pt idx="12955">
                  <c:v>286.91895181806302</c:v>
                </c:pt>
                <c:pt idx="12956">
                  <c:v>286.79055735230003</c:v>
                </c:pt>
                <c:pt idx="12957">
                  <c:v>286.68674893952084</c:v>
                </c:pt>
                <c:pt idx="12958">
                  <c:v>286.5731261567559</c:v>
                </c:pt>
                <c:pt idx="12959">
                  <c:v>286.44473124406812</c:v>
                </c:pt>
                <c:pt idx="12960">
                  <c:v>286.35184971443459</c:v>
                </c:pt>
                <c:pt idx="12961">
                  <c:v>286.20756951907271</c:v>
                </c:pt>
                <c:pt idx="12962">
                  <c:v>286.11276537761478</c:v>
                </c:pt>
                <c:pt idx="12963">
                  <c:v>285.99813015297383</c:v>
                </c:pt>
                <c:pt idx="12964">
                  <c:v>285.88147122282015</c:v>
                </c:pt>
                <c:pt idx="12965">
                  <c:v>285.76987109465614</c:v>
                </c:pt>
                <c:pt idx="12966">
                  <c:v>285.65331307537679</c:v>
                </c:pt>
                <c:pt idx="12967">
                  <c:v>285.53968911072377</c:v>
                </c:pt>
                <c:pt idx="12968">
                  <c:v>285.43193340531548</c:v>
                </c:pt>
                <c:pt idx="12969">
                  <c:v>285.29463324327645</c:v>
                </c:pt>
                <c:pt idx="12970">
                  <c:v>285.20175063844283</c:v>
                </c:pt>
                <c:pt idx="12971">
                  <c:v>285.08903677260031</c:v>
                </c:pt>
                <c:pt idx="12972">
                  <c:v>284.95467034534556</c:v>
                </c:pt>
                <c:pt idx="12973">
                  <c:v>284.84994939689807</c:v>
                </c:pt>
                <c:pt idx="12974">
                  <c:v>284.73339029839207</c:v>
                </c:pt>
                <c:pt idx="12975">
                  <c:v>284.63453755300054</c:v>
                </c:pt>
                <c:pt idx="12976">
                  <c:v>284.51990062274507</c:v>
                </c:pt>
                <c:pt idx="12977">
                  <c:v>284.39939511038864</c:v>
                </c:pt>
                <c:pt idx="12978">
                  <c:v>284.29072754570785</c:v>
                </c:pt>
                <c:pt idx="12979">
                  <c:v>284.16617453907509</c:v>
                </c:pt>
                <c:pt idx="12980">
                  <c:v>284.06246456470313</c:v>
                </c:pt>
                <c:pt idx="12981">
                  <c:v>283.94286912327397</c:v>
                </c:pt>
                <c:pt idx="12982">
                  <c:v>283.85787735150495</c:v>
                </c:pt>
                <c:pt idx="12983">
                  <c:v>283.73049073838473</c:v>
                </c:pt>
                <c:pt idx="12984">
                  <c:v>283.60988308759664</c:v>
                </c:pt>
                <c:pt idx="12985">
                  <c:v>283.50414891089173</c:v>
                </c:pt>
                <c:pt idx="12986">
                  <c:v>283.39153430038175</c:v>
                </c:pt>
                <c:pt idx="12987">
                  <c:v>283.28387744647029</c:v>
                </c:pt>
                <c:pt idx="12988">
                  <c:v>283.18310081210336</c:v>
                </c:pt>
                <c:pt idx="12989">
                  <c:v>283.03284630297907</c:v>
                </c:pt>
                <c:pt idx="12990">
                  <c:v>282.93894976709686</c:v>
                </c:pt>
                <c:pt idx="12991">
                  <c:v>282.78484997979365</c:v>
                </c:pt>
                <c:pt idx="12992">
                  <c:v>282.71371913720617</c:v>
                </c:pt>
                <c:pt idx="12993">
                  <c:v>282.59412207229155</c:v>
                </c:pt>
                <c:pt idx="12994">
                  <c:v>282.47462604555153</c:v>
                </c:pt>
                <c:pt idx="12995">
                  <c:v>282.34612465405752</c:v>
                </c:pt>
                <c:pt idx="12996">
                  <c:v>282.23148508342661</c:v>
                </c:pt>
                <c:pt idx="12997">
                  <c:v>282.15246161306607</c:v>
                </c:pt>
                <c:pt idx="12998">
                  <c:v>282.00817531938338</c:v>
                </c:pt>
                <c:pt idx="12999">
                  <c:v>281.90446309245971</c:v>
                </c:pt>
                <c:pt idx="13000">
                  <c:v>281.81946957700217</c:v>
                </c:pt>
                <c:pt idx="13001">
                  <c:v>281.69896078939286</c:v>
                </c:pt>
                <c:pt idx="13002">
                  <c:v>281.54182358650701</c:v>
                </c:pt>
                <c:pt idx="13003">
                  <c:v>281.47069185403984</c:v>
                </c:pt>
                <c:pt idx="13004">
                  <c:v>281.33429686755375</c:v>
                </c:pt>
                <c:pt idx="13005">
                  <c:v>281.23058393723574</c:v>
                </c:pt>
                <c:pt idx="13006">
                  <c:v>281.11695491467049</c:v>
                </c:pt>
                <c:pt idx="13007">
                  <c:v>281.01809857117092</c:v>
                </c:pt>
                <c:pt idx="13008">
                  <c:v>280.89263080831239</c:v>
                </c:pt>
                <c:pt idx="13009">
                  <c:v>280.792762403182</c:v>
                </c:pt>
                <c:pt idx="13010">
                  <c:v>280.66233634097944</c:v>
                </c:pt>
                <c:pt idx="13011">
                  <c:v>280.55265284815368</c:v>
                </c:pt>
                <c:pt idx="13012">
                  <c:v>280.45389712741411</c:v>
                </c:pt>
                <c:pt idx="13013">
                  <c:v>280.31952443172412</c:v>
                </c:pt>
                <c:pt idx="13014">
                  <c:v>280.20781687168011</c:v>
                </c:pt>
                <c:pt idx="13015">
                  <c:v>280.09519852505395</c:v>
                </c:pt>
                <c:pt idx="13016">
                  <c:v>280.00423356787985</c:v>
                </c:pt>
                <c:pt idx="13017">
                  <c:v>279.85508728436639</c:v>
                </c:pt>
                <c:pt idx="13018">
                  <c:v>279.75430717229045</c:v>
                </c:pt>
                <c:pt idx="13019">
                  <c:v>279.6446226771223</c:v>
                </c:pt>
                <c:pt idx="13020">
                  <c:v>279.54576486878955</c:v>
                </c:pt>
                <c:pt idx="13021">
                  <c:v>279.41432531726525</c:v>
                </c:pt>
                <c:pt idx="13022">
                  <c:v>279.31556846515969</c:v>
                </c:pt>
                <c:pt idx="13023">
                  <c:v>279.20982971859706</c:v>
                </c:pt>
                <c:pt idx="13024">
                  <c:v>279.09326400347703</c:v>
                </c:pt>
                <c:pt idx="13025">
                  <c:v>278.96182385338716</c:v>
                </c:pt>
                <c:pt idx="13026">
                  <c:v>278.88370845472059</c:v>
                </c:pt>
                <c:pt idx="13027">
                  <c:v>278.75823799672162</c:v>
                </c:pt>
                <c:pt idx="13028">
                  <c:v>278.66039116670186</c:v>
                </c:pt>
                <c:pt idx="13029">
                  <c:v>278.54180108430739</c:v>
                </c:pt>
                <c:pt idx="13030">
                  <c:v>278.42230018405189</c:v>
                </c:pt>
                <c:pt idx="13031">
                  <c:v>278.3175723505932</c:v>
                </c:pt>
                <c:pt idx="13032">
                  <c:v>278.2246832233327</c:v>
                </c:pt>
                <c:pt idx="13033">
                  <c:v>278.08626004904613</c:v>
                </c:pt>
                <c:pt idx="13034">
                  <c:v>277.998328853533</c:v>
                </c:pt>
                <c:pt idx="13035">
                  <c:v>277.87093472798909</c:v>
                </c:pt>
                <c:pt idx="13036">
                  <c:v>277.75133183399436</c:v>
                </c:pt>
                <c:pt idx="13037">
                  <c:v>277.66137660144113</c:v>
                </c:pt>
                <c:pt idx="13038">
                  <c:v>277.54480906984429</c:v>
                </c:pt>
                <c:pt idx="13039">
                  <c:v>277.41336687148771</c:v>
                </c:pt>
                <c:pt idx="13040">
                  <c:v>277.32047689897433</c:v>
                </c:pt>
                <c:pt idx="13041">
                  <c:v>277.21574790425655</c:v>
                </c:pt>
                <c:pt idx="13042">
                  <c:v>277.10707248289805</c:v>
                </c:pt>
                <c:pt idx="13043">
                  <c:v>276.99829575497751</c:v>
                </c:pt>
                <c:pt idx="13044">
                  <c:v>276.89751274544358</c:v>
                </c:pt>
                <c:pt idx="13045">
                  <c:v>276.78094431777527</c:v>
                </c:pt>
                <c:pt idx="13046">
                  <c:v>276.65648308520559</c:v>
                </c:pt>
                <c:pt idx="13047">
                  <c:v>276.5586341855942</c:v>
                </c:pt>
                <c:pt idx="13048">
                  <c:v>276.45481508231342</c:v>
                </c:pt>
                <c:pt idx="13049">
                  <c:v>276.34613882876408</c:v>
                </c:pt>
                <c:pt idx="13050">
                  <c:v>276.22562340302744</c:v>
                </c:pt>
                <c:pt idx="13051">
                  <c:v>276.11391124057661</c:v>
                </c:pt>
                <c:pt idx="13052">
                  <c:v>275.99531811909901</c:v>
                </c:pt>
                <c:pt idx="13053">
                  <c:v>275.88471877502371</c:v>
                </c:pt>
                <c:pt idx="13054">
                  <c:v>275.7908154841619</c:v>
                </c:pt>
                <c:pt idx="13055">
                  <c:v>275.67819213142923</c:v>
                </c:pt>
                <c:pt idx="13056">
                  <c:v>275.56253297596322</c:v>
                </c:pt>
                <c:pt idx="13057">
                  <c:v>275.45780212849917</c:v>
                </c:pt>
                <c:pt idx="13058">
                  <c:v>275.35003548907389</c:v>
                </c:pt>
                <c:pt idx="13059">
                  <c:v>275.22354867399747</c:v>
                </c:pt>
                <c:pt idx="13060">
                  <c:v>275.12478765685603</c:v>
                </c:pt>
                <c:pt idx="13061">
                  <c:v>275.02400274718985</c:v>
                </c:pt>
                <c:pt idx="13062">
                  <c:v>274.91127733556118</c:v>
                </c:pt>
                <c:pt idx="13063">
                  <c:v>274.77689714456858</c:v>
                </c:pt>
                <c:pt idx="13064">
                  <c:v>274.67509998132789</c:v>
                </c:pt>
                <c:pt idx="13065">
                  <c:v>274.56055275048817</c:v>
                </c:pt>
                <c:pt idx="13066">
                  <c:v>274.44782681314319</c:v>
                </c:pt>
                <c:pt idx="13067">
                  <c:v>274.34613050321985</c:v>
                </c:pt>
                <c:pt idx="13068">
                  <c:v>274.24230908841912</c:v>
                </c:pt>
                <c:pt idx="13069">
                  <c:v>274.15832092495657</c:v>
                </c:pt>
                <c:pt idx="13070">
                  <c:v>274.01999327691107</c:v>
                </c:pt>
                <c:pt idx="13071">
                  <c:v>273.90635600866818</c:v>
                </c:pt>
                <c:pt idx="13072">
                  <c:v>273.83127236387793</c:v>
                </c:pt>
                <c:pt idx="13073">
                  <c:v>273.69284306951715</c:v>
                </c:pt>
                <c:pt idx="13074">
                  <c:v>273.57525897065432</c:v>
                </c:pt>
                <c:pt idx="13075">
                  <c:v>273.49430598179447</c:v>
                </c:pt>
                <c:pt idx="13076">
                  <c:v>273.37864428454412</c:v>
                </c:pt>
                <c:pt idx="13077">
                  <c:v>273.2629824526789</c:v>
                </c:pt>
                <c:pt idx="13078">
                  <c:v>273.14640976151901</c:v>
                </c:pt>
                <c:pt idx="13079">
                  <c:v>273.0238666201725</c:v>
                </c:pt>
                <c:pt idx="13080">
                  <c:v>272.92601414363804</c:v>
                </c:pt>
                <c:pt idx="13081">
                  <c:v>272.81834595057569</c:v>
                </c:pt>
                <c:pt idx="13082">
                  <c:v>272.71948135101798</c:v>
                </c:pt>
                <c:pt idx="13083">
                  <c:v>272.61575942897554</c:v>
                </c:pt>
                <c:pt idx="13084">
                  <c:v>272.51689462787868</c:v>
                </c:pt>
                <c:pt idx="13085">
                  <c:v>272.37957661916869</c:v>
                </c:pt>
                <c:pt idx="13086">
                  <c:v>272.28172350823576</c:v>
                </c:pt>
                <c:pt idx="13087">
                  <c:v>272.1631258134006</c:v>
                </c:pt>
                <c:pt idx="13088">
                  <c:v>272.0613259726988</c:v>
                </c:pt>
                <c:pt idx="13089">
                  <c:v>271.96944292555105</c:v>
                </c:pt>
                <c:pt idx="13090">
                  <c:v>271.84001721172649</c:v>
                </c:pt>
                <c:pt idx="13091">
                  <c:v>271.73528244110713</c:v>
                </c:pt>
                <c:pt idx="13092">
                  <c:v>271.66505442681432</c:v>
                </c:pt>
                <c:pt idx="13093">
                  <c:v>271.51387176077674</c:v>
                </c:pt>
                <c:pt idx="13094">
                  <c:v>271.41702973136614</c:v>
                </c:pt>
                <c:pt idx="13095">
                  <c:v>271.30541335679192</c:v>
                </c:pt>
                <c:pt idx="13096">
                  <c:v>271.20553531606038</c:v>
                </c:pt>
                <c:pt idx="13097">
                  <c:v>271.1136514776822</c:v>
                </c:pt>
                <c:pt idx="13098">
                  <c:v>270.98817120875339</c:v>
                </c:pt>
                <c:pt idx="13099">
                  <c:v>270.88444747974791</c:v>
                </c:pt>
                <c:pt idx="13100">
                  <c:v>270.77768782122956</c:v>
                </c:pt>
                <c:pt idx="13101">
                  <c:v>270.65706444821137</c:v>
                </c:pt>
                <c:pt idx="13102">
                  <c:v>270.5582988928341</c:v>
                </c:pt>
                <c:pt idx="13103">
                  <c:v>270.45153888395652</c:v>
                </c:pt>
                <c:pt idx="13104">
                  <c:v>270.35671970882066</c:v>
                </c:pt>
                <c:pt idx="13105">
                  <c:v>270.2519833749966</c:v>
                </c:pt>
                <c:pt idx="13106">
                  <c:v>270.13925255032655</c:v>
                </c:pt>
                <c:pt idx="13107">
                  <c:v>270.03552793531878</c:v>
                </c:pt>
                <c:pt idx="13108">
                  <c:v>269.92583271249504</c:v>
                </c:pt>
                <c:pt idx="13109">
                  <c:v>269.82504253017987</c:v>
                </c:pt>
                <c:pt idx="13110">
                  <c:v>269.69156621777205</c:v>
                </c:pt>
                <c:pt idx="13111">
                  <c:v>269.59866902721973</c:v>
                </c:pt>
                <c:pt idx="13112">
                  <c:v>269.4920091828364</c:v>
                </c:pt>
                <c:pt idx="13113">
                  <c:v>269.39212931965358</c:v>
                </c:pt>
                <c:pt idx="13114">
                  <c:v>269.28243338667897</c:v>
                </c:pt>
                <c:pt idx="13115">
                  <c:v>269.172737332628</c:v>
                </c:pt>
                <c:pt idx="13116">
                  <c:v>269.07498225992782</c:v>
                </c:pt>
                <c:pt idx="13117">
                  <c:v>268.96822065763871</c:v>
                </c:pt>
                <c:pt idx="13118">
                  <c:v>268.84860704851809</c:v>
                </c:pt>
                <c:pt idx="13119">
                  <c:v>268.76360236569923</c:v>
                </c:pt>
                <c:pt idx="13120">
                  <c:v>268.66281100471713</c:v>
                </c:pt>
                <c:pt idx="13121">
                  <c:v>268.52649963404554</c:v>
                </c:pt>
                <c:pt idx="13122">
                  <c:v>268.42864272927648</c:v>
                </c:pt>
                <c:pt idx="13123">
                  <c:v>268.32289239811763</c:v>
                </c:pt>
                <c:pt idx="13124">
                  <c:v>268.2289819618598</c:v>
                </c:pt>
                <c:pt idx="13125">
                  <c:v>268.11736200679951</c:v>
                </c:pt>
                <c:pt idx="13126">
                  <c:v>268.01353408475075</c:v>
                </c:pt>
                <c:pt idx="13127">
                  <c:v>267.91274196309996</c:v>
                </c:pt>
                <c:pt idx="13128">
                  <c:v>267.81498565108342</c:v>
                </c:pt>
                <c:pt idx="13129">
                  <c:v>267.69243593570354</c:v>
                </c:pt>
                <c:pt idx="13130">
                  <c:v>267.5945782097138</c:v>
                </c:pt>
                <c:pt idx="13131">
                  <c:v>267.49378566318876</c:v>
                </c:pt>
                <c:pt idx="13132">
                  <c:v>267.40584509482221</c:v>
                </c:pt>
                <c:pt idx="13133">
                  <c:v>267.25060804429654</c:v>
                </c:pt>
                <c:pt idx="13134">
                  <c:v>267.16266726076373</c:v>
                </c:pt>
                <c:pt idx="13135">
                  <c:v>267.05296886705742</c:v>
                </c:pt>
                <c:pt idx="13136">
                  <c:v>266.9541997300268</c:v>
                </c:pt>
                <c:pt idx="13137">
                  <c:v>266.8474358495875</c:v>
                </c:pt>
                <c:pt idx="13138">
                  <c:v>266.74067185446341</c:v>
                </c:pt>
                <c:pt idx="13139">
                  <c:v>266.63400894291726</c:v>
                </c:pt>
                <c:pt idx="13140">
                  <c:v>266.5380729436722</c:v>
                </c:pt>
                <c:pt idx="13141">
                  <c:v>266.44223805028372</c:v>
                </c:pt>
                <c:pt idx="13142">
                  <c:v>266.31078116659222</c:v>
                </c:pt>
                <c:pt idx="13143">
                  <c:v>266.2120112920116</c:v>
                </c:pt>
                <c:pt idx="13144">
                  <c:v>266.11809886121608</c:v>
                </c:pt>
                <c:pt idx="13145">
                  <c:v>266.00941130359445</c:v>
                </c:pt>
                <c:pt idx="13146">
                  <c:v>265.92238021273346</c:v>
                </c:pt>
                <c:pt idx="13147">
                  <c:v>265.8304914899087</c:v>
                </c:pt>
                <c:pt idx="13148">
                  <c:v>265.70004578925028</c:v>
                </c:pt>
                <c:pt idx="13149">
                  <c:v>265.61706239950212</c:v>
                </c:pt>
                <c:pt idx="13150">
                  <c:v>265.49248598554885</c:v>
                </c:pt>
                <c:pt idx="13151">
                  <c:v>265.37883896643922</c:v>
                </c:pt>
                <c:pt idx="13152">
                  <c:v>265.29383131599178</c:v>
                </c:pt>
                <c:pt idx="13153">
                  <c:v>265.1753264819626</c:v>
                </c:pt>
                <c:pt idx="13154">
                  <c:v>265.07250748501582</c:v>
                </c:pt>
                <c:pt idx="13155">
                  <c:v>264.9727243803755</c:v>
                </c:pt>
                <c:pt idx="13156">
                  <c:v>264.86099956827371</c:v>
                </c:pt>
                <c:pt idx="13157">
                  <c:v>264.77012186580856</c:v>
                </c:pt>
                <c:pt idx="13158">
                  <c:v>264.64554439032503</c:v>
                </c:pt>
                <c:pt idx="13159">
                  <c:v>264.53392041085471</c:v>
                </c:pt>
                <c:pt idx="13160">
                  <c:v>264.43605957504724</c:v>
                </c:pt>
                <c:pt idx="13161">
                  <c:v>264.33323981335889</c:v>
                </c:pt>
                <c:pt idx="13162">
                  <c:v>264.26108375566997</c:v>
                </c:pt>
                <c:pt idx="13163">
                  <c:v>264.12476634804682</c:v>
                </c:pt>
                <c:pt idx="13164">
                  <c:v>264.03874561599457</c:v>
                </c:pt>
                <c:pt idx="13165">
                  <c:v>263.93400262410017</c:v>
                </c:pt>
                <c:pt idx="13166">
                  <c:v>263.83614119763558</c:v>
                </c:pt>
                <c:pt idx="13167">
                  <c:v>263.73736886391782</c:v>
                </c:pt>
                <c:pt idx="13168">
                  <c:v>263.64638893280056</c:v>
                </c:pt>
                <c:pt idx="13169">
                  <c:v>263.53871068647607</c:v>
                </c:pt>
                <c:pt idx="13170">
                  <c:v>263.41311965217915</c:v>
                </c:pt>
                <c:pt idx="13171">
                  <c:v>263.31626972928643</c:v>
                </c:pt>
                <c:pt idx="13172">
                  <c:v>263.21648486154481</c:v>
                </c:pt>
                <c:pt idx="13173">
                  <c:v>263.1374462694464</c:v>
                </c:pt>
                <c:pt idx="13174">
                  <c:v>263.00001409921907</c:v>
                </c:pt>
                <c:pt idx="13175">
                  <c:v>262.89729405408355</c:v>
                </c:pt>
                <c:pt idx="13176">
                  <c:v>262.81127225973734</c:v>
                </c:pt>
                <c:pt idx="13177">
                  <c:v>262.68770435193517</c:v>
                </c:pt>
                <c:pt idx="13178">
                  <c:v>262.59186574600631</c:v>
                </c:pt>
                <c:pt idx="13179">
                  <c:v>262.51677355303565</c:v>
                </c:pt>
                <c:pt idx="13180">
                  <c:v>262.41202895730481</c:v>
                </c:pt>
                <c:pt idx="13181">
                  <c:v>262.29635436245991</c:v>
                </c:pt>
                <c:pt idx="13182">
                  <c:v>262.21630301109792</c:v>
                </c:pt>
                <c:pt idx="13183">
                  <c:v>262.09374639251496</c:v>
                </c:pt>
                <c:pt idx="13184">
                  <c:v>261.9890013510074</c:v>
                </c:pt>
                <c:pt idx="13185">
                  <c:v>261.90702689370391</c:v>
                </c:pt>
                <c:pt idx="13186">
                  <c:v>261.78446989379336</c:v>
                </c:pt>
                <c:pt idx="13187">
                  <c:v>261.67081863497521</c:v>
                </c:pt>
                <c:pt idx="13188">
                  <c:v>261.5788247782242</c:v>
                </c:pt>
                <c:pt idx="13189">
                  <c:v>261.48794407486378</c:v>
                </c:pt>
                <c:pt idx="13190">
                  <c:v>261.39008024013623</c:v>
                </c:pt>
                <c:pt idx="13191">
                  <c:v>261.27541649320631</c:v>
                </c:pt>
                <c:pt idx="13192">
                  <c:v>261.17067058936601</c:v>
                </c:pt>
                <c:pt idx="13193">
                  <c:v>261.07088356768219</c:v>
                </c:pt>
                <c:pt idx="13194">
                  <c:v>260.95520741210487</c:v>
                </c:pt>
                <c:pt idx="13195">
                  <c:v>260.86624901716709</c:v>
                </c:pt>
                <c:pt idx="13196">
                  <c:v>260.7813387115612</c:v>
                </c:pt>
                <c:pt idx="13197">
                  <c:v>260.69136811789599</c:v>
                </c:pt>
                <c:pt idx="13198">
                  <c:v>260.57478068078632</c:v>
                </c:pt>
                <c:pt idx="13199">
                  <c:v>260.46993283410302</c:v>
                </c:pt>
                <c:pt idx="13200">
                  <c:v>260.37702702426111</c:v>
                </c:pt>
                <c:pt idx="13201">
                  <c:v>260.28412112758599</c:v>
                </c:pt>
                <c:pt idx="13202">
                  <c:v>260.15569224508249</c:v>
                </c:pt>
                <c:pt idx="13203">
                  <c:v>260.05782709871352</c:v>
                </c:pt>
                <c:pt idx="13204">
                  <c:v>259.98961493350726</c:v>
                </c:pt>
                <c:pt idx="13205">
                  <c:v>259.86513267160109</c:v>
                </c:pt>
                <c:pt idx="13206">
                  <c:v>259.7761733011219</c:v>
                </c:pt>
                <c:pt idx="13207">
                  <c:v>259.66646675508986</c:v>
                </c:pt>
                <c:pt idx="13208">
                  <c:v>259.56171915580484</c:v>
                </c:pt>
                <c:pt idx="13209">
                  <c:v>259.47569447481129</c:v>
                </c:pt>
                <c:pt idx="13210">
                  <c:v>259.36699965377983</c:v>
                </c:pt>
                <c:pt idx="13211">
                  <c:v>259.24838654772805</c:v>
                </c:pt>
                <c:pt idx="13212">
                  <c:v>259.14262644899765</c:v>
                </c:pt>
                <c:pt idx="13213">
                  <c:v>259.07937274765828</c:v>
                </c:pt>
                <c:pt idx="13214">
                  <c:v>258.95094230863253</c:v>
                </c:pt>
                <c:pt idx="13215">
                  <c:v>258.86198212002461</c:v>
                </c:pt>
                <c:pt idx="13216">
                  <c:v>258.76118071794917</c:v>
                </c:pt>
                <c:pt idx="13217">
                  <c:v>258.66827331105628</c:v>
                </c:pt>
                <c:pt idx="13218">
                  <c:v>258.56443551824174</c:v>
                </c:pt>
                <c:pt idx="13219">
                  <c:v>258.46262174862653</c:v>
                </c:pt>
                <c:pt idx="13220">
                  <c:v>258.35291375291729</c:v>
                </c:pt>
                <c:pt idx="13221">
                  <c:v>258.25605889961821</c:v>
                </c:pt>
                <c:pt idx="13222">
                  <c:v>258.15829308992647</c:v>
                </c:pt>
                <c:pt idx="13223">
                  <c:v>258.07914926879982</c:v>
                </c:pt>
                <c:pt idx="13224">
                  <c:v>257.96650584439186</c:v>
                </c:pt>
                <c:pt idx="13225">
                  <c:v>257.86762647086698</c:v>
                </c:pt>
                <c:pt idx="13226">
                  <c:v>257.77876652006455</c:v>
                </c:pt>
                <c:pt idx="13227">
                  <c:v>257.66308653343816</c:v>
                </c:pt>
                <c:pt idx="13228">
                  <c:v>257.54254845140412</c:v>
                </c:pt>
                <c:pt idx="13229">
                  <c:v>257.46937538824602</c:v>
                </c:pt>
                <c:pt idx="13230">
                  <c:v>257.39326724881175</c:v>
                </c:pt>
                <c:pt idx="13231">
                  <c:v>257.26473342358543</c:v>
                </c:pt>
                <c:pt idx="13232">
                  <c:v>257.1620074516531</c:v>
                </c:pt>
                <c:pt idx="13233">
                  <c:v>257.04733882755261</c:v>
                </c:pt>
                <c:pt idx="13234">
                  <c:v>256.97811251561052</c:v>
                </c:pt>
                <c:pt idx="13235">
                  <c:v>256.86749200772078</c:v>
                </c:pt>
                <c:pt idx="13236">
                  <c:v>256.77154658188977</c:v>
                </c:pt>
                <c:pt idx="13237">
                  <c:v>256.67175514412162</c:v>
                </c:pt>
                <c:pt idx="13238">
                  <c:v>256.5759107378791</c:v>
                </c:pt>
                <c:pt idx="13239">
                  <c:v>256.46812362363198</c:v>
                </c:pt>
                <c:pt idx="13240">
                  <c:v>256.38017330016277</c:v>
                </c:pt>
                <c:pt idx="13241">
                  <c:v>256.2704630062367</c:v>
                </c:pt>
                <c:pt idx="13242">
                  <c:v>256.1588296216259</c:v>
                </c:pt>
                <c:pt idx="13243">
                  <c:v>256.08464344991665</c:v>
                </c:pt>
                <c:pt idx="13244">
                  <c:v>255.9531728677471</c:v>
                </c:pt>
                <c:pt idx="13245">
                  <c:v>255.88596997799266</c:v>
                </c:pt>
                <c:pt idx="13246">
                  <c:v>255.78718974432331</c:v>
                </c:pt>
                <c:pt idx="13247">
                  <c:v>255.669584461081</c:v>
                </c:pt>
                <c:pt idx="13248">
                  <c:v>255.58254431676963</c:v>
                </c:pt>
                <c:pt idx="13249">
                  <c:v>255.4659508877676</c:v>
                </c:pt>
                <c:pt idx="13250">
                  <c:v>255.37010531898395</c:v>
                </c:pt>
                <c:pt idx="13251">
                  <c:v>255.2682882777456</c:v>
                </c:pt>
                <c:pt idx="13252">
                  <c:v>255.1852961789192</c:v>
                </c:pt>
                <c:pt idx="13253">
                  <c:v>255.08438983860162</c:v>
                </c:pt>
                <c:pt idx="13254">
                  <c:v>254.9905681043127</c:v>
                </c:pt>
                <c:pt idx="13255">
                  <c:v>254.89462086699166</c:v>
                </c:pt>
                <c:pt idx="13256">
                  <c:v>254.79088034270347</c:v>
                </c:pt>
                <c:pt idx="13257">
                  <c:v>254.71972946199699</c:v>
                </c:pt>
                <c:pt idx="13258">
                  <c:v>254.6228710688633</c:v>
                </c:pt>
                <c:pt idx="13259">
                  <c:v>254.48947555163656</c:v>
                </c:pt>
                <c:pt idx="13260">
                  <c:v>254.40243437409339</c:v>
                </c:pt>
                <c:pt idx="13261">
                  <c:v>254.30658777996285</c:v>
                </c:pt>
                <c:pt idx="13262">
                  <c:v>254.20972898431077</c:v>
                </c:pt>
                <c:pt idx="13263">
                  <c:v>254.10892286479654</c:v>
                </c:pt>
                <c:pt idx="13264">
                  <c:v>254.0268406980048</c:v>
                </c:pt>
                <c:pt idx="13265">
                  <c:v>253.92107504407781</c:v>
                </c:pt>
                <c:pt idx="13266">
                  <c:v>253.81530927762986</c:v>
                </c:pt>
                <c:pt idx="13267">
                  <c:v>253.71257974125274</c:v>
                </c:pt>
                <c:pt idx="13268">
                  <c:v>253.61572036686957</c:v>
                </c:pt>
                <c:pt idx="13269">
                  <c:v>253.5277675198744</c:v>
                </c:pt>
                <c:pt idx="13270">
                  <c:v>253.40520018905474</c:v>
                </c:pt>
                <c:pt idx="13271">
                  <c:v>253.33404831662321</c:v>
                </c:pt>
                <c:pt idx="13272">
                  <c:v>253.23809948056086</c:v>
                </c:pt>
                <c:pt idx="13273">
                  <c:v>253.14518691181797</c:v>
                </c:pt>
                <c:pt idx="13274">
                  <c:v>253.04043244095908</c:v>
                </c:pt>
                <c:pt idx="13275">
                  <c:v>252.94063725784497</c:v>
                </c:pt>
                <c:pt idx="13276">
                  <c:v>252.85561897008427</c:v>
                </c:pt>
                <c:pt idx="13277">
                  <c:v>252.7330508106007</c:v>
                </c:pt>
                <c:pt idx="13278">
                  <c:v>252.65501600770943</c:v>
                </c:pt>
                <c:pt idx="13279">
                  <c:v>252.5531961857676</c:v>
                </c:pt>
                <c:pt idx="13280">
                  <c:v>252.47010060768082</c:v>
                </c:pt>
                <c:pt idx="13281">
                  <c:v>252.34955622904701</c:v>
                </c:pt>
                <c:pt idx="13282">
                  <c:v>252.25269552670818</c:v>
                </c:pt>
                <c:pt idx="13283">
                  <c:v>252.13215088447353</c:v>
                </c:pt>
                <c:pt idx="13284">
                  <c:v>252.06980364021101</c:v>
                </c:pt>
                <c:pt idx="13285">
                  <c:v>251.94237627747856</c:v>
                </c:pt>
                <c:pt idx="13286">
                  <c:v>251.83954359244257</c:v>
                </c:pt>
                <c:pt idx="13287">
                  <c:v>251.76140687482473</c:v>
                </c:pt>
                <c:pt idx="13288">
                  <c:v>251.67152933094755</c:v>
                </c:pt>
                <c:pt idx="13289">
                  <c:v>251.59936408206499</c:v>
                </c:pt>
                <c:pt idx="13290">
                  <c:v>251.44916303142651</c:v>
                </c:pt>
                <c:pt idx="13291">
                  <c:v>251.38094495909957</c:v>
                </c:pt>
                <c:pt idx="13292">
                  <c:v>251.2681927310035</c:v>
                </c:pt>
                <c:pt idx="13293">
                  <c:v>251.18226208710462</c:v>
                </c:pt>
                <c:pt idx="13294">
                  <c:v>251.07649340695647</c:v>
                </c:pt>
                <c:pt idx="13295">
                  <c:v>250.99643302017702</c:v>
                </c:pt>
                <c:pt idx="13296">
                  <c:v>250.87983421260915</c:v>
                </c:pt>
                <c:pt idx="13297">
                  <c:v>250.8184983266587</c:v>
                </c:pt>
                <c:pt idx="13298">
                  <c:v>250.69795194549289</c:v>
                </c:pt>
                <c:pt idx="13299">
                  <c:v>250.60200056533463</c:v>
                </c:pt>
                <c:pt idx="13300">
                  <c:v>250.49926770861265</c:v>
                </c:pt>
                <c:pt idx="13301">
                  <c:v>250.42315423300678</c:v>
                </c:pt>
                <c:pt idx="13302">
                  <c:v>250.31242521631214</c:v>
                </c:pt>
                <c:pt idx="13303">
                  <c:v>250.21262729487418</c:v>
                </c:pt>
                <c:pt idx="13304">
                  <c:v>250.11667544633659</c:v>
                </c:pt>
                <c:pt idx="13305">
                  <c:v>250.00999469589658</c:v>
                </c:pt>
                <c:pt idx="13306">
                  <c:v>249.90220046272526</c:v>
                </c:pt>
                <c:pt idx="13307">
                  <c:v>249.83995303541056</c:v>
                </c:pt>
                <c:pt idx="13308">
                  <c:v>249.72335287156855</c:v>
                </c:pt>
                <c:pt idx="13309">
                  <c:v>249.62345314325941</c:v>
                </c:pt>
                <c:pt idx="13310">
                  <c:v>249.52861409858178</c:v>
                </c:pt>
                <c:pt idx="13311">
                  <c:v>249.43175064793581</c:v>
                </c:pt>
                <c:pt idx="13312">
                  <c:v>249.33195184250886</c:v>
                </c:pt>
                <c:pt idx="13313">
                  <c:v>249.26069583900164</c:v>
                </c:pt>
                <c:pt idx="13314">
                  <c:v>249.14308283513995</c:v>
                </c:pt>
                <c:pt idx="13315">
                  <c:v>249.0719279124169</c:v>
                </c:pt>
                <c:pt idx="13316">
                  <c:v>248.94743197918615</c:v>
                </c:pt>
                <c:pt idx="13317">
                  <c:v>248.87324042614691</c:v>
                </c:pt>
                <c:pt idx="13318">
                  <c:v>248.76848145411597</c:v>
                </c:pt>
                <c:pt idx="13319">
                  <c:v>248.66574670284797</c:v>
                </c:pt>
                <c:pt idx="13320">
                  <c:v>248.5718176945081</c:v>
                </c:pt>
                <c:pt idx="13321">
                  <c:v>248.46007444832196</c:v>
                </c:pt>
                <c:pt idx="13322">
                  <c:v>248.37019392003981</c:v>
                </c:pt>
                <c:pt idx="13323">
                  <c:v>248.28021209355862</c:v>
                </c:pt>
                <c:pt idx="13324">
                  <c:v>248.18435959714569</c:v>
                </c:pt>
                <c:pt idx="13325">
                  <c:v>248.12200987722522</c:v>
                </c:pt>
                <c:pt idx="13326">
                  <c:v>247.98668250969058</c:v>
                </c:pt>
                <c:pt idx="13327">
                  <c:v>247.91643771525648</c:v>
                </c:pt>
                <c:pt idx="13328">
                  <c:v>247.81461304040349</c:v>
                </c:pt>
                <c:pt idx="13329">
                  <c:v>247.71278826127153</c:v>
                </c:pt>
                <c:pt idx="13330">
                  <c:v>247.6208827050834</c:v>
                </c:pt>
                <c:pt idx="13331">
                  <c:v>247.54385606667554</c:v>
                </c:pt>
                <c:pt idx="13332">
                  <c:v>247.44000665420555</c:v>
                </c:pt>
                <c:pt idx="13333">
                  <c:v>247.35407270164043</c:v>
                </c:pt>
                <c:pt idx="13334">
                  <c:v>247.22350153615028</c:v>
                </c:pt>
                <c:pt idx="13335">
                  <c:v>247.14445022782189</c:v>
                </c:pt>
                <c:pt idx="13336">
                  <c:v>247.05851601981536</c:v>
                </c:pt>
                <c:pt idx="13337">
                  <c:v>246.9745048848329</c:v>
                </c:pt>
                <c:pt idx="13338">
                  <c:v>246.88249742785248</c:v>
                </c:pt>
                <c:pt idx="13339">
                  <c:v>246.77874854309934</c:v>
                </c:pt>
                <c:pt idx="13340">
                  <c:v>246.65819726396452</c:v>
                </c:pt>
                <c:pt idx="13341">
                  <c:v>246.59088687239679</c:v>
                </c:pt>
                <c:pt idx="13342">
                  <c:v>246.49402055974849</c:v>
                </c:pt>
                <c:pt idx="13343">
                  <c:v>246.38237619728369</c:v>
                </c:pt>
                <c:pt idx="13344">
                  <c:v>246.28449749170682</c:v>
                </c:pt>
                <c:pt idx="13345">
                  <c:v>246.18661868977952</c:v>
                </c:pt>
                <c:pt idx="13346">
                  <c:v>246.09572391463317</c:v>
                </c:pt>
                <c:pt idx="13347">
                  <c:v>246.0264899767019</c:v>
                </c:pt>
                <c:pt idx="13348">
                  <c:v>245.90988534069248</c:v>
                </c:pt>
                <c:pt idx="13349">
                  <c:v>245.83579274051178</c:v>
                </c:pt>
                <c:pt idx="13350">
                  <c:v>245.70521958122089</c:v>
                </c:pt>
                <c:pt idx="13351">
                  <c:v>245.64691709193113</c:v>
                </c:pt>
                <c:pt idx="13352">
                  <c:v>245.53324738343809</c:v>
                </c:pt>
                <c:pt idx="13353">
                  <c:v>245.43142026798031</c:v>
                </c:pt>
                <c:pt idx="13354">
                  <c:v>245.33758942414295</c:v>
                </c:pt>
                <c:pt idx="13355">
                  <c:v>245.24861705354056</c:v>
                </c:pt>
                <c:pt idx="13356">
                  <c:v>245.15762020080226</c:v>
                </c:pt>
                <c:pt idx="13357">
                  <c:v>245.08453924208877</c:v>
                </c:pt>
                <c:pt idx="13358">
                  <c:v>244.95993709582382</c:v>
                </c:pt>
                <c:pt idx="13359">
                  <c:v>244.86904119932046</c:v>
                </c:pt>
                <c:pt idx="13360">
                  <c:v>244.77116100404814</c:v>
                </c:pt>
                <c:pt idx="13361">
                  <c:v>244.6890711279332</c:v>
                </c:pt>
                <c:pt idx="13362">
                  <c:v>244.5813723467472</c:v>
                </c:pt>
                <c:pt idx="13363">
                  <c:v>244.50727875662122</c:v>
                </c:pt>
                <c:pt idx="13364">
                  <c:v>244.39846634863989</c:v>
                </c:pt>
                <c:pt idx="13365">
                  <c:v>244.32437262222203</c:v>
                </c:pt>
                <c:pt idx="13366">
                  <c:v>244.21657222494221</c:v>
                </c:pt>
                <c:pt idx="13367">
                  <c:v>244.12274023471019</c:v>
                </c:pt>
                <c:pt idx="13368">
                  <c:v>244.0387266192418</c:v>
                </c:pt>
                <c:pt idx="13369">
                  <c:v>243.96351919000131</c:v>
                </c:pt>
                <c:pt idx="13370">
                  <c:v>243.84195228301709</c:v>
                </c:pt>
                <c:pt idx="13371">
                  <c:v>243.75996286133042</c:v>
                </c:pt>
                <c:pt idx="13372">
                  <c:v>243.6541862853347</c:v>
                </c:pt>
                <c:pt idx="13373">
                  <c:v>243.57604313491535</c:v>
                </c:pt>
                <c:pt idx="13374">
                  <c:v>243.48615819164991</c:v>
                </c:pt>
                <c:pt idx="13375">
                  <c:v>243.37643366879465</c:v>
                </c:pt>
                <c:pt idx="13376">
                  <c:v>243.29727807989659</c:v>
                </c:pt>
                <c:pt idx="13377">
                  <c:v>243.21134054695256</c:v>
                </c:pt>
                <c:pt idx="13378">
                  <c:v>243.11740638593756</c:v>
                </c:pt>
                <c:pt idx="13379">
                  <c:v>243.01952446642068</c:v>
                </c:pt>
                <c:pt idx="13380">
                  <c:v>242.92761457217188</c:v>
                </c:pt>
                <c:pt idx="13381">
                  <c:v>242.83368014313405</c:v>
                </c:pt>
                <c:pt idx="13382">
                  <c:v>242.75756079934339</c:v>
                </c:pt>
                <c:pt idx="13383">
                  <c:v>242.65178315703679</c:v>
                </c:pt>
                <c:pt idx="13384">
                  <c:v>242.54701763006139</c:v>
                </c:pt>
                <c:pt idx="13385">
                  <c:v>242.4758579869561</c:v>
                </c:pt>
                <c:pt idx="13386">
                  <c:v>242.38789528519942</c:v>
                </c:pt>
                <c:pt idx="13387">
                  <c:v>242.29598480714102</c:v>
                </c:pt>
                <c:pt idx="13388">
                  <c:v>242.19314214508006</c:v>
                </c:pt>
                <c:pt idx="13389">
                  <c:v>242.11601007873401</c:v>
                </c:pt>
                <c:pt idx="13390">
                  <c:v>242.02217610633394</c:v>
                </c:pt>
                <c:pt idx="13391">
                  <c:v>241.93026529024607</c:v>
                </c:pt>
                <c:pt idx="13392">
                  <c:v>241.82742224994948</c:v>
                </c:pt>
                <c:pt idx="13393">
                  <c:v>241.72366809068927</c:v>
                </c:pt>
                <c:pt idx="13394">
                  <c:v>241.64552342316952</c:v>
                </c:pt>
                <c:pt idx="13395">
                  <c:v>241.56049547683227</c:v>
                </c:pt>
                <c:pt idx="13396">
                  <c:v>241.45572880011545</c:v>
                </c:pt>
                <c:pt idx="13397">
                  <c:v>241.36482970035618</c:v>
                </c:pt>
                <c:pt idx="13398">
                  <c:v>241.28374925284129</c:v>
                </c:pt>
                <c:pt idx="13399">
                  <c:v>241.18191778565409</c:v>
                </c:pt>
                <c:pt idx="13400">
                  <c:v>241.07613846727</c:v>
                </c:pt>
                <c:pt idx="13401">
                  <c:v>241.02572876207861</c:v>
                </c:pt>
                <c:pt idx="13402">
                  <c:v>240.90122275421302</c:v>
                </c:pt>
                <c:pt idx="13403">
                  <c:v>240.83390846552479</c:v>
                </c:pt>
                <c:pt idx="13404">
                  <c:v>240.72914102330907</c:v>
                </c:pt>
                <c:pt idx="13405">
                  <c:v>240.63530574223108</c:v>
                </c:pt>
                <c:pt idx="13406">
                  <c:v>240.52952584239907</c:v>
                </c:pt>
                <c:pt idx="13407">
                  <c:v>240.42566910400225</c:v>
                </c:pt>
                <c:pt idx="13408">
                  <c:v>240.35349569267964</c:v>
                </c:pt>
                <c:pt idx="13409">
                  <c:v>240.26360783646945</c:v>
                </c:pt>
                <c:pt idx="13410">
                  <c:v>240.17159416977447</c:v>
                </c:pt>
                <c:pt idx="13411">
                  <c:v>240.09354950785888</c:v>
                </c:pt>
                <c:pt idx="13412">
                  <c:v>239.99465235801753</c:v>
                </c:pt>
                <c:pt idx="13413">
                  <c:v>239.9106352547827</c:v>
                </c:pt>
                <c:pt idx="13414">
                  <c:v>239.82864259162116</c:v>
                </c:pt>
                <c:pt idx="13415">
                  <c:v>239.72974517832927</c:v>
                </c:pt>
                <c:pt idx="13416">
                  <c:v>239.62102876814413</c:v>
                </c:pt>
                <c:pt idx="13417">
                  <c:v>239.53407579959233</c:v>
                </c:pt>
                <c:pt idx="13418">
                  <c:v>239.45400611870284</c:v>
                </c:pt>
                <c:pt idx="13419">
                  <c:v>239.3511605174379</c:v>
                </c:pt>
                <c:pt idx="13420">
                  <c:v>239.27007842807265</c:v>
                </c:pt>
                <c:pt idx="13421">
                  <c:v>239.18211289056154</c:v>
                </c:pt>
                <c:pt idx="13422">
                  <c:v>239.07926700810623</c:v>
                </c:pt>
                <c:pt idx="13423">
                  <c:v>238.99130130181086</c:v>
                </c:pt>
                <c:pt idx="13424">
                  <c:v>238.9161912815716</c:v>
                </c:pt>
                <c:pt idx="13425">
                  <c:v>238.8104095530858</c:v>
                </c:pt>
                <c:pt idx="13426">
                  <c:v>238.71060008696077</c:v>
                </c:pt>
                <c:pt idx="13427">
                  <c:v>238.62951747531986</c:v>
                </c:pt>
                <c:pt idx="13428">
                  <c:v>238.54549921873263</c:v>
                </c:pt>
                <c:pt idx="13429">
                  <c:v>238.45652077080928</c:v>
                </c:pt>
                <c:pt idx="13430">
                  <c:v>238.35569867899764</c:v>
                </c:pt>
                <c:pt idx="13431">
                  <c:v>238.28645935192503</c:v>
                </c:pt>
                <c:pt idx="13432">
                  <c:v>238.19656962731645</c:v>
                </c:pt>
                <c:pt idx="13433">
                  <c:v>238.09372272562445</c:v>
                </c:pt>
                <c:pt idx="13434">
                  <c:v>237.98692784801509</c:v>
                </c:pt>
                <c:pt idx="13435">
                  <c:v>237.91778949168608</c:v>
                </c:pt>
                <c:pt idx="13436">
                  <c:v>237.82486260614274</c:v>
                </c:pt>
                <c:pt idx="13437">
                  <c:v>237.73790806706376</c:v>
                </c:pt>
                <c:pt idx="13438">
                  <c:v>237.63607296887446</c:v>
                </c:pt>
                <c:pt idx="13439">
                  <c:v>237.58262468475661</c:v>
                </c:pt>
                <c:pt idx="13440">
                  <c:v>237.46499786740026</c:v>
                </c:pt>
                <c:pt idx="13441">
                  <c:v>237.37703073319912</c:v>
                </c:pt>
                <c:pt idx="13442">
                  <c:v>237.28703895842966</c:v>
                </c:pt>
                <c:pt idx="13443">
                  <c:v>237.17143635661063</c:v>
                </c:pt>
                <c:pt idx="13444">
                  <c:v>237.09824830017618</c:v>
                </c:pt>
                <c:pt idx="13445">
                  <c:v>237.0123054099607</c:v>
                </c:pt>
                <c:pt idx="13446">
                  <c:v>236.92919684360325</c:v>
                </c:pt>
                <c:pt idx="13447">
                  <c:v>236.81156925338277</c:v>
                </c:pt>
                <c:pt idx="13448">
                  <c:v>236.74931363082686</c:v>
                </c:pt>
                <c:pt idx="13449">
                  <c:v>236.6514254430509</c:v>
                </c:pt>
                <c:pt idx="13450">
                  <c:v>236.54068108963202</c:v>
                </c:pt>
                <c:pt idx="13451">
                  <c:v>236.49330595379865</c:v>
                </c:pt>
                <c:pt idx="13452">
                  <c:v>236.39642980449642</c:v>
                </c:pt>
                <c:pt idx="13453">
                  <c:v>236.29358104114806</c:v>
                </c:pt>
                <c:pt idx="13454">
                  <c:v>236.20662516317333</c:v>
                </c:pt>
                <c:pt idx="13455">
                  <c:v>236.12746386705319</c:v>
                </c:pt>
                <c:pt idx="13456">
                  <c:v>236.01378327660302</c:v>
                </c:pt>
                <c:pt idx="13457">
                  <c:v>235.93573535164924</c:v>
                </c:pt>
                <c:pt idx="13458">
                  <c:v>235.86750663556006</c:v>
                </c:pt>
                <c:pt idx="13459">
                  <c:v>235.75676140920308</c:v>
                </c:pt>
                <c:pt idx="13460">
                  <c:v>235.68762150243145</c:v>
                </c:pt>
                <c:pt idx="13461">
                  <c:v>235.57879944345777</c:v>
                </c:pt>
                <c:pt idx="13462">
                  <c:v>235.5204910168186</c:v>
                </c:pt>
                <c:pt idx="13463">
                  <c:v>235.39992608873084</c:v>
                </c:pt>
                <c:pt idx="13464">
                  <c:v>235.32967240244793</c:v>
                </c:pt>
                <c:pt idx="13465">
                  <c:v>235.22692376613946</c:v>
                </c:pt>
                <c:pt idx="13466">
                  <c:v>235.14685061734949</c:v>
                </c:pt>
                <c:pt idx="13467">
                  <c:v>235.05290883848008</c:v>
                </c:pt>
                <c:pt idx="13468">
                  <c:v>234.96686295023193</c:v>
                </c:pt>
                <c:pt idx="13469">
                  <c:v>234.87302223194624</c:v>
                </c:pt>
                <c:pt idx="13470">
                  <c:v>234.79193649143852</c:v>
                </c:pt>
                <c:pt idx="13471">
                  <c:v>234.69607099259645</c:v>
                </c:pt>
                <c:pt idx="13472">
                  <c:v>234.6129604906242</c:v>
                </c:pt>
                <c:pt idx="13473">
                  <c:v>234.50818649453046</c:v>
                </c:pt>
                <c:pt idx="13474">
                  <c:v>234.42811276706436</c:v>
                </c:pt>
                <c:pt idx="13475">
                  <c:v>234.35502392288319</c:v>
                </c:pt>
                <c:pt idx="13476">
                  <c:v>234.25814569068149</c:v>
                </c:pt>
                <c:pt idx="13477">
                  <c:v>234.17898284362795</c:v>
                </c:pt>
                <c:pt idx="13478">
                  <c:v>234.08706477847755</c:v>
                </c:pt>
                <c:pt idx="13479">
                  <c:v>233.98127791332999</c:v>
                </c:pt>
                <c:pt idx="13480">
                  <c:v>233.93380032674381</c:v>
                </c:pt>
                <c:pt idx="13481">
                  <c:v>233.80827312296705</c:v>
                </c:pt>
                <c:pt idx="13482">
                  <c:v>233.7262754285004</c:v>
                </c:pt>
                <c:pt idx="13483">
                  <c:v>233.65106019993141</c:v>
                </c:pt>
                <c:pt idx="13484">
                  <c:v>233.54628519049541</c:v>
                </c:pt>
                <c:pt idx="13485">
                  <c:v>233.47613142683053</c:v>
                </c:pt>
                <c:pt idx="13486">
                  <c:v>233.39798027830443</c:v>
                </c:pt>
                <c:pt idx="13487">
                  <c:v>233.30211343581692</c:v>
                </c:pt>
                <c:pt idx="13488">
                  <c:v>233.20422185505055</c:v>
                </c:pt>
                <c:pt idx="13489">
                  <c:v>233.10734250187161</c:v>
                </c:pt>
                <c:pt idx="13490">
                  <c:v>233.02139616284705</c:v>
                </c:pt>
                <c:pt idx="13491">
                  <c:v>232.90669969601834</c:v>
                </c:pt>
                <c:pt idx="13492">
                  <c:v>232.85233777630609</c:v>
                </c:pt>
                <c:pt idx="13493">
                  <c:v>232.75839383011365</c:v>
                </c:pt>
                <c:pt idx="13494">
                  <c:v>232.69613567033196</c:v>
                </c:pt>
                <c:pt idx="13495">
                  <c:v>232.58933499652235</c:v>
                </c:pt>
                <c:pt idx="13496">
                  <c:v>232.50925972415382</c:v>
                </c:pt>
                <c:pt idx="13497">
                  <c:v>232.40944393406835</c:v>
                </c:pt>
                <c:pt idx="13498">
                  <c:v>232.34121279882231</c:v>
                </c:pt>
                <c:pt idx="13499">
                  <c:v>232.23643640950468</c:v>
                </c:pt>
                <c:pt idx="13500">
                  <c:v>232.16820515557177</c:v>
                </c:pt>
                <c:pt idx="13501">
                  <c:v>232.08215677155911</c:v>
                </c:pt>
                <c:pt idx="13502">
                  <c:v>231.97545667199344</c:v>
                </c:pt>
                <c:pt idx="13503">
                  <c:v>231.90722523902321</c:v>
                </c:pt>
                <c:pt idx="13504">
                  <c:v>231.8083199481882</c:v>
                </c:pt>
                <c:pt idx="13505">
                  <c:v>231.73219216502221</c:v>
                </c:pt>
                <c:pt idx="13506">
                  <c:v>231.6353113779825</c:v>
                </c:pt>
                <c:pt idx="13507">
                  <c:v>231.54733908731072</c:v>
                </c:pt>
                <c:pt idx="13508">
                  <c:v>231.46037905952932</c:v>
                </c:pt>
                <c:pt idx="13509">
                  <c:v>231.36349800772678</c:v>
                </c:pt>
                <c:pt idx="13510">
                  <c:v>231.29030567717305</c:v>
                </c:pt>
                <c:pt idx="13511">
                  <c:v>231.20526887693865</c:v>
                </c:pt>
                <c:pt idx="13512">
                  <c:v>231.10150363530971</c:v>
                </c:pt>
                <c:pt idx="13513">
                  <c:v>231.03225925774515</c:v>
                </c:pt>
                <c:pt idx="13514">
                  <c:v>230.95127162048237</c:v>
                </c:pt>
                <c:pt idx="13515">
                  <c:v>230.8305999186299</c:v>
                </c:pt>
                <c:pt idx="13516">
                  <c:v>230.75740719592372</c:v>
                </c:pt>
                <c:pt idx="13517">
                  <c:v>230.655666184849</c:v>
                </c:pt>
                <c:pt idx="13518">
                  <c:v>230.58642149689692</c:v>
                </c:pt>
                <c:pt idx="13519">
                  <c:v>230.52912249351587</c:v>
                </c:pt>
                <c:pt idx="13520">
                  <c:v>230.43709982006999</c:v>
                </c:pt>
                <c:pt idx="13521">
                  <c:v>230.33232142486364</c:v>
                </c:pt>
                <c:pt idx="13522">
                  <c:v>230.24039980464968</c:v>
                </c:pt>
                <c:pt idx="13523">
                  <c:v>230.15931028721755</c:v>
                </c:pt>
                <c:pt idx="13524">
                  <c:v>230.07822070367558</c:v>
                </c:pt>
                <c:pt idx="13525">
                  <c:v>229.99328410270994</c:v>
                </c:pt>
                <c:pt idx="13526">
                  <c:v>229.90824619356377</c:v>
                </c:pt>
                <c:pt idx="13527">
                  <c:v>229.82614404801279</c:v>
                </c:pt>
                <c:pt idx="13528">
                  <c:v>229.73219724345162</c:v>
                </c:pt>
                <c:pt idx="13529">
                  <c:v>229.63835158607921</c:v>
                </c:pt>
                <c:pt idx="13530">
                  <c:v>229.57406675349915</c:v>
                </c:pt>
                <c:pt idx="13531">
                  <c:v>229.46928744914285</c:v>
                </c:pt>
                <c:pt idx="13532">
                  <c:v>229.38131324265791</c:v>
                </c:pt>
                <c:pt idx="13533">
                  <c:v>229.30214651391984</c:v>
                </c:pt>
                <c:pt idx="13534">
                  <c:v>229.2240933219804</c:v>
                </c:pt>
                <c:pt idx="13535">
                  <c:v>229.13409416990169</c:v>
                </c:pt>
                <c:pt idx="13536">
                  <c:v>229.04318380762456</c:v>
                </c:pt>
                <c:pt idx="13537">
                  <c:v>228.95814508618236</c:v>
                </c:pt>
                <c:pt idx="13538">
                  <c:v>228.85437750022243</c:v>
                </c:pt>
                <c:pt idx="13539">
                  <c:v>228.76539038174627</c:v>
                </c:pt>
                <c:pt idx="13540">
                  <c:v>228.6981691154601</c:v>
                </c:pt>
                <c:pt idx="13541">
                  <c:v>228.62203895179454</c:v>
                </c:pt>
                <c:pt idx="13542">
                  <c:v>228.52515513531588</c:v>
                </c:pt>
                <c:pt idx="13543">
                  <c:v>228.44598772514371</c:v>
                </c:pt>
                <c:pt idx="13544">
                  <c:v>228.35305198932298</c:v>
                </c:pt>
                <c:pt idx="13545">
                  <c:v>228.27499805260626</c:v>
                </c:pt>
                <c:pt idx="13546">
                  <c:v>228.19491930679499</c:v>
                </c:pt>
                <c:pt idx="13547">
                  <c:v>228.08224202430793</c:v>
                </c:pt>
                <c:pt idx="13548">
                  <c:v>228.00307426161427</c:v>
                </c:pt>
                <c:pt idx="13549">
                  <c:v>227.9240076735789</c:v>
                </c:pt>
                <c:pt idx="13550">
                  <c:v>227.81234246203363</c:v>
                </c:pt>
                <c:pt idx="13551">
                  <c:v>227.74603169231773</c:v>
                </c:pt>
                <c:pt idx="13552">
                  <c:v>227.66898965855162</c:v>
                </c:pt>
                <c:pt idx="13553">
                  <c:v>227.58496214239011</c:v>
                </c:pt>
                <c:pt idx="13554">
                  <c:v>227.5147029358327</c:v>
                </c:pt>
                <c:pt idx="13555">
                  <c:v>227.41386975151786</c:v>
                </c:pt>
                <c:pt idx="13556">
                  <c:v>227.32093305135604</c:v>
                </c:pt>
                <c:pt idx="13557">
                  <c:v>227.22009967061379</c:v>
                </c:pt>
                <c:pt idx="13558">
                  <c:v>227.1607739590826</c:v>
                </c:pt>
                <c:pt idx="13559">
                  <c:v>227.06287633384525</c:v>
                </c:pt>
                <c:pt idx="13560">
                  <c:v>226.97196407852064</c:v>
                </c:pt>
                <c:pt idx="13561">
                  <c:v>226.88095050137457</c:v>
                </c:pt>
                <c:pt idx="13562">
                  <c:v>226.81868866258699</c:v>
                </c:pt>
                <c:pt idx="13563">
                  <c:v>226.72676379521295</c:v>
                </c:pt>
                <c:pt idx="13564">
                  <c:v>226.62987813269152</c:v>
                </c:pt>
                <c:pt idx="13565">
                  <c:v>226.53896548162103</c:v>
                </c:pt>
                <c:pt idx="13566">
                  <c:v>226.45787294657796</c:v>
                </c:pt>
                <c:pt idx="13567">
                  <c:v>226.36493535320639</c:v>
                </c:pt>
                <c:pt idx="13568">
                  <c:v>226.2877910104024</c:v>
                </c:pt>
                <c:pt idx="13569">
                  <c:v>226.19778920151404</c:v>
                </c:pt>
                <c:pt idx="13570">
                  <c:v>226.12763025463869</c:v>
                </c:pt>
                <c:pt idx="13571">
                  <c:v>226.03671714453264</c:v>
                </c:pt>
                <c:pt idx="13572">
                  <c:v>225.94377915766825</c:v>
                </c:pt>
                <c:pt idx="13573">
                  <c:v>225.85671299097882</c:v>
                </c:pt>
                <c:pt idx="13574">
                  <c:v>225.77561989973862</c:v>
                </c:pt>
                <c:pt idx="13575">
                  <c:v>225.68865482580648</c:v>
                </c:pt>
                <c:pt idx="13576">
                  <c:v>225.60260083613292</c:v>
                </c:pt>
                <c:pt idx="13577">
                  <c:v>225.51563561093661</c:v>
                </c:pt>
                <c:pt idx="13578">
                  <c:v>225.41480040015614</c:v>
                </c:pt>
                <c:pt idx="13579">
                  <c:v>225.34858927242252</c:v>
                </c:pt>
                <c:pt idx="13580">
                  <c:v>225.25362583491679</c:v>
                </c:pt>
                <c:pt idx="13581">
                  <c:v>225.15177795363894</c:v>
                </c:pt>
                <c:pt idx="13582">
                  <c:v>225.1280876760469</c:v>
                </c:pt>
                <c:pt idx="13583">
                  <c:v>225.00649774371803</c:v>
                </c:pt>
                <c:pt idx="13584">
                  <c:v>224.93623671589981</c:v>
                </c:pt>
                <c:pt idx="13585">
                  <c:v>224.86810169484011</c:v>
                </c:pt>
                <c:pt idx="13586">
                  <c:v>224.76422860115875</c:v>
                </c:pt>
                <c:pt idx="13587">
                  <c:v>224.68718425790854</c:v>
                </c:pt>
                <c:pt idx="13588">
                  <c:v>224.58229856461395</c:v>
                </c:pt>
                <c:pt idx="13589">
                  <c:v>224.50029326405723</c:v>
                </c:pt>
                <c:pt idx="13590">
                  <c:v>224.42810829540008</c:v>
                </c:pt>
                <c:pt idx="13591">
                  <c:v>224.32332357027053</c:v>
                </c:pt>
                <c:pt idx="13592">
                  <c:v>224.24425405727212</c:v>
                </c:pt>
                <c:pt idx="13593">
                  <c:v>224.1503019806064</c:v>
                </c:pt>
                <c:pt idx="13594">
                  <c:v>224.07416833615179</c:v>
                </c:pt>
                <c:pt idx="13595">
                  <c:v>223.97525525626165</c:v>
                </c:pt>
                <c:pt idx="13596">
                  <c:v>223.91299159872437</c:v>
                </c:pt>
                <c:pt idx="13597">
                  <c:v>223.82106404610693</c:v>
                </c:pt>
                <c:pt idx="13598">
                  <c:v>223.75181460014883</c:v>
                </c:pt>
                <c:pt idx="13599">
                  <c:v>223.66586017692816</c:v>
                </c:pt>
                <c:pt idx="13600">
                  <c:v>223.59063734042519</c:v>
                </c:pt>
                <c:pt idx="13601">
                  <c:v>223.513592088217</c:v>
                </c:pt>
                <c:pt idx="13602">
                  <c:v>223.41174242538577</c:v>
                </c:pt>
                <c:pt idx="13603">
                  <c:v>223.32568646597107</c:v>
                </c:pt>
                <c:pt idx="13604">
                  <c:v>223.2377068257974</c:v>
                </c:pt>
                <c:pt idx="13605">
                  <c:v>223.16359733319109</c:v>
                </c:pt>
                <c:pt idx="13606">
                  <c:v>223.06863180977658</c:v>
                </c:pt>
                <c:pt idx="13607">
                  <c:v>222.9638456526159</c:v>
                </c:pt>
                <c:pt idx="13608">
                  <c:v>222.89864532134257</c:v>
                </c:pt>
                <c:pt idx="13609">
                  <c:v>222.83334370448534</c:v>
                </c:pt>
                <c:pt idx="13610">
                  <c:v>222.73544182029926</c:v>
                </c:pt>
                <c:pt idx="13611">
                  <c:v>222.64553804033903</c:v>
                </c:pt>
                <c:pt idx="13612">
                  <c:v>222.56636595061536</c:v>
                </c:pt>
                <c:pt idx="13613">
                  <c:v>222.48041050309209</c:v>
                </c:pt>
                <c:pt idx="13614">
                  <c:v>222.4111601238572</c:v>
                </c:pt>
                <c:pt idx="13615">
                  <c:v>222.30141234808656</c:v>
                </c:pt>
                <c:pt idx="13616">
                  <c:v>222.24704463203273</c:v>
                </c:pt>
                <c:pt idx="13617">
                  <c:v>222.16098766506343</c:v>
                </c:pt>
                <c:pt idx="13618">
                  <c:v>222.06318636281188</c:v>
                </c:pt>
                <c:pt idx="13619">
                  <c:v>221.96821978890429</c:v>
                </c:pt>
                <c:pt idx="13620">
                  <c:v>221.90696731307656</c:v>
                </c:pt>
                <c:pt idx="13621">
                  <c:v>221.81493666279013</c:v>
                </c:pt>
                <c:pt idx="13622">
                  <c:v>221.72898056599075</c:v>
                </c:pt>
                <c:pt idx="13623">
                  <c:v>221.64687166918316</c:v>
                </c:pt>
                <c:pt idx="13624">
                  <c:v>221.5746846299416</c:v>
                </c:pt>
                <c:pt idx="13625">
                  <c:v>221.48569099895033</c:v>
                </c:pt>
                <c:pt idx="13626">
                  <c:v>221.38981267488035</c:v>
                </c:pt>
                <c:pt idx="13627">
                  <c:v>221.30972838616628</c:v>
                </c:pt>
                <c:pt idx="13628">
                  <c:v>221.22863158815562</c:v>
                </c:pt>
                <c:pt idx="13629">
                  <c:v>221.12485593871949</c:v>
                </c:pt>
                <c:pt idx="13630">
                  <c:v>221.0605656040305</c:v>
                </c:pt>
                <c:pt idx="13631">
                  <c:v>220.95972587726723</c:v>
                </c:pt>
                <c:pt idx="13632">
                  <c:v>220.89452423245737</c:v>
                </c:pt>
                <c:pt idx="13633">
                  <c:v>220.82132419831271</c:v>
                </c:pt>
                <c:pt idx="13634">
                  <c:v>220.73435479312772</c:v>
                </c:pt>
                <c:pt idx="13635">
                  <c:v>220.66409074784741</c:v>
                </c:pt>
                <c:pt idx="13636">
                  <c:v>220.55140493472629</c:v>
                </c:pt>
                <c:pt idx="13637">
                  <c:v>220.48913913418093</c:v>
                </c:pt>
                <c:pt idx="13638">
                  <c:v>220.39913207881722</c:v>
                </c:pt>
                <c:pt idx="13639">
                  <c:v>220.32005944667367</c:v>
                </c:pt>
                <c:pt idx="13640">
                  <c:v>220.24291041594091</c:v>
                </c:pt>
                <c:pt idx="13641">
                  <c:v>220.1360963704322</c:v>
                </c:pt>
                <c:pt idx="13642">
                  <c:v>220.06390823492112</c:v>
                </c:pt>
                <c:pt idx="13643">
                  <c:v>219.97592571001425</c:v>
                </c:pt>
                <c:pt idx="13644">
                  <c:v>219.89685274149232</c:v>
                </c:pt>
                <c:pt idx="13645">
                  <c:v>219.82668935060025</c:v>
                </c:pt>
                <c:pt idx="13646">
                  <c:v>219.72979696754041</c:v>
                </c:pt>
                <c:pt idx="13647">
                  <c:v>219.65457115469883</c:v>
                </c:pt>
                <c:pt idx="13648">
                  <c:v>219.59129233134152</c:v>
                </c:pt>
                <c:pt idx="13649">
                  <c:v>219.51120659479591</c:v>
                </c:pt>
                <c:pt idx="13650">
                  <c:v>219.41927497450394</c:v>
                </c:pt>
                <c:pt idx="13651">
                  <c:v>219.322382194645</c:v>
                </c:pt>
                <c:pt idx="13652">
                  <c:v>219.25616701180886</c:v>
                </c:pt>
                <c:pt idx="13653">
                  <c:v>219.18002962172088</c:v>
                </c:pt>
                <c:pt idx="13654">
                  <c:v>219.09002138194987</c:v>
                </c:pt>
                <c:pt idx="13655">
                  <c:v>219.00902402120437</c:v>
                </c:pt>
                <c:pt idx="13656">
                  <c:v>218.93379766334758</c:v>
                </c:pt>
                <c:pt idx="13657">
                  <c:v>218.843890447712</c:v>
                </c:pt>
                <c:pt idx="13658">
                  <c:v>218.7696764348519</c:v>
                </c:pt>
                <c:pt idx="13659">
                  <c:v>218.6787566001199</c:v>
                </c:pt>
                <c:pt idx="13660">
                  <c:v>218.60261876813394</c:v>
                </c:pt>
                <c:pt idx="13661">
                  <c:v>218.50764889071598</c:v>
                </c:pt>
                <c:pt idx="13662">
                  <c:v>218.4414331656136</c:v>
                </c:pt>
                <c:pt idx="13663">
                  <c:v>218.35142425760975</c:v>
                </c:pt>
                <c:pt idx="13664">
                  <c:v>218.2684013456329</c:v>
                </c:pt>
                <c:pt idx="13665">
                  <c:v>218.18335341274476</c:v>
                </c:pt>
                <c:pt idx="13666">
                  <c:v>218.10326654280891</c:v>
                </c:pt>
                <c:pt idx="13667">
                  <c:v>218.0331018869615</c:v>
                </c:pt>
                <c:pt idx="13668">
                  <c:v>217.96880955424774</c:v>
                </c:pt>
                <c:pt idx="13669">
                  <c:v>217.88771003277765</c:v>
                </c:pt>
                <c:pt idx="13670">
                  <c:v>217.78990452943219</c:v>
                </c:pt>
                <c:pt idx="13671">
                  <c:v>217.71467724974266</c:v>
                </c:pt>
                <c:pt idx="13672">
                  <c:v>217.62375645086013</c:v>
                </c:pt>
                <c:pt idx="13673">
                  <c:v>217.5407329316406</c:v>
                </c:pt>
                <c:pt idx="13674">
                  <c:v>217.4625692624227</c:v>
                </c:pt>
                <c:pt idx="13675">
                  <c:v>217.39341663858738</c:v>
                </c:pt>
                <c:pt idx="13676">
                  <c:v>217.30735547297778</c:v>
                </c:pt>
                <c:pt idx="13677">
                  <c:v>217.21835802459563</c:v>
                </c:pt>
                <c:pt idx="13678">
                  <c:v>217.16105132058885</c:v>
                </c:pt>
                <c:pt idx="13679">
                  <c:v>217.06506757986284</c:v>
                </c:pt>
                <c:pt idx="13680">
                  <c:v>216.97708240284959</c:v>
                </c:pt>
                <c:pt idx="13681">
                  <c:v>216.89405834398082</c:v>
                </c:pt>
                <c:pt idx="13682">
                  <c:v>216.81498292593213</c:v>
                </c:pt>
                <c:pt idx="13683">
                  <c:v>216.7388436675991</c:v>
                </c:pt>
                <c:pt idx="13684">
                  <c:v>216.65673065214969</c:v>
                </c:pt>
                <c:pt idx="13685">
                  <c:v>216.61025728784961</c:v>
                </c:pt>
                <c:pt idx="13686">
                  <c:v>216.4946306532826</c:v>
                </c:pt>
                <c:pt idx="13687">
                  <c:v>216.4135299301164</c:v>
                </c:pt>
                <c:pt idx="13688">
                  <c:v>216.33931410429562</c:v>
                </c:pt>
                <c:pt idx="13689">
                  <c:v>216.24940454401224</c:v>
                </c:pt>
                <c:pt idx="13690">
                  <c:v>216.16627862826573</c:v>
                </c:pt>
                <c:pt idx="13691">
                  <c:v>216.09115137060655</c:v>
                </c:pt>
                <c:pt idx="13692">
                  <c:v>216.03283151961909</c:v>
                </c:pt>
                <c:pt idx="13693">
                  <c:v>215.93593544161408</c:v>
                </c:pt>
                <c:pt idx="13694">
                  <c:v>215.8568592620465</c:v>
                </c:pt>
                <c:pt idx="13695">
                  <c:v>215.77869426989986</c:v>
                </c:pt>
                <c:pt idx="13696">
                  <c:v>215.68777170177339</c:v>
                </c:pt>
                <c:pt idx="13697">
                  <c:v>215.62742661068395</c:v>
                </c:pt>
                <c:pt idx="13698">
                  <c:v>215.55331144872719</c:v>
                </c:pt>
                <c:pt idx="13699">
                  <c:v>215.45732615692808</c:v>
                </c:pt>
                <c:pt idx="13700">
                  <c:v>215.36042951843447</c:v>
                </c:pt>
                <c:pt idx="13701">
                  <c:v>215.29917297414869</c:v>
                </c:pt>
                <c:pt idx="13702">
                  <c:v>215.20126367546203</c:v>
                </c:pt>
                <c:pt idx="13703">
                  <c:v>215.11428935724587</c:v>
                </c:pt>
                <c:pt idx="13704">
                  <c:v>215.05596893364623</c:v>
                </c:pt>
                <c:pt idx="13705">
                  <c:v>214.98964966040839</c:v>
                </c:pt>
                <c:pt idx="13706">
                  <c:v>214.89082879873263</c:v>
                </c:pt>
                <c:pt idx="13707">
                  <c:v>214.81165053750598</c:v>
                </c:pt>
                <c:pt idx="13708">
                  <c:v>214.71971457456891</c:v>
                </c:pt>
                <c:pt idx="13709">
                  <c:v>214.66341894299305</c:v>
                </c:pt>
                <c:pt idx="13710">
                  <c:v>214.56844530529492</c:v>
                </c:pt>
                <c:pt idx="13711">
                  <c:v>214.51113707493815</c:v>
                </c:pt>
                <c:pt idx="13712">
                  <c:v>214.42608593016999</c:v>
                </c:pt>
                <c:pt idx="13713">
                  <c:v>214.35581742952613</c:v>
                </c:pt>
                <c:pt idx="13714">
                  <c:v>214.25405964249777</c:v>
                </c:pt>
                <c:pt idx="13715">
                  <c:v>214.17882968925582</c:v>
                </c:pt>
                <c:pt idx="13716">
                  <c:v>214.08790565908117</c:v>
                </c:pt>
                <c:pt idx="13717">
                  <c:v>214.02755959763454</c:v>
                </c:pt>
                <c:pt idx="13718">
                  <c:v>213.94554559639113</c:v>
                </c:pt>
                <c:pt idx="13719">
                  <c:v>213.85846892848619</c:v>
                </c:pt>
                <c:pt idx="13720">
                  <c:v>213.79225010909045</c:v>
                </c:pt>
                <c:pt idx="13721">
                  <c:v>213.70031320419906</c:v>
                </c:pt>
                <c:pt idx="13722">
                  <c:v>213.62022272552434</c:v>
                </c:pt>
                <c:pt idx="13723">
                  <c:v>213.53517081917994</c:v>
                </c:pt>
                <c:pt idx="13724">
                  <c:v>213.47188810359648</c:v>
                </c:pt>
                <c:pt idx="13725">
                  <c:v>213.39078491645796</c:v>
                </c:pt>
                <c:pt idx="13726">
                  <c:v>213.30674533944244</c:v>
                </c:pt>
                <c:pt idx="13727">
                  <c:v>213.2256420176908</c:v>
                </c:pt>
                <c:pt idx="13728">
                  <c:v>213.13269206202401</c:v>
                </c:pt>
                <c:pt idx="13729">
                  <c:v>213.08135691856825</c:v>
                </c:pt>
                <c:pt idx="13730">
                  <c:v>213.00612607863357</c:v>
                </c:pt>
                <c:pt idx="13731">
                  <c:v>212.930996434744</c:v>
                </c:pt>
                <c:pt idx="13732">
                  <c:v>212.83409733587897</c:v>
                </c:pt>
                <c:pt idx="13733">
                  <c:v>212.75998009311385</c:v>
                </c:pt>
                <c:pt idx="13734">
                  <c:v>212.68971041579064</c:v>
                </c:pt>
                <c:pt idx="13735">
                  <c:v>212.59483614735612</c:v>
                </c:pt>
                <c:pt idx="13736">
                  <c:v>212.52071872636319</c:v>
                </c:pt>
                <c:pt idx="13737">
                  <c:v>212.42473050892701</c:v>
                </c:pt>
                <c:pt idx="13738">
                  <c:v>212.37430628165532</c:v>
                </c:pt>
                <c:pt idx="13739">
                  <c:v>212.28732949223084</c:v>
                </c:pt>
                <c:pt idx="13740">
                  <c:v>212.21513566165757</c:v>
                </c:pt>
                <c:pt idx="13741">
                  <c:v>212.13109509164377</c:v>
                </c:pt>
                <c:pt idx="13742">
                  <c:v>212.03217013695027</c:v>
                </c:pt>
                <c:pt idx="13743">
                  <c:v>211.95116703018442</c:v>
                </c:pt>
                <c:pt idx="13744">
                  <c:v>211.87897295570184</c:v>
                </c:pt>
                <c:pt idx="13745">
                  <c:v>211.79493210175434</c:v>
                </c:pt>
                <c:pt idx="13746">
                  <c:v>211.74349501395889</c:v>
                </c:pt>
                <c:pt idx="13747">
                  <c:v>211.63960821618409</c:v>
                </c:pt>
                <c:pt idx="13748">
                  <c:v>211.57136283385861</c:v>
                </c:pt>
                <c:pt idx="13749">
                  <c:v>211.50412994852613</c:v>
                </c:pt>
                <c:pt idx="13750">
                  <c:v>211.43689701776427</c:v>
                </c:pt>
                <c:pt idx="13751">
                  <c:v>211.36672766055335</c:v>
                </c:pt>
                <c:pt idx="13752">
                  <c:v>211.29655825385817</c:v>
                </c:pt>
                <c:pt idx="13753">
                  <c:v>211.1837605757508</c:v>
                </c:pt>
                <c:pt idx="13754">
                  <c:v>211.09971913460785</c:v>
                </c:pt>
                <c:pt idx="13755">
                  <c:v>211.04139635782633</c:v>
                </c:pt>
                <c:pt idx="13756">
                  <c:v>210.93761008196043</c:v>
                </c:pt>
                <c:pt idx="13757">
                  <c:v>210.8950829913141</c:v>
                </c:pt>
                <c:pt idx="13758">
                  <c:v>210.78825890963901</c:v>
                </c:pt>
                <c:pt idx="13759">
                  <c:v>210.7131275910838</c:v>
                </c:pt>
                <c:pt idx="13760">
                  <c:v>210.62412424407751</c:v>
                </c:pt>
                <c:pt idx="13761">
                  <c:v>210.57967316838003</c:v>
                </c:pt>
                <c:pt idx="13762">
                  <c:v>210.47872156279695</c:v>
                </c:pt>
                <c:pt idx="13763">
                  <c:v>210.40166615601001</c:v>
                </c:pt>
                <c:pt idx="13764">
                  <c:v>210.32947095726709</c:v>
                </c:pt>
                <c:pt idx="13765">
                  <c:v>210.2404672670869</c:v>
                </c:pt>
                <c:pt idx="13766">
                  <c:v>210.18801681852707</c:v>
                </c:pt>
                <c:pt idx="13767">
                  <c:v>210.09314016469716</c:v>
                </c:pt>
                <c:pt idx="13768">
                  <c:v>210.02195730098518</c:v>
                </c:pt>
                <c:pt idx="13769">
                  <c:v>209.97153185604836</c:v>
                </c:pt>
                <c:pt idx="13770">
                  <c:v>209.87857886046049</c:v>
                </c:pt>
                <c:pt idx="13771">
                  <c:v>209.79058732820548</c:v>
                </c:pt>
                <c:pt idx="13772">
                  <c:v>209.70654471036258</c:v>
                </c:pt>
                <c:pt idx="13773">
                  <c:v>209.63920930870285</c:v>
                </c:pt>
                <c:pt idx="13774">
                  <c:v>209.55223012843743</c:v>
                </c:pt>
                <c:pt idx="13775">
                  <c:v>209.48793231533733</c:v>
                </c:pt>
                <c:pt idx="13776">
                  <c:v>209.4138125800221</c:v>
                </c:pt>
                <c:pt idx="13777">
                  <c:v>209.29908889177113</c:v>
                </c:pt>
                <c:pt idx="13778">
                  <c:v>209.24370150332072</c:v>
                </c:pt>
                <c:pt idx="13779">
                  <c:v>209.17747961267801</c:v>
                </c:pt>
                <c:pt idx="13780">
                  <c:v>209.08553844373128</c:v>
                </c:pt>
                <c:pt idx="13781">
                  <c:v>209.01729130964569</c:v>
                </c:pt>
                <c:pt idx="13782">
                  <c:v>208.94610767629828</c:v>
                </c:pt>
                <c:pt idx="13783">
                  <c:v>208.85507760725048</c:v>
                </c:pt>
                <c:pt idx="13784">
                  <c:v>208.78095740053274</c:v>
                </c:pt>
                <c:pt idx="13785">
                  <c:v>208.71665908905513</c:v>
                </c:pt>
                <c:pt idx="13786">
                  <c:v>208.6276539562584</c:v>
                </c:pt>
                <c:pt idx="13787">
                  <c:v>208.55150843247409</c:v>
                </c:pt>
                <c:pt idx="13788">
                  <c:v>208.46159183467879</c:v>
                </c:pt>
                <c:pt idx="13789">
                  <c:v>208.4041788293946</c:v>
                </c:pt>
                <c:pt idx="13790">
                  <c:v>208.34393057835288</c:v>
                </c:pt>
                <c:pt idx="13791">
                  <c:v>208.26282321135858</c:v>
                </c:pt>
                <c:pt idx="13792">
                  <c:v>208.16885604184026</c:v>
                </c:pt>
                <c:pt idx="13793">
                  <c:v>208.06992714787188</c:v>
                </c:pt>
                <c:pt idx="13794">
                  <c:v>208.00866611509142</c:v>
                </c:pt>
                <c:pt idx="13795">
                  <c:v>207.93940566235923</c:v>
                </c:pt>
                <c:pt idx="13796">
                  <c:v>207.85445015816194</c:v>
                </c:pt>
                <c:pt idx="13797">
                  <c:v>207.77232981043221</c:v>
                </c:pt>
                <c:pt idx="13798">
                  <c:v>207.71197991858963</c:v>
                </c:pt>
                <c:pt idx="13799">
                  <c:v>207.62894812838198</c:v>
                </c:pt>
                <c:pt idx="13800">
                  <c:v>207.55178925635153</c:v>
                </c:pt>
                <c:pt idx="13801">
                  <c:v>207.48556623973323</c:v>
                </c:pt>
                <c:pt idx="13802">
                  <c:v>207.38764925214153</c:v>
                </c:pt>
                <c:pt idx="13803">
                  <c:v>207.32932429957626</c:v>
                </c:pt>
                <c:pt idx="13804">
                  <c:v>207.27687231651117</c:v>
                </c:pt>
                <c:pt idx="13805">
                  <c:v>207.18199288694487</c:v>
                </c:pt>
                <c:pt idx="13806">
                  <c:v>207.10878276366464</c:v>
                </c:pt>
                <c:pt idx="13807">
                  <c:v>207.02473788076622</c:v>
                </c:pt>
                <c:pt idx="13808">
                  <c:v>206.93076954210213</c:v>
                </c:pt>
                <c:pt idx="13809">
                  <c:v>206.85269879669508</c:v>
                </c:pt>
                <c:pt idx="13810">
                  <c:v>206.78839923924087</c:v>
                </c:pt>
                <c:pt idx="13811">
                  <c:v>206.70637927100628</c:v>
                </c:pt>
                <c:pt idx="13812">
                  <c:v>206.63316879781343</c:v>
                </c:pt>
                <c:pt idx="13813">
                  <c:v>206.55803434193601</c:v>
                </c:pt>
                <c:pt idx="13814">
                  <c:v>206.48381116472763</c:v>
                </c:pt>
                <c:pt idx="13815">
                  <c:v>206.40077834971876</c:v>
                </c:pt>
                <c:pt idx="13816">
                  <c:v>206.34538934801247</c:v>
                </c:pt>
                <c:pt idx="13817">
                  <c:v>206.26731814334596</c:v>
                </c:pt>
                <c:pt idx="13818">
                  <c:v>206.19511994495917</c:v>
                </c:pt>
                <c:pt idx="13819">
                  <c:v>206.09922688518671</c:v>
                </c:pt>
                <c:pt idx="13820">
                  <c:v>206.03492684087058</c:v>
                </c:pt>
                <c:pt idx="13821">
                  <c:v>205.95675413260756</c:v>
                </c:pt>
                <c:pt idx="13822">
                  <c:v>205.86582258899861</c:v>
                </c:pt>
                <c:pt idx="13823">
                  <c:v>205.81539503790654</c:v>
                </c:pt>
                <c:pt idx="13824">
                  <c:v>205.747145660993</c:v>
                </c:pt>
                <c:pt idx="13825">
                  <c:v>205.65317611589128</c:v>
                </c:pt>
                <c:pt idx="13826">
                  <c:v>205.56416824295644</c:v>
                </c:pt>
                <c:pt idx="13827">
                  <c:v>205.50088045779975</c:v>
                </c:pt>
                <c:pt idx="13828">
                  <c:v>205.43860523791693</c:v>
                </c:pt>
                <c:pt idx="13829">
                  <c:v>205.34564800793029</c:v>
                </c:pt>
                <c:pt idx="13830">
                  <c:v>205.26656341166023</c:v>
                </c:pt>
                <c:pt idx="13831">
                  <c:v>205.17552997655523</c:v>
                </c:pt>
                <c:pt idx="13832">
                  <c:v>205.11224194423426</c:v>
                </c:pt>
                <c:pt idx="13833">
                  <c:v>205.03416977211194</c:v>
                </c:pt>
                <c:pt idx="13834">
                  <c:v>204.97381821965121</c:v>
                </c:pt>
                <c:pt idx="13835">
                  <c:v>204.9165044631284</c:v>
                </c:pt>
                <c:pt idx="13836">
                  <c:v>204.82354674543774</c:v>
                </c:pt>
                <c:pt idx="13837">
                  <c:v>204.74841092323683</c:v>
                </c:pt>
                <c:pt idx="13838">
                  <c:v>204.68805919747388</c:v>
                </c:pt>
                <c:pt idx="13839">
                  <c:v>204.57727925660987</c:v>
                </c:pt>
                <c:pt idx="13840">
                  <c:v>204.5110542604875</c:v>
                </c:pt>
                <c:pt idx="13841">
                  <c:v>204.45272762189759</c:v>
                </c:pt>
                <c:pt idx="13842">
                  <c:v>204.37657890339952</c:v>
                </c:pt>
                <c:pt idx="13843">
                  <c:v>204.29648091986516</c:v>
                </c:pt>
                <c:pt idx="13844">
                  <c:v>204.23116709290582</c:v>
                </c:pt>
                <c:pt idx="13845">
                  <c:v>204.13628475938825</c:v>
                </c:pt>
                <c:pt idx="13846">
                  <c:v>204.06307239538575</c:v>
                </c:pt>
                <c:pt idx="13847">
                  <c:v>203.9849994001554</c:v>
                </c:pt>
                <c:pt idx="13848">
                  <c:v>203.91867274778591</c:v>
                </c:pt>
                <c:pt idx="13849">
                  <c:v>203.83563779243045</c:v>
                </c:pt>
                <c:pt idx="13850">
                  <c:v>203.7673870577361</c:v>
                </c:pt>
                <c:pt idx="13851">
                  <c:v>203.70116152264953</c:v>
                </c:pt>
                <c:pt idx="13852">
                  <c:v>203.60719004554565</c:v>
                </c:pt>
                <c:pt idx="13853">
                  <c:v>203.5270914427463</c:v>
                </c:pt>
                <c:pt idx="13854">
                  <c:v>203.47565008103467</c:v>
                </c:pt>
                <c:pt idx="13855">
                  <c:v>203.40446248346728</c:v>
                </c:pt>
                <c:pt idx="13856">
                  <c:v>203.29671899569345</c:v>
                </c:pt>
                <c:pt idx="13857">
                  <c:v>203.24426488705836</c:v>
                </c:pt>
                <c:pt idx="13858">
                  <c:v>203.1830008834757</c:v>
                </c:pt>
                <c:pt idx="13859">
                  <c:v>203.0840670327718</c:v>
                </c:pt>
                <c:pt idx="13860">
                  <c:v>203.0336380720515</c:v>
                </c:pt>
                <c:pt idx="13861">
                  <c:v>202.94067859556154</c:v>
                </c:pt>
                <c:pt idx="13862">
                  <c:v>202.85166829649856</c:v>
                </c:pt>
                <c:pt idx="13863">
                  <c:v>202.8041758517993</c:v>
                </c:pt>
                <c:pt idx="13864">
                  <c:v>202.71324142748998</c:v>
                </c:pt>
                <c:pt idx="13865">
                  <c:v>202.62818019813341</c:v>
                </c:pt>
                <c:pt idx="13866">
                  <c:v>202.56590318053938</c:v>
                </c:pt>
                <c:pt idx="13867">
                  <c:v>202.50160085318697</c:v>
                </c:pt>
                <c:pt idx="13868">
                  <c:v>202.40965351606744</c:v>
                </c:pt>
                <c:pt idx="13869">
                  <c:v>202.33249059710928</c:v>
                </c:pt>
                <c:pt idx="13870">
                  <c:v>202.25836553200435</c:v>
                </c:pt>
                <c:pt idx="13871">
                  <c:v>202.19305036740411</c:v>
                </c:pt>
                <c:pt idx="13872">
                  <c:v>202.1079886934269</c:v>
                </c:pt>
                <c:pt idx="13873">
                  <c:v>202.05958451792054</c:v>
                </c:pt>
                <c:pt idx="13874">
                  <c:v>201.98049731021138</c:v>
                </c:pt>
                <c:pt idx="13875">
                  <c:v>201.89442281298369</c:v>
                </c:pt>
                <c:pt idx="13876">
                  <c:v>201.82424672662486</c:v>
                </c:pt>
                <c:pt idx="13877">
                  <c:v>201.74313404567403</c:v>
                </c:pt>
                <c:pt idx="13878">
                  <c:v>201.68278049735179</c:v>
                </c:pt>
                <c:pt idx="13879">
                  <c:v>201.59873103183173</c:v>
                </c:pt>
                <c:pt idx="13880">
                  <c:v>201.54141533150471</c:v>
                </c:pt>
                <c:pt idx="13881">
                  <c:v>201.45139113484566</c:v>
                </c:pt>
                <c:pt idx="13882">
                  <c:v>201.35154418031252</c:v>
                </c:pt>
                <c:pt idx="13883">
                  <c:v>201.28926636382727</c:v>
                </c:pt>
                <c:pt idx="13884">
                  <c:v>201.2239505632046</c:v>
                </c:pt>
                <c:pt idx="13885">
                  <c:v>201.1477993740917</c:v>
                </c:pt>
                <c:pt idx="13886">
                  <c:v>201.08845811452125</c:v>
                </c:pt>
                <c:pt idx="13887">
                  <c:v>201.00835748448065</c:v>
                </c:pt>
                <c:pt idx="13888">
                  <c:v>200.94111746208097</c:v>
                </c:pt>
                <c:pt idx="13889">
                  <c:v>200.86000406135048</c:v>
                </c:pt>
                <c:pt idx="13890">
                  <c:v>200.75914386036692</c:v>
                </c:pt>
                <c:pt idx="13891">
                  <c:v>200.70476437224409</c:v>
                </c:pt>
                <c:pt idx="13892">
                  <c:v>200.63954945344923</c:v>
                </c:pt>
                <c:pt idx="13893">
                  <c:v>200.57028387178246</c:v>
                </c:pt>
                <c:pt idx="13894">
                  <c:v>200.48025879666511</c:v>
                </c:pt>
                <c:pt idx="13895">
                  <c:v>200.42294245219415</c:v>
                </c:pt>
                <c:pt idx="13896">
                  <c:v>200.33585395041732</c:v>
                </c:pt>
                <c:pt idx="13897">
                  <c:v>200.26668942319986</c:v>
                </c:pt>
                <c:pt idx="13898">
                  <c:v>200.19549953019938</c:v>
                </c:pt>
                <c:pt idx="13899">
                  <c:v>200.11833489449845</c:v>
                </c:pt>
                <c:pt idx="13900">
                  <c:v>200.044208180239</c:v>
                </c:pt>
                <c:pt idx="13901">
                  <c:v>199.95316996792275</c:v>
                </c:pt>
                <c:pt idx="13902">
                  <c:v>199.89585331989639</c:v>
                </c:pt>
                <c:pt idx="13903">
                  <c:v>199.83053660478379</c:v>
                </c:pt>
                <c:pt idx="13904">
                  <c:v>199.7672451732773</c:v>
                </c:pt>
                <c:pt idx="13905">
                  <c:v>199.67630797402808</c:v>
                </c:pt>
                <c:pt idx="13906">
                  <c:v>199.58628209025278</c:v>
                </c:pt>
                <c:pt idx="13907">
                  <c:v>199.53088929565075</c:v>
                </c:pt>
                <c:pt idx="13908">
                  <c:v>199.4468380127839</c:v>
                </c:pt>
                <c:pt idx="13909">
                  <c:v>199.40329334434932</c:v>
                </c:pt>
                <c:pt idx="13910">
                  <c:v>199.31438114824002</c:v>
                </c:pt>
                <c:pt idx="13911">
                  <c:v>199.25898820230543</c:v>
                </c:pt>
                <c:pt idx="13912">
                  <c:v>199.1679492717216</c:v>
                </c:pt>
                <c:pt idx="13913">
                  <c:v>199.0957459227341</c:v>
                </c:pt>
                <c:pt idx="13914">
                  <c:v>199.01169427237838</c:v>
                </c:pt>
                <c:pt idx="13915">
                  <c:v>198.95933917236306</c:v>
                </c:pt>
                <c:pt idx="13916">
                  <c:v>198.88612299984786</c:v>
                </c:pt>
                <c:pt idx="13917">
                  <c:v>198.83862866273398</c:v>
                </c:pt>
                <c:pt idx="13918">
                  <c:v>198.72794347783537</c:v>
                </c:pt>
                <c:pt idx="13919">
                  <c:v>198.65573980963521</c:v>
                </c:pt>
                <c:pt idx="13920">
                  <c:v>198.60227057979071</c:v>
                </c:pt>
                <c:pt idx="13921">
                  <c:v>198.50535752748104</c:v>
                </c:pt>
                <c:pt idx="13922">
                  <c:v>198.43021693503655</c:v>
                </c:pt>
                <c:pt idx="13923">
                  <c:v>198.35305093065233</c:v>
                </c:pt>
                <c:pt idx="13924">
                  <c:v>198.30464492886159</c:v>
                </c:pt>
                <c:pt idx="13925">
                  <c:v>198.19882001031581</c:v>
                </c:pt>
                <c:pt idx="13926">
                  <c:v>198.15527479584566</c:v>
                </c:pt>
                <c:pt idx="13927">
                  <c:v>198.07618448548845</c:v>
                </c:pt>
                <c:pt idx="13928">
                  <c:v>197.99213197409517</c:v>
                </c:pt>
                <c:pt idx="13929">
                  <c:v>197.94463721036644</c:v>
                </c:pt>
                <c:pt idx="13930">
                  <c:v>197.86352136745265</c:v>
                </c:pt>
                <c:pt idx="13931">
                  <c:v>197.7814940433453</c:v>
                </c:pt>
                <c:pt idx="13932">
                  <c:v>197.70827700435493</c:v>
                </c:pt>
                <c:pt idx="13933">
                  <c:v>197.63911065110443</c:v>
                </c:pt>
                <c:pt idx="13934">
                  <c:v>197.57581782599823</c:v>
                </c:pt>
                <c:pt idx="13935">
                  <c:v>197.48579004222481</c:v>
                </c:pt>
                <c:pt idx="13936">
                  <c:v>197.41956032703206</c:v>
                </c:pt>
                <c:pt idx="13937">
                  <c:v>197.35322929898916</c:v>
                </c:pt>
                <c:pt idx="13938">
                  <c:v>197.26228989403745</c:v>
                </c:pt>
                <c:pt idx="13939">
                  <c:v>197.21185798331433</c:v>
                </c:pt>
                <c:pt idx="13940">
                  <c:v>197.13762783530103</c:v>
                </c:pt>
                <c:pt idx="13941">
                  <c:v>197.05954940704936</c:v>
                </c:pt>
                <c:pt idx="13942">
                  <c:v>196.98238233995696</c:v>
                </c:pt>
                <c:pt idx="13943">
                  <c:v>196.92506398105627</c:v>
                </c:pt>
                <c:pt idx="13944">
                  <c:v>196.83797241848521</c:v>
                </c:pt>
                <c:pt idx="13945">
                  <c:v>196.77964128280081</c:v>
                </c:pt>
                <c:pt idx="13946">
                  <c:v>196.69457498198182</c:v>
                </c:pt>
                <c:pt idx="13947">
                  <c:v>196.63725645733581</c:v>
                </c:pt>
                <c:pt idx="13948">
                  <c:v>196.56110175868685</c:v>
                </c:pt>
                <c:pt idx="13949">
                  <c:v>196.4730984505743</c:v>
                </c:pt>
                <c:pt idx="13950">
                  <c:v>196.40879218658242</c:v>
                </c:pt>
                <c:pt idx="13951">
                  <c:v>196.36038523919206</c:v>
                </c:pt>
                <c:pt idx="13952">
                  <c:v>196.24757063026479</c:v>
                </c:pt>
                <c:pt idx="13953">
                  <c:v>196.20108773355426</c:v>
                </c:pt>
                <c:pt idx="13954">
                  <c:v>196.11510950791708</c:v>
                </c:pt>
                <c:pt idx="13955">
                  <c:v>196.05282841469145</c:v>
                </c:pt>
                <c:pt idx="13956">
                  <c:v>195.95884971569558</c:v>
                </c:pt>
                <c:pt idx="13957">
                  <c:v>195.9094298470026</c:v>
                </c:pt>
                <c:pt idx="13958">
                  <c:v>195.83226188820896</c:v>
                </c:pt>
                <c:pt idx="13959">
                  <c:v>195.7729174592537</c:v>
                </c:pt>
                <c:pt idx="13960">
                  <c:v>195.70364849059987</c:v>
                </c:pt>
                <c:pt idx="13961">
                  <c:v>195.63144262839131</c:v>
                </c:pt>
                <c:pt idx="13962">
                  <c:v>195.54050165026425</c:v>
                </c:pt>
                <c:pt idx="13963">
                  <c:v>195.47619478373085</c:v>
                </c:pt>
                <c:pt idx="13964">
                  <c:v>195.39315278437738</c:v>
                </c:pt>
                <c:pt idx="13965">
                  <c:v>195.31102215345538</c:v>
                </c:pt>
                <c:pt idx="13966">
                  <c:v>195.26160196310246</c:v>
                </c:pt>
                <c:pt idx="13967">
                  <c:v>195.19638347761969</c:v>
                </c:pt>
                <c:pt idx="13968">
                  <c:v>195.11526539489611</c:v>
                </c:pt>
                <c:pt idx="13969">
                  <c:v>195.03910953172243</c:v>
                </c:pt>
                <c:pt idx="13970">
                  <c:v>194.97581505322992</c:v>
                </c:pt>
                <c:pt idx="13971">
                  <c:v>194.91647011363483</c:v>
                </c:pt>
                <c:pt idx="13972">
                  <c:v>194.82846535138103</c:v>
                </c:pt>
                <c:pt idx="13973">
                  <c:v>194.7552461400567</c:v>
                </c:pt>
                <c:pt idx="13974">
                  <c:v>194.69093876618186</c:v>
                </c:pt>
                <c:pt idx="13975">
                  <c:v>194.63655596246485</c:v>
                </c:pt>
                <c:pt idx="13976">
                  <c:v>194.54956366904048</c:v>
                </c:pt>
                <c:pt idx="13977">
                  <c:v>194.47138193883478</c:v>
                </c:pt>
                <c:pt idx="13978">
                  <c:v>194.41203669848323</c:v>
                </c:pt>
                <c:pt idx="13979">
                  <c:v>194.34681765633169</c:v>
                </c:pt>
                <c:pt idx="13980">
                  <c:v>194.2380516431493</c:v>
                </c:pt>
                <c:pt idx="13981">
                  <c:v>194.19450469580053</c:v>
                </c:pt>
                <c:pt idx="13982">
                  <c:v>194.11834812813163</c:v>
                </c:pt>
                <c:pt idx="13983">
                  <c:v>194.05302762140823</c:v>
                </c:pt>
                <c:pt idx="13984">
                  <c:v>193.99074523786587</c:v>
                </c:pt>
                <c:pt idx="13985">
                  <c:v>193.92056357849179</c:v>
                </c:pt>
                <c:pt idx="13986">
                  <c:v>193.84936914619979</c:v>
                </c:pt>
                <c:pt idx="13987">
                  <c:v>193.77118686601335</c:v>
                </c:pt>
                <c:pt idx="13988">
                  <c:v>193.68611799397658</c:v>
                </c:pt>
                <c:pt idx="13989">
                  <c:v>193.62981046249746</c:v>
                </c:pt>
                <c:pt idx="13990">
                  <c:v>193.54869110305424</c:v>
                </c:pt>
                <c:pt idx="13991">
                  <c:v>193.492282221126</c:v>
                </c:pt>
                <c:pt idx="13992">
                  <c:v>193.4241256658438</c:v>
                </c:pt>
                <c:pt idx="13993">
                  <c:v>193.34594305164393</c:v>
                </c:pt>
                <c:pt idx="13994">
                  <c:v>193.30837081494187</c:v>
                </c:pt>
                <c:pt idx="13995">
                  <c:v>193.21043987795781</c:v>
                </c:pt>
                <c:pt idx="13996">
                  <c:v>193.12537052667935</c:v>
                </c:pt>
                <c:pt idx="13997">
                  <c:v>193.06511302553523</c:v>
                </c:pt>
                <c:pt idx="13998">
                  <c:v>193.01467898813152</c:v>
                </c:pt>
                <c:pt idx="13999">
                  <c:v>192.92171015341791</c:v>
                </c:pt>
                <c:pt idx="14000">
                  <c:v>192.86823784313711</c:v>
                </c:pt>
                <c:pt idx="14001">
                  <c:v>192.77628160600892</c:v>
                </c:pt>
                <c:pt idx="14002">
                  <c:v>192.73273401913747</c:v>
                </c:pt>
                <c:pt idx="14003">
                  <c:v>192.6596145397256</c:v>
                </c:pt>
                <c:pt idx="14004">
                  <c:v>192.57454471768762</c:v>
                </c:pt>
                <c:pt idx="14005">
                  <c:v>192.51418560938654</c:v>
                </c:pt>
                <c:pt idx="14006">
                  <c:v>192.42020356923646</c:v>
                </c:pt>
                <c:pt idx="14007">
                  <c:v>192.3658195248691</c:v>
                </c:pt>
                <c:pt idx="14008">
                  <c:v>192.29462398053536</c:v>
                </c:pt>
                <c:pt idx="14009">
                  <c:v>192.22444112525554</c:v>
                </c:pt>
                <c:pt idx="14010">
                  <c:v>192.17400666189997</c:v>
                </c:pt>
                <c:pt idx="14011">
                  <c:v>192.07901155911637</c:v>
                </c:pt>
                <c:pt idx="14012">
                  <c:v>192.02665281232424</c:v>
                </c:pt>
                <c:pt idx="14013">
                  <c:v>191.96031819028192</c:v>
                </c:pt>
                <c:pt idx="14014">
                  <c:v>191.87231081433472</c:v>
                </c:pt>
                <c:pt idx="14015">
                  <c:v>191.79027855264945</c:v>
                </c:pt>
                <c:pt idx="14016">
                  <c:v>191.7407553397212</c:v>
                </c:pt>
                <c:pt idx="14017">
                  <c:v>191.66662238597829</c:v>
                </c:pt>
                <c:pt idx="14018">
                  <c:v>191.6033257629264</c:v>
                </c:pt>
                <c:pt idx="14019">
                  <c:v>191.52119200485501</c:v>
                </c:pt>
                <c:pt idx="14020">
                  <c:v>191.45698381632823</c:v>
                </c:pt>
                <c:pt idx="14021">
                  <c:v>191.38669909560087</c:v>
                </c:pt>
                <c:pt idx="14022">
                  <c:v>191.30365368438351</c:v>
                </c:pt>
                <c:pt idx="14023">
                  <c:v>191.25919397843987</c:v>
                </c:pt>
                <c:pt idx="14024">
                  <c:v>191.17705993641641</c:v>
                </c:pt>
                <c:pt idx="14025">
                  <c:v>191.10778776937607</c:v>
                </c:pt>
                <c:pt idx="14026">
                  <c:v>191.03365434423065</c:v>
                </c:pt>
                <c:pt idx="14027">
                  <c:v>190.9456461489859</c:v>
                </c:pt>
                <c:pt idx="14028">
                  <c:v>190.89227405251734</c:v>
                </c:pt>
                <c:pt idx="14029">
                  <c:v>190.81510220398417</c:v>
                </c:pt>
                <c:pt idx="14030">
                  <c:v>190.76162876203566</c:v>
                </c:pt>
                <c:pt idx="14031">
                  <c:v>190.70329406533043</c:v>
                </c:pt>
                <c:pt idx="14032">
                  <c:v>190.63311008804993</c:v>
                </c:pt>
                <c:pt idx="14033">
                  <c:v>190.54510153867162</c:v>
                </c:pt>
                <c:pt idx="14034">
                  <c:v>190.48180420246246</c:v>
                </c:pt>
                <c:pt idx="14035">
                  <c:v>190.43531861311669</c:v>
                </c:pt>
                <c:pt idx="14036">
                  <c:v>190.32745980912014</c:v>
                </c:pt>
                <c:pt idx="14037">
                  <c:v>190.24643903441543</c:v>
                </c:pt>
                <c:pt idx="14038">
                  <c:v>190.22466468997069</c:v>
                </c:pt>
                <c:pt idx="14039">
                  <c:v>190.14951784604764</c:v>
                </c:pt>
                <c:pt idx="14040">
                  <c:v>190.05948334513693</c:v>
                </c:pt>
                <c:pt idx="14041">
                  <c:v>190.00013547435904</c:v>
                </c:pt>
                <c:pt idx="14042">
                  <c:v>189.92792547465498</c:v>
                </c:pt>
                <c:pt idx="14043">
                  <c:v>189.8656405099722</c:v>
                </c:pt>
                <c:pt idx="14044">
                  <c:v>189.79738019497515</c:v>
                </c:pt>
                <c:pt idx="14045">
                  <c:v>189.71038367226183</c:v>
                </c:pt>
                <c:pt idx="14046">
                  <c:v>189.64506027286586</c:v>
                </c:pt>
                <c:pt idx="14047">
                  <c:v>189.5837878980368</c:v>
                </c:pt>
                <c:pt idx="14048">
                  <c:v>189.52535123434387</c:v>
                </c:pt>
                <c:pt idx="14049">
                  <c:v>189.43440467737545</c:v>
                </c:pt>
                <c:pt idx="14050">
                  <c:v>189.36027000599273</c:v>
                </c:pt>
                <c:pt idx="14051">
                  <c:v>189.30983409144511</c:v>
                </c:pt>
                <c:pt idx="14052">
                  <c:v>189.23266101610628</c:v>
                </c:pt>
                <c:pt idx="14053">
                  <c:v>189.17331265238005</c:v>
                </c:pt>
                <c:pt idx="14054">
                  <c:v>189.11497702488336</c:v>
                </c:pt>
                <c:pt idx="14055">
                  <c:v>189.04175361073339</c:v>
                </c:pt>
                <c:pt idx="14056">
                  <c:v>188.94979383865694</c:v>
                </c:pt>
                <c:pt idx="14057">
                  <c:v>188.90330753388261</c:v>
                </c:pt>
                <c:pt idx="14058">
                  <c:v>188.81529745514888</c:v>
                </c:pt>
                <c:pt idx="14059">
                  <c:v>188.75291051676675</c:v>
                </c:pt>
                <c:pt idx="14060">
                  <c:v>188.68667499069343</c:v>
                </c:pt>
                <c:pt idx="14061">
                  <c:v>188.64018856304716</c:v>
                </c:pt>
                <c:pt idx="14062">
                  <c:v>188.55511530590999</c:v>
                </c:pt>
                <c:pt idx="14063">
                  <c:v>188.47996720162979</c:v>
                </c:pt>
                <c:pt idx="14064">
                  <c:v>188.42851806248052</c:v>
                </c:pt>
                <c:pt idx="14065">
                  <c:v>188.36916921933127</c:v>
                </c:pt>
                <c:pt idx="14066">
                  <c:v>188.28905835275341</c:v>
                </c:pt>
                <c:pt idx="14067">
                  <c:v>188.21988545401857</c:v>
                </c:pt>
                <c:pt idx="14068">
                  <c:v>188.14767416291753</c:v>
                </c:pt>
                <c:pt idx="14069">
                  <c:v>188.08538808433693</c:v>
                </c:pt>
                <c:pt idx="14070">
                  <c:v>188.01510098300596</c:v>
                </c:pt>
                <c:pt idx="14071">
                  <c:v>187.94197803817227</c:v>
                </c:pt>
                <c:pt idx="14072">
                  <c:v>187.86774097690594</c:v>
                </c:pt>
                <c:pt idx="14073">
                  <c:v>187.80444193823826</c:v>
                </c:pt>
                <c:pt idx="14074">
                  <c:v>187.73921856669156</c:v>
                </c:pt>
                <c:pt idx="14075">
                  <c:v>187.67095679356117</c:v>
                </c:pt>
                <c:pt idx="14076">
                  <c:v>187.59479523476222</c:v>
                </c:pt>
                <c:pt idx="14077">
                  <c:v>187.53747146989292</c:v>
                </c:pt>
                <c:pt idx="14078">
                  <c:v>187.46718398169867</c:v>
                </c:pt>
                <c:pt idx="14079">
                  <c:v>187.40094760014264</c:v>
                </c:pt>
                <c:pt idx="14080">
                  <c:v>187.32671013540875</c:v>
                </c:pt>
                <c:pt idx="14081">
                  <c:v>187.25054831323772</c:v>
                </c:pt>
                <c:pt idx="14082">
                  <c:v>187.18927446454015</c:v>
                </c:pt>
                <c:pt idx="14083">
                  <c:v>187.12800057812777</c:v>
                </c:pt>
                <c:pt idx="14084">
                  <c:v>187.06470106908799</c:v>
                </c:pt>
                <c:pt idx="14085">
                  <c:v>186.97962646553876</c:v>
                </c:pt>
                <c:pt idx="14086">
                  <c:v>186.93405075515895</c:v>
                </c:pt>
                <c:pt idx="14087">
                  <c:v>186.86386412036558</c:v>
                </c:pt>
                <c:pt idx="14088">
                  <c:v>186.78273924706829</c:v>
                </c:pt>
                <c:pt idx="14089">
                  <c:v>186.73331482243989</c:v>
                </c:pt>
                <c:pt idx="14090">
                  <c:v>186.65715254628321</c:v>
                </c:pt>
                <c:pt idx="14091">
                  <c:v>186.58889003116877</c:v>
                </c:pt>
                <c:pt idx="14092">
                  <c:v>186.51374044259532</c:v>
                </c:pt>
                <c:pt idx="14093">
                  <c:v>186.45145334168487</c:v>
                </c:pt>
                <c:pt idx="14094">
                  <c:v>186.3852162843009</c:v>
                </c:pt>
                <c:pt idx="14095">
                  <c:v>186.31492798254959</c:v>
                </c:pt>
                <c:pt idx="14096">
                  <c:v>186.24970363509073</c:v>
                </c:pt>
                <c:pt idx="14097">
                  <c:v>186.19035349297073</c:v>
                </c:pt>
                <c:pt idx="14098">
                  <c:v>186.12897771151543</c:v>
                </c:pt>
                <c:pt idx="14099">
                  <c:v>186.05879050911665</c:v>
                </c:pt>
                <c:pt idx="14100">
                  <c:v>185.98060210993751</c:v>
                </c:pt>
                <c:pt idx="14101">
                  <c:v>185.91730187131864</c:v>
                </c:pt>
                <c:pt idx="14102">
                  <c:v>185.85896433576761</c:v>
                </c:pt>
                <c:pt idx="14103">
                  <c:v>185.77490150740357</c:v>
                </c:pt>
                <c:pt idx="14104">
                  <c:v>185.71555108221867</c:v>
                </c:pt>
                <c:pt idx="14105">
                  <c:v>185.65123786822539</c:v>
                </c:pt>
                <c:pt idx="14106">
                  <c:v>185.57416323735347</c:v>
                </c:pt>
                <c:pt idx="14107">
                  <c:v>185.52463693188542</c:v>
                </c:pt>
                <c:pt idx="14108">
                  <c:v>185.46437482963091</c:v>
                </c:pt>
                <c:pt idx="14109">
                  <c:v>185.37139894316687</c:v>
                </c:pt>
                <c:pt idx="14110">
                  <c:v>185.30607269649053</c:v>
                </c:pt>
                <c:pt idx="14111">
                  <c:v>185.26262312263825</c:v>
                </c:pt>
                <c:pt idx="14112">
                  <c:v>185.17855979071948</c:v>
                </c:pt>
                <c:pt idx="14113">
                  <c:v>185.10827063701089</c:v>
                </c:pt>
                <c:pt idx="14114">
                  <c:v>185.04000705982588</c:v>
                </c:pt>
                <c:pt idx="14115">
                  <c:v>184.98561898337243</c:v>
                </c:pt>
                <c:pt idx="14116">
                  <c:v>184.90550539391936</c:v>
                </c:pt>
                <c:pt idx="14117">
                  <c:v>184.85213005896685</c:v>
                </c:pt>
                <c:pt idx="14118">
                  <c:v>184.77394071207721</c:v>
                </c:pt>
                <c:pt idx="14119">
                  <c:v>184.70081538648634</c:v>
                </c:pt>
                <c:pt idx="14120">
                  <c:v>184.65432709755294</c:v>
                </c:pt>
                <c:pt idx="14121">
                  <c:v>184.58707602677953</c:v>
                </c:pt>
                <c:pt idx="14122">
                  <c:v>184.49501085773309</c:v>
                </c:pt>
                <c:pt idx="14123">
                  <c:v>184.4594609181876</c:v>
                </c:pt>
                <c:pt idx="14124">
                  <c:v>184.39615971235645</c:v>
                </c:pt>
                <c:pt idx="14125">
                  <c:v>184.31007000783359</c:v>
                </c:pt>
                <c:pt idx="14126">
                  <c:v>184.24180588332777</c:v>
                </c:pt>
                <c:pt idx="14127">
                  <c:v>184.18944301426134</c:v>
                </c:pt>
                <c:pt idx="14128">
                  <c:v>184.10244159064274</c:v>
                </c:pt>
                <c:pt idx="14129">
                  <c:v>184.04896454281939</c:v>
                </c:pt>
                <c:pt idx="14130">
                  <c:v>183.98465025218144</c:v>
                </c:pt>
                <c:pt idx="14131">
                  <c:v>183.94910013039237</c:v>
                </c:pt>
                <c:pt idx="14132">
                  <c:v>183.85115998561372</c:v>
                </c:pt>
                <c:pt idx="14133">
                  <c:v>183.78289554643834</c:v>
                </c:pt>
                <c:pt idx="14134">
                  <c:v>183.71665671353182</c:v>
                </c:pt>
                <c:pt idx="14135">
                  <c:v>183.65527940700508</c:v>
                </c:pt>
                <c:pt idx="14136">
                  <c:v>183.5890404891905</c:v>
                </c:pt>
                <c:pt idx="14137">
                  <c:v>183.52381435579971</c:v>
                </c:pt>
                <c:pt idx="14138">
                  <c:v>183.452511204568</c:v>
                </c:pt>
                <c:pt idx="14139">
                  <c:v>183.39417222466693</c:v>
                </c:pt>
                <c:pt idx="14140">
                  <c:v>183.32894596360532</c:v>
                </c:pt>
                <c:pt idx="14141">
                  <c:v>183.26169399751711</c:v>
                </c:pt>
                <c:pt idx="14142">
                  <c:v>183.19535353465207</c:v>
                </c:pt>
                <c:pt idx="14143">
                  <c:v>183.11432695515367</c:v>
                </c:pt>
                <c:pt idx="14144">
                  <c:v>183.06874947520618</c:v>
                </c:pt>
                <c:pt idx="14145">
                  <c:v>182.99258439548083</c:v>
                </c:pt>
                <c:pt idx="14146">
                  <c:v>182.92928225695536</c:v>
                </c:pt>
                <c:pt idx="14147">
                  <c:v>182.87296864069359</c:v>
                </c:pt>
                <c:pt idx="14148">
                  <c:v>182.79872779935454</c:v>
                </c:pt>
                <c:pt idx="14149">
                  <c:v>182.72458818631597</c:v>
                </c:pt>
                <c:pt idx="14150">
                  <c:v>182.67019884492146</c:v>
                </c:pt>
                <c:pt idx="14151">
                  <c:v>182.60294643384412</c:v>
                </c:pt>
                <c:pt idx="14152">
                  <c:v>182.54065688607187</c:v>
                </c:pt>
                <c:pt idx="14153">
                  <c:v>182.47735446019692</c:v>
                </c:pt>
                <c:pt idx="14154">
                  <c:v>182.40017608811968</c:v>
                </c:pt>
                <c:pt idx="14155">
                  <c:v>182.3229976562136</c:v>
                </c:pt>
                <c:pt idx="14156">
                  <c:v>182.28349686083155</c:v>
                </c:pt>
                <c:pt idx="14157">
                  <c:v>182.22708159512331</c:v>
                </c:pt>
                <c:pt idx="14158">
                  <c:v>182.1420028574762</c:v>
                </c:pt>
                <c:pt idx="14159">
                  <c:v>182.09652621670216</c:v>
                </c:pt>
                <c:pt idx="14160">
                  <c:v>182.01641030235638</c:v>
                </c:pt>
                <c:pt idx="14161">
                  <c:v>181.95006900969673</c:v>
                </c:pt>
                <c:pt idx="14162">
                  <c:v>181.86995297749661</c:v>
                </c:pt>
                <c:pt idx="14163">
                  <c:v>181.81556316921208</c:v>
                </c:pt>
                <c:pt idx="14164">
                  <c:v>181.747398618924</c:v>
                </c:pt>
                <c:pt idx="14165">
                  <c:v>181.70182051320128</c:v>
                </c:pt>
                <c:pt idx="14166">
                  <c:v>181.60792954964901</c:v>
                </c:pt>
                <c:pt idx="14167">
                  <c:v>181.55546401041735</c:v>
                </c:pt>
                <c:pt idx="14168">
                  <c:v>181.4911481089672</c:v>
                </c:pt>
                <c:pt idx="14169">
                  <c:v>181.4209576368215</c:v>
                </c:pt>
                <c:pt idx="14170">
                  <c:v>181.37153055026491</c:v>
                </c:pt>
                <c:pt idx="14171">
                  <c:v>181.29435132095475</c:v>
                </c:pt>
                <c:pt idx="14172">
                  <c:v>181.21717203181572</c:v>
                </c:pt>
                <c:pt idx="14173">
                  <c:v>181.15488161703072</c:v>
                </c:pt>
                <c:pt idx="14174">
                  <c:v>181.10839167230608</c:v>
                </c:pt>
                <c:pt idx="14175">
                  <c:v>181.0272621089274</c:v>
                </c:pt>
                <c:pt idx="14176">
                  <c:v>180.97287184028198</c:v>
                </c:pt>
                <c:pt idx="14177">
                  <c:v>180.91453140736576</c:v>
                </c:pt>
                <c:pt idx="14178">
                  <c:v>180.84231481718783</c:v>
                </c:pt>
                <c:pt idx="14179">
                  <c:v>180.77111103112725</c:v>
                </c:pt>
                <c:pt idx="14180">
                  <c:v>180.69200690752797</c:v>
                </c:pt>
                <c:pt idx="14181">
                  <c:v>180.66131732664914</c:v>
                </c:pt>
                <c:pt idx="14182">
                  <c:v>180.56934981310795</c:v>
                </c:pt>
                <c:pt idx="14183">
                  <c:v>180.522859594972</c:v>
                </c:pt>
                <c:pt idx="14184">
                  <c:v>180.44669256757933</c:v>
                </c:pt>
                <c:pt idx="14185">
                  <c:v>180.38338881031436</c:v>
                </c:pt>
                <c:pt idx="14186">
                  <c:v>180.31218469604502</c:v>
                </c:pt>
                <c:pt idx="14187">
                  <c:v>180.25971847399853</c:v>
                </c:pt>
                <c:pt idx="14188">
                  <c:v>180.20431492379367</c:v>
                </c:pt>
                <c:pt idx="14189">
                  <c:v>180.12318462371582</c:v>
                </c:pt>
                <c:pt idx="14190">
                  <c:v>180.05694335590138</c:v>
                </c:pt>
                <c:pt idx="14191">
                  <c:v>179.98573900816993</c:v>
                </c:pt>
                <c:pt idx="14192">
                  <c:v>179.92344782294634</c:v>
                </c:pt>
                <c:pt idx="14193">
                  <c:v>179.87199426169587</c:v>
                </c:pt>
                <c:pt idx="14194">
                  <c:v>179.79876404894512</c:v>
                </c:pt>
                <c:pt idx="14195">
                  <c:v>179.7513618908134</c:v>
                </c:pt>
                <c:pt idx="14196">
                  <c:v>179.67215567024164</c:v>
                </c:pt>
                <c:pt idx="14197">
                  <c:v>179.60388836563561</c:v>
                </c:pt>
                <c:pt idx="14198">
                  <c:v>179.56236075388304</c:v>
                </c:pt>
                <c:pt idx="14199">
                  <c:v>179.4872058612587</c:v>
                </c:pt>
                <c:pt idx="14200">
                  <c:v>179.41893842984032</c:v>
                </c:pt>
                <c:pt idx="14201">
                  <c:v>179.35472243530776</c:v>
                </c:pt>
                <c:pt idx="14202">
                  <c:v>179.27156569945711</c:v>
                </c:pt>
                <c:pt idx="14203">
                  <c:v>179.23206369341764</c:v>
                </c:pt>
                <c:pt idx="14204">
                  <c:v>179.15680726418267</c:v>
                </c:pt>
                <c:pt idx="14205">
                  <c:v>179.09350268679327</c:v>
                </c:pt>
                <c:pt idx="14206">
                  <c:v>179.01439723031473</c:v>
                </c:pt>
                <c:pt idx="14207">
                  <c:v>178.9540298998626</c:v>
                </c:pt>
                <c:pt idx="14208">
                  <c:v>178.90753892746909</c:v>
                </c:pt>
                <c:pt idx="14209">
                  <c:v>178.84129685087137</c:v>
                </c:pt>
                <c:pt idx="14210">
                  <c:v>178.79774316793205</c:v>
                </c:pt>
                <c:pt idx="14211">
                  <c:v>178.70476105548491</c:v>
                </c:pt>
                <c:pt idx="14212">
                  <c:v>178.64641929353633</c:v>
                </c:pt>
                <c:pt idx="14213">
                  <c:v>178.59304060291737</c:v>
                </c:pt>
                <c:pt idx="14214">
                  <c:v>178.50400852965561</c:v>
                </c:pt>
                <c:pt idx="14215">
                  <c:v>178.46146757917003</c:v>
                </c:pt>
                <c:pt idx="14216">
                  <c:v>178.3902620904224</c:v>
                </c:pt>
                <c:pt idx="14217">
                  <c:v>178.31905655075207</c:v>
                </c:pt>
                <c:pt idx="14218">
                  <c:v>178.27155239995074</c:v>
                </c:pt>
                <c:pt idx="14219">
                  <c:v>178.2082472597119</c:v>
                </c:pt>
                <c:pt idx="14220">
                  <c:v>178.15881857823092</c:v>
                </c:pt>
                <c:pt idx="14221">
                  <c:v>178.08953735223182</c:v>
                </c:pt>
                <c:pt idx="14222">
                  <c:v>178.02126896249845</c:v>
                </c:pt>
                <c:pt idx="14223">
                  <c:v>177.93527503403735</c:v>
                </c:pt>
                <c:pt idx="14224">
                  <c:v>177.89070806898383</c:v>
                </c:pt>
                <c:pt idx="14225">
                  <c:v>177.82152794507803</c:v>
                </c:pt>
                <c:pt idx="14226">
                  <c:v>177.74242147801581</c:v>
                </c:pt>
                <c:pt idx="14227">
                  <c:v>177.68600363916732</c:v>
                </c:pt>
                <c:pt idx="14228">
                  <c:v>177.62958576835115</c:v>
                </c:pt>
                <c:pt idx="14229">
                  <c:v>177.57326915446987</c:v>
                </c:pt>
                <c:pt idx="14230">
                  <c:v>177.50105014077371</c:v>
                </c:pt>
                <c:pt idx="14231">
                  <c:v>177.43278134754661</c:v>
                </c:pt>
                <c:pt idx="14232">
                  <c:v>177.37342594922322</c:v>
                </c:pt>
                <c:pt idx="14233">
                  <c:v>177.33382190096833</c:v>
                </c:pt>
                <c:pt idx="14234">
                  <c:v>177.27152905662126</c:v>
                </c:pt>
                <c:pt idx="14235">
                  <c:v>177.19829693123322</c:v>
                </c:pt>
                <c:pt idx="14236">
                  <c:v>177.12516604134225</c:v>
                </c:pt>
                <c:pt idx="14237">
                  <c:v>177.06581045964259</c:v>
                </c:pt>
                <c:pt idx="14238">
                  <c:v>176.99855426287368</c:v>
                </c:pt>
                <c:pt idx="14239">
                  <c:v>176.94112310708306</c:v>
                </c:pt>
                <c:pt idx="14240">
                  <c:v>176.87883001705492</c:v>
                </c:pt>
                <c:pt idx="14241">
                  <c:v>176.82048718519761</c:v>
                </c:pt>
                <c:pt idx="14242">
                  <c:v>176.74036702532467</c:v>
                </c:pt>
                <c:pt idx="14243">
                  <c:v>176.67503511525743</c:v>
                </c:pt>
                <c:pt idx="14244">
                  <c:v>176.62560567264376</c:v>
                </c:pt>
                <c:pt idx="14245">
                  <c:v>176.53859763925098</c:v>
                </c:pt>
                <c:pt idx="14246">
                  <c:v>176.498993258941</c:v>
                </c:pt>
                <c:pt idx="14247">
                  <c:v>176.4267734660574</c:v>
                </c:pt>
                <c:pt idx="14248">
                  <c:v>176.36052973900811</c:v>
                </c:pt>
                <c:pt idx="14249">
                  <c:v>176.31201175194025</c:v>
                </c:pt>
                <c:pt idx="14250">
                  <c:v>176.25670729525967</c:v>
                </c:pt>
                <c:pt idx="14251">
                  <c:v>176.17162345577017</c:v>
                </c:pt>
                <c:pt idx="14252">
                  <c:v>176.11915505184399</c:v>
                </c:pt>
                <c:pt idx="14253">
                  <c:v>176.0469349834604</c:v>
                </c:pt>
                <c:pt idx="14254">
                  <c:v>175.99254199414872</c:v>
                </c:pt>
                <c:pt idx="14255">
                  <c:v>175.93318573727169</c:v>
                </c:pt>
                <c:pt idx="14256">
                  <c:v>175.86694168184374</c:v>
                </c:pt>
                <c:pt idx="14257">
                  <c:v>175.80363501276673</c:v>
                </c:pt>
                <c:pt idx="14258">
                  <c:v>175.74721607536631</c:v>
                </c:pt>
                <c:pt idx="14259">
                  <c:v>175.66709505188032</c:v>
                </c:pt>
                <c:pt idx="14260">
                  <c:v>175.61472767299267</c:v>
                </c:pt>
                <c:pt idx="14261">
                  <c:v>175.53359363313078</c:v>
                </c:pt>
                <c:pt idx="14262">
                  <c:v>175.48902559308993</c:v>
                </c:pt>
                <c:pt idx="14263">
                  <c:v>175.42176833126175</c:v>
                </c:pt>
                <c:pt idx="14264">
                  <c:v>175.36241173413924</c:v>
                </c:pt>
                <c:pt idx="14265">
                  <c:v>175.30903128295881</c:v>
                </c:pt>
                <c:pt idx="14266">
                  <c:v>175.22202209910881</c:v>
                </c:pt>
                <c:pt idx="14267">
                  <c:v>175.19335665867553</c:v>
                </c:pt>
                <c:pt idx="14268">
                  <c:v>175.11718555424537</c:v>
                </c:pt>
                <c:pt idx="14269">
                  <c:v>175.04992804125555</c:v>
                </c:pt>
                <c:pt idx="14270">
                  <c:v>174.98753247653457</c:v>
                </c:pt>
                <c:pt idx="14271">
                  <c:v>174.9370892803702</c:v>
                </c:pt>
                <c:pt idx="14272">
                  <c:v>174.87580785305985</c:v>
                </c:pt>
                <c:pt idx="14273">
                  <c:v>174.82141422400153</c:v>
                </c:pt>
                <c:pt idx="14274">
                  <c:v>174.75415651123186</c:v>
                </c:pt>
                <c:pt idx="14275">
                  <c:v>174.704624823232</c:v>
                </c:pt>
                <c:pt idx="14276">
                  <c:v>174.63341664782294</c:v>
                </c:pt>
                <c:pt idx="14277">
                  <c:v>174.54833142124164</c:v>
                </c:pt>
                <c:pt idx="14278">
                  <c:v>174.50183839171314</c:v>
                </c:pt>
                <c:pt idx="14279">
                  <c:v>174.4385308547275</c:v>
                </c:pt>
                <c:pt idx="14280">
                  <c:v>174.37127288333869</c:v>
                </c:pt>
                <c:pt idx="14281">
                  <c:v>174.3040148665205</c:v>
                </c:pt>
                <c:pt idx="14282">
                  <c:v>174.25650880015672</c:v>
                </c:pt>
                <c:pt idx="14283">
                  <c:v>174.20414067941635</c:v>
                </c:pt>
                <c:pt idx="14284">
                  <c:v>174.13880710525652</c:v>
                </c:pt>
                <c:pt idx="14285">
                  <c:v>174.05969771234604</c:v>
                </c:pt>
                <c:pt idx="14286">
                  <c:v>173.99051492669818</c:v>
                </c:pt>
                <c:pt idx="14287">
                  <c:v>173.92811869812459</c:v>
                </c:pt>
                <c:pt idx="14288">
                  <c:v>173.90239037171114</c:v>
                </c:pt>
                <c:pt idx="14289">
                  <c:v>173.81041661505623</c:v>
                </c:pt>
                <c:pt idx="14290">
                  <c:v>173.76098575039092</c:v>
                </c:pt>
                <c:pt idx="14291">
                  <c:v>173.69474024984075</c:v>
                </c:pt>
                <c:pt idx="14292">
                  <c:v>173.62839341230384</c:v>
                </c:pt>
                <c:pt idx="14293">
                  <c:v>173.55617153737504</c:v>
                </c:pt>
                <c:pt idx="14294">
                  <c:v>173.50775347688673</c:v>
                </c:pt>
                <c:pt idx="14295">
                  <c:v>173.4503203076643</c:v>
                </c:pt>
                <c:pt idx="14296">
                  <c:v>173.40879012938839</c:v>
                </c:pt>
                <c:pt idx="14297">
                  <c:v>173.33069308869509</c:v>
                </c:pt>
                <c:pt idx="14298">
                  <c:v>173.24661968200442</c:v>
                </c:pt>
                <c:pt idx="14299">
                  <c:v>173.20205061834321</c:v>
                </c:pt>
                <c:pt idx="14300">
                  <c:v>173.14269269803734</c:v>
                </c:pt>
                <c:pt idx="14301">
                  <c:v>173.07148340566093</c:v>
                </c:pt>
                <c:pt idx="14302">
                  <c:v>173.00918789475222</c:v>
                </c:pt>
                <c:pt idx="14303">
                  <c:v>172.95378031002679</c:v>
                </c:pt>
                <c:pt idx="14304">
                  <c:v>172.8993856310469</c:v>
                </c:pt>
                <c:pt idx="14305">
                  <c:v>172.81531186020268</c:v>
                </c:pt>
                <c:pt idx="14306">
                  <c:v>172.76486756362411</c:v>
                </c:pt>
                <c:pt idx="14307">
                  <c:v>172.69659552314045</c:v>
                </c:pt>
                <c:pt idx="14308">
                  <c:v>172.64615116642267</c:v>
                </c:pt>
                <c:pt idx="14309">
                  <c:v>172.58182950984718</c:v>
                </c:pt>
                <c:pt idx="14310">
                  <c:v>172.53837438291211</c:v>
                </c:pt>
                <c:pt idx="14311">
                  <c:v>172.47010218714237</c:v>
                </c:pt>
                <c:pt idx="14312">
                  <c:v>172.40476747525344</c:v>
                </c:pt>
                <c:pt idx="14313">
                  <c:v>172.33355765517879</c:v>
                </c:pt>
                <c:pt idx="14314">
                  <c:v>172.28807653434336</c:v>
                </c:pt>
                <c:pt idx="14315">
                  <c:v>172.22973101260965</c:v>
                </c:pt>
                <c:pt idx="14316">
                  <c:v>172.15355764111823</c:v>
                </c:pt>
                <c:pt idx="14317">
                  <c:v>172.09814958030114</c:v>
                </c:pt>
                <c:pt idx="14318">
                  <c:v>172.02096316265559</c:v>
                </c:pt>
                <c:pt idx="14319">
                  <c:v>171.96656797412484</c:v>
                </c:pt>
                <c:pt idx="14320">
                  <c:v>171.91115980926307</c:v>
                </c:pt>
                <c:pt idx="14321">
                  <c:v>171.86567849550505</c:v>
                </c:pt>
                <c:pt idx="14322">
                  <c:v>171.78160385190677</c:v>
                </c:pt>
                <c:pt idx="14323">
                  <c:v>171.72720853262692</c:v>
                </c:pt>
                <c:pt idx="14324">
                  <c:v>171.66491218075006</c:v>
                </c:pt>
                <c:pt idx="14325">
                  <c:v>171.59663938612891</c:v>
                </c:pt>
                <c:pt idx="14326">
                  <c:v>171.55703304019943</c:v>
                </c:pt>
                <c:pt idx="14327">
                  <c:v>171.47690864515036</c:v>
                </c:pt>
                <c:pt idx="14328">
                  <c:v>171.42352611102075</c:v>
                </c:pt>
                <c:pt idx="14329">
                  <c:v>171.34927673228665</c:v>
                </c:pt>
                <c:pt idx="14330">
                  <c:v>171.28201667429295</c:v>
                </c:pt>
                <c:pt idx="14331">
                  <c:v>171.23754802666681</c:v>
                </c:pt>
                <c:pt idx="14332">
                  <c:v>171.1752513684649</c:v>
                </c:pt>
                <c:pt idx="14333">
                  <c:v>171.11984276330145</c:v>
                </c:pt>
                <c:pt idx="14334">
                  <c:v>171.06838465264988</c:v>
                </c:pt>
                <c:pt idx="14335">
                  <c:v>170.99717387692345</c:v>
                </c:pt>
                <c:pt idx="14336">
                  <c:v>170.93680168578095</c:v>
                </c:pt>
                <c:pt idx="14337">
                  <c:v>170.88736939463911</c:v>
                </c:pt>
                <c:pt idx="14338">
                  <c:v>170.83297358688981</c:v>
                </c:pt>
                <c:pt idx="14339">
                  <c:v>170.74585919600938</c:v>
                </c:pt>
                <c:pt idx="14340">
                  <c:v>170.68558814841492</c:v>
                </c:pt>
                <c:pt idx="14341">
                  <c:v>170.64993198207608</c:v>
                </c:pt>
                <c:pt idx="14342">
                  <c:v>170.56484335172766</c:v>
                </c:pt>
                <c:pt idx="14343">
                  <c:v>170.50548385940931</c:v>
                </c:pt>
                <c:pt idx="14344">
                  <c:v>170.45108784305899</c:v>
                </c:pt>
                <c:pt idx="14345">
                  <c:v>170.40357993854974</c:v>
                </c:pt>
                <c:pt idx="14346">
                  <c:v>170.31757943115983</c:v>
                </c:pt>
                <c:pt idx="14347">
                  <c:v>170.2601444219635</c:v>
                </c:pt>
                <c:pt idx="14348">
                  <c:v>170.21668828188095</c:v>
                </c:pt>
                <c:pt idx="14349">
                  <c:v>170.15428968859831</c:v>
                </c:pt>
                <c:pt idx="14350">
                  <c:v>170.0969558817319</c:v>
                </c:pt>
                <c:pt idx="14351">
                  <c:v>170.03364554428055</c:v>
                </c:pt>
                <c:pt idx="14352">
                  <c:v>169.97134813293968</c:v>
                </c:pt>
                <c:pt idx="14353">
                  <c:v>169.93569171086355</c:v>
                </c:pt>
                <c:pt idx="14354">
                  <c:v>169.85060247023279</c:v>
                </c:pt>
                <c:pt idx="14355">
                  <c:v>169.78536733651234</c:v>
                </c:pt>
                <c:pt idx="14356">
                  <c:v>169.72398144184262</c:v>
                </c:pt>
                <c:pt idx="14357">
                  <c:v>169.68143674016781</c:v>
                </c:pt>
                <c:pt idx="14358">
                  <c:v>169.59340966875544</c:v>
                </c:pt>
                <c:pt idx="14359">
                  <c:v>169.53800018343955</c:v>
                </c:pt>
                <c:pt idx="14360">
                  <c:v>169.46982722776133</c:v>
                </c:pt>
                <c:pt idx="14361">
                  <c:v>169.43315765428989</c:v>
                </c:pt>
                <c:pt idx="14362">
                  <c:v>169.37379748739795</c:v>
                </c:pt>
                <c:pt idx="14363">
                  <c:v>169.30562441931133</c:v>
                </c:pt>
                <c:pt idx="14364">
                  <c:v>169.24423822891859</c:v>
                </c:pt>
                <c:pt idx="14365">
                  <c:v>169.18589092376629</c:v>
                </c:pt>
                <c:pt idx="14366">
                  <c:v>169.12845526186823</c:v>
                </c:pt>
                <c:pt idx="14367">
                  <c:v>169.07213383990242</c:v>
                </c:pt>
                <c:pt idx="14368">
                  <c:v>169.00284629148518</c:v>
                </c:pt>
                <c:pt idx="14369">
                  <c:v>168.93953525845754</c:v>
                </c:pt>
                <c:pt idx="14370">
                  <c:v>168.89202663283973</c:v>
                </c:pt>
                <c:pt idx="14371">
                  <c:v>168.82780384917524</c:v>
                </c:pt>
                <c:pt idx="14372">
                  <c:v>168.78525876463505</c:v>
                </c:pt>
                <c:pt idx="14373">
                  <c:v>168.70908275833773</c:v>
                </c:pt>
                <c:pt idx="14374">
                  <c:v>168.65073513963753</c:v>
                </c:pt>
                <c:pt idx="14375">
                  <c:v>168.58641090232089</c:v>
                </c:pt>
                <c:pt idx="14376">
                  <c:v>168.52907619277815</c:v>
                </c:pt>
                <c:pt idx="14377">
                  <c:v>168.48156737134664</c:v>
                </c:pt>
                <c:pt idx="14378">
                  <c:v>168.40245348408277</c:v>
                </c:pt>
                <c:pt idx="14379">
                  <c:v>168.34501737034128</c:v>
                </c:pt>
                <c:pt idx="14380">
                  <c:v>168.28464357133277</c:v>
                </c:pt>
                <c:pt idx="14381">
                  <c:v>168.23227230999714</c:v>
                </c:pt>
                <c:pt idx="14382">
                  <c:v>168.15903353664135</c:v>
                </c:pt>
                <c:pt idx="14383">
                  <c:v>168.12145179385683</c:v>
                </c:pt>
                <c:pt idx="14384">
                  <c:v>168.04922592491297</c:v>
                </c:pt>
                <c:pt idx="14385">
                  <c:v>167.98003896346452</c:v>
                </c:pt>
                <c:pt idx="14386">
                  <c:v>167.92959221749592</c:v>
                </c:pt>
                <c:pt idx="14387">
                  <c:v>167.87114284332304</c:v>
                </c:pt>
                <c:pt idx="14388">
                  <c:v>167.82272201863415</c:v>
                </c:pt>
                <c:pt idx="14389">
                  <c:v>167.74056864087999</c:v>
                </c:pt>
                <c:pt idx="14390">
                  <c:v>167.72081535252178</c:v>
                </c:pt>
                <c:pt idx="14391">
                  <c:v>167.6386618907018</c:v>
                </c:pt>
                <c:pt idx="14392">
                  <c:v>167.56248500734978</c:v>
                </c:pt>
                <c:pt idx="14393">
                  <c:v>167.52591603067879</c:v>
                </c:pt>
                <c:pt idx="14394">
                  <c:v>167.45672870567054</c:v>
                </c:pt>
                <c:pt idx="14395">
                  <c:v>167.41114405824126</c:v>
                </c:pt>
                <c:pt idx="14396">
                  <c:v>167.34195665349759</c:v>
                </c:pt>
                <c:pt idx="14397">
                  <c:v>167.29150958430634</c:v>
                </c:pt>
                <c:pt idx="14398">
                  <c:v>167.23012215238907</c:v>
                </c:pt>
                <c:pt idx="14399">
                  <c:v>167.16984897697492</c:v>
                </c:pt>
                <c:pt idx="14400">
                  <c:v>167.10744847458449</c:v>
                </c:pt>
                <c:pt idx="14401">
                  <c:v>167.03329717740138</c:v>
                </c:pt>
                <c:pt idx="14402">
                  <c:v>166.98872533285495</c:v>
                </c:pt>
                <c:pt idx="14403">
                  <c:v>166.92541301937706</c:v>
                </c:pt>
                <c:pt idx="14404">
                  <c:v>166.86909035147764</c:v>
                </c:pt>
                <c:pt idx="14405">
                  <c:v>166.78693618704762</c:v>
                </c:pt>
                <c:pt idx="14406">
                  <c:v>166.7394265345194</c:v>
                </c:pt>
                <c:pt idx="14407">
                  <c:v>166.68806746034403</c:v>
                </c:pt>
                <c:pt idx="14408">
                  <c:v>166.62769265683377</c:v>
                </c:pt>
                <c:pt idx="14409">
                  <c:v>166.59011033616574</c:v>
                </c:pt>
                <c:pt idx="14410">
                  <c:v>166.53864988486052</c:v>
                </c:pt>
                <c:pt idx="14411">
                  <c:v>166.45355774168871</c:v>
                </c:pt>
                <c:pt idx="14412">
                  <c:v>166.40807393534254</c:v>
                </c:pt>
                <c:pt idx="14413">
                  <c:v>166.32997140427011</c:v>
                </c:pt>
                <c:pt idx="14414">
                  <c:v>166.28742525262305</c:v>
                </c:pt>
                <c:pt idx="14415">
                  <c:v>166.21914877127747</c:v>
                </c:pt>
                <c:pt idx="14416">
                  <c:v>166.13304334972659</c:v>
                </c:pt>
                <c:pt idx="14417">
                  <c:v>166.10234928145735</c:v>
                </c:pt>
                <c:pt idx="14418">
                  <c:v>166.02222049759766</c:v>
                </c:pt>
                <c:pt idx="14419">
                  <c:v>165.97572348726521</c:v>
                </c:pt>
                <c:pt idx="14420">
                  <c:v>165.92041328984132</c:v>
                </c:pt>
                <c:pt idx="14421">
                  <c:v>165.87979167839609</c:v>
                </c:pt>
                <c:pt idx="14422">
                  <c:v>165.7927742554738</c:v>
                </c:pt>
                <c:pt idx="14423">
                  <c:v>165.75022787433255</c:v>
                </c:pt>
                <c:pt idx="14424">
                  <c:v>165.68792778343948</c:v>
                </c:pt>
                <c:pt idx="14425">
                  <c:v>165.63049010413692</c:v>
                </c:pt>
                <c:pt idx="14426">
                  <c:v>165.55735071852425</c:v>
                </c:pt>
                <c:pt idx="14427">
                  <c:v>165.49798824140501</c:v>
                </c:pt>
                <c:pt idx="14428">
                  <c:v>165.45149098632194</c:v>
                </c:pt>
                <c:pt idx="14429">
                  <c:v>165.39800392094639</c:v>
                </c:pt>
                <c:pt idx="14430">
                  <c:v>165.32385135097653</c:v>
                </c:pt>
                <c:pt idx="14431">
                  <c:v>165.27927874136705</c:v>
                </c:pt>
                <c:pt idx="14432">
                  <c:v>165.19621155204672</c:v>
                </c:pt>
                <c:pt idx="14433">
                  <c:v>165.16065472178408</c:v>
                </c:pt>
                <c:pt idx="14434">
                  <c:v>165.1012920082139</c:v>
                </c:pt>
                <c:pt idx="14435">
                  <c:v>165.03990322624873</c:v>
                </c:pt>
                <c:pt idx="14436">
                  <c:v>164.98357949201849</c:v>
                </c:pt>
                <c:pt idx="14437">
                  <c:v>164.9379937125741</c:v>
                </c:pt>
                <c:pt idx="14438">
                  <c:v>164.86384080010205</c:v>
                </c:pt>
                <c:pt idx="14439">
                  <c:v>164.82524479512415</c:v>
                </c:pt>
                <c:pt idx="14440">
                  <c:v>164.77277041265864</c:v>
                </c:pt>
                <c:pt idx="14441">
                  <c:v>164.7164465273558</c:v>
                </c:pt>
                <c:pt idx="14442">
                  <c:v>164.63732964906035</c:v>
                </c:pt>
                <c:pt idx="14443">
                  <c:v>164.59478277430966</c:v>
                </c:pt>
                <c:pt idx="14444">
                  <c:v>164.53937050779993</c:v>
                </c:pt>
                <c:pt idx="14445">
                  <c:v>164.48000742391469</c:v>
                </c:pt>
                <c:pt idx="14446">
                  <c:v>164.40879193700542</c:v>
                </c:pt>
                <c:pt idx="14447">
                  <c:v>164.36320589447206</c:v>
                </c:pt>
                <c:pt idx="14448">
                  <c:v>164.31670810959253</c:v>
                </c:pt>
                <c:pt idx="14449">
                  <c:v>164.24062998773383</c:v>
                </c:pt>
                <c:pt idx="14450">
                  <c:v>164.18714227206146</c:v>
                </c:pt>
                <c:pt idx="14451">
                  <c:v>164.11298880054375</c:v>
                </c:pt>
                <c:pt idx="14452">
                  <c:v>164.07145472816691</c:v>
                </c:pt>
                <c:pt idx="14453">
                  <c:v>164.02293075337832</c:v>
                </c:pt>
                <c:pt idx="14454">
                  <c:v>163.93783646075946</c:v>
                </c:pt>
                <c:pt idx="14455">
                  <c:v>163.90227918123509</c:v>
                </c:pt>
                <c:pt idx="14456">
                  <c:v>163.84088966021218</c:v>
                </c:pt>
                <c:pt idx="14457">
                  <c:v>163.79641768982975</c:v>
                </c:pt>
                <c:pt idx="14458">
                  <c:v>163.73502810355546</c:v>
                </c:pt>
                <c:pt idx="14459">
                  <c:v>163.66381208394984</c:v>
                </c:pt>
                <c:pt idx="14460">
                  <c:v>163.60343544707192</c:v>
                </c:pt>
                <c:pt idx="14461">
                  <c:v>163.54903566068708</c:v>
                </c:pt>
                <c:pt idx="14462">
                  <c:v>163.48480943143653</c:v>
                </c:pt>
                <c:pt idx="14463">
                  <c:v>163.4541145469943</c:v>
                </c:pt>
                <c:pt idx="14464">
                  <c:v>163.36111810667973</c:v>
                </c:pt>
                <c:pt idx="14465">
                  <c:v>163.33143621801582</c:v>
                </c:pt>
                <c:pt idx="14466">
                  <c:v>163.25819384056726</c:v>
                </c:pt>
                <c:pt idx="14467">
                  <c:v>163.20875773792883</c:v>
                </c:pt>
                <c:pt idx="14468">
                  <c:v>163.16023334282809</c:v>
                </c:pt>
                <c:pt idx="14469">
                  <c:v>163.08709214311745</c:v>
                </c:pt>
                <c:pt idx="14470">
                  <c:v>163.03958072560809</c:v>
                </c:pt>
                <c:pt idx="14471">
                  <c:v>162.97829197658189</c:v>
                </c:pt>
                <c:pt idx="14472">
                  <c:v>162.92379054494035</c:v>
                </c:pt>
                <c:pt idx="14473">
                  <c:v>162.86148868599273</c:v>
                </c:pt>
                <c:pt idx="14474">
                  <c:v>162.81802931740859</c:v>
                </c:pt>
                <c:pt idx="14475">
                  <c:v>162.7576521678092</c:v>
                </c:pt>
                <c:pt idx="14476">
                  <c:v>162.6933241241889</c:v>
                </c:pt>
                <c:pt idx="14477">
                  <c:v>162.63993688163524</c:v>
                </c:pt>
                <c:pt idx="14478">
                  <c:v>162.57165789973959</c:v>
                </c:pt>
                <c:pt idx="14479">
                  <c:v>162.52120841420407</c:v>
                </c:pt>
                <c:pt idx="14480">
                  <c:v>162.46285717014729</c:v>
                </c:pt>
                <c:pt idx="14481">
                  <c:v>162.40146676189295</c:v>
                </c:pt>
                <c:pt idx="14482">
                  <c:v>162.33024978873621</c:v>
                </c:pt>
                <c:pt idx="14483">
                  <c:v>162.30158063722897</c:v>
                </c:pt>
                <c:pt idx="14484">
                  <c:v>162.2333014233765</c:v>
                </c:pt>
                <c:pt idx="14485">
                  <c:v>162.17596305629755</c:v>
                </c:pt>
                <c:pt idx="14486">
                  <c:v>162.15418257251949</c:v>
                </c:pt>
                <c:pt idx="14487">
                  <c:v>162.07901454075767</c:v>
                </c:pt>
                <c:pt idx="14488">
                  <c:v>162.01174822164941</c:v>
                </c:pt>
                <c:pt idx="14489">
                  <c:v>161.97112501596894</c:v>
                </c:pt>
                <c:pt idx="14490">
                  <c:v>161.91176040131131</c:v>
                </c:pt>
                <c:pt idx="14491">
                  <c:v>161.85442184912478</c:v>
                </c:pt>
                <c:pt idx="14492">
                  <c:v>161.77722749174993</c:v>
                </c:pt>
                <c:pt idx="14493">
                  <c:v>161.73670549542848</c:v>
                </c:pt>
                <c:pt idx="14494">
                  <c:v>161.6723767924083</c:v>
                </c:pt>
                <c:pt idx="14495">
                  <c:v>161.6347926018091</c:v>
                </c:pt>
                <c:pt idx="14496">
                  <c:v>161.57046383296674</c:v>
                </c:pt>
                <c:pt idx="14497">
                  <c:v>161.51403683144545</c:v>
                </c:pt>
                <c:pt idx="14498">
                  <c:v>161.46459986308577</c:v>
                </c:pt>
                <c:pt idx="14499">
                  <c:v>161.39935923613498</c:v>
                </c:pt>
                <c:pt idx="14500">
                  <c:v>161.32611543787866</c:v>
                </c:pt>
                <c:pt idx="14501">
                  <c:v>161.26482563445956</c:v>
                </c:pt>
                <c:pt idx="14502">
                  <c:v>161.22318906880537</c:v>
                </c:pt>
                <c:pt idx="14503">
                  <c:v>161.15987309010868</c:v>
                </c:pt>
                <c:pt idx="14504">
                  <c:v>161.10354716163062</c:v>
                </c:pt>
                <c:pt idx="14505">
                  <c:v>161.04023110687839</c:v>
                </c:pt>
                <c:pt idx="14506">
                  <c:v>160.99271871295846</c:v>
                </c:pt>
                <c:pt idx="14507">
                  <c:v>160.95310814974394</c:v>
                </c:pt>
                <c:pt idx="14508">
                  <c:v>160.87297522305178</c:v>
                </c:pt>
                <c:pt idx="14509">
                  <c:v>160.8423808395971</c:v>
                </c:pt>
                <c:pt idx="14510">
                  <c:v>160.77906461882364</c:v>
                </c:pt>
                <c:pt idx="14511">
                  <c:v>160.71666011224499</c:v>
                </c:pt>
                <c:pt idx="14512">
                  <c:v>160.6830264983285</c:v>
                </c:pt>
                <c:pt idx="14513">
                  <c:v>160.6098834794611</c:v>
                </c:pt>
                <c:pt idx="14514">
                  <c:v>160.56135781819222</c:v>
                </c:pt>
                <c:pt idx="14515">
                  <c:v>160.47534881142644</c:v>
                </c:pt>
                <c:pt idx="14516">
                  <c:v>160.42287213713058</c:v>
                </c:pt>
                <c:pt idx="14517">
                  <c:v>160.3734346271734</c:v>
                </c:pt>
                <c:pt idx="14518">
                  <c:v>160.31903307658837</c:v>
                </c:pt>
                <c:pt idx="14519">
                  <c:v>160.26858245004988</c:v>
                </c:pt>
                <c:pt idx="14520">
                  <c:v>160.19138686359238</c:v>
                </c:pt>
                <c:pt idx="14521">
                  <c:v>160.16170403030208</c:v>
                </c:pt>
                <c:pt idx="14522">
                  <c:v>160.08055739994936</c:v>
                </c:pt>
                <c:pt idx="14523">
                  <c:v>160.03304454824485</c:v>
                </c:pt>
                <c:pt idx="14524">
                  <c:v>159.97570491451467</c:v>
                </c:pt>
                <c:pt idx="14525">
                  <c:v>159.9153260419034</c:v>
                </c:pt>
                <c:pt idx="14526">
                  <c:v>159.87085231870225</c:v>
                </c:pt>
                <c:pt idx="14527">
                  <c:v>159.8233393669646</c:v>
                </c:pt>
                <c:pt idx="14528">
                  <c:v>159.77785253265839</c:v>
                </c:pt>
                <c:pt idx="14529">
                  <c:v>159.71848661075788</c:v>
                </c:pt>
                <c:pt idx="14530">
                  <c:v>159.64230366938239</c:v>
                </c:pt>
                <c:pt idx="14531">
                  <c:v>159.58486250351214</c:v>
                </c:pt>
                <c:pt idx="14532">
                  <c:v>159.55224157975158</c:v>
                </c:pt>
                <c:pt idx="14533">
                  <c:v>159.48993761182487</c:v>
                </c:pt>
                <c:pt idx="14534">
                  <c:v>159.42763360492634</c:v>
                </c:pt>
                <c:pt idx="14535">
                  <c:v>159.36928054848801</c:v>
                </c:pt>
                <c:pt idx="14536">
                  <c:v>159.31477714197914</c:v>
                </c:pt>
                <c:pt idx="14537">
                  <c:v>159.2703031506307</c:v>
                </c:pt>
                <c:pt idx="14538">
                  <c:v>159.19908393861357</c:v>
                </c:pt>
                <c:pt idx="14539">
                  <c:v>159.16251189103218</c:v>
                </c:pt>
                <c:pt idx="14540">
                  <c:v>159.09524360224498</c:v>
                </c:pt>
                <c:pt idx="14541">
                  <c:v>159.03587727349907</c:v>
                </c:pt>
                <c:pt idx="14542">
                  <c:v>158.97944883607207</c:v>
                </c:pt>
                <c:pt idx="14543">
                  <c:v>158.92403344540438</c:v>
                </c:pt>
                <c:pt idx="14544">
                  <c:v>158.8696311031868</c:v>
                </c:pt>
                <c:pt idx="14545">
                  <c:v>158.81816666271519</c:v>
                </c:pt>
                <c:pt idx="14546">
                  <c:v>158.75880016882795</c:v>
                </c:pt>
                <c:pt idx="14547">
                  <c:v>158.70145980154933</c:v>
                </c:pt>
                <c:pt idx="14548">
                  <c:v>158.66975036165374</c:v>
                </c:pt>
                <c:pt idx="14549">
                  <c:v>158.57776253640424</c:v>
                </c:pt>
                <c:pt idx="14550">
                  <c:v>158.54017717807281</c:v>
                </c:pt>
                <c:pt idx="14551">
                  <c:v>158.48283668493974</c:v>
                </c:pt>
                <c:pt idx="14552">
                  <c:v>158.42144382354576</c:v>
                </c:pt>
                <c:pt idx="14553">
                  <c:v>158.36309017763978</c:v>
                </c:pt>
                <c:pt idx="14554">
                  <c:v>158.33239371476981</c:v>
                </c:pt>
                <c:pt idx="14555">
                  <c:v>158.27606618733981</c:v>
                </c:pt>
                <c:pt idx="14556">
                  <c:v>158.2057580418618</c:v>
                </c:pt>
                <c:pt idx="14557">
                  <c:v>158.14740426959892</c:v>
                </c:pt>
                <c:pt idx="14558">
                  <c:v>158.1038415353803</c:v>
                </c:pt>
                <c:pt idx="14559">
                  <c:v>158.04052357376634</c:v>
                </c:pt>
                <c:pt idx="14560">
                  <c:v>157.97629379238208</c:v>
                </c:pt>
                <c:pt idx="14561">
                  <c:v>157.93273098332949</c:v>
                </c:pt>
                <c:pt idx="14562">
                  <c:v>157.88521710708252</c:v>
                </c:pt>
                <c:pt idx="14563">
                  <c:v>157.79920578944666</c:v>
                </c:pt>
                <c:pt idx="14564">
                  <c:v>157.78725132481529</c:v>
                </c:pt>
                <c:pt idx="14565">
                  <c:v>157.70711585113287</c:v>
                </c:pt>
                <c:pt idx="14566">
                  <c:v>157.65473902755298</c:v>
                </c:pt>
                <c:pt idx="14567">
                  <c:v>157.59729671548195</c:v>
                </c:pt>
                <c:pt idx="14568">
                  <c:v>157.55971098718584</c:v>
                </c:pt>
                <c:pt idx="14569">
                  <c:v>157.51422311914743</c:v>
                </c:pt>
                <c:pt idx="14570">
                  <c:v>157.44887859529993</c:v>
                </c:pt>
                <c:pt idx="14571">
                  <c:v>157.39650163593211</c:v>
                </c:pt>
                <c:pt idx="14572">
                  <c:v>157.32720596458157</c:v>
                </c:pt>
                <c:pt idx="14573">
                  <c:v>157.2559853632367</c:v>
                </c:pt>
                <c:pt idx="14574">
                  <c:v>157.22832784713799</c:v>
                </c:pt>
                <c:pt idx="14575">
                  <c:v>157.16602242559304</c:v>
                </c:pt>
                <c:pt idx="14576">
                  <c:v>157.1283352248644</c:v>
                </c:pt>
                <c:pt idx="14577">
                  <c:v>157.06410485527942</c:v>
                </c:pt>
                <c:pt idx="14578">
                  <c:v>157.01659056469222</c:v>
                </c:pt>
                <c:pt idx="14579">
                  <c:v>156.94435664240629</c:v>
                </c:pt>
                <c:pt idx="14580">
                  <c:v>156.90869555626989</c:v>
                </c:pt>
                <c:pt idx="14581">
                  <c:v>156.85338032353661</c:v>
                </c:pt>
                <c:pt idx="14582">
                  <c:v>156.79299955823456</c:v>
                </c:pt>
                <c:pt idx="14583">
                  <c:v>156.75440042566768</c:v>
                </c:pt>
                <c:pt idx="14584">
                  <c:v>156.67922831878926</c:v>
                </c:pt>
                <c:pt idx="14585">
                  <c:v>156.63272694664585</c:v>
                </c:pt>
                <c:pt idx="14586">
                  <c:v>156.56251895149563</c:v>
                </c:pt>
                <c:pt idx="14587">
                  <c:v>156.53972413723412</c:v>
                </c:pt>
                <c:pt idx="14588">
                  <c:v>156.46748986914059</c:v>
                </c:pt>
                <c:pt idx="14589">
                  <c:v>156.41703729177226</c:v>
                </c:pt>
                <c:pt idx="14590">
                  <c:v>156.3448029347106</c:v>
                </c:pt>
                <c:pt idx="14591">
                  <c:v>156.31319405511658</c:v>
                </c:pt>
                <c:pt idx="14592">
                  <c:v>156.24784874338545</c:v>
                </c:pt>
                <c:pt idx="14593">
                  <c:v>156.2023602762691</c:v>
                </c:pt>
                <c:pt idx="14594">
                  <c:v>156.1311388706643</c:v>
                </c:pt>
                <c:pt idx="14595">
                  <c:v>156.10439283890653</c:v>
                </c:pt>
                <c:pt idx="14596">
                  <c:v>156.05191386178521</c:v>
                </c:pt>
                <c:pt idx="14597">
                  <c:v>155.99558504476698</c:v>
                </c:pt>
                <c:pt idx="14598">
                  <c:v>155.92922641550774</c:v>
                </c:pt>
                <c:pt idx="14599">
                  <c:v>155.85405368590506</c:v>
                </c:pt>
                <c:pt idx="14600">
                  <c:v>155.82041843003071</c:v>
                </c:pt>
                <c:pt idx="14601">
                  <c:v>155.79569853594259</c:v>
                </c:pt>
                <c:pt idx="14602">
                  <c:v>155.74028137403567</c:v>
                </c:pt>
                <c:pt idx="14603">
                  <c:v>155.65821934090877</c:v>
                </c:pt>
                <c:pt idx="14604">
                  <c:v>155.61070437971281</c:v>
                </c:pt>
                <c:pt idx="14605">
                  <c:v>155.53350518334528</c:v>
                </c:pt>
                <c:pt idx="14606">
                  <c:v>155.48011410309118</c:v>
                </c:pt>
                <c:pt idx="14607">
                  <c:v>155.44354069004493</c:v>
                </c:pt>
                <c:pt idx="14608">
                  <c:v>155.37920792260121</c:v>
                </c:pt>
                <c:pt idx="14609">
                  <c:v>155.31690134444779</c:v>
                </c:pt>
                <c:pt idx="14610">
                  <c:v>155.29613247640293</c:v>
                </c:pt>
                <c:pt idx="14611">
                  <c:v>155.22187107377621</c:v>
                </c:pt>
                <c:pt idx="14612">
                  <c:v>155.18722248771593</c:v>
                </c:pt>
                <c:pt idx="14613">
                  <c:v>155.13676926190115</c:v>
                </c:pt>
                <c:pt idx="14614">
                  <c:v>155.06260905226932</c:v>
                </c:pt>
                <c:pt idx="14615">
                  <c:v>155.02400924917956</c:v>
                </c:pt>
                <c:pt idx="14616">
                  <c:v>154.97152970287692</c:v>
                </c:pt>
                <c:pt idx="14617">
                  <c:v>154.92208948724542</c:v>
                </c:pt>
                <c:pt idx="14618">
                  <c:v>154.86272067129622</c:v>
                </c:pt>
                <c:pt idx="14619">
                  <c:v>154.77863167348062</c:v>
                </c:pt>
                <c:pt idx="14620">
                  <c:v>154.7518852785729</c:v>
                </c:pt>
                <c:pt idx="14621">
                  <c:v>154.70345807558093</c:v>
                </c:pt>
                <c:pt idx="14622">
                  <c:v>154.64206288480636</c:v>
                </c:pt>
                <c:pt idx="14623">
                  <c:v>154.58573327054643</c:v>
                </c:pt>
                <c:pt idx="14624">
                  <c:v>154.53720467444646</c:v>
                </c:pt>
                <c:pt idx="14625">
                  <c:v>154.48482618406848</c:v>
                </c:pt>
                <c:pt idx="14626">
                  <c:v>154.44723928135036</c:v>
                </c:pt>
                <c:pt idx="14627">
                  <c:v>154.35423443145143</c:v>
                </c:pt>
                <c:pt idx="14628">
                  <c:v>154.31067003834633</c:v>
                </c:pt>
                <c:pt idx="14629">
                  <c:v>154.27409619593502</c:v>
                </c:pt>
                <c:pt idx="14630">
                  <c:v>154.224554321504</c:v>
                </c:pt>
                <c:pt idx="14631">
                  <c:v>154.17014941260868</c:v>
                </c:pt>
                <c:pt idx="14632">
                  <c:v>154.10986833360153</c:v>
                </c:pt>
                <c:pt idx="14633">
                  <c:v>154.06529070549564</c:v>
                </c:pt>
                <c:pt idx="14634">
                  <c:v>153.99700584557812</c:v>
                </c:pt>
                <c:pt idx="14635">
                  <c:v>153.9505032213047</c:v>
                </c:pt>
                <c:pt idx="14636">
                  <c:v>153.8902220093816</c:v>
                </c:pt>
                <c:pt idx="14637">
                  <c:v>153.83571560484395</c:v>
                </c:pt>
                <c:pt idx="14638">
                  <c:v>153.79417724678885</c:v>
                </c:pt>
                <c:pt idx="14639">
                  <c:v>153.73288280875369</c:v>
                </c:pt>
                <c:pt idx="14640">
                  <c:v>153.67645136716791</c:v>
                </c:pt>
                <c:pt idx="14641">
                  <c:v>153.61708180883761</c:v>
                </c:pt>
                <c:pt idx="14642">
                  <c:v>153.59134823501967</c:v>
                </c:pt>
                <c:pt idx="14643">
                  <c:v>153.53592984678355</c:v>
                </c:pt>
                <c:pt idx="14644">
                  <c:v>153.48648891864289</c:v>
                </c:pt>
                <c:pt idx="14645">
                  <c:v>153.41729184071656</c:v>
                </c:pt>
                <c:pt idx="14646">
                  <c:v>153.37474017302972</c:v>
                </c:pt>
                <c:pt idx="14647">
                  <c:v>153.31830852856109</c:v>
                </c:pt>
                <c:pt idx="14648">
                  <c:v>153.27474368242014</c:v>
                </c:pt>
                <c:pt idx="14649">
                  <c:v>153.21537388468019</c:v>
                </c:pt>
                <c:pt idx="14650">
                  <c:v>153.15600405155718</c:v>
                </c:pt>
                <c:pt idx="14651">
                  <c:v>153.10554979696161</c:v>
                </c:pt>
                <c:pt idx="14652">
                  <c:v>153.05712179361578</c:v>
                </c:pt>
                <c:pt idx="14653">
                  <c:v>152.99380062401769</c:v>
                </c:pt>
                <c:pt idx="14654">
                  <c:v>152.96208936715718</c:v>
                </c:pt>
                <c:pt idx="14655">
                  <c:v>152.89390506502397</c:v>
                </c:pt>
                <c:pt idx="14656">
                  <c:v>152.85034003328232</c:v>
                </c:pt>
                <c:pt idx="14657">
                  <c:v>152.79096998260752</c:v>
                </c:pt>
                <c:pt idx="14658">
                  <c:v>152.75236929927976</c:v>
                </c:pt>
                <c:pt idx="14659">
                  <c:v>152.69198604811686</c:v>
                </c:pt>
                <c:pt idx="14660">
                  <c:v>152.63170407462474</c:v>
                </c:pt>
                <c:pt idx="14661">
                  <c:v>152.59016521451929</c:v>
                </c:pt>
                <c:pt idx="14662">
                  <c:v>152.54264878989142</c:v>
                </c:pt>
                <c:pt idx="14663">
                  <c:v>152.48327855584029</c:v>
                </c:pt>
                <c:pt idx="14664">
                  <c:v>152.44265146402554</c:v>
                </c:pt>
                <c:pt idx="14665">
                  <c:v>152.35663544687992</c:v>
                </c:pt>
                <c:pt idx="14666">
                  <c:v>152.32695027884773</c:v>
                </c:pt>
                <c:pt idx="14667">
                  <c:v>152.30415449534405</c:v>
                </c:pt>
                <c:pt idx="14668">
                  <c:v>152.241845993819</c:v>
                </c:pt>
                <c:pt idx="14669">
                  <c:v>152.17558617870824</c:v>
                </c:pt>
                <c:pt idx="14670">
                  <c:v>152.1152025779318</c:v>
                </c:pt>
                <c:pt idx="14671">
                  <c:v>152.07761478111317</c:v>
                </c:pt>
                <c:pt idx="14672">
                  <c:v>152.02027056780821</c:v>
                </c:pt>
                <c:pt idx="14673">
                  <c:v>151.97376702076579</c:v>
                </c:pt>
                <c:pt idx="14674">
                  <c:v>151.93810415516754</c:v>
                </c:pt>
                <c:pt idx="14675">
                  <c:v>151.86485339970619</c:v>
                </c:pt>
                <c:pt idx="14676">
                  <c:v>151.81439849117365</c:v>
                </c:pt>
                <c:pt idx="14677">
                  <c:v>151.78076187128863</c:v>
                </c:pt>
                <c:pt idx="14678">
                  <c:v>151.69565711965487</c:v>
                </c:pt>
                <c:pt idx="14679">
                  <c:v>151.67397565940388</c:v>
                </c:pt>
                <c:pt idx="14680">
                  <c:v>151.60660099813515</c:v>
                </c:pt>
                <c:pt idx="14681">
                  <c:v>151.56414987237193</c:v>
                </c:pt>
                <c:pt idx="14682">
                  <c:v>151.52453555969862</c:v>
                </c:pt>
                <c:pt idx="14683">
                  <c:v>151.44632004187284</c:v>
                </c:pt>
                <c:pt idx="14684">
                  <c:v>151.40386884780952</c:v>
                </c:pt>
                <c:pt idx="14685">
                  <c:v>151.34054662734451</c:v>
                </c:pt>
                <c:pt idx="14686">
                  <c:v>151.29596775999514</c:v>
                </c:pt>
                <c:pt idx="14687">
                  <c:v>151.25736649737959</c:v>
                </c:pt>
                <c:pt idx="14688">
                  <c:v>151.18512839880776</c:v>
                </c:pt>
                <c:pt idx="14689">
                  <c:v>151.13963761981208</c:v>
                </c:pt>
                <c:pt idx="14690">
                  <c:v>151.10103629662177</c:v>
                </c:pt>
                <c:pt idx="14691">
                  <c:v>151.05159416003139</c:v>
                </c:pt>
                <c:pt idx="14692">
                  <c:v>151.00610332005917</c:v>
                </c:pt>
                <c:pt idx="14693">
                  <c:v>150.95260849725696</c:v>
                </c:pt>
                <c:pt idx="14694">
                  <c:v>150.90215312669929</c:v>
                </c:pt>
                <c:pt idx="14695">
                  <c:v>150.8576753792525</c:v>
                </c:pt>
                <c:pt idx="14696">
                  <c:v>150.7983041410094</c:v>
                </c:pt>
                <c:pt idx="14697">
                  <c:v>150.74389736090205</c:v>
                </c:pt>
                <c:pt idx="14698">
                  <c:v>150.68746422611954</c:v>
                </c:pt>
                <c:pt idx="14699">
                  <c:v>150.63700872127492</c:v>
                </c:pt>
                <c:pt idx="14700">
                  <c:v>150.59749535626523</c:v>
                </c:pt>
                <c:pt idx="14701">
                  <c:v>150.53315945919115</c:v>
                </c:pt>
                <c:pt idx="14702">
                  <c:v>150.48959339505953</c:v>
                </c:pt>
                <c:pt idx="14703">
                  <c:v>150.42231924930144</c:v>
                </c:pt>
                <c:pt idx="14704">
                  <c:v>150.38574397930626</c:v>
                </c:pt>
                <c:pt idx="14705">
                  <c:v>150.320394779265</c:v>
                </c:pt>
                <c:pt idx="14706">
                  <c:v>150.29567352032205</c:v>
                </c:pt>
                <c:pt idx="14707">
                  <c:v>150.22941241076728</c:v>
                </c:pt>
                <c:pt idx="14708">
                  <c:v>150.16608944378618</c:v>
                </c:pt>
                <c:pt idx="14709">
                  <c:v>150.12546140697467</c:v>
                </c:pt>
                <c:pt idx="14710">
                  <c:v>150.09385055390493</c:v>
                </c:pt>
                <c:pt idx="14711">
                  <c:v>150.01958527309532</c:v>
                </c:pt>
                <c:pt idx="14712">
                  <c:v>149.99486393950735</c:v>
                </c:pt>
                <c:pt idx="14713">
                  <c:v>149.92363809573203</c:v>
                </c:pt>
                <c:pt idx="14714">
                  <c:v>149.88007176505135</c:v>
                </c:pt>
                <c:pt idx="14715">
                  <c:v>149.80884583920573</c:v>
                </c:pt>
                <c:pt idx="14716">
                  <c:v>149.78017308369999</c:v>
                </c:pt>
                <c:pt idx="14717">
                  <c:v>149.70296936884031</c:v>
                </c:pt>
                <c:pt idx="14718">
                  <c:v>149.69212842246196</c:v>
                </c:pt>
                <c:pt idx="14719">
                  <c:v>149.62282739157104</c:v>
                </c:pt>
                <c:pt idx="14720">
                  <c:v>149.577335899178</c:v>
                </c:pt>
                <c:pt idx="14721">
                  <c:v>149.52394162659621</c:v>
                </c:pt>
                <c:pt idx="14722">
                  <c:v>149.49425561447154</c:v>
                </c:pt>
                <c:pt idx="14723">
                  <c:v>149.41016208500554</c:v>
                </c:pt>
                <c:pt idx="14724">
                  <c:v>149.35767958124418</c:v>
                </c:pt>
                <c:pt idx="14725">
                  <c:v>149.31512617951944</c:v>
                </c:pt>
                <c:pt idx="14726">
                  <c:v>149.27459911335944</c:v>
                </c:pt>
                <c:pt idx="14727">
                  <c:v>149.22312971557221</c:v>
                </c:pt>
                <c:pt idx="14728">
                  <c:v>149.16669571932658</c:v>
                </c:pt>
                <c:pt idx="14729">
                  <c:v>149.13305820546088</c:v>
                </c:pt>
                <c:pt idx="14730">
                  <c:v>149.07773865494781</c:v>
                </c:pt>
                <c:pt idx="14731">
                  <c:v>148.99952121608729</c:v>
                </c:pt>
                <c:pt idx="14732">
                  <c:v>148.97581280927892</c:v>
                </c:pt>
                <c:pt idx="14733">
                  <c:v>148.92231689626519</c:v>
                </c:pt>
                <c:pt idx="14734">
                  <c:v>148.8589930984694</c:v>
                </c:pt>
                <c:pt idx="14735">
                  <c:v>148.81451443883313</c:v>
                </c:pt>
                <c:pt idx="14736">
                  <c:v>148.75615516508984</c:v>
                </c:pt>
                <c:pt idx="14737">
                  <c:v>148.72748210661189</c:v>
                </c:pt>
                <c:pt idx="14738">
                  <c:v>148.65422899041351</c:v>
                </c:pt>
                <c:pt idx="14739">
                  <c:v>148.64136156333444</c:v>
                </c:pt>
                <c:pt idx="14740">
                  <c:v>148.54733810872656</c:v>
                </c:pt>
                <c:pt idx="14741">
                  <c:v>148.52859419822354</c:v>
                </c:pt>
                <c:pt idx="14742">
                  <c:v>148.4731729935672</c:v>
                </c:pt>
                <c:pt idx="14743">
                  <c:v>148.42666779073355</c:v>
                </c:pt>
                <c:pt idx="14744">
                  <c:v>148.3762111408835</c:v>
                </c:pt>
                <c:pt idx="14745">
                  <c:v>148.31481205057415</c:v>
                </c:pt>
                <c:pt idx="14746">
                  <c:v>148.261417101342</c:v>
                </c:pt>
                <c:pt idx="14747">
                  <c:v>148.19809288346991</c:v>
                </c:pt>
                <c:pt idx="14748">
                  <c:v>148.16151679688886</c:v>
                </c:pt>
                <c:pt idx="14749">
                  <c:v>148.11987475399147</c:v>
                </c:pt>
                <c:pt idx="14750">
                  <c:v>148.06050188414014</c:v>
                </c:pt>
                <c:pt idx="14751">
                  <c:v>148.01997430760838</c:v>
                </c:pt>
                <c:pt idx="14752">
                  <c:v>147.98441134562117</c:v>
                </c:pt>
                <c:pt idx="14753">
                  <c:v>147.91409593612354</c:v>
                </c:pt>
                <c:pt idx="14754">
                  <c:v>147.84388179613978</c:v>
                </c:pt>
                <c:pt idx="14755">
                  <c:v>147.81814673099723</c:v>
                </c:pt>
                <c:pt idx="14756">
                  <c:v>147.75978687360262</c:v>
                </c:pt>
                <c:pt idx="14757">
                  <c:v>147.71915785547537</c:v>
                </c:pt>
                <c:pt idx="14758">
                  <c:v>147.65684648625594</c:v>
                </c:pt>
                <c:pt idx="14759">
                  <c:v>147.61034090236802</c:v>
                </c:pt>
                <c:pt idx="14760">
                  <c:v>147.55593238124456</c:v>
                </c:pt>
                <c:pt idx="14761">
                  <c:v>147.51043994505736</c:v>
                </c:pt>
                <c:pt idx="14762">
                  <c:v>147.45795644053169</c:v>
                </c:pt>
                <c:pt idx="14763">
                  <c:v>147.42330515405104</c:v>
                </c:pt>
                <c:pt idx="14764">
                  <c:v>147.36200679611036</c:v>
                </c:pt>
                <c:pt idx="14765">
                  <c:v>147.31053641023095</c:v>
                </c:pt>
                <c:pt idx="14766">
                  <c:v>147.24822478544488</c:v>
                </c:pt>
                <c:pt idx="14767">
                  <c:v>147.2116483501419</c:v>
                </c:pt>
                <c:pt idx="14768">
                  <c:v>147.15318681763276</c:v>
                </c:pt>
                <c:pt idx="14769">
                  <c:v>147.13636772220303</c:v>
                </c:pt>
                <c:pt idx="14770">
                  <c:v>147.06817943272597</c:v>
                </c:pt>
                <c:pt idx="14771">
                  <c:v>147.01964717449104</c:v>
                </c:pt>
                <c:pt idx="14772">
                  <c:v>146.96625153112353</c:v>
                </c:pt>
                <c:pt idx="14773">
                  <c:v>146.92471030871144</c:v>
                </c:pt>
                <c:pt idx="14774">
                  <c:v>146.86229712247757</c:v>
                </c:pt>
                <c:pt idx="14775">
                  <c:v>146.81781757141422</c:v>
                </c:pt>
                <c:pt idx="14776">
                  <c:v>146.76634690439676</c:v>
                </c:pt>
                <c:pt idx="14777">
                  <c:v>146.72581880141917</c:v>
                </c:pt>
                <c:pt idx="14778">
                  <c:v>146.67333488356445</c:v>
                </c:pt>
                <c:pt idx="14779">
                  <c:v>146.61689944297643</c:v>
                </c:pt>
                <c:pt idx="14780">
                  <c:v>146.56056529086689</c:v>
                </c:pt>
                <c:pt idx="14781">
                  <c:v>146.50909449094871</c:v>
                </c:pt>
                <c:pt idx="14782">
                  <c:v>146.47839437518789</c:v>
                </c:pt>
                <c:pt idx="14783">
                  <c:v>146.43685294936176</c:v>
                </c:pt>
                <c:pt idx="14784">
                  <c:v>146.38041737481939</c:v>
                </c:pt>
                <c:pt idx="14785">
                  <c:v>146.30331234607777</c:v>
                </c:pt>
                <c:pt idx="14786">
                  <c:v>146.27261216690758</c:v>
                </c:pt>
                <c:pt idx="14787">
                  <c:v>146.23299575010404</c:v>
                </c:pt>
                <c:pt idx="14788">
                  <c:v>146.17068345139018</c:v>
                </c:pt>
                <c:pt idx="14789">
                  <c:v>146.1202256589977</c:v>
                </c:pt>
                <c:pt idx="14790">
                  <c:v>146.0994548735801</c:v>
                </c:pt>
                <c:pt idx="14791">
                  <c:v>146.02619982507724</c:v>
                </c:pt>
                <c:pt idx="14792">
                  <c:v>145.96490060755141</c:v>
                </c:pt>
                <c:pt idx="14793">
                  <c:v>145.94909452220543</c:v>
                </c:pt>
                <c:pt idx="14794">
                  <c:v>145.88272920059691</c:v>
                </c:pt>
                <c:pt idx="14795">
                  <c:v>145.83135937168709</c:v>
                </c:pt>
                <c:pt idx="14796">
                  <c:v>145.7867780391345</c:v>
                </c:pt>
                <c:pt idx="14797">
                  <c:v>145.73834647798182</c:v>
                </c:pt>
                <c:pt idx="14798">
                  <c:v>145.6937651038098</c:v>
                </c:pt>
                <c:pt idx="14799">
                  <c:v>145.64229385609121</c:v>
                </c:pt>
                <c:pt idx="14800">
                  <c:v>145.58687104584425</c:v>
                </c:pt>
                <c:pt idx="14801">
                  <c:v>145.53742617265553</c:v>
                </c:pt>
                <c:pt idx="14802">
                  <c:v>145.49689756977489</c:v>
                </c:pt>
                <c:pt idx="14803">
                  <c:v>145.44147467864815</c:v>
                </c:pt>
                <c:pt idx="14804">
                  <c:v>145.40185793136075</c:v>
                </c:pt>
                <c:pt idx="14805">
                  <c:v>145.34157154656805</c:v>
                </c:pt>
                <c:pt idx="14806">
                  <c:v>145.29901642945757</c:v>
                </c:pt>
                <c:pt idx="14807">
                  <c:v>145.22474757438746</c:v>
                </c:pt>
                <c:pt idx="14808">
                  <c:v>145.19809993622161</c:v>
                </c:pt>
                <c:pt idx="14809">
                  <c:v>145.14561521359229</c:v>
                </c:pt>
                <c:pt idx="14810">
                  <c:v>145.10599834866343</c:v>
                </c:pt>
                <c:pt idx="14811">
                  <c:v>145.0536148994957</c:v>
                </c:pt>
                <c:pt idx="14812">
                  <c:v>144.99717854142941</c:v>
                </c:pt>
                <c:pt idx="14813">
                  <c:v>144.94874659645166</c:v>
                </c:pt>
                <c:pt idx="14814">
                  <c:v>144.92493590357296</c:v>
                </c:pt>
                <c:pt idx="14815">
                  <c:v>144.86262278676708</c:v>
                </c:pt>
                <c:pt idx="14816">
                  <c:v>144.79828318624476</c:v>
                </c:pt>
                <c:pt idx="14817">
                  <c:v>144.77751212523597</c:v>
                </c:pt>
                <c:pt idx="14818">
                  <c:v>144.72806685038717</c:v>
                </c:pt>
                <c:pt idx="14819">
                  <c:v>144.68743659592604</c:v>
                </c:pt>
                <c:pt idx="14820">
                  <c:v>144.62218498052397</c:v>
                </c:pt>
                <c:pt idx="14821">
                  <c:v>144.56676160282214</c:v>
                </c:pt>
                <c:pt idx="14822">
                  <c:v>144.51032496898438</c:v>
                </c:pt>
                <c:pt idx="14823">
                  <c:v>144.4718223997277</c:v>
                </c:pt>
                <c:pt idx="14824">
                  <c:v>144.43909520416108</c:v>
                </c:pt>
                <c:pt idx="14825">
                  <c:v>144.38863653482395</c:v>
                </c:pt>
                <c:pt idx="14826">
                  <c:v>144.32135826929039</c:v>
                </c:pt>
                <c:pt idx="14827">
                  <c:v>144.27789081152784</c:v>
                </c:pt>
                <c:pt idx="14828">
                  <c:v>144.22935719408949</c:v>
                </c:pt>
                <c:pt idx="14829">
                  <c:v>144.15417563564088</c:v>
                </c:pt>
                <c:pt idx="14830">
                  <c:v>144.13836926303551</c:v>
                </c:pt>
                <c:pt idx="14831">
                  <c:v>144.07696756104752</c:v>
                </c:pt>
                <c:pt idx="14832">
                  <c:v>144.04535478883236</c:v>
                </c:pt>
                <c:pt idx="14833">
                  <c:v>143.98597949083018</c:v>
                </c:pt>
                <c:pt idx="14834">
                  <c:v>143.96915986073273</c:v>
                </c:pt>
                <c:pt idx="14835">
                  <c:v>143.90877128590097</c:v>
                </c:pt>
                <c:pt idx="14836">
                  <c:v>143.83754109102352</c:v>
                </c:pt>
                <c:pt idx="14837">
                  <c:v>143.7979237059744</c:v>
                </c:pt>
                <c:pt idx="14838">
                  <c:v>143.75739439550574</c:v>
                </c:pt>
                <c:pt idx="14839">
                  <c:v>143.69406731489386</c:v>
                </c:pt>
                <c:pt idx="14840">
                  <c:v>143.64755988125873</c:v>
                </c:pt>
                <c:pt idx="14841">
                  <c:v>143.58524596556165</c:v>
                </c:pt>
                <c:pt idx="14842">
                  <c:v>143.58321949610419</c:v>
                </c:pt>
                <c:pt idx="14843">
                  <c:v>143.52090554016789</c:v>
                </c:pt>
                <c:pt idx="14844">
                  <c:v>143.47338478985509</c:v>
                </c:pt>
                <c:pt idx="14845">
                  <c:v>143.4258640168778</c:v>
                </c:pt>
                <c:pt idx="14846">
                  <c:v>143.37043997370722</c:v>
                </c:pt>
                <c:pt idx="14847">
                  <c:v>143.32595886374344</c:v>
                </c:pt>
                <c:pt idx="14848">
                  <c:v>143.27154800291336</c:v>
                </c:pt>
                <c:pt idx="14849">
                  <c:v>143.22108874229286</c:v>
                </c:pt>
                <c:pt idx="14850">
                  <c:v>143.19433924437095</c:v>
                </c:pt>
                <c:pt idx="14851">
                  <c:v>143.13303828454713</c:v>
                </c:pt>
                <c:pt idx="14852">
                  <c:v>143.08156571394596</c:v>
                </c:pt>
                <c:pt idx="14853">
                  <c:v>143.03505799441373</c:v>
                </c:pt>
                <c:pt idx="14854">
                  <c:v>142.97568209435522</c:v>
                </c:pt>
                <c:pt idx="14855">
                  <c:v>142.94001600768502</c:v>
                </c:pt>
                <c:pt idx="14856">
                  <c:v>142.89847310654733</c:v>
                </c:pt>
                <c:pt idx="14857">
                  <c:v>142.84608849676306</c:v>
                </c:pt>
                <c:pt idx="14858">
                  <c:v>142.78367275553137</c:v>
                </c:pt>
                <c:pt idx="14859">
                  <c:v>142.75398473502267</c:v>
                </c:pt>
                <c:pt idx="14860">
                  <c:v>142.70058680556431</c:v>
                </c:pt>
                <c:pt idx="14861">
                  <c:v>142.64820209174167</c:v>
                </c:pt>
                <c:pt idx="14862">
                  <c:v>142.58973788151144</c:v>
                </c:pt>
                <c:pt idx="14863">
                  <c:v>142.56308953860372</c:v>
                </c:pt>
                <c:pt idx="14864">
                  <c:v>142.500673620095</c:v>
                </c:pt>
                <c:pt idx="14865">
                  <c:v>142.47199876130907</c:v>
                </c:pt>
                <c:pt idx="14866">
                  <c:v>142.41758743414232</c:v>
                </c:pt>
                <c:pt idx="14867">
                  <c:v>142.38496088851841</c:v>
                </c:pt>
                <c:pt idx="14868">
                  <c:v>142.31960644046134</c:v>
                </c:pt>
                <c:pt idx="14869">
                  <c:v>142.28100169984185</c:v>
                </c:pt>
                <c:pt idx="14870">
                  <c:v>142.2038934986079</c:v>
                </c:pt>
                <c:pt idx="14871">
                  <c:v>142.18798549171649</c:v>
                </c:pt>
                <c:pt idx="14872">
                  <c:v>142.13560050839556</c:v>
                </c:pt>
                <c:pt idx="14873">
                  <c:v>142.08514067250141</c:v>
                </c:pt>
                <c:pt idx="14874">
                  <c:v>142.03863248787201</c:v>
                </c:pt>
                <c:pt idx="14875">
                  <c:v>141.98320767304628</c:v>
                </c:pt>
                <c:pt idx="14876">
                  <c:v>141.94561605348827</c:v>
                </c:pt>
                <c:pt idx="14877">
                  <c:v>141.89221769081294</c:v>
                </c:pt>
                <c:pt idx="14878">
                  <c:v>141.84266965886351</c:v>
                </c:pt>
                <c:pt idx="14879">
                  <c:v>141.80811774470166</c:v>
                </c:pt>
                <c:pt idx="14880">
                  <c:v>141.7556312363352</c:v>
                </c:pt>
                <c:pt idx="14881">
                  <c:v>141.69524131991605</c:v>
                </c:pt>
                <c:pt idx="14882">
                  <c:v>141.67254442911423</c:v>
                </c:pt>
                <c:pt idx="14883">
                  <c:v>141.61610615591391</c:v>
                </c:pt>
                <c:pt idx="14884">
                  <c:v>141.56361954640352</c:v>
                </c:pt>
                <c:pt idx="14885">
                  <c:v>141.50029107148353</c:v>
                </c:pt>
                <c:pt idx="14886">
                  <c:v>141.48549753394289</c:v>
                </c:pt>
                <c:pt idx="14887">
                  <c:v>141.45287068311004</c:v>
                </c:pt>
                <c:pt idx="14888">
                  <c:v>141.38062547538971</c:v>
                </c:pt>
                <c:pt idx="14889">
                  <c:v>141.31425711077353</c:v>
                </c:pt>
                <c:pt idx="14890">
                  <c:v>141.29156013318828</c:v>
                </c:pt>
                <c:pt idx="14891">
                  <c:v>141.24697676930825</c:v>
                </c:pt>
                <c:pt idx="14892">
                  <c:v>141.19651648339627</c:v>
                </c:pt>
                <c:pt idx="14893">
                  <c:v>141.1410912001441</c:v>
                </c:pt>
                <c:pt idx="14894">
                  <c:v>141.11839418311396</c:v>
                </c:pt>
                <c:pt idx="14895">
                  <c:v>141.06692057176286</c:v>
                </c:pt>
                <c:pt idx="14896">
                  <c:v>141.00653023793228</c:v>
                </c:pt>
                <c:pt idx="14897">
                  <c:v>140.96306133404755</c:v>
                </c:pt>
                <c:pt idx="14898">
                  <c:v>140.92242954427144</c:v>
                </c:pt>
                <c:pt idx="14899">
                  <c:v>140.86305238527461</c:v>
                </c:pt>
                <c:pt idx="14900">
                  <c:v>140.81654363022253</c:v>
                </c:pt>
                <c:pt idx="14901">
                  <c:v>140.76810965308476</c:v>
                </c:pt>
                <c:pt idx="14902">
                  <c:v>140.71167086759803</c:v>
                </c:pt>
                <c:pt idx="14903">
                  <c:v>140.68593396019247</c:v>
                </c:pt>
                <c:pt idx="14904">
                  <c:v>140.6374999195682</c:v>
                </c:pt>
                <c:pt idx="14905">
                  <c:v>140.58207432536562</c:v>
                </c:pt>
                <c:pt idx="14906">
                  <c:v>140.54053044112345</c:v>
                </c:pt>
                <c:pt idx="14907">
                  <c:v>140.51479348951364</c:v>
                </c:pt>
                <c:pt idx="14908">
                  <c:v>140.44254760163895</c:v>
                </c:pt>
                <c:pt idx="14909">
                  <c:v>140.40100365922416</c:v>
                </c:pt>
                <c:pt idx="14910">
                  <c:v>140.35844643196151</c:v>
                </c:pt>
                <c:pt idx="14911">
                  <c:v>140.30798569608305</c:v>
                </c:pt>
                <c:pt idx="14912">
                  <c:v>140.27231865450534</c:v>
                </c:pt>
                <c:pt idx="14913">
                  <c:v>140.2079760898242</c:v>
                </c:pt>
                <c:pt idx="14914">
                  <c:v>140.16552010706968</c:v>
                </c:pt>
                <c:pt idx="14915">
                  <c:v>140.11009425033191</c:v>
                </c:pt>
                <c:pt idx="14916">
                  <c:v>140.07939216285547</c:v>
                </c:pt>
                <c:pt idx="14917">
                  <c:v>140.0220410434176</c:v>
                </c:pt>
                <c:pt idx="14918">
                  <c:v>139.99822917317587</c:v>
                </c:pt>
                <c:pt idx="14919">
                  <c:v>139.92993467121622</c:v>
                </c:pt>
                <c:pt idx="14920">
                  <c:v>139.88646529766777</c:v>
                </c:pt>
                <c:pt idx="14921">
                  <c:v>139.8428945778785</c:v>
                </c:pt>
                <c:pt idx="14922">
                  <c:v>139.80327560450854</c:v>
                </c:pt>
                <c:pt idx="14923">
                  <c:v>139.75980617570553</c:v>
                </c:pt>
                <c:pt idx="14924">
                  <c:v>139.70833186252995</c:v>
                </c:pt>
                <c:pt idx="14925">
                  <c:v>139.66678761400132</c:v>
                </c:pt>
                <c:pt idx="14926">
                  <c:v>139.61237475497273</c:v>
                </c:pt>
                <c:pt idx="14927">
                  <c:v>139.55198353958551</c:v>
                </c:pt>
                <c:pt idx="14928">
                  <c:v>139.5183427795707</c:v>
                </c:pt>
                <c:pt idx="14929">
                  <c:v>139.48075023009312</c:v>
                </c:pt>
                <c:pt idx="14930">
                  <c:v>139.43120099900793</c:v>
                </c:pt>
                <c:pt idx="14931">
                  <c:v>139.38570485306198</c:v>
                </c:pt>
                <c:pt idx="14932">
                  <c:v>139.34416047002239</c:v>
                </c:pt>
                <c:pt idx="14933">
                  <c:v>139.28772087799729</c:v>
                </c:pt>
                <c:pt idx="14934">
                  <c:v>139.25509330752291</c:v>
                </c:pt>
                <c:pt idx="14935">
                  <c:v>139.2006802236811</c:v>
                </c:pt>
                <c:pt idx="14936">
                  <c:v>139.13339845508978</c:v>
                </c:pt>
                <c:pt idx="14937">
                  <c:v>139.11161293293299</c:v>
                </c:pt>
                <c:pt idx="14938">
                  <c:v>139.05527453727032</c:v>
                </c:pt>
                <c:pt idx="14939">
                  <c:v>139.00379986014894</c:v>
                </c:pt>
                <c:pt idx="14940">
                  <c:v>138.97907579318075</c:v>
                </c:pt>
                <c:pt idx="14941">
                  <c:v>138.91473239342119</c:v>
                </c:pt>
                <c:pt idx="14942">
                  <c:v>138.88109141826669</c:v>
                </c:pt>
                <c:pt idx="14943">
                  <c:v>138.84147206248147</c:v>
                </c:pt>
                <c:pt idx="14944">
                  <c:v>138.76132134826136</c:v>
                </c:pt>
                <c:pt idx="14945">
                  <c:v>138.72474179733717</c:v>
                </c:pt>
                <c:pt idx="14946">
                  <c:v>138.67326694947062</c:v>
                </c:pt>
                <c:pt idx="14947">
                  <c:v>138.64560427417979</c:v>
                </c:pt>
                <c:pt idx="14948">
                  <c:v>138.61094992286945</c:v>
                </c:pt>
                <c:pt idx="14949">
                  <c:v>138.53768936858759</c:v>
                </c:pt>
                <c:pt idx="14950">
                  <c:v>138.4932061011867</c:v>
                </c:pt>
                <c:pt idx="14951">
                  <c:v>138.44760819827471</c:v>
                </c:pt>
                <c:pt idx="14952">
                  <c:v>138.40312489066071</c:v>
                </c:pt>
                <c:pt idx="14953">
                  <c:v>138.37343556496208</c:v>
                </c:pt>
                <c:pt idx="14954">
                  <c:v>138.3200352879436</c:v>
                </c:pt>
                <c:pt idx="14955">
                  <c:v>138.28730607175535</c:v>
                </c:pt>
                <c:pt idx="14956">
                  <c:v>138.24576123077011</c:v>
                </c:pt>
                <c:pt idx="14957">
                  <c:v>138.19631271453261</c:v>
                </c:pt>
                <c:pt idx="14958">
                  <c:v>138.14189905252843</c:v>
                </c:pt>
                <c:pt idx="14959">
                  <c:v>138.0894106129804</c:v>
                </c:pt>
                <c:pt idx="14960">
                  <c:v>138.0449271454641</c:v>
                </c:pt>
                <c:pt idx="14961">
                  <c:v>137.99142536324018</c:v>
                </c:pt>
                <c:pt idx="14962">
                  <c:v>137.96183724406842</c:v>
                </c:pt>
                <c:pt idx="14963">
                  <c:v>137.88958950520117</c:v>
                </c:pt>
                <c:pt idx="14964">
                  <c:v>137.86182528306412</c:v>
                </c:pt>
                <c:pt idx="14965">
                  <c:v>137.81531512718715</c:v>
                </c:pt>
                <c:pt idx="14966">
                  <c:v>137.78957747168531</c:v>
                </c:pt>
                <c:pt idx="14967">
                  <c:v>137.72624659815094</c:v>
                </c:pt>
                <c:pt idx="14968">
                  <c:v>137.67973637899348</c:v>
                </c:pt>
                <c:pt idx="14969">
                  <c:v>137.62137058306251</c:v>
                </c:pt>
                <c:pt idx="14970">
                  <c:v>137.60161132148599</c:v>
                </c:pt>
                <c:pt idx="14971">
                  <c:v>137.52044631360064</c:v>
                </c:pt>
                <c:pt idx="14972">
                  <c:v>137.51051600847143</c:v>
                </c:pt>
                <c:pt idx="14973">
                  <c:v>137.46501898558341</c:v>
                </c:pt>
                <c:pt idx="14974">
                  <c:v>137.39672274742</c:v>
                </c:pt>
                <c:pt idx="14975">
                  <c:v>137.34534854335405</c:v>
                </c:pt>
                <c:pt idx="14976">
                  <c:v>137.32254933188094</c:v>
                </c:pt>
                <c:pt idx="14977">
                  <c:v>137.27705222317238</c:v>
                </c:pt>
                <c:pt idx="14978">
                  <c:v>137.23246706308296</c:v>
                </c:pt>
                <c:pt idx="14979">
                  <c:v>137.19294838178141</c:v>
                </c:pt>
                <c:pt idx="14980">
                  <c:v>137.13255570008079</c:v>
                </c:pt>
                <c:pt idx="14981">
                  <c:v>137.08108002973754</c:v>
                </c:pt>
                <c:pt idx="14982">
                  <c:v>137.03061763418097</c:v>
                </c:pt>
                <c:pt idx="14983">
                  <c:v>137.01278352843511</c:v>
                </c:pt>
                <c:pt idx="14984">
                  <c:v>136.95046546340845</c:v>
                </c:pt>
                <c:pt idx="14985">
                  <c:v>136.90598148746164</c:v>
                </c:pt>
                <c:pt idx="14986">
                  <c:v>136.85845758233509</c:v>
                </c:pt>
                <c:pt idx="14987">
                  <c:v>136.82978109983404</c:v>
                </c:pt>
                <c:pt idx="14988">
                  <c:v>136.77830527308777</c:v>
                </c:pt>
                <c:pt idx="14989">
                  <c:v>136.74071168990326</c:v>
                </c:pt>
                <c:pt idx="14990">
                  <c:v>136.68031873412477</c:v>
                </c:pt>
                <c:pt idx="14991">
                  <c:v>136.63775991779988</c:v>
                </c:pt>
                <c:pt idx="14992">
                  <c:v>136.60219289307187</c:v>
                </c:pt>
                <c:pt idx="14993">
                  <c:v>136.55365553684933</c:v>
                </c:pt>
                <c:pt idx="14994">
                  <c:v>136.50319287420695</c:v>
                </c:pt>
                <c:pt idx="14995">
                  <c:v>136.47248967539656</c:v>
                </c:pt>
                <c:pt idx="14996">
                  <c:v>136.4329706927065</c:v>
                </c:pt>
                <c:pt idx="14997">
                  <c:v>136.35869522898557</c:v>
                </c:pt>
                <c:pt idx="14998">
                  <c:v>136.32211479608318</c:v>
                </c:pt>
                <c:pt idx="14999">
                  <c:v>136.28745963673643</c:v>
                </c:pt>
                <c:pt idx="15000">
                  <c:v>136.2438873432624</c:v>
                </c:pt>
                <c:pt idx="15001">
                  <c:v>136.19545114350507</c:v>
                </c:pt>
                <c:pt idx="15002">
                  <c:v>136.16180925032108</c:v>
                </c:pt>
                <c:pt idx="15003">
                  <c:v>136.11925021255141</c:v>
                </c:pt>
                <c:pt idx="15004">
                  <c:v>136.05693158873811</c:v>
                </c:pt>
                <c:pt idx="15005">
                  <c:v>136.00738065516134</c:v>
                </c:pt>
                <c:pt idx="15006">
                  <c:v>135.9846824687711</c:v>
                </c:pt>
                <c:pt idx="15007">
                  <c:v>135.92530236742101</c:v>
                </c:pt>
                <c:pt idx="15008">
                  <c:v>135.88963375710813</c:v>
                </c:pt>
                <c:pt idx="15009">
                  <c:v>135.8352188355301</c:v>
                </c:pt>
                <c:pt idx="15010">
                  <c:v>135.80360344845241</c:v>
                </c:pt>
                <c:pt idx="15011">
                  <c:v>135.75314040598883</c:v>
                </c:pt>
                <c:pt idx="15012">
                  <c:v>135.68585630961999</c:v>
                </c:pt>
                <c:pt idx="15013">
                  <c:v>135.66508334900291</c:v>
                </c:pt>
                <c:pt idx="15014">
                  <c:v>135.59871117752255</c:v>
                </c:pt>
                <c:pt idx="15015">
                  <c:v>135.5552399145335</c:v>
                </c:pt>
                <c:pt idx="15016">
                  <c:v>135.5017367955914</c:v>
                </c:pt>
                <c:pt idx="15017">
                  <c:v>135.46910798546901</c:v>
                </c:pt>
                <c:pt idx="15018">
                  <c:v>135.42654865186256</c:v>
                </c:pt>
                <c:pt idx="15019">
                  <c:v>135.38398930008009</c:v>
                </c:pt>
                <c:pt idx="15020">
                  <c:v>135.33849130628693</c:v>
                </c:pt>
                <c:pt idx="15021">
                  <c:v>135.30586244271399</c:v>
                </c:pt>
                <c:pt idx="15022">
                  <c:v>135.24050335156028</c:v>
                </c:pt>
                <c:pt idx="15023">
                  <c:v>135.22570888466717</c:v>
                </c:pt>
                <c:pt idx="15024">
                  <c:v>135.15345916205311</c:v>
                </c:pt>
                <c:pt idx="15025">
                  <c:v>135.09904383848931</c:v>
                </c:pt>
                <c:pt idx="15026">
                  <c:v>135.08019606585742</c:v>
                </c:pt>
                <c:pt idx="15027">
                  <c:v>135.0287193353447</c:v>
                </c:pt>
                <c:pt idx="15028">
                  <c:v>134.98423450153447</c:v>
                </c:pt>
                <c:pt idx="15029">
                  <c:v>134.93569635725135</c:v>
                </c:pt>
                <c:pt idx="15030">
                  <c:v>134.90701932143966</c:v>
                </c:pt>
                <c:pt idx="15031">
                  <c:v>134.85361718682302</c:v>
                </c:pt>
                <c:pt idx="15032">
                  <c:v>134.80112701523214</c:v>
                </c:pt>
                <c:pt idx="15033">
                  <c:v>134.76454601057458</c:v>
                </c:pt>
                <c:pt idx="15034">
                  <c:v>134.73384227607843</c:v>
                </c:pt>
                <c:pt idx="15035">
                  <c:v>134.66949613514424</c:v>
                </c:pt>
                <c:pt idx="15036">
                  <c:v>134.62298448929164</c:v>
                </c:pt>
                <c:pt idx="15037">
                  <c:v>134.57748614805269</c:v>
                </c:pt>
                <c:pt idx="15038">
                  <c:v>134.52803581152273</c:v>
                </c:pt>
                <c:pt idx="15039">
                  <c:v>134.48446274875178</c:v>
                </c:pt>
                <c:pt idx="15040">
                  <c:v>134.42903373206602</c:v>
                </c:pt>
                <c:pt idx="15041">
                  <c:v>134.39042593440385</c:v>
                </c:pt>
                <c:pt idx="15042">
                  <c:v>134.36174874168231</c:v>
                </c:pt>
                <c:pt idx="15043">
                  <c:v>134.29740236049048</c:v>
                </c:pt>
                <c:pt idx="15044">
                  <c:v>134.27470378461359</c:v>
                </c:pt>
                <c:pt idx="15045">
                  <c:v>134.21826132129365</c:v>
                </c:pt>
                <c:pt idx="15046">
                  <c:v>134.18168010267891</c:v>
                </c:pt>
                <c:pt idx="15047">
                  <c:v>134.11632027421768</c:v>
                </c:pt>
                <c:pt idx="15048">
                  <c:v>134.07973901818278</c:v>
                </c:pt>
                <c:pt idx="15049">
                  <c:v>134.04011775342317</c:v>
                </c:pt>
                <c:pt idx="15050">
                  <c:v>134.00951512893914</c:v>
                </c:pt>
                <c:pt idx="15051">
                  <c:v>133.95702451274204</c:v>
                </c:pt>
                <c:pt idx="15052">
                  <c:v>133.89470453676401</c:v>
                </c:pt>
                <c:pt idx="15053">
                  <c:v>133.85903519964347</c:v>
                </c:pt>
                <c:pt idx="15054">
                  <c:v>133.80755783833672</c:v>
                </c:pt>
                <c:pt idx="15055">
                  <c:v>133.74918977445091</c:v>
                </c:pt>
                <c:pt idx="15056">
                  <c:v>133.72446440374685</c:v>
                </c:pt>
                <c:pt idx="15057">
                  <c:v>133.68788300387109</c:v>
                </c:pt>
                <c:pt idx="15058">
                  <c:v>133.62454952358394</c:v>
                </c:pt>
                <c:pt idx="15059">
                  <c:v>133.59192009883</c:v>
                </c:pt>
                <c:pt idx="15060">
                  <c:v>133.54439461322792</c:v>
                </c:pt>
                <c:pt idx="15061">
                  <c:v>133.50872515072319</c:v>
                </c:pt>
                <c:pt idx="15062">
                  <c:v>133.47315700920618</c:v>
                </c:pt>
                <c:pt idx="15063">
                  <c:v>133.40881005426186</c:v>
                </c:pt>
                <c:pt idx="15064">
                  <c:v>133.38013257906761</c:v>
                </c:pt>
                <c:pt idx="15065">
                  <c:v>133.33058031449499</c:v>
                </c:pt>
                <c:pt idx="15066">
                  <c:v>133.28609472265288</c:v>
                </c:pt>
                <c:pt idx="15067">
                  <c:v>133.22276098702272</c:v>
                </c:pt>
                <c:pt idx="15068">
                  <c:v>133.20300085326812</c:v>
                </c:pt>
                <c:pt idx="15069">
                  <c:v>133.15344850062084</c:v>
                </c:pt>
                <c:pt idx="15070">
                  <c:v>133.10501079875937</c:v>
                </c:pt>
                <c:pt idx="15071">
                  <c:v>133.06042377205208</c:v>
                </c:pt>
                <c:pt idx="15072">
                  <c:v>133.02880750466284</c:v>
                </c:pt>
                <c:pt idx="15073">
                  <c:v>132.98817247960238</c:v>
                </c:pt>
                <c:pt idx="15074">
                  <c:v>132.94662542936746</c:v>
                </c:pt>
                <c:pt idx="15075">
                  <c:v>132.9040650184842</c:v>
                </c:pt>
                <c:pt idx="15076">
                  <c:v>132.86150458942492</c:v>
                </c:pt>
                <c:pt idx="15077">
                  <c:v>132.80708801436572</c:v>
                </c:pt>
                <c:pt idx="15078">
                  <c:v>132.7507460543178</c:v>
                </c:pt>
                <c:pt idx="15079">
                  <c:v>132.72500709074666</c:v>
                </c:pt>
                <c:pt idx="15080">
                  <c:v>132.66167299853785</c:v>
                </c:pt>
                <c:pt idx="15081">
                  <c:v>132.63785936945527</c:v>
                </c:pt>
                <c:pt idx="15082">
                  <c:v>132.57857860851456</c:v>
                </c:pt>
                <c:pt idx="15083">
                  <c:v>132.54979955971916</c:v>
                </c:pt>
                <c:pt idx="15084">
                  <c:v>132.48646535616405</c:v>
                </c:pt>
                <c:pt idx="15085">
                  <c:v>132.43701398204576</c:v>
                </c:pt>
                <c:pt idx="15086">
                  <c:v>132.39739206417468</c:v>
                </c:pt>
                <c:pt idx="15087">
                  <c:v>132.36678893524132</c:v>
                </c:pt>
                <c:pt idx="15088">
                  <c:v>132.31237209005209</c:v>
                </c:pt>
                <c:pt idx="15089">
                  <c:v>132.26778470871821</c:v>
                </c:pt>
                <c:pt idx="15090">
                  <c:v>132.23312813944833</c:v>
                </c:pt>
                <c:pt idx="15091">
                  <c:v>132.17080708543926</c:v>
                </c:pt>
                <c:pt idx="15092">
                  <c:v>132.16188959810117</c:v>
                </c:pt>
                <c:pt idx="15093">
                  <c:v>132.0896376542226</c:v>
                </c:pt>
                <c:pt idx="15094">
                  <c:v>132.05599437496318</c:v>
                </c:pt>
                <c:pt idx="15095">
                  <c:v>132.02235108434644</c:v>
                </c:pt>
                <c:pt idx="15096">
                  <c:v>131.98576905967261</c:v>
                </c:pt>
                <c:pt idx="15097">
                  <c:v>131.93135200643567</c:v>
                </c:pt>
                <c:pt idx="15098">
                  <c:v>131.88281237521687</c:v>
                </c:pt>
                <c:pt idx="15099">
                  <c:v>131.84623029932274</c:v>
                </c:pt>
                <c:pt idx="15100">
                  <c:v>131.82150445648708</c:v>
                </c:pt>
                <c:pt idx="15101">
                  <c:v>131.78786108671096</c:v>
                </c:pt>
                <c:pt idx="15102">
                  <c:v>131.71459551624477</c:v>
                </c:pt>
                <c:pt idx="15103">
                  <c:v>131.67700002279915</c:v>
                </c:pt>
                <c:pt idx="15104">
                  <c:v>131.62856160332808</c:v>
                </c:pt>
                <c:pt idx="15105">
                  <c:v>131.58995272073787</c:v>
                </c:pt>
                <c:pt idx="15106">
                  <c:v>131.54039956604666</c:v>
                </c:pt>
                <c:pt idx="15107">
                  <c:v>131.49783855461828</c:v>
                </c:pt>
                <c:pt idx="15108">
                  <c:v>131.45132542848546</c:v>
                </c:pt>
                <c:pt idx="15109">
                  <c:v>131.40187354072702</c:v>
                </c:pt>
                <c:pt idx="15110">
                  <c:v>131.37116877020136</c:v>
                </c:pt>
                <c:pt idx="15111">
                  <c:v>131.33752524840099</c:v>
                </c:pt>
                <c:pt idx="15112">
                  <c:v>131.27520363433791</c:v>
                </c:pt>
                <c:pt idx="15113">
                  <c:v>131.23760797513836</c:v>
                </c:pt>
                <c:pt idx="15114">
                  <c:v>131.19312144903253</c:v>
                </c:pt>
                <c:pt idx="15115">
                  <c:v>131.16636872217722</c:v>
                </c:pt>
                <c:pt idx="15116">
                  <c:v>131.10303363944359</c:v>
                </c:pt>
                <c:pt idx="15117">
                  <c:v>131.09219066924436</c:v>
                </c:pt>
                <c:pt idx="15118">
                  <c:v>131.02084997608912</c:v>
                </c:pt>
                <c:pt idx="15119">
                  <c:v>130.9624802800688</c:v>
                </c:pt>
                <c:pt idx="15120">
                  <c:v>130.96349364313852</c:v>
                </c:pt>
                <c:pt idx="15121">
                  <c:v>130.91404151331804</c:v>
                </c:pt>
                <c:pt idx="15122">
                  <c:v>130.85759714662959</c:v>
                </c:pt>
                <c:pt idx="15123">
                  <c:v>130.81402247902625</c:v>
                </c:pt>
                <c:pt idx="15124">
                  <c:v>130.76457027503847</c:v>
                </c:pt>
                <c:pt idx="15125">
                  <c:v>130.72494769225142</c:v>
                </c:pt>
                <c:pt idx="15126">
                  <c:v>130.67853554199735</c:v>
                </c:pt>
                <c:pt idx="15127">
                  <c:v>130.65178267700909</c:v>
                </c:pt>
                <c:pt idx="15128">
                  <c:v>130.61611217918698</c:v>
                </c:pt>
                <c:pt idx="15129">
                  <c:v>130.56463314277684</c:v>
                </c:pt>
                <c:pt idx="15130">
                  <c:v>130.53899495133845</c:v>
                </c:pt>
                <c:pt idx="15131">
                  <c:v>130.49937227886994</c:v>
                </c:pt>
                <c:pt idx="15132">
                  <c:v>130.43502340382756</c:v>
                </c:pt>
                <c:pt idx="15133">
                  <c:v>130.40431833542462</c:v>
                </c:pt>
                <c:pt idx="15134">
                  <c:v>130.33307848682003</c:v>
                </c:pt>
                <c:pt idx="15135">
                  <c:v>130.30440012656206</c:v>
                </c:pt>
                <c:pt idx="15136">
                  <c:v>130.27572175805184</c:v>
                </c:pt>
                <c:pt idx="15137">
                  <c:v>130.2232291752328</c:v>
                </c:pt>
                <c:pt idx="15138">
                  <c:v>130.1935374124771</c:v>
                </c:pt>
                <c:pt idx="15139">
                  <c:v>130.13719397487387</c:v>
                </c:pt>
                <c:pt idx="15140">
                  <c:v>130.08764009784937</c:v>
                </c:pt>
                <c:pt idx="15141">
                  <c:v>130.06889271463703</c:v>
                </c:pt>
                <c:pt idx="15142">
                  <c:v>130.01052246107952</c:v>
                </c:pt>
                <c:pt idx="15143">
                  <c:v>129.96593404991407</c:v>
                </c:pt>
                <c:pt idx="15144">
                  <c:v>129.92246032982129</c:v>
                </c:pt>
                <c:pt idx="15145">
                  <c:v>129.89276847746063</c:v>
                </c:pt>
                <c:pt idx="15146">
                  <c:v>129.82841921075644</c:v>
                </c:pt>
                <c:pt idx="15147">
                  <c:v>129.80369286730385</c:v>
                </c:pt>
                <c:pt idx="15148">
                  <c:v>129.7591043636055</c:v>
                </c:pt>
                <c:pt idx="15149">
                  <c:v>129.69576838655948</c:v>
                </c:pt>
                <c:pt idx="15150">
                  <c:v>129.66516442802779</c:v>
                </c:pt>
                <c:pt idx="15151">
                  <c:v>129.62746682380651</c:v>
                </c:pt>
                <c:pt idx="15152">
                  <c:v>129.59777488356167</c:v>
                </c:pt>
                <c:pt idx="15153">
                  <c:v>129.57304848288712</c:v>
                </c:pt>
                <c:pt idx="15154">
                  <c:v>129.49988262200807</c:v>
                </c:pt>
                <c:pt idx="15155">
                  <c:v>129.46715050896205</c:v>
                </c:pt>
                <c:pt idx="15156">
                  <c:v>129.41668425787651</c:v>
                </c:pt>
                <c:pt idx="15157">
                  <c:v>129.38699225483572</c:v>
                </c:pt>
                <c:pt idx="15158">
                  <c:v>129.31970386025785</c:v>
                </c:pt>
                <c:pt idx="15159">
                  <c:v>129.29497739059516</c:v>
                </c:pt>
                <c:pt idx="15160">
                  <c:v>129.2455244328662</c:v>
                </c:pt>
                <c:pt idx="15161">
                  <c:v>129.20498920331323</c:v>
                </c:pt>
                <c:pt idx="15162">
                  <c:v>129.18512693481401</c:v>
                </c:pt>
                <c:pt idx="15163">
                  <c:v>129.12381735657175</c:v>
                </c:pt>
                <c:pt idx="15164">
                  <c:v>129.07426297568756</c:v>
                </c:pt>
                <c:pt idx="15165">
                  <c:v>129.03869325151933</c:v>
                </c:pt>
                <c:pt idx="15166">
                  <c:v>129.01589213960639</c:v>
                </c:pt>
                <c:pt idx="15167">
                  <c:v>128.97241800510446</c:v>
                </c:pt>
                <c:pt idx="15168">
                  <c:v>128.91495915488488</c:v>
                </c:pt>
                <c:pt idx="15169">
                  <c:v>128.86945820766366</c:v>
                </c:pt>
                <c:pt idx="15170">
                  <c:v>128.83186164094573</c:v>
                </c:pt>
                <c:pt idx="15171">
                  <c:v>128.79325167491925</c:v>
                </c:pt>
                <c:pt idx="15172">
                  <c:v>128.7704505068553</c:v>
                </c:pt>
                <c:pt idx="15173">
                  <c:v>128.71309287879336</c:v>
                </c:pt>
                <c:pt idx="15174">
                  <c:v>128.68340066614084</c:v>
                </c:pt>
                <c:pt idx="15175">
                  <c:v>128.62604298798206</c:v>
                </c:pt>
                <c:pt idx="15176">
                  <c:v>128.59533736225742</c:v>
                </c:pt>
                <c:pt idx="15177">
                  <c:v>128.5467961062528</c:v>
                </c:pt>
                <c:pt idx="15178">
                  <c:v>128.49835616541989</c:v>
                </c:pt>
                <c:pt idx="15179">
                  <c:v>128.46075945871326</c:v>
                </c:pt>
                <c:pt idx="15180">
                  <c:v>128.4340059984039</c:v>
                </c:pt>
                <c:pt idx="15181">
                  <c:v>128.37168256869626</c:v>
                </c:pt>
                <c:pt idx="15182">
                  <c:v>128.34097686460754</c:v>
                </c:pt>
                <c:pt idx="15183">
                  <c:v>128.29740109669208</c:v>
                </c:pt>
                <c:pt idx="15184">
                  <c:v>128.27074893157717</c:v>
                </c:pt>
                <c:pt idx="15185">
                  <c:v>128.19849416672568</c:v>
                </c:pt>
                <c:pt idx="15186">
                  <c:v>128.17569286259643</c:v>
                </c:pt>
                <c:pt idx="15187">
                  <c:v>128.1539049448881</c:v>
                </c:pt>
                <c:pt idx="15188">
                  <c:v>128.08965589470537</c:v>
                </c:pt>
                <c:pt idx="15189">
                  <c:v>128.05499787252043</c:v>
                </c:pt>
                <c:pt idx="15190">
                  <c:v>128.02033983828369</c:v>
                </c:pt>
                <c:pt idx="15191">
                  <c:v>127.98274295125843</c:v>
                </c:pt>
                <c:pt idx="15192">
                  <c:v>127.92041923936927</c:v>
                </c:pt>
                <c:pt idx="15193">
                  <c:v>127.88180892025827</c:v>
                </c:pt>
                <c:pt idx="15194">
                  <c:v>127.8471508257976</c:v>
                </c:pt>
                <c:pt idx="15195">
                  <c:v>127.80560163234334</c:v>
                </c:pt>
                <c:pt idx="15196">
                  <c:v>127.76405242156825</c:v>
                </c:pt>
                <c:pt idx="15197">
                  <c:v>127.7333465302799</c:v>
                </c:pt>
                <c:pt idx="15198">
                  <c:v>127.68186600484827</c:v>
                </c:pt>
                <c:pt idx="15199">
                  <c:v>127.64234353617849</c:v>
                </c:pt>
                <c:pt idx="15200">
                  <c:v>127.59187636109401</c:v>
                </c:pt>
                <c:pt idx="15201">
                  <c:v>127.55123911921031</c:v>
                </c:pt>
                <c:pt idx="15202">
                  <c:v>127.53543011290361</c:v>
                </c:pt>
                <c:pt idx="15203">
                  <c:v>127.50279869452037</c:v>
                </c:pt>
                <c:pt idx="15204">
                  <c:v>127.45628370388437</c:v>
                </c:pt>
                <c:pt idx="15205">
                  <c:v>127.38595380753661</c:v>
                </c:pt>
                <c:pt idx="15206">
                  <c:v>127.36811797579034</c:v>
                </c:pt>
                <c:pt idx="15207">
                  <c:v>127.32960878272581</c:v>
                </c:pt>
                <c:pt idx="15208">
                  <c:v>127.25137427099732</c:v>
                </c:pt>
                <c:pt idx="15209">
                  <c:v>127.23353841516798</c:v>
                </c:pt>
                <c:pt idx="15210">
                  <c:v>127.19097556449708</c:v>
                </c:pt>
                <c:pt idx="15211">
                  <c:v>127.14750063397591</c:v>
                </c:pt>
                <c:pt idx="15212">
                  <c:v>127.09794527046449</c:v>
                </c:pt>
                <c:pt idx="15213">
                  <c:v>127.09105413411891</c:v>
                </c:pt>
                <c:pt idx="15214">
                  <c:v>127.04261348577319</c:v>
                </c:pt>
                <c:pt idx="15215">
                  <c:v>126.99214600701646</c:v>
                </c:pt>
                <c:pt idx="15216">
                  <c:v>126.94563077806188</c:v>
                </c:pt>
                <c:pt idx="15217">
                  <c:v>126.91887691105181</c:v>
                </c:pt>
                <c:pt idx="15218">
                  <c:v>126.87236164790313</c:v>
                </c:pt>
                <c:pt idx="15219">
                  <c:v>126.83668979740419</c:v>
                </c:pt>
                <c:pt idx="15220">
                  <c:v>126.7763921801735</c:v>
                </c:pt>
                <c:pt idx="15221">
                  <c:v>126.74173370132287</c:v>
                </c:pt>
                <c:pt idx="15222">
                  <c:v>126.70018404705026</c:v>
                </c:pt>
                <c:pt idx="15223">
                  <c:v>126.64870298797454</c:v>
                </c:pt>
                <c:pt idx="15224">
                  <c:v>126.61799675307053</c:v>
                </c:pt>
                <c:pt idx="15225">
                  <c:v>126.58830391626233</c:v>
                </c:pt>
                <c:pt idx="15226">
                  <c:v>126.54878101395482</c:v>
                </c:pt>
                <c:pt idx="15227">
                  <c:v>126.48736847311959</c:v>
                </c:pt>
                <c:pt idx="15228">
                  <c:v>126.4547367116044</c:v>
                </c:pt>
                <c:pt idx="15229">
                  <c:v>126.42605723536488</c:v>
                </c:pt>
                <c:pt idx="15230">
                  <c:v>126.38541951815247</c:v>
                </c:pt>
                <c:pt idx="15231">
                  <c:v>126.33789059595243</c:v>
                </c:pt>
                <c:pt idx="15232">
                  <c:v>126.2844838695512</c:v>
                </c:pt>
                <c:pt idx="15233">
                  <c:v>126.24891314975217</c:v>
                </c:pt>
                <c:pt idx="15234">
                  <c:v>126.21121425337367</c:v>
                </c:pt>
                <c:pt idx="15235">
                  <c:v>126.16875230731318</c:v>
                </c:pt>
                <c:pt idx="15236">
                  <c:v>126.13997140757334</c:v>
                </c:pt>
                <c:pt idx="15237">
                  <c:v>126.08859140040478</c:v>
                </c:pt>
                <c:pt idx="15238">
                  <c:v>126.06578961359028</c:v>
                </c:pt>
                <c:pt idx="15239">
                  <c:v>125.99251983664813</c:v>
                </c:pt>
                <c:pt idx="15240">
                  <c:v>125.98461521019071</c:v>
                </c:pt>
                <c:pt idx="15241">
                  <c:v>125.93617402410571</c:v>
                </c:pt>
                <c:pt idx="15242">
                  <c:v>125.88367915570107</c:v>
                </c:pt>
                <c:pt idx="15243">
                  <c:v>125.85996524855291</c:v>
                </c:pt>
                <c:pt idx="15244">
                  <c:v>125.81142266034236</c:v>
                </c:pt>
                <c:pt idx="15245">
                  <c:v>125.76095455818009</c:v>
                </c:pt>
                <c:pt idx="15246">
                  <c:v>125.71737766226079</c:v>
                </c:pt>
                <c:pt idx="15247">
                  <c:v>125.694677132188</c:v>
                </c:pt>
                <c:pt idx="15248">
                  <c:v>125.6500867902074</c:v>
                </c:pt>
                <c:pt idx="15249">
                  <c:v>125.60752326334438</c:v>
                </c:pt>
                <c:pt idx="15250">
                  <c:v>125.5818837967238</c:v>
                </c:pt>
                <c:pt idx="15251">
                  <c:v>125.54327257170026</c:v>
                </c:pt>
                <c:pt idx="15252">
                  <c:v>125.49969558061019</c:v>
                </c:pt>
                <c:pt idx="15253">
                  <c:v>125.45024073973511</c:v>
                </c:pt>
                <c:pt idx="15254">
                  <c:v>125.41264288322493</c:v>
                </c:pt>
                <c:pt idx="15255">
                  <c:v>125.37099133290454</c:v>
                </c:pt>
                <c:pt idx="15256">
                  <c:v>125.32548876777032</c:v>
                </c:pt>
                <c:pt idx="15257">
                  <c:v>125.28596536471589</c:v>
                </c:pt>
                <c:pt idx="15258">
                  <c:v>125.24532718266971</c:v>
                </c:pt>
                <c:pt idx="15259">
                  <c:v>125.21168159297673</c:v>
                </c:pt>
                <c:pt idx="15260">
                  <c:v>125.16911787890047</c:v>
                </c:pt>
                <c:pt idx="15261">
                  <c:v>125.13648568579944</c:v>
                </c:pt>
                <c:pt idx="15262">
                  <c:v>125.09199643637874</c:v>
                </c:pt>
                <c:pt idx="15263">
                  <c:v>125.03950112336787</c:v>
                </c:pt>
                <c:pt idx="15264">
                  <c:v>124.99896418320603</c:v>
                </c:pt>
                <c:pt idx="15265">
                  <c:v>124.96724401603186</c:v>
                </c:pt>
                <c:pt idx="15266">
                  <c:v>124.92761912847951</c:v>
                </c:pt>
                <c:pt idx="15267">
                  <c:v>124.88708214281573</c:v>
                </c:pt>
                <c:pt idx="15268">
                  <c:v>124.83955250612767</c:v>
                </c:pt>
                <c:pt idx="15269">
                  <c:v>124.82374306971148</c:v>
                </c:pt>
                <c:pt idx="15270">
                  <c:v>124.75847844668135</c:v>
                </c:pt>
                <c:pt idx="15271">
                  <c:v>124.70892189537103</c:v>
                </c:pt>
                <c:pt idx="15272">
                  <c:v>124.68916007355968</c:v>
                </c:pt>
                <c:pt idx="15273">
                  <c:v>124.65551429612836</c:v>
                </c:pt>
                <c:pt idx="15274">
                  <c:v>124.60899797669742</c:v>
                </c:pt>
                <c:pt idx="15275">
                  <c:v>124.56248163555817</c:v>
                </c:pt>
                <c:pt idx="15276">
                  <c:v>124.52093107282958</c:v>
                </c:pt>
                <c:pt idx="15277">
                  <c:v>124.47735363477372</c:v>
                </c:pt>
                <c:pt idx="15278">
                  <c:v>124.41604116059774</c:v>
                </c:pt>
                <c:pt idx="15279">
                  <c:v>124.40408269016478</c:v>
                </c:pt>
                <c:pt idx="15280">
                  <c:v>124.37641605391802</c:v>
                </c:pt>
                <c:pt idx="15281">
                  <c:v>124.33385198315852</c:v>
                </c:pt>
                <c:pt idx="15282">
                  <c:v>124.27841732089445</c:v>
                </c:pt>
                <c:pt idx="15283">
                  <c:v>124.25764198248761</c:v>
                </c:pt>
                <c:pt idx="15284">
                  <c:v>124.19926832554383</c:v>
                </c:pt>
                <c:pt idx="15285">
                  <c:v>124.16856133603414</c:v>
                </c:pt>
                <c:pt idx="15286">
                  <c:v>124.12204478935168</c:v>
                </c:pt>
                <c:pt idx="15287">
                  <c:v>124.08545986483647</c:v>
                </c:pt>
                <c:pt idx="15288">
                  <c:v>124.05373940695048</c:v>
                </c:pt>
                <c:pt idx="15289">
                  <c:v>124.00327041480996</c:v>
                </c:pt>
                <c:pt idx="15290">
                  <c:v>123.96171961896846</c:v>
                </c:pt>
                <c:pt idx="15291">
                  <c:v>123.90932505415523</c:v>
                </c:pt>
                <c:pt idx="15292">
                  <c:v>123.89544099658096</c:v>
                </c:pt>
                <c:pt idx="15293">
                  <c:v>123.85976808066086</c:v>
                </c:pt>
                <c:pt idx="15294">
                  <c:v>123.81426482563161</c:v>
                </c:pt>
                <c:pt idx="15295">
                  <c:v>123.76085674701577</c:v>
                </c:pt>
                <c:pt idx="15296">
                  <c:v>123.72721065623109</c:v>
                </c:pt>
                <c:pt idx="15297">
                  <c:v>123.69853039517989</c:v>
                </c:pt>
                <c:pt idx="15298">
                  <c:v>123.64400747332296</c:v>
                </c:pt>
                <c:pt idx="15299">
                  <c:v>123.60549684139995</c:v>
                </c:pt>
                <c:pt idx="15300">
                  <c:v>123.55898003194753</c:v>
                </c:pt>
                <c:pt idx="15301">
                  <c:v>123.51732770702257</c:v>
                </c:pt>
                <c:pt idx="15302">
                  <c:v>123.47385117411933</c:v>
                </c:pt>
                <c:pt idx="15303">
                  <c:v>123.45500120291132</c:v>
                </c:pt>
                <c:pt idx="15304">
                  <c:v>123.40057949184062</c:v>
                </c:pt>
                <c:pt idx="15305">
                  <c:v>123.37585155371512</c:v>
                </c:pt>
                <c:pt idx="15306">
                  <c:v>123.33622603351763</c:v>
                </c:pt>
                <c:pt idx="15307">
                  <c:v>123.27683839574613</c:v>
                </c:pt>
                <c:pt idx="15308">
                  <c:v>123.25018488810956</c:v>
                </c:pt>
                <c:pt idx="15309">
                  <c:v>123.22738245196518</c:v>
                </c:pt>
                <c:pt idx="15310">
                  <c:v>123.19373618110497</c:v>
                </c:pt>
                <c:pt idx="15311">
                  <c:v>123.12745704805593</c:v>
                </c:pt>
                <c:pt idx="15312">
                  <c:v>123.11063389718052</c:v>
                </c:pt>
                <c:pt idx="15313">
                  <c:v>123.0541851111463</c:v>
                </c:pt>
                <c:pt idx="15314">
                  <c:v>123.01263391967188</c:v>
                </c:pt>
                <c:pt idx="15315">
                  <c:v>122.97503514367818</c:v>
                </c:pt>
                <c:pt idx="15316">
                  <c:v>122.93743635350215</c:v>
                </c:pt>
                <c:pt idx="15317">
                  <c:v>122.88493990575799</c:v>
                </c:pt>
                <c:pt idx="15318">
                  <c:v>122.86416427691054</c:v>
                </c:pt>
                <c:pt idx="15319">
                  <c:v>122.83051788344571</c:v>
                </c:pt>
                <c:pt idx="15320">
                  <c:v>122.77710927772573</c:v>
                </c:pt>
                <c:pt idx="15321">
                  <c:v>122.75532017988674</c:v>
                </c:pt>
                <c:pt idx="15322">
                  <c:v>122.70778952667817</c:v>
                </c:pt>
                <c:pt idx="15323">
                  <c:v>122.64252351818055</c:v>
                </c:pt>
                <c:pt idx="15324">
                  <c:v>122.62570028546038</c:v>
                </c:pt>
                <c:pt idx="15325">
                  <c:v>122.57026467321104</c:v>
                </c:pt>
                <c:pt idx="15326">
                  <c:v>122.54553652910153</c:v>
                </c:pt>
                <c:pt idx="15327">
                  <c:v>122.50986313006962</c:v>
                </c:pt>
                <c:pt idx="15328">
                  <c:v>122.46142025526258</c:v>
                </c:pt>
                <c:pt idx="15329">
                  <c:v>122.43172618019648</c:v>
                </c:pt>
                <c:pt idx="15330">
                  <c:v>122.3940258400639</c:v>
                </c:pt>
                <c:pt idx="15331">
                  <c:v>122.34659635964381</c:v>
                </c:pt>
                <c:pt idx="15332">
                  <c:v>122.30504487320847</c:v>
                </c:pt>
                <c:pt idx="15333">
                  <c:v>122.27139829101323</c:v>
                </c:pt>
                <c:pt idx="15334">
                  <c:v>122.24261626590551</c:v>
                </c:pt>
                <c:pt idx="15335">
                  <c:v>122.19022079745531</c:v>
                </c:pt>
                <c:pt idx="15336">
                  <c:v>122.14765579313961</c:v>
                </c:pt>
                <c:pt idx="15337">
                  <c:v>122.09617238267977</c:v>
                </c:pt>
                <c:pt idx="15338">
                  <c:v>122.07245757442827</c:v>
                </c:pt>
                <c:pt idx="15339">
                  <c:v>122.03577055225709</c:v>
                </c:pt>
                <c:pt idx="15340">
                  <c:v>121.99523239050851</c:v>
                </c:pt>
                <c:pt idx="15341">
                  <c:v>121.9457758108496</c:v>
                </c:pt>
                <c:pt idx="15342">
                  <c:v>121.93685740862755</c:v>
                </c:pt>
                <c:pt idx="15343">
                  <c:v>121.85365273126676</c:v>
                </c:pt>
                <c:pt idx="15344">
                  <c:v>121.84777468809584</c:v>
                </c:pt>
                <c:pt idx="15345">
                  <c:v>121.80622299372615</c:v>
                </c:pt>
                <c:pt idx="15346">
                  <c:v>121.75078692573187</c:v>
                </c:pt>
                <c:pt idx="15347">
                  <c:v>121.7210926389709</c:v>
                </c:pt>
                <c:pt idx="15348">
                  <c:v>121.69139834336414</c:v>
                </c:pt>
                <c:pt idx="15349">
                  <c:v>121.63991469725295</c:v>
                </c:pt>
                <c:pt idx="15350">
                  <c:v>121.59836291623689</c:v>
                </c:pt>
                <c:pt idx="15351">
                  <c:v>121.57464798955176</c:v>
                </c:pt>
                <c:pt idx="15352">
                  <c:v>121.53998770193998</c:v>
                </c:pt>
                <c:pt idx="15353">
                  <c:v>121.47857207499551</c:v>
                </c:pt>
                <c:pt idx="15354">
                  <c:v>121.45283020030284</c:v>
                </c:pt>
                <c:pt idx="15355">
                  <c:v>121.42222371071831</c:v>
                </c:pt>
                <c:pt idx="15356">
                  <c:v>121.36871300436353</c:v>
                </c:pt>
                <c:pt idx="15357">
                  <c:v>121.33314053026653</c:v>
                </c:pt>
                <c:pt idx="15358">
                  <c:v>121.30344611909105</c:v>
                </c:pt>
                <c:pt idx="15359">
                  <c:v>121.25490131180412</c:v>
                </c:pt>
                <c:pt idx="15360">
                  <c:v>121.21436283248995</c:v>
                </c:pt>
                <c:pt idx="15361">
                  <c:v>121.16389240270412</c:v>
                </c:pt>
                <c:pt idx="15362">
                  <c:v>121.14706892043019</c:v>
                </c:pt>
                <c:pt idx="15363">
                  <c:v>121.09659845657231</c:v>
                </c:pt>
                <c:pt idx="15364">
                  <c:v>121.05697203029389</c:v>
                </c:pt>
                <c:pt idx="15365">
                  <c:v>121.03325697480737</c:v>
                </c:pt>
                <c:pt idx="15366">
                  <c:v>120.98369857140951</c:v>
                </c:pt>
                <c:pt idx="15367">
                  <c:v>120.96201042802049</c:v>
                </c:pt>
                <c:pt idx="15368">
                  <c:v>120.90556042520556</c:v>
                </c:pt>
                <c:pt idx="15369">
                  <c:v>120.85904235577215</c:v>
                </c:pt>
                <c:pt idx="15370">
                  <c:v>120.84019189008239</c:v>
                </c:pt>
                <c:pt idx="15371">
                  <c:v>120.80168017490428</c:v>
                </c:pt>
                <c:pt idx="15372">
                  <c:v>120.76894520530442</c:v>
                </c:pt>
                <c:pt idx="15373">
                  <c:v>120.71553549498444</c:v>
                </c:pt>
                <c:pt idx="15374">
                  <c:v>120.68087490864936</c:v>
                </c:pt>
                <c:pt idx="15375">
                  <c:v>120.64327525311981</c:v>
                </c:pt>
                <c:pt idx="15376">
                  <c:v>120.59574359281417</c:v>
                </c:pt>
                <c:pt idx="15377">
                  <c:v>120.55520484543426</c:v>
                </c:pt>
                <c:pt idx="15378">
                  <c:v>120.52449673331989</c:v>
                </c:pt>
                <c:pt idx="15379">
                  <c:v>120.48983608055882</c:v>
                </c:pt>
                <c:pt idx="15380">
                  <c:v>120.44139222405006</c:v>
                </c:pt>
                <c:pt idx="15381">
                  <c:v>120.4275076834296</c:v>
                </c:pt>
                <c:pt idx="15382">
                  <c:v>120.37409779016804</c:v>
                </c:pt>
                <c:pt idx="15383">
                  <c:v>120.32555253029038</c:v>
                </c:pt>
                <c:pt idx="15384">
                  <c:v>120.30183730079423</c:v>
                </c:pt>
                <c:pt idx="15385">
                  <c:v>120.24346132722833</c:v>
                </c:pt>
                <c:pt idx="15386">
                  <c:v>120.21275311907891</c:v>
                </c:pt>
                <c:pt idx="15387">
                  <c:v>120.16917379754597</c:v>
                </c:pt>
                <c:pt idx="15388">
                  <c:v>120.13157394900631</c:v>
                </c:pt>
                <c:pt idx="15389">
                  <c:v>120.10583172646352</c:v>
                </c:pt>
                <c:pt idx="15390">
                  <c:v>120.04248961513154</c:v>
                </c:pt>
                <c:pt idx="15391">
                  <c:v>120.0197877926324</c:v>
                </c:pt>
                <c:pt idx="15392">
                  <c:v>119.99799809206745</c:v>
                </c:pt>
                <c:pt idx="15393">
                  <c:v>119.95147959910904</c:v>
                </c:pt>
                <c:pt idx="15394">
                  <c:v>119.91681874710513</c:v>
                </c:pt>
                <c:pt idx="15395">
                  <c:v>119.87030021626357</c:v>
                </c:pt>
                <c:pt idx="15396">
                  <c:v>119.80797143176051</c:v>
                </c:pt>
                <c:pt idx="15397">
                  <c:v>119.80199192030419</c:v>
                </c:pt>
                <c:pt idx="15398">
                  <c:v>119.74260217687529</c:v>
                </c:pt>
                <c:pt idx="15399">
                  <c:v>119.72182589308957</c:v>
                </c:pt>
                <c:pt idx="15400">
                  <c:v>119.68128679030823</c:v>
                </c:pt>
                <c:pt idx="15401">
                  <c:v>119.66152397172482</c:v>
                </c:pt>
                <c:pt idx="15402">
                  <c:v>119.59716809944085</c:v>
                </c:pt>
                <c:pt idx="15403">
                  <c:v>119.57537830649648</c:v>
                </c:pt>
                <c:pt idx="15404">
                  <c:v>119.54071732371962</c:v>
                </c:pt>
                <c:pt idx="15405">
                  <c:v>119.48031394481549</c:v>
                </c:pt>
                <c:pt idx="15406">
                  <c:v>119.44372731664022</c:v>
                </c:pt>
                <c:pt idx="15407">
                  <c:v>119.40014765890815</c:v>
                </c:pt>
                <c:pt idx="15408">
                  <c:v>119.38038478458796</c:v>
                </c:pt>
                <c:pt idx="15409">
                  <c:v>119.33883206169942</c:v>
                </c:pt>
                <c:pt idx="15410">
                  <c:v>119.29525235810993</c:v>
                </c:pt>
                <c:pt idx="15411">
                  <c:v>119.26160475997936</c:v>
                </c:pt>
                <c:pt idx="15412">
                  <c:v>119.23981489368526</c:v>
                </c:pt>
                <c:pt idx="15413">
                  <c:v>119.16958054804927</c:v>
                </c:pt>
                <c:pt idx="15414">
                  <c:v>119.16167538050711</c:v>
                </c:pt>
                <c:pt idx="15415">
                  <c:v>119.11312953018862</c:v>
                </c:pt>
                <c:pt idx="15416">
                  <c:v>119.0825223222205</c:v>
                </c:pt>
                <c:pt idx="15417">
                  <c:v>119.04096947517121</c:v>
                </c:pt>
                <c:pt idx="15418">
                  <c:v>118.99343705084424</c:v>
                </c:pt>
                <c:pt idx="15419">
                  <c:v>118.96870801941695</c:v>
                </c:pt>
                <c:pt idx="15420">
                  <c:v>118.92908074724811</c:v>
                </c:pt>
                <c:pt idx="15421">
                  <c:v>118.89644651128093</c:v>
                </c:pt>
                <c:pt idx="15422">
                  <c:v>118.85884618268166</c:v>
                </c:pt>
                <c:pt idx="15423">
                  <c:v>118.79347630539833</c:v>
                </c:pt>
                <c:pt idx="15424">
                  <c:v>118.78263199602912</c:v>
                </c:pt>
                <c:pt idx="15425">
                  <c:v>118.71928904390056</c:v>
                </c:pt>
                <c:pt idx="15426">
                  <c:v>118.70641775110772</c:v>
                </c:pt>
                <c:pt idx="15427">
                  <c:v>118.64601386666723</c:v>
                </c:pt>
                <c:pt idx="15428">
                  <c:v>118.61439302666018</c:v>
                </c:pt>
                <c:pt idx="15429">
                  <c:v>118.59949474279608</c:v>
                </c:pt>
                <c:pt idx="15430">
                  <c:v>118.55196210796453</c:v>
                </c:pt>
                <c:pt idx="15431">
                  <c:v>118.50746991964354</c:v>
                </c:pt>
                <c:pt idx="15432">
                  <c:v>118.46784246412324</c:v>
                </c:pt>
                <c:pt idx="15433">
                  <c:v>118.43814719940571</c:v>
                </c:pt>
                <c:pt idx="15434">
                  <c:v>118.40449931197061</c:v>
                </c:pt>
                <c:pt idx="15435">
                  <c:v>118.35210182609219</c:v>
                </c:pt>
                <c:pt idx="15436">
                  <c:v>118.3154134346737</c:v>
                </c:pt>
                <c:pt idx="15437">
                  <c:v>118.27588725201377</c:v>
                </c:pt>
                <c:pt idx="15438">
                  <c:v>118.24811756559228</c:v>
                </c:pt>
                <c:pt idx="15439">
                  <c:v>118.20950349971862</c:v>
                </c:pt>
                <c:pt idx="15440">
                  <c:v>118.18183514410684</c:v>
                </c:pt>
                <c:pt idx="15441">
                  <c:v>118.12447142265893</c:v>
                </c:pt>
                <c:pt idx="15442">
                  <c:v>118.08089118818677</c:v>
                </c:pt>
                <c:pt idx="15443">
                  <c:v>118.05717542467845</c:v>
                </c:pt>
                <c:pt idx="15444">
                  <c:v>118.01552080075629</c:v>
                </c:pt>
                <c:pt idx="15445">
                  <c:v>117.97599449918857</c:v>
                </c:pt>
                <c:pt idx="15446">
                  <c:v>117.94031946483037</c:v>
                </c:pt>
                <c:pt idx="15447">
                  <c:v>117.91660366787998</c:v>
                </c:pt>
                <c:pt idx="15448">
                  <c:v>117.87200984636989</c:v>
                </c:pt>
                <c:pt idx="15449">
                  <c:v>117.83744962097886</c:v>
                </c:pt>
                <c:pt idx="15450">
                  <c:v>117.79488275798955</c:v>
                </c:pt>
                <c:pt idx="15451">
                  <c:v>117.76022115612925</c:v>
                </c:pt>
                <c:pt idx="15452">
                  <c:v>117.71664076241889</c:v>
                </c:pt>
                <c:pt idx="15453">
                  <c:v>117.67508734602154</c:v>
                </c:pt>
                <c:pt idx="15454">
                  <c:v>117.65035798755406</c:v>
                </c:pt>
                <c:pt idx="15455">
                  <c:v>117.60779104467672</c:v>
                </c:pt>
                <c:pt idx="15456">
                  <c:v>117.57708202460033</c:v>
                </c:pt>
                <c:pt idx="15457">
                  <c:v>117.54546084552722</c:v>
                </c:pt>
                <c:pt idx="15458">
                  <c:v>117.50978565709553</c:v>
                </c:pt>
                <c:pt idx="15459">
                  <c:v>117.46529300363298</c:v>
                </c:pt>
                <c:pt idx="15460">
                  <c:v>117.41279367400783</c:v>
                </c:pt>
                <c:pt idx="15461">
                  <c:v>117.37721978821925</c:v>
                </c:pt>
                <c:pt idx="15462">
                  <c:v>117.3484363499711</c:v>
                </c:pt>
                <c:pt idx="15463">
                  <c:v>117.32968657058586</c:v>
                </c:pt>
                <c:pt idx="15464">
                  <c:v>117.27820067175846</c:v>
                </c:pt>
                <c:pt idx="15465">
                  <c:v>117.23664707260531</c:v>
                </c:pt>
                <c:pt idx="15466">
                  <c:v>117.19904611795602</c:v>
                </c:pt>
                <c:pt idx="15467">
                  <c:v>117.17127613156283</c:v>
                </c:pt>
                <c:pt idx="15468">
                  <c:v>117.10793215555063</c:v>
                </c:pt>
                <c:pt idx="15469">
                  <c:v>117.08127699841263</c:v>
                </c:pt>
                <c:pt idx="15470">
                  <c:v>117.04266248056413</c:v>
                </c:pt>
                <c:pt idx="15471">
                  <c:v>117.02979097129081</c:v>
                </c:pt>
                <c:pt idx="15472">
                  <c:v>116.98023057754628</c:v>
                </c:pt>
                <c:pt idx="15473">
                  <c:v>116.94364303179528</c:v>
                </c:pt>
                <c:pt idx="15474">
                  <c:v>116.89915012565544</c:v>
                </c:pt>
                <c:pt idx="15475">
                  <c:v>116.86945439365137</c:v>
                </c:pt>
                <c:pt idx="15476">
                  <c:v>116.8506031735229</c:v>
                </c:pt>
                <c:pt idx="15477">
                  <c:v>116.7982048708926</c:v>
                </c:pt>
                <c:pt idx="15478">
                  <c:v>116.75563756414817</c:v>
                </c:pt>
                <c:pt idx="15479">
                  <c:v>116.70516487688411</c:v>
                </c:pt>
                <c:pt idx="15480">
                  <c:v>116.67942176952327</c:v>
                </c:pt>
                <c:pt idx="15481">
                  <c:v>116.64668544623041</c:v>
                </c:pt>
                <c:pt idx="15482">
                  <c:v>116.59722621293999</c:v>
                </c:pt>
                <c:pt idx="15483">
                  <c:v>116.57148307770612</c:v>
                </c:pt>
                <c:pt idx="15484">
                  <c:v>116.52496298575755</c:v>
                </c:pt>
                <c:pt idx="15485">
                  <c:v>116.47550369207734</c:v>
                </c:pt>
                <c:pt idx="15486">
                  <c:v>116.44783485519636</c:v>
                </c:pt>
                <c:pt idx="15487">
                  <c:v>116.4150984558552</c:v>
                </c:pt>
                <c:pt idx="15488">
                  <c:v>116.39138229605719</c:v>
                </c:pt>
                <c:pt idx="15489">
                  <c:v>116.34090942437305</c:v>
                </c:pt>
                <c:pt idx="15490">
                  <c:v>116.32509864003505</c:v>
                </c:pt>
                <c:pt idx="15491">
                  <c:v>116.27553789595687</c:v>
                </c:pt>
                <c:pt idx="15492">
                  <c:v>116.24290279131041</c:v>
                </c:pt>
                <c:pt idx="15493">
                  <c:v>116.21422037685302</c:v>
                </c:pt>
                <c:pt idx="15494">
                  <c:v>116.1637474154732</c:v>
                </c:pt>
                <c:pt idx="15495">
                  <c:v>116.1290852464721</c:v>
                </c:pt>
                <c:pt idx="15496">
                  <c:v>116.09442306541919</c:v>
                </c:pt>
                <c:pt idx="15497">
                  <c:v>116.04395004338701</c:v>
                </c:pt>
                <c:pt idx="15498">
                  <c:v>116.01820676528099</c:v>
                </c:pt>
                <c:pt idx="15499">
                  <c:v>115.99550402631689</c:v>
                </c:pt>
                <c:pt idx="15500">
                  <c:v>115.94989582973636</c:v>
                </c:pt>
                <c:pt idx="15501">
                  <c:v>115.91726061848739</c:v>
                </c:pt>
                <c:pt idx="15502">
                  <c:v>115.89354434025577</c:v>
                </c:pt>
                <c:pt idx="15503">
                  <c:v>115.83607795037302</c:v>
                </c:pt>
                <c:pt idx="15504">
                  <c:v>115.80840893602246</c:v>
                </c:pt>
                <c:pt idx="15505">
                  <c:v>115.77182096019968</c:v>
                </c:pt>
                <c:pt idx="15506">
                  <c:v>115.73320593514063</c:v>
                </c:pt>
                <c:pt idx="15507">
                  <c:v>115.68861113693401</c:v>
                </c:pt>
                <c:pt idx="15508">
                  <c:v>115.66783400823014</c:v>
                </c:pt>
                <c:pt idx="15509">
                  <c:v>115.61543508392661</c:v>
                </c:pt>
                <c:pt idx="15510">
                  <c:v>115.58766465639859</c:v>
                </c:pt>
                <c:pt idx="15511">
                  <c:v>115.54114410535931</c:v>
                </c:pt>
                <c:pt idx="15512">
                  <c:v>115.5074952400976</c:v>
                </c:pt>
                <c:pt idx="15513">
                  <c:v>115.45996113096098</c:v>
                </c:pt>
                <c:pt idx="15514">
                  <c:v>115.43127849124275</c:v>
                </c:pt>
                <c:pt idx="15515">
                  <c:v>115.39266333427756</c:v>
                </c:pt>
                <c:pt idx="15516">
                  <c:v>115.35607520587267</c:v>
                </c:pt>
                <c:pt idx="15517">
                  <c:v>115.31644649763203</c:v>
                </c:pt>
                <c:pt idx="15518">
                  <c:v>115.28685164642046</c:v>
                </c:pt>
                <c:pt idx="15519">
                  <c:v>115.28087186377313</c:v>
                </c:pt>
                <c:pt idx="15520">
                  <c:v>115.21154689978057</c:v>
                </c:pt>
                <c:pt idx="15521">
                  <c:v>115.18681693019946</c:v>
                </c:pt>
                <c:pt idx="15522">
                  <c:v>115.13340422906442</c:v>
                </c:pt>
                <c:pt idx="15523">
                  <c:v>115.09772817745117</c:v>
                </c:pt>
                <c:pt idx="15524">
                  <c:v>115.06711973663022</c:v>
                </c:pt>
                <c:pt idx="15525">
                  <c:v>115.03438288389474</c:v>
                </c:pt>
                <c:pt idx="15526">
                  <c:v>114.99181482401296</c:v>
                </c:pt>
                <c:pt idx="15527">
                  <c:v>114.96809832562307</c:v>
                </c:pt>
                <c:pt idx="15528">
                  <c:v>114.92157748547065</c:v>
                </c:pt>
                <c:pt idx="15529">
                  <c:v>114.86816464222872</c:v>
                </c:pt>
                <c:pt idx="15530">
                  <c:v>114.84536028867402</c:v>
                </c:pt>
                <c:pt idx="15531">
                  <c:v>114.81171118856832</c:v>
                </c:pt>
                <c:pt idx="15532">
                  <c:v>114.77603502183517</c:v>
                </c:pt>
                <c:pt idx="15533">
                  <c:v>114.76022398931381</c:v>
                </c:pt>
                <c:pt idx="15534">
                  <c:v>114.71674363695051</c:v>
                </c:pt>
                <c:pt idx="15535">
                  <c:v>114.66029009754556</c:v>
                </c:pt>
                <c:pt idx="15536">
                  <c:v>114.62765446413344</c:v>
                </c:pt>
                <c:pt idx="15537">
                  <c:v>114.59197823153461</c:v>
                </c:pt>
                <c:pt idx="15538">
                  <c:v>114.56623457849061</c:v>
                </c:pt>
                <c:pt idx="15539">
                  <c:v>114.52569337911704</c:v>
                </c:pt>
                <c:pt idx="15540">
                  <c:v>114.50582818540573</c:v>
                </c:pt>
                <c:pt idx="15541">
                  <c:v>114.46923973152704</c:v>
                </c:pt>
                <c:pt idx="15542">
                  <c:v>114.40883327967171</c:v>
                </c:pt>
                <c:pt idx="15543">
                  <c:v>114.38116386920024</c:v>
                </c:pt>
                <c:pt idx="15544">
                  <c:v>114.36332571039279</c:v>
                </c:pt>
                <c:pt idx="15545">
                  <c:v>114.32177089624736</c:v>
                </c:pt>
                <c:pt idx="15546">
                  <c:v>114.28812161941859</c:v>
                </c:pt>
                <c:pt idx="15547">
                  <c:v>114.25051955265796</c:v>
                </c:pt>
                <c:pt idx="15548">
                  <c:v>114.19710634988617</c:v>
                </c:pt>
                <c:pt idx="15549">
                  <c:v>114.15747718095031</c:v>
                </c:pt>
                <c:pt idx="15550">
                  <c:v>114.12980770071745</c:v>
                </c:pt>
                <c:pt idx="15551">
                  <c:v>114.08521218527838</c:v>
                </c:pt>
                <c:pt idx="15552">
                  <c:v>114.06737397351722</c:v>
                </c:pt>
                <c:pt idx="15553">
                  <c:v>114.01396067262272</c:v>
                </c:pt>
                <c:pt idx="15554">
                  <c:v>113.99216965929506</c:v>
                </c:pt>
                <c:pt idx="15555">
                  <c:v>113.95061469044512</c:v>
                </c:pt>
                <c:pt idx="15556">
                  <c:v>113.92689794436214</c:v>
                </c:pt>
                <c:pt idx="15557">
                  <c:v>113.88524159463574</c:v>
                </c:pt>
                <c:pt idx="15558">
                  <c:v>113.84368658121637</c:v>
                </c:pt>
                <c:pt idx="15559">
                  <c:v>113.83182819616154</c:v>
                </c:pt>
                <c:pt idx="15560">
                  <c:v>113.78733390120121</c:v>
                </c:pt>
                <c:pt idx="15561">
                  <c:v>113.7674685603649</c:v>
                </c:pt>
                <c:pt idx="15562">
                  <c:v>113.71111583726798</c:v>
                </c:pt>
                <c:pt idx="15563">
                  <c:v>113.67148647515035</c:v>
                </c:pt>
                <c:pt idx="15564">
                  <c:v>113.64178978170385</c:v>
                </c:pt>
                <c:pt idx="15565">
                  <c:v>113.57053795213947</c:v>
                </c:pt>
                <c:pt idx="15566">
                  <c:v>113.55371318836666</c:v>
                </c:pt>
                <c:pt idx="15567">
                  <c:v>113.51114449626148</c:v>
                </c:pt>
                <c:pt idx="15568">
                  <c:v>113.47648140497826</c:v>
                </c:pt>
                <c:pt idx="15569">
                  <c:v>113.46462297624619</c:v>
                </c:pt>
                <c:pt idx="15570">
                  <c:v>113.40127664502468</c:v>
                </c:pt>
                <c:pt idx="15571">
                  <c:v>113.37654622639184</c:v>
                </c:pt>
                <c:pt idx="15572">
                  <c:v>113.34391017274093</c:v>
                </c:pt>
                <c:pt idx="15573">
                  <c:v>113.31218629668527</c:v>
                </c:pt>
                <c:pt idx="15574">
                  <c:v>113.27853667910185</c:v>
                </c:pt>
                <c:pt idx="15575">
                  <c:v>113.21914304926696</c:v>
                </c:pt>
                <c:pt idx="15576">
                  <c:v>113.20231822619304</c:v>
                </c:pt>
                <c:pt idx="15577">
                  <c:v>113.1538708282293</c:v>
                </c:pt>
                <c:pt idx="15578">
                  <c:v>113.12508617059119</c:v>
                </c:pt>
                <c:pt idx="15579">
                  <c:v>113.08160510509049</c:v>
                </c:pt>
                <c:pt idx="15580">
                  <c:v>113.08251729547057</c:v>
                </c:pt>
                <c:pt idx="15581">
                  <c:v>113.03599557544553</c:v>
                </c:pt>
                <c:pt idx="15582">
                  <c:v>112.99444020804771</c:v>
                </c:pt>
                <c:pt idx="15583">
                  <c:v>112.9618040293139</c:v>
                </c:pt>
                <c:pt idx="15584">
                  <c:v>112.92622855523214</c:v>
                </c:pt>
                <c:pt idx="15585">
                  <c:v>112.87767966841007</c:v>
                </c:pt>
                <c:pt idx="15586">
                  <c:v>112.8479827385126</c:v>
                </c:pt>
                <c:pt idx="15587">
                  <c:v>112.81139367620248</c:v>
                </c:pt>
                <c:pt idx="15588">
                  <c:v>112.76284473346053</c:v>
                </c:pt>
                <c:pt idx="15589">
                  <c:v>112.7361884145526</c:v>
                </c:pt>
                <c:pt idx="15590">
                  <c:v>112.71926215512057</c:v>
                </c:pt>
                <c:pt idx="15591">
                  <c:v>112.67182807146159</c:v>
                </c:pt>
                <c:pt idx="15592">
                  <c:v>112.63219829622908</c:v>
                </c:pt>
                <c:pt idx="15593">
                  <c:v>112.61740047330507</c:v>
                </c:pt>
                <c:pt idx="15594">
                  <c:v>112.55699289940712</c:v>
                </c:pt>
                <c:pt idx="15595">
                  <c:v>112.53722866845698</c:v>
                </c:pt>
                <c:pt idx="15596">
                  <c:v>112.4986123905251</c:v>
                </c:pt>
                <c:pt idx="15597">
                  <c:v>112.46891534771567</c:v>
                </c:pt>
                <c:pt idx="15598">
                  <c:v>112.43425189406705</c:v>
                </c:pt>
                <c:pt idx="15599">
                  <c:v>112.37982416621269</c:v>
                </c:pt>
                <c:pt idx="15600">
                  <c:v>112.3649249506143</c:v>
                </c:pt>
                <c:pt idx="15601">
                  <c:v>112.3264099611991</c:v>
                </c:pt>
                <c:pt idx="15602">
                  <c:v>112.27390792534712</c:v>
                </c:pt>
                <c:pt idx="15603">
                  <c:v>112.24421081560565</c:v>
                </c:pt>
                <c:pt idx="15604">
                  <c:v>112.21248658962507</c:v>
                </c:pt>
                <c:pt idx="15605">
                  <c:v>112.16403871066099</c:v>
                </c:pt>
                <c:pt idx="15606">
                  <c:v>112.14518660076817</c:v>
                </c:pt>
                <c:pt idx="15607">
                  <c:v>112.10758372576575</c:v>
                </c:pt>
                <c:pt idx="15608">
                  <c:v>112.07596081182018</c:v>
                </c:pt>
                <c:pt idx="15609">
                  <c:v>112.02649931092034</c:v>
                </c:pt>
                <c:pt idx="15610">
                  <c:v>111.97794998596875</c:v>
                </c:pt>
                <c:pt idx="15611">
                  <c:v>111.96609137899554</c:v>
                </c:pt>
                <c:pt idx="15612">
                  <c:v>111.91662982358901</c:v>
                </c:pt>
                <c:pt idx="15613">
                  <c:v>111.88591905040477</c:v>
                </c:pt>
                <c:pt idx="15614">
                  <c:v>111.85419471041639</c:v>
                </c:pt>
                <c:pt idx="15615">
                  <c:v>111.82946390802421</c:v>
                </c:pt>
                <c:pt idx="15616">
                  <c:v>111.77604940815377</c:v>
                </c:pt>
                <c:pt idx="15617">
                  <c:v>111.7631772188964</c:v>
                </c:pt>
                <c:pt idx="15618">
                  <c:v>111.71665488323487</c:v>
                </c:pt>
                <c:pt idx="15619">
                  <c:v>111.6919240467257</c:v>
                </c:pt>
                <c:pt idx="15620">
                  <c:v>111.65128032258008</c:v>
                </c:pt>
                <c:pt idx="15621">
                  <c:v>111.6186437041649</c:v>
                </c:pt>
                <c:pt idx="15622">
                  <c:v>111.5632019707528</c:v>
                </c:pt>
                <c:pt idx="15623">
                  <c:v>111.55529620003988</c:v>
                </c:pt>
                <c:pt idx="15624">
                  <c:v>111.50684800172228</c:v>
                </c:pt>
                <c:pt idx="15625">
                  <c:v>111.46427843565233</c:v>
                </c:pt>
                <c:pt idx="15626">
                  <c:v>111.4435004265649</c:v>
                </c:pt>
                <c:pt idx="15627">
                  <c:v>111.4028566011475</c:v>
                </c:pt>
                <c:pt idx="15628">
                  <c:v>111.38897080163404</c:v>
                </c:pt>
                <c:pt idx="15629">
                  <c:v>111.36130055304139</c:v>
                </c:pt>
                <c:pt idx="15630">
                  <c:v>111.32075805039192</c:v>
                </c:pt>
                <c:pt idx="15631">
                  <c:v>111.26430258799017</c:v>
                </c:pt>
                <c:pt idx="15632">
                  <c:v>111.21879358335761</c:v>
                </c:pt>
                <c:pt idx="15633">
                  <c:v>111.19406262335357</c:v>
                </c:pt>
                <c:pt idx="15634">
                  <c:v>111.1662909642335</c:v>
                </c:pt>
                <c:pt idx="15635">
                  <c:v>111.13071484946011</c:v>
                </c:pt>
                <c:pt idx="15636">
                  <c:v>111.09402380041344</c:v>
                </c:pt>
                <c:pt idx="15637">
                  <c:v>111.06138699958289</c:v>
                </c:pt>
                <c:pt idx="15638">
                  <c:v>111.02175658421164</c:v>
                </c:pt>
                <c:pt idx="15639">
                  <c:v>110.99205910149837</c:v>
                </c:pt>
                <c:pt idx="15640">
                  <c:v>110.95546935807387</c:v>
                </c:pt>
                <c:pt idx="15641">
                  <c:v>110.92678542239867</c:v>
                </c:pt>
                <c:pt idx="15642">
                  <c:v>110.90793307855607</c:v>
                </c:pt>
                <c:pt idx="15643">
                  <c:v>110.85654521998048</c:v>
                </c:pt>
                <c:pt idx="15644">
                  <c:v>110.81002246126687</c:v>
                </c:pt>
                <c:pt idx="15645">
                  <c:v>110.79715014728754</c:v>
                </c:pt>
                <c:pt idx="15646">
                  <c:v>110.74272152571341</c:v>
                </c:pt>
                <c:pt idx="15647">
                  <c:v>110.71697687871472</c:v>
                </c:pt>
                <c:pt idx="15648">
                  <c:v>110.69021865589116</c:v>
                </c:pt>
                <c:pt idx="15649">
                  <c:v>110.63477640620111</c:v>
                </c:pt>
                <c:pt idx="15650">
                  <c:v>110.63974289783273</c:v>
                </c:pt>
                <c:pt idx="15651">
                  <c:v>110.56950249319306</c:v>
                </c:pt>
                <c:pt idx="15652">
                  <c:v>110.55956950268467</c:v>
                </c:pt>
                <c:pt idx="15653">
                  <c:v>110.50311360926443</c:v>
                </c:pt>
                <c:pt idx="15654">
                  <c:v>110.48730189909317</c:v>
                </c:pt>
                <c:pt idx="15655">
                  <c:v>110.44280611150026</c:v>
                </c:pt>
                <c:pt idx="15656">
                  <c:v>110.42598081990151</c:v>
                </c:pt>
                <c:pt idx="15657">
                  <c:v>110.37053842327515</c:v>
                </c:pt>
                <c:pt idx="15658">
                  <c:v>110.34175296204528</c:v>
                </c:pt>
                <c:pt idx="15659">
                  <c:v>110.30222361794075</c:v>
                </c:pt>
                <c:pt idx="15660">
                  <c:v>110.2794182199822</c:v>
                </c:pt>
                <c:pt idx="15661">
                  <c:v>110.24576757880067</c:v>
                </c:pt>
                <c:pt idx="15662">
                  <c:v>110.19235223047014</c:v>
                </c:pt>
                <c:pt idx="15663">
                  <c:v>110.17552689660633</c:v>
                </c:pt>
                <c:pt idx="15664">
                  <c:v>110.14380201237991</c:v>
                </c:pt>
                <c:pt idx="15665">
                  <c:v>110.10721195765367</c:v>
                </c:pt>
                <c:pt idx="15666">
                  <c:v>110.06464179398137</c:v>
                </c:pt>
                <c:pt idx="15667">
                  <c:v>110.02906528611301</c:v>
                </c:pt>
                <c:pt idx="15668">
                  <c:v>109.99237383165216</c:v>
                </c:pt>
                <c:pt idx="15669">
                  <c:v>109.96571677201457</c:v>
                </c:pt>
                <c:pt idx="15670">
                  <c:v>109.92709949807352</c:v>
                </c:pt>
                <c:pt idx="15671">
                  <c:v>109.88848220917524</c:v>
                </c:pt>
                <c:pt idx="15672">
                  <c:v>109.85675723361359</c:v>
                </c:pt>
                <c:pt idx="15673">
                  <c:v>109.82705940389224</c:v>
                </c:pt>
                <c:pt idx="15674">
                  <c:v>109.810234008384</c:v>
                </c:pt>
                <c:pt idx="15675">
                  <c:v>109.73796586165346</c:v>
                </c:pt>
                <c:pt idx="15676">
                  <c:v>109.72914772515669</c:v>
                </c:pt>
                <c:pt idx="15677">
                  <c:v>109.69144258099436</c:v>
                </c:pt>
                <c:pt idx="15678">
                  <c:v>109.68657740006381</c:v>
                </c:pt>
                <c:pt idx="15679">
                  <c:v>109.6182621260933</c:v>
                </c:pt>
                <c:pt idx="15680">
                  <c:v>109.57569175365616</c:v>
                </c:pt>
                <c:pt idx="15681">
                  <c:v>109.55987989640731</c:v>
                </c:pt>
                <c:pt idx="15682">
                  <c:v>109.51234295149989</c:v>
                </c:pt>
                <c:pt idx="15683">
                  <c:v>109.48953737287056</c:v>
                </c:pt>
                <c:pt idx="15684">
                  <c:v>109.43906100695452</c:v>
                </c:pt>
                <c:pt idx="15685">
                  <c:v>109.42324912803785</c:v>
                </c:pt>
                <c:pt idx="15686">
                  <c:v>109.37571211798807</c:v>
                </c:pt>
                <c:pt idx="15687">
                  <c:v>109.34804131065734</c:v>
                </c:pt>
                <c:pt idx="15688">
                  <c:v>109.32726286054375</c:v>
                </c:pt>
                <c:pt idx="15689">
                  <c:v>109.28864533931792</c:v>
                </c:pt>
                <c:pt idx="15690">
                  <c:v>109.23918245563743</c:v>
                </c:pt>
                <c:pt idx="15691">
                  <c:v>109.22428277070328</c:v>
                </c:pt>
                <c:pt idx="15692">
                  <c:v>109.17674566579113</c:v>
                </c:pt>
                <c:pt idx="15693">
                  <c:v>109.15201419926196</c:v>
                </c:pt>
                <c:pt idx="15694">
                  <c:v>109.10356483311728</c:v>
                </c:pt>
                <c:pt idx="15695">
                  <c:v>109.07781976286735</c:v>
                </c:pt>
                <c:pt idx="15696">
                  <c:v>109.05106110012915</c:v>
                </c:pt>
                <c:pt idx="15697">
                  <c:v>109.01244347192585</c:v>
                </c:pt>
                <c:pt idx="15698">
                  <c:v>108.97585300200664</c:v>
                </c:pt>
                <c:pt idx="15699">
                  <c:v>108.93824893167185</c:v>
                </c:pt>
                <c:pt idx="15700">
                  <c:v>108.89365109402269</c:v>
                </c:pt>
                <c:pt idx="15701">
                  <c:v>108.8728725492149</c:v>
                </c:pt>
                <c:pt idx="15702">
                  <c:v>108.83030185852388</c:v>
                </c:pt>
                <c:pt idx="15703">
                  <c:v>108.81844287716589</c:v>
                </c:pt>
                <c:pt idx="15704">
                  <c:v>108.76897976022288</c:v>
                </c:pt>
                <c:pt idx="15705">
                  <c:v>108.72934843365411</c:v>
                </c:pt>
                <c:pt idx="15706">
                  <c:v>108.69073068084661</c:v>
                </c:pt>
                <c:pt idx="15707">
                  <c:v>108.68586545108558</c:v>
                </c:pt>
                <c:pt idx="15708">
                  <c:v>108.62738131642053</c:v>
                </c:pt>
                <c:pt idx="15709">
                  <c:v>108.59869671096975</c:v>
                </c:pt>
                <c:pt idx="15710">
                  <c:v>108.55713949408837</c:v>
                </c:pt>
                <c:pt idx="15711">
                  <c:v>108.52450186283335</c:v>
                </c:pt>
                <c:pt idx="15712">
                  <c:v>108.50767624751596</c:v>
                </c:pt>
                <c:pt idx="15713">
                  <c:v>108.47493724089962</c:v>
                </c:pt>
                <c:pt idx="15714">
                  <c:v>108.44827977555987</c:v>
                </c:pt>
                <c:pt idx="15715">
                  <c:v>108.4036817187513</c:v>
                </c:pt>
                <c:pt idx="15716">
                  <c:v>108.37104403726403</c:v>
                </c:pt>
                <c:pt idx="15717">
                  <c:v>108.33546692508764</c:v>
                </c:pt>
                <c:pt idx="15718">
                  <c:v>108.27607035054469</c:v>
                </c:pt>
                <c:pt idx="15719">
                  <c:v>108.2641099438825</c:v>
                </c:pt>
                <c:pt idx="15720">
                  <c:v>108.22457977606315</c:v>
                </c:pt>
                <c:pt idx="15721">
                  <c:v>108.18697542238692</c:v>
                </c:pt>
                <c:pt idx="15722">
                  <c:v>108.15727709530942</c:v>
                </c:pt>
                <c:pt idx="15723">
                  <c:v>108.13548480189525</c:v>
                </c:pt>
                <c:pt idx="15724">
                  <c:v>108.08693358223216</c:v>
                </c:pt>
                <c:pt idx="15725">
                  <c:v>108.04932917664313</c:v>
                </c:pt>
                <c:pt idx="15726">
                  <c:v>108.03453067351984</c:v>
                </c:pt>
                <c:pt idx="15727">
                  <c:v>107.9938854584354</c:v>
                </c:pt>
                <c:pt idx="15728">
                  <c:v>107.9602340458778</c:v>
                </c:pt>
                <c:pt idx="15729">
                  <c:v>107.94442193244072</c:v>
                </c:pt>
                <c:pt idx="15730">
                  <c:v>107.90387804037489</c:v>
                </c:pt>
                <c:pt idx="15731">
                  <c:v>107.85927974006093</c:v>
                </c:pt>
                <c:pt idx="15732">
                  <c:v>107.8237024452793</c:v>
                </c:pt>
                <c:pt idx="15733">
                  <c:v>107.8098161472905</c:v>
                </c:pt>
                <c:pt idx="15734">
                  <c:v>107.764305565874</c:v>
                </c:pt>
                <c:pt idx="15735">
                  <c:v>107.7395737489985</c:v>
                </c:pt>
                <c:pt idx="15736">
                  <c:v>107.7068344901747</c:v>
                </c:pt>
                <c:pt idx="15737">
                  <c:v>107.66922994123294</c:v>
                </c:pt>
                <c:pt idx="15738">
                  <c:v>107.63760561955402</c:v>
                </c:pt>
                <c:pt idx="15739">
                  <c:v>107.59898744390097</c:v>
                </c:pt>
                <c:pt idx="15740">
                  <c:v>107.5792222301029</c:v>
                </c:pt>
                <c:pt idx="15741">
                  <c:v>107.53857682941549</c:v>
                </c:pt>
                <c:pt idx="15742">
                  <c:v>107.50198581861461</c:v>
                </c:pt>
                <c:pt idx="15743">
                  <c:v>107.46235398844372</c:v>
                </c:pt>
                <c:pt idx="15744">
                  <c:v>107.42180990035689</c:v>
                </c:pt>
                <c:pt idx="15745">
                  <c:v>107.4010310488227</c:v>
                </c:pt>
                <c:pt idx="15746">
                  <c:v>107.37031888472258</c:v>
                </c:pt>
                <c:pt idx="15747">
                  <c:v>107.32774755250377</c:v>
                </c:pt>
                <c:pt idx="15748">
                  <c:v>107.29308231141373</c:v>
                </c:pt>
                <c:pt idx="15749">
                  <c:v>107.27331703697628</c:v>
                </c:pt>
                <c:pt idx="15750">
                  <c:v>107.24067898548246</c:v>
                </c:pt>
                <c:pt idx="15751">
                  <c:v>107.19810759791328</c:v>
                </c:pt>
                <c:pt idx="15752">
                  <c:v>107.1456028615455</c:v>
                </c:pt>
                <c:pt idx="15753">
                  <c:v>107.12685116328521</c:v>
                </c:pt>
                <c:pt idx="15754">
                  <c:v>107.11002531211471</c:v>
                </c:pt>
                <c:pt idx="15755">
                  <c:v>107.06248719918729</c:v>
                </c:pt>
                <c:pt idx="15756">
                  <c:v>107.05650692324821</c:v>
                </c:pt>
                <c:pt idx="15757">
                  <c:v>107.00308986632268</c:v>
                </c:pt>
                <c:pt idx="15758">
                  <c:v>106.97734425371341</c:v>
                </c:pt>
                <c:pt idx="15759">
                  <c:v>106.92392715437846</c:v>
                </c:pt>
                <c:pt idx="15760">
                  <c:v>106.91399380068243</c:v>
                </c:pt>
                <c:pt idx="15761">
                  <c:v>106.87344948961965</c:v>
                </c:pt>
                <c:pt idx="15762">
                  <c:v>106.8367568738965</c:v>
                </c:pt>
                <c:pt idx="15763">
                  <c:v>106.8190187260949</c:v>
                </c:pt>
                <c:pt idx="15764">
                  <c:v>106.77644715849631</c:v>
                </c:pt>
                <c:pt idx="15765">
                  <c:v>106.7210027324918</c:v>
                </c:pt>
                <c:pt idx="15766">
                  <c:v>106.6971829056364</c:v>
                </c:pt>
                <c:pt idx="15767">
                  <c:v>106.67640390309421</c:v>
                </c:pt>
                <c:pt idx="15768">
                  <c:v>106.63190641479217</c:v>
                </c:pt>
                <c:pt idx="15769">
                  <c:v>106.60018040303355</c:v>
                </c:pt>
                <c:pt idx="15770">
                  <c:v>106.55760874200145</c:v>
                </c:pt>
                <c:pt idx="15771">
                  <c:v>106.53389023725637</c:v>
                </c:pt>
                <c:pt idx="15772">
                  <c:v>106.50125194372546</c:v>
                </c:pt>
                <c:pt idx="15773">
                  <c:v>106.46760002740788</c:v>
                </c:pt>
                <c:pt idx="15774">
                  <c:v>106.43587396337014</c:v>
                </c:pt>
                <c:pt idx="15775">
                  <c:v>106.41408129372576</c:v>
                </c:pt>
                <c:pt idx="15776">
                  <c:v>106.37647625723183</c:v>
                </c:pt>
                <c:pt idx="15777">
                  <c:v>106.33694534104478</c:v>
                </c:pt>
                <c:pt idx="15778">
                  <c:v>106.30917232901706</c:v>
                </c:pt>
                <c:pt idx="15779">
                  <c:v>106.27856119001002</c:v>
                </c:pt>
                <c:pt idx="15780">
                  <c:v>106.24085474096478</c:v>
                </c:pt>
                <c:pt idx="15781">
                  <c:v>106.19838428800277</c:v>
                </c:pt>
                <c:pt idx="15782">
                  <c:v>106.17162485250324</c:v>
                </c:pt>
                <c:pt idx="15783">
                  <c:v>106.13300610906491</c:v>
                </c:pt>
                <c:pt idx="15784">
                  <c:v>106.1182073215261</c:v>
                </c:pt>
                <c:pt idx="15785">
                  <c:v>106.08151442788034</c:v>
                </c:pt>
                <c:pt idx="15786">
                  <c:v>106.04289564954182</c:v>
                </c:pt>
                <c:pt idx="15787">
                  <c:v>106.01623753398377</c:v>
                </c:pt>
                <c:pt idx="15788">
                  <c:v>105.97467924076119</c:v>
                </c:pt>
                <c:pt idx="15789">
                  <c:v>105.9439666373226</c:v>
                </c:pt>
                <c:pt idx="15790">
                  <c:v>105.93403318600102</c:v>
                </c:pt>
                <c:pt idx="15791">
                  <c:v>105.87757467346903</c:v>
                </c:pt>
                <c:pt idx="15792">
                  <c:v>105.84493616510736</c:v>
                </c:pt>
                <c:pt idx="15793">
                  <c:v>105.82415698496337</c:v>
                </c:pt>
                <c:pt idx="15794">
                  <c:v>105.8073309139666</c:v>
                </c:pt>
                <c:pt idx="15795">
                  <c:v>105.76080579926214</c:v>
                </c:pt>
                <c:pt idx="15796">
                  <c:v>105.72421413606298</c:v>
                </c:pt>
                <c:pt idx="15797">
                  <c:v>105.6866088393934</c:v>
                </c:pt>
                <c:pt idx="15798">
                  <c:v>105.64109728887608</c:v>
                </c:pt>
                <c:pt idx="15799">
                  <c:v>105.61930444552736</c:v>
                </c:pt>
                <c:pt idx="15800">
                  <c:v>105.57571874454102</c:v>
                </c:pt>
                <c:pt idx="15801">
                  <c:v>105.55686538890915</c:v>
                </c:pt>
                <c:pt idx="15802">
                  <c:v>105.53416026771771</c:v>
                </c:pt>
                <c:pt idx="15803">
                  <c:v>105.48064103302471</c:v>
                </c:pt>
                <c:pt idx="15804">
                  <c:v>105.4618890216491</c:v>
                </c:pt>
                <c:pt idx="15805">
                  <c:v>105.414350122954</c:v>
                </c:pt>
                <c:pt idx="15806">
                  <c:v>105.39357085307972</c:v>
                </c:pt>
                <c:pt idx="15807">
                  <c:v>105.35302592378416</c:v>
                </c:pt>
                <c:pt idx="15808">
                  <c:v>105.3322466411305</c:v>
                </c:pt>
                <c:pt idx="15809">
                  <c:v>105.31734637236667</c:v>
                </c:pt>
                <c:pt idx="15810">
                  <c:v>105.25298124021889</c:v>
                </c:pt>
                <c:pt idx="15811">
                  <c:v>105.22236977696524</c:v>
                </c:pt>
                <c:pt idx="15812">
                  <c:v>105.19763732959203</c:v>
                </c:pt>
                <c:pt idx="15813">
                  <c:v>105.15993047179106</c:v>
                </c:pt>
                <c:pt idx="15814">
                  <c:v>105.15800458350988</c:v>
                </c:pt>
                <c:pt idx="15815">
                  <c:v>105.10458650951826</c:v>
                </c:pt>
                <c:pt idx="15816">
                  <c:v>105.0629264736973</c:v>
                </c:pt>
                <c:pt idx="15817">
                  <c:v>105.0560338140245</c:v>
                </c:pt>
                <c:pt idx="15818">
                  <c:v>105.00454157668803</c:v>
                </c:pt>
                <c:pt idx="15819">
                  <c:v>104.98477584860066</c:v>
                </c:pt>
                <c:pt idx="15820">
                  <c:v>104.92730317082592</c:v>
                </c:pt>
                <c:pt idx="15821">
                  <c:v>104.89963112897182</c:v>
                </c:pt>
                <c:pt idx="15822">
                  <c:v>104.87682449529731</c:v>
                </c:pt>
                <c:pt idx="15823">
                  <c:v>104.86597867211971</c:v>
                </c:pt>
                <c:pt idx="15824">
                  <c:v>104.80364050668072</c:v>
                </c:pt>
                <c:pt idx="15825">
                  <c:v>104.78681426347643</c:v>
                </c:pt>
                <c:pt idx="15826">
                  <c:v>104.74130230226987</c:v>
                </c:pt>
                <c:pt idx="15827">
                  <c:v>104.70562253196499</c:v>
                </c:pt>
                <c:pt idx="15828">
                  <c:v>104.68484311439903</c:v>
                </c:pt>
                <c:pt idx="15829">
                  <c:v>104.64125700494935</c:v>
                </c:pt>
                <c:pt idx="15830">
                  <c:v>104.61946394308008</c:v>
                </c:pt>
                <c:pt idx="15831">
                  <c:v>104.59280544696792</c:v>
                </c:pt>
                <c:pt idx="15832">
                  <c:v>104.53442027469173</c:v>
                </c:pt>
                <c:pt idx="15833">
                  <c:v>104.51353945825191</c:v>
                </c:pt>
                <c:pt idx="15834">
                  <c:v>104.4868809338211</c:v>
                </c:pt>
                <c:pt idx="15835">
                  <c:v>104.45718150467444</c:v>
                </c:pt>
                <c:pt idx="15836">
                  <c:v>104.42940796907259</c:v>
                </c:pt>
                <c:pt idx="15837">
                  <c:v>104.39484308366883</c:v>
                </c:pt>
                <c:pt idx="15838">
                  <c:v>104.37700313812741</c:v>
                </c:pt>
                <c:pt idx="15839">
                  <c:v>104.33341689411837</c:v>
                </c:pt>
                <c:pt idx="15840">
                  <c:v>104.30574468745296</c:v>
                </c:pt>
                <c:pt idx="15841">
                  <c:v>104.25617796840471</c:v>
                </c:pt>
                <c:pt idx="15842">
                  <c:v>104.24137890231742</c:v>
                </c:pt>
                <c:pt idx="15843">
                  <c:v>104.19880623420266</c:v>
                </c:pt>
                <c:pt idx="15844">
                  <c:v>104.17599944023587</c:v>
                </c:pt>
                <c:pt idx="15845">
                  <c:v>104.14731355419543</c:v>
                </c:pt>
                <c:pt idx="15846">
                  <c:v>104.10676811815507</c:v>
                </c:pt>
                <c:pt idx="15847">
                  <c:v>104.06814857499646</c:v>
                </c:pt>
                <c:pt idx="15848">
                  <c:v>104.0394626579298</c:v>
                </c:pt>
                <c:pt idx="15849">
                  <c:v>104.01270264304974</c:v>
                </c:pt>
                <c:pt idx="15850">
                  <c:v>103.97114351479455</c:v>
                </c:pt>
                <c:pt idx="15851">
                  <c:v>103.94245756982181</c:v>
                </c:pt>
                <c:pt idx="15852">
                  <c:v>103.90677751367578</c:v>
                </c:pt>
                <c:pt idx="15853">
                  <c:v>103.88204473999149</c:v>
                </c:pt>
                <c:pt idx="15854">
                  <c:v>103.85731196017268</c:v>
                </c:pt>
                <c:pt idx="15855">
                  <c:v>103.80977229648973</c:v>
                </c:pt>
                <c:pt idx="15856">
                  <c:v>103.78899269223909</c:v>
                </c:pt>
                <c:pt idx="15857">
                  <c:v>103.75736713989858</c:v>
                </c:pt>
                <c:pt idx="15858">
                  <c:v>103.71276698493573</c:v>
                </c:pt>
                <c:pt idx="15859">
                  <c:v>103.68509460603283</c:v>
                </c:pt>
                <c:pt idx="15860">
                  <c:v>103.65336765666896</c:v>
                </c:pt>
                <c:pt idx="15861">
                  <c:v>103.63755486024539</c:v>
                </c:pt>
                <c:pt idx="15862">
                  <c:v>103.59792149408803</c:v>
                </c:pt>
                <c:pt idx="15863">
                  <c:v>103.56426859792548</c:v>
                </c:pt>
                <c:pt idx="15864">
                  <c:v>103.54744214558521</c:v>
                </c:pt>
                <c:pt idx="15865">
                  <c:v>103.50791010783117</c:v>
                </c:pt>
                <c:pt idx="15866">
                  <c:v>103.47020261106188</c:v>
                </c:pt>
                <c:pt idx="15867">
                  <c:v>103.44060424339376</c:v>
                </c:pt>
                <c:pt idx="15868">
                  <c:v>103.41384406780284</c:v>
                </c:pt>
                <c:pt idx="15869">
                  <c:v>103.38120475300474</c:v>
                </c:pt>
                <c:pt idx="15870">
                  <c:v>103.3434972083224</c:v>
                </c:pt>
                <c:pt idx="15871">
                  <c:v>103.30984422629557</c:v>
                </c:pt>
                <c:pt idx="15872">
                  <c:v>103.28014444657838</c:v>
                </c:pt>
                <c:pt idx="15873">
                  <c:v>103.25541151746954</c:v>
                </c:pt>
                <c:pt idx="15874">
                  <c:v>103.21780528973356</c:v>
                </c:pt>
                <c:pt idx="15875">
                  <c:v>103.21385207359521</c:v>
                </c:pt>
                <c:pt idx="15876">
                  <c:v>103.15941931236991</c:v>
                </c:pt>
                <c:pt idx="15877">
                  <c:v>103.1238403406507</c:v>
                </c:pt>
                <c:pt idx="15878">
                  <c:v>103.10397287513587</c:v>
                </c:pt>
                <c:pt idx="15879">
                  <c:v>103.06839388363352</c:v>
                </c:pt>
                <c:pt idx="15880">
                  <c:v>103.02085384383558</c:v>
                </c:pt>
                <c:pt idx="15881">
                  <c:v>103.00402729979841</c:v>
                </c:pt>
                <c:pt idx="15882">
                  <c:v>102.97534107661029</c:v>
                </c:pt>
                <c:pt idx="15883">
                  <c:v>102.92780099244983</c:v>
                </c:pt>
                <c:pt idx="15884">
                  <c:v>102.90002703087406</c:v>
                </c:pt>
                <c:pt idx="15885">
                  <c:v>102.88026088562484</c:v>
                </c:pt>
                <c:pt idx="15886">
                  <c:v>102.8387012853984</c:v>
                </c:pt>
                <c:pt idx="15887">
                  <c:v>102.81589418035233</c:v>
                </c:pt>
                <c:pt idx="15888">
                  <c:v>102.79116113609557</c:v>
                </c:pt>
                <c:pt idx="15889">
                  <c:v>102.74463461408681</c:v>
                </c:pt>
                <c:pt idx="15890">
                  <c:v>102.73176125884717</c:v>
                </c:pt>
                <c:pt idx="15891">
                  <c:v>102.71199508024429</c:v>
                </c:pt>
                <c:pt idx="15892">
                  <c:v>102.68523470912365</c:v>
                </c:pt>
                <c:pt idx="15893">
                  <c:v>102.64174909073604</c:v>
                </c:pt>
                <c:pt idx="15894">
                  <c:v>102.60900815808419</c:v>
                </c:pt>
                <c:pt idx="15895">
                  <c:v>102.57930816963079</c:v>
                </c:pt>
                <c:pt idx="15896">
                  <c:v>102.55163547618282</c:v>
                </c:pt>
                <c:pt idx="15897">
                  <c:v>102.53085560975408</c:v>
                </c:pt>
                <c:pt idx="15898">
                  <c:v>102.47044192471246</c:v>
                </c:pt>
                <c:pt idx="15899">
                  <c:v>102.41803606425081</c:v>
                </c:pt>
                <c:pt idx="15900">
                  <c:v>102.4120555097587</c:v>
                </c:pt>
                <c:pt idx="15901">
                  <c:v>102.39816845811397</c:v>
                </c:pt>
                <c:pt idx="15902">
                  <c:v>102.37444896397081</c:v>
                </c:pt>
                <c:pt idx="15903">
                  <c:v>102.31798843598251</c:v>
                </c:pt>
                <c:pt idx="15904">
                  <c:v>102.28433510786445</c:v>
                </c:pt>
                <c:pt idx="15905">
                  <c:v>102.26750843954642</c:v>
                </c:pt>
                <c:pt idx="15906">
                  <c:v>102.23385509439231</c:v>
                </c:pt>
                <c:pt idx="15907">
                  <c:v>102.20810825037111</c:v>
                </c:pt>
                <c:pt idx="15908">
                  <c:v>102.15174899379963</c:v>
                </c:pt>
                <c:pt idx="15909">
                  <c:v>102.14080150861278</c:v>
                </c:pt>
                <c:pt idx="15910">
                  <c:v>102.08839547491364</c:v>
                </c:pt>
                <c:pt idx="15911">
                  <c:v>102.07156877353272</c:v>
                </c:pt>
                <c:pt idx="15912">
                  <c:v>102.05666801752974</c:v>
                </c:pt>
                <c:pt idx="15913">
                  <c:v>102.02007499504042</c:v>
                </c:pt>
                <c:pt idx="15914">
                  <c:v>101.99230078064144</c:v>
                </c:pt>
                <c:pt idx="15915">
                  <c:v>101.96067465847577</c:v>
                </c:pt>
                <c:pt idx="15916">
                  <c:v>101.91708735828401</c:v>
                </c:pt>
                <c:pt idx="15917">
                  <c:v>101.88637350507857</c:v>
                </c:pt>
                <c:pt idx="15918">
                  <c:v>101.87755467419233</c:v>
                </c:pt>
                <c:pt idx="15919">
                  <c:v>101.81612693396937</c:v>
                </c:pt>
                <c:pt idx="15920">
                  <c:v>101.78348709621186</c:v>
                </c:pt>
                <c:pt idx="15921">
                  <c:v>101.75774013590912</c:v>
                </c:pt>
                <c:pt idx="15922">
                  <c:v>101.74192703888471</c:v>
                </c:pt>
                <c:pt idx="15923">
                  <c:v>101.70827351635756</c:v>
                </c:pt>
                <c:pt idx="15924">
                  <c:v>101.67948555433941</c:v>
                </c:pt>
                <c:pt idx="15925">
                  <c:v>101.63103255724785</c:v>
                </c:pt>
                <c:pt idx="15926">
                  <c:v>101.60923883749081</c:v>
                </c:pt>
                <c:pt idx="15927">
                  <c:v>101.58845877468195</c:v>
                </c:pt>
                <c:pt idx="15928">
                  <c:v>101.57264565081388</c:v>
                </c:pt>
                <c:pt idx="15929">
                  <c:v>101.50929176401499</c:v>
                </c:pt>
                <c:pt idx="15930">
                  <c:v>101.49743191193362</c:v>
                </c:pt>
                <c:pt idx="15931">
                  <c:v>101.45779769517213</c:v>
                </c:pt>
                <c:pt idx="15932">
                  <c:v>101.43407797735048</c:v>
                </c:pt>
                <c:pt idx="15933">
                  <c:v>101.39150411069875</c:v>
                </c:pt>
                <c:pt idx="15934">
                  <c:v>101.3647433852145</c:v>
                </c:pt>
                <c:pt idx="15935">
                  <c:v>101.33210339971316</c:v>
                </c:pt>
                <c:pt idx="15936">
                  <c:v>101.31821619767321</c:v>
                </c:pt>
                <c:pt idx="15937">
                  <c:v>101.27564228155666</c:v>
                </c:pt>
                <c:pt idx="15938">
                  <c:v>101.24492823078629</c:v>
                </c:pt>
                <c:pt idx="15939">
                  <c:v>101.22019479688709</c:v>
                </c:pt>
                <c:pt idx="15940">
                  <c:v>101.19444769114736</c:v>
                </c:pt>
                <c:pt idx="15941">
                  <c:v>101.16383498197145</c:v>
                </c:pt>
                <c:pt idx="15942">
                  <c:v>101.13606052909144</c:v>
                </c:pt>
                <c:pt idx="15943">
                  <c:v>101.0816266336742</c:v>
                </c:pt>
                <c:pt idx="15944">
                  <c:v>101.07665966594639</c:v>
                </c:pt>
                <c:pt idx="15945">
                  <c:v>101.03215967873548</c:v>
                </c:pt>
                <c:pt idx="15946">
                  <c:v>100.99749224896971</c:v>
                </c:pt>
                <c:pt idx="15947">
                  <c:v>100.98958564049326</c:v>
                </c:pt>
                <c:pt idx="15948">
                  <c:v>100.9380913032842</c:v>
                </c:pt>
                <c:pt idx="15949">
                  <c:v>100.91133045612432</c:v>
                </c:pt>
                <c:pt idx="15950">
                  <c:v>100.88862427714484</c:v>
                </c:pt>
                <c:pt idx="15951">
                  <c:v>100.86287708579698</c:v>
                </c:pt>
                <c:pt idx="15952">
                  <c:v>100.8134100223477</c:v>
                </c:pt>
                <c:pt idx="15953">
                  <c:v>100.79749540860283</c:v>
                </c:pt>
                <c:pt idx="15954">
                  <c:v>100.76586890750744</c:v>
                </c:pt>
                <c:pt idx="15955">
                  <c:v>100.74012168446545</c:v>
                </c:pt>
                <c:pt idx="15956">
                  <c:v>100.69359420549357</c:v>
                </c:pt>
                <c:pt idx="15957">
                  <c:v>100.67778093972375</c:v>
                </c:pt>
                <c:pt idx="15958">
                  <c:v>100.63125343166553</c:v>
                </c:pt>
                <c:pt idx="15959">
                  <c:v>100.62730011298677</c:v>
                </c:pt>
                <c:pt idx="15960">
                  <c:v>100.57286593985908</c:v>
                </c:pt>
                <c:pt idx="15961">
                  <c:v>100.5500583165871</c:v>
                </c:pt>
                <c:pt idx="15962">
                  <c:v>100.52633838285075</c:v>
                </c:pt>
                <c:pt idx="15963">
                  <c:v>100.49856375241573</c:v>
                </c:pt>
                <c:pt idx="15964">
                  <c:v>100.45011018153204</c:v>
                </c:pt>
                <c:pt idx="15965">
                  <c:v>100.42334920342054</c:v>
                </c:pt>
                <c:pt idx="15966">
                  <c:v>100.40054154595258</c:v>
                </c:pt>
                <c:pt idx="15967">
                  <c:v>100.37783525066951</c:v>
                </c:pt>
                <c:pt idx="15968">
                  <c:v>100.34316759343425</c:v>
                </c:pt>
                <c:pt idx="15969">
                  <c:v>100.30748624942524</c:v>
                </c:pt>
                <c:pt idx="15970">
                  <c:v>100.26491190180079</c:v>
                </c:pt>
                <c:pt idx="15971">
                  <c:v>100.26004626091493</c:v>
                </c:pt>
                <c:pt idx="15972">
                  <c:v>100.21645821738996</c:v>
                </c:pt>
                <c:pt idx="15973">
                  <c:v>100.1847301644242</c:v>
                </c:pt>
                <c:pt idx="15974">
                  <c:v>100.13130942624075</c:v>
                </c:pt>
                <c:pt idx="15975">
                  <c:v>100.12634241117948</c:v>
                </c:pt>
                <c:pt idx="15976">
                  <c:v>100.10262237665883</c:v>
                </c:pt>
                <c:pt idx="15977">
                  <c:v>100.07190796460185</c:v>
                </c:pt>
                <c:pt idx="15978">
                  <c:v>100.03430053629634</c:v>
                </c:pt>
                <c:pt idx="15979">
                  <c:v>100.02142683116519</c:v>
                </c:pt>
                <c:pt idx="15980">
                  <c:v>99.975912694975705</c:v>
                </c:pt>
                <c:pt idx="15981">
                  <c:v>99.953104935174736</c:v>
                </c:pt>
                <c:pt idx="15982">
                  <c:v>99.905563410198567</c:v>
                </c:pt>
                <c:pt idx="15983">
                  <c:v>99.878903653865038</c:v>
                </c:pt>
                <c:pt idx="15984">
                  <c:v>99.877889974776338</c:v>
                </c:pt>
                <c:pt idx="15985">
                  <c:v>99.822441712928082</c:v>
                </c:pt>
                <c:pt idx="15986">
                  <c:v>99.789801222615978</c:v>
                </c:pt>
                <c:pt idx="15987">
                  <c:v>99.766993420249705</c:v>
                </c:pt>
                <c:pt idx="15988">
                  <c:v>99.737292585348953</c:v>
                </c:pt>
                <c:pt idx="15989">
                  <c:v>99.710632784030764</c:v>
                </c:pt>
                <c:pt idx="15990">
                  <c:v>99.683871607478935</c:v>
                </c:pt>
                <c:pt idx="15991">
                  <c:v>99.647277714282083</c:v>
                </c:pt>
                <c:pt idx="15992">
                  <c:v>99.636329954151023</c:v>
                </c:pt>
                <c:pt idx="15993">
                  <c:v>99.601662039140521</c:v>
                </c:pt>
                <c:pt idx="15994">
                  <c:v>99.558175076078058</c:v>
                </c:pt>
                <c:pt idx="15995">
                  <c:v>99.522493451196837</c:v>
                </c:pt>
                <c:pt idx="15996">
                  <c:v>99.496745907130901</c:v>
                </c:pt>
                <c:pt idx="15997">
                  <c:v>99.477992770457774</c:v>
                </c:pt>
                <c:pt idx="15998">
                  <c:v>99.430451018981401</c:v>
                </c:pt>
                <c:pt idx="15999">
                  <c:v>99.429437335334271</c:v>
                </c:pt>
                <c:pt idx="16000">
                  <c:v>99.378955876673757</c:v>
                </c:pt>
                <c:pt idx="16001">
                  <c:v>99.368109455514002</c:v>
                </c:pt>
                <c:pt idx="16002">
                  <c:v>99.318540282114682</c:v>
                </c:pt>
                <c:pt idx="16003">
                  <c:v>99.296847425473501</c:v>
                </c:pt>
                <c:pt idx="16004">
                  <c:v>99.28397362514221</c:v>
                </c:pt>
                <c:pt idx="16005">
                  <c:v>99.239371469409079</c:v>
                </c:pt>
                <c:pt idx="16006">
                  <c:v>99.207744474165182</c:v>
                </c:pt>
                <c:pt idx="16007">
                  <c:v>99.160202593853825</c:v>
                </c:pt>
                <c:pt idx="16008">
                  <c:v>99.154221843979457</c:v>
                </c:pt>
                <c:pt idx="16009">
                  <c:v>99.133441269593817</c:v>
                </c:pt>
                <c:pt idx="16010">
                  <c:v>99.082959661098414</c:v>
                </c:pt>
                <c:pt idx="16011">
                  <c:v>99.047379234938674</c:v>
                </c:pt>
                <c:pt idx="16012">
                  <c:v>99.026598638289443</c:v>
                </c:pt>
                <c:pt idx="16013">
                  <c:v>99.009771420268905</c:v>
                </c:pt>
                <c:pt idx="16014">
                  <c:v>98.983010055640761</c:v>
                </c:pt>
                <c:pt idx="16015">
                  <c:v>98.939421453940199</c:v>
                </c:pt>
                <c:pt idx="16016">
                  <c:v>98.907794363570062</c:v>
                </c:pt>
                <c:pt idx="16017">
                  <c:v>98.883060350009202</c:v>
                </c:pt>
                <c:pt idx="16018">
                  <c:v>98.850318183278162</c:v>
                </c:pt>
                <c:pt idx="16019">
                  <c:v>98.828523855810658</c:v>
                </c:pt>
                <c:pt idx="16020">
                  <c:v>98.781995484953271</c:v>
                </c:pt>
                <c:pt idx="16021">
                  <c:v>98.778042092964782</c:v>
                </c:pt>
                <c:pt idx="16022">
                  <c:v>98.746414951414849</c:v>
                </c:pt>
                <c:pt idx="16023">
                  <c:v>98.708807023247942</c:v>
                </c:pt>
                <c:pt idx="16024">
                  <c:v>98.694919455891878</c:v>
                </c:pt>
                <c:pt idx="16025">
                  <c:v>98.656297816799551</c:v>
                </c:pt>
                <c:pt idx="16026">
                  <c:v>98.624670636639735</c:v>
                </c:pt>
                <c:pt idx="16027">
                  <c:v>98.595983153653037</c:v>
                </c:pt>
                <c:pt idx="16028">
                  <c:v>98.574188770602788</c:v>
                </c:pt>
                <c:pt idx="16029">
                  <c:v>98.545501273094402</c:v>
                </c:pt>
                <c:pt idx="16030">
                  <c:v>98.516712398040809</c:v>
                </c:pt>
                <c:pt idx="16031">
                  <c:v>98.459337361704357</c:v>
                </c:pt>
                <c:pt idx="16032">
                  <c:v>98.444436065948636</c:v>
                </c:pt>
                <c:pt idx="16033">
                  <c:v>98.416762225066492</c:v>
                </c:pt>
                <c:pt idx="16034">
                  <c:v>98.395981497011348</c:v>
                </c:pt>
                <c:pt idx="16035">
                  <c:v>98.339518716477926</c:v>
                </c:pt>
                <c:pt idx="16036">
                  <c:v>98.315798256951282</c:v>
                </c:pt>
                <c:pt idx="16037">
                  <c:v>98.3108311514642</c:v>
                </c:pt>
                <c:pt idx="16038">
                  <c:v>98.264302539072233</c:v>
                </c:pt>
                <c:pt idx="16039">
                  <c:v>98.238574944076362</c:v>
                </c:pt>
                <c:pt idx="16040">
                  <c:v>98.236588100372714</c:v>
                </c:pt>
                <c:pt idx="16041">
                  <c:v>98.187089323284667</c:v>
                </c:pt>
                <c:pt idx="16042">
                  <c:v>98.157398154811645</c:v>
                </c:pt>
                <c:pt idx="16043">
                  <c:v>98.1237332856346</c:v>
                </c:pt>
                <c:pt idx="16044">
                  <c:v>98.09799551740295</c:v>
                </c:pt>
                <c:pt idx="16045">
                  <c:v>98.052460229411651</c:v>
                </c:pt>
                <c:pt idx="16046">
                  <c:v>98.057407073815412</c:v>
                </c:pt>
                <c:pt idx="16047">
                  <c:v>98.002961360933526</c:v>
                </c:pt>
                <c:pt idx="16048">
                  <c:v>97.980193697840676</c:v>
                </c:pt>
                <c:pt idx="16049">
                  <c:v>97.95841945418762</c:v>
                </c:pt>
                <c:pt idx="16050">
                  <c:v>97.938621918471711</c:v>
                </c:pt>
                <c:pt idx="16051">
                  <c:v>97.87823586231687</c:v>
                </c:pt>
                <c:pt idx="16052">
                  <c:v>97.866355304409254</c:v>
                </c:pt>
                <c:pt idx="16053">
                  <c:v>97.845564324665204</c:v>
                </c:pt>
                <c:pt idx="16054">
                  <c:v>97.808939345904378</c:v>
                </c:pt>
                <c:pt idx="16055">
                  <c:v>97.786171638516862</c:v>
                </c:pt>
                <c:pt idx="16056">
                  <c:v>97.749536500936912</c:v>
                </c:pt>
                <c:pt idx="16057">
                  <c:v>97.713904913983285</c:v>
                </c:pt>
                <c:pt idx="16058">
                  <c:v>97.699054191906939</c:v>
                </c:pt>
                <c:pt idx="16059">
                  <c:v>97.666382595554438</c:v>
                </c:pt>
                <c:pt idx="16060">
                  <c:v>97.646585001864807</c:v>
                </c:pt>
                <c:pt idx="16061">
                  <c:v>97.623817257412014</c:v>
                </c:pt>
                <c:pt idx="16062">
                  <c:v>97.583228620837957</c:v>
                </c:pt>
                <c:pt idx="16063">
                  <c:v>97.562437582068824</c:v>
                </c:pt>
                <c:pt idx="16064">
                  <c:v>97.528782649082061</c:v>
                </c:pt>
                <c:pt idx="16065">
                  <c:v>97.495127704738152</c:v>
                </c:pt>
                <c:pt idx="16066">
                  <c:v>97.470373066739441</c:v>
                </c:pt>
                <c:pt idx="16067">
                  <c:v>97.427807644938113</c:v>
                </c:pt>
                <c:pt idx="16068">
                  <c:v>97.396129389962653</c:v>
                </c:pt>
                <c:pt idx="16069">
                  <c:v>97.381278620565823</c:v>
                </c:pt>
                <c:pt idx="16070">
                  <c:v>97.362474400852918</c:v>
                </c:pt>
                <c:pt idx="16071">
                  <c:v>97.329802694235227</c:v>
                </c:pt>
                <c:pt idx="16072">
                  <c:v>97.293177526062493</c:v>
                </c:pt>
                <c:pt idx="16073">
                  <c:v>97.282290329830133</c:v>
                </c:pt>
                <c:pt idx="16074">
                  <c:v>97.241701554257887</c:v>
                </c:pt>
                <c:pt idx="16075">
                  <c:v>97.206059648799823</c:v>
                </c:pt>
                <c:pt idx="16076">
                  <c:v>97.188238691294089</c:v>
                </c:pt>
                <c:pt idx="16077">
                  <c:v>97.166464274729051</c:v>
                </c:pt>
                <c:pt idx="16078">
                  <c:v>97.113994804481294</c:v>
                </c:pt>
                <c:pt idx="16079">
                  <c:v>97.100137426258755</c:v>
                </c:pt>
                <c:pt idx="16080">
                  <c:v>97.052614815360002</c:v>
                </c:pt>
                <c:pt idx="16081">
                  <c:v>97.031833803051185</c:v>
                </c:pt>
                <c:pt idx="16082">
                  <c:v>97.028863638499217</c:v>
                </c:pt>
                <c:pt idx="16083">
                  <c:v>96.986287891172239</c:v>
                </c:pt>
                <c:pt idx="16084">
                  <c:v>96.95065603152149</c:v>
                </c:pt>
                <c:pt idx="16085">
                  <c:v>96.922931090668001</c:v>
                </c:pt>
                <c:pt idx="16086">
                  <c:v>96.89323954582855</c:v>
                </c:pt>
                <c:pt idx="16087">
                  <c:v>96.863537855051916</c:v>
                </c:pt>
                <c:pt idx="16088">
                  <c:v>96.836806325789908</c:v>
                </c:pt>
                <c:pt idx="16089">
                  <c:v>96.810084926465692</c:v>
                </c:pt>
                <c:pt idx="16090">
                  <c:v>96.773449430322543</c:v>
                </c:pt>
                <c:pt idx="16091">
                  <c:v>96.743757840979683</c:v>
                </c:pt>
                <c:pt idx="16092">
                  <c:v>96.72098989041514</c:v>
                </c:pt>
                <c:pt idx="16093">
                  <c:v>96.701181971938126</c:v>
                </c:pt>
                <c:pt idx="16094">
                  <c:v>96.651692569890301</c:v>
                </c:pt>
                <c:pt idx="16095">
                  <c:v>96.645752218055136</c:v>
                </c:pt>
                <c:pt idx="16096">
                  <c:v>96.622984245116427</c:v>
                </c:pt>
                <c:pt idx="16097">
                  <c:v>96.581401762869945</c:v>
                </c:pt>
                <c:pt idx="16098">
                  <c:v>96.579425023277352</c:v>
                </c:pt>
                <c:pt idx="16099">
                  <c:v>96.515074525294906</c:v>
                </c:pt>
                <c:pt idx="16100">
                  <c:v>96.503193804995831</c:v>
                </c:pt>
                <c:pt idx="16101">
                  <c:v>96.465574893757136</c:v>
                </c:pt>
                <c:pt idx="16102">
                  <c:v>96.438853394966429</c:v>
                </c:pt>
                <c:pt idx="16103">
                  <c:v>96.413105054760507</c:v>
                </c:pt>
                <c:pt idx="16104">
                  <c:v>96.381426477473255</c:v>
                </c:pt>
                <c:pt idx="16105">
                  <c:v>96.341830776001544</c:v>
                </c:pt>
                <c:pt idx="16106">
                  <c:v>96.333913661250975</c:v>
                </c:pt>
                <c:pt idx="16107">
                  <c:v>96.318069292711584</c:v>
                </c:pt>
                <c:pt idx="16108">
                  <c:v>96.281443752985609</c:v>
                </c:pt>
                <c:pt idx="16109">
                  <c:v>96.254712067700382</c:v>
                </c:pt>
                <c:pt idx="16110">
                  <c:v>96.227990512412021</c:v>
                </c:pt>
                <c:pt idx="16111">
                  <c:v>96.201258812799338</c:v>
                </c:pt>
                <c:pt idx="16112">
                  <c:v>96.157699406764209</c:v>
                </c:pt>
                <c:pt idx="16113">
                  <c:v>96.138894956343236</c:v>
                </c:pt>
                <c:pt idx="16114">
                  <c:v>96.10622284887809</c:v>
                </c:pt>
                <c:pt idx="16115">
                  <c:v>96.10127590768974</c:v>
                </c:pt>
                <c:pt idx="16116">
                  <c:v>96.057716457985407</c:v>
                </c:pt>
                <c:pt idx="16117">
                  <c:v>96.026037767812696</c:v>
                </c:pt>
                <c:pt idx="16118">
                  <c:v>95.992382316349406</c:v>
                </c:pt>
                <c:pt idx="16119">
                  <c:v>95.967627305343186</c:v>
                </c:pt>
                <c:pt idx="16120">
                  <c:v>95.927037994720607</c:v>
                </c:pt>
                <c:pt idx="16121">
                  <c:v>95.908233500808237</c:v>
                </c:pt>
                <c:pt idx="16122">
                  <c:v>95.873584564195653</c:v>
                </c:pt>
                <c:pt idx="16123">
                  <c:v>95.851799723397647</c:v>
                </c:pt>
                <c:pt idx="16124">
                  <c:v>95.823091168368407</c:v>
                </c:pt>
                <c:pt idx="16125">
                  <c:v>95.801316453746367</c:v>
                </c:pt>
                <c:pt idx="16126">
                  <c:v>95.792405849883565</c:v>
                </c:pt>
                <c:pt idx="16127">
                  <c:v>95.734988697367527</c:v>
                </c:pt>
                <c:pt idx="16128">
                  <c:v>95.732018494193014</c:v>
                </c:pt>
                <c:pt idx="16129">
                  <c:v>95.689452330449072</c:v>
                </c:pt>
                <c:pt idx="16130">
                  <c:v>95.662720486488709</c:v>
                </c:pt>
                <c:pt idx="16131">
                  <c:v>95.654803317827358</c:v>
                </c:pt>
                <c:pt idx="16132">
                  <c:v>95.601339604167237</c:v>
                </c:pt>
                <c:pt idx="16133">
                  <c:v>95.577588081680176</c:v>
                </c:pt>
                <c:pt idx="16134">
                  <c:v>95.561743592983248</c:v>
                </c:pt>
                <c:pt idx="16135">
                  <c:v>95.527094535993172</c:v>
                </c:pt>
                <c:pt idx="16136">
                  <c:v>95.494422228102621</c:v>
                </c:pt>
                <c:pt idx="16137">
                  <c:v>95.457796385899812</c:v>
                </c:pt>
                <c:pt idx="16138">
                  <c:v>95.4409685657089</c:v>
                </c:pt>
                <c:pt idx="16139">
                  <c:v>95.417206867784756</c:v>
                </c:pt>
                <c:pt idx="16140">
                  <c:v>95.386521424418788</c:v>
                </c:pt>
                <c:pt idx="16141">
                  <c:v>95.360782949775569</c:v>
                </c:pt>
                <c:pt idx="16142">
                  <c:v>95.325140372109644</c:v>
                </c:pt>
                <c:pt idx="16143">
                  <c:v>95.321186843085442</c:v>
                </c:pt>
                <c:pt idx="16144">
                  <c:v>95.285544251268703</c:v>
                </c:pt>
                <c:pt idx="16145">
                  <c:v>95.253865315825024</c:v>
                </c:pt>
                <c:pt idx="16146">
                  <c:v>95.219216151872359</c:v>
                </c:pt>
                <c:pt idx="16147">
                  <c:v>95.187537195360463</c:v>
                </c:pt>
                <c:pt idx="16148">
                  <c:v>95.156851681330778</c:v>
                </c:pt>
                <c:pt idx="16149">
                  <c:v>95.149917787853809</c:v>
                </c:pt>
                <c:pt idx="16150">
                  <c:v>95.124179252149531</c:v>
                </c:pt>
                <c:pt idx="16151">
                  <c:v>95.104381153801327</c:v>
                </c:pt>
                <c:pt idx="16152">
                  <c:v>95.059827815187901</c:v>
                </c:pt>
                <c:pt idx="16153">
                  <c:v>95.024195267251287</c:v>
                </c:pt>
                <c:pt idx="16154">
                  <c:v>95.011320915363868</c:v>
                </c:pt>
                <c:pt idx="16155">
                  <c:v>94.972718124309182</c:v>
                </c:pt>
                <c:pt idx="16156">
                  <c:v>94.961820537470416</c:v>
                </c:pt>
                <c:pt idx="16157">
                  <c:v>94.92321772725623</c:v>
                </c:pt>
                <c:pt idx="16158">
                  <c:v>94.887574993213875</c:v>
                </c:pt>
                <c:pt idx="16159">
                  <c:v>94.855895931360905</c:v>
                </c:pt>
                <c:pt idx="16160">
                  <c:v>94.828180545474353</c:v>
                </c:pt>
                <c:pt idx="16161">
                  <c:v>94.807388932351898</c:v>
                </c:pt>
                <c:pt idx="16162">
                  <c:v>94.778680076683926</c:v>
                </c:pt>
                <c:pt idx="16163">
                  <c:v>94.762835461065393</c:v>
                </c:pt>
                <c:pt idx="16164">
                  <c:v>94.731156359590784</c:v>
                </c:pt>
                <c:pt idx="16165">
                  <c:v>94.700470705144426</c:v>
                </c:pt>
                <c:pt idx="16166">
                  <c:v>94.67967906539829</c:v>
                </c:pt>
                <c:pt idx="16167">
                  <c:v>94.643052923990993</c:v>
                </c:pt>
                <c:pt idx="16168">
                  <c:v>94.624248187984648</c:v>
                </c:pt>
                <c:pt idx="16169">
                  <c:v>94.588605347097385</c:v>
                </c:pt>
                <c:pt idx="16170">
                  <c:v>94.572760701282036</c:v>
                </c:pt>
                <c:pt idx="16171">
                  <c:v>94.539104759400232</c:v>
                </c:pt>
                <c:pt idx="16172">
                  <c:v>94.491591065487299</c:v>
                </c:pt>
                <c:pt idx="16173">
                  <c:v>94.478716644847722</c:v>
                </c:pt>
                <c:pt idx="16174">
                  <c:v>94.458918418369322</c:v>
                </c:pt>
                <c:pt idx="16175">
                  <c:v>94.40744098366315</c:v>
                </c:pt>
                <c:pt idx="16176">
                  <c:v>94.415358251344372</c:v>
                </c:pt>
                <c:pt idx="16177">
                  <c:v>94.35299327814333</c:v>
                </c:pt>
                <c:pt idx="16178">
                  <c:v>94.357940306050125</c:v>
                </c:pt>
                <c:pt idx="16179">
                  <c:v>94.317350340315997</c:v>
                </c:pt>
                <c:pt idx="16180">
                  <c:v>94.273790111459931</c:v>
                </c:pt>
                <c:pt idx="16181">
                  <c:v>94.266866293950386</c:v>
                </c:pt>
                <c:pt idx="16182">
                  <c:v>94.239140607013141</c:v>
                </c:pt>
                <c:pt idx="16183">
                  <c:v>94.213401836263131</c:v>
                </c:pt>
                <c:pt idx="16184">
                  <c:v>94.173805274041882</c:v>
                </c:pt>
                <c:pt idx="16185">
                  <c:v>94.152030199331236</c:v>
                </c:pt>
                <c:pt idx="16186">
                  <c:v>94.124304480470556</c:v>
                </c:pt>
                <c:pt idx="16187">
                  <c:v>94.114410401234153</c:v>
                </c:pt>
                <c:pt idx="16188">
                  <c:v>94.062932788713155</c:v>
                </c:pt>
                <c:pt idx="16189">
                  <c:v>94.053028566005494</c:v>
                </c:pt>
                <c:pt idx="16190">
                  <c:v>94.020355775216984</c:v>
                </c:pt>
                <c:pt idx="16191">
                  <c:v>93.994616948005003</c:v>
                </c:pt>
                <c:pt idx="16192">
                  <c:v>93.95996734656967</c:v>
                </c:pt>
                <c:pt idx="16193">
                  <c:v>93.937198760488556</c:v>
                </c:pt>
                <c:pt idx="16194">
                  <c:v>93.913436704289282</c:v>
                </c:pt>
                <c:pt idx="16195">
                  <c:v>93.888691314661457</c:v>
                </c:pt>
                <c:pt idx="16196">
                  <c:v>93.835236791654069</c:v>
                </c:pt>
                <c:pt idx="16197">
                  <c:v>93.843154104758426</c:v>
                </c:pt>
                <c:pt idx="16198">
                  <c:v>93.810481245216494</c:v>
                </c:pt>
                <c:pt idx="16199">
                  <c:v>93.607540274767828</c:v>
                </c:pt>
                <c:pt idx="16200">
                  <c:v>-3.1607238462659666</c:v>
                </c:pt>
                <c:pt idx="16201">
                  <c:v>-3.1607238462659666</c:v>
                </c:pt>
                <c:pt idx="16202">
                  <c:v>-3.1607238462659666</c:v>
                </c:pt>
                <c:pt idx="16203">
                  <c:v>-3.1607238462659666</c:v>
                </c:pt>
                <c:pt idx="16204">
                  <c:v>-3.1607238462659666</c:v>
                </c:pt>
                <c:pt idx="16205">
                  <c:v>-3.1607238462659666</c:v>
                </c:pt>
                <c:pt idx="16206">
                  <c:v>-3.1607238462659666</c:v>
                </c:pt>
                <c:pt idx="16207">
                  <c:v>-3.1607238462659666</c:v>
                </c:pt>
                <c:pt idx="16208">
                  <c:v>-3.1607238462659666</c:v>
                </c:pt>
                <c:pt idx="16209">
                  <c:v>-3.1607238462659666</c:v>
                </c:pt>
                <c:pt idx="16210">
                  <c:v>-3.1607238462659666</c:v>
                </c:pt>
                <c:pt idx="16211">
                  <c:v>-3.1607238462659666</c:v>
                </c:pt>
                <c:pt idx="16212">
                  <c:v>-3.1607238462659666</c:v>
                </c:pt>
                <c:pt idx="16213">
                  <c:v>-3.1607238462659666</c:v>
                </c:pt>
                <c:pt idx="16214">
                  <c:v>-3.1607238462659666</c:v>
                </c:pt>
                <c:pt idx="16215">
                  <c:v>-3.1607238462659666</c:v>
                </c:pt>
                <c:pt idx="16216">
                  <c:v>-3.1607238462659666</c:v>
                </c:pt>
                <c:pt idx="16217">
                  <c:v>-3.1607238462659666</c:v>
                </c:pt>
                <c:pt idx="16218">
                  <c:v>-3.1607238462659666</c:v>
                </c:pt>
                <c:pt idx="16219">
                  <c:v>-3.1607238462659666</c:v>
                </c:pt>
                <c:pt idx="16220">
                  <c:v>-3.1607238462659666</c:v>
                </c:pt>
                <c:pt idx="16221">
                  <c:v>-3.1607238462659666</c:v>
                </c:pt>
                <c:pt idx="16222">
                  <c:v>-3.1607238462659666</c:v>
                </c:pt>
                <c:pt idx="16223">
                  <c:v>-3.1607238462659666</c:v>
                </c:pt>
                <c:pt idx="16224">
                  <c:v>-3.1607238462659666</c:v>
                </c:pt>
                <c:pt idx="16225">
                  <c:v>-3.1607238462659666</c:v>
                </c:pt>
                <c:pt idx="16226">
                  <c:v>-3.1607238462659666</c:v>
                </c:pt>
                <c:pt idx="16227">
                  <c:v>-3.1607238462659666</c:v>
                </c:pt>
                <c:pt idx="16228">
                  <c:v>-3.1607238462659666</c:v>
                </c:pt>
                <c:pt idx="16229">
                  <c:v>-3.1607238462659666</c:v>
                </c:pt>
                <c:pt idx="16230">
                  <c:v>-3.1607238462659666</c:v>
                </c:pt>
                <c:pt idx="16231">
                  <c:v>-3.1607238462659666</c:v>
                </c:pt>
                <c:pt idx="16232">
                  <c:v>-3.1607238462659666</c:v>
                </c:pt>
                <c:pt idx="16233">
                  <c:v>-3.1607238462659666</c:v>
                </c:pt>
                <c:pt idx="16234">
                  <c:v>-3.1607238462659666</c:v>
                </c:pt>
                <c:pt idx="16235">
                  <c:v>-3.1607238462659666</c:v>
                </c:pt>
                <c:pt idx="16236">
                  <c:v>-3.1607238462659666</c:v>
                </c:pt>
                <c:pt idx="16237">
                  <c:v>-3.1607238462659666</c:v>
                </c:pt>
              </c:numCache>
            </c:numRef>
          </c:yVal>
          <c:smooth val="1"/>
        </c:ser>
        <c:ser>
          <c:idx val="2"/>
          <c:order val="2"/>
          <c:tx>
            <c:strRef>
              <c:f>'Reaction Bake'!$F$13</c:f>
              <c:strCache>
                <c:ptCount val="1"/>
                <c:pt idx="0">
                  <c:v>Bot</c:v>
                </c:pt>
              </c:strCache>
            </c:strRef>
          </c:tx>
          <c:spPr>
            <a:ln w="22225" cap="rnd">
              <a:solidFill>
                <a:schemeClr val="accent3"/>
              </a:solidFill>
              <a:round/>
            </a:ln>
            <a:effectLst/>
          </c:spPr>
          <c:marker>
            <c:symbol val="none"/>
          </c:marker>
          <c:xVal>
            <c:numRef>
              <c:f>'Reaction Bake'!$C$14:$C$25000</c:f>
              <c:numCache>
                <c:formatCode>General</c:formatCode>
                <c:ptCount val="24987"/>
                <c:pt idx="0">
                  <c:v>1.6666666666666666E-2</c:v>
                </c:pt>
                <c:pt idx="1">
                  <c:v>3.3333333333333333E-2</c:v>
                </c:pt>
                <c:pt idx="2">
                  <c:v>0.05</c:v>
                </c:pt>
                <c:pt idx="3">
                  <c:v>6.6666666666666666E-2</c:v>
                </c:pt>
                <c:pt idx="4">
                  <c:v>8.3333333333333329E-2</c:v>
                </c:pt>
                <c:pt idx="5">
                  <c:v>0.1</c:v>
                </c:pt>
                <c:pt idx="6">
                  <c:v>0.11666666666666667</c:v>
                </c:pt>
                <c:pt idx="7">
                  <c:v>0.13333333333333333</c:v>
                </c:pt>
                <c:pt idx="8">
                  <c:v>0.15</c:v>
                </c:pt>
                <c:pt idx="9">
                  <c:v>0.16666666666666666</c:v>
                </c:pt>
                <c:pt idx="10">
                  <c:v>0.18333333333333332</c:v>
                </c:pt>
                <c:pt idx="11">
                  <c:v>0.2</c:v>
                </c:pt>
                <c:pt idx="12">
                  <c:v>0.21666666666666667</c:v>
                </c:pt>
                <c:pt idx="13">
                  <c:v>0.23333333333333334</c:v>
                </c:pt>
                <c:pt idx="14">
                  <c:v>0.25</c:v>
                </c:pt>
                <c:pt idx="15">
                  <c:v>0.26666666666666666</c:v>
                </c:pt>
                <c:pt idx="16">
                  <c:v>0.28333333333333333</c:v>
                </c:pt>
                <c:pt idx="17">
                  <c:v>0.3</c:v>
                </c:pt>
                <c:pt idx="18">
                  <c:v>0.31666666666666665</c:v>
                </c:pt>
                <c:pt idx="19">
                  <c:v>0.33333333333333331</c:v>
                </c:pt>
                <c:pt idx="20">
                  <c:v>0.35</c:v>
                </c:pt>
                <c:pt idx="21">
                  <c:v>0.36666666666666664</c:v>
                </c:pt>
                <c:pt idx="22">
                  <c:v>0.38333333333333336</c:v>
                </c:pt>
                <c:pt idx="23">
                  <c:v>0.4</c:v>
                </c:pt>
                <c:pt idx="24">
                  <c:v>0.41666666666666669</c:v>
                </c:pt>
                <c:pt idx="25">
                  <c:v>0.43333333333333335</c:v>
                </c:pt>
                <c:pt idx="26">
                  <c:v>0.45</c:v>
                </c:pt>
                <c:pt idx="27">
                  <c:v>0.46666666666666667</c:v>
                </c:pt>
                <c:pt idx="28">
                  <c:v>0.48333333333333334</c:v>
                </c:pt>
                <c:pt idx="29">
                  <c:v>0.5</c:v>
                </c:pt>
                <c:pt idx="30">
                  <c:v>0.51666666666666672</c:v>
                </c:pt>
                <c:pt idx="31">
                  <c:v>0.53333333333333333</c:v>
                </c:pt>
                <c:pt idx="32">
                  <c:v>0.55000000000000004</c:v>
                </c:pt>
                <c:pt idx="33">
                  <c:v>0.56666666666666665</c:v>
                </c:pt>
                <c:pt idx="34">
                  <c:v>0.58333333333333337</c:v>
                </c:pt>
                <c:pt idx="35">
                  <c:v>0.6</c:v>
                </c:pt>
                <c:pt idx="36">
                  <c:v>0.6166666666666667</c:v>
                </c:pt>
                <c:pt idx="37">
                  <c:v>0.6333333333333333</c:v>
                </c:pt>
                <c:pt idx="38">
                  <c:v>0.65</c:v>
                </c:pt>
                <c:pt idx="39">
                  <c:v>0.66666666666666663</c:v>
                </c:pt>
                <c:pt idx="40">
                  <c:v>0.68333333333333335</c:v>
                </c:pt>
                <c:pt idx="41">
                  <c:v>0.7</c:v>
                </c:pt>
                <c:pt idx="42">
                  <c:v>0.71666666666666667</c:v>
                </c:pt>
                <c:pt idx="43">
                  <c:v>0.73333333333333328</c:v>
                </c:pt>
                <c:pt idx="44">
                  <c:v>0.75</c:v>
                </c:pt>
                <c:pt idx="45">
                  <c:v>0.76666666666666672</c:v>
                </c:pt>
                <c:pt idx="46">
                  <c:v>0.78333333333333333</c:v>
                </c:pt>
                <c:pt idx="47">
                  <c:v>0.8</c:v>
                </c:pt>
                <c:pt idx="48">
                  <c:v>0.81666666666666665</c:v>
                </c:pt>
                <c:pt idx="49">
                  <c:v>0.83333333333333337</c:v>
                </c:pt>
                <c:pt idx="50">
                  <c:v>0.85</c:v>
                </c:pt>
                <c:pt idx="51">
                  <c:v>0.8666666666666667</c:v>
                </c:pt>
                <c:pt idx="52">
                  <c:v>0.8833333333333333</c:v>
                </c:pt>
                <c:pt idx="53">
                  <c:v>0.9</c:v>
                </c:pt>
                <c:pt idx="54">
                  <c:v>0.91666666666666663</c:v>
                </c:pt>
                <c:pt idx="55">
                  <c:v>0.93333333333333335</c:v>
                </c:pt>
                <c:pt idx="56">
                  <c:v>0.95</c:v>
                </c:pt>
                <c:pt idx="57">
                  <c:v>0.96666666666666667</c:v>
                </c:pt>
                <c:pt idx="58">
                  <c:v>0.98333333333333328</c:v>
                </c:pt>
                <c:pt idx="59">
                  <c:v>1</c:v>
                </c:pt>
                <c:pt idx="60">
                  <c:v>1.0166666666666666</c:v>
                </c:pt>
                <c:pt idx="61">
                  <c:v>1.0333333333333334</c:v>
                </c:pt>
                <c:pt idx="62">
                  <c:v>1.05</c:v>
                </c:pt>
                <c:pt idx="63">
                  <c:v>1.0666666666666667</c:v>
                </c:pt>
                <c:pt idx="64">
                  <c:v>1.0833333333333333</c:v>
                </c:pt>
                <c:pt idx="65">
                  <c:v>1.1000000000000001</c:v>
                </c:pt>
                <c:pt idx="66">
                  <c:v>1.1166666666666667</c:v>
                </c:pt>
                <c:pt idx="67">
                  <c:v>1.1333333333333333</c:v>
                </c:pt>
                <c:pt idx="68">
                  <c:v>1.1499999999999999</c:v>
                </c:pt>
                <c:pt idx="69">
                  <c:v>1.1666666666666667</c:v>
                </c:pt>
                <c:pt idx="70">
                  <c:v>1.1833333333333333</c:v>
                </c:pt>
                <c:pt idx="71">
                  <c:v>1.2</c:v>
                </c:pt>
                <c:pt idx="72">
                  <c:v>1.2166666666666666</c:v>
                </c:pt>
                <c:pt idx="73">
                  <c:v>1.2333333333333334</c:v>
                </c:pt>
                <c:pt idx="74">
                  <c:v>1.25</c:v>
                </c:pt>
                <c:pt idx="75">
                  <c:v>1.2666666666666666</c:v>
                </c:pt>
                <c:pt idx="76">
                  <c:v>1.2833333333333334</c:v>
                </c:pt>
                <c:pt idx="77">
                  <c:v>1.3</c:v>
                </c:pt>
                <c:pt idx="78">
                  <c:v>1.3166666666666667</c:v>
                </c:pt>
                <c:pt idx="79">
                  <c:v>1.3333333333333333</c:v>
                </c:pt>
                <c:pt idx="80">
                  <c:v>1.35</c:v>
                </c:pt>
                <c:pt idx="81">
                  <c:v>1.3666666666666667</c:v>
                </c:pt>
                <c:pt idx="82">
                  <c:v>1.3833333333333333</c:v>
                </c:pt>
                <c:pt idx="83">
                  <c:v>1.4</c:v>
                </c:pt>
                <c:pt idx="84">
                  <c:v>1.4166666666666667</c:v>
                </c:pt>
                <c:pt idx="85">
                  <c:v>1.4333333333333333</c:v>
                </c:pt>
                <c:pt idx="86">
                  <c:v>1.45</c:v>
                </c:pt>
                <c:pt idx="87">
                  <c:v>1.4666666666666666</c:v>
                </c:pt>
                <c:pt idx="88">
                  <c:v>1.4833333333333334</c:v>
                </c:pt>
                <c:pt idx="89">
                  <c:v>1.5</c:v>
                </c:pt>
                <c:pt idx="90">
                  <c:v>1.5166666666666666</c:v>
                </c:pt>
                <c:pt idx="91">
                  <c:v>1.5333333333333334</c:v>
                </c:pt>
                <c:pt idx="92">
                  <c:v>1.55</c:v>
                </c:pt>
                <c:pt idx="93">
                  <c:v>1.5666666666666667</c:v>
                </c:pt>
                <c:pt idx="94">
                  <c:v>1.5833333333333333</c:v>
                </c:pt>
                <c:pt idx="95">
                  <c:v>1.6</c:v>
                </c:pt>
                <c:pt idx="96">
                  <c:v>1.6166666666666667</c:v>
                </c:pt>
                <c:pt idx="97">
                  <c:v>1.6333333333333333</c:v>
                </c:pt>
                <c:pt idx="98">
                  <c:v>1.65</c:v>
                </c:pt>
                <c:pt idx="99">
                  <c:v>1.6666666666666667</c:v>
                </c:pt>
                <c:pt idx="100">
                  <c:v>1.6833333333333333</c:v>
                </c:pt>
                <c:pt idx="101">
                  <c:v>1.7</c:v>
                </c:pt>
                <c:pt idx="102">
                  <c:v>1.7166666666666666</c:v>
                </c:pt>
                <c:pt idx="103">
                  <c:v>1.7333333333333334</c:v>
                </c:pt>
                <c:pt idx="104">
                  <c:v>1.75</c:v>
                </c:pt>
                <c:pt idx="105">
                  <c:v>1.7666666666666666</c:v>
                </c:pt>
                <c:pt idx="106">
                  <c:v>1.7833333333333334</c:v>
                </c:pt>
                <c:pt idx="107">
                  <c:v>1.8</c:v>
                </c:pt>
                <c:pt idx="108">
                  <c:v>1.8166666666666667</c:v>
                </c:pt>
                <c:pt idx="109">
                  <c:v>1.8333333333333333</c:v>
                </c:pt>
                <c:pt idx="110">
                  <c:v>1.85</c:v>
                </c:pt>
                <c:pt idx="111">
                  <c:v>1.8666666666666667</c:v>
                </c:pt>
                <c:pt idx="112">
                  <c:v>1.8833333333333333</c:v>
                </c:pt>
                <c:pt idx="113">
                  <c:v>1.9</c:v>
                </c:pt>
                <c:pt idx="114">
                  <c:v>1.9166666666666667</c:v>
                </c:pt>
                <c:pt idx="115">
                  <c:v>1.9333333333333333</c:v>
                </c:pt>
                <c:pt idx="116">
                  <c:v>1.95</c:v>
                </c:pt>
                <c:pt idx="117">
                  <c:v>1.9666666666666666</c:v>
                </c:pt>
                <c:pt idx="118">
                  <c:v>1.9833333333333334</c:v>
                </c:pt>
                <c:pt idx="119">
                  <c:v>2</c:v>
                </c:pt>
                <c:pt idx="120">
                  <c:v>2.0166666666666666</c:v>
                </c:pt>
                <c:pt idx="121">
                  <c:v>2.0333333333333332</c:v>
                </c:pt>
                <c:pt idx="122">
                  <c:v>2.0499999999999998</c:v>
                </c:pt>
                <c:pt idx="123">
                  <c:v>2.0666666666666669</c:v>
                </c:pt>
                <c:pt idx="124">
                  <c:v>2.0833333333333335</c:v>
                </c:pt>
                <c:pt idx="125">
                  <c:v>2.1</c:v>
                </c:pt>
                <c:pt idx="126">
                  <c:v>2.1166666666666667</c:v>
                </c:pt>
                <c:pt idx="127">
                  <c:v>2.1333333333333333</c:v>
                </c:pt>
                <c:pt idx="128">
                  <c:v>2.15</c:v>
                </c:pt>
                <c:pt idx="129">
                  <c:v>2.1666666666666665</c:v>
                </c:pt>
                <c:pt idx="130">
                  <c:v>2.1833333333333331</c:v>
                </c:pt>
                <c:pt idx="131">
                  <c:v>2.2000000000000002</c:v>
                </c:pt>
                <c:pt idx="132">
                  <c:v>2.2166666666666668</c:v>
                </c:pt>
                <c:pt idx="133">
                  <c:v>2.2333333333333334</c:v>
                </c:pt>
                <c:pt idx="134">
                  <c:v>2.25</c:v>
                </c:pt>
                <c:pt idx="135">
                  <c:v>2.2666666666666666</c:v>
                </c:pt>
                <c:pt idx="136">
                  <c:v>2.2833333333333332</c:v>
                </c:pt>
                <c:pt idx="137">
                  <c:v>2.2999999999999998</c:v>
                </c:pt>
                <c:pt idx="138">
                  <c:v>2.3166666666666669</c:v>
                </c:pt>
                <c:pt idx="139">
                  <c:v>2.3333333333333335</c:v>
                </c:pt>
                <c:pt idx="140">
                  <c:v>2.35</c:v>
                </c:pt>
                <c:pt idx="141">
                  <c:v>2.3666666666666667</c:v>
                </c:pt>
                <c:pt idx="142">
                  <c:v>2.3833333333333333</c:v>
                </c:pt>
                <c:pt idx="143">
                  <c:v>2.4</c:v>
                </c:pt>
                <c:pt idx="144">
                  <c:v>2.4166666666666665</c:v>
                </c:pt>
                <c:pt idx="145">
                  <c:v>2.4333333333333331</c:v>
                </c:pt>
                <c:pt idx="146">
                  <c:v>2.4500000000000002</c:v>
                </c:pt>
                <c:pt idx="147">
                  <c:v>2.4666666666666668</c:v>
                </c:pt>
                <c:pt idx="148">
                  <c:v>2.4833333333333334</c:v>
                </c:pt>
                <c:pt idx="149">
                  <c:v>2.5</c:v>
                </c:pt>
                <c:pt idx="150">
                  <c:v>2.5166666666666666</c:v>
                </c:pt>
                <c:pt idx="151">
                  <c:v>2.5333333333333332</c:v>
                </c:pt>
                <c:pt idx="152">
                  <c:v>2.5499999999999998</c:v>
                </c:pt>
                <c:pt idx="153">
                  <c:v>2.5666666666666669</c:v>
                </c:pt>
                <c:pt idx="154">
                  <c:v>2.5833333333333335</c:v>
                </c:pt>
                <c:pt idx="155">
                  <c:v>2.6</c:v>
                </c:pt>
                <c:pt idx="156">
                  <c:v>2.6166666666666667</c:v>
                </c:pt>
                <c:pt idx="157">
                  <c:v>2.6333333333333333</c:v>
                </c:pt>
                <c:pt idx="158">
                  <c:v>2.65</c:v>
                </c:pt>
                <c:pt idx="159">
                  <c:v>2.6666666666666665</c:v>
                </c:pt>
                <c:pt idx="160">
                  <c:v>2.6833333333333331</c:v>
                </c:pt>
                <c:pt idx="161">
                  <c:v>2.7</c:v>
                </c:pt>
                <c:pt idx="162">
                  <c:v>2.7166666666666668</c:v>
                </c:pt>
                <c:pt idx="163">
                  <c:v>2.7333333333333334</c:v>
                </c:pt>
                <c:pt idx="164">
                  <c:v>2.75</c:v>
                </c:pt>
                <c:pt idx="165">
                  <c:v>2.7666666666666666</c:v>
                </c:pt>
                <c:pt idx="166">
                  <c:v>2.7833333333333332</c:v>
                </c:pt>
                <c:pt idx="167">
                  <c:v>2.8</c:v>
                </c:pt>
                <c:pt idx="168">
                  <c:v>2.8166666666666669</c:v>
                </c:pt>
                <c:pt idx="169">
                  <c:v>2.8333333333333335</c:v>
                </c:pt>
                <c:pt idx="170">
                  <c:v>2.85</c:v>
                </c:pt>
                <c:pt idx="171">
                  <c:v>2.8666666666666667</c:v>
                </c:pt>
                <c:pt idx="172">
                  <c:v>2.8833333333333333</c:v>
                </c:pt>
                <c:pt idx="173">
                  <c:v>2.9</c:v>
                </c:pt>
                <c:pt idx="174">
                  <c:v>2.9166666666666665</c:v>
                </c:pt>
                <c:pt idx="175">
                  <c:v>2.9333333333333331</c:v>
                </c:pt>
                <c:pt idx="176">
                  <c:v>2.95</c:v>
                </c:pt>
                <c:pt idx="177">
                  <c:v>2.9666666666666668</c:v>
                </c:pt>
                <c:pt idx="178">
                  <c:v>2.9833333333333334</c:v>
                </c:pt>
                <c:pt idx="179">
                  <c:v>3</c:v>
                </c:pt>
                <c:pt idx="180">
                  <c:v>3.0166666666666666</c:v>
                </c:pt>
                <c:pt idx="181">
                  <c:v>3.0333333333333332</c:v>
                </c:pt>
                <c:pt idx="182">
                  <c:v>3.05</c:v>
                </c:pt>
                <c:pt idx="183">
                  <c:v>3.0666666666666669</c:v>
                </c:pt>
                <c:pt idx="184">
                  <c:v>3.0833333333333335</c:v>
                </c:pt>
                <c:pt idx="185">
                  <c:v>3.1</c:v>
                </c:pt>
                <c:pt idx="186">
                  <c:v>3.1166666666666667</c:v>
                </c:pt>
                <c:pt idx="187">
                  <c:v>3.1333333333333333</c:v>
                </c:pt>
                <c:pt idx="188">
                  <c:v>3.15</c:v>
                </c:pt>
                <c:pt idx="189">
                  <c:v>3.1666666666666665</c:v>
                </c:pt>
                <c:pt idx="190">
                  <c:v>3.1833333333333331</c:v>
                </c:pt>
                <c:pt idx="191">
                  <c:v>3.2</c:v>
                </c:pt>
                <c:pt idx="192">
                  <c:v>3.2166666666666668</c:v>
                </c:pt>
                <c:pt idx="193">
                  <c:v>3.2333333333333334</c:v>
                </c:pt>
                <c:pt idx="194">
                  <c:v>3.25</c:v>
                </c:pt>
                <c:pt idx="195">
                  <c:v>3.2666666666666666</c:v>
                </c:pt>
                <c:pt idx="196">
                  <c:v>3.2833333333333332</c:v>
                </c:pt>
                <c:pt idx="197">
                  <c:v>3.3</c:v>
                </c:pt>
                <c:pt idx="198">
                  <c:v>3.3166666666666669</c:v>
                </c:pt>
                <c:pt idx="199">
                  <c:v>3.3333333333333335</c:v>
                </c:pt>
                <c:pt idx="200">
                  <c:v>3.35</c:v>
                </c:pt>
                <c:pt idx="201">
                  <c:v>3.3666666666666667</c:v>
                </c:pt>
                <c:pt idx="202">
                  <c:v>3.3833333333333333</c:v>
                </c:pt>
                <c:pt idx="203">
                  <c:v>3.4</c:v>
                </c:pt>
                <c:pt idx="204">
                  <c:v>3.4166666666666665</c:v>
                </c:pt>
                <c:pt idx="205">
                  <c:v>3.4333333333333331</c:v>
                </c:pt>
                <c:pt idx="206">
                  <c:v>3.45</c:v>
                </c:pt>
                <c:pt idx="207">
                  <c:v>3.4666666666666668</c:v>
                </c:pt>
                <c:pt idx="208">
                  <c:v>3.4833333333333334</c:v>
                </c:pt>
                <c:pt idx="209">
                  <c:v>3.5</c:v>
                </c:pt>
                <c:pt idx="210">
                  <c:v>3.5166666666666666</c:v>
                </c:pt>
                <c:pt idx="211">
                  <c:v>3.5333333333333332</c:v>
                </c:pt>
                <c:pt idx="212">
                  <c:v>3.55</c:v>
                </c:pt>
                <c:pt idx="213">
                  <c:v>3.5666666666666669</c:v>
                </c:pt>
                <c:pt idx="214">
                  <c:v>3.5833333333333335</c:v>
                </c:pt>
                <c:pt idx="215">
                  <c:v>3.6</c:v>
                </c:pt>
                <c:pt idx="216">
                  <c:v>3.6166666666666667</c:v>
                </c:pt>
                <c:pt idx="217">
                  <c:v>3.6333333333333333</c:v>
                </c:pt>
                <c:pt idx="218">
                  <c:v>3.65</c:v>
                </c:pt>
                <c:pt idx="219">
                  <c:v>3.6666666666666665</c:v>
                </c:pt>
                <c:pt idx="220">
                  <c:v>3.6833333333333331</c:v>
                </c:pt>
                <c:pt idx="221">
                  <c:v>3.7</c:v>
                </c:pt>
                <c:pt idx="222">
                  <c:v>3.7166666666666668</c:v>
                </c:pt>
                <c:pt idx="223">
                  <c:v>3.7333333333333334</c:v>
                </c:pt>
                <c:pt idx="224">
                  <c:v>3.75</c:v>
                </c:pt>
                <c:pt idx="225">
                  <c:v>3.7666666666666666</c:v>
                </c:pt>
                <c:pt idx="226">
                  <c:v>3.7833333333333332</c:v>
                </c:pt>
                <c:pt idx="227">
                  <c:v>3.8</c:v>
                </c:pt>
                <c:pt idx="228">
                  <c:v>3.8166666666666669</c:v>
                </c:pt>
                <c:pt idx="229">
                  <c:v>3.8333333333333335</c:v>
                </c:pt>
                <c:pt idx="230">
                  <c:v>3.85</c:v>
                </c:pt>
                <c:pt idx="231">
                  <c:v>3.8666666666666667</c:v>
                </c:pt>
                <c:pt idx="232">
                  <c:v>3.8833333333333333</c:v>
                </c:pt>
                <c:pt idx="233">
                  <c:v>3.9</c:v>
                </c:pt>
                <c:pt idx="234">
                  <c:v>3.9166666666666665</c:v>
                </c:pt>
                <c:pt idx="235">
                  <c:v>3.9333333333333331</c:v>
                </c:pt>
                <c:pt idx="236">
                  <c:v>3.95</c:v>
                </c:pt>
                <c:pt idx="237">
                  <c:v>3.9666666666666668</c:v>
                </c:pt>
                <c:pt idx="238">
                  <c:v>3.9833333333333334</c:v>
                </c:pt>
                <c:pt idx="239">
                  <c:v>4</c:v>
                </c:pt>
                <c:pt idx="240">
                  <c:v>4.0166666666666666</c:v>
                </c:pt>
                <c:pt idx="241">
                  <c:v>4.0333333333333332</c:v>
                </c:pt>
                <c:pt idx="242">
                  <c:v>4.05</c:v>
                </c:pt>
                <c:pt idx="243">
                  <c:v>4.0666666666666664</c:v>
                </c:pt>
                <c:pt idx="244">
                  <c:v>4.083333333333333</c:v>
                </c:pt>
                <c:pt idx="245">
                  <c:v>4.0999999999999996</c:v>
                </c:pt>
                <c:pt idx="246">
                  <c:v>4.1166666666666663</c:v>
                </c:pt>
                <c:pt idx="247">
                  <c:v>4.1333333333333337</c:v>
                </c:pt>
                <c:pt idx="248">
                  <c:v>4.1500000000000004</c:v>
                </c:pt>
                <c:pt idx="249">
                  <c:v>4.166666666666667</c:v>
                </c:pt>
                <c:pt idx="250">
                  <c:v>4.1833333333333336</c:v>
                </c:pt>
                <c:pt idx="251">
                  <c:v>4.2</c:v>
                </c:pt>
                <c:pt idx="252">
                  <c:v>4.2166666666666668</c:v>
                </c:pt>
                <c:pt idx="253">
                  <c:v>4.2333333333333334</c:v>
                </c:pt>
                <c:pt idx="254">
                  <c:v>4.25</c:v>
                </c:pt>
                <c:pt idx="255">
                  <c:v>4.2666666666666666</c:v>
                </c:pt>
                <c:pt idx="256">
                  <c:v>4.2833333333333332</c:v>
                </c:pt>
                <c:pt idx="257">
                  <c:v>4.3</c:v>
                </c:pt>
                <c:pt idx="258">
                  <c:v>4.3166666666666664</c:v>
                </c:pt>
                <c:pt idx="259">
                  <c:v>4.333333333333333</c:v>
                </c:pt>
                <c:pt idx="260">
                  <c:v>4.3499999999999996</c:v>
                </c:pt>
                <c:pt idx="261">
                  <c:v>4.3666666666666663</c:v>
                </c:pt>
                <c:pt idx="262">
                  <c:v>4.3833333333333337</c:v>
                </c:pt>
                <c:pt idx="263">
                  <c:v>4.4000000000000004</c:v>
                </c:pt>
                <c:pt idx="264">
                  <c:v>4.416666666666667</c:v>
                </c:pt>
                <c:pt idx="265">
                  <c:v>4.4333333333333336</c:v>
                </c:pt>
                <c:pt idx="266">
                  <c:v>4.45</c:v>
                </c:pt>
                <c:pt idx="267">
                  <c:v>4.4666666666666668</c:v>
                </c:pt>
                <c:pt idx="268">
                  <c:v>4.4833333333333334</c:v>
                </c:pt>
                <c:pt idx="269">
                  <c:v>4.5</c:v>
                </c:pt>
                <c:pt idx="270">
                  <c:v>4.5166666666666666</c:v>
                </c:pt>
                <c:pt idx="271">
                  <c:v>4.5333333333333332</c:v>
                </c:pt>
                <c:pt idx="272">
                  <c:v>4.55</c:v>
                </c:pt>
                <c:pt idx="273">
                  <c:v>4.5666666666666664</c:v>
                </c:pt>
                <c:pt idx="274">
                  <c:v>4.583333333333333</c:v>
                </c:pt>
                <c:pt idx="275">
                  <c:v>4.5999999999999996</c:v>
                </c:pt>
                <c:pt idx="276">
                  <c:v>4.6166666666666663</c:v>
                </c:pt>
                <c:pt idx="277">
                  <c:v>4.6333333333333337</c:v>
                </c:pt>
                <c:pt idx="278">
                  <c:v>4.6500000000000004</c:v>
                </c:pt>
                <c:pt idx="279">
                  <c:v>4.666666666666667</c:v>
                </c:pt>
                <c:pt idx="280">
                  <c:v>4.6833333333333336</c:v>
                </c:pt>
                <c:pt idx="281">
                  <c:v>4.7</c:v>
                </c:pt>
                <c:pt idx="282">
                  <c:v>4.7166666666666668</c:v>
                </c:pt>
                <c:pt idx="283">
                  <c:v>4.7333333333333334</c:v>
                </c:pt>
                <c:pt idx="284">
                  <c:v>4.75</c:v>
                </c:pt>
                <c:pt idx="285">
                  <c:v>4.7666666666666666</c:v>
                </c:pt>
                <c:pt idx="286">
                  <c:v>4.7833333333333332</c:v>
                </c:pt>
                <c:pt idx="287">
                  <c:v>4.8</c:v>
                </c:pt>
                <c:pt idx="288">
                  <c:v>4.8166666666666664</c:v>
                </c:pt>
                <c:pt idx="289">
                  <c:v>4.833333333333333</c:v>
                </c:pt>
                <c:pt idx="290">
                  <c:v>4.8499999999999996</c:v>
                </c:pt>
                <c:pt idx="291">
                  <c:v>4.8666666666666663</c:v>
                </c:pt>
                <c:pt idx="292">
                  <c:v>4.8833333333333337</c:v>
                </c:pt>
                <c:pt idx="293">
                  <c:v>4.9000000000000004</c:v>
                </c:pt>
                <c:pt idx="294">
                  <c:v>4.916666666666667</c:v>
                </c:pt>
                <c:pt idx="295">
                  <c:v>4.9333333333333336</c:v>
                </c:pt>
                <c:pt idx="296">
                  <c:v>4.95</c:v>
                </c:pt>
                <c:pt idx="297">
                  <c:v>4.9666666666666668</c:v>
                </c:pt>
                <c:pt idx="298">
                  <c:v>4.9833333333333334</c:v>
                </c:pt>
                <c:pt idx="299">
                  <c:v>5</c:v>
                </c:pt>
                <c:pt idx="300">
                  <c:v>5.0166666666666666</c:v>
                </c:pt>
                <c:pt idx="301">
                  <c:v>5.0333333333333332</c:v>
                </c:pt>
                <c:pt idx="302">
                  <c:v>5.05</c:v>
                </c:pt>
                <c:pt idx="303">
                  <c:v>5.0666666666666664</c:v>
                </c:pt>
                <c:pt idx="304">
                  <c:v>5.083333333333333</c:v>
                </c:pt>
                <c:pt idx="305">
                  <c:v>5.0999999999999996</c:v>
                </c:pt>
                <c:pt idx="306">
                  <c:v>5.1166666666666663</c:v>
                </c:pt>
                <c:pt idx="307">
                  <c:v>5.1333333333333337</c:v>
                </c:pt>
                <c:pt idx="308">
                  <c:v>5.15</c:v>
                </c:pt>
                <c:pt idx="309">
                  <c:v>5.166666666666667</c:v>
                </c:pt>
                <c:pt idx="310">
                  <c:v>5.1833333333333336</c:v>
                </c:pt>
                <c:pt idx="311">
                  <c:v>5.2</c:v>
                </c:pt>
                <c:pt idx="312">
                  <c:v>5.2166666666666668</c:v>
                </c:pt>
                <c:pt idx="313">
                  <c:v>5.2333333333333334</c:v>
                </c:pt>
                <c:pt idx="314">
                  <c:v>5.25</c:v>
                </c:pt>
                <c:pt idx="315">
                  <c:v>5.2666666666666666</c:v>
                </c:pt>
                <c:pt idx="316">
                  <c:v>5.2833333333333332</c:v>
                </c:pt>
                <c:pt idx="317">
                  <c:v>5.3</c:v>
                </c:pt>
                <c:pt idx="318">
                  <c:v>5.3166666666666664</c:v>
                </c:pt>
                <c:pt idx="319">
                  <c:v>5.333333333333333</c:v>
                </c:pt>
                <c:pt idx="320">
                  <c:v>5.35</c:v>
                </c:pt>
                <c:pt idx="321">
                  <c:v>5.3666666666666663</c:v>
                </c:pt>
                <c:pt idx="322">
                  <c:v>5.3833333333333337</c:v>
                </c:pt>
                <c:pt idx="323">
                  <c:v>5.4</c:v>
                </c:pt>
                <c:pt idx="324">
                  <c:v>5.416666666666667</c:v>
                </c:pt>
                <c:pt idx="325">
                  <c:v>5.4333333333333336</c:v>
                </c:pt>
                <c:pt idx="326">
                  <c:v>5.45</c:v>
                </c:pt>
                <c:pt idx="327">
                  <c:v>5.4666666666666668</c:v>
                </c:pt>
                <c:pt idx="328">
                  <c:v>5.4833333333333334</c:v>
                </c:pt>
                <c:pt idx="329">
                  <c:v>5.5</c:v>
                </c:pt>
                <c:pt idx="330">
                  <c:v>5.5166666666666666</c:v>
                </c:pt>
                <c:pt idx="331">
                  <c:v>5.5333333333333332</c:v>
                </c:pt>
                <c:pt idx="332">
                  <c:v>5.55</c:v>
                </c:pt>
                <c:pt idx="333">
                  <c:v>5.5666666666666664</c:v>
                </c:pt>
                <c:pt idx="334">
                  <c:v>5.583333333333333</c:v>
                </c:pt>
                <c:pt idx="335">
                  <c:v>5.6</c:v>
                </c:pt>
                <c:pt idx="336">
                  <c:v>5.6166666666666663</c:v>
                </c:pt>
                <c:pt idx="337">
                  <c:v>5.6333333333333337</c:v>
                </c:pt>
                <c:pt idx="338">
                  <c:v>5.65</c:v>
                </c:pt>
                <c:pt idx="339">
                  <c:v>5.666666666666667</c:v>
                </c:pt>
                <c:pt idx="340">
                  <c:v>5.6833333333333336</c:v>
                </c:pt>
                <c:pt idx="341">
                  <c:v>5.7</c:v>
                </c:pt>
                <c:pt idx="342">
                  <c:v>5.7166666666666668</c:v>
                </c:pt>
                <c:pt idx="343">
                  <c:v>5.7333333333333334</c:v>
                </c:pt>
                <c:pt idx="344">
                  <c:v>5.75</c:v>
                </c:pt>
                <c:pt idx="345">
                  <c:v>5.7666666666666666</c:v>
                </c:pt>
                <c:pt idx="346">
                  <c:v>5.7833333333333332</c:v>
                </c:pt>
                <c:pt idx="347">
                  <c:v>5.8</c:v>
                </c:pt>
                <c:pt idx="348">
                  <c:v>5.8166666666666664</c:v>
                </c:pt>
                <c:pt idx="349">
                  <c:v>5.833333333333333</c:v>
                </c:pt>
                <c:pt idx="350">
                  <c:v>5.85</c:v>
                </c:pt>
                <c:pt idx="351">
                  <c:v>5.8666666666666663</c:v>
                </c:pt>
                <c:pt idx="352">
                  <c:v>5.8833333333333337</c:v>
                </c:pt>
                <c:pt idx="353">
                  <c:v>5.9</c:v>
                </c:pt>
                <c:pt idx="354">
                  <c:v>5.916666666666667</c:v>
                </c:pt>
                <c:pt idx="355">
                  <c:v>5.9333333333333336</c:v>
                </c:pt>
                <c:pt idx="356">
                  <c:v>5.95</c:v>
                </c:pt>
                <c:pt idx="357">
                  <c:v>5.9666666666666668</c:v>
                </c:pt>
                <c:pt idx="358">
                  <c:v>5.9833333333333334</c:v>
                </c:pt>
                <c:pt idx="359">
                  <c:v>6</c:v>
                </c:pt>
                <c:pt idx="360">
                  <c:v>6.0166666666666666</c:v>
                </c:pt>
                <c:pt idx="361">
                  <c:v>6.0333333333333332</c:v>
                </c:pt>
                <c:pt idx="362">
                  <c:v>6.05</c:v>
                </c:pt>
                <c:pt idx="363">
                  <c:v>6.0666666666666664</c:v>
                </c:pt>
                <c:pt idx="364">
                  <c:v>6.083333333333333</c:v>
                </c:pt>
                <c:pt idx="365">
                  <c:v>6.1</c:v>
                </c:pt>
                <c:pt idx="366">
                  <c:v>6.1166666666666663</c:v>
                </c:pt>
                <c:pt idx="367">
                  <c:v>6.1333333333333337</c:v>
                </c:pt>
                <c:pt idx="368">
                  <c:v>6.15</c:v>
                </c:pt>
                <c:pt idx="369">
                  <c:v>6.166666666666667</c:v>
                </c:pt>
                <c:pt idx="370">
                  <c:v>6.1833333333333336</c:v>
                </c:pt>
                <c:pt idx="371">
                  <c:v>6.2</c:v>
                </c:pt>
                <c:pt idx="372">
                  <c:v>6.2166666666666668</c:v>
                </c:pt>
                <c:pt idx="373">
                  <c:v>6.2333333333333334</c:v>
                </c:pt>
                <c:pt idx="374">
                  <c:v>6.25</c:v>
                </c:pt>
                <c:pt idx="375">
                  <c:v>6.2666666666666666</c:v>
                </c:pt>
                <c:pt idx="376">
                  <c:v>6.2833333333333332</c:v>
                </c:pt>
                <c:pt idx="377">
                  <c:v>6.3</c:v>
                </c:pt>
                <c:pt idx="378">
                  <c:v>6.3166666666666664</c:v>
                </c:pt>
                <c:pt idx="379">
                  <c:v>6.333333333333333</c:v>
                </c:pt>
                <c:pt idx="380">
                  <c:v>6.35</c:v>
                </c:pt>
                <c:pt idx="381">
                  <c:v>6.3666666666666663</c:v>
                </c:pt>
                <c:pt idx="382">
                  <c:v>6.3833333333333337</c:v>
                </c:pt>
                <c:pt idx="383">
                  <c:v>6.4</c:v>
                </c:pt>
                <c:pt idx="384">
                  <c:v>6.416666666666667</c:v>
                </c:pt>
                <c:pt idx="385">
                  <c:v>6.4333333333333336</c:v>
                </c:pt>
                <c:pt idx="386">
                  <c:v>6.45</c:v>
                </c:pt>
                <c:pt idx="387">
                  <c:v>6.4666666666666668</c:v>
                </c:pt>
                <c:pt idx="388">
                  <c:v>6.4833333333333334</c:v>
                </c:pt>
                <c:pt idx="389">
                  <c:v>6.5</c:v>
                </c:pt>
                <c:pt idx="390">
                  <c:v>6.5166666666666666</c:v>
                </c:pt>
                <c:pt idx="391">
                  <c:v>6.5333333333333332</c:v>
                </c:pt>
                <c:pt idx="392">
                  <c:v>6.55</c:v>
                </c:pt>
                <c:pt idx="393">
                  <c:v>6.5666666666666664</c:v>
                </c:pt>
                <c:pt idx="394">
                  <c:v>6.583333333333333</c:v>
                </c:pt>
                <c:pt idx="395">
                  <c:v>6.6</c:v>
                </c:pt>
                <c:pt idx="396">
                  <c:v>6.6166666666666663</c:v>
                </c:pt>
                <c:pt idx="397">
                  <c:v>6.6333333333333337</c:v>
                </c:pt>
                <c:pt idx="398">
                  <c:v>6.65</c:v>
                </c:pt>
                <c:pt idx="399">
                  <c:v>6.666666666666667</c:v>
                </c:pt>
                <c:pt idx="400">
                  <c:v>6.6833333333333336</c:v>
                </c:pt>
                <c:pt idx="401">
                  <c:v>6.7</c:v>
                </c:pt>
                <c:pt idx="402">
                  <c:v>6.7166666666666668</c:v>
                </c:pt>
                <c:pt idx="403">
                  <c:v>6.7333333333333334</c:v>
                </c:pt>
                <c:pt idx="404">
                  <c:v>6.75</c:v>
                </c:pt>
                <c:pt idx="405">
                  <c:v>6.7666666666666666</c:v>
                </c:pt>
                <c:pt idx="406">
                  <c:v>6.7833333333333332</c:v>
                </c:pt>
                <c:pt idx="407">
                  <c:v>6.8</c:v>
                </c:pt>
                <c:pt idx="408">
                  <c:v>6.8166666666666664</c:v>
                </c:pt>
                <c:pt idx="409">
                  <c:v>6.833333333333333</c:v>
                </c:pt>
                <c:pt idx="410">
                  <c:v>6.85</c:v>
                </c:pt>
                <c:pt idx="411">
                  <c:v>6.8666666666666663</c:v>
                </c:pt>
                <c:pt idx="412">
                  <c:v>6.8833333333333337</c:v>
                </c:pt>
                <c:pt idx="413">
                  <c:v>6.9</c:v>
                </c:pt>
                <c:pt idx="414">
                  <c:v>6.916666666666667</c:v>
                </c:pt>
                <c:pt idx="415">
                  <c:v>6.9333333333333336</c:v>
                </c:pt>
                <c:pt idx="416">
                  <c:v>6.95</c:v>
                </c:pt>
                <c:pt idx="417">
                  <c:v>6.9666666666666668</c:v>
                </c:pt>
                <c:pt idx="418">
                  <c:v>6.9833333333333334</c:v>
                </c:pt>
                <c:pt idx="419">
                  <c:v>7</c:v>
                </c:pt>
                <c:pt idx="420">
                  <c:v>7.0166666666666666</c:v>
                </c:pt>
                <c:pt idx="421">
                  <c:v>7.0333333333333332</c:v>
                </c:pt>
                <c:pt idx="422">
                  <c:v>7.05</c:v>
                </c:pt>
                <c:pt idx="423">
                  <c:v>7.0666666666666664</c:v>
                </c:pt>
                <c:pt idx="424">
                  <c:v>7.083333333333333</c:v>
                </c:pt>
                <c:pt idx="425">
                  <c:v>7.1</c:v>
                </c:pt>
                <c:pt idx="426">
                  <c:v>7.1166666666666663</c:v>
                </c:pt>
                <c:pt idx="427">
                  <c:v>7.1333333333333337</c:v>
                </c:pt>
                <c:pt idx="428">
                  <c:v>7.15</c:v>
                </c:pt>
                <c:pt idx="429">
                  <c:v>7.166666666666667</c:v>
                </c:pt>
                <c:pt idx="430">
                  <c:v>7.1833333333333336</c:v>
                </c:pt>
                <c:pt idx="431">
                  <c:v>7.2</c:v>
                </c:pt>
                <c:pt idx="432">
                  <c:v>7.2166666666666668</c:v>
                </c:pt>
                <c:pt idx="433">
                  <c:v>7.2333333333333334</c:v>
                </c:pt>
                <c:pt idx="434">
                  <c:v>7.25</c:v>
                </c:pt>
                <c:pt idx="435">
                  <c:v>7.2666666666666666</c:v>
                </c:pt>
                <c:pt idx="436">
                  <c:v>7.2833333333333332</c:v>
                </c:pt>
                <c:pt idx="437">
                  <c:v>7.3</c:v>
                </c:pt>
                <c:pt idx="438">
                  <c:v>7.3166666666666664</c:v>
                </c:pt>
                <c:pt idx="439">
                  <c:v>7.333333333333333</c:v>
                </c:pt>
                <c:pt idx="440">
                  <c:v>7.35</c:v>
                </c:pt>
                <c:pt idx="441">
                  <c:v>7.3666666666666663</c:v>
                </c:pt>
                <c:pt idx="442">
                  <c:v>7.3833333333333337</c:v>
                </c:pt>
                <c:pt idx="443">
                  <c:v>7.4</c:v>
                </c:pt>
                <c:pt idx="444">
                  <c:v>7.416666666666667</c:v>
                </c:pt>
                <c:pt idx="445">
                  <c:v>7.4333333333333336</c:v>
                </c:pt>
                <c:pt idx="446">
                  <c:v>7.45</c:v>
                </c:pt>
                <c:pt idx="447">
                  <c:v>7.4666666666666668</c:v>
                </c:pt>
                <c:pt idx="448">
                  <c:v>7.4833333333333334</c:v>
                </c:pt>
                <c:pt idx="449">
                  <c:v>7.5</c:v>
                </c:pt>
                <c:pt idx="450">
                  <c:v>7.5166666666666666</c:v>
                </c:pt>
                <c:pt idx="451">
                  <c:v>7.5333333333333332</c:v>
                </c:pt>
                <c:pt idx="452">
                  <c:v>7.55</c:v>
                </c:pt>
                <c:pt idx="453">
                  <c:v>7.5666666666666664</c:v>
                </c:pt>
                <c:pt idx="454">
                  <c:v>7.583333333333333</c:v>
                </c:pt>
                <c:pt idx="455">
                  <c:v>7.6</c:v>
                </c:pt>
                <c:pt idx="456">
                  <c:v>7.6166666666666663</c:v>
                </c:pt>
                <c:pt idx="457">
                  <c:v>7.6333333333333337</c:v>
                </c:pt>
                <c:pt idx="458">
                  <c:v>7.65</c:v>
                </c:pt>
                <c:pt idx="459">
                  <c:v>7.666666666666667</c:v>
                </c:pt>
                <c:pt idx="460">
                  <c:v>7.6833333333333336</c:v>
                </c:pt>
                <c:pt idx="461">
                  <c:v>7.7</c:v>
                </c:pt>
                <c:pt idx="462">
                  <c:v>7.7166666666666668</c:v>
                </c:pt>
                <c:pt idx="463">
                  <c:v>7.7333333333333334</c:v>
                </c:pt>
                <c:pt idx="464">
                  <c:v>7.75</c:v>
                </c:pt>
                <c:pt idx="465">
                  <c:v>7.7666666666666666</c:v>
                </c:pt>
                <c:pt idx="466">
                  <c:v>7.7833333333333332</c:v>
                </c:pt>
                <c:pt idx="467">
                  <c:v>7.8</c:v>
                </c:pt>
                <c:pt idx="468">
                  <c:v>7.8166666666666664</c:v>
                </c:pt>
                <c:pt idx="469">
                  <c:v>7.833333333333333</c:v>
                </c:pt>
                <c:pt idx="470">
                  <c:v>7.85</c:v>
                </c:pt>
                <c:pt idx="471">
                  <c:v>7.8666666666666663</c:v>
                </c:pt>
                <c:pt idx="472">
                  <c:v>7.8833333333333337</c:v>
                </c:pt>
                <c:pt idx="473">
                  <c:v>7.9</c:v>
                </c:pt>
                <c:pt idx="474">
                  <c:v>7.916666666666667</c:v>
                </c:pt>
                <c:pt idx="475">
                  <c:v>7.9333333333333336</c:v>
                </c:pt>
                <c:pt idx="476">
                  <c:v>7.95</c:v>
                </c:pt>
                <c:pt idx="477">
                  <c:v>7.9666666666666668</c:v>
                </c:pt>
                <c:pt idx="478">
                  <c:v>7.9833333333333334</c:v>
                </c:pt>
                <c:pt idx="479">
                  <c:v>8</c:v>
                </c:pt>
                <c:pt idx="480">
                  <c:v>8.0166666666666675</c:v>
                </c:pt>
                <c:pt idx="481">
                  <c:v>8.0333333333333332</c:v>
                </c:pt>
                <c:pt idx="482">
                  <c:v>8.0500000000000007</c:v>
                </c:pt>
                <c:pt idx="483">
                  <c:v>8.0666666666666664</c:v>
                </c:pt>
                <c:pt idx="484">
                  <c:v>8.0833333333333339</c:v>
                </c:pt>
                <c:pt idx="485">
                  <c:v>8.1</c:v>
                </c:pt>
                <c:pt idx="486">
                  <c:v>8.1166666666666671</c:v>
                </c:pt>
                <c:pt idx="487">
                  <c:v>8.1333333333333329</c:v>
                </c:pt>
                <c:pt idx="488">
                  <c:v>8.15</c:v>
                </c:pt>
                <c:pt idx="489">
                  <c:v>8.1666666666666661</c:v>
                </c:pt>
                <c:pt idx="490">
                  <c:v>8.1833333333333336</c:v>
                </c:pt>
                <c:pt idx="491">
                  <c:v>8.1999999999999993</c:v>
                </c:pt>
                <c:pt idx="492">
                  <c:v>8.2166666666666668</c:v>
                </c:pt>
                <c:pt idx="493">
                  <c:v>8.2333333333333325</c:v>
                </c:pt>
                <c:pt idx="494">
                  <c:v>8.25</c:v>
                </c:pt>
                <c:pt idx="495">
                  <c:v>8.2666666666666675</c:v>
                </c:pt>
                <c:pt idx="496">
                  <c:v>8.2833333333333332</c:v>
                </c:pt>
                <c:pt idx="497">
                  <c:v>8.3000000000000007</c:v>
                </c:pt>
                <c:pt idx="498">
                  <c:v>8.3166666666666664</c:v>
                </c:pt>
                <c:pt idx="499">
                  <c:v>8.3333333333333339</c:v>
                </c:pt>
                <c:pt idx="500">
                  <c:v>8.35</c:v>
                </c:pt>
                <c:pt idx="501">
                  <c:v>8.3666666666666671</c:v>
                </c:pt>
                <c:pt idx="502">
                  <c:v>8.3833333333333329</c:v>
                </c:pt>
                <c:pt idx="503">
                  <c:v>8.4</c:v>
                </c:pt>
                <c:pt idx="504">
                  <c:v>8.4166666666666661</c:v>
                </c:pt>
                <c:pt idx="505">
                  <c:v>8.4333333333333336</c:v>
                </c:pt>
                <c:pt idx="506">
                  <c:v>8.4499999999999993</c:v>
                </c:pt>
                <c:pt idx="507">
                  <c:v>8.4666666666666668</c:v>
                </c:pt>
                <c:pt idx="508">
                  <c:v>8.4833333333333325</c:v>
                </c:pt>
                <c:pt idx="509">
                  <c:v>8.5</c:v>
                </c:pt>
                <c:pt idx="510">
                  <c:v>8.5166666666666675</c:v>
                </c:pt>
                <c:pt idx="511">
                  <c:v>8.5333333333333332</c:v>
                </c:pt>
                <c:pt idx="512">
                  <c:v>8.5500000000000007</c:v>
                </c:pt>
                <c:pt idx="513">
                  <c:v>8.5666666666666664</c:v>
                </c:pt>
                <c:pt idx="514">
                  <c:v>8.5833333333333339</c:v>
                </c:pt>
                <c:pt idx="515">
                  <c:v>8.6</c:v>
                </c:pt>
                <c:pt idx="516">
                  <c:v>8.6166666666666671</c:v>
                </c:pt>
                <c:pt idx="517">
                  <c:v>8.6333333333333329</c:v>
                </c:pt>
                <c:pt idx="518">
                  <c:v>8.65</c:v>
                </c:pt>
                <c:pt idx="519">
                  <c:v>8.6666666666666661</c:v>
                </c:pt>
                <c:pt idx="520">
                  <c:v>8.6833333333333336</c:v>
                </c:pt>
                <c:pt idx="521">
                  <c:v>8.6999999999999993</c:v>
                </c:pt>
                <c:pt idx="522">
                  <c:v>8.7166666666666668</c:v>
                </c:pt>
                <c:pt idx="523">
                  <c:v>8.7333333333333325</c:v>
                </c:pt>
                <c:pt idx="524">
                  <c:v>8.75</c:v>
                </c:pt>
                <c:pt idx="525">
                  <c:v>8.7666666666666675</c:v>
                </c:pt>
                <c:pt idx="526">
                  <c:v>8.7833333333333332</c:v>
                </c:pt>
                <c:pt idx="527">
                  <c:v>8.8000000000000007</c:v>
                </c:pt>
                <c:pt idx="528">
                  <c:v>8.8166666666666664</c:v>
                </c:pt>
                <c:pt idx="529">
                  <c:v>8.8333333333333339</c:v>
                </c:pt>
                <c:pt idx="530">
                  <c:v>8.85</c:v>
                </c:pt>
                <c:pt idx="531">
                  <c:v>8.8666666666666671</c:v>
                </c:pt>
                <c:pt idx="532">
                  <c:v>8.8833333333333329</c:v>
                </c:pt>
                <c:pt idx="533">
                  <c:v>8.9</c:v>
                </c:pt>
                <c:pt idx="534">
                  <c:v>8.9166666666666661</c:v>
                </c:pt>
                <c:pt idx="535">
                  <c:v>8.9333333333333336</c:v>
                </c:pt>
                <c:pt idx="536">
                  <c:v>8.9499999999999993</c:v>
                </c:pt>
                <c:pt idx="537">
                  <c:v>8.9666666666666668</c:v>
                </c:pt>
                <c:pt idx="538">
                  <c:v>8.9833333333333325</c:v>
                </c:pt>
                <c:pt idx="539">
                  <c:v>9</c:v>
                </c:pt>
                <c:pt idx="540">
                  <c:v>9.0166666666666675</c:v>
                </c:pt>
                <c:pt idx="541">
                  <c:v>9.0333333333333332</c:v>
                </c:pt>
                <c:pt idx="542">
                  <c:v>9.0500000000000007</c:v>
                </c:pt>
                <c:pt idx="543">
                  <c:v>9.0666666666666664</c:v>
                </c:pt>
                <c:pt idx="544">
                  <c:v>9.0833333333333339</c:v>
                </c:pt>
                <c:pt idx="545">
                  <c:v>9.1</c:v>
                </c:pt>
                <c:pt idx="546">
                  <c:v>9.1166666666666671</c:v>
                </c:pt>
                <c:pt idx="547">
                  <c:v>9.1333333333333329</c:v>
                </c:pt>
                <c:pt idx="548">
                  <c:v>9.15</c:v>
                </c:pt>
                <c:pt idx="549">
                  <c:v>9.1666666666666661</c:v>
                </c:pt>
                <c:pt idx="550">
                  <c:v>9.1833333333333336</c:v>
                </c:pt>
                <c:pt idx="551">
                  <c:v>9.1999999999999993</c:v>
                </c:pt>
                <c:pt idx="552">
                  <c:v>9.2166666666666668</c:v>
                </c:pt>
                <c:pt idx="553">
                  <c:v>9.2333333333333325</c:v>
                </c:pt>
                <c:pt idx="554">
                  <c:v>9.25</c:v>
                </c:pt>
                <c:pt idx="555">
                  <c:v>9.2666666666666675</c:v>
                </c:pt>
                <c:pt idx="556">
                  <c:v>9.2833333333333332</c:v>
                </c:pt>
                <c:pt idx="557">
                  <c:v>9.3000000000000007</c:v>
                </c:pt>
                <c:pt idx="558">
                  <c:v>9.3166666666666664</c:v>
                </c:pt>
                <c:pt idx="559">
                  <c:v>9.3333333333333339</c:v>
                </c:pt>
                <c:pt idx="560">
                  <c:v>9.35</c:v>
                </c:pt>
                <c:pt idx="561">
                  <c:v>9.3666666666666671</c:v>
                </c:pt>
                <c:pt idx="562">
                  <c:v>9.3833333333333329</c:v>
                </c:pt>
                <c:pt idx="563">
                  <c:v>9.4</c:v>
                </c:pt>
                <c:pt idx="564">
                  <c:v>9.4166666666666661</c:v>
                </c:pt>
                <c:pt idx="565">
                  <c:v>9.4333333333333336</c:v>
                </c:pt>
                <c:pt idx="566">
                  <c:v>9.4499999999999993</c:v>
                </c:pt>
                <c:pt idx="567">
                  <c:v>9.4666666666666668</c:v>
                </c:pt>
                <c:pt idx="568">
                  <c:v>9.4833333333333325</c:v>
                </c:pt>
                <c:pt idx="569">
                  <c:v>9.5</c:v>
                </c:pt>
                <c:pt idx="570">
                  <c:v>9.5166666666666675</c:v>
                </c:pt>
                <c:pt idx="571">
                  <c:v>9.5333333333333332</c:v>
                </c:pt>
                <c:pt idx="572">
                  <c:v>9.5500000000000007</c:v>
                </c:pt>
                <c:pt idx="573">
                  <c:v>9.5666666666666664</c:v>
                </c:pt>
                <c:pt idx="574">
                  <c:v>9.5833333333333339</c:v>
                </c:pt>
                <c:pt idx="575">
                  <c:v>9.6</c:v>
                </c:pt>
                <c:pt idx="576">
                  <c:v>9.6166666666666671</c:v>
                </c:pt>
                <c:pt idx="577">
                  <c:v>9.6333333333333329</c:v>
                </c:pt>
                <c:pt idx="578">
                  <c:v>9.65</c:v>
                </c:pt>
                <c:pt idx="579">
                  <c:v>9.6666666666666661</c:v>
                </c:pt>
                <c:pt idx="580">
                  <c:v>9.6833333333333336</c:v>
                </c:pt>
                <c:pt idx="581">
                  <c:v>9.6999999999999993</c:v>
                </c:pt>
                <c:pt idx="582">
                  <c:v>9.7166666666666668</c:v>
                </c:pt>
                <c:pt idx="583">
                  <c:v>9.7333333333333325</c:v>
                </c:pt>
                <c:pt idx="584">
                  <c:v>9.75</c:v>
                </c:pt>
                <c:pt idx="585">
                  <c:v>9.7666666666666675</c:v>
                </c:pt>
                <c:pt idx="586">
                  <c:v>9.7833333333333332</c:v>
                </c:pt>
                <c:pt idx="587">
                  <c:v>9.8000000000000007</c:v>
                </c:pt>
                <c:pt idx="588">
                  <c:v>9.8166666666666664</c:v>
                </c:pt>
                <c:pt idx="589">
                  <c:v>9.8333333333333339</c:v>
                </c:pt>
                <c:pt idx="590">
                  <c:v>9.85</c:v>
                </c:pt>
                <c:pt idx="591">
                  <c:v>9.8666666666666671</c:v>
                </c:pt>
                <c:pt idx="592">
                  <c:v>9.8833333333333329</c:v>
                </c:pt>
                <c:pt idx="593">
                  <c:v>9.9</c:v>
                </c:pt>
                <c:pt idx="594">
                  <c:v>9.9166666666666661</c:v>
                </c:pt>
                <c:pt idx="595">
                  <c:v>9.9333333333333336</c:v>
                </c:pt>
                <c:pt idx="596">
                  <c:v>9.9499999999999993</c:v>
                </c:pt>
                <c:pt idx="597">
                  <c:v>9.9666666666666668</c:v>
                </c:pt>
                <c:pt idx="598">
                  <c:v>9.9833333333333325</c:v>
                </c:pt>
                <c:pt idx="599">
                  <c:v>10</c:v>
                </c:pt>
                <c:pt idx="600">
                  <c:v>10.016666666666667</c:v>
                </c:pt>
                <c:pt idx="601">
                  <c:v>10.033333333333333</c:v>
                </c:pt>
                <c:pt idx="602">
                  <c:v>10.050000000000001</c:v>
                </c:pt>
                <c:pt idx="603">
                  <c:v>10.066666666666666</c:v>
                </c:pt>
                <c:pt idx="604">
                  <c:v>10.083333333333334</c:v>
                </c:pt>
                <c:pt idx="605">
                  <c:v>10.1</c:v>
                </c:pt>
                <c:pt idx="606">
                  <c:v>10.116666666666667</c:v>
                </c:pt>
                <c:pt idx="607">
                  <c:v>10.133333333333333</c:v>
                </c:pt>
                <c:pt idx="608">
                  <c:v>10.15</c:v>
                </c:pt>
                <c:pt idx="609">
                  <c:v>10.166666666666666</c:v>
                </c:pt>
                <c:pt idx="610">
                  <c:v>10.183333333333334</c:v>
                </c:pt>
                <c:pt idx="611">
                  <c:v>10.199999999999999</c:v>
                </c:pt>
                <c:pt idx="612">
                  <c:v>10.216666666666667</c:v>
                </c:pt>
                <c:pt idx="613">
                  <c:v>10.233333333333333</c:v>
                </c:pt>
                <c:pt idx="614">
                  <c:v>10.25</c:v>
                </c:pt>
                <c:pt idx="615">
                  <c:v>10.266666666666667</c:v>
                </c:pt>
                <c:pt idx="616">
                  <c:v>10.283333333333333</c:v>
                </c:pt>
                <c:pt idx="617">
                  <c:v>10.3</c:v>
                </c:pt>
                <c:pt idx="618">
                  <c:v>10.316666666666666</c:v>
                </c:pt>
                <c:pt idx="619">
                  <c:v>10.333333333333334</c:v>
                </c:pt>
                <c:pt idx="620">
                  <c:v>10.35</c:v>
                </c:pt>
                <c:pt idx="621">
                  <c:v>10.366666666666667</c:v>
                </c:pt>
                <c:pt idx="622">
                  <c:v>10.383333333333333</c:v>
                </c:pt>
                <c:pt idx="623">
                  <c:v>10.4</c:v>
                </c:pt>
                <c:pt idx="624">
                  <c:v>10.416666666666666</c:v>
                </c:pt>
                <c:pt idx="625">
                  <c:v>10.433333333333334</c:v>
                </c:pt>
                <c:pt idx="626">
                  <c:v>10.45</c:v>
                </c:pt>
                <c:pt idx="627">
                  <c:v>10.466666666666667</c:v>
                </c:pt>
                <c:pt idx="628">
                  <c:v>10.483333333333333</c:v>
                </c:pt>
                <c:pt idx="629">
                  <c:v>10.5</c:v>
                </c:pt>
                <c:pt idx="630">
                  <c:v>10.516666666666667</c:v>
                </c:pt>
                <c:pt idx="631">
                  <c:v>10.533333333333333</c:v>
                </c:pt>
                <c:pt idx="632">
                  <c:v>10.55</c:v>
                </c:pt>
                <c:pt idx="633">
                  <c:v>10.566666666666666</c:v>
                </c:pt>
                <c:pt idx="634">
                  <c:v>10.583333333333334</c:v>
                </c:pt>
                <c:pt idx="635">
                  <c:v>10.6</c:v>
                </c:pt>
                <c:pt idx="636">
                  <c:v>10.616666666666667</c:v>
                </c:pt>
                <c:pt idx="637">
                  <c:v>10.633333333333333</c:v>
                </c:pt>
                <c:pt idx="638">
                  <c:v>10.65</c:v>
                </c:pt>
                <c:pt idx="639">
                  <c:v>10.666666666666666</c:v>
                </c:pt>
                <c:pt idx="640">
                  <c:v>10.683333333333334</c:v>
                </c:pt>
                <c:pt idx="641">
                  <c:v>10.7</c:v>
                </c:pt>
                <c:pt idx="642">
                  <c:v>10.716666666666667</c:v>
                </c:pt>
                <c:pt idx="643">
                  <c:v>10.733333333333333</c:v>
                </c:pt>
                <c:pt idx="644">
                  <c:v>10.75</c:v>
                </c:pt>
                <c:pt idx="645">
                  <c:v>10.766666666666667</c:v>
                </c:pt>
                <c:pt idx="646">
                  <c:v>10.783333333333333</c:v>
                </c:pt>
                <c:pt idx="647">
                  <c:v>10.8</c:v>
                </c:pt>
                <c:pt idx="648">
                  <c:v>10.816666666666666</c:v>
                </c:pt>
                <c:pt idx="649">
                  <c:v>10.833333333333334</c:v>
                </c:pt>
                <c:pt idx="650">
                  <c:v>10.85</c:v>
                </c:pt>
                <c:pt idx="651">
                  <c:v>10.866666666666667</c:v>
                </c:pt>
                <c:pt idx="652">
                  <c:v>10.883333333333333</c:v>
                </c:pt>
                <c:pt idx="653">
                  <c:v>10.9</c:v>
                </c:pt>
                <c:pt idx="654">
                  <c:v>10.916666666666666</c:v>
                </c:pt>
                <c:pt idx="655">
                  <c:v>10.933333333333334</c:v>
                </c:pt>
                <c:pt idx="656">
                  <c:v>10.95</c:v>
                </c:pt>
                <c:pt idx="657">
                  <c:v>10.966666666666667</c:v>
                </c:pt>
                <c:pt idx="658">
                  <c:v>10.983333333333333</c:v>
                </c:pt>
                <c:pt idx="659">
                  <c:v>11</c:v>
                </c:pt>
                <c:pt idx="660">
                  <c:v>11.016666666666667</c:v>
                </c:pt>
                <c:pt idx="661">
                  <c:v>11.033333333333333</c:v>
                </c:pt>
                <c:pt idx="662">
                  <c:v>11.05</c:v>
                </c:pt>
                <c:pt idx="663">
                  <c:v>11.066666666666666</c:v>
                </c:pt>
                <c:pt idx="664">
                  <c:v>11.083333333333334</c:v>
                </c:pt>
                <c:pt idx="665">
                  <c:v>11.1</c:v>
                </c:pt>
                <c:pt idx="666">
                  <c:v>11.116666666666667</c:v>
                </c:pt>
                <c:pt idx="667">
                  <c:v>11.133333333333333</c:v>
                </c:pt>
                <c:pt idx="668">
                  <c:v>11.15</c:v>
                </c:pt>
                <c:pt idx="669">
                  <c:v>11.166666666666666</c:v>
                </c:pt>
                <c:pt idx="670">
                  <c:v>11.183333333333334</c:v>
                </c:pt>
                <c:pt idx="671">
                  <c:v>11.2</c:v>
                </c:pt>
                <c:pt idx="672">
                  <c:v>11.216666666666667</c:v>
                </c:pt>
                <c:pt idx="673">
                  <c:v>11.233333333333333</c:v>
                </c:pt>
                <c:pt idx="674">
                  <c:v>11.25</c:v>
                </c:pt>
                <c:pt idx="675">
                  <c:v>11.266666666666667</c:v>
                </c:pt>
                <c:pt idx="676">
                  <c:v>11.283333333333333</c:v>
                </c:pt>
                <c:pt idx="677">
                  <c:v>11.3</c:v>
                </c:pt>
                <c:pt idx="678">
                  <c:v>11.316666666666666</c:v>
                </c:pt>
                <c:pt idx="679">
                  <c:v>11.333333333333334</c:v>
                </c:pt>
                <c:pt idx="680">
                  <c:v>11.35</c:v>
                </c:pt>
                <c:pt idx="681">
                  <c:v>11.366666666666667</c:v>
                </c:pt>
                <c:pt idx="682">
                  <c:v>11.383333333333333</c:v>
                </c:pt>
                <c:pt idx="683">
                  <c:v>11.4</c:v>
                </c:pt>
                <c:pt idx="684">
                  <c:v>11.416666666666666</c:v>
                </c:pt>
                <c:pt idx="685">
                  <c:v>11.433333333333334</c:v>
                </c:pt>
                <c:pt idx="686">
                  <c:v>11.45</c:v>
                </c:pt>
                <c:pt idx="687">
                  <c:v>11.466666666666667</c:v>
                </c:pt>
                <c:pt idx="688">
                  <c:v>11.483333333333333</c:v>
                </c:pt>
                <c:pt idx="689">
                  <c:v>11.5</c:v>
                </c:pt>
                <c:pt idx="690">
                  <c:v>11.516666666666667</c:v>
                </c:pt>
                <c:pt idx="691">
                  <c:v>11.533333333333333</c:v>
                </c:pt>
                <c:pt idx="692">
                  <c:v>11.55</c:v>
                </c:pt>
                <c:pt idx="693">
                  <c:v>11.566666666666666</c:v>
                </c:pt>
                <c:pt idx="694">
                  <c:v>11.583333333333334</c:v>
                </c:pt>
                <c:pt idx="695">
                  <c:v>11.6</c:v>
                </c:pt>
                <c:pt idx="696">
                  <c:v>11.616666666666667</c:v>
                </c:pt>
                <c:pt idx="697">
                  <c:v>11.633333333333333</c:v>
                </c:pt>
                <c:pt idx="698">
                  <c:v>11.65</c:v>
                </c:pt>
                <c:pt idx="699">
                  <c:v>11.666666666666666</c:v>
                </c:pt>
                <c:pt idx="700">
                  <c:v>11.683333333333334</c:v>
                </c:pt>
                <c:pt idx="701">
                  <c:v>11.7</c:v>
                </c:pt>
                <c:pt idx="702">
                  <c:v>11.716666666666667</c:v>
                </c:pt>
                <c:pt idx="703">
                  <c:v>11.733333333333333</c:v>
                </c:pt>
                <c:pt idx="704">
                  <c:v>11.75</c:v>
                </c:pt>
                <c:pt idx="705">
                  <c:v>11.766666666666667</c:v>
                </c:pt>
                <c:pt idx="706">
                  <c:v>11.783333333333333</c:v>
                </c:pt>
                <c:pt idx="707">
                  <c:v>11.8</c:v>
                </c:pt>
                <c:pt idx="708">
                  <c:v>11.816666666666666</c:v>
                </c:pt>
                <c:pt idx="709">
                  <c:v>11.833333333333334</c:v>
                </c:pt>
                <c:pt idx="710">
                  <c:v>11.85</c:v>
                </c:pt>
                <c:pt idx="711">
                  <c:v>11.866666666666667</c:v>
                </c:pt>
                <c:pt idx="712">
                  <c:v>11.883333333333333</c:v>
                </c:pt>
                <c:pt idx="713">
                  <c:v>11.9</c:v>
                </c:pt>
                <c:pt idx="714">
                  <c:v>11.916666666666666</c:v>
                </c:pt>
                <c:pt idx="715">
                  <c:v>11.933333333333334</c:v>
                </c:pt>
                <c:pt idx="716">
                  <c:v>11.95</c:v>
                </c:pt>
                <c:pt idx="717">
                  <c:v>11.966666666666667</c:v>
                </c:pt>
                <c:pt idx="718">
                  <c:v>11.983333333333333</c:v>
                </c:pt>
                <c:pt idx="719">
                  <c:v>12</c:v>
                </c:pt>
                <c:pt idx="720">
                  <c:v>12.016666666666667</c:v>
                </c:pt>
                <c:pt idx="721">
                  <c:v>12.033333333333333</c:v>
                </c:pt>
                <c:pt idx="722">
                  <c:v>12.05</c:v>
                </c:pt>
                <c:pt idx="723">
                  <c:v>12.066666666666666</c:v>
                </c:pt>
                <c:pt idx="724">
                  <c:v>12.083333333333334</c:v>
                </c:pt>
                <c:pt idx="725">
                  <c:v>12.1</c:v>
                </c:pt>
                <c:pt idx="726">
                  <c:v>12.116666666666667</c:v>
                </c:pt>
                <c:pt idx="727">
                  <c:v>12.133333333333333</c:v>
                </c:pt>
                <c:pt idx="728">
                  <c:v>12.15</c:v>
                </c:pt>
                <c:pt idx="729">
                  <c:v>12.166666666666666</c:v>
                </c:pt>
                <c:pt idx="730">
                  <c:v>12.183333333333334</c:v>
                </c:pt>
                <c:pt idx="731">
                  <c:v>12.2</c:v>
                </c:pt>
                <c:pt idx="732">
                  <c:v>12.216666666666667</c:v>
                </c:pt>
                <c:pt idx="733">
                  <c:v>12.233333333333333</c:v>
                </c:pt>
                <c:pt idx="734">
                  <c:v>12.25</c:v>
                </c:pt>
                <c:pt idx="735">
                  <c:v>12.266666666666667</c:v>
                </c:pt>
                <c:pt idx="736">
                  <c:v>12.283333333333333</c:v>
                </c:pt>
                <c:pt idx="737">
                  <c:v>12.3</c:v>
                </c:pt>
                <c:pt idx="738">
                  <c:v>12.316666666666666</c:v>
                </c:pt>
                <c:pt idx="739">
                  <c:v>12.333333333333334</c:v>
                </c:pt>
                <c:pt idx="740">
                  <c:v>12.35</c:v>
                </c:pt>
                <c:pt idx="741">
                  <c:v>12.366666666666667</c:v>
                </c:pt>
                <c:pt idx="742">
                  <c:v>12.383333333333333</c:v>
                </c:pt>
                <c:pt idx="743">
                  <c:v>12.4</c:v>
                </c:pt>
                <c:pt idx="744">
                  <c:v>12.416666666666666</c:v>
                </c:pt>
                <c:pt idx="745">
                  <c:v>12.433333333333334</c:v>
                </c:pt>
                <c:pt idx="746">
                  <c:v>12.45</c:v>
                </c:pt>
                <c:pt idx="747">
                  <c:v>12.466666666666667</c:v>
                </c:pt>
                <c:pt idx="748">
                  <c:v>12.483333333333333</c:v>
                </c:pt>
                <c:pt idx="749">
                  <c:v>12.5</c:v>
                </c:pt>
                <c:pt idx="750">
                  <c:v>12.516666666666667</c:v>
                </c:pt>
                <c:pt idx="751">
                  <c:v>12.533333333333333</c:v>
                </c:pt>
                <c:pt idx="752">
                  <c:v>12.55</c:v>
                </c:pt>
                <c:pt idx="753">
                  <c:v>12.566666666666666</c:v>
                </c:pt>
                <c:pt idx="754">
                  <c:v>12.583333333333334</c:v>
                </c:pt>
                <c:pt idx="755">
                  <c:v>12.6</c:v>
                </c:pt>
                <c:pt idx="756">
                  <c:v>12.616666666666667</c:v>
                </c:pt>
                <c:pt idx="757">
                  <c:v>12.633333333333333</c:v>
                </c:pt>
                <c:pt idx="758">
                  <c:v>12.65</c:v>
                </c:pt>
                <c:pt idx="759">
                  <c:v>12.666666666666666</c:v>
                </c:pt>
                <c:pt idx="760">
                  <c:v>12.683333333333334</c:v>
                </c:pt>
                <c:pt idx="761">
                  <c:v>12.7</c:v>
                </c:pt>
                <c:pt idx="762">
                  <c:v>12.716666666666667</c:v>
                </c:pt>
                <c:pt idx="763">
                  <c:v>12.733333333333333</c:v>
                </c:pt>
                <c:pt idx="764">
                  <c:v>12.75</c:v>
                </c:pt>
                <c:pt idx="765">
                  <c:v>12.766666666666667</c:v>
                </c:pt>
                <c:pt idx="766">
                  <c:v>12.783333333333333</c:v>
                </c:pt>
                <c:pt idx="767">
                  <c:v>12.8</c:v>
                </c:pt>
                <c:pt idx="768">
                  <c:v>12.816666666666666</c:v>
                </c:pt>
                <c:pt idx="769">
                  <c:v>12.833333333333334</c:v>
                </c:pt>
                <c:pt idx="770">
                  <c:v>12.85</c:v>
                </c:pt>
                <c:pt idx="771">
                  <c:v>12.866666666666667</c:v>
                </c:pt>
                <c:pt idx="772">
                  <c:v>12.883333333333333</c:v>
                </c:pt>
                <c:pt idx="773">
                  <c:v>12.9</c:v>
                </c:pt>
                <c:pt idx="774">
                  <c:v>12.916666666666666</c:v>
                </c:pt>
                <c:pt idx="775">
                  <c:v>12.933333333333334</c:v>
                </c:pt>
                <c:pt idx="776">
                  <c:v>12.95</c:v>
                </c:pt>
                <c:pt idx="777">
                  <c:v>12.966666666666667</c:v>
                </c:pt>
                <c:pt idx="778">
                  <c:v>12.983333333333333</c:v>
                </c:pt>
                <c:pt idx="779">
                  <c:v>13</c:v>
                </c:pt>
                <c:pt idx="780">
                  <c:v>13.016666666666667</c:v>
                </c:pt>
                <c:pt idx="781">
                  <c:v>13.033333333333333</c:v>
                </c:pt>
                <c:pt idx="782">
                  <c:v>13.05</c:v>
                </c:pt>
                <c:pt idx="783">
                  <c:v>13.066666666666666</c:v>
                </c:pt>
                <c:pt idx="784">
                  <c:v>13.083333333333334</c:v>
                </c:pt>
                <c:pt idx="785">
                  <c:v>13.1</c:v>
                </c:pt>
                <c:pt idx="786">
                  <c:v>13.116666666666667</c:v>
                </c:pt>
                <c:pt idx="787">
                  <c:v>13.133333333333333</c:v>
                </c:pt>
                <c:pt idx="788">
                  <c:v>13.15</c:v>
                </c:pt>
                <c:pt idx="789">
                  <c:v>13.166666666666666</c:v>
                </c:pt>
                <c:pt idx="790">
                  <c:v>13.183333333333334</c:v>
                </c:pt>
                <c:pt idx="791">
                  <c:v>13.2</c:v>
                </c:pt>
                <c:pt idx="792">
                  <c:v>13.216666666666667</c:v>
                </c:pt>
                <c:pt idx="793">
                  <c:v>13.233333333333333</c:v>
                </c:pt>
                <c:pt idx="794">
                  <c:v>13.25</c:v>
                </c:pt>
                <c:pt idx="795">
                  <c:v>13.266666666666667</c:v>
                </c:pt>
                <c:pt idx="796">
                  <c:v>13.283333333333333</c:v>
                </c:pt>
                <c:pt idx="797">
                  <c:v>13.3</c:v>
                </c:pt>
                <c:pt idx="798">
                  <c:v>13.316666666666666</c:v>
                </c:pt>
                <c:pt idx="799">
                  <c:v>13.333333333333334</c:v>
                </c:pt>
                <c:pt idx="800">
                  <c:v>13.35</c:v>
                </c:pt>
                <c:pt idx="801">
                  <c:v>13.366666666666667</c:v>
                </c:pt>
                <c:pt idx="802">
                  <c:v>13.383333333333333</c:v>
                </c:pt>
                <c:pt idx="803">
                  <c:v>13.4</c:v>
                </c:pt>
                <c:pt idx="804">
                  <c:v>13.416666666666666</c:v>
                </c:pt>
                <c:pt idx="805">
                  <c:v>13.433333333333334</c:v>
                </c:pt>
                <c:pt idx="806">
                  <c:v>13.45</c:v>
                </c:pt>
                <c:pt idx="807">
                  <c:v>13.466666666666667</c:v>
                </c:pt>
                <c:pt idx="808">
                  <c:v>13.483333333333333</c:v>
                </c:pt>
                <c:pt idx="809">
                  <c:v>13.5</c:v>
                </c:pt>
                <c:pt idx="810">
                  <c:v>13.516666666666667</c:v>
                </c:pt>
                <c:pt idx="811">
                  <c:v>13.533333333333333</c:v>
                </c:pt>
                <c:pt idx="812">
                  <c:v>13.55</c:v>
                </c:pt>
                <c:pt idx="813">
                  <c:v>13.566666666666666</c:v>
                </c:pt>
                <c:pt idx="814">
                  <c:v>13.583333333333334</c:v>
                </c:pt>
                <c:pt idx="815">
                  <c:v>13.6</c:v>
                </c:pt>
                <c:pt idx="816">
                  <c:v>13.616666666666667</c:v>
                </c:pt>
                <c:pt idx="817">
                  <c:v>13.633333333333333</c:v>
                </c:pt>
                <c:pt idx="818">
                  <c:v>13.65</c:v>
                </c:pt>
                <c:pt idx="819">
                  <c:v>13.666666666666666</c:v>
                </c:pt>
                <c:pt idx="820">
                  <c:v>13.683333333333334</c:v>
                </c:pt>
                <c:pt idx="821">
                  <c:v>13.7</c:v>
                </c:pt>
                <c:pt idx="822">
                  <c:v>13.716666666666667</c:v>
                </c:pt>
                <c:pt idx="823">
                  <c:v>13.733333333333333</c:v>
                </c:pt>
                <c:pt idx="824">
                  <c:v>13.75</c:v>
                </c:pt>
                <c:pt idx="825">
                  <c:v>13.766666666666667</c:v>
                </c:pt>
                <c:pt idx="826">
                  <c:v>13.783333333333333</c:v>
                </c:pt>
                <c:pt idx="827">
                  <c:v>13.8</c:v>
                </c:pt>
                <c:pt idx="828">
                  <c:v>13.816666666666666</c:v>
                </c:pt>
                <c:pt idx="829">
                  <c:v>13.833333333333334</c:v>
                </c:pt>
                <c:pt idx="830">
                  <c:v>13.85</c:v>
                </c:pt>
                <c:pt idx="831">
                  <c:v>13.866666666666667</c:v>
                </c:pt>
                <c:pt idx="832">
                  <c:v>13.883333333333333</c:v>
                </c:pt>
                <c:pt idx="833">
                  <c:v>13.9</c:v>
                </c:pt>
                <c:pt idx="834">
                  <c:v>13.916666666666666</c:v>
                </c:pt>
                <c:pt idx="835">
                  <c:v>13.933333333333334</c:v>
                </c:pt>
                <c:pt idx="836">
                  <c:v>13.95</c:v>
                </c:pt>
                <c:pt idx="837">
                  <c:v>13.966666666666667</c:v>
                </c:pt>
                <c:pt idx="838">
                  <c:v>13.983333333333333</c:v>
                </c:pt>
                <c:pt idx="839">
                  <c:v>14</c:v>
                </c:pt>
                <c:pt idx="840">
                  <c:v>14.016666666666667</c:v>
                </c:pt>
                <c:pt idx="841">
                  <c:v>14.033333333333333</c:v>
                </c:pt>
                <c:pt idx="842">
                  <c:v>14.05</c:v>
                </c:pt>
                <c:pt idx="843">
                  <c:v>14.066666666666666</c:v>
                </c:pt>
                <c:pt idx="844">
                  <c:v>14.083333333333334</c:v>
                </c:pt>
                <c:pt idx="845">
                  <c:v>14.1</c:v>
                </c:pt>
                <c:pt idx="846">
                  <c:v>14.116666666666667</c:v>
                </c:pt>
                <c:pt idx="847">
                  <c:v>14.133333333333333</c:v>
                </c:pt>
                <c:pt idx="848">
                  <c:v>14.15</c:v>
                </c:pt>
                <c:pt idx="849">
                  <c:v>14.166666666666666</c:v>
                </c:pt>
                <c:pt idx="850">
                  <c:v>14.183333333333334</c:v>
                </c:pt>
                <c:pt idx="851">
                  <c:v>14.2</c:v>
                </c:pt>
                <c:pt idx="852">
                  <c:v>14.216666666666667</c:v>
                </c:pt>
                <c:pt idx="853">
                  <c:v>14.233333333333333</c:v>
                </c:pt>
                <c:pt idx="854">
                  <c:v>14.25</c:v>
                </c:pt>
                <c:pt idx="855">
                  <c:v>14.266666666666667</c:v>
                </c:pt>
                <c:pt idx="856">
                  <c:v>14.283333333333333</c:v>
                </c:pt>
                <c:pt idx="857">
                  <c:v>14.3</c:v>
                </c:pt>
                <c:pt idx="858">
                  <c:v>14.316666666666666</c:v>
                </c:pt>
                <c:pt idx="859">
                  <c:v>14.333333333333334</c:v>
                </c:pt>
                <c:pt idx="860">
                  <c:v>14.35</c:v>
                </c:pt>
                <c:pt idx="861">
                  <c:v>14.366666666666667</c:v>
                </c:pt>
                <c:pt idx="862">
                  <c:v>14.383333333333333</c:v>
                </c:pt>
                <c:pt idx="863">
                  <c:v>14.4</c:v>
                </c:pt>
                <c:pt idx="864">
                  <c:v>14.416666666666666</c:v>
                </c:pt>
                <c:pt idx="865">
                  <c:v>14.433333333333334</c:v>
                </c:pt>
                <c:pt idx="866">
                  <c:v>14.45</c:v>
                </c:pt>
                <c:pt idx="867">
                  <c:v>14.466666666666667</c:v>
                </c:pt>
                <c:pt idx="868">
                  <c:v>14.483333333333333</c:v>
                </c:pt>
                <c:pt idx="869">
                  <c:v>14.5</c:v>
                </c:pt>
                <c:pt idx="870">
                  <c:v>14.516666666666667</c:v>
                </c:pt>
                <c:pt idx="871">
                  <c:v>14.533333333333333</c:v>
                </c:pt>
                <c:pt idx="872">
                  <c:v>14.55</c:v>
                </c:pt>
                <c:pt idx="873">
                  <c:v>14.566666666666666</c:v>
                </c:pt>
                <c:pt idx="874">
                  <c:v>14.583333333333334</c:v>
                </c:pt>
                <c:pt idx="875">
                  <c:v>14.6</c:v>
                </c:pt>
                <c:pt idx="876">
                  <c:v>14.616666666666667</c:v>
                </c:pt>
                <c:pt idx="877">
                  <c:v>14.633333333333333</c:v>
                </c:pt>
                <c:pt idx="878">
                  <c:v>14.65</c:v>
                </c:pt>
                <c:pt idx="879">
                  <c:v>14.666666666666666</c:v>
                </c:pt>
                <c:pt idx="880">
                  <c:v>14.683333333333334</c:v>
                </c:pt>
                <c:pt idx="881">
                  <c:v>14.7</c:v>
                </c:pt>
                <c:pt idx="882">
                  <c:v>14.716666666666667</c:v>
                </c:pt>
                <c:pt idx="883">
                  <c:v>14.733333333333333</c:v>
                </c:pt>
                <c:pt idx="884">
                  <c:v>14.75</c:v>
                </c:pt>
                <c:pt idx="885">
                  <c:v>14.766666666666667</c:v>
                </c:pt>
                <c:pt idx="886">
                  <c:v>14.783333333333333</c:v>
                </c:pt>
                <c:pt idx="887">
                  <c:v>14.8</c:v>
                </c:pt>
                <c:pt idx="888">
                  <c:v>14.816666666666666</c:v>
                </c:pt>
                <c:pt idx="889">
                  <c:v>14.833333333333334</c:v>
                </c:pt>
                <c:pt idx="890">
                  <c:v>14.85</c:v>
                </c:pt>
                <c:pt idx="891">
                  <c:v>14.866666666666667</c:v>
                </c:pt>
                <c:pt idx="892">
                  <c:v>14.883333333333333</c:v>
                </c:pt>
                <c:pt idx="893">
                  <c:v>14.9</c:v>
                </c:pt>
                <c:pt idx="894">
                  <c:v>14.916666666666666</c:v>
                </c:pt>
                <c:pt idx="895">
                  <c:v>14.933333333333334</c:v>
                </c:pt>
                <c:pt idx="896">
                  <c:v>14.95</c:v>
                </c:pt>
                <c:pt idx="897">
                  <c:v>14.966666666666667</c:v>
                </c:pt>
                <c:pt idx="898">
                  <c:v>14.983333333333333</c:v>
                </c:pt>
                <c:pt idx="899">
                  <c:v>15</c:v>
                </c:pt>
                <c:pt idx="900">
                  <c:v>15.016666666666667</c:v>
                </c:pt>
                <c:pt idx="901">
                  <c:v>15.033333333333333</c:v>
                </c:pt>
                <c:pt idx="902">
                  <c:v>15.05</c:v>
                </c:pt>
                <c:pt idx="903">
                  <c:v>15.066666666666666</c:v>
                </c:pt>
                <c:pt idx="904">
                  <c:v>15.083333333333334</c:v>
                </c:pt>
                <c:pt idx="905">
                  <c:v>15.1</c:v>
                </c:pt>
                <c:pt idx="906">
                  <c:v>15.116666666666667</c:v>
                </c:pt>
                <c:pt idx="907">
                  <c:v>15.133333333333333</c:v>
                </c:pt>
                <c:pt idx="908">
                  <c:v>15.15</c:v>
                </c:pt>
                <c:pt idx="909">
                  <c:v>15.166666666666666</c:v>
                </c:pt>
                <c:pt idx="910">
                  <c:v>15.183333333333334</c:v>
                </c:pt>
                <c:pt idx="911">
                  <c:v>15.2</c:v>
                </c:pt>
                <c:pt idx="912">
                  <c:v>15.216666666666667</c:v>
                </c:pt>
                <c:pt idx="913">
                  <c:v>15.233333333333333</c:v>
                </c:pt>
                <c:pt idx="914">
                  <c:v>15.25</c:v>
                </c:pt>
                <c:pt idx="915">
                  <c:v>15.266666666666667</c:v>
                </c:pt>
                <c:pt idx="916">
                  <c:v>15.283333333333333</c:v>
                </c:pt>
                <c:pt idx="917">
                  <c:v>15.3</c:v>
                </c:pt>
                <c:pt idx="918">
                  <c:v>15.316666666666666</c:v>
                </c:pt>
                <c:pt idx="919">
                  <c:v>15.333333333333334</c:v>
                </c:pt>
                <c:pt idx="920">
                  <c:v>15.35</c:v>
                </c:pt>
                <c:pt idx="921">
                  <c:v>15.366666666666667</c:v>
                </c:pt>
                <c:pt idx="922">
                  <c:v>15.383333333333333</c:v>
                </c:pt>
                <c:pt idx="923">
                  <c:v>15.4</c:v>
                </c:pt>
                <c:pt idx="924">
                  <c:v>15.416666666666666</c:v>
                </c:pt>
                <c:pt idx="925">
                  <c:v>15.433333333333334</c:v>
                </c:pt>
                <c:pt idx="926">
                  <c:v>15.45</c:v>
                </c:pt>
                <c:pt idx="927">
                  <c:v>15.466666666666667</c:v>
                </c:pt>
                <c:pt idx="928">
                  <c:v>15.483333333333333</c:v>
                </c:pt>
                <c:pt idx="929">
                  <c:v>15.5</c:v>
                </c:pt>
                <c:pt idx="930">
                  <c:v>15.516666666666667</c:v>
                </c:pt>
                <c:pt idx="931">
                  <c:v>15.533333333333333</c:v>
                </c:pt>
                <c:pt idx="932">
                  <c:v>15.55</c:v>
                </c:pt>
                <c:pt idx="933">
                  <c:v>15.566666666666666</c:v>
                </c:pt>
                <c:pt idx="934">
                  <c:v>15.583333333333334</c:v>
                </c:pt>
                <c:pt idx="935">
                  <c:v>15.6</c:v>
                </c:pt>
                <c:pt idx="936">
                  <c:v>15.616666666666667</c:v>
                </c:pt>
                <c:pt idx="937">
                  <c:v>15.633333333333333</c:v>
                </c:pt>
                <c:pt idx="938">
                  <c:v>15.65</c:v>
                </c:pt>
                <c:pt idx="939">
                  <c:v>15.666666666666666</c:v>
                </c:pt>
                <c:pt idx="940">
                  <c:v>15.683333333333334</c:v>
                </c:pt>
                <c:pt idx="941">
                  <c:v>15.7</c:v>
                </c:pt>
                <c:pt idx="942">
                  <c:v>15.716666666666667</c:v>
                </c:pt>
                <c:pt idx="943">
                  <c:v>15.733333333333333</c:v>
                </c:pt>
                <c:pt idx="944">
                  <c:v>15.75</c:v>
                </c:pt>
                <c:pt idx="945">
                  <c:v>15.766666666666667</c:v>
                </c:pt>
                <c:pt idx="946">
                  <c:v>15.783333333333333</c:v>
                </c:pt>
                <c:pt idx="947">
                  <c:v>15.8</c:v>
                </c:pt>
                <c:pt idx="948">
                  <c:v>15.816666666666666</c:v>
                </c:pt>
                <c:pt idx="949">
                  <c:v>15.833333333333334</c:v>
                </c:pt>
                <c:pt idx="950">
                  <c:v>15.85</c:v>
                </c:pt>
                <c:pt idx="951">
                  <c:v>15.866666666666667</c:v>
                </c:pt>
                <c:pt idx="952">
                  <c:v>15.883333333333333</c:v>
                </c:pt>
                <c:pt idx="953">
                  <c:v>15.9</c:v>
                </c:pt>
                <c:pt idx="954">
                  <c:v>15.916666666666666</c:v>
                </c:pt>
                <c:pt idx="955">
                  <c:v>15.933333333333334</c:v>
                </c:pt>
                <c:pt idx="956">
                  <c:v>15.95</c:v>
                </c:pt>
                <c:pt idx="957">
                  <c:v>15.966666666666667</c:v>
                </c:pt>
                <c:pt idx="958">
                  <c:v>15.983333333333333</c:v>
                </c:pt>
                <c:pt idx="959">
                  <c:v>16</c:v>
                </c:pt>
                <c:pt idx="960">
                  <c:v>16.016666666666666</c:v>
                </c:pt>
                <c:pt idx="961">
                  <c:v>16.033333333333335</c:v>
                </c:pt>
                <c:pt idx="962">
                  <c:v>16.05</c:v>
                </c:pt>
                <c:pt idx="963">
                  <c:v>16.066666666666666</c:v>
                </c:pt>
                <c:pt idx="964">
                  <c:v>16.083333333333332</c:v>
                </c:pt>
                <c:pt idx="965">
                  <c:v>16.100000000000001</c:v>
                </c:pt>
                <c:pt idx="966">
                  <c:v>16.116666666666667</c:v>
                </c:pt>
                <c:pt idx="967">
                  <c:v>16.133333333333333</c:v>
                </c:pt>
                <c:pt idx="968">
                  <c:v>16.149999999999999</c:v>
                </c:pt>
                <c:pt idx="969">
                  <c:v>16.166666666666668</c:v>
                </c:pt>
                <c:pt idx="970">
                  <c:v>16.183333333333334</c:v>
                </c:pt>
                <c:pt idx="971">
                  <c:v>16.2</c:v>
                </c:pt>
                <c:pt idx="972">
                  <c:v>16.216666666666665</c:v>
                </c:pt>
                <c:pt idx="973">
                  <c:v>16.233333333333334</c:v>
                </c:pt>
                <c:pt idx="974">
                  <c:v>16.25</c:v>
                </c:pt>
                <c:pt idx="975">
                  <c:v>16.266666666666666</c:v>
                </c:pt>
                <c:pt idx="976">
                  <c:v>16.283333333333335</c:v>
                </c:pt>
                <c:pt idx="977">
                  <c:v>16.3</c:v>
                </c:pt>
                <c:pt idx="978">
                  <c:v>16.316666666666666</c:v>
                </c:pt>
                <c:pt idx="979">
                  <c:v>16.333333333333332</c:v>
                </c:pt>
                <c:pt idx="980">
                  <c:v>16.350000000000001</c:v>
                </c:pt>
                <c:pt idx="981">
                  <c:v>16.366666666666667</c:v>
                </c:pt>
                <c:pt idx="982">
                  <c:v>16.383333333333333</c:v>
                </c:pt>
                <c:pt idx="983">
                  <c:v>16.399999999999999</c:v>
                </c:pt>
                <c:pt idx="984">
                  <c:v>16.416666666666668</c:v>
                </c:pt>
                <c:pt idx="985">
                  <c:v>16.433333333333334</c:v>
                </c:pt>
                <c:pt idx="986">
                  <c:v>16.45</c:v>
                </c:pt>
                <c:pt idx="987">
                  <c:v>16.466666666666665</c:v>
                </c:pt>
                <c:pt idx="988">
                  <c:v>16.483333333333334</c:v>
                </c:pt>
                <c:pt idx="989">
                  <c:v>16.5</c:v>
                </c:pt>
                <c:pt idx="990">
                  <c:v>16.516666666666666</c:v>
                </c:pt>
                <c:pt idx="991">
                  <c:v>16.533333333333335</c:v>
                </c:pt>
                <c:pt idx="992">
                  <c:v>16.55</c:v>
                </c:pt>
                <c:pt idx="993">
                  <c:v>16.566666666666666</c:v>
                </c:pt>
                <c:pt idx="994">
                  <c:v>16.583333333333332</c:v>
                </c:pt>
                <c:pt idx="995">
                  <c:v>16.600000000000001</c:v>
                </c:pt>
                <c:pt idx="996">
                  <c:v>16.616666666666667</c:v>
                </c:pt>
                <c:pt idx="997">
                  <c:v>16.633333333333333</c:v>
                </c:pt>
                <c:pt idx="998">
                  <c:v>16.649999999999999</c:v>
                </c:pt>
                <c:pt idx="999">
                  <c:v>16.666666666666668</c:v>
                </c:pt>
                <c:pt idx="1000">
                  <c:v>16.683333333333334</c:v>
                </c:pt>
                <c:pt idx="1001">
                  <c:v>16.7</c:v>
                </c:pt>
                <c:pt idx="1002">
                  <c:v>16.716666666666665</c:v>
                </c:pt>
                <c:pt idx="1003">
                  <c:v>16.733333333333334</c:v>
                </c:pt>
                <c:pt idx="1004">
                  <c:v>16.75</c:v>
                </c:pt>
                <c:pt idx="1005">
                  <c:v>16.766666666666666</c:v>
                </c:pt>
                <c:pt idx="1006">
                  <c:v>16.783333333333335</c:v>
                </c:pt>
                <c:pt idx="1007">
                  <c:v>16.8</c:v>
                </c:pt>
                <c:pt idx="1008">
                  <c:v>16.816666666666666</c:v>
                </c:pt>
                <c:pt idx="1009">
                  <c:v>16.833333333333332</c:v>
                </c:pt>
                <c:pt idx="1010">
                  <c:v>16.850000000000001</c:v>
                </c:pt>
                <c:pt idx="1011">
                  <c:v>16.866666666666667</c:v>
                </c:pt>
                <c:pt idx="1012">
                  <c:v>16.883333333333333</c:v>
                </c:pt>
                <c:pt idx="1013">
                  <c:v>16.899999999999999</c:v>
                </c:pt>
                <c:pt idx="1014">
                  <c:v>16.916666666666668</c:v>
                </c:pt>
                <c:pt idx="1015">
                  <c:v>16.933333333333334</c:v>
                </c:pt>
                <c:pt idx="1016">
                  <c:v>16.95</c:v>
                </c:pt>
                <c:pt idx="1017">
                  <c:v>16.966666666666665</c:v>
                </c:pt>
                <c:pt idx="1018">
                  <c:v>16.983333333333334</c:v>
                </c:pt>
                <c:pt idx="1019">
                  <c:v>17</c:v>
                </c:pt>
                <c:pt idx="1020">
                  <c:v>17.016666666666666</c:v>
                </c:pt>
                <c:pt idx="1021">
                  <c:v>17.033333333333335</c:v>
                </c:pt>
                <c:pt idx="1022">
                  <c:v>17.05</c:v>
                </c:pt>
                <c:pt idx="1023">
                  <c:v>17.066666666666666</c:v>
                </c:pt>
                <c:pt idx="1024">
                  <c:v>17.083333333333332</c:v>
                </c:pt>
                <c:pt idx="1025">
                  <c:v>17.100000000000001</c:v>
                </c:pt>
                <c:pt idx="1026">
                  <c:v>17.116666666666667</c:v>
                </c:pt>
                <c:pt idx="1027">
                  <c:v>17.133333333333333</c:v>
                </c:pt>
                <c:pt idx="1028">
                  <c:v>17.149999999999999</c:v>
                </c:pt>
                <c:pt idx="1029">
                  <c:v>17.166666666666668</c:v>
                </c:pt>
                <c:pt idx="1030">
                  <c:v>17.183333333333334</c:v>
                </c:pt>
                <c:pt idx="1031">
                  <c:v>17.2</c:v>
                </c:pt>
                <c:pt idx="1032">
                  <c:v>17.216666666666665</c:v>
                </c:pt>
                <c:pt idx="1033">
                  <c:v>17.233333333333334</c:v>
                </c:pt>
                <c:pt idx="1034">
                  <c:v>17.25</c:v>
                </c:pt>
                <c:pt idx="1035">
                  <c:v>17.266666666666666</c:v>
                </c:pt>
                <c:pt idx="1036">
                  <c:v>17.283333333333335</c:v>
                </c:pt>
                <c:pt idx="1037">
                  <c:v>17.3</c:v>
                </c:pt>
                <c:pt idx="1038">
                  <c:v>17.316666666666666</c:v>
                </c:pt>
                <c:pt idx="1039">
                  <c:v>17.333333333333332</c:v>
                </c:pt>
                <c:pt idx="1040">
                  <c:v>17.350000000000001</c:v>
                </c:pt>
                <c:pt idx="1041">
                  <c:v>17.366666666666667</c:v>
                </c:pt>
                <c:pt idx="1042">
                  <c:v>17.383333333333333</c:v>
                </c:pt>
                <c:pt idx="1043">
                  <c:v>17.399999999999999</c:v>
                </c:pt>
                <c:pt idx="1044">
                  <c:v>17.416666666666668</c:v>
                </c:pt>
                <c:pt idx="1045">
                  <c:v>17.433333333333334</c:v>
                </c:pt>
                <c:pt idx="1046">
                  <c:v>17.45</c:v>
                </c:pt>
                <c:pt idx="1047">
                  <c:v>17.466666666666665</c:v>
                </c:pt>
                <c:pt idx="1048">
                  <c:v>17.483333333333334</c:v>
                </c:pt>
                <c:pt idx="1049">
                  <c:v>17.5</c:v>
                </c:pt>
                <c:pt idx="1050">
                  <c:v>17.516666666666666</c:v>
                </c:pt>
                <c:pt idx="1051">
                  <c:v>17.533333333333335</c:v>
                </c:pt>
                <c:pt idx="1052">
                  <c:v>17.55</c:v>
                </c:pt>
                <c:pt idx="1053">
                  <c:v>17.566666666666666</c:v>
                </c:pt>
                <c:pt idx="1054">
                  <c:v>17.583333333333332</c:v>
                </c:pt>
                <c:pt idx="1055">
                  <c:v>17.600000000000001</c:v>
                </c:pt>
                <c:pt idx="1056">
                  <c:v>17.616666666666667</c:v>
                </c:pt>
                <c:pt idx="1057">
                  <c:v>17.633333333333333</c:v>
                </c:pt>
                <c:pt idx="1058">
                  <c:v>17.649999999999999</c:v>
                </c:pt>
                <c:pt idx="1059">
                  <c:v>17.666666666666668</c:v>
                </c:pt>
                <c:pt idx="1060">
                  <c:v>17.683333333333334</c:v>
                </c:pt>
                <c:pt idx="1061">
                  <c:v>17.7</c:v>
                </c:pt>
                <c:pt idx="1062">
                  <c:v>17.716666666666665</c:v>
                </c:pt>
                <c:pt idx="1063">
                  <c:v>17.733333333333334</c:v>
                </c:pt>
                <c:pt idx="1064">
                  <c:v>17.75</c:v>
                </c:pt>
                <c:pt idx="1065">
                  <c:v>17.766666666666666</c:v>
                </c:pt>
                <c:pt idx="1066">
                  <c:v>17.783333333333335</c:v>
                </c:pt>
                <c:pt idx="1067">
                  <c:v>17.8</c:v>
                </c:pt>
                <c:pt idx="1068">
                  <c:v>17.816666666666666</c:v>
                </c:pt>
                <c:pt idx="1069">
                  <c:v>17.833333333333332</c:v>
                </c:pt>
                <c:pt idx="1070">
                  <c:v>17.850000000000001</c:v>
                </c:pt>
                <c:pt idx="1071">
                  <c:v>17.866666666666667</c:v>
                </c:pt>
                <c:pt idx="1072">
                  <c:v>17.883333333333333</c:v>
                </c:pt>
                <c:pt idx="1073">
                  <c:v>17.899999999999999</c:v>
                </c:pt>
                <c:pt idx="1074">
                  <c:v>17.916666666666668</c:v>
                </c:pt>
                <c:pt idx="1075">
                  <c:v>17.933333333333334</c:v>
                </c:pt>
                <c:pt idx="1076">
                  <c:v>17.95</c:v>
                </c:pt>
                <c:pt idx="1077">
                  <c:v>17.966666666666665</c:v>
                </c:pt>
                <c:pt idx="1078">
                  <c:v>17.983333333333334</c:v>
                </c:pt>
                <c:pt idx="1079">
                  <c:v>18</c:v>
                </c:pt>
                <c:pt idx="1080">
                  <c:v>18.016666666666666</c:v>
                </c:pt>
                <c:pt idx="1081">
                  <c:v>18.033333333333335</c:v>
                </c:pt>
                <c:pt idx="1082">
                  <c:v>18.05</c:v>
                </c:pt>
                <c:pt idx="1083">
                  <c:v>18.066666666666666</c:v>
                </c:pt>
                <c:pt idx="1084">
                  <c:v>18.083333333333332</c:v>
                </c:pt>
                <c:pt idx="1085">
                  <c:v>18.100000000000001</c:v>
                </c:pt>
                <c:pt idx="1086">
                  <c:v>18.116666666666667</c:v>
                </c:pt>
                <c:pt idx="1087">
                  <c:v>18.133333333333333</c:v>
                </c:pt>
                <c:pt idx="1088">
                  <c:v>18.149999999999999</c:v>
                </c:pt>
                <c:pt idx="1089">
                  <c:v>18.166666666666668</c:v>
                </c:pt>
                <c:pt idx="1090">
                  <c:v>18.183333333333334</c:v>
                </c:pt>
                <c:pt idx="1091">
                  <c:v>18.2</c:v>
                </c:pt>
                <c:pt idx="1092">
                  <c:v>18.216666666666665</c:v>
                </c:pt>
                <c:pt idx="1093">
                  <c:v>18.233333333333334</c:v>
                </c:pt>
                <c:pt idx="1094">
                  <c:v>18.25</c:v>
                </c:pt>
                <c:pt idx="1095">
                  <c:v>18.266666666666666</c:v>
                </c:pt>
                <c:pt idx="1096">
                  <c:v>18.283333333333335</c:v>
                </c:pt>
                <c:pt idx="1097">
                  <c:v>18.3</c:v>
                </c:pt>
                <c:pt idx="1098">
                  <c:v>18.316666666666666</c:v>
                </c:pt>
                <c:pt idx="1099">
                  <c:v>18.333333333333332</c:v>
                </c:pt>
                <c:pt idx="1100">
                  <c:v>18.350000000000001</c:v>
                </c:pt>
                <c:pt idx="1101">
                  <c:v>18.366666666666667</c:v>
                </c:pt>
                <c:pt idx="1102">
                  <c:v>18.383333333333333</c:v>
                </c:pt>
                <c:pt idx="1103">
                  <c:v>18.399999999999999</c:v>
                </c:pt>
                <c:pt idx="1104">
                  <c:v>18.416666666666668</c:v>
                </c:pt>
                <c:pt idx="1105">
                  <c:v>18.433333333333334</c:v>
                </c:pt>
                <c:pt idx="1106">
                  <c:v>18.45</c:v>
                </c:pt>
                <c:pt idx="1107">
                  <c:v>18.466666666666665</c:v>
                </c:pt>
                <c:pt idx="1108">
                  <c:v>18.483333333333334</c:v>
                </c:pt>
                <c:pt idx="1109">
                  <c:v>18.5</c:v>
                </c:pt>
                <c:pt idx="1110">
                  <c:v>18.516666666666666</c:v>
                </c:pt>
                <c:pt idx="1111">
                  <c:v>18.533333333333335</c:v>
                </c:pt>
                <c:pt idx="1112">
                  <c:v>18.55</c:v>
                </c:pt>
                <c:pt idx="1113">
                  <c:v>18.566666666666666</c:v>
                </c:pt>
                <c:pt idx="1114">
                  <c:v>18.583333333333332</c:v>
                </c:pt>
                <c:pt idx="1115">
                  <c:v>18.600000000000001</c:v>
                </c:pt>
                <c:pt idx="1116">
                  <c:v>18.616666666666667</c:v>
                </c:pt>
                <c:pt idx="1117">
                  <c:v>18.633333333333333</c:v>
                </c:pt>
                <c:pt idx="1118">
                  <c:v>18.649999999999999</c:v>
                </c:pt>
                <c:pt idx="1119">
                  <c:v>18.666666666666668</c:v>
                </c:pt>
                <c:pt idx="1120">
                  <c:v>18.683333333333334</c:v>
                </c:pt>
                <c:pt idx="1121">
                  <c:v>18.7</c:v>
                </c:pt>
                <c:pt idx="1122">
                  <c:v>18.716666666666665</c:v>
                </c:pt>
                <c:pt idx="1123">
                  <c:v>18.733333333333334</c:v>
                </c:pt>
                <c:pt idx="1124">
                  <c:v>18.75</c:v>
                </c:pt>
                <c:pt idx="1125">
                  <c:v>18.766666666666666</c:v>
                </c:pt>
                <c:pt idx="1126">
                  <c:v>18.783333333333335</c:v>
                </c:pt>
                <c:pt idx="1127">
                  <c:v>18.8</c:v>
                </c:pt>
                <c:pt idx="1128">
                  <c:v>18.816666666666666</c:v>
                </c:pt>
                <c:pt idx="1129">
                  <c:v>18.833333333333332</c:v>
                </c:pt>
                <c:pt idx="1130">
                  <c:v>18.850000000000001</c:v>
                </c:pt>
                <c:pt idx="1131">
                  <c:v>18.866666666666667</c:v>
                </c:pt>
                <c:pt idx="1132">
                  <c:v>18.883333333333333</c:v>
                </c:pt>
                <c:pt idx="1133">
                  <c:v>18.899999999999999</c:v>
                </c:pt>
                <c:pt idx="1134">
                  <c:v>18.916666666666668</c:v>
                </c:pt>
                <c:pt idx="1135">
                  <c:v>18.933333333333334</c:v>
                </c:pt>
                <c:pt idx="1136">
                  <c:v>18.95</c:v>
                </c:pt>
                <c:pt idx="1137">
                  <c:v>18.966666666666665</c:v>
                </c:pt>
                <c:pt idx="1138">
                  <c:v>18.983333333333334</c:v>
                </c:pt>
                <c:pt idx="1139">
                  <c:v>19</c:v>
                </c:pt>
                <c:pt idx="1140">
                  <c:v>19.016666666666666</c:v>
                </c:pt>
                <c:pt idx="1141">
                  <c:v>19.033333333333335</c:v>
                </c:pt>
                <c:pt idx="1142">
                  <c:v>19.05</c:v>
                </c:pt>
                <c:pt idx="1143">
                  <c:v>19.066666666666666</c:v>
                </c:pt>
                <c:pt idx="1144">
                  <c:v>19.083333333333332</c:v>
                </c:pt>
                <c:pt idx="1145">
                  <c:v>19.100000000000001</c:v>
                </c:pt>
                <c:pt idx="1146">
                  <c:v>19.116666666666667</c:v>
                </c:pt>
                <c:pt idx="1147">
                  <c:v>19.133333333333333</c:v>
                </c:pt>
                <c:pt idx="1148">
                  <c:v>19.149999999999999</c:v>
                </c:pt>
                <c:pt idx="1149">
                  <c:v>19.166666666666668</c:v>
                </c:pt>
                <c:pt idx="1150">
                  <c:v>19.183333333333334</c:v>
                </c:pt>
                <c:pt idx="1151">
                  <c:v>19.2</c:v>
                </c:pt>
                <c:pt idx="1152">
                  <c:v>19.216666666666665</c:v>
                </c:pt>
                <c:pt idx="1153">
                  <c:v>19.233333333333334</c:v>
                </c:pt>
                <c:pt idx="1154">
                  <c:v>19.25</c:v>
                </c:pt>
                <c:pt idx="1155">
                  <c:v>19.266666666666666</c:v>
                </c:pt>
                <c:pt idx="1156">
                  <c:v>19.283333333333335</c:v>
                </c:pt>
                <c:pt idx="1157">
                  <c:v>19.3</c:v>
                </c:pt>
                <c:pt idx="1158">
                  <c:v>19.316666666666666</c:v>
                </c:pt>
                <c:pt idx="1159">
                  <c:v>19.333333333333332</c:v>
                </c:pt>
                <c:pt idx="1160">
                  <c:v>19.350000000000001</c:v>
                </c:pt>
                <c:pt idx="1161">
                  <c:v>19.366666666666667</c:v>
                </c:pt>
                <c:pt idx="1162">
                  <c:v>19.383333333333333</c:v>
                </c:pt>
                <c:pt idx="1163">
                  <c:v>19.399999999999999</c:v>
                </c:pt>
                <c:pt idx="1164">
                  <c:v>19.416666666666668</c:v>
                </c:pt>
                <c:pt idx="1165">
                  <c:v>19.433333333333334</c:v>
                </c:pt>
                <c:pt idx="1166">
                  <c:v>19.45</c:v>
                </c:pt>
                <c:pt idx="1167">
                  <c:v>19.466666666666665</c:v>
                </c:pt>
                <c:pt idx="1168">
                  <c:v>19.483333333333334</c:v>
                </c:pt>
                <c:pt idx="1169">
                  <c:v>19.5</c:v>
                </c:pt>
                <c:pt idx="1170">
                  <c:v>19.516666666666666</c:v>
                </c:pt>
                <c:pt idx="1171">
                  <c:v>19.533333333333335</c:v>
                </c:pt>
                <c:pt idx="1172">
                  <c:v>19.55</c:v>
                </c:pt>
                <c:pt idx="1173">
                  <c:v>19.566666666666666</c:v>
                </c:pt>
                <c:pt idx="1174">
                  <c:v>19.583333333333332</c:v>
                </c:pt>
                <c:pt idx="1175">
                  <c:v>19.600000000000001</c:v>
                </c:pt>
                <c:pt idx="1176">
                  <c:v>19.616666666666667</c:v>
                </c:pt>
                <c:pt idx="1177">
                  <c:v>19.633333333333333</c:v>
                </c:pt>
                <c:pt idx="1178">
                  <c:v>19.649999999999999</c:v>
                </c:pt>
                <c:pt idx="1179">
                  <c:v>19.666666666666668</c:v>
                </c:pt>
                <c:pt idx="1180">
                  <c:v>19.683333333333334</c:v>
                </c:pt>
                <c:pt idx="1181">
                  <c:v>19.7</c:v>
                </c:pt>
                <c:pt idx="1182">
                  <c:v>19.716666666666665</c:v>
                </c:pt>
                <c:pt idx="1183">
                  <c:v>19.733333333333334</c:v>
                </c:pt>
                <c:pt idx="1184">
                  <c:v>19.75</c:v>
                </c:pt>
                <c:pt idx="1185">
                  <c:v>19.766666666666666</c:v>
                </c:pt>
                <c:pt idx="1186">
                  <c:v>19.783333333333335</c:v>
                </c:pt>
                <c:pt idx="1187">
                  <c:v>19.8</c:v>
                </c:pt>
                <c:pt idx="1188">
                  <c:v>19.816666666666666</c:v>
                </c:pt>
                <c:pt idx="1189">
                  <c:v>19.833333333333332</c:v>
                </c:pt>
                <c:pt idx="1190">
                  <c:v>19.850000000000001</c:v>
                </c:pt>
                <c:pt idx="1191">
                  <c:v>19.866666666666667</c:v>
                </c:pt>
                <c:pt idx="1192">
                  <c:v>19.883333333333333</c:v>
                </c:pt>
                <c:pt idx="1193">
                  <c:v>19.899999999999999</c:v>
                </c:pt>
                <c:pt idx="1194">
                  <c:v>19.916666666666668</c:v>
                </c:pt>
                <c:pt idx="1195">
                  <c:v>19.933333333333334</c:v>
                </c:pt>
                <c:pt idx="1196">
                  <c:v>19.95</c:v>
                </c:pt>
                <c:pt idx="1197">
                  <c:v>19.966666666666665</c:v>
                </c:pt>
                <c:pt idx="1198">
                  <c:v>19.983333333333334</c:v>
                </c:pt>
                <c:pt idx="1199">
                  <c:v>20</c:v>
                </c:pt>
                <c:pt idx="1200">
                  <c:v>20.016666666666666</c:v>
                </c:pt>
                <c:pt idx="1201">
                  <c:v>20.033333333333335</c:v>
                </c:pt>
                <c:pt idx="1202">
                  <c:v>20.05</c:v>
                </c:pt>
                <c:pt idx="1203">
                  <c:v>20.066666666666666</c:v>
                </c:pt>
                <c:pt idx="1204">
                  <c:v>20.083333333333332</c:v>
                </c:pt>
                <c:pt idx="1205">
                  <c:v>20.100000000000001</c:v>
                </c:pt>
                <c:pt idx="1206">
                  <c:v>20.116666666666667</c:v>
                </c:pt>
                <c:pt idx="1207">
                  <c:v>20.133333333333333</c:v>
                </c:pt>
                <c:pt idx="1208">
                  <c:v>20.149999999999999</c:v>
                </c:pt>
                <c:pt idx="1209">
                  <c:v>20.166666666666668</c:v>
                </c:pt>
                <c:pt idx="1210">
                  <c:v>20.183333333333334</c:v>
                </c:pt>
                <c:pt idx="1211">
                  <c:v>20.2</c:v>
                </c:pt>
                <c:pt idx="1212">
                  <c:v>20.216666666666665</c:v>
                </c:pt>
                <c:pt idx="1213">
                  <c:v>20.233333333333334</c:v>
                </c:pt>
                <c:pt idx="1214">
                  <c:v>20.25</c:v>
                </c:pt>
                <c:pt idx="1215">
                  <c:v>20.266666666666666</c:v>
                </c:pt>
                <c:pt idx="1216">
                  <c:v>20.283333333333335</c:v>
                </c:pt>
                <c:pt idx="1217">
                  <c:v>20.3</c:v>
                </c:pt>
                <c:pt idx="1218">
                  <c:v>20.316666666666666</c:v>
                </c:pt>
                <c:pt idx="1219">
                  <c:v>20.333333333333332</c:v>
                </c:pt>
                <c:pt idx="1220">
                  <c:v>20.350000000000001</c:v>
                </c:pt>
                <c:pt idx="1221">
                  <c:v>20.366666666666667</c:v>
                </c:pt>
                <c:pt idx="1222">
                  <c:v>20.383333333333333</c:v>
                </c:pt>
                <c:pt idx="1223">
                  <c:v>20.399999999999999</c:v>
                </c:pt>
                <c:pt idx="1224">
                  <c:v>20.416666666666668</c:v>
                </c:pt>
                <c:pt idx="1225">
                  <c:v>20.433333333333334</c:v>
                </c:pt>
                <c:pt idx="1226">
                  <c:v>20.45</c:v>
                </c:pt>
                <c:pt idx="1227">
                  <c:v>20.466666666666665</c:v>
                </c:pt>
                <c:pt idx="1228">
                  <c:v>20.483333333333334</c:v>
                </c:pt>
                <c:pt idx="1229">
                  <c:v>20.5</c:v>
                </c:pt>
                <c:pt idx="1230">
                  <c:v>20.516666666666666</c:v>
                </c:pt>
                <c:pt idx="1231">
                  <c:v>20.533333333333335</c:v>
                </c:pt>
                <c:pt idx="1232">
                  <c:v>20.55</c:v>
                </c:pt>
                <c:pt idx="1233">
                  <c:v>20.566666666666666</c:v>
                </c:pt>
                <c:pt idx="1234">
                  <c:v>20.583333333333332</c:v>
                </c:pt>
                <c:pt idx="1235">
                  <c:v>20.6</c:v>
                </c:pt>
                <c:pt idx="1236">
                  <c:v>20.616666666666667</c:v>
                </c:pt>
                <c:pt idx="1237">
                  <c:v>20.633333333333333</c:v>
                </c:pt>
                <c:pt idx="1238">
                  <c:v>20.65</c:v>
                </c:pt>
                <c:pt idx="1239">
                  <c:v>20.666666666666668</c:v>
                </c:pt>
                <c:pt idx="1240">
                  <c:v>20.683333333333334</c:v>
                </c:pt>
                <c:pt idx="1241">
                  <c:v>20.7</c:v>
                </c:pt>
                <c:pt idx="1242">
                  <c:v>20.716666666666665</c:v>
                </c:pt>
                <c:pt idx="1243">
                  <c:v>20.733333333333334</c:v>
                </c:pt>
                <c:pt idx="1244">
                  <c:v>20.75</c:v>
                </c:pt>
                <c:pt idx="1245">
                  <c:v>20.766666666666666</c:v>
                </c:pt>
                <c:pt idx="1246">
                  <c:v>20.783333333333335</c:v>
                </c:pt>
                <c:pt idx="1247">
                  <c:v>20.8</c:v>
                </c:pt>
                <c:pt idx="1248">
                  <c:v>20.816666666666666</c:v>
                </c:pt>
                <c:pt idx="1249">
                  <c:v>20.833333333333332</c:v>
                </c:pt>
                <c:pt idx="1250">
                  <c:v>20.85</c:v>
                </c:pt>
                <c:pt idx="1251">
                  <c:v>20.866666666666667</c:v>
                </c:pt>
                <c:pt idx="1252">
                  <c:v>20.883333333333333</c:v>
                </c:pt>
                <c:pt idx="1253">
                  <c:v>20.9</c:v>
                </c:pt>
                <c:pt idx="1254">
                  <c:v>20.916666666666668</c:v>
                </c:pt>
                <c:pt idx="1255">
                  <c:v>20.933333333333334</c:v>
                </c:pt>
                <c:pt idx="1256">
                  <c:v>20.95</c:v>
                </c:pt>
                <c:pt idx="1257">
                  <c:v>20.966666666666665</c:v>
                </c:pt>
                <c:pt idx="1258">
                  <c:v>20.983333333333334</c:v>
                </c:pt>
                <c:pt idx="1259">
                  <c:v>21</c:v>
                </c:pt>
                <c:pt idx="1260">
                  <c:v>21.016666666666666</c:v>
                </c:pt>
                <c:pt idx="1261">
                  <c:v>21.033333333333335</c:v>
                </c:pt>
                <c:pt idx="1262">
                  <c:v>21.05</c:v>
                </c:pt>
                <c:pt idx="1263">
                  <c:v>21.066666666666666</c:v>
                </c:pt>
                <c:pt idx="1264">
                  <c:v>21.083333333333332</c:v>
                </c:pt>
                <c:pt idx="1265">
                  <c:v>21.1</c:v>
                </c:pt>
                <c:pt idx="1266">
                  <c:v>21.116666666666667</c:v>
                </c:pt>
                <c:pt idx="1267">
                  <c:v>21.133333333333333</c:v>
                </c:pt>
                <c:pt idx="1268">
                  <c:v>21.15</c:v>
                </c:pt>
                <c:pt idx="1269">
                  <c:v>21.166666666666668</c:v>
                </c:pt>
                <c:pt idx="1270">
                  <c:v>21.183333333333334</c:v>
                </c:pt>
                <c:pt idx="1271">
                  <c:v>21.2</c:v>
                </c:pt>
                <c:pt idx="1272">
                  <c:v>21.216666666666665</c:v>
                </c:pt>
                <c:pt idx="1273">
                  <c:v>21.233333333333334</c:v>
                </c:pt>
                <c:pt idx="1274">
                  <c:v>21.25</c:v>
                </c:pt>
                <c:pt idx="1275">
                  <c:v>21.266666666666666</c:v>
                </c:pt>
                <c:pt idx="1276">
                  <c:v>21.283333333333335</c:v>
                </c:pt>
                <c:pt idx="1277">
                  <c:v>21.3</c:v>
                </c:pt>
                <c:pt idx="1278">
                  <c:v>21.316666666666666</c:v>
                </c:pt>
                <c:pt idx="1279">
                  <c:v>21.333333333333332</c:v>
                </c:pt>
                <c:pt idx="1280">
                  <c:v>21.35</c:v>
                </c:pt>
                <c:pt idx="1281">
                  <c:v>21.366666666666667</c:v>
                </c:pt>
                <c:pt idx="1282">
                  <c:v>21.383333333333333</c:v>
                </c:pt>
                <c:pt idx="1283">
                  <c:v>21.4</c:v>
                </c:pt>
                <c:pt idx="1284">
                  <c:v>21.416666666666668</c:v>
                </c:pt>
                <c:pt idx="1285">
                  <c:v>21.433333333333334</c:v>
                </c:pt>
                <c:pt idx="1286">
                  <c:v>21.45</c:v>
                </c:pt>
                <c:pt idx="1287">
                  <c:v>21.466666666666665</c:v>
                </c:pt>
                <c:pt idx="1288">
                  <c:v>21.483333333333334</c:v>
                </c:pt>
                <c:pt idx="1289">
                  <c:v>21.5</c:v>
                </c:pt>
                <c:pt idx="1290">
                  <c:v>21.516666666666666</c:v>
                </c:pt>
                <c:pt idx="1291">
                  <c:v>21.533333333333335</c:v>
                </c:pt>
                <c:pt idx="1292">
                  <c:v>21.55</c:v>
                </c:pt>
                <c:pt idx="1293">
                  <c:v>21.566666666666666</c:v>
                </c:pt>
                <c:pt idx="1294">
                  <c:v>21.583333333333332</c:v>
                </c:pt>
                <c:pt idx="1295">
                  <c:v>21.6</c:v>
                </c:pt>
                <c:pt idx="1296">
                  <c:v>21.616666666666667</c:v>
                </c:pt>
                <c:pt idx="1297">
                  <c:v>21.633333333333333</c:v>
                </c:pt>
                <c:pt idx="1298">
                  <c:v>21.65</c:v>
                </c:pt>
                <c:pt idx="1299">
                  <c:v>21.666666666666668</c:v>
                </c:pt>
                <c:pt idx="1300">
                  <c:v>21.683333333333334</c:v>
                </c:pt>
                <c:pt idx="1301">
                  <c:v>21.7</c:v>
                </c:pt>
                <c:pt idx="1302">
                  <c:v>21.716666666666665</c:v>
                </c:pt>
                <c:pt idx="1303">
                  <c:v>21.733333333333334</c:v>
                </c:pt>
                <c:pt idx="1304">
                  <c:v>21.75</c:v>
                </c:pt>
                <c:pt idx="1305">
                  <c:v>21.766666666666666</c:v>
                </c:pt>
                <c:pt idx="1306">
                  <c:v>21.783333333333335</c:v>
                </c:pt>
                <c:pt idx="1307">
                  <c:v>21.8</c:v>
                </c:pt>
                <c:pt idx="1308">
                  <c:v>21.816666666666666</c:v>
                </c:pt>
                <c:pt idx="1309">
                  <c:v>21.833333333333332</c:v>
                </c:pt>
                <c:pt idx="1310">
                  <c:v>21.85</c:v>
                </c:pt>
                <c:pt idx="1311">
                  <c:v>21.866666666666667</c:v>
                </c:pt>
                <c:pt idx="1312">
                  <c:v>21.883333333333333</c:v>
                </c:pt>
                <c:pt idx="1313">
                  <c:v>21.9</c:v>
                </c:pt>
                <c:pt idx="1314">
                  <c:v>21.916666666666668</c:v>
                </c:pt>
                <c:pt idx="1315">
                  <c:v>21.933333333333334</c:v>
                </c:pt>
                <c:pt idx="1316">
                  <c:v>21.95</c:v>
                </c:pt>
                <c:pt idx="1317">
                  <c:v>21.966666666666665</c:v>
                </c:pt>
                <c:pt idx="1318">
                  <c:v>21.983333333333334</c:v>
                </c:pt>
                <c:pt idx="1319">
                  <c:v>22</c:v>
                </c:pt>
                <c:pt idx="1320">
                  <c:v>22.016666666666666</c:v>
                </c:pt>
                <c:pt idx="1321">
                  <c:v>22.033333333333335</c:v>
                </c:pt>
                <c:pt idx="1322">
                  <c:v>22.05</c:v>
                </c:pt>
                <c:pt idx="1323">
                  <c:v>22.066666666666666</c:v>
                </c:pt>
                <c:pt idx="1324">
                  <c:v>22.083333333333332</c:v>
                </c:pt>
                <c:pt idx="1325">
                  <c:v>22.1</c:v>
                </c:pt>
                <c:pt idx="1326">
                  <c:v>22.116666666666667</c:v>
                </c:pt>
                <c:pt idx="1327">
                  <c:v>22.133333333333333</c:v>
                </c:pt>
                <c:pt idx="1328">
                  <c:v>22.15</c:v>
                </c:pt>
                <c:pt idx="1329">
                  <c:v>22.166666666666668</c:v>
                </c:pt>
                <c:pt idx="1330">
                  <c:v>22.183333333333334</c:v>
                </c:pt>
                <c:pt idx="1331">
                  <c:v>22.2</c:v>
                </c:pt>
                <c:pt idx="1332">
                  <c:v>22.216666666666665</c:v>
                </c:pt>
                <c:pt idx="1333">
                  <c:v>22.233333333333334</c:v>
                </c:pt>
                <c:pt idx="1334">
                  <c:v>22.25</c:v>
                </c:pt>
                <c:pt idx="1335">
                  <c:v>22.266666666666666</c:v>
                </c:pt>
                <c:pt idx="1336">
                  <c:v>22.283333333333335</c:v>
                </c:pt>
                <c:pt idx="1337">
                  <c:v>22.3</c:v>
                </c:pt>
                <c:pt idx="1338">
                  <c:v>22.316666666666666</c:v>
                </c:pt>
                <c:pt idx="1339">
                  <c:v>22.333333333333332</c:v>
                </c:pt>
                <c:pt idx="1340">
                  <c:v>22.35</c:v>
                </c:pt>
                <c:pt idx="1341">
                  <c:v>22.366666666666667</c:v>
                </c:pt>
                <c:pt idx="1342">
                  <c:v>22.383333333333333</c:v>
                </c:pt>
                <c:pt idx="1343">
                  <c:v>22.4</c:v>
                </c:pt>
                <c:pt idx="1344">
                  <c:v>22.416666666666668</c:v>
                </c:pt>
                <c:pt idx="1345">
                  <c:v>22.433333333333334</c:v>
                </c:pt>
                <c:pt idx="1346">
                  <c:v>22.45</c:v>
                </c:pt>
                <c:pt idx="1347">
                  <c:v>22.466666666666665</c:v>
                </c:pt>
                <c:pt idx="1348">
                  <c:v>22.483333333333334</c:v>
                </c:pt>
                <c:pt idx="1349">
                  <c:v>22.5</c:v>
                </c:pt>
                <c:pt idx="1350">
                  <c:v>22.516666666666666</c:v>
                </c:pt>
                <c:pt idx="1351">
                  <c:v>22.533333333333335</c:v>
                </c:pt>
                <c:pt idx="1352">
                  <c:v>22.55</c:v>
                </c:pt>
                <c:pt idx="1353">
                  <c:v>22.566666666666666</c:v>
                </c:pt>
                <c:pt idx="1354">
                  <c:v>22.583333333333332</c:v>
                </c:pt>
                <c:pt idx="1355">
                  <c:v>22.6</c:v>
                </c:pt>
                <c:pt idx="1356">
                  <c:v>22.616666666666667</c:v>
                </c:pt>
                <c:pt idx="1357">
                  <c:v>22.633333333333333</c:v>
                </c:pt>
                <c:pt idx="1358">
                  <c:v>22.65</c:v>
                </c:pt>
                <c:pt idx="1359">
                  <c:v>22.666666666666668</c:v>
                </c:pt>
                <c:pt idx="1360">
                  <c:v>22.683333333333334</c:v>
                </c:pt>
                <c:pt idx="1361">
                  <c:v>22.7</c:v>
                </c:pt>
                <c:pt idx="1362">
                  <c:v>22.716666666666665</c:v>
                </c:pt>
                <c:pt idx="1363">
                  <c:v>22.733333333333334</c:v>
                </c:pt>
                <c:pt idx="1364">
                  <c:v>22.75</c:v>
                </c:pt>
                <c:pt idx="1365">
                  <c:v>22.766666666666666</c:v>
                </c:pt>
                <c:pt idx="1366">
                  <c:v>22.783333333333335</c:v>
                </c:pt>
                <c:pt idx="1367">
                  <c:v>22.8</c:v>
                </c:pt>
                <c:pt idx="1368">
                  <c:v>22.816666666666666</c:v>
                </c:pt>
                <c:pt idx="1369">
                  <c:v>22.833333333333332</c:v>
                </c:pt>
                <c:pt idx="1370">
                  <c:v>22.85</c:v>
                </c:pt>
                <c:pt idx="1371">
                  <c:v>22.866666666666667</c:v>
                </c:pt>
                <c:pt idx="1372">
                  <c:v>22.883333333333333</c:v>
                </c:pt>
                <c:pt idx="1373">
                  <c:v>22.9</c:v>
                </c:pt>
                <c:pt idx="1374">
                  <c:v>22.916666666666668</c:v>
                </c:pt>
                <c:pt idx="1375">
                  <c:v>22.933333333333334</c:v>
                </c:pt>
                <c:pt idx="1376">
                  <c:v>22.95</c:v>
                </c:pt>
                <c:pt idx="1377">
                  <c:v>22.966666666666665</c:v>
                </c:pt>
                <c:pt idx="1378">
                  <c:v>22.983333333333334</c:v>
                </c:pt>
                <c:pt idx="1379">
                  <c:v>23</c:v>
                </c:pt>
                <c:pt idx="1380">
                  <c:v>23.016666666666666</c:v>
                </c:pt>
                <c:pt idx="1381">
                  <c:v>23.033333333333335</c:v>
                </c:pt>
                <c:pt idx="1382">
                  <c:v>23.05</c:v>
                </c:pt>
                <c:pt idx="1383">
                  <c:v>23.066666666666666</c:v>
                </c:pt>
                <c:pt idx="1384">
                  <c:v>23.083333333333332</c:v>
                </c:pt>
                <c:pt idx="1385">
                  <c:v>23.1</c:v>
                </c:pt>
                <c:pt idx="1386">
                  <c:v>23.116666666666667</c:v>
                </c:pt>
                <c:pt idx="1387">
                  <c:v>23.133333333333333</c:v>
                </c:pt>
                <c:pt idx="1388">
                  <c:v>23.15</c:v>
                </c:pt>
                <c:pt idx="1389">
                  <c:v>23.166666666666668</c:v>
                </c:pt>
                <c:pt idx="1390">
                  <c:v>23.183333333333334</c:v>
                </c:pt>
                <c:pt idx="1391">
                  <c:v>23.2</c:v>
                </c:pt>
                <c:pt idx="1392">
                  <c:v>23.216666666666665</c:v>
                </c:pt>
                <c:pt idx="1393">
                  <c:v>23.233333333333334</c:v>
                </c:pt>
                <c:pt idx="1394">
                  <c:v>23.25</c:v>
                </c:pt>
                <c:pt idx="1395">
                  <c:v>23.266666666666666</c:v>
                </c:pt>
                <c:pt idx="1396">
                  <c:v>23.283333333333335</c:v>
                </c:pt>
                <c:pt idx="1397">
                  <c:v>23.3</c:v>
                </c:pt>
                <c:pt idx="1398">
                  <c:v>23.316666666666666</c:v>
                </c:pt>
                <c:pt idx="1399">
                  <c:v>23.333333333333332</c:v>
                </c:pt>
                <c:pt idx="1400">
                  <c:v>23.35</c:v>
                </c:pt>
                <c:pt idx="1401">
                  <c:v>23.366666666666667</c:v>
                </c:pt>
                <c:pt idx="1402">
                  <c:v>23.383333333333333</c:v>
                </c:pt>
                <c:pt idx="1403">
                  <c:v>23.4</c:v>
                </c:pt>
                <c:pt idx="1404">
                  <c:v>23.416666666666668</c:v>
                </c:pt>
                <c:pt idx="1405">
                  <c:v>23.433333333333334</c:v>
                </c:pt>
                <c:pt idx="1406">
                  <c:v>23.45</c:v>
                </c:pt>
                <c:pt idx="1407">
                  <c:v>23.466666666666665</c:v>
                </c:pt>
                <c:pt idx="1408">
                  <c:v>23.483333333333334</c:v>
                </c:pt>
                <c:pt idx="1409">
                  <c:v>23.5</c:v>
                </c:pt>
                <c:pt idx="1410">
                  <c:v>23.516666666666666</c:v>
                </c:pt>
                <c:pt idx="1411">
                  <c:v>23.533333333333335</c:v>
                </c:pt>
                <c:pt idx="1412">
                  <c:v>23.55</c:v>
                </c:pt>
                <c:pt idx="1413">
                  <c:v>23.566666666666666</c:v>
                </c:pt>
                <c:pt idx="1414">
                  <c:v>23.583333333333332</c:v>
                </c:pt>
                <c:pt idx="1415">
                  <c:v>23.6</c:v>
                </c:pt>
                <c:pt idx="1416">
                  <c:v>23.616666666666667</c:v>
                </c:pt>
                <c:pt idx="1417">
                  <c:v>23.633333333333333</c:v>
                </c:pt>
                <c:pt idx="1418">
                  <c:v>23.65</c:v>
                </c:pt>
                <c:pt idx="1419">
                  <c:v>23.666666666666668</c:v>
                </c:pt>
                <c:pt idx="1420">
                  <c:v>23.683333333333334</c:v>
                </c:pt>
                <c:pt idx="1421">
                  <c:v>23.7</c:v>
                </c:pt>
                <c:pt idx="1422">
                  <c:v>23.716666666666665</c:v>
                </c:pt>
                <c:pt idx="1423">
                  <c:v>23.733333333333334</c:v>
                </c:pt>
                <c:pt idx="1424">
                  <c:v>23.75</c:v>
                </c:pt>
                <c:pt idx="1425">
                  <c:v>23.766666666666666</c:v>
                </c:pt>
                <c:pt idx="1426">
                  <c:v>23.783333333333335</c:v>
                </c:pt>
                <c:pt idx="1427">
                  <c:v>23.8</c:v>
                </c:pt>
                <c:pt idx="1428">
                  <c:v>23.816666666666666</c:v>
                </c:pt>
                <c:pt idx="1429">
                  <c:v>23.833333333333332</c:v>
                </c:pt>
                <c:pt idx="1430">
                  <c:v>23.85</c:v>
                </c:pt>
                <c:pt idx="1431">
                  <c:v>23.866666666666667</c:v>
                </c:pt>
                <c:pt idx="1432">
                  <c:v>23.883333333333333</c:v>
                </c:pt>
                <c:pt idx="1433">
                  <c:v>23.9</c:v>
                </c:pt>
                <c:pt idx="1434">
                  <c:v>23.916666666666668</c:v>
                </c:pt>
                <c:pt idx="1435">
                  <c:v>23.933333333333334</c:v>
                </c:pt>
                <c:pt idx="1436">
                  <c:v>23.95</c:v>
                </c:pt>
                <c:pt idx="1437">
                  <c:v>23.966666666666665</c:v>
                </c:pt>
                <c:pt idx="1438">
                  <c:v>23.983333333333334</c:v>
                </c:pt>
                <c:pt idx="1439">
                  <c:v>24</c:v>
                </c:pt>
                <c:pt idx="1440">
                  <c:v>24.016666666666666</c:v>
                </c:pt>
                <c:pt idx="1441">
                  <c:v>24.033333333333335</c:v>
                </c:pt>
                <c:pt idx="1442">
                  <c:v>24.05</c:v>
                </c:pt>
                <c:pt idx="1443">
                  <c:v>24.066666666666666</c:v>
                </c:pt>
                <c:pt idx="1444">
                  <c:v>24.083333333333332</c:v>
                </c:pt>
                <c:pt idx="1445">
                  <c:v>24.1</c:v>
                </c:pt>
                <c:pt idx="1446">
                  <c:v>24.116666666666667</c:v>
                </c:pt>
                <c:pt idx="1447">
                  <c:v>24.133333333333333</c:v>
                </c:pt>
                <c:pt idx="1448">
                  <c:v>24.15</c:v>
                </c:pt>
                <c:pt idx="1449">
                  <c:v>24.166666666666668</c:v>
                </c:pt>
                <c:pt idx="1450">
                  <c:v>24.183333333333334</c:v>
                </c:pt>
                <c:pt idx="1451">
                  <c:v>24.2</c:v>
                </c:pt>
                <c:pt idx="1452">
                  <c:v>24.216666666666665</c:v>
                </c:pt>
                <c:pt idx="1453">
                  <c:v>24.233333333333334</c:v>
                </c:pt>
                <c:pt idx="1454">
                  <c:v>24.25</c:v>
                </c:pt>
                <c:pt idx="1455">
                  <c:v>24.266666666666666</c:v>
                </c:pt>
                <c:pt idx="1456">
                  <c:v>24.283333333333335</c:v>
                </c:pt>
                <c:pt idx="1457">
                  <c:v>24.3</c:v>
                </c:pt>
                <c:pt idx="1458">
                  <c:v>24.316666666666666</c:v>
                </c:pt>
                <c:pt idx="1459">
                  <c:v>24.333333333333332</c:v>
                </c:pt>
                <c:pt idx="1460">
                  <c:v>24.35</c:v>
                </c:pt>
                <c:pt idx="1461">
                  <c:v>24.366666666666667</c:v>
                </c:pt>
                <c:pt idx="1462">
                  <c:v>24.383333333333333</c:v>
                </c:pt>
                <c:pt idx="1463">
                  <c:v>24.4</c:v>
                </c:pt>
                <c:pt idx="1464">
                  <c:v>24.416666666666668</c:v>
                </c:pt>
                <c:pt idx="1465">
                  <c:v>24.433333333333334</c:v>
                </c:pt>
                <c:pt idx="1466">
                  <c:v>24.45</c:v>
                </c:pt>
                <c:pt idx="1467">
                  <c:v>24.466666666666665</c:v>
                </c:pt>
                <c:pt idx="1468">
                  <c:v>24.483333333333334</c:v>
                </c:pt>
                <c:pt idx="1469">
                  <c:v>24.5</c:v>
                </c:pt>
                <c:pt idx="1470">
                  <c:v>24.516666666666666</c:v>
                </c:pt>
                <c:pt idx="1471">
                  <c:v>24.533333333333335</c:v>
                </c:pt>
                <c:pt idx="1472">
                  <c:v>24.55</c:v>
                </c:pt>
                <c:pt idx="1473">
                  <c:v>24.566666666666666</c:v>
                </c:pt>
                <c:pt idx="1474">
                  <c:v>24.583333333333332</c:v>
                </c:pt>
                <c:pt idx="1475">
                  <c:v>24.6</c:v>
                </c:pt>
                <c:pt idx="1476">
                  <c:v>24.616666666666667</c:v>
                </c:pt>
                <c:pt idx="1477">
                  <c:v>24.633333333333333</c:v>
                </c:pt>
                <c:pt idx="1478">
                  <c:v>24.65</c:v>
                </c:pt>
                <c:pt idx="1479">
                  <c:v>24.666666666666668</c:v>
                </c:pt>
                <c:pt idx="1480">
                  <c:v>24.683333333333334</c:v>
                </c:pt>
                <c:pt idx="1481">
                  <c:v>24.7</c:v>
                </c:pt>
                <c:pt idx="1482">
                  <c:v>24.716666666666665</c:v>
                </c:pt>
                <c:pt idx="1483">
                  <c:v>24.733333333333334</c:v>
                </c:pt>
                <c:pt idx="1484">
                  <c:v>24.75</c:v>
                </c:pt>
                <c:pt idx="1485">
                  <c:v>24.766666666666666</c:v>
                </c:pt>
                <c:pt idx="1486">
                  <c:v>24.783333333333335</c:v>
                </c:pt>
                <c:pt idx="1487">
                  <c:v>24.8</c:v>
                </c:pt>
                <c:pt idx="1488">
                  <c:v>24.816666666666666</c:v>
                </c:pt>
                <c:pt idx="1489">
                  <c:v>24.833333333333332</c:v>
                </c:pt>
                <c:pt idx="1490">
                  <c:v>24.85</c:v>
                </c:pt>
                <c:pt idx="1491">
                  <c:v>24.866666666666667</c:v>
                </c:pt>
                <c:pt idx="1492">
                  <c:v>24.883333333333333</c:v>
                </c:pt>
                <c:pt idx="1493">
                  <c:v>24.9</c:v>
                </c:pt>
                <c:pt idx="1494">
                  <c:v>24.916666666666668</c:v>
                </c:pt>
                <c:pt idx="1495">
                  <c:v>24.933333333333334</c:v>
                </c:pt>
                <c:pt idx="1496">
                  <c:v>24.95</c:v>
                </c:pt>
                <c:pt idx="1497">
                  <c:v>24.966666666666665</c:v>
                </c:pt>
                <c:pt idx="1498">
                  <c:v>24.983333333333334</c:v>
                </c:pt>
                <c:pt idx="1499">
                  <c:v>25</c:v>
                </c:pt>
                <c:pt idx="1500">
                  <c:v>25.016666666666666</c:v>
                </c:pt>
                <c:pt idx="1501">
                  <c:v>25.033333333333335</c:v>
                </c:pt>
                <c:pt idx="1502">
                  <c:v>25.05</c:v>
                </c:pt>
                <c:pt idx="1503">
                  <c:v>25.066666666666666</c:v>
                </c:pt>
                <c:pt idx="1504">
                  <c:v>25.083333333333332</c:v>
                </c:pt>
                <c:pt idx="1505">
                  <c:v>25.1</c:v>
                </c:pt>
                <c:pt idx="1506">
                  <c:v>25.116666666666667</c:v>
                </c:pt>
                <c:pt idx="1507">
                  <c:v>25.133333333333333</c:v>
                </c:pt>
                <c:pt idx="1508">
                  <c:v>25.15</c:v>
                </c:pt>
                <c:pt idx="1509">
                  <c:v>25.166666666666668</c:v>
                </c:pt>
                <c:pt idx="1510">
                  <c:v>25.183333333333334</c:v>
                </c:pt>
                <c:pt idx="1511">
                  <c:v>25.2</c:v>
                </c:pt>
                <c:pt idx="1512">
                  <c:v>25.216666666666665</c:v>
                </c:pt>
                <c:pt idx="1513">
                  <c:v>25.233333333333334</c:v>
                </c:pt>
                <c:pt idx="1514">
                  <c:v>25.25</c:v>
                </c:pt>
                <c:pt idx="1515">
                  <c:v>25.266666666666666</c:v>
                </c:pt>
                <c:pt idx="1516">
                  <c:v>25.283333333333335</c:v>
                </c:pt>
                <c:pt idx="1517">
                  <c:v>25.3</c:v>
                </c:pt>
                <c:pt idx="1518">
                  <c:v>25.316666666666666</c:v>
                </c:pt>
                <c:pt idx="1519">
                  <c:v>25.333333333333332</c:v>
                </c:pt>
                <c:pt idx="1520">
                  <c:v>25.35</c:v>
                </c:pt>
                <c:pt idx="1521">
                  <c:v>25.366666666666667</c:v>
                </c:pt>
                <c:pt idx="1522">
                  <c:v>25.383333333333333</c:v>
                </c:pt>
                <c:pt idx="1523">
                  <c:v>25.4</c:v>
                </c:pt>
                <c:pt idx="1524">
                  <c:v>25.416666666666668</c:v>
                </c:pt>
                <c:pt idx="1525">
                  <c:v>25.433333333333334</c:v>
                </c:pt>
                <c:pt idx="1526">
                  <c:v>25.45</c:v>
                </c:pt>
                <c:pt idx="1527">
                  <c:v>25.466666666666665</c:v>
                </c:pt>
                <c:pt idx="1528">
                  <c:v>25.483333333333334</c:v>
                </c:pt>
                <c:pt idx="1529">
                  <c:v>25.5</c:v>
                </c:pt>
                <c:pt idx="1530">
                  <c:v>25.516666666666666</c:v>
                </c:pt>
                <c:pt idx="1531">
                  <c:v>25.533333333333335</c:v>
                </c:pt>
                <c:pt idx="1532">
                  <c:v>25.55</c:v>
                </c:pt>
                <c:pt idx="1533">
                  <c:v>25.566666666666666</c:v>
                </c:pt>
                <c:pt idx="1534">
                  <c:v>25.583333333333332</c:v>
                </c:pt>
                <c:pt idx="1535">
                  <c:v>25.6</c:v>
                </c:pt>
                <c:pt idx="1536">
                  <c:v>25.616666666666667</c:v>
                </c:pt>
                <c:pt idx="1537">
                  <c:v>25.633333333333333</c:v>
                </c:pt>
                <c:pt idx="1538">
                  <c:v>25.65</c:v>
                </c:pt>
                <c:pt idx="1539">
                  <c:v>25.666666666666668</c:v>
                </c:pt>
                <c:pt idx="1540">
                  <c:v>25.683333333333334</c:v>
                </c:pt>
                <c:pt idx="1541">
                  <c:v>25.7</c:v>
                </c:pt>
                <c:pt idx="1542">
                  <c:v>25.716666666666665</c:v>
                </c:pt>
                <c:pt idx="1543">
                  <c:v>25.733333333333334</c:v>
                </c:pt>
                <c:pt idx="1544">
                  <c:v>25.75</c:v>
                </c:pt>
                <c:pt idx="1545">
                  <c:v>25.766666666666666</c:v>
                </c:pt>
                <c:pt idx="1546">
                  <c:v>25.783333333333335</c:v>
                </c:pt>
                <c:pt idx="1547">
                  <c:v>25.8</c:v>
                </c:pt>
                <c:pt idx="1548">
                  <c:v>25.816666666666666</c:v>
                </c:pt>
                <c:pt idx="1549">
                  <c:v>25.833333333333332</c:v>
                </c:pt>
                <c:pt idx="1550">
                  <c:v>25.85</c:v>
                </c:pt>
                <c:pt idx="1551">
                  <c:v>25.866666666666667</c:v>
                </c:pt>
                <c:pt idx="1552">
                  <c:v>25.883333333333333</c:v>
                </c:pt>
                <c:pt idx="1553">
                  <c:v>25.9</c:v>
                </c:pt>
                <c:pt idx="1554">
                  <c:v>25.916666666666668</c:v>
                </c:pt>
                <c:pt idx="1555">
                  <c:v>25.933333333333334</c:v>
                </c:pt>
                <c:pt idx="1556">
                  <c:v>25.95</c:v>
                </c:pt>
                <c:pt idx="1557">
                  <c:v>25.966666666666665</c:v>
                </c:pt>
                <c:pt idx="1558">
                  <c:v>25.983333333333334</c:v>
                </c:pt>
                <c:pt idx="1559">
                  <c:v>26</c:v>
                </c:pt>
                <c:pt idx="1560">
                  <c:v>26.016666666666666</c:v>
                </c:pt>
                <c:pt idx="1561">
                  <c:v>26.033333333333335</c:v>
                </c:pt>
                <c:pt idx="1562">
                  <c:v>26.05</c:v>
                </c:pt>
                <c:pt idx="1563">
                  <c:v>26.066666666666666</c:v>
                </c:pt>
                <c:pt idx="1564">
                  <c:v>26.083333333333332</c:v>
                </c:pt>
                <c:pt idx="1565">
                  <c:v>26.1</c:v>
                </c:pt>
                <c:pt idx="1566">
                  <c:v>26.116666666666667</c:v>
                </c:pt>
                <c:pt idx="1567">
                  <c:v>26.133333333333333</c:v>
                </c:pt>
                <c:pt idx="1568">
                  <c:v>26.15</c:v>
                </c:pt>
                <c:pt idx="1569">
                  <c:v>26.166666666666668</c:v>
                </c:pt>
                <c:pt idx="1570">
                  <c:v>26.183333333333334</c:v>
                </c:pt>
                <c:pt idx="1571">
                  <c:v>26.2</c:v>
                </c:pt>
                <c:pt idx="1572">
                  <c:v>26.216666666666665</c:v>
                </c:pt>
                <c:pt idx="1573">
                  <c:v>26.233333333333334</c:v>
                </c:pt>
                <c:pt idx="1574">
                  <c:v>26.25</c:v>
                </c:pt>
                <c:pt idx="1575">
                  <c:v>26.266666666666666</c:v>
                </c:pt>
                <c:pt idx="1576">
                  <c:v>26.283333333333335</c:v>
                </c:pt>
                <c:pt idx="1577">
                  <c:v>26.3</c:v>
                </c:pt>
                <c:pt idx="1578">
                  <c:v>26.316666666666666</c:v>
                </c:pt>
                <c:pt idx="1579">
                  <c:v>26.333333333333332</c:v>
                </c:pt>
                <c:pt idx="1580">
                  <c:v>26.35</c:v>
                </c:pt>
                <c:pt idx="1581">
                  <c:v>26.366666666666667</c:v>
                </c:pt>
                <c:pt idx="1582">
                  <c:v>26.383333333333333</c:v>
                </c:pt>
                <c:pt idx="1583">
                  <c:v>26.4</c:v>
                </c:pt>
                <c:pt idx="1584">
                  <c:v>26.416666666666668</c:v>
                </c:pt>
                <c:pt idx="1585">
                  <c:v>26.433333333333334</c:v>
                </c:pt>
                <c:pt idx="1586">
                  <c:v>26.45</c:v>
                </c:pt>
                <c:pt idx="1587">
                  <c:v>26.466666666666665</c:v>
                </c:pt>
                <c:pt idx="1588">
                  <c:v>26.483333333333334</c:v>
                </c:pt>
                <c:pt idx="1589">
                  <c:v>26.5</c:v>
                </c:pt>
                <c:pt idx="1590">
                  <c:v>26.516666666666666</c:v>
                </c:pt>
                <c:pt idx="1591">
                  <c:v>26.533333333333335</c:v>
                </c:pt>
                <c:pt idx="1592">
                  <c:v>26.55</c:v>
                </c:pt>
                <c:pt idx="1593">
                  <c:v>26.566666666666666</c:v>
                </c:pt>
                <c:pt idx="1594">
                  <c:v>26.583333333333332</c:v>
                </c:pt>
                <c:pt idx="1595">
                  <c:v>26.6</c:v>
                </c:pt>
                <c:pt idx="1596">
                  <c:v>26.616666666666667</c:v>
                </c:pt>
                <c:pt idx="1597">
                  <c:v>26.633333333333333</c:v>
                </c:pt>
                <c:pt idx="1598">
                  <c:v>26.65</c:v>
                </c:pt>
                <c:pt idx="1599">
                  <c:v>26.666666666666668</c:v>
                </c:pt>
                <c:pt idx="1600">
                  <c:v>26.683333333333334</c:v>
                </c:pt>
                <c:pt idx="1601">
                  <c:v>26.7</c:v>
                </c:pt>
                <c:pt idx="1602">
                  <c:v>26.716666666666665</c:v>
                </c:pt>
                <c:pt idx="1603">
                  <c:v>26.733333333333334</c:v>
                </c:pt>
                <c:pt idx="1604">
                  <c:v>26.75</c:v>
                </c:pt>
                <c:pt idx="1605">
                  <c:v>26.766666666666666</c:v>
                </c:pt>
                <c:pt idx="1606">
                  <c:v>26.783333333333335</c:v>
                </c:pt>
                <c:pt idx="1607">
                  <c:v>26.8</c:v>
                </c:pt>
                <c:pt idx="1608">
                  <c:v>26.816666666666666</c:v>
                </c:pt>
                <c:pt idx="1609">
                  <c:v>26.833333333333332</c:v>
                </c:pt>
                <c:pt idx="1610">
                  <c:v>26.85</c:v>
                </c:pt>
                <c:pt idx="1611">
                  <c:v>26.866666666666667</c:v>
                </c:pt>
                <c:pt idx="1612">
                  <c:v>26.883333333333333</c:v>
                </c:pt>
                <c:pt idx="1613">
                  <c:v>26.9</c:v>
                </c:pt>
                <c:pt idx="1614">
                  <c:v>26.916666666666668</c:v>
                </c:pt>
                <c:pt idx="1615">
                  <c:v>26.933333333333334</c:v>
                </c:pt>
                <c:pt idx="1616">
                  <c:v>26.95</c:v>
                </c:pt>
                <c:pt idx="1617">
                  <c:v>26.966666666666665</c:v>
                </c:pt>
                <c:pt idx="1618">
                  <c:v>26.983333333333334</c:v>
                </c:pt>
                <c:pt idx="1619">
                  <c:v>27</c:v>
                </c:pt>
                <c:pt idx="1620">
                  <c:v>27.016666666666666</c:v>
                </c:pt>
                <c:pt idx="1621">
                  <c:v>27.033333333333335</c:v>
                </c:pt>
                <c:pt idx="1622">
                  <c:v>27.05</c:v>
                </c:pt>
                <c:pt idx="1623">
                  <c:v>27.066666666666666</c:v>
                </c:pt>
                <c:pt idx="1624">
                  <c:v>27.083333333333332</c:v>
                </c:pt>
                <c:pt idx="1625">
                  <c:v>27.1</c:v>
                </c:pt>
                <c:pt idx="1626">
                  <c:v>27.116666666666667</c:v>
                </c:pt>
                <c:pt idx="1627">
                  <c:v>27.133333333333333</c:v>
                </c:pt>
                <c:pt idx="1628">
                  <c:v>27.15</c:v>
                </c:pt>
                <c:pt idx="1629">
                  <c:v>27.166666666666668</c:v>
                </c:pt>
                <c:pt idx="1630">
                  <c:v>27.183333333333334</c:v>
                </c:pt>
                <c:pt idx="1631">
                  <c:v>27.2</c:v>
                </c:pt>
                <c:pt idx="1632">
                  <c:v>27.216666666666665</c:v>
                </c:pt>
                <c:pt idx="1633">
                  <c:v>27.233333333333334</c:v>
                </c:pt>
                <c:pt idx="1634">
                  <c:v>27.25</c:v>
                </c:pt>
                <c:pt idx="1635">
                  <c:v>27.266666666666666</c:v>
                </c:pt>
                <c:pt idx="1636">
                  <c:v>27.283333333333335</c:v>
                </c:pt>
                <c:pt idx="1637">
                  <c:v>27.3</c:v>
                </c:pt>
                <c:pt idx="1638">
                  <c:v>27.316666666666666</c:v>
                </c:pt>
                <c:pt idx="1639">
                  <c:v>27.333333333333332</c:v>
                </c:pt>
                <c:pt idx="1640">
                  <c:v>27.35</c:v>
                </c:pt>
                <c:pt idx="1641">
                  <c:v>27.366666666666667</c:v>
                </c:pt>
                <c:pt idx="1642">
                  <c:v>27.383333333333333</c:v>
                </c:pt>
                <c:pt idx="1643">
                  <c:v>27.4</c:v>
                </c:pt>
                <c:pt idx="1644">
                  <c:v>27.416666666666668</c:v>
                </c:pt>
                <c:pt idx="1645">
                  <c:v>27.433333333333334</c:v>
                </c:pt>
                <c:pt idx="1646">
                  <c:v>27.45</c:v>
                </c:pt>
                <c:pt idx="1647">
                  <c:v>27.466666666666665</c:v>
                </c:pt>
                <c:pt idx="1648">
                  <c:v>27.483333333333334</c:v>
                </c:pt>
                <c:pt idx="1649">
                  <c:v>27.5</c:v>
                </c:pt>
                <c:pt idx="1650">
                  <c:v>27.516666666666666</c:v>
                </c:pt>
                <c:pt idx="1651">
                  <c:v>27.533333333333335</c:v>
                </c:pt>
                <c:pt idx="1652">
                  <c:v>27.55</c:v>
                </c:pt>
                <c:pt idx="1653">
                  <c:v>27.566666666666666</c:v>
                </c:pt>
                <c:pt idx="1654">
                  <c:v>27.583333333333332</c:v>
                </c:pt>
                <c:pt idx="1655">
                  <c:v>27.6</c:v>
                </c:pt>
                <c:pt idx="1656">
                  <c:v>27.616666666666667</c:v>
                </c:pt>
                <c:pt idx="1657">
                  <c:v>27.633333333333333</c:v>
                </c:pt>
                <c:pt idx="1658">
                  <c:v>27.65</c:v>
                </c:pt>
                <c:pt idx="1659">
                  <c:v>27.666666666666668</c:v>
                </c:pt>
                <c:pt idx="1660">
                  <c:v>27.683333333333334</c:v>
                </c:pt>
                <c:pt idx="1661">
                  <c:v>27.7</c:v>
                </c:pt>
                <c:pt idx="1662">
                  <c:v>27.716666666666665</c:v>
                </c:pt>
                <c:pt idx="1663">
                  <c:v>27.733333333333334</c:v>
                </c:pt>
                <c:pt idx="1664">
                  <c:v>27.75</c:v>
                </c:pt>
                <c:pt idx="1665">
                  <c:v>27.766666666666666</c:v>
                </c:pt>
                <c:pt idx="1666">
                  <c:v>27.783333333333335</c:v>
                </c:pt>
                <c:pt idx="1667">
                  <c:v>27.8</c:v>
                </c:pt>
                <c:pt idx="1668">
                  <c:v>27.816666666666666</c:v>
                </c:pt>
                <c:pt idx="1669">
                  <c:v>27.833333333333332</c:v>
                </c:pt>
                <c:pt idx="1670">
                  <c:v>27.85</c:v>
                </c:pt>
                <c:pt idx="1671">
                  <c:v>27.866666666666667</c:v>
                </c:pt>
                <c:pt idx="1672">
                  <c:v>27.883333333333333</c:v>
                </c:pt>
                <c:pt idx="1673">
                  <c:v>27.9</c:v>
                </c:pt>
                <c:pt idx="1674">
                  <c:v>27.916666666666668</c:v>
                </c:pt>
                <c:pt idx="1675">
                  <c:v>27.933333333333334</c:v>
                </c:pt>
                <c:pt idx="1676">
                  <c:v>27.95</c:v>
                </c:pt>
                <c:pt idx="1677">
                  <c:v>27.966666666666665</c:v>
                </c:pt>
                <c:pt idx="1678">
                  <c:v>27.983333333333334</c:v>
                </c:pt>
                <c:pt idx="1679">
                  <c:v>28</c:v>
                </c:pt>
                <c:pt idx="1680">
                  <c:v>28.016666666666666</c:v>
                </c:pt>
                <c:pt idx="1681">
                  <c:v>28.033333333333335</c:v>
                </c:pt>
                <c:pt idx="1682">
                  <c:v>28.05</c:v>
                </c:pt>
                <c:pt idx="1683">
                  <c:v>28.066666666666666</c:v>
                </c:pt>
                <c:pt idx="1684">
                  <c:v>28.083333333333332</c:v>
                </c:pt>
                <c:pt idx="1685">
                  <c:v>28.1</c:v>
                </c:pt>
                <c:pt idx="1686">
                  <c:v>28.116666666666667</c:v>
                </c:pt>
                <c:pt idx="1687">
                  <c:v>28.133333333333333</c:v>
                </c:pt>
                <c:pt idx="1688">
                  <c:v>28.15</c:v>
                </c:pt>
                <c:pt idx="1689">
                  <c:v>28.166666666666668</c:v>
                </c:pt>
                <c:pt idx="1690">
                  <c:v>28.183333333333334</c:v>
                </c:pt>
                <c:pt idx="1691">
                  <c:v>28.2</c:v>
                </c:pt>
                <c:pt idx="1692">
                  <c:v>28.216666666666665</c:v>
                </c:pt>
                <c:pt idx="1693">
                  <c:v>28.233333333333334</c:v>
                </c:pt>
                <c:pt idx="1694">
                  <c:v>28.25</c:v>
                </c:pt>
                <c:pt idx="1695">
                  <c:v>28.266666666666666</c:v>
                </c:pt>
                <c:pt idx="1696">
                  <c:v>28.283333333333335</c:v>
                </c:pt>
                <c:pt idx="1697">
                  <c:v>28.3</c:v>
                </c:pt>
                <c:pt idx="1698">
                  <c:v>28.316666666666666</c:v>
                </c:pt>
                <c:pt idx="1699">
                  <c:v>28.333333333333332</c:v>
                </c:pt>
                <c:pt idx="1700">
                  <c:v>28.35</c:v>
                </c:pt>
                <c:pt idx="1701">
                  <c:v>28.366666666666667</c:v>
                </c:pt>
                <c:pt idx="1702">
                  <c:v>28.383333333333333</c:v>
                </c:pt>
                <c:pt idx="1703">
                  <c:v>28.4</c:v>
                </c:pt>
                <c:pt idx="1704">
                  <c:v>28.416666666666668</c:v>
                </c:pt>
                <c:pt idx="1705">
                  <c:v>28.433333333333334</c:v>
                </c:pt>
                <c:pt idx="1706">
                  <c:v>28.45</c:v>
                </c:pt>
                <c:pt idx="1707">
                  <c:v>28.466666666666665</c:v>
                </c:pt>
                <c:pt idx="1708">
                  <c:v>28.483333333333334</c:v>
                </c:pt>
                <c:pt idx="1709">
                  <c:v>28.5</c:v>
                </c:pt>
                <c:pt idx="1710">
                  <c:v>28.516666666666666</c:v>
                </c:pt>
                <c:pt idx="1711">
                  <c:v>28.533333333333335</c:v>
                </c:pt>
                <c:pt idx="1712">
                  <c:v>28.55</c:v>
                </c:pt>
                <c:pt idx="1713">
                  <c:v>28.566666666666666</c:v>
                </c:pt>
                <c:pt idx="1714">
                  <c:v>28.583333333333332</c:v>
                </c:pt>
                <c:pt idx="1715">
                  <c:v>28.6</c:v>
                </c:pt>
                <c:pt idx="1716">
                  <c:v>28.616666666666667</c:v>
                </c:pt>
                <c:pt idx="1717">
                  <c:v>28.633333333333333</c:v>
                </c:pt>
                <c:pt idx="1718">
                  <c:v>28.65</c:v>
                </c:pt>
                <c:pt idx="1719">
                  <c:v>28.666666666666668</c:v>
                </c:pt>
                <c:pt idx="1720">
                  <c:v>28.683333333333334</c:v>
                </c:pt>
                <c:pt idx="1721">
                  <c:v>28.7</c:v>
                </c:pt>
                <c:pt idx="1722">
                  <c:v>28.716666666666665</c:v>
                </c:pt>
                <c:pt idx="1723">
                  <c:v>28.733333333333334</c:v>
                </c:pt>
                <c:pt idx="1724">
                  <c:v>28.75</c:v>
                </c:pt>
                <c:pt idx="1725">
                  <c:v>28.766666666666666</c:v>
                </c:pt>
                <c:pt idx="1726">
                  <c:v>28.783333333333335</c:v>
                </c:pt>
                <c:pt idx="1727">
                  <c:v>28.8</c:v>
                </c:pt>
                <c:pt idx="1728">
                  <c:v>28.816666666666666</c:v>
                </c:pt>
                <c:pt idx="1729">
                  <c:v>28.833333333333332</c:v>
                </c:pt>
                <c:pt idx="1730">
                  <c:v>28.85</c:v>
                </c:pt>
                <c:pt idx="1731">
                  <c:v>28.866666666666667</c:v>
                </c:pt>
                <c:pt idx="1732">
                  <c:v>28.883333333333333</c:v>
                </c:pt>
                <c:pt idx="1733">
                  <c:v>28.9</c:v>
                </c:pt>
                <c:pt idx="1734">
                  <c:v>28.916666666666668</c:v>
                </c:pt>
                <c:pt idx="1735">
                  <c:v>28.933333333333334</c:v>
                </c:pt>
                <c:pt idx="1736">
                  <c:v>28.95</c:v>
                </c:pt>
                <c:pt idx="1737">
                  <c:v>28.966666666666665</c:v>
                </c:pt>
                <c:pt idx="1738">
                  <c:v>28.983333333333334</c:v>
                </c:pt>
                <c:pt idx="1739">
                  <c:v>29</c:v>
                </c:pt>
                <c:pt idx="1740">
                  <c:v>29.016666666666666</c:v>
                </c:pt>
                <c:pt idx="1741">
                  <c:v>29.033333333333335</c:v>
                </c:pt>
                <c:pt idx="1742">
                  <c:v>29.05</c:v>
                </c:pt>
                <c:pt idx="1743">
                  <c:v>29.066666666666666</c:v>
                </c:pt>
                <c:pt idx="1744">
                  <c:v>29.083333333333332</c:v>
                </c:pt>
                <c:pt idx="1745">
                  <c:v>29.1</c:v>
                </c:pt>
                <c:pt idx="1746">
                  <c:v>29.116666666666667</c:v>
                </c:pt>
                <c:pt idx="1747">
                  <c:v>29.133333333333333</c:v>
                </c:pt>
                <c:pt idx="1748">
                  <c:v>29.15</c:v>
                </c:pt>
                <c:pt idx="1749">
                  <c:v>29.166666666666668</c:v>
                </c:pt>
                <c:pt idx="1750">
                  <c:v>29.183333333333334</c:v>
                </c:pt>
                <c:pt idx="1751">
                  <c:v>29.2</c:v>
                </c:pt>
                <c:pt idx="1752">
                  <c:v>29.216666666666665</c:v>
                </c:pt>
                <c:pt idx="1753">
                  <c:v>29.233333333333334</c:v>
                </c:pt>
                <c:pt idx="1754">
                  <c:v>29.25</c:v>
                </c:pt>
                <c:pt idx="1755">
                  <c:v>29.266666666666666</c:v>
                </c:pt>
                <c:pt idx="1756">
                  <c:v>29.283333333333335</c:v>
                </c:pt>
                <c:pt idx="1757">
                  <c:v>29.3</c:v>
                </c:pt>
                <c:pt idx="1758">
                  <c:v>29.316666666666666</c:v>
                </c:pt>
                <c:pt idx="1759">
                  <c:v>29.333333333333332</c:v>
                </c:pt>
                <c:pt idx="1760">
                  <c:v>29.35</c:v>
                </c:pt>
                <c:pt idx="1761">
                  <c:v>29.366666666666667</c:v>
                </c:pt>
                <c:pt idx="1762">
                  <c:v>29.383333333333333</c:v>
                </c:pt>
                <c:pt idx="1763">
                  <c:v>29.4</c:v>
                </c:pt>
                <c:pt idx="1764">
                  <c:v>29.416666666666668</c:v>
                </c:pt>
                <c:pt idx="1765">
                  <c:v>29.433333333333334</c:v>
                </c:pt>
                <c:pt idx="1766">
                  <c:v>29.45</c:v>
                </c:pt>
                <c:pt idx="1767">
                  <c:v>29.466666666666665</c:v>
                </c:pt>
                <c:pt idx="1768">
                  <c:v>29.483333333333334</c:v>
                </c:pt>
                <c:pt idx="1769">
                  <c:v>29.5</c:v>
                </c:pt>
                <c:pt idx="1770">
                  <c:v>29.516666666666666</c:v>
                </c:pt>
                <c:pt idx="1771">
                  <c:v>29.533333333333335</c:v>
                </c:pt>
                <c:pt idx="1772">
                  <c:v>29.55</c:v>
                </c:pt>
                <c:pt idx="1773">
                  <c:v>29.566666666666666</c:v>
                </c:pt>
                <c:pt idx="1774">
                  <c:v>29.583333333333332</c:v>
                </c:pt>
                <c:pt idx="1775">
                  <c:v>29.6</c:v>
                </c:pt>
                <c:pt idx="1776">
                  <c:v>29.616666666666667</c:v>
                </c:pt>
                <c:pt idx="1777">
                  <c:v>29.633333333333333</c:v>
                </c:pt>
                <c:pt idx="1778">
                  <c:v>29.65</c:v>
                </c:pt>
                <c:pt idx="1779">
                  <c:v>29.666666666666668</c:v>
                </c:pt>
                <c:pt idx="1780">
                  <c:v>29.683333333333334</c:v>
                </c:pt>
                <c:pt idx="1781">
                  <c:v>29.7</c:v>
                </c:pt>
                <c:pt idx="1782">
                  <c:v>29.716666666666665</c:v>
                </c:pt>
                <c:pt idx="1783">
                  <c:v>29.733333333333334</c:v>
                </c:pt>
                <c:pt idx="1784">
                  <c:v>29.75</c:v>
                </c:pt>
                <c:pt idx="1785">
                  <c:v>29.766666666666666</c:v>
                </c:pt>
                <c:pt idx="1786">
                  <c:v>29.783333333333335</c:v>
                </c:pt>
                <c:pt idx="1787">
                  <c:v>29.8</c:v>
                </c:pt>
                <c:pt idx="1788">
                  <c:v>29.816666666666666</c:v>
                </c:pt>
                <c:pt idx="1789">
                  <c:v>29.833333333333332</c:v>
                </c:pt>
                <c:pt idx="1790">
                  <c:v>29.85</c:v>
                </c:pt>
                <c:pt idx="1791">
                  <c:v>29.866666666666667</c:v>
                </c:pt>
                <c:pt idx="1792">
                  <c:v>29.883333333333333</c:v>
                </c:pt>
                <c:pt idx="1793">
                  <c:v>29.9</c:v>
                </c:pt>
                <c:pt idx="1794">
                  <c:v>29.916666666666668</c:v>
                </c:pt>
                <c:pt idx="1795">
                  <c:v>29.933333333333334</c:v>
                </c:pt>
                <c:pt idx="1796">
                  <c:v>29.95</c:v>
                </c:pt>
                <c:pt idx="1797">
                  <c:v>29.966666666666665</c:v>
                </c:pt>
                <c:pt idx="1798">
                  <c:v>29.983333333333334</c:v>
                </c:pt>
                <c:pt idx="1799">
                  <c:v>30</c:v>
                </c:pt>
                <c:pt idx="1800">
                  <c:v>30.016666666666666</c:v>
                </c:pt>
                <c:pt idx="1801">
                  <c:v>30.033333333333335</c:v>
                </c:pt>
                <c:pt idx="1802">
                  <c:v>30.05</c:v>
                </c:pt>
                <c:pt idx="1803">
                  <c:v>30.066666666666666</c:v>
                </c:pt>
                <c:pt idx="1804">
                  <c:v>30.083333333333332</c:v>
                </c:pt>
                <c:pt idx="1805">
                  <c:v>30.1</c:v>
                </c:pt>
                <c:pt idx="1806">
                  <c:v>30.116666666666667</c:v>
                </c:pt>
                <c:pt idx="1807">
                  <c:v>30.133333333333333</c:v>
                </c:pt>
                <c:pt idx="1808">
                  <c:v>30.15</c:v>
                </c:pt>
                <c:pt idx="1809">
                  <c:v>30.166666666666668</c:v>
                </c:pt>
                <c:pt idx="1810">
                  <c:v>30.183333333333334</c:v>
                </c:pt>
                <c:pt idx="1811">
                  <c:v>30.2</c:v>
                </c:pt>
                <c:pt idx="1812">
                  <c:v>30.216666666666665</c:v>
                </c:pt>
                <c:pt idx="1813">
                  <c:v>30.233333333333334</c:v>
                </c:pt>
                <c:pt idx="1814">
                  <c:v>30.25</c:v>
                </c:pt>
                <c:pt idx="1815">
                  <c:v>30.266666666666666</c:v>
                </c:pt>
                <c:pt idx="1816">
                  <c:v>30.283333333333335</c:v>
                </c:pt>
                <c:pt idx="1817">
                  <c:v>30.3</c:v>
                </c:pt>
                <c:pt idx="1818">
                  <c:v>30.316666666666666</c:v>
                </c:pt>
                <c:pt idx="1819">
                  <c:v>30.333333333333332</c:v>
                </c:pt>
                <c:pt idx="1820">
                  <c:v>30.35</c:v>
                </c:pt>
                <c:pt idx="1821">
                  <c:v>30.366666666666667</c:v>
                </c:pt>
                <c:pt idx="1822">
                  <c:v>30.383333333333333</c:v>
                </c:pt>
                <c:pt idx="1823">
                  <c:v>30.4</c:v>
                </c:pt>
                <c:pt idx="1824">
                  <c:v>30.416666666666668</c:v>
                </c:pt>
                <c:pt idx="1825">
                  <c:v>30.433333333333334</c:v>
                </c:pt>
                <c:pt idx="1826">
                  <c:v>30.45</c:v>
                </c:pt>
                <c:pt idx="1827">
                  <c:v>30.466666666666665</c:v>
                </c:pt>
                <c:pt idx="1828">
                  <c:v>30.483333333333334</c:v>
                </c:pt>
                <c:pt idx="1829">
                  <c:v>30.5</c:v>
                </c:pt>
                <c:pt idx="1830">
                  <c:v>30.516666666666666</c:v>
                </c:pt>
                <c:pt idx="1831">
                  <c:v>30.533333333333335</c:v>
                </c:pt>
                <c:pt idx="1832">
                  <c:v>30.55</c:v>
                </c:pt>
                <c:pt idx="1833">
                  <c:v>30.566666666666666</c:v>
                </c:pt>
                <c:pt idx="1834">
                  <c:v>30.583333333333332</c:v>
                </c:pt>
                <c:pt idx="1835">
                  <c:v>30.6</c:v>
                </c:pt>
                <c:pt idx="1836">
                  <c:v>30.616666666666667</c:v>
                </c:pt>
                <c:pt idx="1837">
                  <c:v>30.633333333333333</c:v>
                </c:pt>
                <c:pt idx="1838">
                  <c:v>30.65</c:v>
                </c:pt>
                <c:pt idx="1839">
                  <c:v>30.666666666666668</c:v>
                </c:pt>
                <c:pt idx="1840">
                  <c:v>30.683333333333334</c:v>
                </c:pt>
                <c:pt idx="1841">
                  <c:v>30.7</c:v>
                </c:pt>
                <c:pt idx="1842">
                  <c:v>30.716666666666665</c:v>
                </c:pt>
                <c:pt idx="1843">
                  <c:v>30.733333333333334</c:v>
                </c:pt>
                <c:pt idx="1844">
                  <c:v>30.75</c:v>
                </c:pt>
                <c:pt idx="1845">
                  <c:v>30.766666666666666</c:v>
                </c:pt>
                <c:pt idx="1846">
                  <c:v>30.783333333333335</c:v>
                </c:pt>
                <c:pt idx="1847">
                  <c:v>30.8</c:v>
                </c:pt>
                <c:pt idx="1848">
                  <c:v>30.816666666666666</c:v>
                </c:pt>
                <c:pt idx="1849">
                  <c:v>30.833333333333332</c:v>
                </c:pt>
                <c:pt idx="1850">
                  <c:v>30.85</c:v>
                </c:pt>
                <c:pt idx="1851">
                  <c:v>30.866666666666667</c:v>
                </c:pt>
                <c:pt idx="1852">
                  <c:v>30.883333333333333</c:v>
                </c:pt>
                <c:pt idx="1853">
                  <c:v>30.9</c:v>
                </c:pt>
                <c:pt idx="1854">
                  <c:v>30.916666666666668</c:v>
                </c:pt>
                <c:pt idx="1855">
                  <c:v>30.933333333333334</c:v>
                </c:pt>
                <c:pt idx="1856">
                  <c:v>30.95</c:v>
                </c:pt>
                <c:pt idx="1857">
                  <c:v>30.966666666666665</c:v>
                </c:pt>
                <c:pt idx="1858">
                  <c:v>30.983333333333334</c:v>
                </c:pt>
                <c:pt idx="1859">
                  <c:v>31</c:v>
                </c:pt>
                <c:pt idx="1860">
                  <c:v>31.016666666666666</c:v>
                </c:pt>
                <c:pt idx="1861">
                  <c:v>31.033333333333335</c:v>
                </c:pt>
                <c:pt idx="1862">
                  <c:v>31.05</c:v>
                </c:pt>
                <c:pt idx="1863">
                  <c:v>31.066666666666666</c:v>
                </c:pt>
                <c:pt idx="1864">
                  <c:v>31.083333333333332</c:v>
                </c:pt>
                <c:pt idx="1865">
                  <c:v>31.1</c:v>
                </c:pt>
                <c:pt idx="1866">
                  <c:v>31.116666666666667</c:v>
                </c:pt>
                <c:pt idx="1867">
                  <c:v>31.133333333333333</c:v>
                </c:pt>
                <c:pt idx="1868">
                  <c:v>31.15</c:v>
                </c:pt>
                <c:pt idx="1869">
                  <c:v>31.166666666666668</c:v>
                </c:pt>
                <c:pt idx="1870">
                  <c:v>31.183333333333334</c:v>
                </c:pt>
                <c:pt idx="1871">
                  <c:v>31.2</c:v>
                </c:pt>
                <c:pt idx="1872">
                  <c:v>31.216666666666665</c:v>
                </c:pt>
                <c:pt idx="1873">
                  <c:v>31.233333333333334</c:v>
                </c:pt>
                <c:pt idx="1874">
                  <c:v>31.25</c:v>
                </c:pt>
                <c:pt idx="1875">
                  <c:v>31.266666666666666</c:v>
                </c:pt>
                <c:pt idx="1876">
                  <c:v>31.283333333333335</c:v>
                </c:pt>
                <c:pt idx="1877">
                  <c:v>31.3</c:v>
                </c:pt>
                <c:pt idx="1878">
                  <c:v>31.316666666666666</c:v>
                </c:pt>
                <c:pt idx="1879">
                  <c:v>31.333333333333332</c:v>
                </c:pt>
                <c:pt idx="1880">
                  <c:v>31.35</c:v>
                </c:pt>
                <c:pt idx="1881">
                  <c:v>31.366666666666667</c:v>
                </c:pt>
                <c:pt idx="1882">
                  <c:v>31.383333333333333</c:v>
                </c:pt>
                <c:pt idx="1883">
                  <c:v>31.4</c:v>
                </c:pt>
                <c:pt idx="1884">
                  <c:v>31.416666666666668</c:v>
                </c:pt>
                <c:pt idx="1885">
                  <c:v>31.433333333333334</c:v>
                </c:pt>
                <c:pt idx="1886">
                  <c:v>31.45</c:v>
                </c:pt>
                <c:pt idx="1887">
                  <c:v>31.466666666666665</c:v>
                </c:pt>
                <c:pt idx="1888">
                  <c:v>31.483333333333334</c:v>
                </c:pt>
                <c:pt idx="1889">
                  <c:v>31.5</c:v>
                </c:pt>
                <c:pt idx="1890">
                  <c:v>31.516666666666666</c:v>
                </c:pt>
                <c:pt idx="1891">
                  <c:v>31.533333333333335</c:v>
                </c:pt>
                <c:pt idx="1892">
                  <c:v>31.55</c:v>
                </c:pt>
                <c:pt idx="1893">
                  <c:v>31.566666666666666</c:v>
                </c:pt>
                <c:pt idx="1894">
                  <c:v>31.583333333333332</c:v>
                </c:pt>
                <c:pt idx="1895">
                  <c:v>31.6</c:v>
                </c:pt>
                <c:pt idx="1896">
                  <c:v>31.616666666666667</c:v>
                </c:pt>
                <c:pt idx="1897">
                  <c:v>31.633333333333333</c:v>
                </c:pt>
                <c:pt idx="1898">
                  <c:v>31.65</c:v>
                </c:pt>
                <c:pt idx="1899">
                  <c:v>31.666666666666668</c:v>
                </c:pt>
                <c:pt idx="1900">
                  <c:v>31.683333333333334</c:v>
                </c:pt>
                <c:pt idx="1901">
                  <c:v>31.7</c:v>
                </c:pt>
                <c:pt idx="1902">
                  <c:v>31.716666666666665</c:v>
                </c:pt>
                <c:pt idx="1903">
                  <c:v>31.733333333333334</c:v>
                </c:pt>
                <c:pt idx="1904">
                  <c:v>31.75</c:v>
                </c:pt>
                <c:pt idx="1905">
                  <c:v>31.766666666666666</c:v>
                </c:pt>
                <c:pt idx="1906">
                  <c:v>31.783333333333335</c:v>
                </c:pt>
                <c:pt idx="1907">
                  <c:v>31.8</c:v>
                </c:pt>
                <c:pt idx="1908">
                  <c:v>31.816666666666666</c:v>
                </c:pt>
                <c:pt idx="1909">
                  <c:v>31.833333333333332</c:v>
                </c:pt>
                <c:pt idx="1910">
                  <c:v>31.85</c:v>
                </c:pt>
                <c:pt idx="1911">
                  <c:v>31.866666666666667</c:v>
                </c:pt>
                <c:pt idx="1912">
                  <c:v>31.883333333333333</c:v>
                </c:pt>
                <c:pt idx="1913">
                  <c:v>31.9</c:v>
                </c:pt>
                <c:pt idx="1914">
                  <c:v>31.916666666666668</c:v>
                </c:pt>
                <c:pt idx="1915">
                  <c:v>31.933333333333334</c:v>
                </c:pt>
                <c:pt idx="1916">
                  <c:v>31.95</c:v>
                </c:pt>
                <c:pt idx="1917">
                  <c:v>31.966666666666665</c:v>
                </c:pt>
                <c:pt idx="1918">
                  <c:v>31.983333333333334</c:v>
                </c:pt>
                <c:pt idx="1919">
                  <c:v>32</c:v>
                </c:pt>
                <c:pt idx="1920">
                  <c:v>32.016666666666666</c:v>
                </c:pt>
                <c:pt idx="1921">
                  <c:v>32.033333333333331</c:v>
                </c:pt>
                <c:pt idx="1922">
                  <c:v>32.049999999999997</c:v>
                </c:pt>
                <c:pt idx="1923">
                  <c:v>32.06666666666667</c:v>
                </c:pt>
                <c:pt idx="1924">
                  <c:v>32.083333333333336</c:v>
                </c:pt>
                <c:pt idx="1925">
                  <c:v>32.1</c:v>
                </c:pt>
                <c:pt idx="1926">
                  <c:v>32.116666666666667</c:v>
                </c:pt>
                <c:pt idx="1927">
                  <c:v>32.133333333333333</c:v>
                </c:pt>
                <c:pt idx="1928">
                  <c:v>32.15</c:v>
                </c:pt>
                <c:pt idx="1929">
                  <c:v>32.166666666666664</c:v>
                </c:pt>
                <c:pt idx="1930">
                  <c:v>32.18333333333333</c:v>
                </c:pt>
                <c:pt idx="1931">
                  <c:v>32.200000000000003</c:v>
                </c:pt>
                <c:pt idx="1932">
                  <c:v>32.216666666666669</c:v>
                </c:pt>
                <c:pt idx="1933">
                  <c:v>32.233333333333334</c:v>
                </c:pt>
                <c:pt idx="1934">
                  <c:v>32.25</c:v>
                </c:pt>
                <c:pt idx="1935">
                  <c:v>32.266666666666666</c:v>
                </c:pt>
                <c:pt idx="1936">
                  <c:v>32.283333333333331</c:v>
                </c:pt>
                <c:pt idx="1937">
                  <c:v>32.299999999999997</c:v>
                </c:pt>
                <c:pt idx="1938">
                  <c:v>32.31666666666667</c:v>
                </c:pt>
                <c:pt idx="1939">
                  <c:v>32.333333333333336</c:v>
                </c:pt>
                <c:pt idx="1940">
                  <c:v>32.35</c:v>
                </c:pt>
                <c:pt idx="1941">
                  <c:v>32.366666666666667</c:v>
                </c:pt>
                <c:pt idx="1942">
                  <c:v>32.383333333333333</c:v>
                </c:pt>
                <c:pt idx="1943">
                  <c:v>32.4</c:v>
                </c:pt>
                <c:pt idx="1944">
                  <c:v>32.416666666666664</c:v>
                </c:pt>
                <c:pt idx="1945">
                  <c:v>32.43333333333333</c:v>
                </c:pt>
                <c:pt idx="1946">
                  <c:v>32.450000000000003</c:v>
                </c:pt>
                <c:pt idx="1947">
                  <c:v>32.466666666666669</c:v>
                </c:pt>
                <c:pt idx="1948">
                  <c:v>32.483333333333334</c:v>
                </c:pt>
                <c:pt idx="1949">
                  <c:v>32.5</c:v>
                </c:pt>
                <c:pt idx="1950">
                  <c:v>32.516666666666666</c:v>
                </c:pt>
                <c:pt idx="1951">
                  <c:v>32.533333333333331</c:v>
                </c:pt>
                <c:pt idx="1952">
                  <c:v>32.549999999999997</c:v>
                </c:pt>
                <c:pt idx="1953">
                  <c:v>32.56666666666667</c:v>
                </c:pt>
                <c:pt idx="1954">
                  <c:v>32.583333333333336</c:v>
                </c:pt>
                <c:pt idx="1955">
                  <c:v>32.6</c:v>
                </c:pt>
                <c:pt idx="1956">
                  <c:v>32.616666666666667</c:v>
                </c:pt>
                <c:pt idx="1957">
                  <c:v>32.633333333333333</c:v>
                </c:pt>
                <c:pt idx="1958">
                  <c:v>32.65</c:v>
                </c:pt>
                <c:pt idx="1959">
                  <c:v>32.666666666666664</c:v>
                </c:pt>
                <c:pt idx="1960">
                  <c:v>32.68333333333333</c:v>
                </c:pt>
                <c:pt idx="1961">
                  <c:v>32.700000000000003</c:v>
                </c:pt>
                <c:pt idx="1962">
                  <c:v>32.716666666666669</c:v>
                </c:pt>
                <c:pt idx="1963">
                  <c:v>32.733333333333334</c:v>
                </c:pt>
                <c:pt idx="1964">
                  <c:v>32.75</c:v>
                </c:pt>
                <c:pt idx="1965">
                  <c:v>32.766666666666666</c:v>
                </c:pt>
                <c:pt idx="1966">
                  <c:v>32.783333333333331</c:v>
                </c:pt>
                <c:pt idx="1967">
                  <c:v>32.799999999999997</c:v>
                </c:pt>
                <c:pt idx="1968">
                  <c:v>32.81666666666667</c:v>
                </c:pt>
                <c:pt idx="1969">
                  <c:v>32.833333333333336</c:v>
                </c:pt>
                <c:pt idx="1970">
                  <c:v>32.85</c:v>
                </c:pt>
                <c:pt idx="1971">
                  <c:v>32.866666666666667</c:v>
                </c:pt>
                <c:pt idx="1972">
                  <c:v>32.883333333333333</c:v>
                </c:pt>
                <c:pt idx="1973">
                  <c:v>32.9</c:v>
                </c:pt>
                <c:pt idx="1974">
                  <c:v>32.916666666666664</c:v>
                </c:pt>
                <c:pt idx="1975">
                  <c:v>32.93333333333333</c:v>
                </c:pt>
                <c:pt idx="1976">
                  <c:v>32.950000000000003</c:v>
                </c:pt>
                <c:pt idx="1977">
                  <c:v>32.966666666666669</c:v>
                </c:pt>
                <c:pt idx="1978">
                  <c:v>32.983333333333334</c:v>
                </c:pt>
                <c:pt idx="1979">
                  <c:v>33</c:v>
                </c:pt>
                <c:pt idx="1980">
                  <c:v>33.016666666666666</c:v>
                </c:pt>
                <c:pt idx="1981">
                  <c:v>33.033333333333331</c:v>
                </c:pt>
                <c:pt idx="1982">
                  <c:v>33.049999999999997</c:v>
                </c:pt>
                <c:pt idx="1983">
                  <c:v>33.06666666666667</c:v>
                </c:pt>
                <c:pt idx="1984">
                  <c:v>33.083333333333336</c:v>
                </c:pt>
                <c:pt idx="1985">
                  <c:v>33.1</c:v>
                </c:pt>
                <c:pt idx="1986">
                  <c:v>33.116666666666667</c:v>
                </c:pt>
                <c:pt idx="1987">
                  <c:v>33.133333333333333</c:v>
                </c:pt>
                <c:pt idx="1988">
                  <c:v>33.15</c:v>
                </c:pt>
                <c:pt idx="1989">
                  <c:v>33.166666666666664</c:v>
                </c:pt>
                <c:pt idx="1990">
                  <c:v>33.18333333333333</c:v>
                </c:pt>
                <c:pt idx="1991">
                  <c:v>33.200000000000003</c:v>
                </c:pt>
                <c:pt idx="1992">
                  <c:v>33.216666666666669</c:v>
                </c:pt>
                <c:pt idx="1993">
                  <c:v>33.233333333333334</c:v>
                </c:pt>
                <c:pt idx="1994">
                  <c:v>33.25</c:v>
                </c:pt>
                <c:pt idx="1995">
                  <c:v>33.266666666666666</c:v>
                </c:pt>
                <c:pt idx="1996">
                  <c:v>33.283333333333331</c:v>
                </c:pt>
                <c:pt idx="1997">
                  <c:v>33.299999999999997</c:v>
                </c:pt>
                <c:pt idx="1998">
                  <c:v>33.31666666666667</c:v>
                </c:pt>
                <c:pt idx="1999">
                  <c:v>33.333333333333336</c:v>
                </c:pt>
                <c:pt idx="2000">
                  <c:v>33.35</c:v>
                </c:pt>
                <c:pt idx="2001">
                  <c:v>33.366666666666667</c:v>
                </c:pt>
                <c:pt idx="2002">
                  <c:v>33.383333333333333</c:v>
                </c:pt>
                <c:pt idx="2003">
                  <c:v>33.4</c:v>
                </c:pt>
                <c:pt idx="2004">
                  <c:v>33.416666666666664</c:v>
                </c:pt>
                <c:pt idx="2005">
                  <c:v>33.43333333333333</c:v>
                </c:pt>
                <c:pt idx="2006">
                  <c:v>33.450000000000003</c:v>
                </c:pt>
                <c:pt idx="2007">
                  <c:v>33.466666666666669</c:v>
                </c:pt>
                <c:pt idx="2008">
                  <c:v>33.483333333333334</c:v>
                </c:pt>
                <c:pt idx="2009">
                  <c:v>33.5</c:v>
                </c:pt>
                <c:pt idx="2010">
                  <c:v>33.516666666666666</c:v>
                </c:pt>
                <c:pt idx="2011">
                  <c:v>33.533333333333331</c:v>
                </c:pt>
                <c:pt idx="2012">
                  <c:v>33.549999999999997</c:v>
                </c:pt>
                <c:pt idx="2013">
                  <c:v>33.56666666666667</c:v>
                </c:pt>
                <c:pt idx="2014">
                  <c:v>33.583333333333336</c:v>
                </c:pt>
                <c:pt idx="2015">
                  <c:v>33.6</c:v>
                </c:pt>
                <c:pt idx="2016">
                  <c:v>33.616666666666667</c:v>
                </c:pt>
                <c:pt idx="2017">
                  <c:v>33.633333333333333</c:v>
                </c:pt>
                <c:pt idx="2018">
                  <c:v>33.65</c:v>
                </c:pt>
                <c:pt idx="2019">
                  <c:v>33.666666666666664</c:v>
                </c:pt>
                <c:pt idx="2020">
                  <c:v>33.68333333333333</c:v>
                </c:pt>
                <c:pt idx="2021">
                  <c:v>33.700000000000003</c:v>
                </c:pt>
                <c:pt idx="2022">
                  <c:v>33.716666666666669</c:v>
                </c:pt>
                <c:pt idx="2023">
                  <c:v>33.733333333333334</c:v>
                </c:pt>
                <c:pt idx="2024">
                  <c:v>33.75</c:v>
                </c:pt>
                <c:pt idx="2025">
                  <c:v>33.766666666666666</c:v>
                </c:pt>
                <c:pt idx="2026">
                  <c:v>33.783333333333331</c:v>
                </c:pt>
                <c:pt idx="2027">
                  <c:v>33.799999999999997</c:v>
                </c:pt>
                <c:pt idx="2028">
                  <c:v>33.81666666666667</c:v>
                </c:pt>
                <c:pt idx="2029">
                  <c:v>33.833333333333336</c:v>
                </c:pt>
                <c:pt idx="2030">
                  <c:v>33.85</c:v>
                </c:pt>
                <c:pt idx="2031">
                  <c:v>33.866666666666667</c:v>
                </c:pt>
                <c:pt idx="2032">
                  <c:v>33.883333333333333</c:v>
                </c:pt>
                <c:pt idx="2033">
                  <c:v>33.9</c:v>
                </c:pt>
                <c:pt idx="2034">
                  <c:v>33.916666666666664</c:v>
                </c:pt>
                <c:pt idx="2035">
                  <c:v>33.93333333333333</c:v>
                </c:pt>
                <c:pt idx="2036">
                  <c:v>33.950000000000003</c:v>
                </c:pt>
                <c:pt idx="2037">
                  <c:v>33.966666666666669</c:v>
                </c:pt>
                <c:pt idx="2038">
                  <c:v>33.983333333333334</c:v>
                </c:pt>
                <c:pt idx="2039">
                  <c:v>34</c:v>
                </c:pt>
                <c:pt idx="2040">
                  <c:v>34.016666666666666</c:v>
                </c:pt>
                <c:pt idx="2041">
                  <c:v>34.033333333333331</c:v>
                </c:pt>
                <c:pt idx="2042">
                  <c:v>34.049999999999997</c:v>
                </c:pt>
                <c:pt idx="2043">
                  <c:v>34.06666666666667</c:v>
                </c:pt>
                <c:pt idx="2044">
                  <c:v>34.083333333333336</c:v>
                </c:pt>
                <c:pt idx="2045">
                  <c:v>34.1</c:v>
                </c:pt>
                <c:pt idx="2046">
                  <c:v>34.116666666666667</c:v>
                </c:pt>
                <c:pt idx="2047">
                  <c:v>34.133333333333333</c:v>
                </c:pt>
                <c:pt idx="2048">
                  <c:v>34.15</c:v>
                </c:pt>
                <c:pt idx="2049">
                  <c:v>34.166666666666664</c:v>
                </c:pt>
                <c:pt idx="2050">
                  <c:v>34.18333333333333</c:v>
                </c:pt>
                <c:pt idx="2051">
                  <c:v>34.200000000000003</c:v>
                </c:pt>
                <c:pt idx="2052">
                  <c:v>34.216666666666669</c:v>
                </c:pt>
                <c:pt idx="2053">
                  <c:v>34.233333333333334</c:v>
                </c:pt>
                <c:pt idx="2054">
                  <c:v>34.25</c:v>
                </c:pt>
                <c:pt idx="2055">
                  <c:v>34.266666666666666</c:v>
                </c:pt>
                <c:pt idx="2056">
                  <c:v>34.283333333333331</c:v>
                </c:pt>
                <c:pt idx="2057">
                  <c:v>34.299999999999997</c:v>
                </c:pt>
                <c:pt idx="2058">
                  <c:v>34.31666666666667</c:v>
                </c:pt>
                <c:pt idx="2059">
                  <c:v>34.333333333333336</c:v>
                </c:pt>
                <c:pt idx="2060">
                  <c:v>34.35</c:v>
                </c:pt>
                <c:pt idx="2061">
                  <c:v>34.366666666666667</c:v>
                </c:pt>
                <c:pt idx="2062">
                  <c:v>34.383333333333333</c:v>
                </c:pt>
                <c:pt idx="2063">
                  <c:v>34.4</c:v>
                </c:pt>
                <c:pt idx="2064">
                  <c:v>34.416666666666664</c:v>
                </c:pt>
                <c:pt idx="2065">
                  <c:v>34.43333333333333</c:v>
                </c:pt>
                <c:pt idx="2066">
                  <c:v>34.450000000000003</c:v>
                </c:pt>
                <c:pt idx="2067">
                  <c:v>34.466666666666669</c:v>
                </c:pt>
                <c:pt idx="2068">
                  <c:v>34.483333333333334</c:v>
                </c:pt>
                <c:pt idx="2069">
                  <c:v>34.5</c:v>
                </c:pt>
                <c:pt idx="2070">
                  <c:v>34.516666666666666</c:v>
                </c:pt>
                <c:pt idx="2071">
                  <c:v>34.533333333333331</c:v>
                </c:pt>
                <c:pt idx="2072">
                  <c:v>34.549999999999997</c:v>
                </c:pt>
                <c:pt idx="2073">
                  <c:v>34.56666666666667</c:v>
                </c:pt>
                <c:pt idx="2074">
                  <c:v>34.583333333333336</c:v>
                </c:pt>
                <c:pt idx="2075">
                  <c:v>34.6</c:v>
                </c:pt>
                <c:pt idx="2076">
                  <c:v>34.616666666666667</c:v>
                </c:pt>
                <c:pt idx="2077">
                  <c:v>34.633333333333333</c:v>
                </c:pt>
                <c:pt idx="2078">
                  <c:v>34.65</c:v>
                </c:pt>
                <c:pt idx="2079">
                  <c:v>34.666666666666664</c:v>
                </c:pt>
                <c:pt idx="2080">
                  <c:v>34.68333333333333</c:v>
                </c:pt>
                <c:pt idx="2081">
                  <c:v>34.700000000000003</c:v>
                </c:pt>
                <c:pt idx="2082">
                  <c:v>34.716666666666669</c:v>
                </c:pt>
                <c:pt idx="2083">
                  <c:v>34.733333333333334</c:v>
                </c:pt>
                <c:pt idx="2084">
                  <c:v>34.75</c:v>
                </c:pt>
                <c:pt idx="2085">
                  <c:v>34.766666666666666</c:v>
                </c:pt>
                <c:pt idx="2086">
                  <c:v>34.783333333333331</c:v>
                </c:pt>
                <c:pt idx="2087">
                  <c:v>34.799999999999997</c:v>
                </c:pt>
                <c:pt idx="2088">
                  <c:v>34.81666666666667</c:v>
                </c:pt>
                <c:pt idx="2089">
                  <c:v>34.833333333333336</c:v>
                </c:pt>
                <c:pt idx="2090">
                  <c:v>34.85</c:v>
                </c:pt>
                <c:pt idx="2091">
                  <c:v>34.866666666666667</c:v>
                </c:pt>
                <c:pt idx="2092">
                  <c:v>34.883333333333333</c:v>
                </c:pt>
                <c:pt idx="2093">
                  <c:v>34.9</c:v>
                </c:pt>
                <c:pt idx="2094">
                  <c:v>34.916666666666664</c:v>
                </c:pt>
                <c:pt idx="2095">
                  <c:v>34.93333333333333</c:v>
                </c:pt>
                <c:pt idx="2096">
                  <c:v>34.950000000000003</c:v>
                </c:pt>
                <c:pt idx="2097">
                  <c:v>34.966666666666669</c:v>
                </c:pt>
                <c:pt idx="2098">
                  <c:v>34.983333333333334</c:v>
                </c:pt>
                <c:pt idx="2099">
                  <c:v>35</c:v>
                </c:pt>
                <c:pt idx="2100">
                  <c:v>35.016666666666666</c:v>
                </c:pt>
                <c:pt idx="2101">
                  <c:v>35.033333333333331</c:v>
                </c:pt>
                <c:pt idx="2102">
                  <c:v>35.049999999999997</c:v>
                </c:pt>
                <c:pt idx="2103">
                  <c:v>35.06666666666667</c:v>
                </c:pt>
                <c:pt idx="2104">
                  <c:v>35.083333333333336</c:v>
                </c:pt>
                <c:pt idx="2105">
                  <c:v>35.1</c:v>
                </c:pt>
                <c:pt idx="2106">
                  <c:v>35.116666666666667</c:v>
                </c:pt>
                <c:pt idx="2107">
                  <c:v>35.133333333333333</c:v>
                </c:pt>
                <c:pt idx="2108">
                  <c:v>35.15</c:v>
                </c:pt>
                <c:pt idx="2109">
                  <c:v>35.166666666666664</c:v>
                </c:pt>
                <c:pt idx="2110">
                  <c:v>35.18333333333333</c:v>
                </c:pt>
                <c:pt idx="2111">
                  <c:v>35.200000000000003</c:v>
                </c:pt>
                <c:pt idx="2112">
                  <c:v>35.216666666666669</c:v>
                </c:pt>
                <c:pt idx="2113">
                  <c:v>35.233333333333334</c:v>
                </c:pt>
                <c:pt idx="2114">
                  <c:v>35.25</c:v>
                </c:pt>
                <c:pt idx="2115">
                  <c:v>35.266666666666666</c:v>
                </c:pt>
                <c:pt idx="2116">
                  <c:v>35.283333333333331</c:v>
                </c:pt>
                <c:pt idx="2117">
                  <c:v>35.299999999999997</c:v>
                </c:pt>
                <c:pt idx="2118">
                  <c:v>35.31666666666667</c:v>
                </c:pt>
                <c:pt idx="2119">
                  <c:v>35.333333333333336</c:v>
                </c:pt>
                <c:pt idx="2120">
                  <c:v>35.35</c:v>
                </c:pt>
                <c:pt idx="2121">
                  <c:v>35.366666666666667</c:v>
                </c:pt>
                <c:pt idx="2122">
                  <c:v>35.383333333333333</c:v>
                </c:pt>
                <c:pt idx="2123">
                  <c:v>35.4</c:v>
                </c:pt>
                <c:pt idx="2124">
                  <c:v>35.416666666666664</c:v>
                </c:pt>
                <c:pt idx="2125">
                  <c:v>35.43333333333333</c:v>
                </c:pt>
                <c:pt idx="2126">
                  <c:v>35.450000000000003</c:v>
                </c:pt>
                <c:pt idx="2127">
                  <c:v>35.466666666666669</c:v>
                </c:pt>
                <c:pt idx="2128">
                  <c:v>35.483333333333334</c:v>
                </c:pt>
                <c:pt idx="2129">
                  <c:v>35.5</c:v>
                </c:pt>
                <c:pt idx="2130">
                  <c:v>35.516666666666666</c:v>
                </c:pt>
                <c:pt idx="2131">
                  <c:v>35.533333333333331</c:v>
                </c:pt>
                <c:pt idx="2132">
                  <c:v>35.549999999999997</c:v>
                </c:pt>
                <c:pt idx="2133">
                  <c:v>35.56666666666667</c:v>
                </c:pt>
                <c:pt idx="2134">
                  <c:v>35.583333333333336</c:v>
                </c:pt>
                <c:pt idx="2135">
                  <c:v>35.6</c:v>
                </c:pt>
                <c:pt idx="2136">
                  <c:v>35.616666666666667</c:v>
                </c:pt>
                <c:pt idx="2137">
                  <c:v>35.633333333333333</c:v>
                </c:pt>
                <c:pt idx="2138">
                  <c:v>35.65</c:v>
                </c:pt>
                <c:pt idx="2139">
                  <c:v>35.666666666666664</c:v>
                </c:pt>
                <c:pt idx="2140">
                  <c:v>35.68333333333333</c:v>
                </c:pt>
                <c:pt idx="2141">
                  <c:v>35.700000000000003</c:v>
                </c:pt>
                <c:pt idx="2142">
                  <c:v>35.716666666666669</c:v>
                </c:pt>
                <c:pt idx="2143">
                  <c:v>35.733333333333334</c:v>
                </c:pt>
                <c:pt idx="2144">
                  <c:v>35.75</c:v>
                </c:pt>
                <c:pt idx="2145">
                  <c:v>35.766666666666666</c:v>
                </c:pt>
                <c:pt idx="2146">
                  <c:v>35.783333333333331</c:v>
                </c:pt>
                <c:pt idx="2147">
                  <c:v>35.799999999999997</c:v>
                </c:pt>
                <c:pt idx="2148">
                  <c:v>35.81666666666667</c:v>
                </c:pt>
                <c:pt idx="2149">
                  <c:v>35.833333333333336</c:v>
                </c:pt>
                <c:pt idx="2150">
                  <c:v>35.85</c:v>
                </c:pt>
                <c:pt idx="2151">
                  <c:v>35.866666666666667</c:v>
                </c:pt>
                <c:pt idx="2152">
                  <c:v>35.883333333333333</c:v>
                </c:pt>
                <c:pt idx="2153">
                  <c:v>35.9</c:v>
                </c:pt>
                <c:pt idx="2154">
                  <c:v>35.916666666666664</c:v>
                </c:pt>
                <c:pt idx="2155">
                  <c:v>35.93333333333333</c:v>
                </c:pt>
                <c:pt idx="2156">
                  <c:v>35.950000000000003</c:v>
                </c:pt>
                <c:pt idx="2157">
                  <c:v>35.966666666666669</c:v>
                </c:pt>
                <c:pt idx="2158">
                  <c:v>35.983333333333334</c:v>
                </c:pt>
                <c:pt idx="2159">
                  <c:v>36</c:v>
                </c:pt>
                <c:pt idx="2160">
                  <c:v>36.016666666666666</c:v>
                </c:pt>
                <c:pt idx="2161">
                  <c:v>36.033333333333331</c:v>
                </c:pt>
                <c:pt idx="2162">
                  <c:v>36.049999999999997</c:v>
                </c:pt>
                <c:pt idx="2163">
                  <c:v>36.06666666666667</c:v>
                </c:pt>
                <c:pt idx="2164">
                  <c:v>36.083333333333336</c:v>
                </c:pt>
                <c:pt idx="2165">
                  <c:v>36.1</c:v>
                </c:pt>
                <c:pt idx="2166">
                  <c:v>36.116666666666667</c:v>
                </c:pt>
                <c:pt idx="2167">
                  <c:v>36.133333333333333</c:v>
                </c:pt>
                <c:pt idx="2168">
                  <c:v>36.15</c:v>
                </c:pt>
                <c:pt idx="2169">
                  <c:v>36.166666666666664</c:v>
                </c:pt>
                <c:pt idx="2170">
                  <c:v>36.18333333333333</c:v>
                </c:pt>
                <c:pt idx="2171">
                  <c:v>36.200000000000003</c:v>
                </c:pt>
                <c:pt idx="2172">
                  <c:v>36.216666666666669</c:v>
                </c:pt>
                <c:pt idx="2173">
                  <c:v>36.233333333333334</c:v>
                </c:pt>
                <c:pt idx="2174">
                  <c:v>36.25</c:v>
                </c:pt>
                <c:pt idx="2175">
                  <c:v>36.266666666666666</c:v>
                </c:pt>
                <c:pt idx="2176">
                  <c:v>36.283333333333331</c:v>
                </c:pt>
                <c:pt idx="2177">
                  <c:v>36.299999999999997</c:v>
                </c:pt>
                <c:pt idx="2178">
                  <c:v>36.31666666666667</c:v>
                </c:pt>
                <c:pt idx="2179">
                  <c:v>36.333333333333336</c:v>
                </c:pt>
                <c:pt idx="2180">
                  <c:v>36.35</c:v>
                </c:pt>
                <c:pt idx="2181">
                  <c:v>36.366666666666667</c:v>
                </c:pt>
                <c:pt idx="2182">
                  <c:v>36.383333333333333</c:v>
                </c:pt>
                <c:pt idx="2183">
                  <c:v>36.4</c:v>
                </c:pt>
                <c:pt idx="2184">
                  <c:v>36.416666666666664</c:v>
                </c:pt>
                <c:pt idx="2185">
                  <c:v>36.43333333333333</c:v>
                </c:pt>
                <c:pt idx="2186">
                  <c:v>36.450000000000003</c:v>
                </c:pt>
                <c:pt idx="2187">
                  <c:v>36.466666666666669</c:v>
                </c:pt>
                <c:pt idx="2188">
                  <c:v>36.483333333333334</c:v>
                </c:pt>
                <c:pt idx="2189">
                  <c:v>36.5</c:v>
                </c:pt>
                <c:pt idx="2190">
                  <c:v>36.516666666666666</c:v>
                </c:pt>
                <c:pt idx="2191">
                  <c:v>36.533333333333331</c:v>
                </c:pt>
                <c:pt idx="2192">
                  <c:v>36.549999999999997</c:v>
                </c:pt>
                <c:pt idx="2193">
                  <c:v>36.56666666666667</c:v>
                </c:pt>
                <c:pt idx="2194">
                  <c:v>36.583333333333336</c:v>
                </c:pt>
                <c:pt idx="2195">
                  <c:v>36.6</c:v>
                </c:pt>
                <c:pt idx="2196">
                  <c:v>36.616666666666667</c:v>
                </c:pt>
                <c:pt idx="2197">
                  <c:v>36.633333333333333</c:v>
                </c:pt>
                <c:pt idx="2198">
                  <c:v>36.65</c:v>
                </c:pt>
                <c:pt idx="2199">
                  <c:v>36.666666666666664</c:v>
                </c:pt>
                <c:pt idx="2200">
                  <c:v>36.68333333333333</c:v>
                </c:pt>
                <c:pt idx="2201">
                  <c:v>36.700000000000003</c:v>
                </c:pt>
                <c:pt idx="2202">
                  <c:v>36.716666666666669</c:v>
                </c:pt>
                <c:pt idx="2203">
                  <c:v>36.733333333333334</c:v>
                </c:pt>
                <c:pt idx="2204">
                  <c:v>36.75</c:v>
                </c:pt>
                <c:pt idx="2205">
                  <c:v>36.766666666666666</c:v>
                </c:pt>
                <c:pt idx="2206">
                  <c:v>36.783333333333331</c:v>
                </c:pt>
                <c:pt idx="2207">
                  <c:v>36.799999999999997</c:v>
                </c:pt>
                <c:pt idx="2208">
                  <c:v>36.81666666666667</c:v>
                </c:pt>
                <c:pt idx="2209">
                  <c:v>36.833333333333336</c:v>
                </c:pt>
                <c:pt idx="2210">
                  <c:v>36.85</c:v>
                </c:pt>
                <c:pt idx="2211">
                  <c:v>36.866666666666667</c:v>
                </c:pt>
                <c:pt idx="2212">
                  <c:v>36.883333333333333</c:v>
                </c:pt>
                <c:pt idx="2213">
                  <c:v>36.9</c:v>
                </c:pt>
                <c:pt idx="2214">
                  <c:v>36.916666666666664</c:v>
                </c:pt>
                <c:pt idx="2215">
                  <c:v>36.93333333333333</c:v>
                </c:pt>
                <c:pt idx="2216">
                  <c:v>36.950000000000003</c:v>
                </c:pt>
                <c:pt idx="2217">
                  <c:v>36.966666666666669</c:v>
                </c:pt>
                <c:pt idx="2218">
                  <c:v>36.983333333333334</c:v>
                </c:pt>
                <c:pt idx="2219">
                  <c:v>37</c:v>
                </c:pt>
                <c:pt idx="2220">
                  <c:v>37.016666666666666</c:v>
                </c:pt>
                <c:pt idx="2221">
                  <c:v>37.033333333333331</c:v>
                </c:pt>
                <c:pt idx="2222">
                  <c:v>37.049999999999997</c:v>
                </c:pt>
                <c:pt idx="2223">
                  <c:v>37.06666666666667</c:v>
                </c:pt>
                <c:pt idx="2224">
                  <c:v>37.083333333333336</c:v>
                </c:pt>
                <c:pt idx="2225">
                  <c:v>37.1</c:v>
                </c:pt>
                <c:pt idx="2226">
                  <c:v>37.116666666666667</c:v>
                </c:pt>
                <c:pt idx="2227">
                  <c:v>37.133333333333333</c:v>
                </c:pt>
                <c:pt idx="2228">
                  <c:v>37.15</c:v>
                </c:pt>
                <c:pt idx="2229">
                  <c:v>37.166666666666664</c:v>
                </c:pt>
                <c:pt idx="2230">
                  <c:v>37.18333333333333</c:v>
                </c:pt>
                <c:pt idx="2231">
                  <c:v>37.200000000000003</c:v>
                </c:pt>
                <c:pt idx="2232">
                  <c:v>37.216666666666669</c:v>
                </c:pt>
                <c:pt idx="2233">
                  <c:v>37.233333333333334</c:v>
                </c:pt>
                <c:pt idx="2234">
                  <c:v>37.25</c:v>
                </c:pt>
                <c:pt idx="2235">
                  <c:v>37.266666666666666</c:v>
                </c:pt>
                <c:pt idx="2236">
                  <c:v>37.283333333333331</c:v>
                </c:pt>
                <c:pt idx="2237">
                  <c:v>37.299999999999997</c:v>
                </c:pt>
                <c:pt idx="2238">
                  <c:v>37.31666666666667</c:v>
                </c:pt>
                <c:pt idx="2239">
                  <c:v>37.333333333333336</c:v>
                </c:pt>
                <c:pt idx="2240">
                  <c:v>37.35</c:v>
                </c:pt>
                <c:pt idx="2241">
                  <c:v>37.366666666666667</c:v>
                </c:pt>
                <c:pt idx="2242">
                  <c:v>37.383333333333333</c:v>
                </c:pt>
                <c:pt idx="2243">
                  <c:v>37.4</c:v>
                </c:pt>
                <c:pt idx="2244">
                  <c:v>37.416666666666664</c:v>
                </c:pt>
                <c:pt idx="2245">
                  <c:v>37.43333333333333</c:v>
                </c:pt>
                <c:pt idx="2246">
                  <c:v>37.450000000000003</c:v>
                </c:pt>
                <c:pt idx="2247">
                  <c:v>37.466666666666669</c:v>
                </c:pt>
                <c:pt idx="2248">
                  <c:v>37.483333333333334</c:v>
                </c:pt>
                <c:pt idx="2249">
                  <c:v>37.5</c:v>
                </c:pt>
                <c:pt idx="2250">
                  <c:v>37.516666666666666</c:v>
                </c:pt>
                <c:pt idx="2251">
                  <c:v>37.533333333333331</c:v>
                </c:pt>
                <c:pt idx="2252">
                  <c:v>37.549999999999997</c:v>
                </c:pt>
                <c:pt idx="2253">
                  <c:v>37.56666666666667</c:v>
                </c:pt>
                <c:pt idx="2254">
                  <c:v>37.583333333333336</c:v>
                </c:pt>
                <c:pt idx="2255">
                  <c:v>37.6</c:v>
                </c:pt>
                <c:pt idx="2256">
                  <c:v>37.616666666666667</c:v>
                </c:pt>
                <c:pt idx="2257">
                  <c:v>37.633333333333333</c:v>
                </c:pt>
                <c:pt idx="2258">
                  <c:v>37.65</c:v>
                </c:pt>
                <c:pt idx="2259">
                  <c:v>37.666666666666664</c:v>
                </c:pt>
                <c:pt idx="2260">
                  <c:v>37.68333333333333</c:v>
                </c:pt>
                <c:pt idx="2261">
                  <c:v>37.700000000000003</c:v>
                </c:pt>
                <c:pt idx="2262">
                  <c:v>37.716666666666669</c:v>
                </c:pt>
                <c:pt idx="2263">
                  <c:v>37.733333333333334</c:v>
                </c:pt>
                <c:pt idx="2264">
                  <c:v>37.75</c:v>
                </c:pt>
                <c:pt idx="2265">
                  <c:v>37.766666666666666</c:v>
                </c:pt>
                <c:pt idx="2266">
                  <c:v>37.783333333333331</c:v>
                </c:pt>
                <c:pt idx="2267">
                  <c:v>37.799999999999997</c:v>
                </c:pt>
                <c:pt idx="2268">
                  <c:v>37.81666666666667</c:v>
                </c:pt>
                <c:pt idx="2269">
                  <c:v>37.833333333333336</c:v>
                </c:pt>
                <c:pt idx="2270">
                  <c:v>37.85</c:v>
                </c:pt>
                <c:pt idx="2271">
                  <c:v>37.866666666666667</c:v>
                </c:pt>
                <c:pt idx="2272">
                  <c:v>37.883333333333333</c:v>
                </c:pt>
                <c:pt idx="2273">
                  <c:v>37.9</c:v>
                </c:pt>
                <c:pt idx="2274">
                  <c:v>37.916666666666664</c:v>
                </c:pt>
                <c:pt idx="2275">
                  <c:v>37.93333333333333</c:v>
                </c:pt>
                <c:pt idx="2276">
                  <c:v>37.950000000000003</c:v>
                </c:pt>
                <c:pt idx="2277">
                  <c:v>37.966666666666669</c:v>
                </c:pt>
                <c:pt idx="2278">
                  <c:v>37.983333333333334</c:v>
                </c:pt>
                <c:pt idx="2279">
                  <c:v>38</c:v>
                </c:pt>
                <c:pt idx="2280">
                  <c:v>38.016666666666666</c:v>
                </c:pt>
                <c:pt idx="2281">
                  <c:v>38.033333333333331</c:v>
                </c:pt>
                <c:pt idx="2282">
                  <c:v>38.049999999999997</c:v>
                </c:pt>
                <c:pt idx="2283">
                  <c:v>38.06666666666667</c:v>
                </c:pt>
                <c:pt idx="2284">
                  <c:v>38.083333333333336</c:v>
                </c:pt>
                <c:pt idx="2285">
                  <c:v>38.1</c:v>
                </c:pt>
                <c:pt idx="2286">
                  <c:v>38.116666666666667</c:v>
                </c:pt>
                <c:pt idx="2287">
                  <c:v>38.133333333333333</c:v>
                </c:pt>
                <c:pt idx="2288">
                  <c:v>38.15</c:v>
                </c:pt>
                <c:pt idx="2289">
                  <c:v>38.166666666666664</c:v>
                </c:pt>
                <c:pt idx="2290">
                  <c:v>38.18333333333333</c:v>
                </c:pt>
                <c:pt idx="2291">
                  <c:v>38.200000000000003</c:v>
                </c:pt>
                <c:pt idx="2292">
                  <c:v>38.216666666666669</c:v>
                </c:pt>
                <c:pt idx="2293">
                  <c:v>38.233333333333334</c:v>
                </c:pt>
                <c:pt idx="2294">
                  <c:v>38.25</c:v>
                </c:pt>
                <c:pt idx="2295">
                  <c:v>38.266666666666666</c:v>
                </c:pt>
                <c:pt idx="2296">
                  <c:v>38.283333333333331</c:v>
                </c:pt>
                <c:pt idx="2297">
                  <c:v>38.299999999999997</c:v>
                </c:pt>
                <c:pt idx="2298">
                  <c:v>38.31666666666667</c:v>
                </c:pt>
                <c:pt idx="2299">
                  <c:v>38.333333333333336</c:v>
                </c:pt>
                <c:pt idx="2300">
                  <c:v>38.35</c:v>
                </c:pt>
                <c:pt idx="2301">
                  <c:v>38.366666666666667</c:v>
                </c:pt>
                <c:pt idx="2302">
                  <c:v>38.383333333333333</c:v>
                </c:pt>
                <c:pt idx="2303">
                  <c:v>38.4</c:v>
                </c:pt>
                <c:pt idx="2304">
                  <c:v>38.416666666666664</c:v>
                </c:pt>
                <c:pt idx="2305">
                  <c:v>38.43333333333333</c:v>
                </c:pt>
                <c:pt idx="2306">
                  <c:v>38.450000000000003</c:v>
                </c:pt>
                <c:pt idx="2307">
                  <c:v>38.466666666666669</c:v>
                </c:pt>
                <c:pt idx="2308">
                  <c:v>38.483333333333334</c:v>
                </c:pt>
                <c:pt idx="2309">
                  <c:v>38.5</c:v>
                </c:pt>
                <c:pt idx="2310">
                  <c:v>38.516666666666666</c:v>
                </c:pt>
                <c:pt idx="2311">
                  <c:v>38.533333333333331</c:v>
                </c:pt>
                <c:pt idx="2312">
                  <c:v>38.549999999999997</c:v>
                </c:pt>
                <c:pt idx="2313">
                  <c:v>38.56666666666667</c:v>
                </c:pt>
                <c:pt idx="2314">
                  <c:v>38.583333333333336</c:v>
                </c:pt>
                <c:pt idx="2315">
                  <c:v>38.6</c:v>
                </c:pt>
                <c:pt idx="2316">
                  <c:v>38.616666666666667</c:v>
                </c:pt>
                <c:pt idx="2317">
                  <c:v>38.633333333333333</c:v>
                </c:pt>
                <c:pt idx="2318">
                  <c:v>38.65</c:v>
                </c:pt>
                <c:pt idx="2319">
                  <c:v>38.666666666666664</c:v>
                </c:pt>
                <c:pt idx="2320">
                  <c:v>38.68333333333333</c:v>
                </c:pt>
                <c:pt idx="2321">
                  <c:v>38.700000000000003</c:v>
                </c:pt>
                <c:pt idx="2322">
                  <c:v>38.716666666666669</c:v>
                </c:pt>
                <c:pt idx="2323">
                  <c:v>38.733333333333334</c:v>
                </c:pt>
                <c:pt idx="2324">
                  <c:v>38.75</c:v>
                </c:pt>
                <c:pt idx="2325">
                  <c:v>38.766666666666666</c:v>
                </c:pt>
                <c:pt idx="2326">
                  <c:v>38.783333333333331</c:v>
                </c:pt>
                <c:pt idx="2327">
                  <c:v>38.799999999999997</c:v>
                </c:pt>
                <c:pt idx="2328">
                  <c:v>38.81666666666667</c:v>
                </c:pt>
                <c:pt idx="2329">
                  <c:v>38.833333333333336</c:v>
                </c:pt>
                <c:pt idx="2330">
                  <c:v>38.85</c:v>
                </c:pt>
                <c:pt idx="2331">
                  <c:v>38.866666666666667</c:v>
                </c:pt>
                <c:pt idx="2332">
                  <c:v>38.883333333333333</c:v>
                </c:pt>
                <c:pt idx="2333">
                  <c:v>38.9</c:v>
                </c:pt>
                <c:pt idx="2334">
                  <c:v>38.916666666666664</c:v>
                </c:pt>
                <c:pt idx="2335">
                  <c:v>38.93333333333333</c:v>
                </c:pt>
                <c:pt idx="2336">
                  <c:v>38.950000000000003</c:v>
                </c:pt>
                <c:pt idx="2337">
                  <c:v>38.966666666666669</c:v>
                </c:pt>
                <c:pt idx="2338">
                  <c:v>38.983333333333334</c:v>
                </c:pt>
                <c:pt idx="2339">
                  <c:v>39</c:v>
                </c:pt>
                <c:pt idx="2340">
                  <c:v>39.016666666666666</c:v>
                </c:pt>
                <c:pt idx="2341">
                  <c:v>39.033333333333331</c:v>
                </c:pt>
                <c:pt idx="2342">
                  <c:v>39.049999999999997</c:v>
                </c:pt>
                <c:pt idx="2343">
                  <c:v>39.06666666666667</c:v>
                </c:pt>
                <c:pt idx="2344">
                  <c:v>39.083333333333336</c:v>
                </c:pt>
                <c:pt idx="2345">
                  <c:v>39.1</c:v>
                </c:pt>
                <c:pt idx="2346">
                  <c:v>39.116666666666667</c:v>
                </c:pt>
                <c:pt idx="2347">
                  <c:v>39.133333333333333</c:v>
                </c:pt>
                <c:pt idx="2348">
                  <c:v>39.15</c:v>
                </c:pt>
                <c:pt idx="2349">
                  <c:v>39.166666666666664</c:v>
                </c:pt>
                <c:pt idx="2350">
                  <c:v>39.18333333333333</c:v>
                </c:pt>
                <c:pt idx="2351">
                  <c:v>39.200000000000003</c:v>
                </c:pt>
                <c:pt idx="2352">
                  <c:v>39.216666666666669</c:v>
                </c:pt>
                <c:pt idx="2353">
                  <c:v>39.233333333333334</c:v>
                </c:pt>
                <c:pt idx="2354">
                  <c:v>39.25</c:v>
                </c:pt>
                <c:pt idx="2355">
                  <c:v>39.266666666666666</c:v>
                </c:pt>
                <c:pt idx="2356">
                  <c:v>39.283333333333331</c:v>
                </c:pt>
                <c:pt idx="2357">
                  <c:v>39.299999999999997</c:v>
                </c:pt>
                <c:pt idx="2358">
                  <c:v>39.31666666666667</c:v>
                </c:pt>
                <c:pt idx="2359">
                  <c:v>39.333333333333336</c:v>
                </c:pt>
                <c:pt idx="2360">
                  <c:v>39.35</c:v>
                </c:pt>
                <c:pt idx="2361">
                  <c:v>39.366666666666667</c:v>
                </c:pt>
                <c:pt idx="2362">
                  <c:v>39.383333333333333</c:v>
                </c:pt>
                <c:pt idx="2363">
                  <c:v>39.4</c:v>
                </c:pt>
                <c:pt idx="2364">
                  <c:v>39.416666666666664</c:v>
                </c:pt>
                <c:pt idx="2365">
                  <c:v>39.43333333333333</c:v>
                </c:pt>
                <c:pt idx="2366">
                  <c:v>39.450000000000003</c:v>
                </c:pt>
                <c:pt idx="2367">
                  <c:v>39.466666666666669</c:v>
                </c:pt>
                <c:pt idx="2368">
                  <c:v>39.483333333333334</c:v>
                </c:pt>
                <c:pt idx="2369">
                  <c:v>39.5</c:v>
                </c:pt>
                <c:pt idx="2370">
                  <c:v>39.516666666666666</c:v>
                </c:pt>
                <c:pt idx="2371">
                  <c:v>39.533333333333331</c:v>
                </c:pt>
                <c:pt idx="2372">
                  <c:v>39.549999999999997</c:v>
                </c:pt>
                <c:pt idx="2373">
                  <c:v>39.56666666666667</c:v>
                </c:pt>
                <c:pt idx="2374">
                  <c:v>39.583333333333336</c:v>
                </c:pt>
                <c:pt idx="2375">
                  <c:v>39.6</c:v>
                </c:pt>
                <c:pt idx="2376">
                  <c:v>39.616666666666667</c:v>
                </c:pt>
                <c:pt idx="2377">
                  <c:v>39.633333333333333</c:v>
                </c:pt>
                <c:pt idx="2378">
                  <c:v>39.65</c:v>
                </c:pt>
                <c:pt idx="2379">
                  <c:v>39.666666666666664</c:v>
                </c:pt>
                <c:pt idx="2380">
                  <c:v>39.68333333333333</c:v>
                </c:pt>
                <c:pt idx="2381">
                  <c:v>39.700000000000003</c:v>
                </c:pt>
                <c:pt idx="2382">
                  <c:v>39.716666666666669</c:v>
                </c:pt>
                <c:pt idx="2383">
                  <c:v>39.733333333333334</c:v>
                </c:pt>
                <c:pt idx="2384">
                  <c:v>39.75</c:v>
                </c:pt>
                <c:pt idx="2385">
                  <c:v>39.766666666666666</c:v>
                </c:pt>
                <c:pt idx="2386">
                  <c:v>39.783333333333331</c:v>
                </c:pt>
                <c:pt idx="2387">
                  <c:v>39.799999999999997</c:v>
                </c:pt>
                <c:pt idx="2388">
                  <c:v>39.81666666666667</c:v>
                </c:pt>
                <c:pt idx="2389">
                  <c:v>39.833333333333336</c:v>
                </c:pt>
                <c:pt idx="2390">
                  <c:v>39.85</c:v>
                </c:pt>
                <c:pt idx="2391">
                  <c:v>39.866666666666667</c:v>
                </c:pt>
                <c:pt idx="2392">
                  <c:v>39.883333333333333</c:v>
                </c:pt>
                <c:pt idx="2393">
                  <c:v>39.9</c:v>
                </c:pt>
                <c:pt idx="2394">
                  <c:v>39.916666666666664</c:v>
                </c:pt>
                <c:pt idx="2395">
                  <c:v>39.93333333333333</c:v>
                </c:pt>
                <c:pt idx="2396">
                  <c:v>39.950000000000003</c:v>
                </c:pt>
                <c:pt idx="2397">
                  <c:v>39.966666666666669</c:v>
                </c:pt>
                <c:pt idx="2398">
                  <c:v>39.983333333333334</c:v>
                </c:pt>
                <c:pt idx="2399">
                  <c:v>40</c:v>
                </c:pt>
                <c:pt idx="2400">
                  <c:v>40.016666666666666</c:v>
                </c:pt>
                <c:pt idx="2401">
                  <c:v>40.033333333333331</c:v>
                </c:pt>
                <c:pt idx="2402">
                  <c:v>40.049999999999997</c:v>
                </c:pt>
                <c:pt idx="2403">
                  <c:v>40.06666666666667</c:v>
                </c:pt>
                <c:pt idx="2404">
                  <c:v>40.083333333333336</c:v>
                </c:pt>
                <c:pt idx="2405">
                  <c:v>40.1</c:v>
                </c:pt>
                <c:pt idx="2406">
                  <c:v>40.116666666666667</c:v>
                </c:pt>
                <c:pt idx="2407">
                  <c:v>40.133333333333333</c:v>
                </c:pt>
                <c:pt idx="2408">
                  <c:v>40.15</c:v>
                </c:pt>
                <c:pt idx="2409">
                  <c:v>40.166666666666664</c:v>
                </c:pt>
                <c:pt idx="2410">
                  <c:v>40.18333333333333</c:v>
                </c:pt>
                <c:pt idx="2411">
                  <c:v>40.200000000000003</c:v>
                </c:pt>
                <c:pt idx="2412">
                  <c:v>40.216666666666669</c:v>
                </c:pt>
                <c:pt idx="2413">
                  <c:v>40.233333333333334</c:v>
                </c:pt>
                <c:pt idx="2414">
                  <c:v>40.25</c:v>
                </c:pt>
                <c:pt idx="2415">
                  <c:v>40.266666666666666</c:v>
                </c:pt>
                <c:pt idx="2416">
                  <c:v>40.283333333333331</c:v>
                </c:pt>
                <c:pt idx="2417">
                  <c:v>40.299999999999997</c:v>
                </c:pt>
                <c:pt idx="2418">
                  <c:v>40.31666666666667</c:v>
                </c:pt>
                <c:pt idx="2419">
                  <c:v>40.333333333333336</c:v>
                </c:pt>
                <c:pt idx="2420">
                  <c:v>40.35</c:v>
                </c:pt>
                <c:pt idx="2421">
                  <c:v>40.366666666666667</c:v>
                </c:pt>
                <c:pt idx="2422">
                  <c:v>40.383333333333333</c:v>
                </c:pt>
                <c:pt idx="2423">
                  <c:v>40.4</c:v>
                </c:pt>
                <c:pt idx="2424">
                  <c:v>40.416666666666664</c:v>
                </c:pt>
                <c:pt idx="2425">
                  <c:v>40.43333333333333</c:v>
                </c:pt>
                <c:pt idx="2426">
                  <c:v>40.450000000000003</c:v>
                </c:pt>
                <c:pt idx="2427">
                  <c:v>40.466666666666669</c:v>
                </c:pt>
                <c:pt idx="2428">
                  <c:v>40.483333333333334</c:v>
                </c:pt>
                <c:pt idx="2429">
                  <c:v>40.5</c:v>
                </c:pt>
                <c:pt idx="2430">
                  <c:v>40.516666666666666</c:v>
                </c:pt>
                <c:pt idx="2431">
                  <c:v>40.533333333333331</c:v>
                </c:pt>
                <c:pt idx="2432">
                  <c:v>40.549999999999997</c:v>
                </c:pt>
                <c:pt idx="2433">
                  <c:v>40.56666666666667</c:v>
                </c:pt>
                <c:pt idx="2434">
                  <c:v>40.583333333333336</c:v>
                </c:pt>
                <c:pt idx="2435">
                  <c:v>40.6</c:v>
                </c:pt>
                <c:pt idx="2436">
                  <c:v>40.616666666666667</c:v>
                </c:pt>
                <c:pt idx="2437">
                  <c:v>40.633333333333333</c:v>
                </c:pt>
                <c:pt idx="2438">
                  <c:v>40.65</c:v>
                </c:pt>
                <c:pt idx="2439">
                  <c:v>40.666666666666664</c:v>
                </c:pt>
                <c:pt idx="2440">
                  <c:v>40.68333333333333</c:v>
                </c:pt>
                <c:pt idx="2441">
                  <c:v>40.700000000000003</c:v>
                </c:pt>
                <c:pt idx="2442">
                  <c:v>40.716666666666669</c:v>
                </c:pt>
                <c:pt idx="2443">
                  <c:v>40.733333333333334</c:v>
                </c:pt>
                <c:pt idx="2444">
                  <c:v>40.75</c:v>
                </c:pt>
                <c:pt idx="2445">
                  <c:v>40.766666666666666</c:v>
                </c:pt>
                <c:pt idx="2446">
                  <c:v>40.783333333333331</c:v>
                </c:pt>
                <c:pt idx="2447">
                  <c:v>40.799999999999997</c:v>
                </c:pt>
                <c:pt idx="2448">
                  <c:v>40.81666666666667</c:v>
                </c:pt>
                <c:pt idx="2449">
                  <c:v>40.833333333333336</c:v>
                </c:pt>
                <c:pt idx="2450">
                  <c:v>40.85</c:v>
                </c:pt>
                <c:pt idx="2451">
                  <c:v>40.866666666666667</c:v>
                </c:pt>
                <c:pt idx="2452">
                  <c:v>40.883333333333333</c:v>
                </c:pt>
                <c:pt idx="2453">
                  <c:v>40.9</c:v>
                </c:pt>
                <c:pt idx="2454">
                  <c:v>40.916666666666664</c:v>
                </c:pt>
                <c:pt idx="2455">
                  <c:v>40.93333333333333</c:v>
                </c:pt>
                <c:pt idx="2456">
                  <c:v>40.950000000000003</c:v>
                </c:pt>
                <c:pt idx="2457">
                  <c:v>40.966666666666669</c:v>
                </c:pt>
                <c:pt idx="2458">
                  <c:v>40.983333333333334</c:v>
                </c:pt>
                <c:pt idx="2459">
                  <c:v>41</c:v>
                </c:pt>
                <c:pt idx="2460">
                  <c:v>41.016666666666666</c:v>
                </c:pt>
                <c:pt idx="2461">
                  <c:v>41.033333333333331</c:v>
                </c:pt>
                <c:pt idx="2462">
                  <c:v>41.05</c:v>
                </c:pt>
                <c:pt idx="2463">
                  <c:v>41.06666666666667</c:v>
                </c:pt>
                <c:pt idx="2464">
                  <c:v>41.083333333333336</c:v>
                </c:pt>
                <c:pt idx="2465">
                  <c:v>41.1</c:v>
                </c:pt>
                <c:pt idx="2466">
                  <c:v>41.116666666666667</c:v>
                </c:pt>
                <c:pt idx="2467">
                  <c:v>41.133333333333333</c:v>
                </c:pt>
                <c:pt idx="2468">
                  <c:v>41.15</c:v>
                </c:pt>
                <c:pt idx="2469">
                  <c:v>41.166666666666664</c:v>
                </c:pt>
                <c:pt idx="2470">
                  <c:v>41.18333333333333</c:v>
                </c:pt>
                <c:pt idx="2471">
                  <c:v>41.2</c:v>
                </c:pt>
                <c:pt idx="2472">
                  <c:v>41.216666666666669</c:v>
                </c:pt>
                <c:pt idx="2473">
                  <c:v>41.233333333333334</c:v>
                </c:pt>
                <c:pt idx="2474">
                  <c:v>41.25</c:v>
                </c:pt>
                <c:pt idx="2475">
                  <c:v>41.266666666666666</c:v>
                </c:pt>
                <c:pt idx="2476">
                  <c:v>41.283333333333331</c:v>
                </c:pt>
                <c:pt idx="2477">
                  <c:v>41.3</c:v>
                </c:pt>
                <c:pt idx="2478">
                  <c:v>41.31666666666667</c:v>
                </c:pt>
                <c:pt idx="2479">
                  <c:v>41.333333333333336</c:v>
                </c:pt>
                <c:pt idx="2480">
                  <c:v>41.35</c:v>
                </c:pt>
                <c:pt idx="2481">
                  <c:v>41.366666666666667</c:v>
                </c:pt>
                <c:pt idx="2482">
                  <c:v>41.383333333333333</c:v>
                </c:pt>
                <c:pt idx="2483">
                  <c:v>41.4</c:v>
                </c:pt>
                <c:pt idx="2484">
                  <c:v>41.416666666666664</c:v>
                </c:pt>
                <c:pt idx="2485">
                  <c:v>41.43333333333333</c:v>
                </c:pt>
                <c:pt idx="2486">
                  <c:v>41.45</c:v>
                </c:pt>
                <c:pt idx="2487">
                  <c:v>41.466666666666669</c:v>
                </c:pt>
                <c:pt idx="2488">
                  <c:v>41.483333333333334</c:v>
                </c:pt>
                <c:pt idx="2489">
                  <c:v>41.5</c:v>
                </c:pt>
                <c:pt idx="2490">
                  <c:v>41.516666666666666</c:v>
                </c:pt>
                <c:pt idx="2491">
                  <c:v>41.533333333333331</c:v>
                </c:pt>
                <c:pt idx="2492">
                  <c:v>41.55</c:v>
                </c:pt>
                <c:pt idx="2493">
                  <c:v>41.56666666666667</c:v>
                </c:pt>
                <c:pt idx="2494">
                  <c:v>41.583333333333336</c:v>
                </c:pt>
                <c:pt idx="2495">
                  <c:v>41.6</c:v>
                </c:pt>
                <c:pt idx="2496">
                  <c:v>41.616666666666667</c:v>
                </c:pt>
                <c:pt idx="2497">
                  <c:v>41.633333333333333</c:v>
                </c:pt>
                <c:pt idx="2498">
                  <c:v>41.65</c:v>
                </c:pt>
                <c:pt idx="2499">
                  <c:v>41.666666666666664</c:v>
                </c:pt>
                <c:pt idx="2500">
                  <c:v>41.68333333333333</c:v>
                </c:pt>
                <c:pt idx="2501">
                  <c:v>41.7</c:v>
                </c:pt>
                <c:pt idx="2502">
                  <c:v>41.716666666666669</c:v>
                </c:pt>
                <c:pt idx="2503">
                  <c:v>41.733333333333334</c:v>
                </c:pt>
                <c:pt idx="2504">
                  <c:v>41.75</c:v>
                </c:pt>
                <c:pt idx="2505">
                  <c:v>41.766666666666666</c:v>
                </c:pt>
                <c:pt idx="2506">
                  <c:v>41.783333333333331</c:v>
                </c:pt>
                <c:pt idx="2507">
                  <c:v>41.8</c:v>
                </c:pt>
                <c:pt idx="2508">
                  <c:v>41.81666666666667</c:v>
                </c:pt>
                <c:pt idx="2509">
                  <c:v>41.833333333333336</c:v>
                </c:pt>
                <c:pt idx="2510">
                  <c:v>41.85</c:v>
                </c:pt>
                <c:pt idx="2511">
                  <c:v>41.866666666666667</c:v>
                </c:pt>
                <c:pt idx="2512">
                  <c:v>41.883333333333333</c:v>
                </c:pt>
                <c:pt idx="2513">
                  <c:v>41.9</c:v>
                </c:pt>
                <c:pt idx="2514">
                  <c:v>41.916666666666664</c:v>
                </c:pt>
                <c:pt idx="2515">
                  <c:v>41.93333333333333</c:v>
                </c:pt>
                <c:pt idx="2516">
                  <c:v>41.95</c:v>
                </c:pt>
                <c:pt idx="2517">
                  <c:v>41.966666666666669</c:v>
                </c:pt>
                <c:pt idx="2518">
                  <c:v>41.983333333333334</c:v>
                </c:pt>
                <c:pt idx="2519">
                  <c:v>42</c:v>
                </c:pt>
                <c:pt idx="2520">
                  <c:v>42.016666666666666</c:v>
                </c:pt>
                <c:pt idx="2521">
                  <c:v>42.033333333333331</c:v>
                </c:pt>
                <c:pt idx="2522">
                  <c:v>42.05</c:v>
                </c:pt>
                <c:pt idx="2523">
                  <c:v>42.06666666666667</c:v>
                </c:pt>
                <c:pt idx="2524">
                  <c:v>42.083333333333336</c:v>
                </c:pt>
                <c:pt idx="2525">
                  <c:v>42.1</c:v>
                </c:pt>
                <c:pt idx="2526">
                  <c:v>42.116666666666667</c:v>
                </c:pt>
                <c:pt idx="2527">
                  <c:v>42.133333333333333</c:v>
                </c:pt>
                <c:pt idx="2528">
                  <c:v>42.15</c:v>
                </c:pt>
                <c:pt idx="2529">
                  <c:v>42.166666666666664</c:v>
                </c:pt>
                <c:pt idx="2530">
                  <c:v>42.18333333333333</c:v>
                </c:pt>
                <c:pt idx="2531">
                  <c:v>42.2</c:v>
                </c:pt>
                <c:pt idx="2532">
                  <c:v>42.216666666666669</c:v>
                </c:pt>
                <c:pt idx="2533">
                  <c:v>42.233333333333334</c:v>
                </c:pt>
                <c:pt idx="2534">
                  <c:v>42.25</c:v>
                </c:pt>
                <c:pt idx="2535">
                  <c:v>42.266666666666666</c:v>
                </c:pt>
                <c:pt idx="2536">
                  <c:v>42.283333333333331</c:v>
                </c:pt>
                <c:pt idx="2537">
                  <c:v>42.3</c:v>
                </c:pt>
                <c:pt idx="2538">
                  <c:v>42.31666666666667</c:v>
                </c:pt>
                <c:pt idx="2539">
                  <c:v>42.333333333333336</c:v>
                </c:pt>
                <c:pt idx="2540">
                  <c:v>42.35</c:v>
                </c:pt>
                <c:pt idx="2541">
                  <c:v>42.366666666666667</c:v>
                </c:pt>
                <c:pt idx="2542">
                  <c:v>42.383333333333333</c:v>
                </c:pt>
                <c:pt idx="2543">
                  <c:v>42.4</c:v>
                </c:pt>
                <c:pt idx="2544">
                  <c:v>42.416666666666664</c:v>
                </c:pt>
                <c:pt idx="2545">
                  <c:v>42.43333333333333</c:v>
                </c:pt>
                <c:pt idx="2546">
                  <c:v>42.45</c:v>
                </c:pt>
                <c:pt idx="2547">
                  <c:v>42.466666666666669</c:v>
                </c:pt>
                <c:pt idx="2548">
                  <c:v>42.483333333333334</c:v>
                </c:pt>
                <c:pt idx="2549">
                  <c:v>42.5</c:v>
                </c:pt>
                <c:pt idx="2550">
                  <c:v>42.516666666666666</c:v>
                </c:pt>
                <c:pt idx="2551">
                  <c:v>42.533333333333331</c:v>
                </c:pt>
                <c:pt idx="2552">
                  <c:v>42.55</c:v>
                </c:pt>
                <c:pt idx="2553">
                  <c:v>42.56666666666667</c:v>
                </c:pt>
                <c:pt idx="2554">
                  <c:v>42.583333333333336</c:v>
                </c:pt>
                <c:pt idx="2555">
                  <c:v>42.6</c:v>
                </c:pt>
                <c:pt idx="2556">
                  <c:v>42.616666666666667</c:v>
                </c:pt>
                <c:pt idx="2557">
                  <c:v>42.633333333333333</c:v>
                </c:pt>
                <c:pt idx="2558">
                  <c:v>42.65</c:v>
                </c:pt>
                <c:pt idx="2559">
                  <c:v>42.666666666666664</c:v>
                </c:pt>
                <c:pt idx="2560">
                  <c:v>42.68333333333333</c:v>
                </c:pt>
                <c:pt idx="2561">
                  <c:v>42.7</c:v>
                </c:pt>
                <c:pt idx="2562">
                  <c:v>42.716666666666669</c:v>
                </c:pt>
                <c:pt idx="2563">
                  <c:v>42.733333333333334</c:v>
                </c:pt>
                <c:pt idx="2564">
                  <c:v>42.75</c:v>
                </c:pt>
                <c:pt idx="2565">
                  <c:v>42.766666666666666</c:v>
                </c:pt>
                <c:pt idx="2566">
                  <c:v>42.783333333333331</c:v>
                </c:pt>
                <c:pt idx="2567">
                  <c:v>42.8</c:v>
                </c:pt>
                <c:pt idx="2568">
                  <c:v>42.81666666666667</c:v>
                </c:pt>
                <c:pt idx="2569">
                  <c:v>42.833333333333336</c:v>
                </c:pt>
                <c:pt idx="2570">
                  <c:v>42.85</c:v>
                </c:pt>
                <c:pt idx="2571">
                  <c:v>42.866666666666667</c:v>
                </c:pt>
                <c:pt idx="2572">
                  <c:v>42.883333333333333</c:v>
                </c:pt>
                <c:pt idx="2573">
                  <c:v>42.9</c:v>
                </c:pt>
                <c:pt idx="2574">
                  <c:v>42.916666666666664</c:v>
                </c:pt>
                <c:pt idx="2575">
                  <c:v>42.93333333333333</c:v>
                </c:pt>
                <c:pt idx="2576">
                  <c:v>42.95</c:v>
                </c:pt>
                <c:pt idx="2577">
                  <c:v>42.966666666666669</c:v>
                </c:pt>
                <c:pt idx="2578">
                  <c:v>42.983333333333334</c:v>
                </c:pt>
                <c:pt idx="2579">
                  <c:v>43</c:v>
                </c:pt>
                <c:pt idx="2580">
                  <c:v>43.016666666666666</c:v>
                </c:pt>
                <c:pt idx="2581">
                  <c:v>43.033333333333331</c:v>
                </c:pt>
                <c:pt idx="2582">
                  <c:v>43.05</c:v>
                </c:pt>
                <c:pt idx="2583">
                  <c:v>43.06666666666667</c:v>
                </c:pt>
                <c:pt idx="2584">
                  <c:v>43.083333333333336</c:v>
                </c:pt>
                <c:pt idx="2585">
                  <c:v>43.1</c:v>
                </c:pt>
                <c:pt idx="2586">
                  <c:v>43.116666666666667</c:v>
                </c:pt>
                <c:pt idx="2587">
                  <c:v>43.133333333333333</c:v>
                </c:pt>
                <c:pt idx="2588">
                  <c:v>43.15</c:v>
                </c:pt>
                <c:pt idx="2589">
                  <c:v>43.166666666666664</c:v>
                </c:pt>
                <c:pt idx="2590">
                  <c:v>43.18333333333333</c:v>
                </c:pt>
                <c:pt idx="2591">
                  <c:v>43.2</c:v>
                </c:pt>
                <c:pt idx="2592">
                  <c:v>43.216666666666669</c:v>
                </c:pt>
                <c:pt idx="2593">
                  <c:v>43.233333333333334</c:v>
                </c:pt>
                <c:pt idx="2594">
                  <c:v>43.25</c:v>
                </c:pt>
                <c:pt idx="2595">
                  <c:v>43.266666666666666</c:v>
                </c:pt>
                <c:pt idx="2596">
                  <c:v>43.283333333333331</c:v>
                </c:pt>
                <c:pt idx="2597">
                  <c:v>43.3</c:v>
                </c:pt>
                <c:pt idx="2598">
                  <c:v>43.31666666666667</c:v>
                </c:pt>
                <c:pt idx="2599">
                  <c:v>43.333333333333336</c:v>
                </c:pt>
                <c:pt idx="2600">
                  <c:v>43.35</c:v>
                </c:pt>
                <c:pt idx="2601">
                  <c:v>43.366666666666667</c:v>
                </c:pt>
                <c:pt idx="2602">
                  <c:v>43.383333333333333</c:v>
                </c:pt>
                <c:pt idx="2603">
                  <c:v>43.4</c:v>
                </c:pt>
                <c:pt idx="2604">
                  <c:v>43.416666666666664</c:v>
                </c:pt>
                <c:pt idx="2605">
                  <c:v>43.43333333333333</c:v>
                </c:pt>
                <c:pt idx="2606">
                  <c:v>43.45</c:v>
                </c:pt>
                <c:pt idx="2607">
                  <c:v>43.466666666666669</c:v>
                </c:pt>
                <c:pt idx="2608">
                  <c:v>43.483333333333334</c:v>
                </c:pt>
                <c:pt idx="2609">
                  <c:v>43.5</c:v>
                </c:pt>
                <c:pt idx="2610">
                  <c:v>43.516666666666666</c:v>
                </c:pt>
                <c:pt idx="2611">
                  <c:v>43.533333333333331</c:v>
                </c:pt>
                <c:pt idx="2612">
                  <c:v>43.55</c:v>
                </c:pt>
                <c:pt idx="2613">
                  <c:v>43.56666666666667</c:v>
                </c:pt>
                <c:pt idx="2614">
                  <c:v>43.583333333333336</c:v>
                </c:pt>
                <c:pt idx="2615">
                  <c:v>43.6</c:v>
                </c:pt>
                <c:pt idx="2616">
                  <c:v>43.616666666666667</c:v>
                </c:pt>
                <c:pt idx="2617">
                  <c:v>43.633333333333333</c:v>
                </c:pt>
                <c:pt idx="2618">
                  <c:v>43.65</c:v>
                </c:pt>
                <c:pt idx="2619">
                  <c:v>43.666666666666664</c:v>
                </c:pt>
                <c:pt idx="2620">
                  <c:v>43.68333333333333</c:v>
                </c:pt>
                <c:pt idx="2621">
                  <c:v>43.7</c:v>
                </c:pt>
                <c:pt idx="2622">
                  <c:v>43.716666666666669</c:v>
                </c:pt>
                <c:pt idx="2623">
                  <c:v>43.733333333333334</c:v>
                </c:pt>
                <c:pt idx="2624">
                  <c:v>43.75</c:v>
                </c:pt>
                <c:pt idx="2625">
                  <c:v>43.766666666666666</c:v>
                </c:pt>
                <c:pt idx="2626">
                  <c:v>43.783333333333331</c:v>
                </c:pt>
                <c:pt idx="2627">
                  <c:v>43.8</c:v>
                </c:pt>
                <c:pt idx="2628">
                  <c:v>43.81666666666667</c:v>
                </c:pt>
                <c:pt idx="2629">
                  <c:v>43.833333333333336</c:v>
                </c:pt>
                <c:pt idx="2630">
                  <c:v>43.85</c:v>
                </c:pt>
                <c:pt idx="2631">
                  <c:v>43.866666666666667</c:v>
                </c:pt>
                <c:pt idx="2632">
                  <c:v>43.883333333333333</c:v>
                </c:pt>
                <c:pt idx="2633">
                  <c:v>43.9</c:v>
                </c:pt>
                <c:pt idx="2634">
                  <c:v>43.916666666666664</c:v>
                </c:pt>
                <c:pt idx="2635">
                  <c:v>43.93333333333333</c:v>
                </c:pt>
                <c:pt idx="2636">
                  <c:v>43.95</c:v>
                </c:pt>
                <c:pt idx="2637">
                  <c:v>43.966666666666669</c:v>
                </c:pt>
                <c:pt idx="2638">
                  <c:v>43.983333333333334</c:v>
                </c:pt>
                <c:pt idx="2639">
                  <c:v>44</c:v>
                </c:pt>
                <c:pt idx="2640">
                  <c:v>44.016666666666666</c:v>
                </c:pt>
                <c:pt idx="2641">
                  <c:v>44.033333333333331</c:v>
                </c:pt>
                <c:pt idx="2642">
                  <c:v>44.05</c:v>
                </c:pt>
                <c:pt idx="2643">
                  <c:v>44.06666666666667</c:v>
                </c:pt>
                <c:pt idx="2644">
                  <c:v>44.083333333333336</c:v>
                </c:pt>
                <c:pt idx="2645">
                  <c:v>44.1</c:v>
                </c:pt>
                <c:pt idx="2646">
                  <c:v>44.116666666666667</c:v>
                </c:pt>
                <c:pt idx="2647">
                  <c:v>44.133333333333333</c:v>
                </c:pt>
                <c:pt idx="2648">
                  <c:v>44.15</c:v>
                </c:pt>
                <c:pt idx="2649">
                  <c:v>44.166666666666664</c:v>
                </c:pt>
                <c:pt idx="2650">
                  <c:v>44.18333333333333</c:v>
                </c:pt>
                <c:pt idx="2651">
                  <c:v>44.2</c:v>
                </c:pt>
                <c:pt idx="2652">
                  <c:v>44.216666666666669</c:v>
                </c:pt>
                <c:pt idx="2653">
                  <c:v>44.233333333333334</c:v>
                </c:pt>
                <c:pt idx="2654">
                  <c:v>44.25</c:v>
                </c:pt>
                <c:pt idx="2655">
                  <c:v>44.266666666666666</c:v>
                </c:pt>
                <c:pt idx="2656">
                  <c:v>44.283333333333331</c:v>
                </c:pt>
                <c:pt idx="2657">
                  <c:v>44.3</c:v>
                </c:pt>
                <c:pt idx="2658">
                  <c:v>44.31666666666667</c:v>
                </c:pt>
                <c:pt idx="2659">
                  <c:v>44.333333333333336</c:v>
                </c:pt>
                <c:pt idx="2660">
                  <c:v>44.35</c:v>
                </c:pt>
                <c:pt idx="2661">
                  <c:v>44.366666666666667</c:v>
                </c:pt>
                <c:pt idx="2662">
                  <c:v>44.383333333333333</c:v>
                </c:pt>
                <c:pt idx="2663">
                  <c:v>44.4</c:v>
                </c:pt>
                <c:pt idx="2664">
                  <c:v>44.416666666666664</c:v>
                </c:pt>
                <c:pt idx="2665">
                  <c:v>44.43333333333333</c:v>
                </c:pt>
                <c:pt idx="2666">
                  <c:v>44.45</c:v>
                </c:pt>
                <c:pt idx="2667">
                  <c:v>44.466666666666669</c:v>
                </c:pt>
                <c:pt idx="2668">
                  <c:v>44.483333333333334</c:v>
                </c:pt>
                <c:pt idx="2669">
                  <c:v>44.5</c:v>
                </c:pt>
                <c:pt idx="2670">
                  <c:v>44.516666666666666</c:v>
                </c:pt>
                <c:pt idx="2671">
                  <c:v>44.533333333333331</c:v>
                </c:pt>
                <c:pt idx="2672">
                  <c:v>44.55</c:v>
                </c:pt>
                <c:pt idx="2673">
                  <c:v>44.56666666666667</c:v>
                </c:pt>
                <c:pt idx="2674">
                  <c:v>44.583333333333336</c:v>
                </c:pt>
                <c:pt idx="2675">
                  <c:v>44.6</c:v>
                </c:pt>
                <c:pt idx="2676">
                  <c:v>44.616666666666667</c:v>
                </c:pt>
                <c:pt idx="2677">
                  <c:v>44.633333333333333</c:v>
                </c:pt>
                <c:pt idx="2678">
                  <c:v>44.65</c:v>
                </c:pt>
                <c:pt idx="2679">
                  <c:v>44.666666666666664</c:v>
                </c:pt>
                <c:pt idx="2680">
                  <c:v>44.68333333333333</c:v>
                </c:pt>
                <c:pt idx="2681">
                  <c:v>44.7</c:v>
                </c:pt>
                <c:pt idx="2682">
                  <c:v>44.716666666666669</c:v>
                </c:pt>
                <c:pt idx="2683">
                  <c:v>44.733333333333334</c:v>
                </c:pt>
                <c:pt idx="2684">
                  <c:v>44.75</c:v>
                </c:pt>
                <c:pt idx="2685">
                  <c:v>44.766666666666666</c:v>
                </c:pt>
                <c:pt idx="2686">
                  <c:v>44.783333333333331</c:v>
                </c:pt>
                <c:pt idx="2687">
                  <c:v>44.8</c:v>
                </c:pt>
                <c:pt idx="2688">
                  <c:v>44.81666666666667</c:v>
                </c:pt>
                <c:pt idx="2689">
                  <c:v>44.833333333333336</c:v>
                </c:pt>
                <c:pt idx="2690">
                  <c:v>44.85</c:v>
                </c:pt>
                <c:pt idx="2691">
                  <c:v>44.866666666666667</c:v>
                </c:pt>
                <c:pt idx="2692">
                  <c:v>44.883333333333333</c:v>
                </c:pt>
                <c:pt idx="2693">
                  <c:v>44.9</c:v>
                </c:pt>
                <c:pt idx="2694">
                  <c:v>44.916666666666664</c:v>
                </c:pt>
                <c:pt idx="2695">
                  <c:v>44.93333333333333</c:v>
                </c:pt>
                <c:pt idx="2696">
                  <c:v>44.95</c:v>
                </c:pt>
                <c:pt idx="2697">
                  <c:v>44.966666666666669</c:v>
                </c:pt>
                <c:pt idx="2698">
                  <c:v>44.983333333333334</c:v>
                </c:pt>
                <c:pt idx="2699">
                  <c:v>45</c:v>
                </c:pt>
                <c:pt idx="2700">
                  <c:v>45.016666666666666</c:v>
                </c:pt>
                <c:pt idx="2701">
                  <c:v>45.033333333333331</c:v>
                </c:pt>
                <c:pt idx="2702">
                  <c:v>45.05</c:v>
                </c:pt>
                <c:pt idx="2703">
                  <c:v>45.06666666666667</c:v>
                </c:pt>
                <c:pt idx="2704">
                  <c:v>45.083333333333336</c:v>
                </c:pt>
                <c:pt idx="2705">
                  <c:v>45.1</c:v>
                </c:pt>
                <c:pt idx="2706">
                  <c:v>45.116666666666667</c:v>
                </c:pt>
                <c:pt idx="2707">
                  <c:v>45.133333333333333</c:v>
                </c:pt>
                <c:pt idx="2708">
                  <c:v>45.15</c:v>
                </c:pt>
                <c:pt idx="2709">
                  <c:v>45.166666666666664</c:v>
                </c:pt>
                <c:pt idx="2710">
                  <c:v>45.18333333333333</c:v>
                </c:pt>
                <c:pt idx="2711">
                  <c:v>45.2</c:v>
                </c:pt>
                <c:pt idx="2712">
                  <c:v>45.216666666666669</c:v>
                </c:pt>
                <c:pt idx="2713">
                  <c:v>45.233333333333334</c:v>
                </c:pt>
                <c:pt idx="2714">
                  <c:v>45.25</c:v>
                </c:pt>
                <c:pt idx="2715">
                  <c:v>45.266666666666666</c:v>
                </c:pt>
                <c:pt idx="2716">
                  <c:v>45.283333333333331</c:v>
                </c:pt>
                <c:pt idx="2717">
                  <c:v>45.3</c:v>
                </c:pt>
                <c:pt idx="2718">
                  <c:v>45.31666666666667</c:v>
                </c:pt>
                <c:pt idx="2719">
                  <c:v>45.333333333333336</c:v>
                </c:pt>
                <c:pt idx="2720">
                  <c:v>45.35</c:v>
                </c:pt>
                <c:pt idx="2721">
                  <c:v>45.366666666666667</c:v>
                </c:pt>
                <c:pt idx="2722">
                  <c:v>45.383333333333333</c:v>
                </c:pt>
                <c:pt idx="2723">
                  <c:v>45.4</c:v>
                </c:pt>
                <c:pt idx="2724">
                  <c:v>45.416666666666664</c:v>
                </c:pt>
                <c:pt idx="2725">
                  <c:v>45.43333333333333</c:v>
                </c:pt>
                <c:pt idx="2726">
                  <c:v>45.45</c:v>
                </c:pt>
                <c:pt idx="2727">
                  <c:v>45.466666666666669</c:v>
                </c:pt>
                <c:pt idx="2728">
                  <c:v>45.483333333333334</c:v>
                </c:pt>
                <c:pt idx="2729">
                  <c:v>45.5</c:v>
                </c:pt>
                <c:pt idx="2730">
                  <c:v>45.516666666666666</c:v>
                </c:pt>
                <c:pt idx="2731">
                  <c:v>45.533333333333331</c:v>
                </c:pt>
                <c:pt idx="2732">
                  <c:v>45.55</c:v>
                </c:pt>
                <c:pt idx="2733">
                  <c:v>45.56666666666667</c:v>
                </c:pt>
                <c:pt idx="2734">
                  <c:v>45.583333333333336</c:v>
                </c:pt>
                <c:pt idx="2735">
                  <c:v>45.6</c:v>
                </c:pt>
                <c:pt idx="2736">
                  <c:v>45.616666666666667</c:v>
                </c:pt>
                <c:pt idx="2737">
                  <c:v>45.633333333333333</c:v>
                </c:pt>
                <c:pt idx="2738">
                  <c:v>45.65</c:v>
                </c:pt>
                <c:pt idx="2739">
                  <c:v>45.666666666666664</c:v>
                </c:pt>
                <c:pt idx="2740">
                  <c:v>45.68333333333333</c:v>
                </c:pt>
                <c:pt idx="2741">
                  <c:v>45.7</c:v>
                </c:pt>
                <c:pt idx="2742">
                  <c:v>45.716666666666669</c:v>
                </c:pt>
                <c:pt idx="2743">
                  <c:v>45.733333333333334</c:v>
                </c:pt>
                <c:pt idx="2744">
                  <c:v>45.75</c:v>
                </c:pt>
                <c:pt idx="2745">
                  <c:v>45.766666666666666</c:v>
                </c:pt>
                <c:pt idx="2746">
                  <c:v>45.783333333333331</c:v>
                </c:pt>
                <c:pt idx="2747">
                  <c:v>45.8</c:v>
                </c:pt>
                <c:pt idx="2748">
                  <c:v>45.81666666666667</c:v>
                </c:pt>
                <c:pt idx="2749">
                  <c:v>45.833333333333336</c:v>
                </c:pt>
                <c:pt idx="2750">
                  <c:v>45.85</c:v>
                </c:pt>
                <c:pt idx="2751">
                  <c:v>45.866666666666667</c:v>
                </c:pt>
                <c:pt idx="2752">
                  <c:v>45.883333333333333</c:v>
                </c:pt>
                <c:pt idx="2753">
                  <c:v>45.9</c:v>
                </c:pt>
                <c:pt idx="2754">
                  <c:v>45.916666666666664</c:v>
                </c:pt>
                <c:pt idx="2755">
                  <c:v>45.93333333333333</c:v>
                </c:pt>
                <c:pt idx="2756">
                  <c:v>45.95</c:v>
                </c:pt>
                <c:pt idx="2757">
                  <c:v>45.966666666666669</c:v>
                </c:pt>
                <c:pt idx="2758">
                  <c:v>45.983333333333334</c:v>
                </c:pt>
                <c:pt idx="2759">
                  <c:v>46</c:v>
                </c:pt>
                <c:pt idx="2760">
                  <c:v>46.016666666666666</c:v>
                </c:pt>
                <c:pt idx="2761">
                  <c:v>46.033333333333331</c:v>
                </c:pt>
                <c:pt idx="2762">
                  <c:v>46.05</c:v>
                </c:pt>
                <c:pt idx="2763">
                  <c:v>46.06666666666667</c:v>
                </c:pt>
                <c:pt idx="2764">
                  <c:v>46.083333333333336</c:v>
                </c:pt>
                <c:pt idx="2765">
                  <c:v>46.1</c:v>
                </c:pt>
                <c:pt idx="2766">
                  <c:v>46.116666666666667</c:v>
                </c:pt>
                <c:pt idx="2767">
                  <c:v>46.133333333333333</c:v>
                </c:pt>
                <c:pt idx="2768">
                  <c:v>46.15</c:v>
                </c:pt>
                <c:pt idx="2769">
                  <c:v>46.166666666666664</c:v>
                </c:pt>
                <c:pt idx="2770">
                  <c:v>46.18333333333333</c:v>
                </c:pt>
                <c:pt idx="2771">
                  <c:v>46.2</c:v>
                </c:pt>
                <c:pt idx="2772">
                  <c:v>46.216666666666669</c:v>
                </c:pt>
                <c:pt idx="2773">
                  <c:v>46.233333333333334</c:v>
                </c:pt>
                <c:pt idx="2774">
                  <c:v>46.25</c:v>
                </c:pt>
                <c:pt idx="2775">
                  <c:v>46.266666666666666</c:v>
                </c:pt>
                <c:pt idx="2776">
                  <c:v>46.283333333333331</c:v>
                </c:pt>
                <c:pt idx="2777">
                  <c:v>46.3</c:v>
                </c:pt>
                <c:pt idx="2778">
                  <c:v>46.31666666666667</c:v>
                </c:pt>
                <c:pt idx="2779">
                  <c:v>46.333333333333336</c:v>
                </c:pt>
                <c:pt idx="2780">
                  <c:v>46.35</c:v>
                </c:pt>
                <c:pt idx="2781">
                  <c:v>46.366666666666667</c:v>
                </c:pt>
                <c:pt idx="2782">
                  <c:v>46.383333333333333</c:v>
                </c:pt>
                <c:pt idx="2783">
                  <c:v>46.4</c:v>
                </c:pt>
                <c:pt idx="2784">
                  <c:v>46.416666666666664</c:v>
                </c:pt>
                <c:pt idx="2785">
                  <c:v>46.43333333333333</c:v>
                </c:pt>
                <c:pt idx="2786">
                  <c:v>46.45</c:v>
                </c:pt>
                <c:pt idx="2787">
                  <c:v>46.466666666666669</c:v>
                </c:pt>
                <c:pt idx="2788">
                  <c:v>46.483333333333334</c:v>
                </c:pt>
                <c:pt idx="2789">
                  <c:v>46.5</c:v>
                </c:pt>
                <c:pt idx="2790">
                  <c:v>46.516666666666666</c:v>
                </c:pt>
                <c:pt idx="2791">
                  <c:v>46.533333333333331</c:v>
                </c:pt>
                <c:pt idx="2792">
                  <c:v>46.55</c:v>
                </c:pt>
                <c:pt idx="2793">
                  <c:v>46.56666666666667</c:v>
                </c:pt>
                <c:pt idx="2794">
                  <c:v>46.583333333333336</c:v>
                </c:pt>
                <c:pt idx="2795">
                  <c:v>46.6</c:v>
                </c:pt>
                <c:pt idx="2796">
                  <c:v>46.616666666666667</c:v>
                </c:pt>
                <c:pt idx="2797">
                  <c:v>46.633333333333333</c:v>
                </c:pt>
                <c:pt idx="2798">
                  <c:v>46.65</c:v>
                </c:pt>
                <c:pt idx="2799">
                  <c:v>46.666666666666664</c:v>
                </c:pt>
                <c:pt idx="2800">
                  <c:v>46.68333333333333</c:v>
                </c:pt>
                <c:pt idx="2801">
                  <c:v>46.7</c:v>
                </c:pt>
                <c:pt idx="2802">
                  <c:v>46.716666666666669</c:v>
                </c:pt>
                <c:pt idx="2803">
                  <c:v>46.733333333333334</c:v>
                </c:pt>
                <c:pt idx="2804">
                  <c:v>46.75</c:v>
                </c:pt>
                <c:pt idx="2805">
                  <c:v>46.766666666666666</c:v>
                </c:pt>
                <c:pt idx="2806">
                  <c:v>46.783333333333331</c:v>
                </c:pt>
                <c:pt idx="2807">
                  <c:v>46.8</c:v>
                </c:pt>
                <c:pt idx="2808">
                  <c:v>46.81666666666667</c:v>
                </c:pt>
                <c:pt idx="2809">
                  <c:v>46.833333333333336</c:v>
                </c:pt>
                <c:pt idx="2810">
                  <c:v>46.85</c:v>
                </c:pt>
                <c:pt idx="2811">
                  <c:v>46.866666666666667</c:v>
                </c:pt>
                <c:pt idx="2812">
                  <c:v>46.883333333333333</c:v>
                </c:pt>
                <c:pt idx="2813">
                  <c:v>46.9</c:v>
                </c:pt>
                <c:pt idx="2814">
                  <c:v>46.916666666666664</c:v>
                </c:pt>
                <c:pt idx="2815">
                  <c:v>46.93333333333333</c:v>
                </c:pt>
                <c:pt idx="2816">
                  <c:v>46.95</c:v>
                </c:pt>
                <c:pt idx="2817">
                  <c:v>46.966666666666669</c:v>
                </c:pt>
                <c:pt idx="2818">
                  <c:v>46.983333333333334</c:v>
                </c:pt>
                <c:pt idx="2819">
                  <c:v>47</c:v>
                </c:pt>
                <c:pt idx="2820">
                  <c:v>47.016666666666666</c:v>
                </c:pt>
                <c:pt idx="2821">
                  <c:v>47.033333333333331</c:v>
                </c:pt>
                <c:pt idx="2822">
                  <c:v>47.05</c:v>
                </c:pt>
                <c:pt idx="2823">
                  <c:v>47.06666666666667</c:v>
                </c:pt>
                <c:pt idx="2824">
                  <c:v>47.083333333333336</c:v>
                </c:pt>
                <c:pt idx="2825">
                  <c:v>47.1</c:v>
                </c:pt>
                <c:pt idx="2826">
                  <c:v>47.116666666666667</c:v>
                </c:pt>
                <c:pt idx="2827">
                  <c:v>47.133333333333333</c:v>
                </c:pt>
                <c:pt idx="2828">
                  <c:v>47.15</c:v>
                </c:pt>
                <c:pt idx="2829">
                  <c:v>47.166666666666664</c:v>
                </c:pt>
                <c:pt idx="2830">
                  <c:v>47.18333333333333</c:v>
                </c:pt>
                <c:pt idx="2831">
                  <c:v>47.2</c:v>
                </c:pt>
                <c:pt idx="2832">
                  <c:v>47.216666666666669</c:v>
                </c:pt>
                <c:pt idx="2833">
                  <c:v>47.233333333333334</c:v>
                </c:pt>
                <c:pt idx="2834">
                  <c:v>47.25</c:v>
                </c:pt>
                <c:pt idx="2835">
                  <c:v>47.266666666666666</c:v>
                </c:pt>
                <c:pt idx="2836">
                  <c:v>47.283333333333331</c:v>
                </c:pt>
                <c:pt idx="2837">
                  <c:v>47.3</c:v>
                </c:pt>
                <c:pt idx="2838">
                  <c:v>47.31666666666667</c:v>
                </c:pt>
                <c:pt idx="2839">
                  <c:v>47.333333333333336</c:v>
                </c:pt>
                <c:pt idx="2840">
                  <c:v>47.35</c:v>
                </c:pt>
                <c:pt idx="2841">
                  <c:v>47.366666666666667</c:v>
                </c:pt>
                <c:pt idx="2842">
                  <c:v>47.383333333333333</c:v>
                </c:pt>
                <c:pt idx="2843">
                  <c:v>47.4</c:v>
                </c:pt>
                <c:pt idx="2844">
                  <c:v>47.416666666666664</c:v>
                </c:pt>
                <c:pt idx="2845">
                  <c:v>47.43333333333333</c:v>
                </c:pt>
                <c:pt idx="2846">
                  <c:v>47.45</c:v>
                </c:pt>
                <c:pt idx="2847">
                  <c:v>47.466666666666669</c:v>
                </c:pt>
                <c:pt idx="2848">
                  <c:v>47.483333333333334</c:v>
                </c:pt>
                <c:pt idx="2849">
                  <c:v>47.5</c:v>
                </c:pt>
                <c:pt idx="2850">
                  <c:v>47.516666666666666</c:v>
                </c:pt>
                <c:pt idx="2851">
                  <c:v>47.533333333333331</c:v>
                </c:pt>
                <c:pt idx="2852">
                  <c:v>47.55</c:v>
                </c:pt>
                <c:pt idx="2853">
                  <c:v>47.56666666666667</c:v>
                </c:pt>
                <c:pt idx="2854">
                  <c:v>47.583333333333336</c:v>
                </c:pt>
                <c:pt idx="2855">
                  <c:v>47.6</c:v>
                </c:pt>
                <c:pt idx="2856">
                  <c:v>47.616666666666667</c:v>
                </c:pt>
                <c:pt idx="2857">
                  <c:v>47.633333333333333</c:v>
                </c:pt>
                <c:pt idx="2858">
                  <c:v>47.65</c:v>
                </c:pt>
                <c:pt idx="2859">
                  <c:v>47.666666666666664</c:v>
                </c:pt>
                <c:pt idx="2860">
                  <c:v>47.68333333333333</c:v>
                </c:pt>
                <c:pt idx="2861">
                  <c:v>47.7</c:v>
                </c:pt>
                <c:pt idx="2862">
                  <c:v>47.716666666666669</c:v>
                </c:pt>
                <c:pt idx="2863">
                  <c:v>47.733333333333334</c:v>
                </c:pt>
                <c:pt idx="2864">
                  <c:v>47.75</c:v>
                </c:pt>
                <c:pt idx="2865">
                  <c:v>47.766666666666666</c:v>
                </c:pt>
                <c:pt idx="2866">
                  <c:v>47.783333333333331</c:v>
                </c:pt>
                <c:pt idx="2867">
                  <c:v>47.8</c:v>
                </c:pt>
                <c:pt idx="2868">
                  <c:v>47.81666666666667</c:v>
                </c:pt>
                <c:pt idx="2869">
                  <c:v>47.833333333333336</c:v>
                </c:pt>
                <c:pt idx="2870">
                  <c:v>47.85</c:v>
                </c:pt>
                <c:pt idx="2871">
                  <c:v>47.866666666666667</c:v>
                </c:pt>
                <c:pt idx="2872">
                  <c:v>47.883333333333333</c:v>
                </c:pt>
                <c:pt idx="2873">
                  <c:v>47.9</c:v>
                </c:pt>
                <c:pt idx="2874">
                  <c:v>47.916666666666664</c:v>
                </c:pt>
                <c:pt idx="2875">
                  <c:v>47.93333333333333</c:v>
                </c:pt>
                <c:pt idx="2876">
                  <c:v>47.95</c:v>
                </c:pt>
                <c:pt idx="2877">
                  <c:v>47.966666666666669</c:v>
                </c:pt>
                <c:pt idx="2878">
                  <c:v>47.983333333333334</c:v>
                </c:pt>
                <c:pt idx="2879">
                  <c:v>48</c:v>
                </c:pt>
                <c:pt idx="2880">
                  <c:v>48.016666666666666</c:v>
                </c:pt>
                <c:pt idx="2881">
                  <c:v>48.033333333333331</c:v>
                </c:pt>
                <c:pt idx="2882">
                  <c:v>48.05</c:v>
                </c:pt>
                <c:pt idx="2883">
                  <c:v>48.06666666666667</c:v>
                </c:pt>
                <c:pt idx="2884">
                  <c:v>48.083333333333336</c:v>
                </c:pt>
                <c:pt idx="2885">
                  <c:v>48.1</c:v>
                </c:pt>
                <c:pt idx="2886">
                  <c:v>48.116666666666667</c:v>
                </c:pt>
                <c:pt idx="2887">
                  <c:v>48.133333333333333</c:v>
                </c:pt>
                <c:pt idx="2888">
                  <c:v>48.15</c:v>
                </c:pt>
                <c:pt idx="2889">
                  <c:v>48.166666666666664</c:v>
                </c:pt>
                <c:pt idx="2890">
                  <c:v>48.18333333333333</c:v>
                </c:pt>
                <c:pt idx="2891">
                  <c:v>48.2</c:v>
                </c:pt>
                <c:pt idx="2892">
                  <c:v>48.216666666666669</c:v>
                </c:pt>
                <c:pt idx="2893">
                  <c:v>48.233333333333334</c:v>
                </c:pt>
                <c:pt idx="2894">
                  <c:v>48.25</c:v>
                </c:pt>
                <c:pt idx="2895">
                  <c:v>48.266666666666666</c:v>
                </c:pt>
                <c:pt idx="2896">
                  <c:v>48.283333333333331</c:v>
                </c:pt>
                <c:pt idx="2897">
                  <c:v>48.3</c:v>
                </c:pt>
                <c:pt idx="2898">
                  <c:v>48.31666666666667</c:v>
                </c:pt>
                <c:pt idx="2899">
                  <c:v>48.333333333333336</c:v>
                </c:pt>
                <c:pt idx="2900">
                  <c:v>48.35</c:v>
                </c:pt>
                <c:pt idx="2901">
                  <c:v>48.366666666666667</c:v>
                </c:pt>
                <c:pt idx="2902">
                  <c:v>48.383333333333333</c:v>
                </c:pt>
                <c:pt idx="2903">
                  <c:v>48.4</c:v>
                </c:pt>
                <c:pt idx="2904">
                  <c:v>48.416666666666664</c:v>
                </c:pt>
                <c:pt idx="2905">
                  <c:v>48.43333333333333</c:v>
                </c:pt>
                <c:pt idx="2906">
                  <c:v>48.45</c:v>
                </c:pt>
                <c:pt idx="2907">
                  <c:v>48.466666666666669</c:v>
                </c:pt>
                <c:pt idx="2908">
                  <c:v>48.483333333333334</c:v>
                </c:pt>
                <c:pt idx="2909">
                  <c:v>48.5</c:v>
                </c:pt>
                <c:pt idx="2910">
                  <c:v>48.516666666666666</c:v>
                </c:pt>
                <c:pt idx="2911">
                  <c:v>48.533333333333331</c:v>
                </c:pt>
                <c:pt idx="2912">
                  <c:v>48.55</c:v>
                </c:pt>
                <c:pt idx="2913">
                  <c:v>48.56666666666667</c:v>
                </c:pt>
                <c:pt idx="2914">
                  <c:v>48.583333333333336</c:v>
                </c:pt>
                <c:pt idx="2915">
                  <c:v>48.6</c:v>
                </c:pt>
                <c:pt idx="2916">
                  <c:v>48.616666666666667</c:v>
                </c:pt>
                <c:pt idx="2917">
                  <c:v>48.633333333333333</c:v>
                </c:pt>
                <c:pt idx="2918">
                  <c:v>48.65</c:v>
                </c:pt>
                <c:pt idx="2919">
                  <c:v>48.666666666666664</c:v>
                </c:pt>
                <c:pt idx="2920">
                  <c:v>48.68333333333333</c:v>
                </c:pt>
                <c:pt idx="2921">
                  <c:v>48.7</c:v>
                </c:pt>
                <c:pt idx="2922">
                  <c:v>48.716666666666669</c:v>
                </c:pt>
                <c:pt idx="2923">
                  <c:v>48.733333333333334</c:v>
                </c:pt>
                <c:pt idx="2924">
                  <c:v>48.75</c:v>
                </c:pt>
                <c:pt idx="2925">
                  <c:v>48.766666666666666</c:v>
                </c:pt>
                <c:pt idx="2926">
                  <c:v>48.783333333333331</c:v>
                </c:pt>
                <c:pt idx="2927">
                  <c:v>48.8</c:v>
                </c:pt>
                <c:pt idx="2928">
                  <c:v>48.81666666666667</c:v>
                </c:pt>
                <c:pt idx="2929">
                  <c:v>48.833333333333336</c:v>
                </c:pt>
                <c:pt idx="2930">
                  <c:v>48.85</c:v>
                </c:pt>
                <c:pt idx="2931">
                  <c:v>48.866666666666667</c:v>
                </c:pt>
                <c:pt idx="2932">
                  <c:v>48.883333333333333</c:v>
                </c:pt>
                <c:pt idx="2933">
                  <c:v>48.9</c:v>
                </c:pt>
                <c:pt idx="2934">
                  <c:v>48.916666666666664</c:v>
                </c:pt>
                <c:pt idx="2935">
                  <c:v>48.93333333333333</c:v>
                </c:pt>
                <c:pt idx="2936">
                  <c:v>48.95</c:v>
                </c:pt>
                <c:pt idx="2937">
                  <c:v>48.966666666666669</c:v>
                </c:pt>
                <c:pt idx="2938">
                  <c:v>48.983333333333334</c:v>
                </c:pt>
                <c:pt idx="2939">
                  <c:v>49</c:v>
                </c:pt>
                <c:pt idx="2940">
                  <c:v>49.016666666666666</c:v>
                </c:pt>
                <c:pt idx="2941">
                  <c:v>49.033333333333331</c:v>
                </c:pt>
                <c:pt idx="2942">
                  <c:v>49.05</c:v>
                </c:pt>
                <c:pt idx="2943">
                  <c:v>49.06666666666667</c:v>
                </c:pt>
                <c:pt idx="2944">
                  <c:v>49.083333333333336</c:v>
                </c:pt>
                <c:pt idx="2945">
                  <c:v>49.1</c:v>
                </c:pt>
                <c:pt idx="2946">
                  <c:v>49.116666666666667</c:v>
                </c:pt>
                <c:pt idx="2947">
                  <c:v>49.133333333333333</c:v>
                </c:pt>
                <c:pt idx="2948">
                  <c:v>49.15</c:v>
                </c:pt>
                <c:pt idx="2949">
                  <c:v>49.166666666666664</c:v>
                </c:pt>
                <c:pt idx="2950">
                  <c:v>49.18333333333333</c:v>
                </c:pt>
                <c:pt idx="2951">
                  <c:v>49.2</c:v>
                </c:pt>
                <c:pt idx="2952">
                  <c:v>49.216666666666669</c:v>
                </c:pt>
                <c:pt idx="2953">
                  <c:v>49.233333333333334</c:v>
                </c:pt>
                <c:pt idx="2954">
                  <c:v>49.25</c:v>
                </c:pt>
                <c:pt idx="2955">
                  <c:v>49.266666666666666</c:v>
                </c:pt>
                <c:pt idx="2956">
                  <c:v>49.283333333333331</c:v>
                </c:pt>
                <c:pt idx="2957">
                  <c:v>49.3</c:v>
                </c:pt>
                <c:pt idx="2958">
                  <c:v>49.31666666666667</c:v>
                </c:pt>
                <c:pt idx="2959">
                  <c:v>49.333333333333336</c:v>
                </c:pt>
                <c:pt idx="2960">
                  <c:v>49.35</c:v>
                </c:pt>
                <c:pt idx="2961">
                  <c:v>49.366666666666667</c:v>
                </c:pt>
                <c:pt idx="2962">
                  <c:v>49.383333333333333</c:v>
                </c:pt>
                <c:pt idx="2963">
                  <c:v>49.4</c:v>
                </c:pt>
                <c:pt idx="2964">
                  <c:v>49.416666666666664</c:v>
                </c:pt>
                <c:pt idx="2965">
                  <c:v>49.43333333333333</c:v>
                </c:pt>
                <c:pt idx="2966">
                  <c:v>49.45</c:v>
                </c:pt>
                <c:pt idx="2967">
                  <c:v>49.466666666666669</c:v>
                </c:pt>
                <c:pt idx="2968">
                  <c:v>49.483333333333334</c:v>
                </c:pt>
                <c:pt idx="2969">
                  <c:v>49.5</c:v>
                </c:pt>
                <c:pt idx="2970">
                  <c:v>49.516666666666666</c:v>
                </c:pt>
                <c:pt idx="2971">
                  <c:v>49.533333333333331</c:v>
                </c:pt>
                <c:pt idx="2972">
                  <c:v>49.55</c:v>
                </c:pt>
                <c:pt idx="2973">
                  <c:v>49.56666666666667</c:v>
                </c:pt>
                <c:pt idx="2974">
                  <c:v>49.583333333333336</c:v>
                </c:pt>
                <c:pt idx="2975">
                  <c:v>49.6</c:v>
                </c:pt>
                <c:pt idx="2976">
                  <c:v>49.616666666666667</c:v>
                </c:pt>
                <c:pt idx="2977">
                  <c:v>49.633333333333333</c:v>
                </c:pt>
                <c:pt idx="2978">
                  <c:v>49.65</c:v>
                </c:pt>
                <c:pt idx="2979">
                  <c:v>49.666666666666664</c:v>
                </c:pt>
                <c:pt idx="2980">
                  <c:v>49.68333333333333</c:v>
                </c:pt>
                <c:pt idx="2981">
                  <c:v>49.7</c:v>
                </c:pt>
                <c:pt idx="2982">
                  <c:v>49.716666666666669</c:v>
                </c:pt>
                <c:pt idx="2983">
                  <c:v>49.733333333333334</c:v>
                </c:pt>
                <c:pt idx="2984">
                  <c:v>49.75</c:v>
                </c:pt>
                <c:pt idx="2985">
                  <c:v>49.766666666666666</c:v>
                </c:pt>
                <c:pt idx="2986">
                  <c:v>49.783333333333331</c:v>
                </c:pt>
                <c:pt idx="2987">
                  <c:v>49.8</c:v>
                </c:pt>
                <c:pt idx="2988">
                  <c:v>49.81666666666667</c:v>
                </c:pt>
                <c:pt idx="2989">
                  <c:v>49.833333333333336</c:v>
                </c:pt>
                <c:pt idx="2990">
                  <c:v>49.85</c:v>
                </c:pt>
                <c:pt idx="2991">
                  <c:v>49.866666666666667</c:v>
                </c:pt>
                <c:pt idx="2992">
                  <c:v>49.883333333333333</c:v>
                </c:pt>
                <c:pt idx="2993">
                  <c:v>49.9</c:v>
                </c:pt>
                <c:pt idx="2994">
                  <c:v>49.916666666666664</c:v>
                </c:pt>
                <c:pt idx="2995">
                  <c:v>49.93333333333333</c:v>
                </c:pt>
                <c:pt idx="2996">
                  <c:v>49.95</c:v>
                </c:pt>
                <c:pt idx="2997">
                  <c:v>49.966666666666669</c:v>
                </c:pt>
                <c:pt idx="2998">
                  <c:v>49.983333333333334</c:v>
                </c:pt>
                <c:pt idx="2999">
                  <c:v>50</c:v>
                </c:pt>
                <c:pt idx="3000">
                  <c:v>50.016666666666666</c:v>
                </c:pt>
                <c:pt idx="3001">
                  <c:v>50.033333333333331</c:v>
                </c:pt>
                <c:pt idx="3002">
                  <c:v>50.05</c:v>
                </c:pt>
                <c:pt idx="3003">
                  <c:v>50.06666666666667</c:v>
                </c:pt>
                <c:pt idx="3004">
                  <c:v>50.083333333333336</c:v>
                </c:pt>
                <c:pt idx="3005">
                  <c:v>50.1</c:v>
                </c:pt>
                <c:pt idx="3006">
                  <c:v>50.116666666666667</c:v>
                </c:pt>
                <c:pt idx="3007">
                  <c:v>50.133333333333333</c:v>
                </c:pt>
                <c:pt idx="3008">
                  <c:v>50.15</c:v>
                </c:pt>
                <c:pt idx="3009">
                  <c:v>50.166666666666664</c:v>
                </c:pt>
                <c:pt idx="3010">
                  <c:v>50.18333333333333</c:v>
                </c:pt>
                <c:pt idx="3011">
                  <c:v>50.2</c:v>
                </c:pt>
                <c:pt idx="3012">
                  <c:v>50.216666666666669</c:v>
                </c:pt>
                <c:pt idx="3013">
                  <c:v>50.233333333333334</c:v>
                </c:pt>
                <c:pt idx="3014">
                  <c:v>50.25</c:v>
                </c:pt>
                <c:pt idx="3015">
                  <c:v>50.266666666666666</c:v>
                </c:pt>
                <c:pt idx="3016">
                  <c:v>50.283333333333331</c:v>
                </c:pt>
                <c:pt idx="3017">
                  <c:v>50.3</c:v>
                </c:pt>
                <c:pt idx="3018">
                  <c:v>50.31666666666667</c:v>
                </c:pt>
                <c:pt idx="3019">
                  <c:v>50.333333333333336</c:v>
                </c:pt>
                <c:pt idx="3020">
                  <c:v>50.35</c:v>
                </c:pt>
                <c:pt idx="3021">
                  <c:v>50.366666666666667</c:v>
                </c:pt>
                <c:pt idx="3022">
                  <c:v>50.383333333333333</c:v>
                </c:pt>
                <c:pt idx="3023">
                  <c:v>50.4</c:v>
                </c:pt>
                <c:pt idx="3024">
                  <c:v>50.416666666666664</c:v>
                </c:pt>
                <c:pt idx="3025">
                  <c:v>50.43333333333333</c:v>
                </c:pt>
                <c:pt idx="3026">
                  <c:v>50.45</c:v>
                </c:pt>
                <c:pt idx="3027">
                  <c:v>50.466666666666669</c:v>
                </c:pt>
                <c:pt idx="3028">
                  <c:v>50.483333333333334</c:v>
                </c:pt>
                <c:pt idx="3029">
                  <c:v>50.5</c:v>
                </c:pt>
                <c:pt idx="3030">
                  <c:v>50.516666666666666</c:v>
                </c:pt>
                <c:pt idx="3031">
                  <c:v>50.533333333333331</c:v>
                </c:pt>
                <c:pt idx="3032">
                  <c:v>50.55</c:v>
                </c:pt>
                <c:pt idx="3033">
                  <c:v>50.56666666666667</c:v>
                </c:pt>
                <c:pt idx="3034">
                  <c:v>50.583333333333336</c:v>
                </c:pt>
                <c:pt idx="3035">
                  <c:v>50.6</c:v>
                </c:pt>
                <c:pt idx="3036">
                  <c:v>50.616666666666667</c:v>
                </c:pt>
                <c:pt idx="3037">
                  <c:v>50.633333333333333</c:v>
                </c:pt>
                <c:pt idx="3038">
                  <c:v>50.65</c:v>
                </c:pt>
                <c:pt idx="3039">
                  <c:v>50.666666666666664</c:v>
                </c:pt>
                <c:pt idx="3040">
                  <c:v>50.68333333333333</c:v>
                </c:pt>
                <c:pt idx="3041">
                  <c:v>50.7</c:v>
                </c:pt>
                <c:pt idx="3042">
                  <c:v>50.716666666666669</c:v>
                </c:pt>
                <c:pt idx="3043">
                  <c:v>50.733333333333334</c:v>
                </c:pt>
                <c:pt idx="3044">
                  <c:v>50.75</c:v>
                </c:pt>
                <c:pt idx="3045">
                  <c:v>50.766666666666666</c:v>
                </c:pt>
                <c:pt idx="3046">
                  <c:v>50.783333333333331</c:v>
                </c:pt>
                <c:pt idx="3047">
                  <c:v>50.8</c:v>
                </c:pt>
                <c:pt idx="3048">
                  <c:v>50.81666666666667</c:v>
                </c:pt>
                <c:pt idx="3049">
                  <c:v>50.833333333333336</c:v>
                </c:pt>
                <c:pt idx="3050">
                  <c:v>50.85</c:v>
                </c:pt>
                <c:pt idx="3051">
                  <c:v>50.866666666666667</c:v>
                </c:pt>
                <c:pt idx="3052">
                  <c:v>50.883333333333333</c:v>
                </c:pt>
                <c:pt idx="3053">
                  <c:v>50.9</c:v>
                </c:pt>
                <c:pt idx="3054">
                  <c:v>50.916666666666664</c:v>
                </c:pt>
                <c:pt idx="3055">
                  <c:v>50.93333333333333</c:v>
                </c:pt>
                <c:pt idx="3056">
                  <c:v>50.95</c:v>
                </c:pt>
                <c:pt idx="3057">
                  <c:v>50.966666666666669</c:v>
                </c:pt>
                <c:pt idx="3058">
                  <c:v>50.983333333333334</c:v>
                </c:pt>
                <c:pt idx="3059">
                  <c:v>51</c:v>
                </c:pt>
                <c:pt idx="3060">
                  <c:v>51.016666666666666</c:v>
                </c:pt>
                <c:pt idx="3061">
                  <c:v>51.033333333333331</c:v>
                </c:pt>
                <c:pt idx="3062">
                  <c:v>51.05</c:v>
                </c:pt>
                <c:pt idx="3063">
                  <c:v>51.06666666666667</c:v>
                </c:pt>
                <c:pt idx="3064">
                  <c:v>51.083333333333336</c:v>
                </c:pt>
                <c:pt idx="3065">
                  <c:v>51.1</c:v>
                </c:pt>
                <c:pt idx="3066">
                  <c:v>51.116666666666667</c:v>
                </c:pt>
                <c:pt idx="3067">
                  <c:v>51.133333333333333</c:v>
                </c:pt>
                <c:pt idx="3068">
                  <c:v>51.15</c:v>
                </c:pt>
                <c:pt idx="3069">
                  <c:v>51.166666666666664</c:v>
                </c:pt>
                <c:pt idx="3070">
                  <c:v>51.18333333333333</c:v>
                </c:pt>
                <c:pt idx="3071">
                  <c:v>51.2</c:v>
                </c:pt>
                <c:pt idx="3072">
                  <c:v>51.216666666666669</c:v>
                </c:pt>
                <c:pt idx="3073">
                  <c:v>51.233333333333334</c:v>
                </c:pt>
                <c:pt idx="3074">
                  <c:v>51.25</c:v>
                </c:pt>
                <c:pt idx="3075">
                  <c:v>51.266666666666666</c:v>
                </c:pt>
                <c:pt idx="3076">
                  <c:v>51.283333333333331</c:v>
                </c:pt>
                <c:pt idx="3077">
                  <c:v>51.3</c:v>
                </c:pt>
                <c:pt idx="3078">
                  <c:v>51.31666666666667</c:v>
                </c:pt>
                <c:pt idx="3079">
                  <c:v>51.333333333333336</c:v>
                </c:pt>
                <c:pt idx="3080">
                  <c:v>51.35</c:v>
                </c:pt>
                <c:pt idx="3081">
                  <c:v>51.366666666666667</c:v>
                </c:pt>
                <c:pt idx="3082">
                  <c:v>51.383333333333333</c:v>
                </c:pt>
                <c:pt idx="3083">
                  <c:v>51.4</c:v>
                </c:pt>
                <c:pt idx="3084">
                  <c:v>51.416666666666664</c:v>
                </c:pt>
                <c:pt idx="3085">
                  <c:v>51.43333333333333</c:v>
                </c:pt>
                <c:pt idx="3086">
                  <c:v>51.45</c:v>
                </c:pt>
                <c:pt idx="3087">
                  <c:v>51.466666666666669</c:v>
                </c:pt>
                <c:pt idx="3088">
                  <c:v>51.483333333333334</c:v>
                </c:pt>
                <c:pt idx="3089">
                  <c:v>51.5</c:v>
                </c:pt>
                <c:pt idx="3090">
                  <c:v>51.516666666666666</c:v>
                </c:pt>
                <c:pt idx="3091">
                  <c:v>51.533333333333331</c:v>
                </c:pt>
                <c:pt idx="3092">
                  <c:v>51.55</c:v>
                </c:pt>
                <c:pt idx="3093">
                  <c:v>51.56666666666667</c:v>
                </c:pt>
                <c:pt idx="3094">
                  <c:v>51.583333333333336</c:v>
                </c:pt>
                <c:pt idx="3095">
                  <c:v>51.6</c:v>
                </c:pt>
                <c:pt idx="3096">
                  <c:v>51.616666666666667</c:v>
                </c:pt>
                <c:pt idx="3097">
                  <c:v>51.633333333333333</c:v>
                </c:pt>
                <c:pt idx="3098">
                  <c:v>51.65</c:v>
                </c:pt>
                <c:pt idx="3099">
                  <c:v>51.666666666666664</c:v>
                </c:pt>
                <c:pt idx="3100">
                  <c:v>51.68333333333333</c:v>
                </c:pt>
                <c:pt idx="3101">
                  <c:v>51.7</c:v>
                </c:pt>
                <c:pt idx="3102">
                  <c:v>51.716666666666669</c:v>
                </c:pt>
                <c:pt idx="3103">
                  <c:v>51.733333333333334</c:v>
                </c:pt>
                <c:pt idx="3104">
                  <c:v>51.75</c:v>
                </c:pt>
                <c:pt idx="3105">
                  <c:v>51.766666666666666</c:v>
                </c:pt>
                <c:pt idx="3106">
                  <c:v>51.783333333333331</c:v>
                </c:pt>
                <c:pt idx="3107">
                  <c:v>51.8</c:v>
                </c:pt>
                <c:pt idx="3108">
                  <c:v>51.81666666666667</c:v>
                </c:pt>
                <c:pt idx="3109">
                  <c:v>51.833333333333336</c:v>
                </c:pt>
                <c:pt idx="3110">
                  <c:v>51.85</c:v>
                </c:pt>
                <c:pt idx="3111">
                  <c:v>51.866666666666667</c:v>
                </c:pt>
                <c:pt idx="3112">
                  <c:v>51.883333333333333</c:v>
                </c:pt>
                <c:pt idx="3113">
                  <c:v>51.9</c:v>
                </c:pt>
                <c:pt idx="3114">
                  <c:v>51.916666666666664</c:v>
                </c:pt>
                <c:pt idx="3115">
                  <c:v>51.93333333333333</c:v>
                </c:pt>
                <c:pt idx="3116">
                  <c:v>51.95</c:v>
                </c:pt>
                <c:pt idx="3117">
                  <c:v>51.966666666666669</c:v>
                </c:pt>
                <c:pt idx="3118">
                  <c:v>51.983333333333334</c:v>
                </c:pt>
                <c:pt idx="3119">
                  <c:v>52</c:v>
                </c:pt>
                <c:pt idx="3120">
                  <c:v>52.016666666666666</c:v>
                </c:pt>
                <c:pt idx="3121">
                  <c:v>52.033333333333331</c:v>
                </c:pt>
                <c:pt idx="3122">
                  <c:v>52.05</c:v>
                </c:pt>
                <c:pt idx="3123">
                  <c:v>52.06666666666667</c:v>
                </c:pt>
                <c:pt idx="3124">
                  <c:v>52.083333333333336</c:v>
                </c:pt>
                <c:pt idx="3125">
                  <c:v>52.1</c:v>
                </c:pt>
                <c:pt idx="3126">
                  <c:v>52.116666666666667</c:v>
                </c:pt>
                <c:pt idx="3127">
                  <c:v>52.133333333333333</c:v>
                </c:pt>
                <c:pt idx="3128">
                  <c:v>52.15</c:v>
                </c:pt>
                <c:pt idx="3129">
                  <c:v>52.166666666666664</c:v>
                </c:pt>
                <c:pt idx="3130">
                  <c:v>52.18333333333333</c:v>
                </c:pt>
                <c:pt idx="3131">
                  <c:v>52.2</c:v>
                </c:pt>
                <c:pt idx="3132">
                  <c:v>52.216666666666669</c:v>
                </c:pt>
                <c:pt idx="3133">
                  <c:v>52.233333333333334</c:v>
                </c:pt>
                <c:pt idx="3134">
                  <c:v>52.25</c:v>
                </c:pt>
                <c:pt idx="3135">
                  <c:v>52.266666666666666</c:v>
                </c:pt>
                <c:pt idx="3136">
                  <c:v>52.283333333333331</c:v>
                </c:pt>
                <c:pt idx="3137">
                  <c:v>52.3</c:v>
                </c:pt>
                <c:pt idx="3138">
                  <c:v>52.31666666666667</c:v>
                </c:pt>
                <c:pt idx="3139">
                  <c:v>52.333333333333336</c:v>
                </c:pt>
                <c:pt idx="3140">
                  <c:v>52.35</c:v>
                </c:pt>
                <c:pt idx="3141">
                  <c:v>52.366666666666667</c:v>
                </c:pt>
                <c:pt idx="3142">
                  <c:v>52.383333333333333</c:v>
                </c:pt>
                <c:pt idx="3143">
                  <c:v>52.4</c:v>
                </c:pt>
                <c:pt idx="3144">
                  <c:v>52.416666666666664</c:v>
                </c:pt>
                <c:pt idx="3145">
                  <c:v>52.43333333333333</c:v>
                </c:pt>
                <c:pt idx="3146">
                  <c:v>52.45</c:v>
                </c:pt>
                <c:pt idx="3147">
                  <c:v>52.466666666666669</c:v>
                </c:pt>
                <c:pt idx="3148">
                  <c:v>52.483333333333334</c:v>
                </c:pt>
                <c:pt idx="3149">
                  <c:v>52.5</c:v>
                </c:pt>
                <c:pt idx="3150">
                  <c:v>52.516666666666666</c:v>
                </c:pt>
                <c:pt idx="3151">
                  <c:v>52.533333333333331</c:v>
                </c:pt>
                <c:pt idx="3152">
                  <c:v>52.55</c:v>
                </c:pt>
                <c:pt idx="3153">
                  <c:v>52.56666666666667</c:v>
                </c:pt>
                <c:pt idx="3154">
                  <c:v>52.583333333333336</c:v>
                </c:pt>
                <c:pt idx="3155">
                  <c:v>52.6</c:v>
                </c:pt>
                <c:pt idx="3156">
                  <c:v>52.616666666666667</c:v>
                </c:pt>
                <c:pt idx="3157">
                  <c:v>52.633333333333333</c:v>
                </c:pt>
                <c:pt idx="3158">
                  <c:v>52.65</c:v>
                </c:pt>
                <c:pt idx="3159">
                  <c:v>52.666666666666664</c:v>
                </c:pt>
                <c:pt idx="3160">
                  <c:v>52.68333333333333</c:v>
                </c:pt>
                <c:pt idx="3161">
                  <c:v>52.7</c:v>
                </c:pt>
                <c:pt idx="3162">
                  <c:v>52.716666666666669</c:v>
                </c:pt>
                <c:pt idx="3163">
                  <c:v>52.733333333333334</c:v>
                </c:pt>
                <c:pt idx="3164">
                  <c:v>52.75</c:v>
                </c:pt>
                <c:pt idx="3165">
                  <c:v>52.766666666666666</c:v>
                </c:pt>
                <c:pt idx="3166">
                  <c:v>52.783333333333331</c:v>
                </c:pt>
                <c:pt idx="3167">
                  <c:v>52.8</c:v>
                </c:pt>
                <c:pt idx="3168">
                  <c:v>52.81666666666667</c:v>
                </c:pt>
                <c:pt idx="3169">
                  <c:v>52.833333333333336</c:v>
                </c:pt>
                <c:pt idx="3170">
                  <c:v>52.85</c:v>
                </c:pt>
                <c:pt idx="3171">
                  <c:v>52.866666666666667</c:v>
                </c:pt>
                <c:pt idx="3172">
                  <c:v>52.883333333333333</c:v>
                </c:pt>
                <c:pt idx="3173">
                  <c:v>52.9</c:v>
                </c:pt>
                <c:pt idx="3174">
                  <c:v>52.916666666666664</c:v>
                </c:pt>
                <c:pt idx="3175">
                  <c:v>52.93333333333333</c:v>
                </c:pt>
                <c:pt idx="3176">
                  <c:v>52.95</c:v>
                </c:pt>
                <c:pt idx="3177">
                  <c:v>52.966666666666669</c:v>
                </c:pt>
                <c:pt idx="3178">
                  <c:v>52.983333333333334</c:v>
                </c:pt>
                <c:pt idx="3179">
                  <c:v>53</c:v>
                </c:pt>
                <c:pt idx="3180">
                  <c:v>53.016666666666666</c:v>
                </c:pt>
                <c:pt idx="3181">
                  <c:v>53.033333333333331</c:v>
                </c:pt>
                <c:pt idx="3182">
                  <c:v>53.05</c:v>
                </c:pt>
                <c:pt idx="3183">
                  <c:v>53.06666666666667</c:v>
                </c:pt>
                <c:pt idx="3184">
                  <c:v>53.083333333333336</c:v>
                </c:pt>
                <c:pt idx="3185">
                  <c:v>53.1</c:v>
                </c:pt>
                <c:pt idx="3186">
                  <c:v>53.116666666666667</c:v>
                </c:pt>
                <c:pt idx="3187">
                  <c:v>53.133333333333333</c:v>
                </c:pt>
                <c:pt idx="3188">
                  <c:v>53.15</c:v>
                </c:pt>
                <c:pt idx="3189">
                  <c:v>53.166666666666664</c:v>
                </c:pt>
                <c:pt idx="3190">
                  <c:v>53.18333333333333</c:v>
                </c:pt>
                <c:pt idx="3191">
                  <c:v>53.2</c:v>
                </c:pt>
                <c:pt idx="3192">
                  <c:v>53.216666666666669</c:v>
                </c:pt>
                <c:pt idx="3193">
                  <c:v>53.233333333333334</c:v>
                </c:pt>
                <c:pt idx="3194">
                  <c:v>53.25</c:v>
                </c:pt>
                <c:pt idx="3195">
                  <c:v>53.266666666666666</c:v>
                </c:pt>
                <c:pt idx="3196">
                  <c:v>53.283333333333331</c:v>
                </c:pt>
                <c:pt idx="3197">
                  <c:v>53.3</c:v>
                </c:pt>
                <c:pt idx="3198">
                  <c:v>53.31666666666667</c:v>
                </c:pt>
                <c:pt idx="3199">
                  <c:v>53.333333333333336</c:v>
                </c:pt>
                <c:pt idx="3200">
                  <c:v>53.35</c:v>
                </c:pt>
                <c:pt idx="3201">
                  <c:v>53.366666666666667</c:v>
                </c:pt>
                <c:pt idx="3202">
                  <c:v>53.383333333333333</c:v>
                </c:pt>
                <c:pt idx="3203">
                  <c:v>53.4</c:v>
                </c:pt>
                <c:pt idx="3204">
                  <c:v>53.416666666666664</c:v>
                </c:pt>
                <c:pt idx="3205">
                  <c:v>53.43333333333333</c:v>
                </c:pt>
                <c:pt idx="3206">
                  <c:v>53.45</c:v>
                </c:pt>
                <c:pt idx="3207">
                  <c:v>53.466666666666669</c:v>
                </c:pt>
                <c:pt idx="3208">
                  <c:v>53.483333333333334</c:v>
                </c:pt>
                <c:pt idx="3209">
                  <c:v>53.5</c:v>
                </c:pt>
                <c:pt idx="3210">
                  <c:v>53.516666666666666</c:v>
                </c:pt>
                <c:pt idx="3211">
                  <c:v>53.533333333333331</c:v>
                </c:pt>
                <c:pt idx="3212">
                  <c:v>53.55</c:v>
                </c:pt>
                <c:pt idx="3213">
                  <c:v>53.56666666666667</c:v>
                </c:pt>
                <c:pt idx="3214">
                  <c:v>53.583333333333336</c:v>
                </c:pt>
                <c:pt idx="3215">
                  <c:v>53.6</c:v>
                </c:pt>
                <c:pt idx="3216">
                  <c:v>53.616666666666667</c:v>
                </c:pt>
                <c:pt idx="3217">
                  <c:v>53.633333333333333</c:v>
                </c:pt>
                <c:pt idx="3218">
                  <c:v>53.65</c:v>
                </c:pt>
                <c:pt idx="3219">
                  <c:v>53.666666666666664</c:v>
                </c:pt>
                <c:pt idx="3220">
                  <c:v>53.68333333333333</c:v>
                </c:pt>
                <c:pt idx="3221">
                  <c:v>53.7</c:v>
                </c:pt>
                <c:pt idx="3222">
                  <c:v>53.716666666666669</c:v>
                </c:pt>
                <c:pt idx="3223">
                  <c:v>53.733333333333334</c:v>
                </c:pt>
                <c:pt idx="3224">
                  <c:v>53.75</c:v>
                </c:pt>
                <c:pt idx="3225">
                  <c:v>53.766666666666666</c:v>
                </c:pt>
                <c:pt idx="3226">
                  <c:v>53.783333333333331</c:v>
                </c:pt>
                <c:pt idx="3227">
                  <c:v>53.8</c:v>
                </c:pt>
                <c:pt idx="3228">
                  <c:v>53.81666666666667</c:v>
                </c:pt>
                <c:pt idx="3229">
                  <c:v>53.833333333333336</c:v>
                </c:pt>
                <c:pt idx="3230">
                  <c:v>53.85</c:v>
                </c:pt>
                <c:pt idx="3231">
                  <c:v>53.866666666666667</c:v>
                </c:pt>
                <c:pt idx="3232">
                  <c:v>53.883333333333333</c:v>
                </c:pt>
                <c:pt idx="3233">
                  <c:v>53.9</c:v>
                </c:pt>
                <c:pt idx="3234">
                  <c:v>53.916666666666664</c:v>
                </c:pt>
                <c:pt idx="3235">
                  <c:v>53.93333333333333</c:v>
                </c:pt>
                <c:pt idx="3236">
                  <c:v>53.95</c:v>
                </c:pt>
                <c:pt idx="3237">
                  <c:v>53.966666666666669</c:v>
                </c:pt>
                <c:pt idx="3238">
                  <c:v>53.983333333333334</c:v>
                </c:pt>
                <c:pt idx="3239">
                  <c:v>54</c:v>
                </c:pt>
                <c:pt idx="3240">
                  <c:v>54.016666666666666</c:v>
                </c:pt>
                <c:pt idx="3241">
                  <c:v>54.033333333333331</c:v>
                </c:pt>
                <c:pt idx="3242">
                  <c:v>54.05</c:v>
                </c:pt>
                <c:pt idx="3243">
                  <c:v>54.06666666666667</c:v>
                </c:pt>
                <c:pt idx="3244">
                  <c:v>54.083333333333336</c:v>
                </c:pt>
                <c:pt idx="3245">
                  <c:v>54.1</c:v>
                </c:pt>
                <c:pt idx="3246">
                  <c:v>54.116666666666667</c:v>
                </c:pt>
                <c:pt idx="3247">
                  <c:v>54.133333333333333</c:v>
                </c:pt>
                <c:pt idx="3248">
                  <c:v>54.15</c:v>
                </c:pt>
                <c:pt idx="3249">
                  <c:v>54.166666666666664</c:v>
                </c:pt>
                <c:pt idx="3250">
                  <c:v>54.18333333333333</c:v>
                </c:pt>
                <c:pt idx="3251">
                  <c:v>54.2</c:v>
                </c:pt>
                <c:pt idx="3252">
                  <c:v>54.216666666666669</c:v>
                </c:pt>
                <c:pt idx="3253">
                  <c:v>54.233333333333334</c:v>
                </c:pt>
                <c:pt idx="3254">
                  <c:v>54.25</c:v>
                </c:pt>
                <c:pt idx="3255">
                  <c:v>54.266666666666666</c:v>
                </c:pt>
                <c:pt idx="3256">
                  <c:v>54.283333333333331</c:v>
                </c:pt>
                <c:pt idx="3257">
                  <c:v>54.3</c:v>
                </c:pt>
                <c:pt idx="3258">
                  <c:v>54.31666666666667</c:v>
                </c:pt>
                <c:pt idx="3259">
                  <c:v>54.333333333333336</c:v>
                </c:pt>
                <c:pt idx="3260">
                  <c:v>54.35</c:v>
                </c:pt>
                <c:pt idx="3261">
                  <c:v>54.366666666666667</c:v>
                </c:pt>
                <c:pt idx="3262">
                  <c:v>54.383333333333333</c:v>
                </c:pt>
                <c:pt idx="3263">
                  <c:v>54.4</c:v>
                </c:pt>
                <c:pt idx="3264">
                  <c:v>54.416666666666664</c:v>
                </c:pt>
                <c:pt idx="3265">
                  <c:v>54.43333333333333</c:v>
                </c:pt>
                <c:pt idx="3266">
                  <c:v>54.45</c:v>
                </c:pt>
                <c:pt idx="3267">
                  <c:v>54.466666666666669</c:v>
                </c:pt>
                <c:pt idx="3268">
                  <c:v>54.483333333333334</c:v>
                </c:pt>
                <c:pt idx="3269">
                  <c:v>54.5</c:v>
                </c:pt>
                <c:pt idx="3270">
                  <c:v>54.516666666666666</c:v>
                </c:pt>
                <c:pt idx="3271">
                  <c:v>54.533333333333331</c:v>
                </c:pt>
                <c:pt idx="3272">
                  <c:v>54.55</c:v>
                </c:pt>
                <c:pt idx="3273">
                  <c:v>54.56666666666667</c:v>
                </c:pt>
                <c:pt idx="3274">
                  <c:v>54.583333333333336</c:v>
                </c:pt>
                <c:pt idx="3275">
                  <c:v>54.6</c:v>
                </c:pt>
                <c:pt idx="3276">
                  <c:v>54.616666666666667</c:v>
                </c:pt>
                <c:pt idx="3277">
                  <c:v>54.633333333333333</c:v>
                </c:pt>
                <c:pt idx="3278">
                  <c:v>54.65</c:v>
                </c:pt>
                <c:pt idx="3279">
                  <c:v>54.666666666666664</c:v>
                </c:pt>
                <c:pt idx="3280">
                  <c:v>54.68333333333333</c:v>
                </c:pt>
                <c:pt idx="3281">
                  <c:v>54.7</c:v>
                </c:pt>
                <c:pt idx="3282">
                  <c:v>54.716666666666669</c:v>
                </c:pt>
                <c:pt idx="3283">
                  <c:v>54.733333333333334</c:v>
                </c:pt>
                <c:pt idx="3284">
                  <c:v>54.75</c:v>
                </c:pt>
                <c:pt idx="3285">
                  <c:v>54.766666666666666</c:v>
                </c:pt>
                <c:pt idx="3286">
                  <c:v>54.783333333333331</c:v>
                </c:pt>
                <c:pt idx="3287">
                  <c:v>54.8</c:v>
                </c:pt>
                <c:pt idx="3288">
                  <c:v>54.81666666666667</c:v>
                </c:pt>
                <c:pt idx="3289">
                  <c:v>54.833333333333336</c:v>
                </c:pt>
                <c:pt idx="3290">
                  <c:v>54.85</c:v>
                </c:pt>
                <c:pt idx="3291">
                  <c:v>54.866666666666667</c:v>
                </c:pt>
                <c:pt idx="3292">
                  <c:v>54.883333333333333</c:v>
                </c:pt>
                <c:pt idx="3293">
                  <c:v>54.9</c:v>
                </c:pt>
                <c:pt idx="3294">
                  <c:v>54.916666666666664</c:v>
                </c:pt>
                <c:pt idx="3295">
                  <c:v>54.93333333333333</c:v>
                </c:pt>
                <c:pt idx="3296">
                  <c:v>54.95</c:v>
                </c:pt>
                <c:pt idx="3297">
                  <c:v>54.966666666666669</c:v>
                </c:pt>
                <c:pt idx="3298">
                  <c:v>54.983333333333334</c:v>
                </c:pt>
                <c:pt idx="3299">
                  <c:v>55</c:v>
                </c:pt>
                <c:pt idx="3300">
                  <c:v>55.016666666666666</c:v>
                </c:pt>
                <c:pt idx="3301">
                  <c:v>55.033333333333331</c:v>
                </c:pt>
                <c:pt idx="3302">
                  <c:v>55.05</c:v>
                </c:pt>
                <c:pt idx="3303">
                  <c:v>55.06666666666667</c:v>
                </c:pt>
                <c:pt idx="3304">
                  <c:v>55.083333333333336</c:v>
                </c:pt>
                <c:pt idx="3305">
                  <c:v>55.1</c:v>
                </c:pt>
                <c:pt idx="3306">
                  <c:v>55.116666666666667</c:v>
                </c:pt>
                <c:pt idx="3307">
                  <c:v>55.133333333333333</c:v>
                </c:pt>
                <c:pt idx="3308">
                  <c:v>55.15</c:v>
                </c:pt>
                <c:pt idx="3309">
                  <c:v>55.166666666666664</c:v>
                </c:pt>
                <c:pt idx="3310">
                  <c:v>55.18333333333333</c:v>
                </c:pt>
                <c:pt idx="3311">
                  <c:v>55.2</c:v>
                </c:pt>
                <c:pt idx="3312">
                  <c:v>55.216666666666669</c:v>
                </c:pt>
                <c:pt idx="3313">
                  <c:v>55.233333333333334</c:v>
                </c:pt>
                <c:pt idx="3314">
                  <c:v>55.25</c:v>
                </c:pt>
                <c:pt idx="3315">
                  <c:v>55.266666666666666</c:v>
                </c:pt>
                <c:pt idx="3316">
                  <c:v>55.283333333333331</c:v>
                </c:pt>
                <c:pt idx="3317">
                  <c:v>55.3</c:v>
                </c:pt>
                <c:pt idx="3318">
                  <c:v>55.31666666666667</c:v>
                </c:pt>
                <c:pt idx="3319">
                  <c:v>55.333333333333336</c:v>
                </c:pt>
                <c:pt idx="3320">
                  <c:v>55.35</c:v>
                </c:pt>
                <c:pt idx="3321">
                  <c:v>55.366666666666667</c:v>
                </c:pt>
                <c:pt idx="3322">
                  <c:v>55.383333333333333</c:v>
                </c:pt>
                <c:pt idx="3323">
                  <c:v>55.4</c:v>
                </c:pt>
                <c:pt idx="3324">
                  <c:v>55.416666666666664</c:v>
                </c:pt>
                <c:pt idx="3325">
                  <c:v>55.43333333333333</c:v>
                </c:pt>
                <c:pt idx="3326">
                  <c:v>55.45</c:v>
                </c:pt>
                <c:pt idx="3327">
                  <c:v>55.466666666666669</c:v>
                </c:pt>
                <c:pt idx="3328">
                  <c:v>55.483333333333334</c:v>
                </c:pt>
                <c:pt idx="3329">
                  <c:v>55.5</c:v>
                </c:pt>
                <c:pt idx="3330">
                  <c:v>55.516666666666666</c:v>
                </c:pt>
                <c:pt idx="3331">
                  <c:v>55.533333333333331</c:v>
                </c:pt>
                <c:pt idx="3332">
                  <c:v>55.55</c:v>
                </c:pt>
                <c:pt idx="3333">
                  <c:v>55.56666666666667</c:v>
                </c:pt>
                <c:pt idx="3334">
                  <c:v>55.583333333333336</c:v>
                </c:pt>
                <c:pt idx="3335">
                  <c:v>55.6</c:v>
                </c:pt>
                <c:pt idx="3336">
                  <c:v>55.616666666666667</c:v>
                </c:pt>
                <c:pt idx="3337">
                  <c:v>55.633333333333333</c:v>
                </c:pt>
                <c:pt idx="3338">
                  <c:v>55.65</c:v>
                </c:pt>
                <c:pt idx="3339">
                  <c:v>55.666666666666664</c:v>
                </c:pt>
                <c:pt idx="3340">
                  <c:v>55.68333333333333</c:v>
                </c:pt>
                <c:pt idx="3341">
                  <c:v>55.7</c:v>
                </c:pt>
                <c:pt idx="3342">
                  <c:v>55.716666666666669</c:v>
                </c:pt>
                <c:pt idx="3343">
                  <c:v>55.733333333333334</c:v>
                </c:pt>
                <c:pt idx="3344">
                  <c:v>55.75</c:v>
                </c:pt>
                <c:pt idx="3345">
                  <c:v>55.766666666666666</c:v>
                </c:pt>
                <c:pt idx="3346">
                  <c:v>55.783333333333331</c:v>
                </c:pt>
                <c:pt idx="3347">
                  <c:v>55.8</c:v>
                </c:pt>
                <c:pt idx="3348">
                  <c:v>55.81666666666667</c:v>
                </c:pt>
                <c:pt idx="3349">
                  <c:v>55.833333333333336</c:v>
                </c:pt>
                <c:pt idx="3350">
                  <c:v>55.85</c:v>
                </c:pt>
                <c:pt idx="3351">
                  <c:v>55.866666666666667</c:v>
                </c:pt>
                <c:pt idx="3352">
                  <c:v>55.883333333333333</c:v>
                </c:pt>
                <c:pt idx="3353">
                  <c:v>55.9</c:v>
                </c:pt>
                <c:pt idx="3354">
                  <c:v>55.916666666666664</c:v>
                </c:pt>
                <c:pt idx="3355">
                  <c:v>55.93333333333333</c:v>
                </c:pt>
                <c:pt idx="3356">
                  <c:v>55.95</c:v>
                </c:pt>
                <c:pt idx="3357">
                  <c:v>55.966666666666669</c:v>
                </c:pt>
                <c:pt idx="3358">
                  <c:v>55.983333333333334</c:v>
                </c:pt>
                <c:pt idx="3359">
                  <c:v>56</c:v>
                </c:pt>
                <c:pt idx="3360">
                  <c:v>56.016666666666666</c:v>
                </c:pt>
                <c:pt idx="3361">
                  <c:v>56.033333333333331</c:v>
                </c:pt>
                <c:pt idx="3362">
                  <c:v>56.05</c:v>
                </c:pt>
                <c:pt idx="3363">
                  <c:v>56.06666666666667</c:v>
                </c:pt>
                <c:pt idx="3364">
                  <c:v>56.083333333333336</c:v>
                </c:pt>
                <c:pt idx="3365">
                  <c:v>56.1</c:v>
                </c:pt>
                <c:pt idx="3366">
                  <c:v>56.116666666666667</c:v>
                </c:pt>
                <c:pt idx="3367">
                  <c:v>56.133333333333333</c:v>
                </c:pt>
                <c:pt idx="3368">
                  <c:v>56.15</c:v>
                </c:pt>
                <c:pt idx="3369">
                  <c:v>56.166666666666664</c:v>
                </c:pt>
                <c:pt idx="3370">
                  <c:v>56.18333333333333</c:v>
                </c:pt>
                <c:pt idx="3371">
                  <c:v>56.2</c:v>
                </c:pt>
                <c:pt idx="3372">
                  <c:v>56.216666666666669</c:v>
                </c:pt>
                <c:pt idx="3373">
                  <c:v>56.233333333333334</c:v>
                </c:pt>
                <c:pt idx="3374">
                  <c:v>56.25</c:v>
                </c:pt>
                <c:pt idx="3375">
                  <c:v>56.266666666666666</c:v>
                </c:pt>
                <c:pt idx="3376">
                  <c:v>56.283333333333331</c:v>
                </c:pt>
                <c:pt idx="3377">
                  <c:v>56.3</c:v>
                </c:pt>
                <c:pt idx="3378">
                  <c:v>56.31666666666667</c:v>
                </c:pt>
                <c:pt idx="3379">
                  <c:v>56.333333333333336</c:v>
                </c:pt>
                <c:pt idx="3380">
                  <c:v>56.35</c:v>
                </c:pt>
                <c:pt idx="3381">
                  <c:v>56.366666666666667</c:v>
                </c:pt>
                <c:pt idx="3382">
                  <c:v>56.383333333333333</c:v>
                </c:pt>
                <c:pt idx="3383">
                  <c:v>56.4</c:v>
                </c:pt>
                <c:pt idx="3384">
                  <c:v>56.416666666666664</c:v>
                </c:pt>
                <c:pt idx="3385">
                  <c:v>56.43333333333333</c:v>
                </c:pt>
                <c:pt idx="3386">
                  <c:v>56.45</c:v>
                </c:pt>
                <c:pt idx="3387">
                  <c:v>56.466666666666669</c:v>
                </c:pt>
                <c:pt idx="3388">
                  <c:v>56.483333333333334</c:v>
                </c:pt>
                <c:pt idx="3389">
                  <c:v>56.5</c:v>
                </c:pt>
                <c:pt idx="3390">
                  <c:v>56.516666666666666</c:v>
                </c:pt>
                <c:pt idx="3391">
                  <c:v>56.533333333333331</c:v>
                </c:pt>
                <c:pt idx="3392">
                  <c:v>56.55</c:v>
                </c:pt>
                <c:pt idx="3393">
                  <c:v>56.56666666666667</c:v>
                </c:pt>
                <c:pt idx="3394">
                  <c:v>56.583333333333336</c:v>
                </c:pt>
                <c:pt idx="3395">
                  <c:v>56.6</c:v>
                </c:pt>
                <c:pt idx="3396">
                  <c:v>56.616666666666667</c:v>
                </c:pt>
                <c:pt idx="3397">
                  <c:v>56.633333333333333</c:v>
                </c:pt>
                <c:pt idx="3398">
                  <c:v>56.65</c:v>
                </c:pt>
                <c:pt idx="3399">
                  <c:v>56.666666666666664</c:v>
                </c:pt>
                <c:pt idx="3400">
                  <c:v>56.68333333333333</c:v>
                </c:pt>
                <c:pt idx="3401">
                  <c:v>56.7</c:v>
                </c:pt>
                <c:pt idx="3402">
                  <c:v>56.716666666666669</c:v>
                </c:pt>
                <c:pt idx="3403">
                  <c:v>56.733333333333334</c:v>
                </c:pt>
                <c:pt idx="3404">
                  <c:v>56.75</c:v>
                </c:pt>
                <c:pt idx="3405">
                  <c:v>56.766666666666666</c:v>
                </c:pt>
                <c:pt idx="3406">
                  <c:v>56.783333333333331</c:v>
                </c:pt>
                <c:pt idx="3407">
                  <c:v>56.8</c:v>
                </c:pt>
                <c:pt idx="3408">
                  <c:v>56.81666666666667</c:v>
                </c:pt>
                <c:pt idx="3409">
                  <c:v>56.833333333333336</c:v>
                </c:pt>
                <c:pt idx="3410">
                  <c:v>56.85</c:v>
                </c:pt>
                <c:pt idx="3411">
                  <c:v>56.866666666666667</c:v>
                </c:pt>
                <c:pt idx="3412">
                  <c:v>56.883333333333333</c:v>
                </c:pt>
                <c:pt idx="3413">
                  <c:v>56.9</c:v>
                </c:pt>
                <c:pt idx="3414">
                  <c:v>56.916666666666664</c:v>
                </c:pt>
                <c:pt idx="3415">
                  <c:v>56.93333333333333</c:v>
                </c:pt>
                <c:pt idx="3416">
                  <c:v>56.95</c:v>
                </c:pt>
                <c:pt idx="3417">
                  <c:v>56.966666666666669</c:v>
                </c:pt>
                <c:pt idx="3418">
                  <c:v>56.983333333333334</c:v>
                </c:pt>
                <c:pt idx="3419">
                  <c:v>57</c:v>
                </c:pt>
                <c:pt idx="3420">
                  <c:v>57.016666666666666</c:v>
                </c:pt>
                <c:pt idx="3421">
                  <c:v>57.033333333333331</c:v>
                </c:pt>
                <c:pt idx="3422">
                  <c:v>57.05</c:v>
                </c:pt>
                <c:pt idx="3423">
                  <c:v>57.06666666666667</c:v>
                </c:pt>
                <c:pt idx="3424">
                  <c:v>57.083333333333336</c:v>
                </c:pt>
                <c:pt idx="3425">
                  <c:v>57.1</c:v>
                </c:pt>
                <c:pt idx="3426">
                  <c:v>57.116666666666667</c:v>
                </c:pt>
                <c:pt idx="3427">
                  <c:v>57.133333333333333</c:v>
                </c:pt>
                <c:pt idx="3428">
                  <c:v>57.15</c:v>
                </c:pt>
                <c:pt idx="3429">
                  <c:v>57.166666666666664</c:v>
                </c:pt>
                <c:pt idx="3430">
                  <c:v>57.18333333333333</c:v>
                </c:pt>
                <c:pt idx="3431">
                  <c:v>57.2</c:v>
                </c:pt>
                <c:pt idx="3432">
                  <c:v>57.216666666666669</c:v>
                </c:pt>
                <c:pt idx="3433">
                  <c:v>57.233333333333334</c:v>
                </c:pt>
                <c:pt idx="3434">
                  <c:v>57.25</c:v>
                </c:pt>
                <c:pt idx="3435">
                  <c:v>57.266666666666666</c:v>
                </c:pt>
                <c:pt idx="3436">
                  <c:v>57.283333333333331</c:v>
                </c:pt>
                <c:pt idx="3437">
                  <c:v>57.3</c:v>
                </c:pt>
                <c:pt idx="3438">
                  <c:v>57.31666666666667</c:v>
                </c:pt>
                <c:pt idx="3439">
                  <c:v>57.333333333333336</c:v>
                </c:pt>
                <c:pt idx="3440">
                  <c:v>57.35</c:v>
                </c:pt>
                <c:pt idx="3441">
                  <c:v>57.366666666666667</c:v>
                </c:pt>
                <c:pt idx="3442">
                  <c:v>57.383333333333333</c:v>
                </c:pt>
                <c:pt idx="3443">
                  <c:v>57.4</c:v>
                </c:pt>
                <c:pt idx="3444">
                  <c:v>57.416666666666664</c:v>
                </c:pt>
                <c:pt idx="3445">
                  <c:v>57.43333333333333</c:v>
                </c:pt>
                <c:pt idx="3446">
                  <c:v>57.45</c:v>
                </c:pt>
                <c:pt idx="3447">
                  <c:v>57.466666666666669</c:v>
                </c:pt>
                <c:pt idx="3448">
                  <c:v>57.483333333333334</c:v>
                </c:pt>
                <c:pt idx="3449">
                  <c:v>57.5</c:v>
                </c:pt>
                <c:pt idx="3450">
                  <c:v>57.516666666666666</c:v>
                </c:pt>
                <c:pt idx="3451">
                  <c:v>57.533333333333331</c:v>
                </c:pt>
                <c:pt idx="3452">
                  <c:v>57.55</c:v>
                </c:pt>
                <c:pt idx="3453">
                  <c:v>57.56666666666667</c:v>
                </c:pt>
                <c:pt idx="3454">
                  <c:v>57.583333333333336</c:v>
                </c:pt>
                <c:pt idx="3455">
                  <c:v>57.6</c:v>
                </c:pt>
                <c:pt idx="3456">
                  <c:v>57.616666666666667</c:v>
                </c:pt>
                <c:pt idx="3457">
                  <c:v>57.633333333333333</c:v>
                </c:pt>
                <c:pt idx="3458">
                  <c:v>57.65</c:v>
                </c:pt>
                <c:pt idx="3459">
                  <c:v>57.666666666666664</c:v>
                </c:pt>
                <c:pt idx="3460">
                  <c:v>57.68333333333333</c:v>
                </c:pt>
                <c:pt idx="3461">
                  <c:v>57.7</c:v>
                </c:pt>
                <c:pt idx="3462">
                  <c:v>57.716666666666669</c:v>
                </c:pt>
                <c:pt idx="3463">
                  <c:v>57.733333333333334</c:v>
                </c:pt>
                <c:pt idx="3464">
                  <c:v>57.75</c:v>
                </c:pt>
                <c:pt idx="3465">
                  <c:v>57.766666666666666</c:v>
                </c:pt>
                <c:pt idx="3466">
                  <c:v>57.783333333333331</c:v>
                </c:pt>
                <c:pt idx="3467">
                  <c:v>57.8</c:v>
                </c:pt>
                <c:pt idx="3468">
                  <c:v>57.81666666666667</c:v>
                </c:pt>
                <c:pt idx="3469">
                  <c:v>57.833333333333336</c:v>
                </c:pt>
                <c:pt idx="3470">
                  <c:v>57.85</c:v>
                </c:pt>
                <c:pt idx="3471">
                  <c:v>57.866666666666667</c:v>
                </c:pt>
                <c:pt idx="3472">
                  <c:v>57.883333333333333</c:v>
                </c:pt>
                <c:pt idx="3473">
                  <c:v>57.9</c:v>
                </c:pt>
                <c:pt idx="3474">
                  <c:v>57.916666666666664</c:v>
                </c:pt>
                <c:pt idx="3475">
                  <c:v>57.93333333333333</c:v>
                </c:pt>
                <c:pt idx="3476">
                  <c:v>57.95</c:v>
                </c:pt>
                <c:pt idx="3477">
                  <c:v>57.966666666666669</c:v>
                </c:pt>
                <c:pt idx="3478">
                  <c:v>57.983333333333334</c:v>
                </c:pt>
                <c:pt idx="3479">
                  <c:v>58</c:v>
                </c:pt>
                <c:pt idx="3480">
                  <c:v>58.016666666666666</c:v>
                </c:pt>
                <c:pt idx="3481">
                  <c:v>58.033333333333331</c:v>
                </c:pt>
                <c:pt idx="3482">
                  <c:v>58.05</c:v>
                </c:pt>
                <c:pt idx="3483">
                  <c:v>58.06666666666667</c:v>
                </c:pt>
                <c:pt idx="3484">
                  <c:v>58.083333333333336</c:v>
                </c:pt>
                <c:pt idx="3485">
                  <c:v>58.1</c:v>
                </c:pt>
                <c:pt idx="3486">
                  <c:v>58.116666666666667</c:v>
                </c:pt>
                <c:pt idx="3487">
                  <c:v>58.133333333333333</c:v>
                </c:pt>
                <c:pt idx="3488">
                  <c:v>58.15</c:v>
                </c:pt>
                <c:pt idx="3489">
                  <c:v>58.166666666666664</c:v>
                </c:pt>
                <c:pt idx="3490">
                  <c:v>58.18333333333333</c:v>
                </c:pt>
                <c:pt idx="3491">
                  <c:v>58.2</c:v>
                </c:pt>
                <c:pt idx="3492">
                  <c:v>58.216666666666669</c:v>
                </c:pt>
                <c:pt idx="3493">
                  <c:v>58.233333333333334</c:v>
                </c:pt>
                <c:pt idx="3494">
                  <c:v>58.25</c:v>
                </c:pt>
                <c:pt idx="3495">
                  <c:v>58.266666666666666</c:v>
                </c:pt>
                <c:pt idx="3496">
                  <c:v>58.283333333333331</c:v>
                </c:pt>
                <c:pt idx="3497">
                  <c:v>58.3</c:v>
                </c:pt>
                <c:pt idx="3498">
                  <c:v>58.31666666666667</c:v>
                </c:pt>
                <c:pt idx="3499">
                  <c:v>58.333333333333336</c:v>
                </c:pt>
                <c:pt idx="3500">
                  <c:v>58.35</c:v>
                </c:pt>
                <c:pt idx="3501">
                  <c:v>58.366666666666667</c:v>
                </c:pt>
                <c:pt idx="3502">
                  <c:v>58.383333333333333</c:v>
                </c:pt>
                <c:pt idx="3503">
                  <c:v>58.4</c:v>
                </c:pt>
                <c:pt idx="3504">
                  <c:v>58.416666666666664</c:v>
                </c:pt>
                <c:pt idx="3505">
                  <c:v>58.43333333333333</c:v>
                </c:pt>
                <c:pt idx="3506">
                  <c:v>58.45</c:v>
                </c:pt>
                <c:pt idx="3507">
                  <c:v>58.466666666666669</c:v>
                </c:pt>
                <c:pt idx="3508">
                  <c:v>58.483333333333334</c:v>
                </c:pt>
                <c:pt idx="3509">
                  <c:v>58.5</c:v>
                </c:pt>
                <c:pt idx="3510">
                  <c:v>58.516666666666666</c:v>
                </c:pt>
                <c:pt idx="3511">
                  <c:v>58.533333333333331</c:v>
                </c:pt>
                <c:pt idx="3512">
                  <c:v>58.55</c:v>
                </c:pt>
                <c:pt idx="3513">
                  <c:v>58.56666666666667</c:v>
                </c:pt>
                <c:pt idx="3514">
                  <c:v>58.583333333333336</c:v>
                </c:pt>
                <c:pt idx="3515">
                  <c:v>58.6</c:v>
                </c:pt>
                <c:pt idx="3516">
                  <c:v>58.616666666666667</c:v>
                </c:pt>
                <c:pt idx="3517">
                  <c:v>58.633333333333333</c:v>
                </c:pt>
                <c:pt idx="3518">
                  <c:v>58.65</c:v>
                </c:pt>
                <c:pt idx="3519">
                  <c:v>58.666666666666664</c:v>
                </c:pt>
                <c:pt idx="3520">
                  <c:v>58.68333333333333</c:v>
                </c:pt>
                <c:pt idx="3521">
                  <c:v>58.7</c:v>
                </c:pt>
                <c:pt idx="3522">
                  <c:v>58.716666666666669</c:v>
                </c:pt>
                <c:pt idx="3523">
                  <c:v>58.733333333333334</c:v>
                </c:pt>
                <c:pt idx="3524">
                  <c:v>58.75</c:v>
                </c:pt>
                <c:pt idx="3525">
                  <c:v>58.766666666666666</c:v>
                </c:pt>
                <c:pt idx="3526">
                  <c:v>58.783333333333331</c:v>
                </c:pt>
                <c:pt idx="3527">
                  <c:v>58.8</c:v>
                </c:pt>
                <c:pt idx="3528">
                  <c:v>58.81666666666667</c:v>
                </c:pt>
                <c:pt idx="3529">
                  <c:v>58.833333333333336</c:v>
                </c:pt>
                <c:pt idx="3530">
                  <c:v>58.85</c:v>
                </c:pt>
                <c:pt idx="3531">
                  <c:v>58.866666666666667</c:v>
                </c:pt>
                <c:pt idx="3532">
                  <c:v>58.883333333333333</c:v>
                </c:pt>
                <c:pt idx="3533">
                  <c:v>58.9</c:v>
                </c:pt>
                <c:pt idx="3534">
                  <c:v>58.916666666666664</c:v>
                </c:pt>
                <c:pt idx="3535">
                  <c:v>58.93333333333333</c:v>
                </c:pt>
                <c:pt idx="3536">
                  <c:v>58.95</c:v>
                </c:pt>
                <c:pt idx="3537">
                  <c:v>58.966666666666669</c:v>
                </c:pt>
                <c:pt idx="3538">
                  <c:v>58.983333333333334</c:v>
                </c:pt>
                <c:pt idx="3539">
                  <c:v>59</c:v>
                </c:pt>
                <c:pt idx="3540">
                  <c:v>59.016666666666666</c:v>
                </c:pt>
                <c:pt idx="3541">
                  <c:v>59.033333333333331</c:v>
                </c:pt>
                <c:pt idx="3542">
                  <c:v>59.05</c:v>
                </c:pt>
                <c:pt idx="3543">
                  <c:v>59.06666666666667</c:v>
                </c:pt>
                <c:pt idx="3544">
                  <c:v>59.083333333333336</c:v>
                </c:pt>
                <c:pt idx="3545">
                  <c:v>59.1</c:v>
                </c:pt>
                <c:pt idx="3546">
                  <c:v>59.116666666666667</c:v>
                </c:pt>
                <c:pt idx="3547">
                  <c:v>59.133333333333333</c:v>
                </c:pt>
                <c:pt idx="3548">
                  <c:v>59.15</c:v>
                </c:pt>
                <c:pt idx="3549">
                  <c:v>59.166666666666664</c:v>
                </c:pt>
                <c:pt idx="3550">
                  <c:v>59.18333333333333</c:v>
                </c:pt>
                <c:pt idx="3551">
                  <c:v>59.2</c:v>
                </c:pt>
                <c:pt idx="3552">
                  <c:v>59.216666666666669</c:v>
                </c:pt>
                <c:pt idx="3553">
                  <c:v>59.233333333333334</c:v>
                </c:pt>
                <c:pt idx="3554">
                  <c:v>59.25</c:v>
                </c:pt>
                <c:pt idx="3555">
                  <c:v>59.266666666666666</c:v>
                </c:pt>
                <c:pt idx="3556">
                  <c:v>59.283333333333331</c:v>
                </c:pt>
                <c:pt idx="3557">
                  <c:v>59.3</c:v>
                </c:pt>
                <c:pt idx="3558">
                  <c:v>59.31666666666667</c:v>
                </c:pt>
                <c:pt idx="3559">
                  <c:v>59.333333333333336</c:v>
                </c:pt>
                <c:pt idx="3560">
                  <c:v>59.35</c:v>
                </c:pt>
                <c:pt idx="3561">
                  <c:v>59.366666666666667</c:v>
                </c:pt>
                <c:pt idx="3562">
                  <c:v>59.383333333333333</c:v>
                </c:pt>
                <c:pt idx="3563">
                  <c:v>59.4</c:v>
                </c:pt>
                <c:pt idx="3564">
                  <c:v>59.416666666666664</c:v>
                </c:pt>
                <c:pt idx="3565">
                  <c:v>59.43333333333333</c:v>
                </c:pt>
                <c:pt idx="3566">
                  <c:v>59.45</c:v>
                </c:pt>
                <c:pt idx="3567">
                  <c:v>59.466666666666669</c:v>
                </c:pt>
                <c:pt idx="3568">
                  <c:v>59.483333333333334</c:v>
                </c:pt>
                <c:pt idx="3569">
                  <c:v>59.5</c:v>
                </c:pt>
                <c:pt idx="3570">
                  <c:v>59.516666666666666</c:v>
                </c:pt>
                <c:pt idx="3571">
                  <c:v>59.533333333333331</c:v>
                </c:pt>
                <c:pt idx="3572">
                  <c:v>59.55</c:v>
                </c:pt>
                <c:pt idx="3573">
                  <c:v>59.56666666666667</c:v>
                </c:pt>
                <c:pt idx="3574">
                  <c:v>59.583333333333336</c:v>
                </c:pt>
                <c:pt idx="3575">
                  <c:v>59.6</c:v>
                </c:pt>
                <c:pt idx="3576">
                  <c:v>59.616666666666667</c:v>
                </c:pt>
                <c:pt idx="3577">
                  <c:v>59.633333333333333</c:v>
                </c:pt>
                <c:pt idx="3578">
                  <c:v>59.65</c:v>
                </c:pt>
                <c:pt idx="3579">
                  <c:v>59.666666666666664</c:v>
                </c:pt>
                <c:pt idx="3580">
                  <c:v>59.68333333333333</c:v>
                </c:pt>
                <c:pt idx="3581">
                  <c:v>59.7</c:v>
                </c:pt>
                <c:pt idx="3582">
                  <c:v>59.716666666666669</c:v>
                </c:pt>
                <c:pt idx="3583">
                  <c:v>59.733333333333334</c:v>
                </c:pt>
                <c:pt idx="3584">
                  <c:v>59.75</c:v>
                </c:pt>
                <c:pt idx="3585">
                  <c:v>59.766666666666666</c:v>
                </c:pt>
                <c:pt idx="3586">
                  <c:v>59.783333333333331</c:v>
                </c:pt>
                <c:pt idx="3587">
                  <c:v>59.8</c:v>
                </c:pt>
                <c:pt idx="3588">
                  <c:v>59.81666666666667</c:v>
                </c:pt>
                <c:pt idx="3589">
                  <c:v>59.833333333333336</c:v>
                </c:pt>
                <c:pt idx="3590">
                  <c:v>59.85</c:v>
                </c:pt>
                <c:pt idx="3591">
                  <c:v>59.866666666666667</c:v>
                </c:pt>
                <c:pt idx="3592">
                  <c:v>59.883333333333333</c:v>
                </c:pt>
                <c:pt idx="3593">
                  <c:v>59.9</c:v>
                </c:pt>
                <c:pt idx="3594">
                  <c:v>59.916666666666664</c:v>
                </c:pt>
                <c:pt idx="3595">
                  <c:v>59.93333333333333</c:v>
                </c:pt>
                <c:pt idx="3596">
                  <c:v>59.95</c:v>
                </c:pt>
                <c:pt idx="3597">
                  <c:v>59.966666666666669</c:v>
                </c:pt>
                <c:pt idx="3598">
                  <c:v>59.983333333333334</c:v>
                </c:pt>
                <c:pt idx="3599">
                  <c:v>60</c:v>
                </c:pt>
                <c:pt idx="3600">
                  <c:v>60.016666666666666</c:v>
                </c:pt>
                <c:pt idx="3601">
                  <c:v>60.033333333333331</c:v>
                </c:pt>
                <c:pt idx="3602">
                  <c:v>60.05</c:v>
                </c:pt>
                <c:pt idx="3603">
                  <c:v>60.06666666666667</c:v>
                </c:pt>
                <c:pt idx="3604">
                  <c:v>60.083333333333336</c:v>
                </c:pt>
                <c:pt idx="3605">
                  <c:v>60.1</c:v>
                </c:pt>
                <c:pt idx="3606">
                  <c:v>60.116666666666667</c:v>
                </c:pt>
                <c:pt idx="3607">
                  <c:v>60.133333333333333</c:v>
                </c:pt>
                <c:pt idx="3608">
                  <c:v>60.15</c:v>
                </c:pt>
                <c:pt idx="3609">
                  <c:v>60.166666666666664</c:v>
                </c:pt>
                <c:pt idx="3610">
                  <c:v>60.18333333333333</c:v>
                </c:pt>
                <c:pt idx="3611">
                  <c:v>60.2</c:v>
                </c:pt>
                <c:pt idx="3612">
                  <c:v>60.216666666666669</c:v>
                </c:pt>
                <c:pt idx="3613">
                  <c:v>60.233333333333334</c:v>
                </c:pt>
                <c:pt idx="3614">
                  <c:v>60.25</c:v>
                </c:pt>
                <c:pt idx="3615">
                  <c:v>60.266666666666666</c:v>
                </c:pt>
                <c:pt idx="3616">
                  <c:v>60.283333333333331</c:v>
                </c:pt>
                <c:pt idx="3617">
                  <c:v>60.3</c:v>
                </c:pt>
                <c:pt idx="3618">
                  <c:v>60.31666666666667</c:v>
                </c:pt>
                <c:pt idx="3619">
                  <c:v>60.333333333333336</c:v>
                </c:pt>
                <c:pt idx="3620">
                  <c:v>60.35</c:v>
                </c:pt>
                <c:pt idx="3621">
                  <c:v>60.366666666666667</c:v>
                </c:pt>
                <c:pt idx="3622">
                  <c:v>60.383333333333333</c:v>
                </c:pt>
                <c:pt idx="3623">
                  <c:v>60.4</c:v>
                </c:pt>
                <c:pt idx="3624">
                  <c:v>60.416666666666664</c:v>
                </c:pt>
                <c:pt idx="3625">
                  <c:v>60.43333333333333</c:v>
                </c:pt>
                <c:pt idx="3626">
                  <c:v>60.45</c:v>
                </c:pt>
                <c:pt idx="3627">
                  <c:v>60.466666666666669</c:v>
                </c:pt>
                <c:pt idx="3628">
                  <c:v>60.483333333333334</c:v>
                </c:pt>
                <c:pt idx="3629">
                  <c:v>60.5</c:v>
                </c:pt>
                <c:pt idx="3630">
                  <c:v>60.516666666666666</c:v>
                </c:pt>
                <c:pt idx="3631">
                  <c:v>60.533333333333331</c:v>
                </c:pt>
                <c:pt idx="3632">
                  <c:v>60.55</c:v>
                </c:pt>
                <c:pt idx="3633">
                  <c:v>60.56666666666667</c:v>
                </c:pt>
                <c:pt idx="3634">
                  <c:v>60.583333333333336</c:v>
                </c:pt>
                <c:pt idx="3635">
                  <c:v>60.6</c:v>
                </c:pt>
                <c:pt idx="3636">
                  <c:v>60.616666666666667</c:v>
                </c:pt>
                <c:pt idx="3637">
                  <c:v>60.633333333333333</c:v>
                </c:pt>
                <c:pt idx="3638">
                  <c:v>60.65</c:v>
                </c:pt>
                <c:pt idx="3639">
                  <c:v>60.666666666666664</c:v>
                </c:pt>
                <c:pt idx="3640">
                  <c:v>60.68333333333333</c:v>
                </c:pt>
                <c:pt idx="3641">
                  <c:v>60.7</c:v>
                </c:pt>
                <c:pt idx="3642">
                  <c:v>60.716666666666669</c:v>
                </c:pt>
                <c:pt idx="3643">
                  <c:v>60.733333333333334</c:v>
                </c:pt>
                <c:pt idx="3644">
                  <c:v>60.75</c:v>
                </c:pt>
                <c:pt idx="3645">
                  <c:v>60.766666666666666</c:v>
                </c:pt>
                <c:pt idx="3646">
                  <c:v>60.783333333333331</c:v>
                </c:pt>
                <c:pt idx="3647">
                  <c:v>60.8</c:v>
                </c:pt>
                <c:pt idx="3648">
                  <c:v>60.81666666666667</c:v>
                </c:pt>
                <c:pt idx="3649">
                  <c:v>60.833333333333336</c:v>
                </c:pt>
                <c:pt idx="3650">
                  <c:v>60.85</c:v>
                </c:pt>
                <c:pt idx="3651">
                  <c:v>60.866666666666667</c:v>
                </c:pt>
                <c:pt idx="3652">
                  <c:v>60.883333333333333</c:v>
                </c:pt>
                <c:pt idx="3653">
                  <c:v>60.9</c:v>
                </c:pt>
                <c:pt idx="3654">
                  <c:v>60.916666666666664</c:v>
                </c:pt>
                <c:pt idx="3655">
                  <c:v>60.93333333333333</c:v>
                </c:pt>
                <c:pt idx="3656">
                  <c:v>60.95</c:v>
                </c:pt>
                <c:pt idx="3657">
                  <c:v>60.966666666666669</c:v>
                </c:pt>
                <c:pt idx="3658">
                  <c:v>60.983333333333334</c:v>
                </c:pt>
                <c:pt idx="3659">
                  <c:v>61</c:v>
                </c:pt>
                <c:pt idx="3660">
                  <c:v>61.016666666666666</c:v>
                </c:pt>
                <c:pt idx="3661">
                  <c:v>61.033333333333331</c:v>
                </c:pt>
                <c:pt idx="3662">
                  <c:v>61.05</c:v>
                </c:pt>
                <c:pt idx="3663">
                  <c:v>61.06666666666667</c:v>
                </c:pt>
                <c:pt idx="3664">
                  <c:v>61.083333333333336</c:v>
                </c:pt>
                <c:pt idx="3665">
                  <c:v>61.1</c:v>
                </c:pt>
                <c:pt idx="3666">
                  <c:v>61.116666666666667</c:v>
                </c:pt>
                <c:pt idx="3667">
                  <c:v>61.133333333333333</c:v>
                </c:pt>
                <c:pt idx="3668">
                  <c:v>61.15</c:v>
                </c:pt>
                <c:pt idx="3669">
                  <c:v>61.166666666666664</c:v>
                </c:pt>
                <c:pt idx="3670">
                  <c:v>61.18333333333333</c:v>
                </c:pt>
                <c:pt idx="3671">
                  <c:v>61.2</c:v>
                </c:pt>
                <c:pt idx="3672">
                  <c:v>61.216666666666669</c:v>
                </c:pt>
                <c:pt idx="3673">
                  <c:v>61.233333333333334</c:v>
                </c:pt>
                <c:pt idx="3674">
                  <c:v>61.25</c:v>
                </c:pt>
                <c:pt idx="3675">
                  <c:v>61.266666666666666</c:v>
                </c:pt>
                <c:pt idx="3676">
                  <c:v>61.283333333333331</c:v>
                </c:pt>
                <c:pt idx="3677">
                  <c:v>61.3</c:v>
                </c:pt>
                <c:pt idx="3678">
                  <c:v>61.31666666666667</c:v>
                </c:pt>
                <c:pt idx="3679">
                  <c:v>61.333333333333336</c:v>
                </c:pt>
                <c:pt idx="3680">
                  <c:v>61.35</c:v>
                </c:pt>
                <c:pt idx="3681">
                  <c:v>61.366666666666667</c:v>
                </c:pt>
                <c:pt idx="3682">
                  <c:v>61.383333333333333</c:v>
                </c:pt>
                <c:pt idx="3683">
                  <c:v>61.4</c:v>
                </c:pt>
                <c:pt idx="3684">
                  <c:v>61.416666666666664</c:v>
                </c:pt>
                <c:pt idx="3685">
                  <c:v>61.43333333333333</c:v>
                </c:pt>
                <c:pt idx="3686">
                  <c:v>61.45</c:v>
                </c:pt>
                <c:pt idx="3687">
                  <c:v>61.466666666666669</c:v>
                </c:pt>
                <c:pt idx="3688">
                  <c:v>61.483333333333334</c:v>
                </c:pt>
                <c:pt idx="3689">
                  <c:v>61.5</c:v>
                </c:pt>
                <c:pt idx="3690">
                  <c:v>61.516666666666666</c:v>
                </c:pt>
                <c:pt idx="3691">
                  <c:v>61.533333333333331</c:v>
                </c:pt>
                <c:pt idx="3692">
                  <c:v>61.55</c:v>
                </c:pt>
                <c:pt idx="3693">
                  <c:v>61.56666666666667</c:v>
                </c:pt>
                <c:pt idx="3694">
                  <c:v>61.583333333333336</c:v>
                </c:pt>
                <c:pt idx="3695">
                  <c:v>61.6</c:v>
                </c:pt>
                <c:pt idx="3696">
                  <c:v>61.616666666666667</c:v>
                </c:pt>
                <c:pt idx="3697">
                  <c:v>61.633333333333333</c:v>
                </c:pt>
                <c:pt idx="3698">
                  <c:v>61.65</c:v>
                </c:pt>
                <c:pt idx="3699">
                  <c:v>61.666666666666664</c:v>
                </c:pt>
                <c:pt idx="3700">
                  <c:v>61.68333333333333</c:v>
                </c:pt>
                <c:pt idx="3701">
                  <c:v>61.7</c:v>
                </c:pt>
                <c:pt idx="3702">
                  <c:v>61.716666666666669</c:v>
                </c:pt>
                <c:pt idx="3703">
                  <c:v>61.733333333333334</c:v>
                </c:pt>
                <c:pt idx="3704">
                  <c:v>61.75</c:v>
                </c:pt>
                <c:pt idx="3705">
                  <c:v>61.766666666666666</c:v>
                </c:pt>
                <c:pt idx="3706">
                  <c:v>61.783333333333331</c:v>
                </c:pt>
                <c:pt idx="3707">
                  <c:v>61.8</c:v>
                </c:pt>
                <c:pt idx="3708">
                  <c:v>61.81666666666667</c:v>
                </c:pt>
                <c:pt idx="3709">
                  <c:v>61.833333333333336</c:v>
                </c:pt>
                <c:pt idx="3710">
                  <c:v>61.85</c:v>
                </c:pt>
                <c:pt idx="3711">
                  <c:v>61.866666666666667</c:v>
                </c:pt>
                <c:pt idx="3712">
                  <c:v>61.883333333333333</c:v>
                </c:pt>
                <c:pt idx="3713">
                  <c:v>61.9</c:v>
                </c:pt>
                <c:pt idx="3714">
                  <c:v>61.916666666666664</c:v>
                </c:pt>
                <c:pt idx="3715">
                  <c:v>61.93333333333333</c:v>
                </c:pt>
                <c:pt idx="3716">
                  <c:v>61.95</c:v>
                </c:pt>
                <c:pt idx="3717">
                  <c:v>61.966666666666669</c:v>
                </c:pt>
                <c:pt idx="3718">
                  <c:v>61.983333333333334</c:v>
                </c:pt>
                <c:pt idx="3719">
                  <c:v>62</c:v>
                </c:pt>
                <c:pt idx="3720">
                  <c:v>62.016666666666666</c:v>
                </c:pt>
                <c:pt idx="3721">
                  <c:v>62.033333333333331</c:v>
                </c:pt>
                <c:pt idx="3722">
                  <c:v>62.05</c:v>
                </c:pt>
                <c:pt idx="3723">
                  <c:v>62.06666666666667</c:v>
                </c:pt>
                <c:pt idx="3724">
                  <c:v>62.083333333333336</c:v>
                </c:pt>
                <c:pt idx="3725">
                  <c:v>62.1</c:v>
                </c:pt>
                <c:pt idx="3726">
                  <c:v>62.116666666666667</c:v>
                </c:pt>
                <c:pt idx="3727">
                  <c:v>62.133333333333333</c:v>
                </c:pt>
                <c:pt idx="3728">
                  <c:v>62.15</c:v>
                </c:pt>
                <c:pt idx="3729">
                  <c:v>62.166666666666664</c:v>
                </c:pt>
                <c:pt idx="3730">
                  <c:v>62.18333333333333</c:v>
                </c:pt>
                <c:pt idx="3731">
                  <c:v>62.2</c:v>
                </c:pt>
                <c:pt idx="3732">
                  <c:v>62.216666666666669</c:v>
                </c:pt>
                <c:pt idx="3733">
                  <c:v>62.233333333333334</c:v>
                </c:pt>
                <c:pt idx="3734">
                  <c:v>62.25</c:v>
                </c:pt>
                <c:pt idx="3735">
                  <c:v>62.266666666666666</c:v>
                </c:pt>
                <c:pt idx="3736">
                  <c:v>62.283333333333331</c:v>
                </c:pt>
                <c:pt idx="3737">
                  <c:v>62.3</c:v>
                </c:pt>
                <c:pt idx="3738">
                  <c:v>62.31666666666667</c:v>
                </c:pt>
                <c:pt idx="3739">
                  <c:v>62.333333333333336</c:v>
                </c:pt>
                <c:pt idx="3740">
                  <c:v>62.35</c:v>
                </c:pt>
                <c:pt idx="3741">
                  <c:v>62.366666666666667</c:v>
                </c:pt>
                <c:pt idx="3742">
                  <c:v>62.383333333333333</c:v>
                </c:pt>
                <c:pt idx="3743">
                  <c:v>62.4</c:v>
                </c:pt>
                <c:pt idx="3744">
                  <c:v>62.416666666666664</c:v>
                </c:pt>
                <c:pt idx="3745">
                  <c:v>62.43333333333333</c:v>
                </c:pt>
                <c:pt idx="3746">
                  <c:v>62.45</c:v>
                </c:pt>
                <c:pt idx="3747">
                  <c:v>62.466666666666669</c:v>
                </c:pt>
                <c:pt idx="3748">
                  <c:v>62.483333333333334</c:v>
                </c:pt>
                <c:pt idx="3749">
                  <c:v>62.5</c:v>
                </c:pt>
                <c:pt idx="3750">
                  <c:v>62.516666666666666</c:v>
                </c:pt>
                <c:pt idx="3751">
                  <c:v>62.533333333333331</c:v>
                </c:pt>
                <c:pt idx="3752">
                  <c:v>62.55</c:v>
                </c:pt>
                <c:pt idx="3753">
                  <c:v>62.56666666666667</c:v>
                </c:pt>
                <c:pt idx="3754">
                  <c:v>62.583333333333336</c:v>
                </c:pt>
                <c:pt idx="3755">
                  <c:v>62.6</c:v>
                </c:pt>
                <c:pt idx="3756">
                  <c:v>62.616666666666667</c:v>
                </c:pt>
                <c:pt idx="3757">
                  <c:v>62.633333333333333</c:v>
                </c:pt>
                <c:pt idx="3758">
                  <c:v>62.65</c:v>
                </c:pt>
                <c:pt idx="3759">
                  <c:v>62.666666666666664</c:v>
                </c:pt>
                <c:pt idx="3760">
                  <c:v>62.68333333333333</c:v>
                </c:pt>
                <c:pt idx="3761">
                  <c:v>62.7</c:v>
                </c:pt>
                <c:pt idx="3762">
                  <c:v>62.716666666666669</c:v>
                </c:pt>
                <c:pt idx="3763">
                  <c:v>62.733333333333334</c:v>
                </c:pt>
                <c:pt idx="3764">
                  <c:v>62.75</c:v>
                </c:pt>
                <c:pt idx="3765">
                  <c:v>62.766666666666666</c:v>
                </c:pt>
                <c:pt idx="3766">
                  <c:v>62.783333333333331</c:v>
                </c:pt>
                <c:pt idx="3767">
                  <c:v>62.8</c:v>
                </c:pt>
                <c:pt idx="3768">
                  <c:v>62.81666666666667</c:v>
                </c:pt>
                <c:pt idx="3769">
                  <c:v>62.833333333333336</c:v>
                </c:pt>
                <c:pt idx="3770">
                  <c:v>62.85</c:v>
                </c:pt>
                <c:pt idx="3771">
                  <c:v>62.866666666666667</c:v>
                </c:pt>
                <c:pt idx="3772">
                  <c:v>62.883333333333333</c:v>
                </c:pt>
                <c:pt idx="3773">
                  <c:v>62.9</c:v>
                </c:pt>
                <c:pt idx="3774">
                  <c:v>62.916666666666664</c:v>
                </c:pt>
                <c:pt idx="3775">
                  <c:v>62.93333333333333</c:v>
                </c:pt>
                <c:pt idx="3776">
                  <c:v>62.95</c:v>
                </c:pt>
                <c:pt idx="3777">
                  <c:v>62.966666666666669</c:v>
                </c:pt>
                <c:pt idx="3778">
                  <c:v>62.983333333333334</c:v>
                </c:pt>
                <c:pt idx="3779">
                  <c:v>63</c:v>
                </c:pt>
                <c:pt idx="3780">
                  <c:v>63.016666666666666</c:v>
                </c:pt>
                <c:pt idx="3781">
                  <c:v>63.033333333333331</c:v>
                </c:pt>
                <c:pt idx="3782">
                  <c:v>63.05</c:v>
                </c:pt>
                <c:pt idx="3783">
                  <c:v>63.06666666666667</c:v>
                </c:pt>
                <c:pt idx="3784">
                  <c:v>63.083333333333336</c:v>
                </c:pt>
                <c:pt idx="3785">
                  <c:v>63.1</c:v>
                </c:pt>
                <c:pt idx="3786">
                  <c:v>63.116666666666667</c:v>
                </c:pt>
                <c:pt idx="3787">
                  <c:v>63.133333333333333</c:v>
                </c:pt>
                <c:pt idx="3788">
                  <c:v>63.15</c:v>
                </c:pt>
                <c:pt idx="3789">
                  <c:v>63.166666666666664</c:v>
                </c:pt>
                <c:pt idx="3790">
                  <c:v>63.18333333333333</c:v>
                </c:pt>
                <c:pt idx="3791">
                  <c:v>63.2</c:v>
                </c:pt>
                <c:pt idx="3792">
                  <c:v>63.216666666666669</c:v>
                </c:pt>
                <c:pt idx="3793">
                  <c:v>63.233333333333334</c:v>
                </c:pt>
                <c:pt idx="3794">
                  <c:v>63.25</c:v>
                </c:pt>
                <c:pt idx="3795">
                  <c:v>63.266666666666666</c:v>
                </c:pt>
                <c:pt idx="3796">
                  <c:v>63.283333333333331</c:v>
                </c:pt>
                <c:pt idx="3797">
                  <c:v>63.3</c:v>
                </c:pt>
                <c:pt idx="3798">
                  <c:v>63.31666666666667</c:v>
                </c:pt>
                <c:pt idx="3799">
                  <c:v>63.333333333333336</c:v>
                </c:pt>
                <c:pt idx="3800">
                  <c:v>63.35</c:v>
                </c:pt>
                <c:pt idx="3801">
                  <c:v>63.366666666666667</c:v>
                </c:pt>
                <c:pt idx="3802">
                  <c:v>63.383333333333333</c:v>
                </c:pt>
                <c:pt idx="3803">
                  <c:v>63.4</c:v>
                </c:pt>
                <c:pt idx="3804">
                  <c:v>63.416666666666664</c:v>
                </c:pt>
                <c:pt idx="3805">
                  <c:v>63.43333333333333</c:v>
                </c:pt>
                <c:pt idx="3806">
                  <c:v>63.45</c:v>
                </c:pt>
                <c:pt idx="3807">
                  <c:v>63.466666666666669</c:v>
                </c:pt>
                <c:pt idx="3808">
                  <c:v>63.483333333333334</c:v>
                </c:pt>
                <c:pt idx="3809">
                  <c:v>63.5</c:v>
                </c:pt>
                <c:pt idx="3810">
                  <c:v>63.516666666666666</c:v>
                </c:pt>
                <c:pt idx="3811">
                  <c:v>63.533333333333331</c:v>
                </c:pt>
                <c:pt idx="3812">
                  <c:v>63.55</c:v>
                </c:pt>
                <c:pt idx="3813">
                  <c:v>63.56666666666667</c:v>
                </c:pt>
                <c:pt idx="3814">
                  <c:v>63.583333333333336</c:v>
                </c:pt>
                <c:pt idx="3815">
                  <c:v>63.6</c:v>
                </c:pt>
                <c:pt idx="3816">
                  <c:v>63.616666666666667</c:v>
                </c:pt>
                <c:pt idx="3817">
                  <c:v>63.633333333333333</c:v>
                </c:pt>
                <c:pt idx="3818">
                  <c:v>63.65</c:v>
                </c:pt>
                <c:pt idx="3819">
                  <c:v>63.666666666666664</c:v>
                </c:pt>
                <c:pt idx="3820">
                  <c:v>63.68333333333333</c:v>
                </c:pt>
                <c:pt idx="3821">
                  <c:v>63.7</c:v>
                </c:pt>
                <c:pt idx="3822">
                  <c:v>63.716666666666669</c:v>
                </c:pt>
                <c:pt idx="3823">
                  <c:v>63.733333333333334</c:v>
                </c:pt>
                <c:pt idx="3824">
                  <c:v>63.75</c:v>
                </c:pt>
                <c:pt idx="3825">
                  <c:v>63.766666666666666</c:v>
                </c:pt>
                <c:pt idx="3826">
                  <c:v>63.783333333333331</c:v>
                </c:pt>
                <c:pt idx="3827">
                  <c:v>63.8</c:v>
                </c:pt>
                <c:pt idx="3828">
                  <c:v>63.81666666666667</c:v>
                </c:pt>
                <c:pt idx="3829">
                  <c:v>63.833333333333336</c:v>
                </c:pt>
                <c:pt idx="3830">
                  <c:v>63.85</c:v>
                </c:pt>
                <c:pt idx="3831">
                  <c:v>63.866666666666667</c:v>
                </c:pt>
                <c:pt idx="3832">
                  <c:v>63.883333333333333</c:v>
                </c:pt>
                <c:pt idx="3833">
                  <c:v>63.9</c:v>
                </c:pt>
                <c:pt idx="3834">
                  <c:v>63.916666666666664</c:v>
                </c:pt>
                <c:pt idx="3835">
                  <c:v>63.93333333333333</c:v>
                </c:pt>
                <c:pt idx="3836">
                  <c:v>63.95</c:v>
                </c:pt>
                <c:pt idx="3837">
                  <c:v>63.966666666666669</c:v>
                </c:pt>
                <c:pt idx="3838">
                  <c:v>63.983333333333334</c:v>
                </c:pt>
                <c:pt idx="3839">
                  <c:v>64</c:v>
                </c:pt>
                <c:pt idx="3840">
                  <c:v>64.016666666666666</c:v>
                </c:pt>
                <c:pt idx="3841">
                  <c:v>64.033333333333331</c:v>
                </c:pt>
                <c:pt idx="3842">
                  <c:v>64.05</c:v>
                </c:pt>
                <c:pt idx="3843">
                  <c:v>64.066666666666663</c:v>
                </c:pt>
                <c:pt idx="3844">
                  <c:v>64.083333333333329</c:v>
                </c:pt>
                <c:pt idx="3845">
                  <c:v>64.099999999999994</c:v>
                </c:pt>
                <c:pt idx="3846">
                  <c:v>64.11666666666666</c:v>
                </c:pt>
                <c:pt idx="3847">
                  <c:v>64.13333333333334</c:v>
                </c:pt>
                <c:pt idx="3848">
                  <c:v>64.150000000000006</c:v>
                </c:pt>
                <c:pt idx="3849">
                  <c:v>64.166666666666671</c:v>
                </c:pt>
                <c:pt idx="3850">
                  <c:v>64.183333333333337</c:v>
                </c:pt>
                <c:pt idx="3851">
                  <c:v>64.2</c:v>
                </c:pt>
                <c:pt idx="3852">
                  <c:v>64.216666666666669</c:v>
                </c:pt>
                <c:pt idx="3853">
                  <c:v>64.233333333333334</c:v>
                </c:pt>
                <c:pt idx="3854">
                  <c:v>64.25</c:v>
                </c:pt>
                <c:pt idx="3855">
                  <c:v>64.266666666666666</c:v>
                </c:pt>
                <c:pt idx="3856">
                  <c:v>64.283333333333331</c:v>
                </c:pt>
                <c:pt idx="3857">
                  <c:v>64.3</c:v>
                </c:pt>
                <c:pt idx="3858">
                  <c:v>64.316666666666663</c:v>
                </c:pt>
                <c:pt idx="3859">
                  <c:v>64.333333333333329</c:v>
                </c:pt>
                <c:pt idx="3860">
                  <c:v>64.349999999999994</c:v>
                </c:pt>
                <c:pt idx="3861">
                  <c:v>64.36666666666666</c:v>
                </c:pt>
                <c:pt idx="3862">
                  <c:v>64.38333333333334</c:v>
                </c:pt>
                <c:pt idx="3863">
                  <c:v>64.400000000000006</c:v>
                </c:pt>
                <c:pt idx="3864">
                  <c:v>64.416666666666671</c:v>
                </c:pt>
                <c:pt idx="3865">
                  <c:v>64.433333333333337</c:v>
                </c:pt>
                <c:pt idx="3866">
                  <c:v>64.45</c:v>
                </c:pt>
                <c:pt idx="3867">
                  <c:v>64.466666666666669</c:v>
                </c:pt>
                <c:pt idx="3868">
                  <c:v>64.483333333333334</c:v>
                </c:pt>
                <c:pt idx="3869">
                  <c:v>64.5</c:v>
                </c:pt>
                <c:pt idx="3870">
                  <c:v>64.516666666666666</c:v>
                </c:pt>
                <c:pt idx="3871">
                  <c:v>64.533333333333331</c:v>
                </c:pt>
                <c:pt idx="3872">
                  <c:v>64.55</c:v>
                </c:pt>
                <c:pt idx="3873">
                  <c:v>64.566666666666663</c:v>
                </c:pt>
                <c:pt idx="3874">
                  <c:v>64.583333333333329</c:v>
                </c:pt>
                <c:pt idx="3875">
                  <c:v>64.599999999999994</c:v>
                </c:pt>
                <c:pt idx="3876">
                  <c:v>64.61666666666666</c:v>
                </c:pt>
                <c:pt idx="3877">
                  <c:v>64.63333333333334</c:v>
                </c:pt>
                <c:pt idx="3878">
                  <c:v>64.650000000000006</c:v>
                </c:pt>
                <c:pt idx="3879">
                  <c:v>64.666666666666671</c:v>
                </c:pt>
                <c:pt idx="3880">
                  <c:v>64.683333333333337</c:v>
                </c:pt>
                <c:pt idx="3881">
                  <c:v>64.7</c:v>
                </c:pt>
                <c:pt idx="3882">
                  <c:v>64.716666666666669</c:v>
                </c:pt>
                <c:pt idx="3883">
                  <c:v>64.733333333333334</c:v>
                </c:pt>
                <c:pt idx="3884">
                  <c:v>64.75</c:v>
                </c:pt>
                <c:pt idx="3885">
                  <c:v>64.766666666666666</c:v>
                </c:pt>
                <c:pt idx="3886">
                  <c:v>64.783333333333331</c:v>
                </c:pt>
                <c:pt idx="3887">
                  <c:v>64.8</c:v>
                </c:pt>
                <c:pt idx="3888">
                  <c:v>64.816666666666663</c:v>
                </c:pt>
                <c:pt idx="3889">
                  <c:v>64.833333333333329</c:v>
                </c:pt>
                <c:pt idx="3890">
                  <c:v>64.849999999999994</c:v>
                </c:pt>
                <c:pt idx="3891">
                  <c:v>64.86666666666666</c:v>
                </c:pt>
                <c:pt idx="3892">
                  <c:v>64.88333333333334</c:v>
                </c:pt>
                <c:pt idx="3893">
                  <c:v>64.900000000000006</c:v>
                </c:pt>
                <c:pt idx="3894">
                  <c:v>64.916666666666671</c:v>
                </c:pt>
                <c:pt idx="3895">
                  <c:v>64.933333333333337</c:v>
                </c:pt>
                <c:pt idx="3896">
                  <c:v>64.95</c:v>
                </c:pt>
                <c:pt idx="3897">
                  <c:v>64.966666666666669</c:v>
                </c:pt>
                <c:pt idx="3898">
                  <c:v>64.983333333333334</c:v>
                </c:pt>
                <c:pt idx="3899">
                  <c:v>65</c:v>
                </c:pt>
                <c:pt idx="3900">
                  <c:v>65.016666666666666</c:v>
                </c:pt>
                <c:pt idx="3901">
                  <c:v>65.033333333333331</c:v>
                </c:pt>
                <c:pt idx="3902">
                  <c:v>65.05</c:v>
                </c:pt>
                <c:pt idx="3903">
                  <c:v>65.066666666666663</c:v>
                </c:pt>
                <c:pt idx="3904">
                  <c:v>65.083333333333329</c:v>
                </c:pt>
                <c:pt idx="3905">
                  <c:v>65.099999999999994</c:v>
                </c:pt>
                <c:pt idx="3906">
                  <c:v>65.11666666666666</c:v>
                </c:pt>
                <c:pt idx="3907">
                  <c:v>65.13333333333334</c:v>
                </c:pt>
                <c:pt idx="3908">
                  <c:v>65.150000000000006</c:v>
                </c:pt>
                <c:pt idx="3909">
                  <c:v>65.166666666666671</c:v>
                </c:pt>
                <c:pt idx="3910">
                  <c:v>65.183333333333337</c:v>
                </c:pt>
                <c:pt idx="3911">
                  <c:v>65.2</c:v>
                </c:pt>
                <c:pt idx="3912">
                  <c:v>65.216666666666669</c:v>
                </c:pt>
                <c:pt idx="3913">
                  <c:v>65.233333333333334</c:v>
                </c:pt>
                <c:pt idx="3914">
                  <c:v>65.25</c:v>
                </c:pt>
                <c:pt idx="3915">
                  <c:v>65.266666666666666</c:v>
                </c:pt>
                <c:pt idx="3916">
                  <c:v>65.283333333333331</c:v>
                </c:pt>
                <c:pt idx="3917">
                  <c:v>65.3</c:v>
                </c:pt>
                <c:pt idx="3918">
                  <c:v>65.316666666666663</c:v>
                </c:pt>
                <c:pt idx="3919">
                  <c:v>65.333333333333329</c:v>
                </c:pt>
                <c:pt idx="3920">
                  <c:v>65.349999999999994</c:v>
                </c:pt>
                <c:pt idx="3921">
                  <c:v>65.36666666666666</c:v>
                </c:pt>
                <c:pt idx="3922">
                  <c:v>65.38333333333334</c:v>
                </c:pt>
                <c:pt idx="3923">
                  <c:v>65.400000000000006</c:v>
                </c:pt>
                <c:pt idx="3924">
                  <c:v>65.416666666666671</c:v>
                </c:pt>
                <c:pt idx="3925">
                  <c:v>65.433333333333337</c:v>
                </c:pt>
                <c:pt idx="3926">
                  <c:v>65.45</c:v>
                </c:pt>
                <c:pt idx="3927">
                  <c:v>65.466666666666669</c:v>
                </c:pt>
                <c:pt idx="3928">
                  <c:v>65.483333333333334</c:v>
                </c:pt>
                <c:pt idx="3929">
                  <c:v>65.5</c:v>
                </c:pt>
                <c:pt idx="3930">
                  <c:v>65.516666666666666</c:v>
                </c:pt>
                <c:pt idx="3931">
                  <c:v>65.533333333333331</c:v>
                </c:pt>
                <c:pt idx="3932">
                  <c:v>65.55</c:v>
                </c:pt>
                <c:pt idx="3933">
                  <c:v>65.566666666666663</c:v>
                </c:pt>
                <c:pt idx="3934">
                  <c:v>65.583333333333329</c:v>
                </c:pt>
                <c:pt idx="3935">
                  <c:v>65.599999999999994</c:v>
                </c:pt>
                <c:pt idx="3936">
                  <c:v>65.61666666666666</c:v>
                </c:pt>
                <c:pt idx="3937">
                  <c:v>65.63333333333334</c:v>
                </c:pt>
                <c:pt idx="3938">
                  <c:v>65.650000000000006</c:v>
                </c:pt>
                <c:pt idx="3939">
                  <c:v>65.666666666666671</c:v>
                </c:pt>
                <c:pt idx="3940">
                  <c:v>65.683333333333337</c:v>
                </c:pt>
                <c:pt idx="3941">
                  <c:v>65.7</c:v>
                </c:pt>
                <c:pt idx="3942">
                  <c:v>65.716666666666669</c:v>
                </c:pt>
                <c:pt idx="3943">
                  <c:v>65.733333333333334</c:v>
                </c:pt>
                <c:pt idx="3944">
                  <c:v>65.75</c:v>
                </c:pt>
                <c:pt idx="3945">
                  <c:v>65.766666666666666</c:v>
                </c:pt>
                <c:pt idx="3946">
                  <c:v>65.783333333333331</c:v>
                </c:pt>
                <c:pt idx="3947">
                  <c:v>65.8</c:v>
                </c:pt>
                <c:pt idx="3948">
                  <c:v>65.816666666666663</c:v>
                </c:pt>
                <c:pt idx="3949">
                  <c:v>65.833333333333329</c:v>
                </c:pt>
                <c:pt idx="3950">
                  <c:v>65.849999999999994</c:v>
                </c:pt>
                <c:pt idx="3951">
                  <c:v>65.86666666666666</c:v>
                </c:pt>
                <c:pt idx="3952">
                  <c:v>65.88333333333334</c:v>
                </c:pt>
                <c:pt idx="3953">
                  <c:v>65.900000000000006</c:v>
                </c:pt>
                <c:pt idx="3954">
                  <c:v>65.916666666666671</c:v>
                </c:pt>
                <c:pt idx="3955">
                  <c:v>65.933333333333337</c:v>
                </c:pt>
                <c:pt idx="3956">
                  <c:v>65.95</c:v>
                </c:pt>
                <c:pt idx="3957">
                  <c:v>65.966666666666669</c:v>
                </c:pt>
                <c:pt idx="3958">
                  <c:v>65.983333333333334</c:v>
                </c:pt>
                <c:pt idx="3959">
                  <c:v>66</c:v>
                </c:pt>
                <c:pt idx="3960">
                  <c:v>66.016666666666666</c:v>
                </c:pt>
                <c:pt idx="3961">
                  <c:v>66.033333333333331</c:v>
                </c:pt>
                <c:pt idx="3962">
                  <c:v>66.05</c:v>
                </c:pt>
                <c:pt idx="3963">
                  <c:v>66.066666666666663</c:v>
                </c:pt>
                <c:pt idx="3964">
                  <c:v>66.083333333333329</c:v>
                </c:pt>
                <c:pt idx="3965">
                  <c:v>66.099999999999994</c:v>
                </c:pt>
                <c:pt idx="3966">
                  <c:v>66.11666666666666</c:v>
                </c:pt>
                <c:pt idx="3967">
                  <c:v>66.13333333333334</c:v>
                </c:pt>
                <c:pt idx="3968">
                  <c:v>66.150000000000006</c:v>
                </c:pt>
                <c:pt idx="3969">
                  <c:v>66.166666666666671</c:v>
                </c:pt>
                <c:pt idx="3970">
                  <c:v>66.183333333333337</c:v>
                </c:pt>
                <c:pt idx="3971">
                  <c:v>66.2</c:v>
                </c:pt>
                <c:pt idx="3972">
                  <c:v>66.216666666666669</c:v>
                </c:pt>
                <c:pt idx="3973">
                  <c:v>66.233333333333334</c:v>
                </c:pt>
                <c:pt idx="3974">
                  <c:v>66.25</c:v>
                </c:pt>
                <c:pt idx="3975">
                  <c:v>66.266666666666666</c:v>
                </c:pt>
                <c:pt idx="3976">
                  <c:v>66.283333333333331</c:v>
                </c:pt>
                <c:pt idx="3977">
                  <c:v>66.3</c:v>
                </c:pt>
                <c:pt idx="3978">
                  <c:v>66.316666666666663</c:v>
                </c:pt>
                <c:pt idx="3979">
                  <c:v>66.333333333333329</c:v>
                </c:pt>
                <c:pt idx="3980">
                  <c:v>66.349999999999994</c:v>
                </c:pt>
                <c:pt idx="3981">
                  <c:v>66.36666666666666</c:v>
                </c:pt>
                <c:pt idx="3982">
                  <c:v>66.38333333333334</c:v>
                </c:pt>
                <c:pt idx="3983">
                  <c:v>66.400000000000006</c:v>
                </c:pt>
                <c:pt idx="3984">
                  <c:v>66.416666666666671</c:v>
                </c:pt>
                <c:pt idx="3985">
                  <c:v>66.433333333333337</c:v>
                </c:pt>
                <c:pt idx="3986">
                  <c:v>66.45</c:v>
                </c:pt>
                <c:pt idx="3987">
                  <c:v>66.466666666666669</c:v>
                </c:pt>
                <c:pt idx="3988">
                  <c:v>66.483333333333334</c:v>
                </c:pt>
                <c:pt idx="3989">
                  <c:v>66.5</c:v>
                </c:pt>
                <c:pt idx="3990">
                  <c:v>66.516666666666666</c:v>
                </c:pt>
                <c:pt idx="3991">
                  <c:v>66.533333333333331</c:v>
                </c:pt>
                <c:pt idx="3992">
                  <c:v>66.55</c:v>
                </c:pt>
                <c:pt idx="3993">
                  <c:v>66.566666666666663</c:v>
                </c:pt>
                <c:pt idx="3994">
                  <c:v>66.583333333333329</c:v>
                </c:pt>
                <c:pt idx="3995">
                  <c:v>66.599999999999994</c:v>
                </c:pt>
                <c:pt idx="3996">
                  <c:v>66.61666666666666</c:v>
                </c:pt>
                <c:pt idx="3997">
                  <c:v>66.63333333333334</c:v>
                </c:pt>
                <c:pt idx="3998">
                  <c:v>66.650000000000006</c:v>
                </c:pt>
                <c:pt idx="3999">
                  <c:v>66.666666666666671</c:v>
                </c:pt>
                <c:pt idx="4000">
                  <c:v>66.683333333333337</c:v>
                </c:pt>
                <c:pt idx="4001">
                  <c:v>66.7</c:v>
                </c:pt>
                <c:pt idx="4002">
                  <c:v>66.716666666666669</c:v>
                </c:pt>
                <c:pt idx="4003">
                  <c:v>66.733333333333334</c:v>
                </c:pt>
                <c:pt idx="4004">
                  <c:v>66.75</c:v>
                </c:pt>
                <c:pt idx="4005">
                  <c:v>66.766666666666666</c:v>
                </c:pt>
                <c:pt idx="4006">
                  <c:v>66.783333333333331</c:v>
                </c:pt>
                <c:pt idx="4007">
                  <c:v>66.8</c:v>
                </c:pt>
                <c:pt idx="4008">
                  <c:v>66.816666666666663</c:v>
                </c:pt>
                <c:pt idx="4009">
                  <c:v>66.833333333333329</c:v>
                </c:pt>
                <c:pt idx="4010">
                  <c:v>66.849999999999994</c:v>
                </c:pt>
                <c:pt idx="4011">
                  <c:v>66.86666666666666</c:v>
                </c:pt>
                <c:pt idx="4012">
                  <c:v>66.88333333333334</c:v>
                </c:pt>
                <c:pt idx="4013">
                  <c:v>66.900000000000006</c:v>
                </c:pt>
                <c:pt idx="4014">
                  <c:v>66.916666666666671</c:v>
                </c:pt>
                <c:pt idx="4015">
                  <c:v>66.933333333333337</c:v>
                </c:pt>
                <c:pt idx="4016">
                  <c:v>66.95</c:v>
                </c:pt>
                <c:pt idx="4017">
                  <c:v>66.966666666666669</c:v>
                </c:pt>
                <c:pt idx="4018">
                  <c:v>66.983333333333334</c:v>
                </c:pt>
                <c:pt idx="4019">
                  <c:v>67</c:v>
                </c:pt>
                <c:pt idx="4020">
                  <c:v>67.016666666666666</c:v>
                </c:pt>
                <c:pt idx="4021">
                  <c:v>67.033333333333331</c:v>
                </c:pt>
                <c:pt idx="4022">
                  <c:v>67.05</c:v>
                </c:pt>
                <c:pt idx="4023">
                  <c:v>67.066666666666663</c:v>
                </c:pt>
                <c:pt idx="4024">
                  <c:v>67.083333333333329</c:v>
                </c:pt>
                <c:pt idx="4025">
                  <c:v>67.099999999999994</c:v>
                </c:pt>
                <c:pt idx="4026">
                  <c:v>67.11666666666666</c:v>
                </c:pt>
                <c:pt idx="4027">
                  <c:v>67.13333333333334</c:v>
                </c:pt>
                <c:pt idx="4028">
                  <c:v>67.150000000000006</c:v>
                </c:pt>
                <c:pt idx="4029">
                  <c:v>67.166666666666671</c:v>
                </c:pt>
                <c:pt idx="4030">
                  <c:v>67.183333333333337</c:v>
                </c:pt>
                <c:pt idx="4031">
                  <c:v>67.2</c:v>
                </c:pt>
                <c:pt idx="4032">
                  <c:v>67.216666666666669</c:v>
                </c:pt>
                <c:pt idx="4033">
                  <c:v>67.233333333333334</c:v>
                </c:pt>
                <c:pt idx="4034">
                  <c:v>67.25</c:v>
                </c:pt>
                <c:pt idx="4035">
                  <c:v>67.266666666666666</c:v>
                </c:pt>
                <c:pt idx="4036">
                  <c:v>67.283333333333331</c:v>
                </c:pt>
                <c:pt idx="4037">
                  <c:v>67.3</c:v>
                </c:pt>
                <c:pt idx="4038">
                  <c:v>67.316666666666663</c:v>
                </c:pt>
                <c:pt idx="4039">
                  <c:v>67.333333333333329</c:v>
                </c:pt>
                <c:pt idx="4040">
                  <c:v>67.349999999999994</c:v>
                </c:pt>
                <c:pt idx="4041">
                  <c:v>67.36666666666666</c:v>
                </c:pt>
                <c:pt idx="4042">
                  <c:v>67.38333333333334</c:v>
                </c:pt>
                <c:pt idx="4043">
                  <c:v>67.400000000000006</c:v>
                </c:pt>
                <c:pt idx="4044">
                  <c:v>67.416666666666671</c:v>
                </c:pt>
                <c:pt idx="4045">
                  <c:v>67.433333333333337</c:v>
                </c:pt>
                <c:pt idx="4046">
                  <c:v>67.45</c:v>
                </c:pt>
                <c:pt idx="4047">
                  <c:v>67.466666666666669</c:v>
                </c:pt>
                <c:pt idx="4048">
                  <c:v>67.483333333333334</c:v>
                </c:pt>
                <c:pt idx="4049">
                  <c:v>67.5</c:v>
                </c:pt>
                <c:pt idx="4050">
                  <c:v>67.516666666666666</c:v>
                </c:pt>
                <c:pt idx="4051">
                  <c:v>67.533333333333331</c:v>
                </c:pt>
                <c:pt idx="4052">
                  <c:v>67.55</c:v>
                </c:pt>
                <c:pt idx="4053">
                  <c:v>67.566666666666663</c:v>
                </c:pt>
                <c:pt idx="4054">
                  <c:v>67.583333333333329</c:v>
                </c:pt>
                <c:pt idx="4055">
                  <c:v>67.599999999999994</c:v>
                </c:pt>
                <c:pt idx="4056">
                  <c:v>67.61666666666666</c:v>
                </c:pt>
                <c:pt idx="4057">
                  <c:v>67.63333333333334</c:v>
                </c:pt>
                <c:pt idx="4058">
                  <c:v>67.650000000000006</c:v>
                </c:pt>
                <c:pt idx="4059">
                  <c:v>67.666666666666671</c:v>
                </c:pt>
                <c:pt idx="4060">
                  <c:v>67.683333333333337</c:v>
                </c:pt>
                <c:pt idx="4061">
                  <c:v>67.7</c:v>
                </c:pt>
                <c:pt idx="4062">
                  <c:v>67.716666666666669</c:v>
                </c:pt>
                <c:pt idx="4063">
                  <c:v>67.733333333333334</c:v>
                </c:pt>
                <c:pt idx="4064">
                  <c:v>67.75</c:v>
                </c:pt>
                <c:pt idx="4065">
                  <c:v>67.766666666666666</c:v>
                </c:pt>
                <c:pt idx="4066">
                  <c:v>67.783333333333331</c:v>
                </c:pt>
                <c:pt idx="4067">
                  <c:v>67.8</c:v>
                </c:pt>
                <c:pt idx="4068">
                  <c:v>67.816666666666663</c:v>
                </c:pt>
                <c:pt idx="4069">
                  <c:v>67.833333333333329</c:v>
                </c:pt>
                <c:pt idx="4070">
                  <c:v>67.849999999999994</c:v>
                </c:pt>
                <c:pt idx="4071">
                  <c:v>67.86666666666666</c:v>
                </c:pt>
                <c:pt idx="4072">
                  <c:v>67.88333333333334</c:v>
                </c:pt>
                <c:pt idx="4073">
                  <c:v>67.900000000000006</c:v>
                </c:pt>
                <c:pt idx="4074">
                  <c:v>67.916666666666671</c:v>
                </c:pt>
                <c:pt idx="4075">
                  <c:v>67.933333333333337</c:v>
                </c:pt>
                <c:pt idx="4076">
                  <c:v>67.95</c:v>
                </c:pt>
                <c:pt idx="4077">
                  <c:v>67.966666666666669</c:v>
                </c:pt>
                <c:pt idx="4078">
                  <c:v>67.983333333333334</c:v>
                </c:pt>
                <c:pt idx="4079">
                  <c:v>68</c:v>
                </c:pt>
                <c:pt idx="4080">
                  <c:v>68.016666666666666</c:v>
                </c:pt>
                <c:pt idx="4081">
                  <c:v>68.033333333333331</c:v>
                </c:pt>
                <c:pt idx="4082">
                  <c:v>68.05</c:v>
                </c:pt>
                <c:pt idx="4083">
                  <c:v>68.066666666666663</c:v>
                </c:pt>
                <c:pt idx="4084">
                  <c:v>68.083333333333329</c:v>
                </c:pt>
                <c:pt idx="4085">
                  <c:v>68.099999999999994</c:v>
                </c:pt>
                <c:pt idx="4086">
                  <c:v>68.11666666666666</c:v>
                </c:pt>
                <c:pt idx="4087">
                  <c:v>68.13333333333334</c:v>
                </c:pt>
                <c:pt idx="4088">
                  <c:v>68.150000000000006</c:v>
                </c:pt>
                <c:pt idx="4089">
                  <c:v>68.166666666666671</c:v>
                </c:pt>
                <c:pt idx="4090">
                  <c:v>68.183333333333337</c:v>
                </c:pt>
                <c:pt idx="4091">
                  <c:v>68.2</c:v>
                </c:pt>
                <c:pt idx="4092">
                  <c:v>68.216666666666669</c:v>
                </c:pt>
                <c:pt idx="4093">
                  <c:v>68.233333333333334</c:v>
                </c:pt>
                <c:pt idx="4094">
                  <c:v>68.25</c:v>
                </c:pt>
                <c:pt idx="4095">
                  <c:v>68.266666666666666</c:v>
                </c:pt>
                <c:pt idx="4096">
                  <c:v>68.283333333333331</c:v>
                </c:pt>
                <c:pt idx="4097">
                  <c:v>68.3</c:v>
                </c:pt>
                <c:pt idx="4098">
                  <c:v>68.316666666666663</c:v>
                </c:pt>
                <c:pt idx="4099">
                  <c:v>68.333333333333329</c:v>
                </c:pt>
                <c:pt idx="4100">
                  <c:v>68.349999999999994</c:v>
                </c:pt>
                <c:pt idx="4101">
                  <c:v>68.36666666666666</c:v>
                </c:pt>
                <c:pt idx="4102">
                  <c:v>68.38333333333334</c:v>
                </c:pt>
                <c:pt idx="4103">
                  <c:v>68.400000000000006</c:v>
                </c:pt>
                <c:pt idx="4104">
                  <c:v>68.416666666666671</c:v>
                </c:pt>
                <c:pt idx="4105">
                  <c:v>68.433333333333337</c:v>
                </c:pt>
                <c:pt idx="4106">
                  <c:v>68.45</c:v>
                </c:pt>
                <c:pt idx="4107">
                  <c:v>68.466666666666669</c:v>
                </c:pt>
                <c:pt idx="4108">
                  <c:v>68.483333333333334</c:v>
                </c:pt>
                <c:pt idx="4109">
                  <c:v>68.5</c:v>
                </c:pt>
                <c:pt idx="4110">
                  <c:v>68.516666666666666</c:v>
                </c:pt>
                <c:pt idx="4111">
                  <c:v>68.533333333333331</c:v>
                </c:pt>
                <c:pt idx="4112">
                  <c:v>68.55</c:v>
                </c:pt>
                <c:pt idx="4113">
                  <c:v>68.566666666666663</c:v>
                </c:pt>
                <c:pt idx="4114">
                  <c:v>68.583333333333329</c:v>
                </c:pt>
                <c:pt idx="4115">
                  <c:v>68.599999999999994</c:v>
                </c:pt>
                <c:pt idx="4116">
                  <c:v>68.61666666666666</c:v>
                </c:pt>
                <c:pt idx="4117">
                  <c:v>68.63333333333334</c:v>
                </c:pt>
                <c:pt idx="4118">
                  <c:v>68.650000000000006</c:v>
                </c:pt>
                <c:pt idx="4119">
                  <c:v>68.666666666666671</c:v>
                </c:pt>
                <c:pt idx="4120">
                  <c:v>68.683333333333337</c:v>
                </c:pt>
                <c:pt idx="4121">
                  <c:v>68.7</c:v>
                </c:pt>
                <c:pt idx="4122">
                  <c:v>68.716666666666669</c:v>
                </c:pt>
                <c:pt idx="4123">
                  <c:v>68.733333333333334</c:v>
                </c:pt>
                <c:pt idx="4124">
                  <c:v>68.75</c:v>
                </c:pt>
                <c:pt idx="4125">
                  <c:v>68.766666666666666</c:v>
                </c:pt>
                <c:pt idx="4126">
                  <c:v>68.783333333333331</c:v>
                </c:pt>
                <c:pt idx="4127">
                  <c:v>68.8</c:v>
                </c:pt>
                <c:pt idx="4128">
                  <c:v>68.816666666666663</c:v>
                </c:pt>
                <c:pt idx="4129">
                  <c:v>68.833333333333329</c:v>
                </c:pt>
                <c:pt idx="4130">
                  <c:v>68.849999999999994</c:v>
                </c:pt>
                <c:pt idx="4131">
                  <c:v>68.86666666666666</c:v>
                </c:pt>
                <c:pt idx="4132">
                  <c:v>68.88333333333334</c:v>
                </c:pt>
                <c:pt idx="4133">
                  <c:v>68.900000000000006</c:v>
                </c:pt>
                <c:pt idx="4134">
                  <c:v>68.916666666666671</c:v>
                </c:pt>
                <c:pt idx="4135">
                  <c:v>68.933333333333337</c:v>
                </c:pt>
                <c:pt idx="4136">
                  <c:v>68.95</c:v>
                </c:pt>
                <c:pt idx="4137">
                  <c:v>68.966666666666669</c:v>
                </c:pt>
                <c:pt idx="4138">
                  <c:v>68.983333333333334</c:v>
                </c:pt>
                <c:pt idx="4139">
                  <c:v>69</c:v>
                </c:pt>
                <c:pt idx="4140">
                  <c:v>69.016666666666666</c:v>
                </c:pt>
                <c:pt idx="4141">
                  <c:v>69.033333333333331</c:v>
                </c:pt>
                <c:pt idx="4142">
                  <c:v>69.05</c:v>
                </c:pt>
                <c:pt idx="4143">
                  <c:v>69.066666666666663</c:v>
                </c:pt>
                <c:pt idx="4144">
                  <c:v>69.083333333333329</c:v>
                </c:pt>
                <c:pt idx="4145">
                  <c:v>69.099999999999994</c:v>
                </c:pt>
                <c:pt idx="4146">
                  <c:v>69.11666666666666</c:v>
                </c:pt>
                <c:pt idx="4147">
                  <c:v>69.13333333333334</c:v>
                </c:pt>
                <c:pt idx="4148">
                  <c:v>69.150000000000006</c:v>
                </c:pt>
                <c:pt idx="4149">
                  <c:v>69.166666666666671</c:v>
                </c:pt>
                <c:pt idx="4150">
                  <c:v>69.183333333333337</c:v>
                </c:pt>
                <c:pt idx="4151">
                  <c:v>69.2</c:v>
                </c:pt>
                <c:pt idx="4152">
                  <c:v>69.216666666666669</c:v>
                </c:pt>
                <c:pt idx="4153">
                  <c:v>69.233333333333334</c:v>
                </c:pt>
                <c:pt idx="4154">
                  <c:v>69.25</c:v>
                </c:pt>
                <c:pt idx="4155">
                  <c:v>69.266666666666666</c:v>
                </c:pt>
                <c:pt idx="4156">
                  <c:v>69.283333333333331</c:v>
                </c:pt>
                <c:pt idx="4157">
                  <c:v>69.3</c:v>
                </c:pt>
                <c:pt idx="4158">
                  <c:v>69.316666666666663</c:v>
                </c:pt>
                <c:pt idx="4159">
                  <c:v>69.333333333333329</c:v>
                </c:pt>
                <c:pt idx="4160">
                  <c:v>69.349999999999994</c:v>
                </c:pt>
                <c:pt idx="4161">
                  <c:v>69.36666666666666</c:v>
                </c:pt>
                <c:pt idx="4162">
                  <c:v>69.38333333333334</c:v>
                </c:pt>
                <c:pt idx="4163">
                  <c:v>69.400000000000006</c:v>
                </c:pt>
                <c:pt idx="4164">
                  <c:v>69.416666666666671</c:v>
                </c:pt>
                <c:pt idx="4165">
                  <c:v>69.433333333333337</c:v>
                </c:pt>
                <c:pt idx="4166">
                  <c:v>69.45</c:v>
                </c:pt>
                <c:pt idx="4167">
                  <c:v>69.466666666666669</c:v>
                </c:pt>
                <c:pt idx="4168">
                  <c:v>69.483333333333334</c:v>
                </c:pt>
                <c:pt idx="4169">
                  <c:v>69.5</c:v>
                </c:pt>
                <c:pt idx="4170">
                  <c:v>69.516666666666666</c:v>
                </c:pt>
                <c:pt idx="4171">
                  <c:v>69.533333333333331</c:v>
                </c:pt>
                <c:pt idx="4172">
                  <c:v>69.55</c:v>
                </c:pt>
                <c:pt idx="4173">
                  <c:v>69.566666666666663</c:v>
                </c:pt>
                <c:pt idx="4174">
                  <c:v>69.583333333333329</c:v>
                </c:pt>
                <c:pt idx="4175">
                  <c:v>69.599999999999994</c:v>
                </c:pt>
                <c:pt idx="4176">
                  <c:v>69.61666666666666</c:v>
                </c:pt>
                <c:pt idx="4177">
                  <c:v>69.63333333333334</c:v>
                </c:pt>
                <c:pt idx="4178">
                  <c:v>69.650000000000006</c:v>
                </c:pt>
                <c:pt idx="4179">
                  <c:v>69.666666666666671</c:v>
                </c:pt>
                <c:pt idx="4180">
                  <c:v>69.683333333333337</c:v>
                </c:pt>
                <c:pt idx="4181">
                  <c:v>69.7</c:v>
                </c:pt>
                <c:pt idx="4182">
                  <c:v>69.716666666666669</c:v>
                </c:pt>
                <c:pt idx="4183">
                  <c:v>69.733333333333334</c:v>
                </c:pt>
                <c:pt idx="4184">
                  <c:v>69.75</c:v>
                </c:pt>
                <c:pt idx="4185">
                  <c:v>69.766666666666666</c:v>
                </c:pt>
                <c:pt idx="4186">
                  <c:v>69.783333333333331</c:v>
                </c:pt>
                <c:pt idx="4187">
                  <c:v>69.8</c:v>
                </c:pt>
                <c:pt idx="4188">
                  <c:v>69.816666666666663</c:v>
                </c:pt>
                <c:pt idx="4189">
                  <c:v>69.833333333333329</c:v>
                </c:pt>
                <c:pt idx="4190">
                  <c:v>69.849999999999994</c:v>
                </c:pt>
                <c:pt idx="4191">
                  <c:v>69.86666666666666</c:v>
                </c:pt>
                <c:pt idx="4192">
                  <c:v>69.88333333333334</c:v>
                </c:pt>
                <c:pt idx="4193">
                  <c:v>69.900000000000006</c:v>
                </c:pt>
                <c:pt idx="4194">
                  <c:v>69.916666666666671</c:v>
                </c:pt>
                <c:pt idx="4195">
                  <c:v>69.933333333333337</c:v>
                </c:pt>
                <c:pt idx="4196">
                  <c:v>69.95</c:v>
                </c:pt>
                <c:pt idx="4197">
                  <c:v>69.966666666666669</c:v>
                </c:pt>
                <c:pt idx="4198">
                  <c:v>69.983333333333334</c:v>
                </c:pt>
                <c:pt idx="4199">
                  <c:v>70</c:v>
                </c:pt>
                <c:pt idx="4200">
                  <c:v>70.016666666666666</c:v>
                </c:pt>
                <c:pt idx="4201">
                  <c:v>70.033333333333331</c:v>
                </c:pt>
                <c:pt idx="4202">
                  <c:v>70.05</c:v>
                </c:pt>
                <c:pt idx="4203">
                  <c:v>70.066666666666663</c:v>
                </c:pt>
                <c:pt idx="4204">
                  <c:v>70.083333333333329</c:v>
                </c:pt>
                <c:pt idx="4205">
                  <c:v>70.099999999999994</c:v>
                </c:pt>
                <c:pt idx="4206">
                  <c:v>70.11666666666666</c:v>
                </c:pt>
                <c:pt idx="4207">
                  <c:v>70.13333333333334</c:v>
                </c:pt>
                <c:pt idx="4208">
                  <c:v>70.150000000000006</c:v>
                </c:pt>
                <c:pt idx="4209">
                  <c:v>70.166666666666671</c:v>
                </c:pt>
                <c:pt idx="4210">
                  <c:v>70.183333333333337</c:v>
                </c:pt>
                <c:pt idx="4211">
                  <c:v>70.2</c:v>
                </c:pt>
                <c:pt idx="4212">
                  <c:v>70.216666666666669</c:v>
                </c:pt>
                <c:pt idx="4213">
                  <c:v>70.233333333333334</c:v>
                </c:pt>
                <c:pt idx="4214">
                  <c:v>70.25</c:v>
                </c:pt>
                <c:pt idx="4215">
                  <c:v>70.266666666666666</c:v>
                </c:pt>
                <c:pt idx="4216">
                  <c:v>70.283333333333331</c:v>
                </c:pt>
                <c:pt idx="4217">
                  <c:v>70.3</c:v>
                </c:pt>
                <c:pt idx="4218">
                  <c:v>70.316666666666663</c:v>
                </c:pt>
                <c:pt idx="4219">
                  <c:v>70.333333333333329</c:v>
                </c:pt>
                <c:pt idx="4220">
                  <c:v>70.349999999999994</c:v>
                </c:pt>
                <c:pt idx="4221">
                  <c:v>70.36666666666666</c:v>
                </c:pt>
                <c:pt idx="4222">
                  <c:v>70.38333333333334</c:v>
                </c:pt>
                <c:pt idx="4223">
                  <c:v>70.400000000000006</c:v>
                </c:pt>
                <c:pt idx="4224">
                  <c:v>70.416666666666671</c:v>
                </c:pt>
                <c:pt idx="4225">
                  <c:v>70.433333333333337</c:v>
                </c:pt>
                <c:pt idx="4226">
                  <c:v>70.45</c:v>
                </c:pt>
                <c:pt idx="4227">
                  <c:v>70.466666666666669</c:v>
                </c:pt>
                <c:pt idx="4228">
                  <c:v>70.483333333333334</c:v>
                </c:pt>
                <c:pt idx="4229">
                  <c:v>70.5</c:v>
                </c:pt>
                <c:pt idx="4230">
                  <c:v>70.516666666666666</c:v>
                </c:pt>
                <c:pt idx="4231">
                  <c:v>70.533333333333331</c:v>
                </c:pt>
                <c:pt idx="4232">
                  <c:v>70.55</c:v>
                </c:pt>
                <c:pt idx="4233">
                  <c:v>70.566666666666663</c:v>
                </c:pt>
                <c:pt idx="4234">
                  <c:v>70.583333333333329</c:v>
                </c:pt>
                <c:pt idx="4235">
                  <c:v>70.599999999999994</c:v>
                </c:pt>
                <c:pt idx="4236">
                  <c:v>70.61666666666666</c:v>
                </c:pt>
                <c:pt idx="4237">
                  <c:v>70.63333333333334</c:v>
                </c:pt>
                <c:pt idx="4238">
                  <c:v>70.650000000000006</c:v>
                </c:pt>
                <c:pt idx="4239">
                  <c:v>70.666666666666671</c:v>
                </c:pt>
                <c:pt idx="4240">
                  <c:v>70.683333333333337</c:v>
                </c:pt>
                <c:pt idx="4241">
                  <c:v>70.7</c:v>
                </c:pt>
                <c:pt idx="4242">
                  <c:v>70.716666666666669</c:v>
                </c:pt>
                <c:pt idx="4243">
                  <c:v>70.733333333333334</c:v>
                </c:pt>
                <c:pt idx="4244">
                  <c:v>70.75</c:v>
                </c:pt>
                <c:pt idx="4245">
                  <c:v>70.766666666666666</c:v>
                </c:pt>
                <c:pt idx="4246">
                  <c:v>70.783333333333331</c:v>
                </c:pt>
                <c:pt idx="4247">
                  <c:v>70.8</c:v>
                </c:pt>
                <c:pt idx="4248">
                  <c:v>70.816666666666663</c:v>
                </c:pt>
                <c:pt idx="4249">
                  <c:v>70.833333333333329</c:v>
                </c:pt>
                <c:pt idx="4250">
                  <c:v>70.849999999999994</c:v>
                </c:pt>
                <c:pt idx="4251">
                  <c:v>70.86666666666666</c:v>
                </c:pt>
                <c:pt idx="4252">
                  <c:v>70.88333333333334</c:v>
                </c:pt>
                <c:pt idx="4253">
                  <c:v>70.900000000000006</c:v>
                </c:pt>
                <c:pt idx="4254">
                  <c:v>70.916666666666671</c:v>
                </c:pt>
                <c:pt idx="4255">
                  <c:v>70.933333333333337</c:v>
                </c:pt>
                <c:pt idx="4256">
                  <c:v>70.95</c:v>
                </c:pt>
                <c:pt idx="4257">
                  <c:v>70.966666666666669</c:v>
                </c:pt>
                <c:pt idx="4258">
                  <c:v>70.983333333333334</c:v>
                </c:pt>
                <c:pt idx="4259">
                  <c:v>71</c:v>
                </c:pt>
                <c:pt idx="4260">
                  <c:v>71.016666666666666</c:v>
                </c:pt>
                <c:pt idx="4261">
                  <c:v>71.033333333333331</c:v>
                </c:pt>
                <c:pt idx="4262">
                  <c:v>71.05</c:v>
                </c:pt>
                <c:pt idx="4263">
                  <c:v>71.066666666666663</c:v>
                </c:pt>
                <c:pt idx="4264">
                  <c:v>71.083333333333329</c:v>
                </c:pt>
                <c:pt idx="4265">
                  <c:v>71.099999999999994</c:v>
                </c:pt>
                <c:pt idx="4266">
                  <c:v>71.11666666666666</c:v>
                </c:pt>
                <c:pt idx="4267">
                  <c:v>71.13333333333334</c:v>
                </c:pt>
                <c:pt idx="4268">
                  <c:v>71.150000000000006</c:v>
                </c:pt>
                <c:pt idx="4269">
                  <c:v>71.166666666666671</c:v>
                </c:pt>
                <c:pt idx="4270">
                  <c:v>71.183333333333337</c:v>
                </c:pt>
                <c:pt idx="4271">
                  <c:v>71.2</c:v>
                </c:pt>
                <c:pt idx="4272">
                  <c:v>71.216666666666669</c:v>
                </c:pt>
                <c:pt idx="4273">
                  <c:v>71.233333333333334</c:v>
                </c:pt>
                <c:pt idx="4274">
                  <c:v>71.25</c:v>
                </c:pt>
                <c:pt idx="4275">
                  <c:v>71.266666666666666</c:v>
                </c:pt>
                <c:pt idx="4276">
                  <c:v>71.283333333333331</c:v>
                </c:pt>
                <c:pt idx="4277">
                  <c:v>71.3</c:v>
                </c:pt>
                <c:pt idx="4278">
                  <c:v>71.316666666666663</c:v>
                </c:pt>
                <c:pt idx="4279">
                  <c:v>71.333333333333329</c:v>
                </c:pt>
                <c:pt idx="4280">
                  <c:v>71.349999999999994</c:v>
                </c:pt>
                <c:pt idx="4281">
                  <c:v>71.36666666666666</c:v>
                </c:pt>
                <c:pt idx="4282">
                  <c:v>71.38333333333334</c:v>
                </c:pt>
                <c:pt idx="4283">
                  <c:v>71.400000000000006</c:v>
                </c:pt>
                <c:pt idx="4284">
                  <c:v>71.416666666666671</c:v>
                </c:pt>
                <c:pt idx="4285">
                  <c:v>71.433333333333337</c:v>
                </c:pt>
                <c:pt idx="4286">
                  <c:v>71.45</c:v>
                </c:pt>
                <c:pt idx="4287">
                  <c:v>71.466666666666669</c:v>
                </c:pt>
                <c:pt idx="4288">
                  <c:v>71.483333333333334</c:v>
                </c:pt>
                <c:pt idx="4289">
                  <c:v>71.5</c:v>
                </c:pt>
                <c:pt idx="4290">
                  <c:v>71.516666666666666</c:v>
                </c:pt>
                <c:pt idx="4291">
                  <c:v>71.533333333333331</c:v>
                </c:pt>
                <c:pt idx="4292">
                  <c:v>71.55</c:v>
                </c:pt>
                <c:pt idx="4293">
                  <c:v>71.566666666666663</c:v>
                </c:pt>
                <c:pt idx="4294">
                  <c:v>71.583333333333329</c:v>
                </c:pt>
                <c:pt idx="4295">
                  <c:v>71.599999999999994</c:v>
                </c:pt>
                <c:pt idx="4296">
                  <c:v>71.61666666666666</c:v>
                </c:pt>
                <c:pt idx="4297">
                  <c:v>71.63333333333334</c:v>
                </c:pt>
                <c:pt idx="4298">
                  <c:v>71.650000000000006</c:v>
                </c:pt>
                <c:pt idx="4299">
                  <c:v>71.666666666666671</c:v>
                </c:pt>
                <c:pt idx="4300">
                  <c:v>71.683333333333337</c:v>
                </c:pt>
                <c:pt idx="4301">
                  <c:v>71.7</c:v>
                </c:pt>
                <c:pt idx="4302">
                  <c:v>71.716666666666669</c:v>
                </c:pt>
                <c:pt idx="4303">
                  <c:v>71.733333333333334</c:v>
                </c:pt>
                <c:pt idx="4304">
                  <c:v>71.75</c:v>
                </c:pt>
                <c:pt idx="4305">
                  <c:v>71.766666666666666</c:v>
                </c:pt>
                <c:pt idx="4306">
                  <c:v>71.783333333333331</c:v>
                </c:pt>
                <c:pt idx="4307">
                  <c:v>71.8</c:v>
                </c:pt>
                <c:pt idx="4308">
                  <c:v>71.816666666666663</c:v>
                </c:pt>
                <c:pt idx="4309">
                  <c:v>71.833333333333329</c:v>
                </c:pt>
                <c:pt idx="4310">
                  <c:v>71.849999999999994</c:v>
                </c:pt>
                <c:pt idx="4311">
                  <c:v>71.86666666666666</c:v>
                </c:pt>
                <c:pt idx="4312">
                  <c:v>71.88333333333334</c:v>
                </c:pt>
                <c:pt idx="4313">
                  <c:v>71.900000000000006</c:v>
                </c:pt>
                <c:pt idx="4314">
                  <c:v>71.916666666666671</c:v>
                </c:pt>
                <c:pt idx="4315">
                  <c:v>71.933333333333337</c:v>
                </c:pt>
                <c:pt idx="4316">
                  <c:v>71.95</c:v>
                </c:pt>
                <c:pt idx="4317">
                  <c:v>71.966666666666669</c:v>
                </c:pt>
                <c:pt idx="4318">
                  <c:v>71.983333333333334</c:v>
                </c:pt>
                <c:pt idx="4319">
                  <c:v>72</c:v>
                </c:pt>
                <c:pt idx="4320">
                  <c:v>72.016666666666666</c:v>
                </c:pt>
                <c:pt idx="4321">
                  <c:v>72.033333333333331</c:v>
                </c:pt>
                <c:pt idx="4322">
                  <c:v>72.05</c:v>
                </c:pt>
                <c:pt idx="4323">
                  <c:v>72.066666666666663</c:v>
                </c:pt>
                <c:pt idx="4324">
                  <c:v>72.083333333333329</c:v>
                </c:pt>
                <c:pt idx="4325">
                  <c:v>72.099999999999994</c:v>
                </c:pt>
                <c:pt idx="4326">
                  <c:v>72.11666666666666</c:v>
                </c:pt>
                <c:pt idx="4327">
                  <c:v>72.13333333333334</c:v>
                </c:pt>
                <c:pt idx="4328">
                  <c:v>72.150000000000006</c:v>
                </c:pt>
                <c:pt idx="4329">
                  <c:v>72.166666666666671</c:v>
                </c:pt>
                <c:pt idx="4330">
                  <c:v>72.183333333333337</c:v>
                </c:pt>
                <c:pt idx="4331">
                  <c:v>72.2</c:v>
                </c:pt>
                <c:pt idx="4332">
                  <c:v>72.216666666666669</c:v>
                </c:pt>
                <c:pt idx="4333">
                  <c:v>72.233333333333334</c:v>
                </c:pt>
                <c:pt idx="4334">
                  <c:v>72.25</c:v>
                </c:pt>
                <c:pt idx="4335">
                  <c:v>72.266666666666666</c:v>
                </c:pt>
                <c:pt idx="4336">
                  <c:v>72.283333333333331</c:v>
                </c:pt>
                <c:pt idx="4337">
                  <c:v>72.3</c:v>
                </c:pt>
                <c:pt idx="4338">
                  <c:v>72.316666666666663</c:v>
                </c:pt>
                <c:pt idx="4339">
                  <c:v>72.333333333333329</c:v>
                </c:pt>
                <c:pt idx="4340">
                  <c:v>72.349999999999994</c:v>
                </c:pt>
                <c:pt idx="4341">
                  <c:v>72.36666666666666</c:v>
                </c:pt>
                <c:pt idx="4342">
                  <c:v>72.38333333333334</c:v>
                </c:pt>
                <c:pt idx="4343">
                  <c:v>72.400000000000006</c:v>
                </c:pt>
                <c:pt idx="4344">
                  <c:v>72.416666666666671</c:v>
                </c:pt>
                <c:pt idx="4345">
                  <c:v>72.433333333333337</c:v>
                </c:pt>
                <c:pt idx="4346">
                  <c:v>72.45</c:v>
                </c:pt>
                <c:pt idx="4347">
                  <c:v>72.466666666666669</c:v>
                </c:pt>
                <c:pt idx="4348">
                  <c:v>72.483333333333334</c:v>
                </c:pt>
                <c:pt idx="4349">
                  <c:v>72.5</c:v>
                </c:pt>
                <c:pt idx="4350">
                  <c:v>72.516666666666666</c:v>
                </c:pt>
                <c:pt idx="4351">
                  <c:v>72.533333333333331</c:v>
                </c:pt>
                <c:pt idx="4352">
                  <c:v>72.55</c:v>
                </c:pt>
                <c:pt idx="4353">
                  <c:v>72.566666666666663</c:v>
                </c:pt>
                <c:pt idx="4354">
                  <c:v>72.583333333333329</c:v>
                </c:pt>
                <c:pt idx="4355">
                  <c:v>72.599999999999994</c:v>
                </c:pt>
                <c:pt idx="4356">
                  <c:v>72.61666666666666</c:v>
                </c:pt>
                <c:pt idx="4357">
                  <c:v>72.63333333333334</c:v>
                </c:pt>
                <c:pt idx="4358">
                  <c:v>72.650000000000006</c:v>
                </c:pt>
                <c:pt idx="4359">
                  <c:v>72.666666666666671</c:v>
                </c:pt>
                <c:pt idx="4360">
                  <c:v>72.683333333333337</c:v>
                </c:pt>
                <c:pt idx="4361">
                  <c:v>72.7</c:v>
                </c:pt>
                <c:pt idx="4362">
                  <c:v>72.716666666666669</c:v>
                </c:pt>
                <c:pt idx="4363">
                  <c:v>72.733333333333334</c:v>
                </c:pt>
                <c:pt idx="4364">
                  <c:v>72.75</c:v>
                </c:pt>
                <c:pt idx="4365">
                  <c:v>72.766666666666666</c:v>
                </c:pt>
                <c:pt idx="4366">
                  <c:v>72.783333333333331</c:v>
                </c:pt>
                <c:pt idx="4367">
                  <c:v>72.8</c:v>
                </c:pt>
                <c:pt idx="4368">
                  <c:v>72.816666666666663</c:v>
                </c:pt>
                <c:pt idx="4369">
                  <c:v>72.833333333333329</c:v>
                </c:pt>
                <c:pt idx="4370">
                  <c:v>72.849999999999994</c:v>
                </c:pt>
                <c:pt idx="4371">
                  <c:v>72.86666666666666</c:v>
                </c:pt>
                <c:pt idx="4372">
                  <c:v>72.88333333333334</c:v>
                </c:pt>
                <c:pt idx="4373">
                  <c:v>72.900000000000006</c:v>
                </c:pt>
                <c:pt idx="4374">
                  <c:v>72.916666666666671</c:v>
                </c:pt>
                <c:pt idx="4375">
                  <c:v>72.933333333333337</c:v>
                </c:pt>
                <c:pt idx="4376">
                  <c:v>72.95</c:v>
                </c:pt>
                <c:pt idx="4377">
                  <c:v>72.966666666666669</c:v>
                </c:pt>
                <c:pt idx="4378">
                  <c:v>72.983333333333334</c:v>
                </c:pt>
                <c:pt idx="4379">
                  <c:v>73</c:v>
                </c:pt>
                <c:pt idx="4380">
                  <c:v>73.016666666666666</c:v>
                </c:pt>
                <c:pt idx="4381">
                  <c:v>73.033333333333331</c:v>
                </c:pt>
                <c:pt idx="4382">
                  <c:v>73.05</c:v>
                </c:pt>
                <c:pt idx="4383">
                  <c:v>73.066666666666663</c:v>
                </c:pt>
                <c:pt idx="4384">
                  <c:v>73.083333333333329</c:v>
                </c:pt>
                <c:pt idx="4385">
                  <c:v>73.099999999999994</c:v>
                </c:pt>
                <c:pt idx="4386">
                  <c:v>73.11666666666666</c:v>
                </c:pt>
                <c:pt idx="4387">
                  <c:v>73.13333333333334</c:v>
                </c:pt>
                <c:pt idx="4388">
                  <c:v>73.150000000000006</c:v>
                </c:pt>
                <c:pt idx="4389">
                  <c:v>73.166666666666671</c:v>
                </c:pt>
                <c:pt idx="4390">
                  <c:v>73.183333333333337</c:v>
                </c:pt>
                <c:pt idx="4391">
                  <c:v>73.2</c:v>
                </c:pt>
                <c:pt idx="4392">
                  <c:v>73.216666666666669</c:v>
                </c:pt>
                <c:pt idx="4393">
                  <c:v>73.233333333333334</c:v>
                </c:pt>
                <c:pt idx="4394">
                  <c:v>73.25</c:v>
                </c:pt>
                <c:pt idx="4395">
                  <c:v>73.266666666666666</c:v>
                </c:pt>
                <c:pt idx="4396">
                  <c:v>73.283333333333331</c:v>
                </c:pt>
                <c:pt idx="4397">
                  <c:v>73.3</c:v>
                </c:pt>
                <c:pt idx="4398">
                  <c:v>73.316666666666663</c:v>
                </c:pt>
                <c:pt idx="4399">
                  <c:v>73.333333333333329</c:v>
                </c:pt>
                <c:pt idx="4400">
                  <c:v>73.349999999999994</c:v>
                </c:pt>
                <c:pt idx="4401">
                  <c:v>73.36666666666666</c:v>
                </c:pt>
                <c:pt idx="4402">
                  <c:v>73.38333333333334</c:v>
                </c:pt>
                <c:pt idx="4403">
                  <c:v>73.400000000000006</c:v>
                </c:pt>
                <c:pt idx="4404">
                  <c:v>73.416666666666671</c:v>
                </c:pt>
                <c:pt idx="4405">
                  <c:v>73.433333333333337</c:v>
                </c:pt>
                <c:pt idx="4406">
                  <c:v>73.45</c:v>
                </c:pt>
                <c:pt idx="4407">
                  <c:v>73.466666666666669</c:v>
                </c:pt>
                <c:pt idx="4408">
                  <c:v>73.483333333333334</c:v>
                </c:pt>
                <c:pt idx="4409">
                  <c:v>73.5</c:v>
                </c:pt>
                <c:pt idx="4410">
                  <c:v>73.516666666666666</c:v>
                </c:pt>
                <c:pt idx="4411">
                  <c:v>73.533333333333331</c:v>
                </c:pt>
                <c:pt idx="4412">
                  <c:v>73.55</c:v>
                </c:pt>
                <c:pt idx="4413">
                  <c:v>73.566666666666663</c:v>
                </c:pt>
                <c:pt idx="4414">
                  <c:v>73.583333333333329</c:v>
                </c:pt>
                <c:pt idx="4415">
                  <c:v>73.599999999999994</c:v>
                </c:pt>
                <c:pt idx="4416">
                  <c:v>73.61666666666666</c:v>
                </c:pt>
                <c:pt idx="4417">
                  <c:v>73.63333333333334</c:v>
                </c:pt>
                <c:pt idx="4418">
                  <c:v>73.650000000000006</c:v>
                </c:pt>
                <c:pt idx="4419">
                  <c:v>73.666666666666671</c:v>
                </c:pt>
                <c:pt idx="4420">
                  <c:v>73.683333333333337</c:v>
                </c:pt>
                <c:pt idx="4421">
                  <c:v>73.7</c:v>
                </c:pt>
                <c:pt idx="4422">
                  <c:v>73.716666666666669</c:v>
                </c:pt>
                <c:pt idx="4423">
                  <c:v>73.733333333333334</c:v>
                </c:pt>
                <c:pt idx="4424">
                  <c:v>73.75</c:v>
                </c:pt>
                <c:pt idx="4425">
                  <c:v>73.766666666666666</c:v>
                </c:pt>
                <c:pt idx="4426">
                  <c:v>73.783333333333331</c:v>
                </c:pt>
                <c:pt idx="4427">
                  <c:v>73.8</c:v>
                </c:pt>
                <c:pt idx="4428">
                  <c:v>73.816666666666663</c:v>
                </c:pt>
                <c:pt idx="4429">
                  <c:v>73.833333333333329</c:v>
                </c:pt>
                <c:pt idx="4430">
                  <c:v>73.849999999999994</c:v>
                </c:pt>
                <c:pt idx="4431">
                  <c:v>73.86666666666666</c:v>
                </c:pt>
                <c:pt idx="4432">
                  <c:v>73.88333333333334</c:v>
                </c:pt>
                <c:pt idx="4433">
                  <c:v>73.900000000000006</c:v>
                </c:pt>
                <c:pt idx="4434">
                  <c:v>73.916666666666671</c:v>
                </c:pt>
                <c:pt idx="4435">
                  <c:v>73.933333333333337</c:v>
                </c:pt>
                <c:pt idx="4436">
                  <c:v>73.95</c:v>
                </c:pt>
                <c:pt idx="4437">
                  <c:v>73.966666666666669</c:v>
                </c:pt>
                <c:pt idx="4438">
                  <c:v>73.983333333333334</c:v>
                </c:pt>
                <c:pt idx="4439">
                  <c:v>74</c:v>
                </c:pt>
                <c:pt idx="4440">
                  <c:v>74.016666666666666</c:v>
                </c:pt>
                <c:pt idx="4441">
                  <c:v>74.033333333333331</c:v>
                </c:pt>
                <c:pt idx="4442">
                  <c:v>74.05</c:v>
                </c:pt>
                <c:pt idx="4443">
                  <c:v>74.066666666666663</c:v>
                </c:pt>
                <c:pt idx="4444">
                  <c:v>74.083333333333329</c:v>
                </c:pt>
                <c:pt idx="4445">
                  <c:v>74.099999999999994</c:v>
                </c:pt>
                <c:pt idx="4446">
                  <c:v>74.11666666666666</c:v>
                </c:pt>
                <c:pt idx="4447">
                  <c:v>74.13333333333334</c:v>
                </c:pt>
                <c:pt idx="4448">
                  <c:v>74.150000000000006</c:v>
                </c:pt>
                <c:pt idx="4449">
                  <c:v>74.166666666666671</c:v>
                </c:pt>
                <c:pt idx="4450">
                  <c:v>74.183333333333337</c:v>
                </c:pt>
                <c:pt idx="4451">
                  <c:v>74.2</c:v>
                </c:pt>
                <c:pt idx="4452">
                  <c:v>74.216666666666669</c:v>
                </c:pt>
                <c:pt idx="4453">
                  <c:v>74.233333333333334</c:v>
                </c:pt>
                <c:pt idx="4454">
                  <c:v>74.25</c:v>
                </c:pt>
                <c:pt idx="4455">
                  <c:v>74.266666666666666</c:v>
                </c:pt>
                <c:pt idx="4456">
                  <c:v>74.283333333333331</c:v>
                </c:pt>
                <c:pt idx="4457">
                  <c:v>74.3</c:v>
                </c:pt>
                <c:pt idx="4458">
                  <c:v>74.316666666666663</c:v>
                </c:pt>
                <c:pt idx="4459">
                  <c:v>74.333333333333329</c:v>
                </c:pt>
                <c:pt idx="4460">
                  <c:v>74.349999999999994</c:v>
                </c:pt>
                <c:pt idx="4461">
                  <c:v>74.36666666666666</c:v>
                </c:pt>
                <c:pt idx="4462">
                  <c:v>74.38333333333334</c:v>
                </c:pt>
                <c:pt idx="4463">
                  <c:v>74.400000000000006</c:v>
                </c:pt>
                <c:pt idx="4464">
                  <c:v>74.416666666666671</c:v>
                </c:pt>
                <c:pt idx="4465">
                  <c:v>74.433333333333337</c:v>
                </c:pt>
                <c:pt idx="4466">
                  <c:v>74.45</c:v>
                </c:pt>
                <c:pt idx="4467">
                  <c:v>74.466666666666669</c:v>
                </c:pt>
                <c:pt idx="4468">
                  <c:v>74.483333333333334</c:v>
                </c:pt>
                <c:pt idx="4469">
                  <c:v>74.5</c:v>
                </c:pt>
                <c:pt idx="4470">
                  <c:v>74.516666666666666</c:v>
                </c:pt>
                <c:pt idx="4471">
                  <c:v>74.533333333333331</c:v>
                </c:pt>
                <c:pt idx="4472">
                  <c:v>74.55</c:v>
                </c:pt>
                <c:pt idx="4473">
                  <c:v>74.566666666666663</c:v>
                </c:pt>
                <c:pt idx="4474">
                  <c:v>74.583333333333329</c:v>
                </c:pt>
                <c:pt idx="4475">
                  <c:v>74.599999999999994</c:v>
                </c:pt>
                <c:pt idx="4476">
                  <c:v>74.61666666666666</c:v>
                </c:pt>
                <c:pt idx="4477">
                  <c:v>74.63333333333334</c:v>
                </c:pt>
                <c:pt idx="4478">
                  <c:v>74.650000000000006</c:v>
                </c:pt>
                <c:pt idx="4479">
                  <c:v>74.666666666666671</c:v>
                </c:pt>
                <c:pt idx="4480">
                  <c:v>74.683333333333337</c:v>
                </c:pt>
                <c:pt idx="4481">
                  <c:v>74.7</c:v>
                </c:pt>
                <c:pt idx="4482">
                  <c:v>74.716666666666669</c:v>
                </c:pt>
                <c:pt idx="4483">
                  <c:v>74.733333333333334</c:v>
                </c:pt>
                <c:pt idx="4484">
                  <c:v>74.75</c:v>
                </c:pt>
                <c:pt idx="4485">
                  <c:v>74.766666666666666</c:v>
                </c:pt>
                <c:pt idx="4486">
                  <c:v>74.783333333333331</c:v>
                </c:pt>
                <c:pt idx="4487">
                  <c:v>74.8</c:v>
                </c:pt>
                <c:pt idx="4488">
                  <c:v>74.816666666666663</c:v>
                </c:pt>
                <c:pt idx="4489">
                  <c:v>74.833333333333329</c:v>
                </c:pt>
                <c:pt idx="4490">
                  <c:v>74.849999999999994</c:v>
                </c:pt>
                <c:pt idx="4491">
                  <c:v>74.86666666666666</c:v>
                </c:pt>
                <c:pt idx="4492">
                  <c:v>74.88333333333334</c:v>
                </c:pt>
                <c:pt idx="4493">
                  <c:v>74.900000000000006</c:v>
                </c:pt>
                <c:pt idx="4494">
                  <c:v>74.916666666666671</c:v>
                </c:pt>
                <c:pt idx="4495">
                  <c:v>74.933333333333337</c:v>
                </c:pt>
                <c:pt idx="4496">
                  <c:v>74.95</c:v>
                </c:pt>
                <c:pt idx="4497">
                  <c:v>74.966666666666669</c:v>
                </c:pt>
                <c:pt idx="4498">
                  <c:v>74.983333333333334</c:v>
                </c:pt>
                <c:pt idx="4499">
                  <c:v>75</c:v>
                </c:pt>
                <c:pt idx="4500">
                  <c:v>75.016666666666666</c:v>
                </c:pt>
                <c:pt idx="4501">
                  <c:v>75.033333333333331</c:v>
                </c:pt>
                <c:pt idx="4502">
                  <c:v>75.05</c:v>
                </c:pt>
                <c:pt idx="4503">
                  <c:v>75.066666666666663</c:v>
                </c:pt>
                <c:pt idx="4504">
                  <c:v>75.083333333333329</c:v>
                </c:pt>
                <c:pt idx="4505">
                  <c:v>75.099999999999994</c:v>
                </c:pt>
                <c:pt idx="4506">
                  <c:v>75.11666666666666</c:v>
                </c:pt>
                <c:pt idx="4507">
                  <c:v>75.13333333333334</c:v>
                </c:pt>
                <c:pt idx="4508">
                  <c:v>75.150000000000006</c:v>
                </c:pt>
                <c:pt idx="4509">
                  <c:v>75.166666666666671</c:v>
                </c:pt>
                <c:pt idx="4510">
                  <c:v>75.183333333333337</c:v>
                </c:pt>
                <c:pt idx="4511">
                  <c:v>75.2</c:v>
                </c:pt>
                <c:pt idx="4512">
                  <c:v>75.216666666666669</c:v>
                </c:pt>
                <c:pt idx="4513">
                  <c:v>75.233333333333334</c:v>
                </c:pt>
                <c:pt idx="4514">
                  <c:v>75.25</c:v>
                </c:pt>
                <c:pt idx="4515">
                  <c:v>75.266666666666666</c:v>
                </c:pt>
                <c:pt idx="4516">
                  <c:v>75.283333333333331</c:v>
                </c:pt>
                <c:pt idx="4517">
                  <c:v>75.3</c:v>
                </c:pt>
                <c:pt idx="4518">
                  <c:v>75.316666666666663</c:v>
                </c:pt>
                <c:pt idx="4519">
                  <c:v>75.333333333333329</c:v>
                </c:pt>
                <c:pt idx="4520">
                  <c:v>75.349999999999994</c:v>
                </c:pt>
                <c:pt idx="4521">
                  <c:v>75.36666666666666</c:v>
                </c:pt>
                <c:pt idx="4522">
                  <c:v>75.38333333333334</c:v>
                </c:pt>
                <c:pt idx="4523">
                  <c:v>75.400000000000006</c:v>
                </c:pt>
                <c:pt idx="4524">
                  <c:v>75.416666666666671</c:v>
                </c:pt>
                <c:pt idx="4525">
                  <c:v>75.433333333333337</c:v>
                </c:pt>
                <c:pt idx="4526">
                  <c:v>75.45</c:v>
                </c:pt>
                <c:pt idx="4527">
                  <c:v>75.466666666666669</c:v>
                </c:pt>
                <c:pt idx="4528">
                  <c:v>75.483333333333334</c:v>
                </c:pt>
                <c:pt idx="4529">
                  <c:v>75.5</c:v>
                </c:pt>
                <c:pt idx="4530">
                  <c:v>75.516666666666666</c:v>
                </c:pt>
                <c:pt idx="4531">
                  <c:v>75.533333333333331</c:v>
                </c:pt>
                <c:pt idx="4532">
                  <c:v>75.55</c:v>
                </c:pt>
                <c:pt idx="4533">
                  <c:v>75.566666666666663</c:v>
                </c:pt>
                <c:pt idx="4534">
                  <c:v>75.583333333333329</c:v>
                </c:pt>
                <c:pt idx="4535">
                  <c:v>75.599999999999994</c:v>
                </c:pt>
                <c:pt idx="4536">
                  <c:v>75.61666666666666</c:v>
                </c:pt>
                <c:pt idx="4537">
                  <c:v>75.63333333333334</c:v>
                </c:pt>
                <c:pt idx="4538">
                  <c:v>75.650000000000006</c:v>
                </c:pt>
                <c:pt idx="4539">
                  <c:v>75.666666666666671</c:v>
                </c:pt>
                <c:pt idx="4540">
                  <c:v>75.683333333333337</c:v>
                </c:pt>
                <c:pt idx="4541">
                  <c:v>75.7</c:v>
                </c:pt>
                <c:pt idx="4542">
                  <c:v>75.716666666666669</c:v>
                </c:pt>
                <c:pt idx="4543">
                  <c:v>75.733333333333334</c:v>
                </c:pt>
                <c:pt idx="4544">
                  <c:v>75.75</c:v>
                </c:pt>
                <c:pt idx="4545">
                  <c:v>75.766666666666666</c:v>
                </c:pt>
                <c:pt idx="4546">
                  <c:v>75.783333333333331</c:v>
                </c:pt>
                <c:pt idx="4547">
                  <c:v>75.8</c:v>
                </c:pt>
                <c:pt idx="4548">
                  <c:v>75.816666666666663</c:v>
                </c:pt>
                <c:pt idx="4549">
                  <c:v>75.833333333333329</c:v>
                </c:pt>
                <c:pt idx="4550">
                  <c:v>75.849999999999994</c:v>
                </c:pt>
                <c:pt idx="4551">
                  <c:v>75.86666666666666</c:v>
                </c:pt>
                <c:pt idx="4552">
                  <c:v>75.88333333333334</c:v>
                </c:pt>
                <c:pt idx="4553">
                  <c:v>75.900000000000006</c:v>
                </c:pt>
                <c:pt idx="4554">
                  <c:v>75.916666666666671</c:v>
                </c:pt>
                <c:pt idx="4555">
                  <c:v>75.933333333333337</c:v>
                </c:pt>
                <c:pt idx="4556">
                  <c:v>75.95</c:v>
                </c:pt>
                <c:pt idx="4557">
                  <c:v>75.966666666666669</c:v>
                </c:pt>
                <c:pt idx="4558">
                  <c:v>75.983333333333334</c:v>
                </c:pt>
                <c:pt idx="4559">
                  <c:v>76</c:v>
                </c:pt>
                <c:pt idx="4560">
                  <c:v>76.016666666666666</c:v>
                </c:pt>
                <c:pt idx="4561">
                  <c:v>76.033333333333331</c:v>
                </c:pt>
                <c:pt idx="4562">
                  <c:v>76.05</c:v>
                </c:pt>
                <c:pt idx="4563">
                  <c:v>76.066666666666663</c:v>
                </c:pt>
                <c:pt idx="4564">
                  <c:v>76.083333333333329</c:v>
                </c:pt>
                <c:pt idx="4565">
                  <c:v>76.099999999999994</c:v>
                </c:pt>
                <c:pt idx="4566">
                  <c:v>76.11666666666666</c:v>
                </c:pt>
                <c:pt idx="4567">
                  <c:v>76.13333333333334</c:v>
                </c:pt>
                <c:pt idx="4568">
                  <c:v>76.150000000000006</c:v>
                </c:pt>
                <c:pt idx="4569">
                  <c:v>76.166666666666671</c:v>
                </c:pt>
                <c:pt idx="4570">
                  <c:v>76.183333333333337</c:v>
                </c:pt>
                <c:pt idx="4571">
                  <c:v>76.2</c:v>
                </c:pt>
                <c:pt idx="4572">
                  <c:v>76.216666666666669</c:v>
                </c:pt>
                <c:pt idx="4573">
                  <c:v>76.233333333333334</c:v>
                </c:pt>
                <c:pt idx="4574">
                  <c:v>76.25</c:v>
                </c:pt>
                <c:pt idx="4575">
                  <c:v>76.266666666666666</c:v>
                </c:pt>
                <c:pt idx="4576">
                  <c:v>76.283333333333331</c:v>
                </c:pt>
                <c:pt idx="4577">
                  <c:v>76.3</c:v>
                </c:pt>
                <c:pt idx="4578">
                  <c:v>76.316666666666663</c:v>
                </c:pt>
                <c:pt idx="4579">
                  <c:v>76.333333333333329</c:v>
                </c:pt>
                <c:pt idx="4580">
                  <c:v>76.349999999999994</c:v>
                </c:pt>
                <c:pt idx="4581">
                  <c:v>76.36666666666666</c:v>
                </c:pt>
                <c:pt idx="4582">
                  <c:v>76.38333333333334</c:v>
                </c:pt>
                <c:pt idx="4583">
                  <c:v>76.400000000000006</c:v>
                </c:pt>
                <c:pt idx="4584">
                  <c:v>76.416666666666671</c:v>
                </c:pt>
                <c:pt idx="4585">
                  <c:v>76.433333333333337</c:v>
                </c:pt>
                <c:pt idx="4586">
                  <c:v>76.45</c:v>
                </c:pt>
                <c:pt idx="4587">
                  <c:v>76.466666666666669</c:v>
                </c:pt>
                <c:pt idx="4588">
                  <c:v>76.483333333333334</c:v>
                </c:pt>
                <c:pt idx="4589">
                  <c:v>76.5</c:v>
                </c:pt>
                <c:pt idx="4590">
                  <c:v>76.516666666666666</c:v>
                </c:pt>
                <c:pt idx="4591">
                  <c:v>76.533333333333331</c:v>
                </c:pt>
                <c:pt idx="4592">
                  <c:v>76.55</c:v>
                </c:pt>
                <c:pt idx="4593">
                  <c:v>76.566666666666663</c:v>
                </c:pt>
                <c:pt idx="4594">
                  <c:v>76.583333333333329</c:v>
                </c:pt>
                <c:pt idx="4595">
                  <c:v>76.599999999999994</c:v>
                </c:pt>
                <c:pt idx="4596">
                  <c:v>76.61666666666666</c:v>
                </c:pt>
                <c:pt idx="4597">
                  <c:v>76.63333333333334</c:v>
                </c:pt>
                <c:pt idx="4598">
                  <c:v>76.650000000000006</c:v>
                </c:pt>
                <c:pt idx="4599">
                  <c:v>76.666666666666671</c:v>
                </c:pt>
                <c:pt idx="4600">
                  <c:v>76.683333333333337</c:v>
                </c:pt>
                <c:pt idx="4601">
                  <c:v>76.7</c:v>
                </c:pt>
                <c:pt idx="4602">
                  <c:v>76.716666666666669</c:v>
                </c:pt>
                <c:pt idx="4603">
                  <c:v>76.733333333333334</c:v>
                </c:pt>
                <c:pt idx="4604">
                  <c:v>76.75</c:v>
                </c:pt>
                <c:pt idx="4605">
                  <c:v>76.766666666666666</c:v>
                </c:pt>
                <c:pt idx="4606">
                  <c:v>76.783333333333331</c:v>
                </c:pt>
                <c:pt idx="4607">
                  <c:v>76.8</c:v>
                </c:pt>
                <c:pt idx="4608">
                  <c:v>76.816666666666663</c:v>
                </c:pt>
                <c:pt idx="4609">
                  <c:v>76.833333333333329</c:v>
                </c:pt>
                <c:pt idx="4610">
                  <c:v>76.849999999999994</c:v>
                </c:pt>
                <c:pt idx="4611">
                  <c:v>76.86666666666666</c:v>
                </c:pt>
                <c:pt idx="4612">
                  <c:v>76.88333333333334</c:v>
                </c:pt>
                <c:pt idx="4613">
                  <c:v>76.900000000000006</c:v>
                </c:pt>
                <c:pt idx="4614">
                  <c:v>76.916666666666671</c:v>
                </c:pt>
                <c:pt idx="4615">
                  <c:v>76.933333333333337</c:v>
                </c:pt>
                <c:pt idx="4616">
                  <c:v>76.95</c:v>
                </c:pt>
                <c:pt idx="4617">
                  <c:v>76.966666666666669</c:v>
                </c:pt>
                <c:pt idx="4618">
                  <c:v>76.983333333333334</c:v>
                </c:pt>
                <c:pt idx="4619">
                  <c:v>77</c:v>
                </c:pt>
                <c:pt idx="4620">
                  <c:v>77.016666666666666</c:v>
                </c:pt>
                <c:pt idx="4621">
                  <c:v>77.033333333333331</c:v>
                </c:pt>
                <c:pt idx="4622">
                  <c:v>77.05</c:v>
                </c:pt>
                <c:pt idx="4623">
                  <c:v>77.066666666666663</c:v>
                </c:pt>
                <c:pt idx="4624">
                  <c:v>77.083333333333329</c:v>
                </c:pt>
                <c:pt idx="4625">
                  <c:v>77.099999999999994</c:v>
                </c:pt>
                <c:pt idx="4626">
                  <c:v>77.11666666666666</c:v>
                </c:pt>
                <c:pt idx="4627">
                  <c:v>77.13333333333334</c:v>
                </c:pt>
                <c:pt idx="4628">
                  <c:v>77.150000000000006</c:v>
                </c:pt>
                <c:pt idx="4629">
                  <c:v>77.166666666666671</c:v>
                </c:pt>
                <c:pt idx="4630">
                  <c:v>77.183333333333337</c:v>
                </c:pt>
                <c:pt idx="4631">
                  <c:v>77.2</c:v>
                </c:pt>
                <c:pt idx="4632">
                  <c:v>77.216666666666669</c:v>
                </c:pt>
                <c:pt idx="4633">
                  <c:v>77.233333333333334</c:v>
                </c:pt>
                <c:pt idx="4634">
                  <c:v>77.25</c:v>
                </c:pt>
                <c:pt idx="4635">
                  <c:v>77.266666666666666</c:v>
                </c:pt>
                <c:pt idx="4636">
                  <c:v>77.283333333333331</c:v>
                </c:pt>
                <c:pt idx="4637">
                  <c:v>77.3</c:v>
                </c:pt>
                <c:pt idx="4638">
                  <c:v>77.316666666666663</c:v>
                </c:pt>
                <c:pt idx="4639">
                  <c:v>77.333333333333329</c:v>
                </c:pt>
                <c:pt idx="4640">
                  <c:v>77.349999999999994</c:v>
                </c:pt>
                <c:pt idx="4641">
                  <c:v>77.36666666666666</c:v>
                </c:pt>
                <c:pt idx="4642">
                  <c:v>77.38333333333334</c:v>
                </c:pt>
                <c:pt idx="4643">
                  <c:v>77.400000000000006</c:v>
                </c:pt>
                <c:pt idx="4644">
                  <c:v>77.416666666666671</c:v>
                </c:pt>
                <c:pt idx="4645">
                  <c:v>77.433333333333337</c:v>
                </c:pt>
                <c:pt idx="4646">
                  <c:v>77.45</c:v>
                </c:pt>
                <c:pt idx="4647">
                  <c:v>77.466666666666669</c:v>
                </c:pt>
                <c:pt idx="4648">
                  <c:v>77.483333333333334</c:v>
                </c:pt>
                <c:pt idx="4649">
                  <c:v>77.5</c:v>
                </c:pt>
                <c:pt idx="4650">
                  <c:v>77.516666666666666</c:v>
                </c:pt>
                <c:pt idx="4651">
                  <c:v>77.533333333333331</c:v>
                </c:pt>
                <c:pt idx="4652">
                  <c:v>77.55</c:v>
                </c:pt>
                <c:pt idx="4653">
                  <c:v>77.566666666666663</c:v>
                </c:pt>
                <c:pt idx="4654">
                  <c:v>77.583333333333329</c:v>
                </c:pt>
                <c:pt idx="4655">
                  <c:v>77.599999999999994</c:v>
                </c:pt>
                <c:pt idx="4656">
                  <c:v>77.61666666666666</c:v>
                </c:pt>
                <c:pt idx="4657">
                  <c:v>77.63333333333334</c:v>
                </c:pt>
                <c:pt idx="4658">
                  <c:v>77.650000000000006</c:v>
                </c:pt>
                <c:pt idx="4659">
                  <c:v>77.666666666666671</c:v>
                </c:pt>
                <c:pt idx="4660">
                  <c:v>77.683333333333337</c:v>
                </c:pt>
                <c:pt idx="4661">
                  <c:v>77.7</c:v>
                </c:pt>
                <c:pt idx="4662">
                  <c:v>77.716666666666669</c:v>
                </c:pt>
                <c:pt idx="4663">
                  <c:v>77.733333333333334</c:v>
                </c:pt>
                <c:pt idx="4664">
                  <c:v>77.75</c:v>
                </c:pt>
                <c:pt idx="4665">
                  <c:v>77.766666666666666</c:v>
                </c:pt>
                <c:pt idx="4666">
                  <c:v>77.783333333333331</c:v>
                </c:pt>
                <c:pt idx="4667">
                  <c:v>77.8</c:v>
                </c:pt>
                <c:pt idx="4668">
                  <c:v>77.816666666666663</c:v>
                </c:pt>
                <c:pt idx="4669">
                  <c:v>77.833333333333329</c:v>
                </c:pt>
                <c:pt idx="4670">
                  <c:v>77.849999999999994</c:v>
                </c:pt>
                <c:pt idx="4671">
                  <c:v>77.86666666666666</c:v>
                </c:pt>
                <c:pt idx="4672">
                  <c:v>77.88333333333334</c:v>
                </c:pt>
                <c:pt idx="4673">
                  <c:v>77.900000000000006</c:v>
                </c:pt>
                <c:pt idx="4674">
                  <c:v>77.916666666666671</c:v>
                </c:pt>
                <c:pt idx="4675">
                  <c:v>77.933333333333337</c:v>
                </c:pt>
                <c:pt idx="4676">
                  <c:v>77.95</c:v>
                </c:pt>
                <c:pt idx="4677">
                  <c:v>77.966666666666669</c:v>
                </c:pt>
                <c:pt idx="4678">
                  <c:v>77.983333333333334</c:v>
                </c:pt>
                <c:pt idx="4679">
                  <c:v>78</c:v>
                </c:pt>
                <c:pt idx="4680">
                  <c:v>78.016666666666666</c:v>
                </c:pt>
                <c:pt idx="4681">
                  <c:v>78.033333333333331</c:v>
                </c:pt>
                <c:pt idx="4682">
                  <c:v>78.05</c:v>
                </c:pt>
                <c:pt idx="4683">
                  <c:v>78.066666666666663</c:v>
                </c:pt>
                <c:pt idx="4684">
                  <c:v>78.083333333333329</c:v>
                </c:pt>
                <c:pt idx="4685">
                  <c:v>78.099999999999994</c:v>
                </c:pt>
                <c:pt idx="4686">
                  <c:v>78.11666666666666</c:v>
                </c:pt>
                <c:pt idx="4687">
                  <c:v>78.13333333333334</c:v>
                </c:pt>
                <c:pt idx="4688">
                  <c:v>78.150000000000006</c:v>
                </c:pt>
                <c:pt idx="4689">
                  <c:v>78.166666666666671</c:v>
                </c:pt>
                <c:pt idx="4690">
                  <c:v>78.183333333333337</c:v>
                </c:pt>
                <c:pt idx="4691">
                  <c:v>78.2</c:v>
                </c:pt>
                <c:pt idx="4692">
                  <c:v>78.216666666666669</c:v>
                </c:pt>
                <c:pt idx="4693">
                  <c:v>78.233333333333334</c:v>
                </c:pt>
                <c:pt idx="4694">
                  <c:v>78.25</c:v>
                </c:pt>
                <c:pt idx="4695">
                  <c:v>78.266666666666666</c:v>
                </c:pt>
                <c:pt idx="4696">
                  <c:v>78.283333333333331</c:v>
                </c:pt>
                <c:pt idx="4697">
                  <c:v>78.3</c:v>
                </c:pt>
                <c:pt idx="4698">
                  <c:v>78.316666666666663</c:v>
                </c:pt>
                <c:pt idx="4699">
                  <c:v>78.333333333333329</c:v>
                </c:pt>
                <c:pt idx="4700">
                  <c:v>78.349999999999994</c:v>
                </c:pt>
                <c:pt idx="4701">
                  <c:v>78.36666666666666</c:v>
                </c:pt>
                <c:pt idx="4702">
                  <c:v>78.38333333333334</c:v>
                </c:pt>
                <c:pt idx="4703">
                  <c:v>78.400000000000006</c:v>
                </c:pt>
                <c:pt idx="4704">
                  <c:v>78.416666666666671</c:v>
                </c:pt>
                <c:pt idx="4705">
                  <c:v>78.433333333333337</c:v>
                </c:pt>
                <c:pt idx="4706">
                  <c:v>78.45</c:v>
                </c:pt>
                <c:pt idx="4707">
                  <c:v>78.466666666666669</c:v>
                </c:pt>
                <c:pt idx="4708">
                  <c:v>78.483333333333334</c:v>
                </c:pt>
                <c:pt idx="4709">
                  <c:v>78.5</c:v>
                </c:pt>
                <c:pt idx="4710">
                  <c:v>78.516666666666666</c:v>
                </c:pt>
                <c:pt idx="4711">
                  <c:v>78.533333333333331</c:v>
                </c:pt>
                <c:pt idx="4712">
                  <c:v>78.55</c:v>
                </c:pt>
                <c:pt idx="4713">
                  <c:v>78.566666666666663</c:v>
                </c:pt>
                <c:pt idx="4714">
                  <c:v>78.583333333333329</c:v>
                </c:pt>
                <c:pt idx="4715">
                  <c:v>78.599999999999994</c:v>
                </c:pt>
                <c:pt idx="4716">
                  <c:v>78.61666666666666</c:v>
                </c:pt>
                <c:pt idx="4717">
                  <c:v>78.63333333333334</c:v>
                </c:pt>
                <c:pt idx="4718">
                  <c:v>78.650000000000006</c:v>
                </c:pt>
                <c:pt idx="4719">
                  <c:v>78.666666666666671</c:v>
                </c:pt>
                <c:pt idx="4720">
                  <c:v>78.683333333333337</c:v>
                </c:pt>
                <c:pt idx="4721">
                  <c:v>78.7</c:v>
                </c:pt>
                <c:pt idx="4722">
                  <c:v>78.716666666666669</c:v>
                </c:pt>
                <c:pt idx="4723">
                  <c:v>78.733333333333334</c:v>
                </c:pt>
                <c:pt idx="4724">
                  <c:v>78.75</c:v>
                </c:pt>
                <c:pt idx="4725">
                  <c:v>78.766666666666666</c:v>
                </c:pt>
                <c:pt idx="4726">
                  <c:v>78.783333333333331</c:v>
                </c:pt>
                <c:pt idx="4727">
                  <c:v>78.8</c:v>
                </c:pt>
                <c:pt idx="4728">
                  <c:v>78.816666666666663</c:v>
                </c:pt>
                <c:pt idx="4729">
                  <c:v>78.833333333333329</c:v>
                </c:pt>
                <c:pt idx="4730">
                  <c:v>78.849999999999994</c:v>
                </c:pt>
                <c:pt idx="4731">
                  <c:v>78.86666666666666</c:v>
                </c:pt>
                <c:pt idx="4732">
                  <c:v>78.88333333333334</c:v>
                </c:pt>
                <c:pt idx="4733">
                  <c:v>78.900000000000006</c:v>
                </c:pt>
                <c:pt idx="4734">
                  <c:v>78.916666666666671</c:v>
                </c:pt>
                <c:pt idx="4735">
                  <c:v>78.933333333333337</c:v>
                </c:pt>
                <c:pt idx="4736">
                  <c:v>78.95</c:v>
                </c:pt>
                <c:pt idx="4737">
                  <c:v>78.966666666666669</c:v>
                </c:pt>
                <c:pt idx="4738">
                  <c:v>78.983333333333334</c:v>
                </c:pt>
                <c:pt idx="4739">
                  <c:v>79</c:v>
                </c:pt>
                <c:pt idx="4740">
                  <c:v>79.016666666666666</c:v>
                </c:pt>
                <c:pt idx="4741">
                  <c:v>79.033333333333331</c:v>
                </c:pt>
                <c:pt idx="4742">
                  <c:v>79.05</c:v>
                </c:pt>
                <c:pt idx="4743">
                  <c:v>79.066666666666663</c:v>
                </c:pt>
                <c:pt idx="4744">
                  <c:v>79.083333333333329</c:v>
                </c:pt>
                <c:pt idx="4745">
                  <c:v>79.099999999999994</c:v>
                </c:pt>
                <c:pt idx="4746">
                  <c:v>79.11666666666666</c:v>
                </c:pt>
                <c:pt idx="4747">
                  <c:v>79.13333333333334</c:v>
                </c:pt>
                <c:pt idx="4748">
                  <c:v>79.150000000000006</c:v>
                </c:pt>
                <c:pt idx="4749">
                  <c:v>79.166666666666671</c:v>
                </c:pt>
                <c:pt idx="4750">
                  <c:v>79.183333333333337</c:v>
                </c:pt>
                <c:pt idx="4751">
                  <c:v>79.2</c:v>
                </c:pt>
                <c:pt idx="4752">
                  <c:v>79.216666666666669</c:v>
                </c:pt>
                <c:pt idx="4753">
                  <c:v>79.233333333333334</c:v>
                </c:pt>
                <c:pt idx="4754">
                  <c:v>79.25</c:v>
                </c:pt>
                <c:pt idx="4755">
                  <c:v>79.266666666666666</c:v>
                </c:pt>
                <c:pt idx="4756">
                  <c:v>79.283333333333331</c:v>
                </c:pt>
                <c:pt idx="4757">
                  <c:v>79.3</c:v>
                </c:pt>
                <c:pt idx="4758">
                  <c:v>79.316666666666663</c:v>
                </c:pt>
                <c:pt idx="4759">
                  <c:v>79.333333333333329</c:v>
                </c:pt>
                <c:pt idx="4760">
                  <c:v>79.349999999999994</c:v>
                </c:pt>
                <c:pt idx="4761">
                  <c:v>79.36666666666666</c:v>
                </c:pt>
                <c:pt idx="4762">
                  <c:v>79.38333333333334</c:v>
                </c:pt>
                <c:pt idx="4763">
                  <c:v>79.400000000000006</c:v>
                </c:pt>
                <c:pt idx="4764">
                  <c:v>79.416666666666671</c:v>
                </c:pt>
                <c:pt idx="4765">
                  <c:v>79.433333333333337</c:v>
                </c:pt>
                <c:pt idx="4766">
                  <c:v>79.45</c:v>
                </c:pt>
                <c:pt idx="4767">
                  <c:v>79.466666666666669</c:v>
                </c:pt>
                <c:pt idx="4768">
                  <c:v>79.483333333333334</c:v>
                </c:pt>
                <c:pt idx="4769">
                  <c:v>79.5</c:v>
                </c:pt>
                <c:pt idx="4770">
                  <c:v>79.516666666666666</c:v>
                </c:pt>
                <c:pt idx="4771">
                  <c:v>79.533333333333331</c:v>
                </c:pt>
                <c:pt idx="4772">
                  <c:v>79.55</c:v>
                </c:pt>
                <c:pt idx="4773">
                  <c:v>79.566666666666663</c:v>
                </c:pt>
                <c:pt idx="4774">
                  <c:v>79.583333333333329</c:v>
                </c:pt>
                <c:pt idx="4775">
                  <c:v>79.599999999999994</c:v>
                </c:pt>
                <c:pt idx="4776">
                  <c:v>79.61666666666666</c:v>
                </c:pt>
                <c:pt idx="4777">
                  <c:v>79.63333333333334</c:v>
                </c:pt>
                <c:pt idx="4778">
                  <c:v>79.650000000000006</c:v>
                </c:pt>
                <c:pt idx="4779">
                  <c:v>79.666666666666671</c:v>
                </c:pt>
                <c:pt idx="4780">
                  <c:v>79.683333333333337</c:v>
                </c:pt>
                <c:pt idx="4781">
                  <c:v>79.7</c:v>
                </c:pt>
                <c:pt idx="4782">
                  <c:v>79.716666666666669</c:v>
                </c:pt>
                <c:pt idx="4783">
                  <c:v>79.733333333333334</c:v>
                </c:pt>
                <c:pt idx="4784">
                  <c:v>79.75</c:v>
                </c:pt>
                <c:pt idx="4785">
                  <c:v>79.766666666666666</c:v>
                </c:pt>
                <c:pt idx="4786">
                  <c:v>79.783333333333331</c:v>
                </c:pt>
                <c:pt idx="4787">
                  <c:v>79.8</c:v>
                </c:pt>
                <c:pt idx="4788">
                  <c:v>79.816666666666663</c:v>
                </c:pt>
                <c:pt idx="4789">
                  <c:v>79.833333333333329</c:v>
                </c:pt>
                <c:pt idx="4790">
                  <c:v>79.849999999999994</c:v>
                </c:pt>
                <c:pt idx="4791">
                  <c:v>79.86666666666666</c:v>
                </c:pt>
                <c:pt idx="4792">
                  <c:v>79.88333333333334</c:v>
                </c:pt>
                <c:pt idx="4793">
                  <c:v>79.900000000000006</c:v>
                </c:pt>
                <c:pt idx="4794">
                  <c:v>79.916666666666671</c:v>
                </c:pt>
                <c:pt idx="4795">
                  <c:v>79.933333333333337</c:v>
                </c:pt>
                <c:pt idx="4796">
                  <c:v>79.95</c:v>
                </c:pt>
                <c:pt idx="4797">
                  <c:v>79.966666666666669</c:v>
                </c:pt>
                <c:pt idx="4798">
                  <c:v>79.983333333333334</c:v>
                </c:pt>
                <c:pt idx="4799">
                  <c:v>80</c:v>
                </c:pt>
                <c:pt idx="4800">
                  <c:v>80.016666666666666</c:v>
                </c:pt>
                <c:pt idx="4801">
                  <c:v>80.033333333333331</c:v>
                </c:pt>
                <c:pt idx="4802">
                  <c:v>80.05</c:v>
                </c:pt>
                <c:pt idx="4803">
                  <c:v>80.066666666666663</c:v>
                </c:pt>
                <c:pt idx="4804">
                  <c:v>80.083333333333329</c:v>
                </c:pt>
                <c:pt idx="4805">
                  <c:v>80.099999999999994</c:v>
                </c:pt>
                <c:pt idx="4806">
                  <c:v>80.11666666666666</c:v>
                </c:pt>
                <c:pt idx="4807">
                  <c:v>80.13333333333334</c:v>
                </c:pt>
                <c:pt idx="4808">
                  <c:v>80.150000000000006</c:v>
                </c:pt>
                <c:pt idx="4809">
                  <c:v>80.166666666666671</c:v>
                </c:pt>
                <c:pt idx="4810">
                  <c:v>80.183333333333337</c:v>
                </c:pt>
                <c:pt idx="4811">
                  <c:v>80.2</c:v>
                </c:pt>
                <c:pt idx="4812">
                  <c:v>80.216666666666669</c:v>
                </c:pt>
                <c:pt idx="4813">
                  <c:v>80.233333333333334</c:v>
                </c:pt>
                <c:pt idx="4814">
                  <c:v>80.25</c:v>
                </c:pt>
                <c:pt idx="4815">
                  <c:v>80.266666666666666</c:v>
                </c:pt>
                <c:pt idx="4816">
                  <c:v>80.283333333333331</c:v>
                </c:pt>
                <c:pt idx="4817">
                  <c:v>80.3</c:v>
                </c:pt>
                <c:pt idx="4818">
                  <c:v>80.316666666666663</c:v>
                </c:pt>
                <c:pt idx="4819">
                  <c:v>80.333333333333329</c:v>
                </c:pt>
                <c:pt idx="4820">
                  <c:v>80.349999999999994</c:v>
                </c:pt>
                <c:pt idx="4821">
                  <c:v>80.36666666666666</c:v>
                </c:pt>
                <c:pt idx="4822">
                  <c:v>80.38333333333334</c:v>
                </c:pt>
                <c:pt idx="4823">
                  <c:v>80.400000000000006</c:v>
                </c:pt>
                <c:pt idx="4824">
                  <c:v>80.416666666666671</c:v>
                </c:pt>
                <c:pt idx="4825">
                  <c:v>80.433333333333337</c:v>
                </c:pt>
                <c:pt idx="4826">
                  <c:v>80.45</c:v>
                </c:pt>
                <c:pt idx="4827">
                  <c:v>80.466666666666669</c:v>
                </c:pt>
                <c:pt idx="4828">
                  <c:v>80.483333333333334</c:v>
                </c:pt>
                <c:pt idx="4829">
                  <c:v>80.5</c:v>
                </c:pt>
                <c:pt idx="4830">
                  <c:v>80.516666666666666</c:v>
                </c:pt>
                <c:pt idx="4831">
                  <c:v>80.533333333333331</c:v>
                </c:pt>
                <c:pt idx="4832">
                  <c:v>80.55</c:v>
                </c:pt>
                <c:pt idx="4833">
                  <c:v>80.566666666666663</c:v>
                </c:pt>
                <c:pt idx="4834">
                  <c:v>80.583333333333329</c:v>
                </c:pt>
                <c:pt idx="4835">
                  <c:v>80.599999999999994</c:v>
                </c:pt>
                <c:pt idx="4836">
                  <c:v>80.61666666666666</c:v>
                </c:pt>
                <c:pt idx="4837">
                  <c:v>80.63333333333334</c:v>
                </c:pt>
                <c:pt idx="4838">
                  <c:v>80.650000000000006</c:v>
                </c:pt>
                <c:pt idx="4839">
                  <c:v>80.666666666666671</c:v>
                </c:pt>
                <c:pt idx="4840">
                  <c:v>80.683333333333337</c:v>
                </c:pt>
                <c:pt idx="4841">
                  <c:v>80.7</c:v>
                </c:pt>
                <c:pt idx="4842">
                  <c:v>80.716666666666669</c:v>
                </c:pt>
                <c:pt idx="4843">
                  <c:v>80.733333333333334</c:v>
                </c:pt>
                <c:pt idx="4844">
                  <c:v>80.75</c:v>
                </c:pt>
                <c:pt idx="4845">
                  <c:v>80.766666666666666</c:v>
                </c:pt>
                <c:pt idx="4846">
                  <c:v>80.783333333333331</c:v>
                </c:pt>
                <c:pt idx="4847">
                  <c:v>80.8</c:v>
                </c:pt>
                <c:pt idx="4848">
                  <c:v>80.816666666666663</c:v>
                </c:pt>
                <c:pt idx="4849">
                  <c:v>80.833333333333329</c:v>
                </c:pt>
                <c:pt idx="4850">
                  <c:v>80.849999999999994</c:v>
                </c:pt>
                <c:pt idx="4851">
                  <c:v>80.86666666666666</c:v>
                </c:pt>
                <c:pt idx="4852">
                  <c:v>80.88333333333334</c:v>
                </c:pt>
                <c:pt idx="4853">
                  <c:v>80.900000000000006</c:v>
                </c:pt>
                <c:pt idx="4854">
                  <c:v>80.916666666666671</c:v>
                </c:pt>
                <c:pt idx="4855">
                  <c:v>80.933333333333337</c:v>
                </c:pt>
                <c:pt idx="4856">
                  <c:v>80.95</c:v>
                </c:pt>
                <c:pt idx="4857">
                  <c:v>80.966666666666669</c:v>
                </c:pt>
                <c:pt idx="4858">
                  <c:v>80.983333333333334</c:v>
                </c:pt>
                <c:pt idx="4859">
                  <c:v>81</c:v>
                </c:pt>
                <c:pt idx="4860">
                  <c:v>81.016666666666666</c:v>
                </c:pt>
                <c:pt idx="4861">
                  <c:v>81.033333333333331</c:v>
                </c:pt>
                <c:pt idx="4862">
                  <c:v>81.05</c:v>
                </c:pt>
                <c:pt idx="4863">
                  <c:v>81.066666666666663</c:v>
                </c:pt>
                <c:pt idx="4864">
                  <c:v>81.083333333333329</c:v>
                </c:pt>
                <c:pt idx="4865">
                  <c:v>81.099999999999994</c:v>
                </c:pt>
                <c:pt idx="4866">
                  <c:v>81.11666666666666</c:v>
                </c:pt>
                <c:pt idx="4867">
                  <c:v>81.13333333333334</c:v>
                </c:pt>
                <c:pt idx="4868">
                  <c:v>81.150000000000006</c:v>
                </c:pt>
                <c:pt idx="4869">
                  <c:v>81.166666666666671</c:v>
                </c:pt>
                <c:pt idx="4870">
                  <c:v>81.183333333333337</c:v>
                </c:pt>
                <c:pt idx="4871">
                  <c:v>81.2</c:v>
                </c:pt>
                <c:pt idx="4872">
                  <c:v>81.216666666666669</c:v>
                </c:pt>
                <c:pt idx="4873">
                  <c:v>81.233333333333334</c:v>
                </c:pt>
                <c:pt idx="4874">
                  <c:v>81.25</c:v>
                </c:pt>
                <c:pt idx="4875">
                  <c:v>81.266666666666666</c:v>
                </c:pt>
                <c:pt idx="4876">
                  <c:v>81.283333333333331</c:v>
                </c:pt>
                <c:pt idx="4877">
                  <c:v>81.3</c:v>
                </c:pt>
                <c:pt idx="4878">
                  <c:v>81.316666666666663</c:v>
                </c:pt>
                <c:pt idx="4879">
                  <c:v>81.333333333333329</c:v>
                </c:pt>
                <c:pt idx="4880">
                  <c:v>81.349999999999994</c:v>
                </c:pt>
                <c:pt idx="4881">
                  <c:v>81.36666666666666</c:v>
                </c:pt>
                <c:pt idx="4882">
                  <c:v>81.38333333333334</c:v>
                </c:pt>
                <c:pt idx="4883">
                  <c:v>81.400000000000006</c:v>
                </c:pt>
                <c:pt idx="4884">
                  <c:v>81.416666666666671</c:v>
                </c:pt>
                <c:pt idx="4885">
                  <c:v>81.433333333333337</c:v>
                </c:pt>
                <c:pt idx="4886">
                  <c:v>81.45</c:v>
                </c:pt>
                <c:pt idx="4887">
                  <c:v>81.466666666666669</c:v>
                </c:pt>
                <c:pt idx="4888">
                  <c:v>81.483333333333334</c:v>
                </c:pt>
                <c:pt idx="4889">
                  <c:v>81.5</c:v>
                </c:pt>
                <c:pt idx="4890">
                  <c:v>81.516666666666666</c:v>
                </c:pt>
                <c:pt idx="4891">
                  <c:v>81.533333333333331</c:v>
                </c:pt>
                <c:pt idx="4892">
                  <c:v>81.55</c:v>
                </c:pt>
                <c:pt idx="4893">
                  <c:v>81.566666666666663</c:v>
                </c:pt>
                <c:pt idx="4894">
                  <c:v>81.583333333333329</c:v>
                </c:pt>
                <c:pt idx="4895">
                  <c:v>81.599999999999994</c:v>
                </c:pt>
                <c:pt idx="4896">
                  <c:v>81.61666666666666</c:v>
                </c:pt>
                <c:pt idx="4897">
                  <c:v>81.63333333333334</c:v>
                </c:pt>
                <c:pt idx="4898">
                  <c:v>81.650000000000006</c:v>
                </c:pt>
                <c:pt idx="4899">
                  <c:v>81.666666666666671</c:v>
                </c:pt>
                <c:pt idx="4900">
                  <c:v>81.683333333333337</c:v>
                </c:pt>
                <c:pt idx="4901">
                  <c:v>81.7</c:v>
                </c:pt>
                <c:pt idx="4902">
                  <c:v>81.716666666666669</c:v>
                </c:pt>
                <c:pt idx="4903">
                  <c:v>81.733333333333334</c:v>
                </c:pt>
                <c:pt idx="4904">
                  <c:v>81.75</c:v>
                </c:pt>
                <c:pt idx="4905">
                  <c:v>81.766666666666666</c:v>
                </c:pt>
                <c:pt idx="4906">
                  <c:v>81.783333333333331</c:v>
                </c:pt>
                <c:pt idx="4907">
                  <c:v>81.8</c:v>
                </c:pt>
                <c:pt idx="4908">
                  <c:v>81.816666666666663</c:v>
                </c:pt>
                <c:pt idx="4909">
                  <c:v>81.833333333333329</c:v>
                </c:pt>
                <c:pt idx="4910">
                  <c:v>81.849999999999994</c:v>
                </c:pt>
                <c:pt idx="4911">
                  <c:v>81.86666666666666</c:v>
                </c:pt>
                <c:pt idx="4912">
                  <c:v>81.88333333333334</c:v>
                </c:pt>
                <c:pt idx="4913">
                  <c:v>81.900000000000006</c:v>
                </c:pt>
                <c:pt idx="4914">
                  <c:v>81.916666666666671</c:v>
                </c:pt>
                <c:pt idx="4915">
                  <c:v>81.933333333333337</c:v>
                </c:pt>
                <c:pt idx="4916">
                  <c:v>81.95</c:v>
                </c:pt>
                <c:pt idx="4917">
                  <c:v>81.966666666666669</c:v>
                </c:pt>
                <c:pt idx="4918">
                  <c:v>81.983333333333334</c:v>
                </c:pt>
                <c:pt idx="4919">
                  <c:v>82</c:v>
                </c:pt>
                <c:pt idx="4920">
                  <c:v>82.016666666666666</c:v>
                </c:pt>
                <c:pt idx="4921">
                  <c:v>82.033333333333331</c:v>
                </c:pt>
                <c:pt idx="4922">
                  <c:v>82.05</c:v>
                </c:pt>
                <c:pt idx="4923">
                  <c:v>82.066666666666663</c:v>
                </c:pt>
                <c:pt idx="4924">
                  <c:v>82.083333333333329</c:v>
                </c:pt>
                <c:pt idx="4925">
                  <c:v>82.1</c:v>
                </c:pt>
                <c:pt idx="4926">
                  <c:v>82.11666666666666</c:v>
                </c:pt>
                <c:pt idx="4927">
                  <c:v>82.13333333333334</c:v>
                </c:pt>
                <c:pt idx="4928">
                  <c:v>82.15</c:v>
                </c:pt>
                <c:pt idx="4929">
                  <c:v>82.166666666666671</c:v>
                </c:pt>
                <c:pt idx="4930">
                  <c:v>82.183333333333337</c:v>
                </c:pt>
                <c:pt idx="4931">
                  <c:v>82.2</c:v>
                </c:pt>
                <c:pt idx="4932">
                  <c:v>82.216666666666669</c:v>
                </c:pt>
                <c:pt idx="4933">
                  <c:v>82.233333333333334</c:v>
                </c:pt>
                <c:pt idx="4934">
                  <c:v>82.25</c:v>
                </c:pt>
                <c:pt idx="4935">
                  <c:v>82.266666666666666</c:v>
                </c:pt>
                <c:pt idx="4936">
                  <c:v>82.283333333333331</c:v>
                </c:pt>
                <c:pt idx="4937">
                  <c:v>82.3</c:v>
                </c:pt>
                <c:pt idx="4938">
                  <c:v>82.316666666666663</c:v>
                </c:pt>
                <c:pt idx="4939">
                  <c:v>82.333333333333329</c:v>
                </c:pt>
                <c:pt idx="4940">
                  <c:v>82.35</c:v>
                </c:pt>
                <c:pt idx="4941">
                  <c:v>82.36666666666666</c:v>
                </c:pt>
                <c:pt idx="4942">
                  <c:v>82.38333333333334</c:v>
                </c:pt>
                <c:pt idx="4943">
                  <c:v>82.4</c:v>
                </c:pt>
                <c:pt idx="4944">
                  <c:v>82.416666666666671</c:v>
                </c:pt>
                <c:pt idx="4945">
                  <c:v>82.433333333333337</c:v>
                </c:pt>
                <c:pt idx="4946">
                  <c:v>82.45</c:v>
                </c:pt>
                <c:pt idx="4947">
                  <c:v>82.466666666666669</c:v>
                </c:pt>
                <c:pt idx="4948">
                  <c:v>82.483333333333334</c:v>
                </c:pt>
                <c:pt idx="4949">
                  <c:v>82.5</c:v>
                </c:pt>
                <c:pt idx="4950">
                  <c:v>82.516666666666666</c:v>
                </c:pt>
                <c:pt idx="4951">
                  <c:v>82.533333333333331</c:v>
                </c:pt>
                <c:pt idx="4952">
                  <c:v>82.55</c:v>
                </c:pt>
                <c:pt idx="4953">
                  <c:v>82.566666666666663</c:v>
                </c:pt>
                <c:pt idx="4954">
                  <c:v>82.583333333333329</c:v>
                </c:pt>
                <c:pt idx="4955">
                  <c:v>82.6</c:v>
                </c:pt>
                <c:pt idx="4956">
                  <c:v>82.61666666666666</c:v>
                </c:pt>
                <c:pt idx="4957">
                  <c:v>82.63333333333334</c:v>
                </c:pt>
                <c:pt idx="4958">
                  <c:v>82.65</c:v>
                </c:pt>
                <c:pt idx="4959">
                  <c:v>82.666666666666671</c:v>
                </c:pt>
                <c:pt idx="4960">
                  <c:v>82.683333333333337</c:v>
                </c:pt>
                <c:pt idx="4961">
                  <c:v>82.7</c:v>
                </c:pt>
                <c:pt idx="4962">
                  <c:v>82.716666666666669</c:v>
                </c:pt>
                <c:pt idx="4963">
                  <c:v>82.733333333333334</c:v>
                </c:pt>
                <c:pt idx="4964">
                  <c:v>82.75</c:v>
                </c:pt>
                <c:pt idx="4965">
                  <c:v>82.766666666666666</c:v>
                </c:pt>
                <c:pt idx="4966">
                  <c:v>82.783333333333331</c:v>
                </c:pt>
                <c:pt idx="4967">
                  <c:v>82.8</c:v>
                </c:pt>
                <c:pt idx="4968">
                  <c:v>82.816666666666663</c:v>
                </c:pt>
                <c:pt idx="4969">
                  <c:v>82.833333333333329</c:v>
                </c:pt>
                <c:pt idx="4970">
                  <c:v>82.85</c:v>
                </c:pt>
                <c:pt idx="4971">
                  <c:v>82.86666666666666</c:v>
                </c:pt>
                <c:pt idx="4972">
                  <c:v>82.88333333333334</c:v>
                </c:pt>
                <c:pt idx="4973">
                  <c:v>82.9</c:v>
                </c:pt>
                <c:pt idx="4974">
                  <c:v>82.916666666666671</c:v>
                </c:pt>
                <c:pt idx="4975">
                  <c:v>82.933333333333337</c:v>
                </c:pt>
                <c:pt idx="4976">
                  <c:v>82.95</c:v>
                </c:pt>
                <c:pt idx="4977">
                  <c:v>82.966666666666669</c:v>
                </c:pt>
                <c:pt idx="4978">
                  <c:v>82.983333333333334</c:v>
                </c:pt>
                <c:pt idx="4979">
                  <c:v>83</c:v>
                </c:pt>
                <c:pt idx="4980">
                  <c:v>83.016666666666666</c:v>
                </c:pt>
                <c:pt idx="4981">
                  <c:v>83.033333333333331</c:v>
                </c:pt>
                <c:pt idx="4982">
                  <c:v>83.05</c:v>
                </c:pt>
                <c:pt idx="4983">
                  <c:v>83.066666666666663</c:v>
                </c:pt>
                <c:pt idx="4984">
                  <c:v>83.083333333333329</c:v>
                </c:pt>
                <c:pt idx="4985">
                  <c:v>83.1</c:v>
                </c:pt>
                <c:pt idx="4986">
                  <c:v>83.11666666666666</c:v>
                </c:pt>
                <c:pt idx="4987">
                  <c:v>83.13333333333334</c:v>
                </c:pt>
                <c:pt idx="4988">
                  <c:v>83.15</c:v>
                </c:pt>
                <c:pt idx="4989">
                  <c:v>83.166666666666671</c:v>
                </c:pt>
                <c:pt idx="4990">
                  <c:v>83.183333333333337</c:v>
                </c:pt>
                <c:pt idx="4991">
                  <c:v>83.2</c:v>
                </c:pt>
                <c:pt idx="4992">
                  <c:v>83.216666666666669</c:v>
                </c:pt>
                <c:pt idx="4993">
                  <c:v>83.233333333333334</c:v>
                </c:pt>
                <c:pt idx="4994">
                  <c:v>83.25</c:v>
                </c:pt>
                <c:pt idx="4995">
                  <c:v>83.266666666666666</c:v>
                </c:pt>
                <c:pt idx="4996">
                  <c:v>83.283333333333331</c:v>
                </c:pt>
                <c:pt idx="4997">
                  <c:v>83.3</c:v>
                </c:pt>
                <c:pt idx="4998">
                  <c:v>83.316666666666663</c:v>
                </c:pt>
                <c:pt idx="4999">
                  <c:v>83.333333333333329</c:v>
                </c:pt>
                <c:pt idx="5000">
                  <c:v>83.35</c:v>
                </c:pt>
                <c:pt idx="5001">
                  <c:v>83.36666666666666</c:v>
                </c:pt>
                <c:pt idx="5002">
                  <c:v>83.38333333333334</c:v>
                </c:pt>
                <c:pt idx="5003">
                  <c:v>83.4</c:v>
                </c:pt>
                <c:pt idx="5004">
                  <c:v>83.416666666666671</c:v>
                </c:pt>
                <c:pt idx="5005">
                  <c:v>83.433333333333337</c:v>
                </c:pt>
                <c:pt idx="5006">
                  <c:v>83.45</c:v>
                </c:pt>
                <c:pt idx="5007">
                  <c:v>83.466666666666669</c:v>
                </c:pt>
                <c:pt idx="5008">
                  <c:v>83.483333333333334</c:v>
                </c:pt>
                <c:pt idx="5009">
                  <c:v>83.5</c:v>
                </c:pt>
                <c:pt idx="5010">
                  <c:v>83.516666666666666</c:v>
                </c:pt>
                <c:pt idx="5011">
                  <c:v>83.533333333333331</c:v>
                </c:pt>
                <c:pt idx="5012">
                  <c:v>83.55</c:v>
                </c:pt>
                <c:pt idx="5013">
                  <c:v>83.566666666666663</c:v>
                </c:pt>
                <c:pt idx="5014">
                  <c:v>83.583333333333329</c:v>
                </c:pt>
                <c:pt idx="5015">
                  <c:v>83.6</c:v>
                </c:pt>
                <c:pt idx="5016">
                  <c:v>83.61666666666666</c:v>
                </c:pt>
                <c:pt idx="5017">
                  <c:v>83.63333333333334</c:v>
                </c:pt>
                <c:pt idx="5018">
                  <c:v>83.65</c:v>
                </c:pt>
                <c:pt idx="5019">
                  <c:v>83.666666666666671</c:v>
                </c:pt>
                <c:pt idx="5020">
                  <c:v>83.683333333333337</c:v>
                </c:pt>
                <c:pt idx="5021">
                  <c:v>83.7</c:v>
                </c:pt>
                <c:pt idx="5022">
                  <c:v>83.716666666666669</c:v>
                </c:pt>
                <c:pt idx="5023">
                  <c:v>83.733333333333334</c:v>
                </c:pt>
                <c:pt idx="5024">
                  <c:v>83.75</c:v>
                </c:pt>
                <c:pt idx="5025">
                  <c:v>83.766666666666666</c:v>
                </c:pt>
                <c:pt idx="5026">
                  <c:v>83.783333333333331</c:v>
                </c:pt>
                <c:pt idx="5027">
                  <c:v>83.8</c:v>
                </c:pt>
                <c:pt idx="5028">
                  <c:v>83.816666666666663</c:v>
                </c:pt>
                <c:pt idx="5029">
                  <c:v>83.833333333333329</c:v>
                </c:pt>
                <c:pt idx="5030">
                  <c:v>83.85</c:v>
                </c:pt>
                <c:pt idx="5031">
                  <c:v>83.86666666666666</c:v>
                </c:pt>
                <c:pt idx="5032">
                  <c:v>83.88333333333334</c:v>
                </c:pt>
                <c:pt idx="5033">
                  <c:v>83.9</c:v>
                </c:pt>
                <c:pt idx="5034">
                  <c:v>83.916666666666671</c:v>
                </c:pt>
                <c:pt idx="5035">
                  <c:v>83.933333333333337</c:v>
                </c:pt>
                <c:pt idx="5036">
                  <c:v>83.95</c:v>
                </c:pt>
                <c:pt idx="5037">
                  <c:v>83.966666666666669</c:v>
                </c:pt>
                <c:pt idx="5038">
                  <c:v>83.983333333333334</c:v>
                </c:pt>
                <c:pt idx="5039">
                  <c:v>84</c:v>
                </c:pt>
                <c:pt idx="5040">
                  <c:v>84.016666666666666</c:v>
                </c:pt>
                <c:pt idx="5041">
                  <c:v>84.033333333333331</c:v>
                </c:pt>
                <c:pt idx="5042">
                  <c:v>84.05</c:v>
                </c:pt>
                <c:pt idx="5043">
                  <c:v>84.066666666666663</c:v>
                </c:pt>
                <c:pt idx="5044">
                  <c:v>84.083333333333329</c:v>
                </c:pt>
                <c:pt idx="5045">
                  <c:v>84.1</c:v>
                </c:pt>
                <c:pt idx="5046">
                  <c:v>84.11666666666666</c:v>
                </c:pt>
                <c:pt idx="5047">
                  <c:v>84.13333333333334</c:v>
                </c:pt>
                <c:pt idx="5048">
                  <c:v>84.15</c:v>
                </c:pt>
                <c:pt idx="5049">
                  <c:v>84.166666666666671</c:v>
                </c:pt>
                <c:pt idx="5050">
                  <c:v>84.183333333333337</c:v>
                </c:pt>
                <c:pt idx="5051">
                  <c:v>84.2</c:v>
                </c:pt>
                <c:pt idx="5052">
                  <c:v>84.216666666666669</c:v>
                </c:pt>
                <c:pt idx="5053">
                  <c:v>84.233333333333334</c:v>
                </c:pt>
                <c:pt idx="5054">
                  <c:v>84.25</c:v>
                </c:pt>
                <c:pt idx="5055">
                  <c:v>84.266666666666666</c:v>
                </c:pt>
                <c:pt idx="5056">
                  <c:v>84.283333333333331</c:v>
                </c:pt>
                <c:pt idx="5057">
                  <c:v>84.3</c:v>
                </c:pt>
                <c:pt idx="5058">
                  <c:v>84.316666666666663</c:v>
                </c:pt>
                <c:pt idx="5059">
                  <c:v>84.333333333333329</c:v>
                </c:pt>
                <c:pt idx="5060">
                  <c:v>84.35</c:v>
                </c:pt>
                <c:pt idx="5061">
                  <c:v>84.36666666666666</c:v>
                </c:pt>
                <c:pt idx="5062">
                  <c:v>84.38333333333334</c:v>
                </c:pt>
                <c:pt idx="5063">
                  <c:v>84.4</c:v>
                </c:pt>
                <c:pt idx="5064">
                  <c:v>84.416666666666671</c:v>
                </c:pt>
                <c:pt idx="5065">
                  <c:v>84.433333333333337</c:v>
                </c:pt>
                <c:pt idx="5066">
                  <c:v>84.45</c:v>
                </c:pt>
                <c:pt idx="5067">
                  <c:v>84.466666666666669</c:v>
                </c:pt>
                <c:pt idx="5068">
                  <c:v>84.483333333333334</c:v>
                </c:pt>
                <c:pt idx="5069">
                  <c:v>84.5</c:v>
                </c:pt>
                <c:pt idx="5070">
                  <c:v>84.516666666666666</c:v>
                </c:pt>
                <c:pt idx="5071">
                  <c:v>84.533333333333331</c:v>
                </c:pt>
                <c:pt idx="5072">
                  <c:v>84.55</c:v>
                </c:pt>
                <c:pt idx="5073">
                  <c:v>84.566666666666663</c:v>
                </c:pt>
                <c:pt idx="5074">
                  <c:v>84.583333333333329</c:v>
                </c:pt>
                <c:pt idx="5075">
                  <c:v>84.6</c:v>
                </c:pt>
                <c:pt idx="5076">
                  <c:v>84.61666666666666</c:v>
                </c:pt>
                <c:pt idx="5077">
                  <c:v>84.63333333333334</c:v>
                </c:pt>
                <c:pt idx="5078">
                  <c:v>84.65</c:v>
                </c:pt>
                <c:pt idx="5079">
                  <c:v>84.666666666666671</c:v>
                </c:pt>
                <c:pt idx="5080">
                  <c:v>84.683333333333337</c:v>
                </c:pt>
                <c:pt idx="5081">
                  <c:v>84.7</c:v>
                </c:pt>
                <c:pt idx="5082">
                  <c:v>84.716666666666669</c:v>
                </c:pt>
                <c:pt idx="5083">
                  <c:v>84.733333333333334</c:v>
                </c:pt>
                <c:pt idx="5084">
                  <c:v>84.75</c:v>
                </c:pt>
                <c:pt idx="5085">
                  <c:v>84.766666666666666</c:v>
                </c:pt>
                <c:pt idx="5086">
                  <c:v>84.783333333333331</c:v>
                </c:pt>
                <c:pt idx="5087">
                  <c:v>84.8</c:v>
                </c:pt>
                <c:pt idx="5088">
                  <c:v>84.816666666666663</c:v>
                </c:pt>
                <c:pt idx="5089">
                  <c:v>84.833333333333329</c:v>
                </c:pt>
                <c:pt idx="5090">
                  <c:v>84.85</c:v>
                </c:pt>
                <c:pt idx="5091">
                  <c:v>84.86666666666666</c:v>
                </c:pt>
                <c:pt idx="5092">
                  <c:v>84.88333333333334</c:v>
                </c:pt>
                <c:pt idx="5093">
                  <c:v>84.9</c:v>
                </c:pt>
                <c:pt idx="5094">
                  <c:v>84.916666666666671</c:v>
                </c:pt>
                <c:pt idx="5095">
                  <c:v>84.933333333333337</c:v>
                </c:pt>
                <c:pt idx="5096">
                  <c:v>84.95</c:v>
                </c:pt>
                <c:pt idx="5097">
                  <c:v>84.966666666666669</c:v>
                </c:pt>
                <c:pt idx="5098">
                  <c:v>84.983333333333334</c:v>
                </c:pt>
                <c:pt idx="5099">
                  <c:v>85</c:v>
                </c:pt>
                <c:pt idx="5100">
                  <c:v>85.016666666666666</c:v>
                </c:pt>
                <c:pt idx="5101">
                  <c:v>85.033333333333331</c:v>
                </c:pt>
                <c:pt idx="5102">
                  <c:v>85.05</c:v>
                </c:pt>
                <c:pt idx="5103">
                  <c:v>85.066666666666663</c:v>
                </c:pt>
                <c:pt idx="5104">
                  <c:v>85.083333333333329</c:v>
                </c:pt>
                <c:pt idx="5105">
                  <c:v>85.1</c:v>
                </c:pt>
                <c:pt idx="5106">
                  <c:v>85.11666666666666</c:v>
                </c:pt>
                <c:pt idx="5107">
                  <c:v>85.13333333333334</c:v>
                </c:pt>
                <c:pt idx="5108">
                  <c:v>85.15</c:v>
                </c:pt>
                <c:pt idx="5109">
                  <c:v>85.166666666666671</c:v>
                </c:pt>
                <c:pt idx="5110">
                  <c:v>85.183333333333337</c:v>
                </c:pt>
                <c:pt idx="5111">
                  <c:v>85.2</c:v>
                </c:pt>
                <c:pt idx="5112">
                  <c:v>85.216666666666669</c:v>
                </c:pt>
                <c:pt idx="5113">
                  <c:v>85.233333333333334</c:v>
                </c:pt>
                <c:pt idx="5114">
                  <c:v>85.25</c:v>
                </c:pt>
                <c:pt idx="5115">
                  <c:v>85.266666666666666</c:v>
                </c:pt>
                <c:pt idx="5116">
                  <c:v>85.283333333333331</c:v>
                </c:pt>
                <c:pt idx="5117">
                  <c:v>85.3</c:v>
                </c:pt>
                <c:pt idx="5118">
                  <c:v>85.316666666666663</c:v>
                </c:pt>
                <c:pt idx="5119">
                  <c:v>85.333333333333329</c:v>
                </c:pt>
                <c:pt idx="5120">
                  <c:v>85.35</c:v>
                </c:pt>
                <c:pt idx="5121">
                  <c:v>85.36666666666666</c:v>
                </c:pt>
                <c:pt idx="5122">
                  <c:v>85.38333333333334</c:v>
                </c:pt>
                <c:pt idx="5123">
                  <c:v>85.4</c:v>
                </c:pt>
                <c:pt idx="5124">
                  <c:v>85.416666666666671</c:v>
                </c:pt>
                <c:pt idx="5125">
                  <c:v>85.433333333333337</c:v>
                </c:pt>
                <c:pt idx="5126">
                  <c:v>85.45</c:v>
                </c:pt>
                <c:pt idx="5127">
                  <c:v>85.466666666666669</c:v>
                </c:pt>
                <c:pt idx="5128">
                  <c:v>85.483333333333334</c:v>
                </c:pt>
                <c:pt idx="5129">
                  <c:v>85.5</c:v>
                </c:pt>
                <c:pt idx="5130">
                  <c:v>85.516666666666666</c:v>
                </c:pt>
                <c:pt idx="5131">
                  <c:v>85.533333333333331</c:v>
                </c:pt>
                <c:pt idx="5132">
                  <c:v>85.55</c:v>
                </c:pt>
                <c:pt idx="5133">
                  <c:v>85.566666666666663</c:v>
                </c:pt>
                <c:pt idx="5134">
                  <c:v>85.583333333333329</c:v>
                </c:pt>
                <c:pt idx="5135">
                  <c:v>85.6</c:v>
                </c:pt>
                <c:pt idx="5136">
                  <c:v>85.61666666666666</c:v>
                </c:pt>
                <c:pt idx="5137">
                  <c:v>85.63333333333334</c:v>
                </c:pt>
                <c:pt idx="5138">
                  <c:v>85.65</c:v>
                </c:pt>
                <c:pt idx="5139">
                  <c:v>85.666666666666671</c:v>
                </c:pt>
                <c:pt idx="5140">
                  <c:v>85.683333333333337</c:v>
                </c:pt>
                <c:pt idx="5141">
                  <c:v>85.7</c:v>
                </c:pt>
                <c:pt idx="5142">
                  <c:v>85.716666666666669</c:v>
                </c:pt>
                <c:pt idx="5143">
                  <c:v>85.733333333333334</c:v>
                </c:pt>
                <c:pt idx="5144">
                  <c:v>85.75</c:v>
                </c:pt>
                <c:pt idx="5145">
                  <c:v>85.766666666666666</c:v>
                </c:pt>
                <c:pt idx="5146">
                  <c:v>85.783333333333331</c:v>
                </c:pt>
                <c:pt idx="5147">
                  <c:v>85.8</c:v>
                </c:pt>
                <c:pt idx="5148">
                  <c:v>85.816666666666663</c:v>
                </c:pt>
                <c:pt idx="5149">
                  <c:v>85.833333333333329</c:v>
                </c:pt>
                <c:pt idx="5150">
                  <c:v>85.85</c:v>
                </c:pt>
                <c:pt idx="5151">
                  <c:v>85.86666666666666</c:v>
                </c:pt>
                <c:pt idx="5152">
                  <c:v>85.88333333333334</c:v>
                </c:pt>
                <c:pt idx="5153">
                  <c:v>85.9</c:v>
                </c:pt>
                <c:pt idx="5154">
                  <c:v>85.916666666666671</c:v>
                </c:pt>
                <c:pt idx="5155">
                  <c:v>85.933333333333337</c:v>
                </c:pt>
                <c:pt idx="5156">
                  <c:v>85.95</c:v>
                </c:pt>
                <c:pt idx="5157">
                  <c:v>85.966666666666669</c:v>
                </c:pt>
                <c:pt idx="5158">
                  <c:v>85.983333333333334</c:v>
                </c:pt>
                <c:pt idx="5159">
                  <c:v>86</c:v>
                </c:pt>
                <c:pt idx="5160">
                  <c:v>86.016666666666666</c:v>
                </c:pt>
                <c:pt idx="5161">
                  <c:v>86.033333333333331</c:v>
                </c:pt>
                <c:pt idx="5162">
                  <c:v>86.05</c:v>
                </c:pt>
                <c:pt idx="5163">
                  <c:v>86.066666666666663</c:v>
                </c:pt>
                <c:pt idx="5164">
                  <c:v>86.083333333333329</c:v>
                </c:pt>
                <c:pt idx="5165">
                  <c:v>86.1</c:v>
                </c:pt>
                <c:pt idx="5166">
                  <c:v>86.11666666666666</c:v>
                </c:pt>
                <c:pt idx="5167">
                  <c:v>86.13333333333334</c:v>
                </c:pt>
                <c:pt idx="5168">
                  <c:v>86.15</c:v>
                </c:pt>
                <c:pt idx="5169">
                  <c:v>86.166666666666671</c:v>
                </c:pt>
                <c:pt idx="5170">
                  <c:v>86.183333333333337</c:v>
                </c:pt>
                <c:pt idx="5171">
                  <c:v>86.2</c:v>
                </c:pt>
                <c:pt idx="5172">
                  <c:v>86.216666666666669</c:v>
                </c:pt>
                <c:pt idx="5173">
                  <c:v>86.233333333333334</c:v>
                </c:pt>
                <c:pt idx="5174">
                  <c:v>86.25</c:v>
                </c:pt>
                <c:pt idx="5175">
                  <c:v>86.266666666666666</c:v>
                </c:pt>
                <c:pt idx="5176">
                  <c:v>86.283333333333331</c:v>
                </c:pt>
                <c:pt idx="5177">
                  <c:v>86.3</c:v>
                </c:pt>
                <c:pt idx="5178">
                  <c:v>86.316666666666663</c:v>
                </c:pt>
                <c:pt idx="5179">
                  <c:v>86.333333333333329</c:v>
                </c:pt>
                <c:pt idx="5180">
                  <c:v>86.35</c:v>
                </c:pt>
                <c:pt idx="5181">
                  <c:v>86.36666666666666</c:v>
                </c:pt>
                <c:pt idx="5182">
                  <c:v>86.38333333333334</c:v>
                </c:pt>
                <c:pt idx="5183">
                  <c:v>86.4</c:v>
                </c:pt>
                <c:pt idx="5184">
                  <c:v>86.416666666666671</c:v>
                </c:pt>
                <c:pt idx="5185">
                  <c:v>86.433333333333337</c:v>
                </c:pt>
                <c:pt idx="5186">
                  <c:v>86.45</c:v>
                </c:pt>
                <c:pt idx="5187">
                  <c:v>86.466666666666669</c:v>
                </c:pt>
                <c:pt idx="5188">
                  <c:v>86.483333333333334</c:v>
                </c:pt>
                <c:pt idx="5189">
                  <c:v>86.5</c:v>
                </c:pt>
                <c:pt idx="5190">
                  <c:v>86.516666666666666</c:v>
                </c:pt>
                <c:pt idx="5191">
                  <c:v>86.533333333333331</c:v>
                </c:pt>
                <c:pt idx="5192">
                  <c:v>86.55</c:v>
                </c:pt>
                <c:pt idx="5193">
                  <c:v>86.566666666666663</c:v>
                </c:pt>
                <c:pt idx="5194">
                  <c:v>86.583333333333329</c:v>
                </c:pt>
                <c:pt idx="5195">
                  <c:v>86.6</c:v>
                </c:pt>
                <c:pt idx="5196">
                  <c:v>86.61666666666666</c:v>
                </c:pt>
                <c:pt idx="5197">
                  <c:v>86.63333333333334</c:v>
                </c:pt>
                <c:pt idx="5198">
                  <c:v>86.65</c:v>
                </c:pt>
                <c:pt idx="5199">
                  <c:v>86.666666666666671</c:v>
                </c:pt>
                <c:pt idx="5200">
                  <c:v>86.683333333333337</c:v>
                </c:pt>
                <c:pt idx="5201">
                  <c:v>86.7</c:v>
                </c:pt>
                <c:pt idx="5202">
                  <c:v>86.716666666666669</c:v>
                </c:pt>
                <c:pt idx="5203">
                  <c:v>86.733333333333334</c:v>
                </c:pt>
                <c:pt idx="5204">
                  <c:v>86.75</c:v>
                </c:pt>
                <c:pt idx="5205">
                  <c:v>86.766666666666666</c:v>
                </c:pt>
                <c:pt idx="5206">
                  <c:v>86.783333333333331</c:v>
                </c:pt>
                <c:pt idx="5207">
                  <c:v>86.8</c:v>
                </c:pt>
                <c:pt idx="5208">
                  <c:v>86.816666666666663</c:v>
                </c:pt>
                <c:pt idx="5209">
                  <c:v>86.833333333333329</c:v>
                </c:pt>
                <c:pt idx="5210">
                  <c:v>86.85</c:v>
                </c:pt>
                <c:pt idx="5211">
                  <c:v>86.86666666666666</c:v>
                </c:pt>
                <c:pt idx="5212">
                  <c:v>86.88333333333334</c:v>
                </c:pt>
                <c:pt idx="5213">
                  <c:v>86.9</c:v>
                </c:pt>
                <c:pt idx="5214">
                  <c:v>86.916666666666671</c:v>
                </c:pt>
                <c:pt idx="5215">
                  <c:v>86.933333333333337</c:v>
                </c:pt>
                <c:pt idx="5216">
                  <c:v>86.95</c:v>
                </c:pt>
                <c:pt idx="5217">
                  <c:v>86.966666666666669</c:v>
                </c:pt>
                <c:pt idx="5218">
                  <c:v>86.983333333333334</c:v>
                </c:pt>
                <c:pt idx="5219">
                  <c:v>87</c:v>
                </c:pt>
                <c:pt idx="5220">
                  <c:v>87.016666666666666</c:v>
                </c:pt>
                <c:pt idx="5221">
                  <c:v>87.033333333333331</c:v>
                </c:pt>
                <c:pt idx="5222">
                  <c:v>87.05</c:v>
                </c:pt>
                <c:pt idx="5223">
                  <c:v>87.066666666666663</c:v>
                </c:pt>
                <c:pt idx="5224">
                  <c:v>87.083333333333329</c:v>
                </c:pt>
                <c:pt idx="5225">
                  <c:v>87.1</c:v>
                </c:pt>
                <c:pt idx="5226">
                  <c:v>87.11666666666666</c:v>
                </c:pt>
                <c:pt idx="5227">
                  <c:v>87.13333333333334</c:v>
                </c:pt>
                <c:pt idx="5228">
                  <c:v>87.15</c:v>
                </c:pt>
                <c:pt idx="5229">
                  <c:v>87.166666666666671</c:v>
                </c:pt>
                <c:pt idx="5230">
                  <c:v>87.183333333333337</c:v>
                </c:pt>
                <c:pt idx="5231">
                  <c:v>87.2</c:v>
                </c:pt>
                <c:pt idx="5232">
                  <c:v>87.216666666666669</c:v>
                </c:pt>
                <c:pt idx="5233">
                  <c:v>87.233333333333334</c:v>
                </c:pt>
                <c:pt idx="5234">
                  <c:v>87.25</c:v>
                </c:pt>
                <c:pt idx="5235">
                  <c:v>87.266666666666666</c:v>
                </c:pt>
                <c:pt idx="5236">
                  <c:v>87.283333333333331</c:v>
                </c:pt>
                <c:pt idx="5237">
                  <c:v>87.3</c:v>
                </c:pt>
                <c:pt idx="5238">
                  <c:v>87.316666666666663</c:v>
                </c:pt>
                <c:pt idx="5239">
                  <c:v>87.333333333333329</c:v>
                </c:pt>
                <c:pt idx="5240">
                  <c:v>87.35</c:v>
                </c:pt>
                <c:pt idx="5241">
                  <c:v>87.36666666666666</c:v>
                </c:pt>
                <c:pt idx="5242">
                  <c:v>87.38333333333334</c:v>
                </c:pt>
                <c:pt idx="5243">
                  <c:v>87.4</c:v>
                </c:pt>
                <c:pt idx="5244">
                  <c:v>87.416666666666671</c:v>
                </c:pt>
                <c:pt idx="5245">
                  <c:v>87.433333333333337</c:v>
                </c:pt>
                <c:pt idx="5246">
                  <c:v>87.45</c:v>
                </c:pt>
                <c:pt idx="5247">
                  <c:v>87.466666666666669</c:v>
                </c:pt>
                <c:pt idx="5248">
                  <c:v>87.483333333333334</c:v>
                </c:pt>
                <c:pt idx="5249">
                  <c:v>87.5</c:v>
                </c:pt>
                <c:pt idx="5250">
                  <c:v>87.516666666666666</c:v>
                </c:pt>
                <c:pt idx="5251">
                  <c:v>87.533333333333331</c:v>
                </c:pt>
                <c:pt idx="5252">
                  <c:v>87.55</c:v>
                </c:pt>
                <c:pt idx="5253">
                  <c:v>87.566666666666663</c:v>
                </c:pt>
                <c:pt idx="5254">
                  <c:v>87.583333333333329</c:v>
                </c:pt>
                <c:pt idx="5255">
                  <c:v>87.6</c:v>
                </c:pt>
                <c:pt idx="5256">
                  <c:v>87.61666666666666</c:v>
                </c:pt>
                <c:pt idx="5257">
                  <c:v>87.63333333333334</c:v>
                </c:pt>
                <c:pt idx="5258">
                  <c:v>87.65</c:v>
                </c:pt>
                <c:pt idx="5259">
                  <c:v>87.666666666666671</c:v>
                </c:pt>
                <c:pt idx="5260">
                  <c:v>87.683333333333337</c:v>
                </c:pt>
                <c:pt idx="5261">
                  <c:v>87.7</c:v>
                </c:pt>
                <c:pt idx="5262">
                  <c:v>87.716666666666669</c:v>
                </c:pt>
                <c:pt idx="5263">
                  <c:v>87.733333333333334</c:v>
                </c:pt>
                <c:pt idx="5264">
                  <c:v>87.75</c:v>
                </c:pt>
                <c:pt idx="5265">
                  <c:v>87.766666666666666</c:v>
                </c:pt>
                <c:pt idx="5266">
                  <c:v>87.783333333333331</c:v>
                </c:pt>
                <c:pt idx="5267">
                  <c:v>87.8</c:v>
                </c:pt>
                <c:pt idx="5268">
                  <c:v>87.816666666666663</c:v>
                </c:pt>
                <c:pt idx="5269">
                  <c:v>87.833333333333329</c:v>
                </c:pt>
                <c:pt idx="5270">
                  <c:v>87.85</c:v>
                </c:pt>
                <c:pt idx="5271">
                  <c:v>87.86666666666666</c:v>
                </c:pt>
                <c:pt idx="5272">
                  <c:v>87.88333333333334</c:v>
                </c:pt>
                <c:pt idx="5273">
                  <c:v>87.9</c:v>
                </c:pt>
                <c:pt idx="5274">
                  <c:v>87.916666666666671</c:v>
                </c:pt>
                <c:pt idx="5275">
                  <c:v>87.933333333333337</c:v>
                </c:pt>
                <c:pt idx="5276">
                  <c:v>87.95</c:v>
                </c:pt>
                <c:pt idx="5277">
                  <c:v>87.966666666666669</c:v>
                </c:pt>
                <c:pt idx="5278">
                  <c:v>87.983333333333334</c:v>
                </c:pt>
                <c:pt idx="5279">
                  <c:v>88</c:v>
                </c:pt>
                <c:pt idx="5280">
                  <c:v>88.016666666666666</c:v>
                </c:pt>
                <c:pt idx="5281">
                  <c:v>88.033333333333331</c:v>
                </c:pt>
                <c:pt idx="5282">
                  <c:v>88.05</c:v>
                </c:pt>
                <c:pt idx="5283">
                  <c:v>88.066666666666663</c:v>
                </c:pt>
                <c:pt idx="5284">
                  <c:v>88.083333333333329</c:v>
                </c:pt>
                <c:pt idx="5285">
                  <c:v>88.1</c:v>
                </c:pt>
                <c:pt idx="5286">
                  <c:v>88.11666666666666</c:v>
                </c:pt>
                <c:pt idx="5287">
                  <c:v>88.13333333333334</c:v>
                </c:pt>
                <c:pt idx="5288">
                  <c:v>88.15</c:v>
                </c:pt>
                <c:pt idx="5289">
                  <c:v>88.166666666666671</c:v>
                </c:pt>
                <c:pt idx="5290">
                  <c:v>88.183333333333337</c:v>
                </c:pt>
                <c:pt idx="5291">
                  <c:v>88.2</c:v>
                </c:pt>
                <c:pt idx="5292">
                  <c:v>88.216666666666669</c:v>
                </c:pt>
                <c:pt idx="5293">
                  <c:v>88.233333333333334</c:v>
                </c:pt>
                <c:pt idx="5294">
                  <c:v>88.25</c:v>
                </c:pt>
                <c:pt idx="5295">
                  <c:v>88.266666666666666</c:v>
                </c:pt>
                <c:pt idx="5296">
                  <c:v>88.283333333333331</c:v>
                </c:pt>
                <c:pt idx="5297">
                  <c:v>88.3</c:v>
                </c:pt>
                <c:pt idx="5298">
                  <c:v>88.316666666666663</c:v>
                </c:pt>
                <c:pt idx="5299">
                  <c:v>88.333333333333329</c:v>
                </c:pt>
                <c:pt idx="5300">
                  <c:v>88.35</c:v>
                </c:pt>
                <c:pt idx="5301">
                  <c:v>88.36666666666666</c:v>
                </c:pt>
                <c:pt idx="5302">
                  <c:v>88.38333333333334</c:v>
                </c:pt>
                <c:pt idx="5303">
                  <c:v>88.4</c:v>
                </c:pt>
                <c:pt idx="5304">
                  <c:v>88.416666666666671</c:v>
                </c:pt>
                <c:pt idx="5305">
                  <c:v>88.433333333333337</c:v>
                </c:pt>
                <c:pt idx="5306">
                  <c:v>88.45</c:v>
                </c:pt>
                <c:pt idx="5307">
                  <c:v>88.466666666666669</c:v>
                </c:pt>
                <c:pt idx="5308">
                  <c:v>88.483333333333334</c:v>
                </c:pt>
                <c:pt idx="5309">
                  <c:v>88.5</c:v>
                </c:pt>
                <c:pt idx="5310">
                  <c:v>88.516666666666666</c:v>
                </c:pt>
                <c:pt idx="5311">
                  <c:v>88.533333333333331</c:v>
                </c:pt>
                <c:pt idx="5312">
                  <c:v>88.55</c:v>
                </c:pt>
                <c:pt idx="5313">
                  <c:v>88.566666666666663</c:v>
                </c:pt>
                <c:pt idx="5314">
                  <c:v>88.583333333333329</c:v>
                </c:pt>
                <c:pt idx="5315">
                  <c:v>88.6</c:v>
                </c:pt>
                <c:pt idx="5316">
                  <c:v>88.61666666666666</c:v>
                </c:pt>
                <c:pt idx="5317">
                  <c:v>88.63333333333334</c:v>
                </c:pt>
                <c:pt idx="5318">
                  <c:v>88.65</c:v>
                </c:pt>
                <c:pt idx="5319">
                  <c:v>88.666666666666671</c:v>
                </c:pt>
                <c:pt idx="5320">
                  <c:v>88.683333333333337</c:v>
                </c:pt>
                <c:pt idx="5321">
                  <c:v>88.7</c:v>
                </c:pt>
                <c:pt idx="5322">
                  <c:v>88.716666666666669</c:v>
                </c:pt>
                <c:pt idx="5323">
                  <c:v>88.733333333333334</c:v>
                </c:pt>
                <c:pt idx="5324">
                  <c:v>88.75</c:v>
                </c:pt>
                <c:pt idx="5325">
                  <c:v>88.766666666666666</c:v>
                </c:pt>
                <c:pt idx="5326">
                  <c:v>88.783333333333331</c:v>
                </c:pt>
                <c:pt idx="5327">
                  <c:v>88.8</c:v>
                </c:pt>
                <c:pt idx="5328">
                  <c:v>88.816666666666663</c:v>
                </c:pt>
                <c:pt idx="5329">
                  <c:v>88.833333333333329</c:v>
                </c:pt>
                <c:pt idx="5330">
                  <c:v>88.85</c:v>
                </c:pt>
                <c:pt idx="5331">
                  <c:v>88.86666666666666</c:v>
                </c:pt>
                <c:pt idx="5332">
                  <c:v>88.88333333333334</c:v>
                </c:pt>
                <c:pt idx="5333">
                  <c:v>88.9</c:v>
                </c:pt>
                <c:pt idx="5334">
                  <c:v>88.916666666666671</c:v>
                </c:pt>
                <c:pt idx="5335">
                  <c:v>88.933333333333337</c:v>
                </c:pt>
                <c:pt idx="5336">
                  <c:v>88.95</c:v>
                </c:pt>
                <c:pt idx="5337">
                  <c:v>88.966666666666669</c:v>
                </c:pt>
                <c:pt idx="5338">
                  <c:v>88.983333333333334</c:v>
                </c:pt>
                <c:pt idx="5339">
                  <c:v>89</c:v>
                </c:pt>
                <c:pt idx="5340">
                  <c:v>89.016666666666666</c:v>
                </c:pt>
                <c:pt idx="5341">
                  <c:v>89.033333333333331</c:v>
                </c:pt>
                <c:pt idx="5342">
                  <c:v>89.05</c:v>
                </c:pt>
                <c:pt idx="5343">
                  <c:v>89.066666666666663</c:v>
                </c:pt>
                <c:pt idx="5344">
                  <c:v>89.083333333333329</c:v>
                </c:pt>
                <c:pt idx="5345">
                  <c:v>89.1</c:v>
                </c:pt>
                <c:pt idx="5346">
                  <c:v>89.11666666666666</c:v>
                </c:pt>
                <c:pt idx="5347">
                  <c:v>89.13333333333334</c:v>
                </c:pt>
                <c:pt idx="5348">
                  <c:v>89.15</c:v>
                </c:pt>
                <c:pt idx="5349">
                  <c:v>89.166666666666671</c:v>
                </c:pt>
                <c:pt idx="5350">
                  <c:v>89.183333333333337</c:v>
                </c:pt>
                <c:pt idx="5351">
                  <c:v>89.2</c:v>
                </c:pt>
                <c:pt idx="5352">
                  <c:v>89.216666666666669</c:v>
                </c:pt>
                <c:pt idx="5353">
                  <c:v>89.233333333333334</c:v>
                </c:pt>
                <c:pt idx="5354">
                  <c:v>89.25</c:v>
                </c:pt>
                <c:pt idx="5355">
                  <c:v>89.266666666666666</c:v>
                </c:pt>
                <c:pt idx="5356">
                  <c:v>89.283333333333331</c:v>
                </c:pt>
                <c:pt idx="5357">
                  <c:v>89.3</c:v>
                </c:pt>
                <c:pt idx="5358">
                  <c:v>89.316666666666663</c:v>
                </c:pt>
                <c:pt idx="5359">
                  <c:v>89.333333333333329</c:v>
                </c:pt>
                <c:pt idx="5360">
                  <c:v>89.35</c:v>
                </c:pt>
                <c:pt idx="5361">
                  <c:v>89.36666666666666</c:v>
                </c:pt>
                <c:pt idx="5362">
                  <c:v>89.38333333333334</c:v>
                </c:pt>
                <c:pt idx="5363">
                  <c:v>89.4</c:v>
                </c:pt>
                <c:pt idx="5364">
                  <c:v>89.416666666666671</c:v>
                </c:pt>
                <c:pt idx="5365">
                  <c:v>89.433333333333337</c:v>
                </c:pt>
                <c:pt idx="5366">
                  <c:v>89.45</c:v>
                </c:pt>
                <c:pt idx="5367">
                  <c:v>89.466666666666669</c:v>
                </c:pt>
                <c:pt idx="5368">
                  <c:v>89.483333333333334</c:v>
                </c:pt>
                <c:pt idx="5369">
                  <c:v>89.5</c:v>
                </c:pt>
                <c:pt idx="5370">
                  <c:v>89.516666666666666</c:v>
                </c:pt>
                <c:pt idx="5371">
                  <c:v>89.533333333333331</c:v>
                </c:pt>
                <c:pt idx="5372">
                  <c:v>89.55</c:v>
                </c:pt>
                <c:pt idx="5373">
                  <c:v>89.566666666666663</c:v>
                </c:pt>
                <c:pt idx="5374">
                  <c:v>89.583333333333329</c:v>
                </c:pt>
                <c:pt idx="5375">
                  <c:v>89.6</c:v>
                </c:pt>
                <c:pt idx="5376">
                  <c:v>89.61666666666666</c:v>
                </c:pt>
                <c:pt idx="5377">
                  <c:v>89.63333333333334</c:v>
                </c:pt>
                <c:pt idx="5378">
                  <c:v>89.65</c:v>
                </c:pt>
                <c:pt idx="5379">
                  <c:v>89.666666666666671</c:v>
                </c:pt>
                <c:pt idx="5380">
                  <c:v>89.683333333333337</c:v>
                </c:pt>
                <c:pt idx="5381">
                  <c:v>89.7</c:v>
                </c:pt>
                <c:pt idx="5382">
                  <c:v>89.716666666666669</c:v>
                </c:pt>
                <c:pt idx="5383">
                  <c:v>89.733333333333334</c:v>
                </c:pt>
                <c:pt idx="5384">
                  <c:v>89.75</c:v>
                </c:pt>
                <c:pt idx="5385">
                  <c:v>89.766666666666666</c:v>
                </c:pt>
                <c:pt idx="5386">
                  <c:v>89.783333333333331</c:v>
                </c:pt>
                <c:pt idx="5387">
                  <c:v>89.8</c:v>
                </c:pt>
                <c:pt idx="5388">
                  <c:v>89.816666666666663</c:v>
                </c:pt>
                <c:pt idx="5389">
                  <c:v>89.833333333333329</c:v>
                </c:pt>
                <c:pt idx="5390">
                  <c:v>89.85</c:v>
                </c:pt>
                <c:pt idx="5391">
                  <c:v>89.86666666666666</c:v>
                </c:pt>
                <c:pt idx="5392">
                  <c:v>89.88333333333334</c:v>
                </c:pt>
                <c:pt idx="5393">
                  <c:v>89.9</c:v>
                </c:pt>
                <c:pt idx="5394">
                  <c:v>89.916666666666671</c:v>
                </c:pt>
                <c:pt idx="5395">
                  <c:v>89.933333333333337</c:v>
                </c:pt>
                <c:pt idx="5396">
                  <c:v>89.95</c:v>
                </c:pt>
                <c:pt idx="5397">
                  <c:v>89.966666666666669</c:v>
                </c:pt>
                <c:pt idx="5398">
                  <c:v>89.983333333333334</c:v>
                </c:pt>
                <c:pt idx="5399">
                  <c:v>90</c:v>
                </c:pt>
                <c:pt idx="5400">
                  <c:v>90.016666666666666</c:v>
                </c:pt>
                <c:pt idx="5401">
                  <c:v>90.033333333333331</c:v>
                </c:pt>
                <c:pt idx="5402">
                  <c:v>90.05</c:v>
                </c:pt>
                <c:pt idx="5403">
                  <c:v>90.066666666666663</c:v>
                </c:pt>
                <c:pt idx="5404">
                  <c:v>90.083333333333329</c:v>
                </c:pt>
                <c:pt idx="5405">
                  <c:v>90.1</c:v>
                </c:pt>
                <c:pt idx="5406">
                  <c:v>90.11666666666666</c:v>
                </c:pt>
                <c:pt idx="5407">
                  <c:v>90.13333333333334</c:v>
                </c:pt>
                <c:pt idx="5408">
                  <c:v>90.15</c:v>
                </c:pt>
                <c:pt idx="5409">
                  <c:v>90.166666666666671</c:v>
                </c:pt>
                <c:pt idx="5410">
                  <c:v>90.183333333333337</c:v>
                </c:pt>
                <c:pt idx="5411">
                  <c:v>90.2</c:v>
                </c:pt>
                <c:pt idx="5412">
                  <c:v>90.216666666666669</c:v>
                </c:pt>
                <c:pt idx="5413">
                  <c:v>90.233333333333334</c:v>
                </c:pt>
                <c:pt idx="5414">
                  <c:v>90.25</c:v>
                </c:pt>
                <c:pt idx="5415">
                  <c:v>90.266666666666666</c:v>
                </c:pt>
                <c:pt idx="5416">
                  <c:v>90.283333333333331</c:v>
                </c:pt>
                <c:pt idx="5417">
                  <c:v>90.3</c:v>
                </c:pt>
                <c:pt idx="5418">
                  <c:v>90.316666666666663</c:v>
                </c:pt>
                <c:pt idx="5419">
                  <c:v>90.333333333333329</c:v>
                </c:pt>
                <c:pt idx="5420">
                  <c:v>90.35</c:v>
                </c:pt>
                <c:pt idx="5421">
                  <c:v>90.36666666666666</c:v>
                </c:pt>
                <c:pt idx="5422">
                  <c:v>90.38333333333334</c:v>
                </c:pt>
                <c:pt idx="5423">
                  <c:v>90.4</c:v>
                </c:pt>
                <c:pt idx="5424">
                  <c:v>90.416666666666671</c:v>
                </c:pt>
                <c:pt idx="5425">
                  <c:v>90.433333333333337</c:v>
                </c:pt>
                <c:pt idx="5426">
                  <c:v>90.45</c:v>
                </c:pt>
                <c:pt idx="5427">
                  <c:v>90.466666666666669</c:v>
                </c:pt>
                <c:pt idx="5428">
                  <c:v>90.483333333333334</c:v>
                </c:pt>
                <c:pt idx="5429">
                  <c:v>90.5</c:v>
                </c:pt>
                <c:pt idx="5430">
                  <c:v>90.516666666666666</c:v>
                </c:pt>
                <c:pt idx="5431">
                  <c:v>90.533333333333331</c:v>
                </c:pt>
                <c:pt idx="5432">
                  <c:v>90.55</c:v>
                </c:pt>
                <c:pt idx="5433">
                  <c:v>90.566666666666663</c:v>
                </c:pt>
                <c:pt idx="5434">
                  <c:v>90.583333333333329</c:v>
                </c:pt>
                <c:pt idx="5435">
                  <c:v>90.6</c:v>
                </c:pt>
                <c:pt idx="5436">
                  <c:v>90.61666666666666</c:v>
                </c:pt>
                <c:pt idx="5437">
                  <c:v>90.63333333333334</c:v>
                </c:pt>
                <c:pt idx="5438">
                  <c:v>90.65</c:v>
                </c:pt>
                <c:pt idx="5439">
                  <c:v>90.666666666666671</c:v>
                </c:pt>
                <c:pt idx="5440">
                  <c:v>90.683333333333337</c:v>
                </c:pt>
                <c:pt idx="5441">
                  <c:v>90.7</c:v>
                </c:pt>
                <c:pt idx="5442">
                  <c:v>90.716666666666669</c:v>
                </c:pt>
                <c:pt idx="5443">
                  <c:v>90.733333333333334</c:v>
                </c:pt>
                <c:pt idx="5444">
                  <c:v>90.75</c:v>
                </c:pt>
                <c:pt idx="5445">
                  <c:v>90.766666666666666</c:v>
                </c:pt>
                <c:pt idx="5446">
                  <c:v>90.783333333333331</c:v>
                </c:pt>
                <c:pt idx="5447">
                  <c:v>90.8</c:v>
                </c:pt>
                <c:pt idx="5448">
                  <c:v>90.816666666666663</c:v>
                </c:pt>
                <c:pt idx="5449">
                  <c:v>90.833333333333329</c:v>
                </c:pt>
                <c:pt idx="5450">
                  <c:v>90.85</c:v>
                </c:pt>
                <c:pt idx="5451">
                  <c:v>90.86666666666666</c:v>
                </c:pt>
                <c:pt idx="5452">
                  <c:v>90.88333333333334</c:v>
                </c:pt>
                <c:pt idx="5453">
                  <c:v>90.9</c:v>
                </c:pt>
                <c:pt idx="5454">
                  <c:v>90.916666666666671</c:v>
                </c:pt>
                <c:pt idx="5455">
                  <c:v>90.933333333333337</c:v>
                </c:pt>
                <c:pt idx="5456">
                  <c:v>90.95</c:v>
                </c:pt>
                <c:pt idx="5457">
                  <c:v>90.966666666666669</c:v>
                </c:pt>
                <c:pt idx="5458">
                  <c:v>90.983333333333334</c:v>
                </c:pt>
                <c:pt idx="5459">
                  <c:v>91</c:v>
                </c:pt>
                <c:pt idx="5460">
                  <c:v>91.016666666666666</c:v>
                </c:pt>
                <c:pt idx="5461">
                  <c:v>91.033333333333331</c:v>
                </c:pt>
                <c:pt idx="5462">
                  <c:v>91.05</c:v>
                </c:pt>
                <c:pt idx="5463">
                  <c:v>91.066666666666663</c:v>
                </c:pt>
                <c:pt idx="5464">
                  <c:v>91.083333333333329</c:v>
                </c:pt>
                <c:pt idx="5465">
                  <c:v>91.1</c:v>
                </c:pt>
                <c:pt idx="5466">
                  <c:v>91.11666666666666</c:v>
                </c:pt>
                <c:pt idx="5467">
                  <c:v>91.13333333333334</c:v>
                </c:pt>
                <c:pt idx="5468">
                  <c:v>91.15</c:v>
                </c:pt>
                <c:pt idx="5469">
                  <c:v>91.166666666666671</c:v>
                </c:pt>
                <c:pt idx="5470">
                  <c:v>91.183333333333337</c:v>
                </c:pt>
                <c:pt idx="5471">
                  <c:v>91.2</c:v>
                </c:pt>
                <c:pt idx="5472">
                  <c:v>91.216666666666669</c:v>
                </c:pt>
                <c:pt idx="5473">
                  <c:v>91.233333333333334</c:v>
                </c:pt>
                <c:pt idx="5474">
                  <c:v>91.25</c:v>
                </c:pt>
                <c:pt idx="5475">
                  <c:v>91.266666666666666</c:v>
                </c:pt>
                <c:pt idx="5476">
                  <c:v>91.283333333333331</c:v>
                </c:pt>
                <c:pt idx="5477">
                  <c:v>91.3</c:v>
                </c:pt>
                <c:pt idx="5478">
                  <c:v>91.316666666666663</c:v>
                </c:pt>
                <c:pt idx="5479">
                  <c:v>91.333333333333329</c:v>
                </c:pt>
                <c:pt idx="5480">
                  <c:v>91.35</c:v>
                </c:pt>
                <c:pt idx="5481">
                  <c:v>91.36666666666666</c:v>
                </c:pt>
                <c:pt idx="5482">
                  <c:v>91.38333333333334</c:v>
                </c:pt>
                <c:pt idx="5483">
                  <c:v>91.4</c:v>
                </c:pt>
                <c:pt idx="5484">
                  <c:v>91.416666666666671</c:v>
                </c:pt>
                <c:pt idx="5485">
                  <c:v>91.433333333333337</c:v>
                </c:pt>
                <c:pt idx="5486">
                  <c:v>91.45</c:v>
                </c:pt>
                <c:pt idx="5487">
                  <c:v>91.466666666666669</c:v>
                </c:pt>
                <c:pt idx="5488">
                  <c:v>91.483333333333334</c:v>
                </c:pt>
                <c:pt idx="5489">
                  <c:v>91.5</c:v>
                </c:pt>
                <c:pt idx="5490">
                  <c:v>91.516666666666666</c:v>
                </c:pt>
                <c:pt idx="5491">
                  <c:v>91.533333333333331</c:v>
                </c:pt>
                <c:pt idx="5492">
                  <c:v>91.55</c:v>
                </c:pt>
                <c:pt idx="5493">
                  <c:v>91.566666666666663</c:v>
                </c:pt>
                <c:pt idx="5494">
                  <c:v>91.583333333333329</c:v>
                </c:pt>
                <c:pt idx="5495">
                  <c:v>91.6</c:v>
                </c:pt>
                <c:pt idx="5496">
                  <c:v>91.61666666666666</c:v>
                </c:pt>
                <c:pt idx="5497">
                  <c:v>91.63333333333334</c:v>
                </c:pt>
                <c:pt idx="5498">
                  <c:v>91.65</c:v>
                </c:pt>
                <c:pt idx="5499">
                  <c:v>91.666666666666671</c:v>
                </c:pt>
                <c:pt idx="5500">
                  <c:v>91.683333333333337</c:v>
                </c:pt>
                <c:pt idx="5501">
                  <c:v>91.7</c:v>
                </c:pt>
                <c:pt idx="5502">
                  <c:v>91.716666666666669</c:v>
                </c:pt>
                <c:pt idx="5503">
                  <c:v>91.733333333333334</c:v>
                </c:pt>
                <c:pt idx="5504">
                  <c:v>91.75</c:v>
                </c:pt>
                <c:pt idx="5505">
                  <c:v>91.766666666666666</c:v>
                </c:pt>
                <c:pt idx="5506">
                  <c:v>91.783333333333331</c:v>
                </c:pt>
                <c:pt idx="5507">
                  <c:v>91.8</c:v>
                </c:pt>
                <c:pt idx="5508">
                  <c:v>91.816666666666663</c:v>
                </c:pt>
                <c:pt idx="5509">
                  <c:v>91.833333333333329</c:v>
                </c:pt>
                <c:pt idx="5510">
                  <c:v>91.85</c:v>
                </c:pt>
                <c:pt idx="5511">
                  <c:v>91.86666666666666</c:v>
                </c:pt>
                <c:pt idx="5512">
                  <c:v>91.88333333333334</c:v>
                </c:pt>
                <c:pt idx="5513">
                  <c:v>91.9</c:v>
                </c:pt>
                <c:pt idx="5514">
                  <c:v>91.916666666666671</c:v>
                </c:pt>
                <c:pt idx="5515">
                  <c:v>91.933333333333337</c:v>
                </c:pt>
                <c:pt idx="5516">
                  <c:v>91.95</c:v>
                </c:pt>
                <c:pt idx="5517">
                  <c:v>91.966666666666669</c:v>
                </c:pt>
                <c:pt idx="5518">
                  <c:v>91.983333333333334</c:v>
                </c:pt>
                <c:pt idx="5519">
                  <c:v>92</c:v>
                </c:pt>
                <c:pt idx="5520">
                  <c:v>92.016666666666666</c:v>
                </c:pt>
                <c:pt idx="5521">
                  <c:v>92.033333333333331</c:v>
                </c:pt>
                <c:pt idx="5522">
                  <c:v>92.05</c:v>
                </c:pt>
                <c:pt idx="5523">
                  <c:v>92.066666666666663</c:v>
                </c:pt>
                <c:pt idx="5524">
                  <c:v>92.083333333333329</c:v>
                </c:pt>
                <c:pt idx="5525">
                  <c:v>92.1</c:v>
                </c:pt>
                <c:pt idx="5526">
                  <c:v>92.11666666666666</c:v>
                </c:pt>
                <c:pt idx="5527">
                  <c:v>92.13333333333334</c:v>
                </c:pt>
                <c:pt idx="5528">
                  <c:v>92.15</c:v>
                </c:pt>
                <c:pt idx="5529">
                  <c:v>92.166666666666671</c:v>
                </c:pt>
                <c:pt idx="5530">
                  <c:v>92.183333333333337</c:v>
                </c:pt>
                <c:pt idx="5531">
                  <c:v>92.2</c:v>
                </c:pt>
                <c:pt idx="5532">
                  <c:v>92.216666666666669</c:v>
                </c:pt>
                <c:pt idx="5533">
                  <c:v>92.233333333333334</c:v>
                </c:pt>
                <c:pt idx="5534">
                  <c:v>92.25</c:v>
                </c:pt>
                <c:pt idx="5535">
                  <c:v>92.266666666666666</c:v>
                </c:pt>
                <c:pt idx="5536">
                  <c:v>92.283333333333331</c:v>
                </c:pt>
                <c:pt idx="5537">
                  <c:v>92.3</c:v>
                </c:pt>
                <c:pt idx="5538">
                  <c:v>92.316666666666663</c:v>
                </c:pt>
                <c:pt idx="5539">
                  <c:v>92.333333333333329</c:v>
                </c:pt>
                <c:pt idx="5540">
                  <c:v>92.35</c:v>
                </c:pt>
                <c:pt idx="5541">
                  <c:v>92.36666666666666</c:v>
                </c:pt>
                <c:pt idx="5542">
                  <c:v>92.38333333333334</c:v>
                </c:pt>
                <c:pt idx="5543">
                  <c:v>92.4</c:v>
                </c:pt>
                <c:pt idx="5544">
                  <c:v>92.416666666666671</c:v>
                </c:pt>
                <c:pt idx="5545">
                  <c:v>92.433333333333337</c:v>
                </c:pt>
                <c:pt idx="5546">
                  <c:v>92.45</c:v>
                </c:pt>
                <c:pt idx="5547">
                  <c:v>92.466666666666669</c:v>
                </c:pt>
                <c:pt idx="5548">
                  <c:v>92.483333333333334</c:v>
                </c:pt>
                <c:pt idx="5549">
                  <c:v>92.5</c:v>
                </c:pt>
                <c:pt idx="5550">
                  <c:v>92.516666666666666</c:v>
                </c:pt>
                <c:pt idx="5551">
                  <c:v>92.533333333333331</c:v>
                </c:pt>
                <c:pt idx="5552">
                  <c:v>92.55</c:v>
                </c:pt>
                <c:pt idx="5553">
                  <c:v>92.566666666666663</c:v>
                </c:pt>
                <c:pt idx="5554">
                  <c:v>92.583333333333329</c:v>
                </c:pt>
                <c:pt idx="5555">
                  <c:v>92.6</c:v>
                </c:pt>
                <c:pt idx="5556">
                  <c:v>92.61666666666666</c:v>
                </c:pt>
                <c:pt idx="5557">
                  <c:v>92.63333333333334</c:v>
                </c:pt>
                <c:pt idx="5558">
                  <c:v>92.65</c:v>
                </c:pt>
                <c:pt idx="5559">
                  <c:v>92.666666666666671</c:v>
                </c:pt>
                <c:pt idx="5560">
                  <c:v>92.683333333333337</c:v>
                </c:pt>
                <c:pt idx="5561">
                  <c:v>92.7</c:v>
                </c:pt>
                <c:pt idx="5562">
                  <c:v>92.716666666666669</c:v>
                </c:pt>
                <c:pt idx="5563">
                  <c:v>92.733333333333334</c:v>
                </c:pt>
                <c:pt idx="5564">
                  <c:v>92.75</c:v>
                </c:pt>
                <c:pt idx="5565">
                  <c:v>92.766666666666666</c:v>
                </c:pt>
                <c:pt idx="5566">
                  <c:v>92.783333333333331</c:v>
                </c:pt>
                <c:pt idx="5567">
                  <c:v>92.8</c:v>
                </c:pt>
                <c:pt idx="5568">
                  <c:v>92.816666666666663</c:v>
                </c:pt>
                <c:pt idx="5569">
                  <c:v>92.833333333333329</c:v>
                </c:pt>
                <c:pt idx="5570">
                  <c:v>92.85</c:v>
                </c:pt>
                <c:pt idx="5571">
                  <c:v>92.86666666666666</c:v>
                </c:pt>
                <c:pt idx="5572">
                  <c:v>92.88333333333334</c:v>
                </c:pt>
                <c:pt idx="5573">
                  <c:v>92.9</c:v>
                </c:pt>
                <c:pt idx="5574">
                  <c:v>92.916666666666671</c:v>
                </c:pt>
                <c:pt idx="5575">
                  <c:v>92.933333333333337</c:v>
                </c:pt>
                <c:pt idx="5576">
                  <c:v>92.95</c:v>
                </c:pt>
                <c:pt idx="5577">
                  <c:v>92.966666666666669</c:v>
                </c:pt>
                <c:pt idx="5578">
                  <c:v>92.983333333333334</c:v>
                </c:pt>
                <c:pt idx="5579">
                  <c:v>93</c:v>
                </c:pt>
                <c:pt idx="5580">
                  <c:v>93.016666666666666</c:v>
                </c:pt>
                <c:pt idx="5581">
                  <c:v>93.033333333333331</c:v>
                </c:pt>
                <c:pt idx="5582">
                  <c:v>93.05</c:v>
                </c:pt>
                <c:pt idx="5583">
                  <c:v>93.066666666666663</c:v>
                </c:pt>
                <c:pt idx="5584">
                  <c:v>93.083333333333329</c:v>
                </c:pt>
                <c:pt idx="5585">
                  <c:v>93.1</c:v>
                </c:pt>
                <c:pt idx="5586">
                  <c:v>93.11666666666666</c:v>
                </c:pt>
                <c:pt idx="5587">
                  <c:v>93.13333333333334</c:v>
                </c:pt>
                <c:pt idx="5588">
                  <c:v>93.15</c:v>
                </c:pt>
                <c:pt idx="5589">
                  <c:v>93.166666666666671</c:v>
                </c:pt>
                <c:pt idx="5590">
                  <c:v>93.183333333333337</c:v>
                </c:pt>
                <c:pt idx="5591">
                  <c:v>93.2</c:v>
                </c:pt>
                <c:pt idx="5592">
                  <c:v>93.216666666666669</c:v>
                </c:pt>
                <c:pt idx="5593">
                  <c:v>93.233333333333334</c:v>
                </c:pt>
                <c:pt idx="5594">
                  <c:v>93.25</c:v>
                </c:pt>
                <c:pt idx="5595">
                  <c:v>93.266666666666666</c:v>
                </c:pt>
                <c:pt idx="5596">
                  <c:v>93.283333333333331</c:v>
                </c:pt>
                <c:pt idx="5597">
                  <c:v>93.3</c:v>
                </c:pt>
                <c:pt idx="5598">
                  <c:v>93.316666666666663</c:v>
                </c:pt>
                <c:pt idx="5599">
                  <c:v>93.333333333333329</c:v>
                </c:pt>
                <c:pt idx="5600">
                  <c:v>93.35</c:v>
                </c:pt>
                <c:pt idx="5601">
                  <c:v>93.36666666666666</c:v>
                </c:pt>
                <c:pt idx="5602">
                  <c:v>93.38333333333334</c:v>
                </c:pt>
                <c:pt idx="5603">
                  <c:v>93.4</c:v>
                </c:pt>
                <c:pt idx="5604">
                  <c:v>93.416666666666671</c:v>
                </c:pt>
                <c:pt idx="5605">
                  <c:v>93.433333333333337</c:v>
                </c:pt>
                <c:pt idx="5606">
                  <c:v>93.45</c:v>
                </c:pt>
                <c:pt idx="5607">
                  <c:v>93.466666666666669</c:v>
                </c:pt>
                <c:pt idx="5608">
                  <c:v>93.483333333333334</c:v>
                </c:pt>
                <c:pt idx="5609">
                  <c:v>93.5</c:v>
                </c:pt>
                <c:pt idx="5610">
                  <c:v>93.516666666666666</c:v>
                </c:pt>
                <c:pt idx="5611">
                  <c:v>93.533333333333331</c:v>
                </c:pt>
                <c:pt idx="5612">
                  <c:v>93.55</c:v>
                </c:pt>
                <c:pt idx="5613">
                  <c:v>93.566666666666663</c:v>
                </c:pt>
                <c:pt idx="5614">
                  <c:v>93.583333333333329</c:v>
                </c:pt>
                <c:pt idx="5615">
                  <c:v>93.6</c:v>
                </c:pt>
                <c:pt idx="5616">
                  <c:v>93.61666666666666</c:v>
                </c:pt>
                <c:pt idx="5617">
                  <c:v>93.63333333333334</c:v>
                </c:pt>
                <c:pt idx="5618">
                  <c:v>93.65</c:v>
                </c:pt>
                <c:pt idx="5619">
                  <c:v>93.666666666666671</c:v>
                </c:pt>
                <c:pt idx="5620">
                  <c:v>93.683333333333337</c:v>
                </c:pt>
                <c:pt idx="5621">
                  <c:v>93.7</c:v>
                </c:pt>
                <c:pt idx="5622">
                  <c:v>93.716666666666669</c:v>
                </c:pt>
                <c:pt idx="5623">
                  <c:v>93.733333333333334</c:v>
                </c:pt>
                <c:pt idx="5624">
                  <c:v>93.75</c:v>
                </c:pt>
                <c:pt idx="5625">
                  <c:v>93.766666666666666</c:v>
                </c:pt>
                <c:pt idx="5626">
                  <c:v>93.783333333333331</c:v>
                </c:pt>
                <c:pt idx="5627">
                  <c:v>93.8</c:v>
                </c:pt>
                <c:pt idx="5628">
                  <c:v>93.816666666666663</c:v>
                </c:pt>
                <c:pt idx="5629">
                  <c:v>93.833333333333329</c:v>
                </c:pt>
                <c:pt idx="5630">
                  <c:v>93.85</c:v>
                </c:pt>
                <c:pt idx="5631">
                  <c:v>93.86666666666666</c:v>
                </c:pt>
                <c:pt idx="5632">
                  <c:v>93.88333333333334</c:v>
                </c:pt>
                <c:pt idx="5633">
                  <c:v>93.9</c:v>
                </c:pt>
                <c:pt idx="5634">
                  <c:v>93.916666666666671</c:v>
                </c:pt>
                <c:pt idx="5635">
                  <c:v>93.933333333333337</c:v>
                </c:pt>
                <c:pt idx="5636">
                  <c:v>93.95</c:v>
                </c:pt>
                <c:pt idx="5637">
                  <c:v>93.966666666666669</c:v>
                </c:pt>
                <c:pt idx="5638">
                  <c:v>93.983333333333334</c:v>
                </c:pt>
                <c:pt idx="5639">
                  <c:v>94</c:v>
                </c:pt>
                <c:pt idx="5640">
                  <c:v>94.016666666666666</c:v>
                </c:pt>
                <c:pt idx="5641">
                  <c:v>94.033333333333331</c:v>
                </c:pt>
                <c:pt idx="5642">
                  <c:v>94.05</c:v>
                </c:pt>
                <c:pt idx="5643">
                  <c:v>94.066666666666663</c:v>
                </c:pt>
                <c:pt idx="5644">
                  <c:v>94.083333333333329</c:v>
                </c:pt>
                <c:pt idx="5645">
                  <c:v>94.1</c:v>
                </c:pt>
                <c:pt idx="5646">
                  <c:v>94.11666666666666</c:v>
                </c:pt>
                <c:pt idx="5647">
                  <c:v>94.13333333333334</c:v>
                </c:pt>
                <c:pt idx="5648">
                  <c:v>94.15</c:v>
                </c:pt>
                <c:pt idx="5649">
                  <c:v>94.166666666666671</c:v>
                </c:pt>
                <c:pt idx="5650">
                  <c:v>94.183333333333337</c:v>
                </c:pt>
                <c:pt idx="5651">
                  <c:v>94.2</c:v>
                </c:pt>
                <c:pt idx="5652">
                  <c:v>94.216666666666669</c:v>
                </c:pt>
                <c:pt idx="5653">
                  <c:v>94.233333333333334</c:v>
                </c:pt>
                <c:pt idx="5654">
                  <c:v>94.25</c:v>
                </c:pt>
                <c:pt idx="5655">
                  <c:v>94.266666666666666</c:v>
                </c:pt>
                <c:pt idx="5656">
                  <c:v>94.283333333333331</c:v>
                </c:pt>
                <c:pt idx="5657">
                  <c:v>94.3</c:v>
                </c:pt>
                <c:pt idx="5658">
                  <c:v>94.316666666666663</c:v>
                </c:pt>
                <c:pt idx="5659">
                  <c:v>94.333333333333329</c:v>
                </c:pt>
                <c:pt idx="5660">
                  <c:v>94.35</c:v>
                </c:pt>
                <c:pt idx="5661">
                  <c:v>94.36666666666666</c:v>
                </c:pt>
                <c:pt idx="5662">
                  <c:v>94.38333333333334</c:v>
                </c:pt>
                <c:pt idx="5663">
                  <c:v>94.4</c:v>
                </c:pt>
                <c:pt idx="5664">
                  <c:v>94.416666666666671</c:v>
                </c:pt>
                <c:pt idx="5665">
                  <c:v>94.433333333333337</c:v>
                </c:pt>
                <c:pt idx="5666">
                  <c:v>94.45</c:v>
                </c:pt>
                <c:pt idx="5667">
                  <c:v>94.466666666666669</c:v>
                </c:pt>
                <c:pt idx="5668">
                  <c:v>94.483333333333334</c:v>
                </c:pt>
                <c:pt idx="5669">
                  <c:v>94.5</c:v>
                </c:pt>
                <c:pt idx="5670">
                  <c:v>94.516666666666666</c:v>
                </c:pt>
                <c:pt idx="5671">
                  <c:v>94.533333333333331</c:v>
                </c:pt>
                <c:pt idx="5672">
                  <c:v>94.55</c:v>
                </c:pt>
                <c:pt idx="5673">
                  <c:v>94.566666666666663</c:v>
                </c:pt>
                <c:pt idx="5674">
                  <c:v>94.583333333333329</c:v>
                </c:pt>
                <c:pt idx="5675">
                  <c:v>94.6</c:v>
                </c:pt>
                <c:pt idx="5676">
                  <c:v>94.61666666666666</c:v>
                </c:pt>
                <c:pt idx="5677">
                  <c:v>94.63333333333334</c:v>
                </c:pt>
                <c:pt idx="5678">
                  <c:v>94.65</c:v>
                </c:pt>
                <c:pt idx="5679">
                  <c:v>94.666666666666671</c:v>
                </c:pt>
                <c:pt idx="5680">
                  <c:v>94.683333333333337</c:v>
                </c:pt>
                <c:pt idx="5681">
                  <c:v>94.7</c:v>
                </c:pt>
                <c:pt idx="5682">
                  <c:v>94.716666666666669</c:v>
                </c:pt>
                <c:pt idx="5683">
                  <c:v>94.733333333333334</c:v>
                </c:pt>
                <c:pt idx="5684">
                  <c:v>94.75</c:v>
                </c:pt>
                <c:pt idx="5685">
                  <c:v>94.766666666666666</c:v>
                </c:pt>
                <c:pt idx="5686">
                  <c:v>94.783333333333331</c:v>
                </c:pt>
                <c:pt idx="5687">
                  <c:v>94.8</c:v>
                </c:pt>
                <c:pt idx="5688">
                  <c:v>94.816666666666663</c:v>
                </c:pt>
                <c:pt idx="5689">
                  <c:v>94.833333333333329</c:v>
                </c:pt>
                <c:pt idx="5690">
                  <c:v>94.85</c:v>
                </c:pt>
                <c:pt idx="5691">
                  <c:v>94.86666666666666</c:v>
                </c:pt>
                <c:pt idx="5692">
                  <c:v>94.88333333333334</c:v>
                </c:pt>
                <c:pt idx="5693">
                  <c:v>94.9</c:v>
                </c:pt>
                <c:pt idx="5694">
                  <c:v>94.916666666666671</c:v>
                </c:pt>
                <c:pt idx="5695">
                  <c:v>94.933333333333337</c:v>
                </c:pt>
                <c:pt idx="5696">
                  <c:v>94.95</c:v>
                </c:pt>
                <c:pt idx="5697">
                  <c:v>94.966666666666669</c:v>
                </c:pt>
                <c:pt idx="5698">
                  <c:v>94.983333333333334</c:v>
                </c:pt>
                <c:pt idx="5699">
                  <c:v>95</c:v>
                </c:pt>
                <c:pt idx="5700">
                  <c:v>95.016666666666666</c:v>
                </c:pt>
                <c:pt idx="5701">
                  <c:v>95.033333333333331</c:v>
                </c:pt>
                <c:pt idx="5702">
                  <c:v>95.05</c:v>
                </c:pt>
                <c:pt idx="5703">
                  <c:v>95.066666666666663</c:v>
                </c:pt>
                <c:pt idx="5704">
                  <c:v>95.083333333333329</c:v>
                </c:pt>
                <c:pt idx="5705">
                  <c:v>95.1</c:v>
                </c:pt>
                <c:pt idx="5706">
                  <c:v>95.11666666666666</c:v>
                </c:pt>
                <c:pt idx="5707">
                  <c:v>95.13333333333334</c:v>
                </c:pt>
                <c:pt idx="5708">
                  <c:v>95.15</c:v>
                </c:pt>
                <c:pt idx="5709">
                  <c:v>95.166666666666671</c:v>
                </c:pt>
                <c:pt idx="5710">
                  <c:v>95.183333333333337</c:v>
                </c:pt>
                <c:pt idx="5711">
                  <c:v>95.2</c:v>
                </c:pt>
                <c:pt idx="5712">
                  <c:v>95.216666666666669</c:v>
                </c:pt>
                <c:pt idx="5713">
                  <c:v>95.233333333333334</c:v>
                </c:pt>
                <c:pt idx="5714">
                  <c:v>95.25</c:v>
                </c:pt>
                <c:pt idx="5715">
                  <c:v>95.266666666666666</c:v>
                </c:pt>
                <c:pt idx="5716">
                  <c:v>95.283333333333331</c:v>
                </c:pt>
                <c:pt idx="5717">
                  <c:v>95.3</c:v>
                </c:pt>
                <c:pt idx="5718">
                  <c:v>95.316666666666663</c:v>
                </c:pt>
                <c:pt idx="5719">
                  <c:v>95.333333333333329</c:v>
                </c:pt>
                <c:pt idx="5720">
                  <c:v>95.35</c:v>
                </c:pt>
                <c:pt idx="5721">
                  <c:v>95.36666666666666</c:v>
                </c:pt>
                <c:pt idx="5722">
                  <c:v>95.38333333333334</c:v>
                </c:pt>
                <c:pt idx="5723">
                  <c:v>95.4</c:v>
                </c:pt>
                <c:pt idx="5724">
                  <c:v>95.416666666666671</c:v>
                </c:pt>
                <c:pt idx="5725">
                  <c:v>95.433333333333337</c:v>
                </c:pt>
                <c:pt idx="5726">
                  <c:v>95.45</c:v>
                </c:pt>
                <c:pt idx="5727">
                  <c:v>95.466666666666669</c:v>
                </c:pt>
                <c:pt idx="5728">
                  <c:v>95.483333333333334</c:v>
                </c:pt>
                <c:pt idx="5729">
                  <c:v>95.5</c:v>
                </c:pt>
                <c:pt idx="5730">
                  <c:v>95.516666666666666</c:v>
                </c:pt>
                <c:pt idx="5731">
                  <c:v>95.533333333333331</c:v>
                </c:pt>
                <c:pt idx="5732">
                  <c:v>95.55</c:v>
                </c:pt>
                <c:pt idx="5733">
                  <c:v>95.566666666666663</c:v>
                </c:pt>
                <c:pt idx="5734">
                  <c:v>95.583333333333329</c:v>
                </c:pt>
                <c:pt idx="5735">
                  <c:v>95.6</c:v>
                </c:pt>
                <c:pt idx="5736">
                  <c:v>95.61666666666666</c:v>
                </c:pt>
                <c:pt idx="5737">
                  <c:v>95.63333333333334</c:v>
                </c:pt>
                <c:pt idx="5738">
                  <c:v>95.65</c:v>
                </c:pt>
                <c:pt idx="5739">
                  <c:v>95.666666666666671</c:v>
                </c:pt>
                <c:pt idx="5740">
                  <c:v>95.683333333333337</c:v>
                </c:pt>
                <c:pt idx="5741">
                  <c:v>95.7</c:v>
                </c:pt>
                <c:pt idx="5742">
                  <c:v>95.716666666666669</c:v>
                </c:pt>
                <c:pt idx="5743">
                  <c:v>95.733333333333334</c:v>
                </c:pt>
                <c:pt idx="5744">
                  <c:v>95.75</c:v>
                </c:pt>
                <c:pt idx="5745">
                  <c:v>95.766666666666666</c:v>
                </c:pt>
                <c:pt idx="5746">
                  <c:v>95.783333333333331</c:v>
                </c:pt>
                <c:pt idx="5747">
                  <c:v>95.8</c:v>
                </c:pt>
                <c:pt idx="5748">
                  <c:v>95.816666666666663</c:v>
                </c:pt>
                <c:pt idx="5749">
                  <c:v>95.833333333333329</c:v>
                </c:pt>
                <c:pt idx="5750">
                  <c:v>95.85</c:v>
                </c:pt>
                <c:pt idx="5751">
                  <c:v>95.86666666666666</c:v>
                </c:pt>
                <c:pt idx="5752">
                  <c:v>95.88333333333334</c:v>
                </c:pt>
                <c:pt idx="5753">
                  <c:v>95.9</c:v>
                </c:pt>
                <c:pt idx="5754">
                  <c:v>95.916666666666671</c:v>
                </c:pt>
                <c:pt idx="5755">
                  <c:v>95.933333333333337</c:v>
                </c:pt>
                <c:pt idx="5756">
                  <c:v>95.95</c:v>
                </c:pt>
                <c:pt idx="5757">
                  <c:v>95.966666666666669</c:v>
                </c:pt>
                <c:pt idx="5758">
                  <c:v>95.983333333333334</c:v>
                </c:pt>
                <c:pt idx="5759">
                  <c:v>96</c:v>
                </c:pt>
                <c:pt idx="5760">
                  <c:v>96.016666666666666</c:v>
                </c:pt>
                <c:pt idx="5761">
                  <c:v>96.033333333333331</c:v>
                </c:pt>
                <c:pt idx="5762">
                  <c:v>96.05</c:v>
                </c:pt>
                <c:pt idx="5763">
                  <c:v>96.066666666666663</c:v>
                </c:pt>
                <c:pt idx="5764">
                  <c:v>96.083333333333329</c:v>
                </c:pt>
                <c:pt idx="5765">
                  <c:v>96.1</c:v>
                </c:pt>
                <c:pt idx="5766">
                  <c:v>96.11666666666666</c:v>
                </c:pt>
                <c:pt idx="5767">
                  <c:v>96.13333333333334</c:v>
                </c:pt>
                <c:pt idx="5768">
                  <c:v>96.15</c:v>
                </c:pt>
                <c:pt idx="5769">
                  <c:v>96.166666666666671</c:v>
                </c:pt>
                <c:pt idx="5770">
                  <c:v>96.183333333333337</c:v>
                </c:pt>
                <c:pt idx="5771">
                  <c:v>96.2</c:v>
                </c:pt>
                <c:pt idx="5772">
                  <c:v>96.216666666666669</c:v>
                </c:pt>
                <c:pt idx="5773">
                  <c:v>96.233333333333334</c:v>
                </c:pt>
                <c:pt idx="5774">
                  <c:v>96.25</c:v>
                </c:pt>
                <c:pt idx="5775">
                  <c:v>96.266666666666666</c:v>
                </c:pt>
                <c:pt idx="5776">
                  <c:v>96.283333333333331</c:v>
                </c:pt>
                <c:pt idx="5777">
                  <c:v>96.3</c:v>
                </c:pt>
                <c:pt idx="5778">
                  <c:v>96.316666666666663</c:v>
                </c:pt>
                <c:pt idx="5779">
                  <c:v>96.333333333333329</c:v>
                </c:pt>
                <c:pt idx="5780">
                  <c:v>96.35</c:v>
                </c:pt>
                <c:pt idx="5781">
                  <c:v>96.36666666666666</c:v>
                </c:pt>
                <c:pt idx="5782">
                  <c:v>96.38333333333334</c:v>
                </c:pt>
                <c:pt idx="5783">
                  <c:v>96.4</c:v>
                </c:pt>
                <c:pt idx="5784">
                  <c:v>96.416666666666671</c:v>
                </c:pt>
                <c:pt idx="5785">
                  <c:v>96.433333333333337</c:v>
                </c:pt>
                <c:pt idx="5786">
                  <c:v>96.45</c:v>
                </c:pt>
                <c:pt idx="5787">
                  <c:v>96.466666666666669</c:v>
                </c:pt>
                <c:pt idx="5788">
                  <c:v>96.483333333333334</c:v>
                </c:pt>
                <c:pt idx="5789">
                  <c:v>96.5</c:v>
                </c:pt>
                <c:pt idx="5790">
                  <c:v>96.516666666666666</c:v>
                </c:pt>
                <c:pt idx="5791">
                  <c:v>96.533333333333331</c:v>
                </c:pt>
                <c:pt idx="5792">
                  <c:v>96.55</c:v>
                </c:pt>
                <c:pt idx="5793">
                  <c:v>96.566666666666663</c:v>
                </c:pt>
                <c:pt idx="5794">
                  <c:v>96.583333333333329</c:v>
                </c:pt>
                <c:pt idx="5795">
                  <c:v>96.6</c:v>
                </c:pt>
                <c:pt idx="5796">
                  <c:v>96.61666666666666</c:v>
                </c:pt>
                <c:pt idx="5797">
                  <c:v>96.63333333333334</c:v>
                </c:pt>
                <c:pt idx="5798">
                  <c:v>96.65</c:v>
                </c:pt>
                <c:pt idx="5799">
                  <c:v>96.666666666666671</c:v>
                </c:pt>
                <c:pt idx="5800">
                  <c:v>96.683333333333337</c:v>
                </c:pt>
                <c:pt idx="5801">
                  <c:v>96.7</c:v>
                </c:pt>
                <c:pt idx="5802">
                  <c:v>96.716666666666669</c:v>
                </c:pt>
                <c:pt idx="5803">
                  <c:v>96.733333333333334</c:v>
                </c:pt>
                <c:pt idx="5804">
                  <c:v>96.75</c:v>
                </c:pt>
                <c:pt idx="5805">
                  <c:v>96.766666666666666</c:v>
                </c:pt>
                <c:pt idx="5806">
                  <c:v>96.783333333333331</c:v>
                </c:pt>
                <c:pt idx="5807">
                  <c:v>96.8</c:v>
                </c:pt>
                <c:pt idx="5808">
                  <c:v>96.816666666666663</c:v>
                </c:pt>
                <c:pt idx="5809">
                  <c:v>96.833333333333329</c:v>
                </c:pt>
                <c:pt idx="5810">
                  <c:v>96.85</c:v>
                </c:pt>
                <c:pt idx="5811">
                  <c:v>96.86666666666666</c:v>
                </c:pt>
                <c:pt idx="5812">
                  <c:v>96.88333333333334</c:v>
                </c:pt>
                <c:pt idx="5813">
                  <c:v>96.9</c:v>
                </c:pt>
                <c:pt idx="5814">
                  <c:v>96.916666666666671</c:v>
                </c:pt>
                <c:pt idx="5815">
                  <c:v>96.933333333333337</c:v>
                </c:pt>
                <c:pt idx="5816">
                  <c:v>96.95</c:v>
                </c:pt>
                <c:pt idx="5817">
                  <c:v>96.966666666666669</c:v>
                </c:pt>
                <c:pt idx="5818">
                  <c:v>96.983333333333334</c:v>
                </c:pt>
                <c:pt idx="5819">
                  <c:v>97</c:v>
                </c:pt>
                <c:pt idx="5820">
                  <c:v>97.016666666666666</c:v>
                </c:pt>
                <c:pt idx="5821">
                  <c:v>97.033333333333331</c:v>
                </c:pt>
                <c:pt idx="5822">
                  <c:v>97.05</c:v>
                </c:pt>
                <c:pt idx="5823">
                  <c:v>97.066666666666663</c:v>
                </c:pt>
                <c:pt idx="5824">
                  <c:v>97.083333333333329</c:v>
                </c:pt>
                <c:pt idx="5825">
                  <c:v>97.1</c:v>
                </c:pt>
                <c:pt idx="5826">
                  <c:v>97.11666666666666</c:v>
                </c:pt>
                <c:pt idx="5827">
                  <c:v>97.13333333333334</c:v>
                </c:pt>
                <c:pt idx="5828">
                  <c:v>97.15</c:v>
                </c:pt>
                <c:pt idx="5829">
                  <c:v>97.166666666666671</c:v>
                </c:pt>
                <c:pt idx="5830">
                  <c:v>97.183333333333337</c:v>
                </c:pt>
                <c:pt idx="5831">
                  <c:v>97.2</c:v>
                </c:pt>
                <c:pt idx="5832">
                  <c:v>97.216666666666669</c:v>
                </c:pt>
                <c:pt idx="5833">
                  <c:v>97.233333333333334</c:v>
                </c:pt>
                <c:pt idx="5834">
                  <c:v>97.25</c:v>
                </c:pt>
                <c:pt idx="5835">
                  <c:v>97.266666666666666</c:v>
                </c:pt>
                <c:pt idx="5836">
                  <c:v>97.283333333333331</c:v>
                </c:pt>
                <c:pt idx="5837">
                  <c:v>97.3</c:v>
                </c:pt>
                <c:pt idx="5838">
                  <c:v>97.316666666666663</c:v>
                </c:pt>
                <c:pt idx="5839">
                  <c:v>97.333333333333329</c:v>
                </c:pt>
                <c:pt idx="5840">
                  <c:v>97.35</c:v>
                </c:pt>
                <c:pt idx="5841">
                  <c:v>97.36666666666666</c:v>
                </c:pt>
                <c:pt idx="5842">
                  <c:v>97.38333333333334</c:v>
                </c:pt>
                <c:pt idx="5843">
                  <c:v>97.4</c:v>
                </c:pt>
                <c:pt idx="5844">
                  <c:v>97.416666666666671</c:v>
                </c:pt>
                <c:pt idx="5845">
                  <c:v>97.433333333333337</c:v>
                </c:pt>
                <c:pt idx="5846">
                  <c:v>97.45</c:v>
                </c:pt>
                <c:pt idx="5847">
                  <c:v>97.466666666666669</c:v>
                </c:pt>
                <c:pt idx="5848">
                  <c:v>97.483333333333334</c:v>
                </c:pt>
                <c:pt idx="5849">
                  <c:v>97.5</c:v>
                </c:pt>
                <c:pt idx="5850">
                  <c:v>97.516666666666666</c:v>
                </c:pt>
                <c:pt idx="5851">
                  <c:v>97.533333333333331</c:v>
                </c:pt>
                <c:pt idx="5852">
                  <c:v>97.55</c:v>
                </c:pt>
                <c:pt idx="5853">
                  <c:v>97.566666666666663</c:v>
                </c:pt>
                <c:pt idx="5854">
                  <c:v>97.583333333333329</c:v>
                </c:pt>
                <c:pt idx="5855">
                  <c:v>97.6</c:v>
                </c:pt>
                <c:pt idx="5856">
                  <c:v>97.61666666666666</c:v>
                </c:pt>
                <c:pt idx="5857">
                  <c:v>97.63333333333334</c:v>
                </c:pt>
                <c:pt idx="5858">
                  <c:v>97.65</c:v>
                </c:pt>
                <c:pt idx="5859">
                  <c:v>97.666666666666671</c:v>
                </c:pt>
                <c:pt idx="5860">
                  <c:v>97.683333333333337</c:v>
                </c:pt>
                <c:pt idx="5861">
                  <c:v>97.7</c:v>
                </c:pt>
                <c:pt idx="5862">
                  <c:v>97.716666666666669</c:v>
                </c:pt>
                <c:pt idx="5863">
                  <c:v>97.733333333333334</c:v>
                </c:pt>
                <c:pt idx="5864">
                  <c:v>97.75</c:v>
                </c:pt>
                <c:pt idx="5865">
                  <c:v>97.766666666666666</c:v>
                </c:pt>
                <c:pt idx="5866">
                  <c:v>97.783333333333331</c:v>
                </c:pt>
                <c:pt idx="5867">
                  <c:v>97.8</c:v>
                </c:pt>
                <c:pt idx="5868">
                  <c:v>97.816666666666663</c:v>
                </c:pt>
                <c:pt idx="5869">
                  <c:v>97.833333333333329</c:v>
                </c:pt>
                <c:pt idx="5870">
                  <c:v>97.85</c:v>
                </c:pt>
                <c:pt idx="5871">
                  <c:v>97.86666666666666</c:v>
                </c:pt>
                <c:pt idx="5872">
                  <c:v>97.88333333333334</c:v>
                </c:pt>
                <c:pt idx="5873">
                  <c:v>97.9</c:v>
                </c:pt>
                <c:pt idx="5874">
                  <c:v>97.916666666666671</c:v>
                </c:pt>
                <c:pt idx="5875">
                  <c:v>97.933333333333337</c:v>
                </c:pt>
                <c:pt idx="5876">
                  <c:v>97.95</c:v>
                </c:pt>
                <c:pt idx="5877">
                  <c:v>97.966666666666669</c:v>
                </c:pt>
                <c:pt idx="5878">
                  <c:v>97.983333333333334</c:v>
                </c:pt>
                <c:pt idx="5879">
                  <c:v>98</c:v>
                </c:pt>
                <c:pt idx="5880">
                  <c:v>98.016666666666666</c:v>
                </c:pt>
                <c:pt idx="5881">
                  <c:v>98.033333333333331</c:v>
                </c:pt>
                <c:pt idx="5882">
                  <c:v>98.05</c:v>
                </c:pt>
                <c:pt idx="5883">
                  <c:v>98.066666666666663</c:v>
                </c:pt>
                <c:pt idx="5884">
                  <c:v>98.083333333333329</c:v>
                </c:pt>
                <c:pt idx="5885">
                  <c:v>98.1</c:v>
                </c:pt>
                <c:pt idx="5886">
                  <c:v>98.11666666666666</c:v>
                </c:pt>
                <c:pt idx="5887">
                  <c:v>98.13333333333334</c:v>
                </c:pt>
                <c:pt idx="5888">
                  <c:v>98.15</c:v>
                </c:pt>
                <c:pt idx="5889">
                  <c:v>98.166666666666671</c:v>
                </c:pt>
                <c:pt idx="5890">
                  <c:v>98.183333333333337</c:v>
                </c:pt>
                <c:pt idx="5891">
                  <c:v>98.2</c:v>
                </c:pt>
                <c:pt idx="5892">
                  <c:v>98.216666666666669</c:v>
                </c:pt>
                <c:pt idx="5893">
                  <c:v>98.233333333333334</c:v>
                </c:pt>
                <c:pt idx="5894">
                  <c:v>98.25</c:v>
                </c:pt>
                <c:pt idx="5895">
                  <c:v>98.266666666666666</c:v>
                </c:pt>
                <c:pt idx="5896">
                  <c:v>98.283333333333331</c:v>
                </c:pt>
                <c:pt idx="5897">
                  <c:v>98.3</c:v>
                </c:pt>
                <c:pt idx="5898">
                  <c:v>98.316666666666663</c:v>
                </c:pt>
                <c:pt idx="5899">
                  <c:v>98.333333333333329</c:v>
                </c:pt>
                <c:pt idx="5900">
                  <c:v>98.35</c:v>
                </c:pt>
                <c:pt idx="5901">
                  <c:v>98.36666666666666</c:v>
                </c:pt>
                <c:pt idx="5902">
                  <c:v>98.38333333333334</c:v>
                </c:pt>
                <c:pt idx="5903">
                  <c:v>98.4</c:v>
                </c:pt>
                <c:pt idx="5904">
                  <c:v>98.416666666666671</c:v>
                </c:pt>
                <c:pt idx="5905">
                  <c:v>98.433333333333337</c:v>
                </c:pt>
                <c:pt idx="5906">
                  <c:v>98.45</c:v>
                </c:pt>
                <c:pt idx="5907">
                  <c:v>98.466666666666669</c:v>
                </c:pt>
                <c:pt idx="5908">
                  <c:v>98.483333333333334</c:v>
                </c:pt>
                <c:pt idx="5909">
                  <c:v>98.5</c:v>
                </c:pt>
                <c:pt idx="5910">
                  <c:v>98.516666666666666</c:v>
                </c:pt>
                <c:pt idx="5911">
                  <c:v>98.533333333333331</c:v>
                </c:pt>
                <c:pt idx="5912">
                  <c:v>98.55</c:v>
                </c:pt>
                <c:pt idx="5913">
                  <c:v>98.566666666666663</c:v>
                </c:pt>
                <c:pt idx="5914">
                  <c:v>98.583333333333329</c:v>
                </c:pt>
                <c:pt idx="5915">
                  <c:v>98.6</c:v>
                </c:pt>
                <c:pt idx="5916">
                  <c:v>98.61666666666666</c:v>
                </c:pt>
                <c:pt idx="5917">
                  <c:v>98.63333333333334</c:v>
                </c:pt>
                <c:pt idx="5918">
                  <c:v>98.65</c:v>
                </c:pt>
                <c:pt idx="5919">
                  <c:v>98.666666666666671</c:v>
                </c:pt>
                <c:pt idx="5920">
                  <c:v>98.683333333333337</c:v>
                </c:pt>
                <c:pt idx="5921">
                  <c:v>98.7</c:v>
                </c:pt>
                <c:pt idx="5922">
                  <c:v>98.716666666666669</c:v>
                </c:pt>
                <c:pt idx="5923">
                  <c:v>98.733333333333334</c:v>
                </c:pt>
                <c:pt idx="5924">
                  <c:v>98.75</c:v>
                </c:pt>
                <c:pt idx="5925">
                  <c:v>98.766666666666666</c:v>
                </c:pt>
                <c:pt idx="5926">
                  <c:v>98.783333333333331</c:v>
                </c:pt>
                <c:pt idx="5927">
                  <c:v>98.8</c:v>
                </c:pt>
                <c:pt idx="5928">
                  <c:v>98.816666666666663</c:v>
                </c:pt>
                <c:pt idx="5929">
                  <c:v>98.833333333333329</c:v>
                </c:pt>
                <c:pt idx="5930">
                  <c:v>98.85</c:v>
                </c:pt>
                <c:pt idx="5931">
                  <c:v>98.86666666666666</c:v>
                </c:pt>
                <c:pt idx="5932">
                  <c:v>98.88333333333334</c:v>
                </c:pt>
                <c:pt idx="5933">
                  <c:v>98.9</c:v>
                </c:pt>
                <c:pt idx="5934">
                  <c:v>98.916666666666671</c:v>
                </c:pt>
                <c:pt idx="5935">
                  <c:v>98.933333333333337</c:v>
                </c:pt>
                <c:pt idx="5936">
                  <c:v>98.95</c:v>
                </c:pt>
                <c:pt idx="5937">
                  <c:v>98.966666666666669</c:v>
                </c:pt>
                <c:pt idx="5938">
                  <c:v>98.983333333333334</c:v>
                </c:pt>
                <c:pt idx="5939">
                  <c:v>99</c:v>
                </c:pt>
                <c:pt idx="5940">
                  <c:v>99.016666666666666</c:v>
                </c:pt>
                <c:pt idx="5941">
                  <c:v>99.033333333333331</c:v>
                </c:pt>
                <c:pt idx="5942">
                  <c:v>99.05</c:v>
                </c:pt>
                <c:pt idx="5943">
                  <c:v>99.066666666666663</c:v>
                </c:pt>
                <c:pt idx="5944">
                  <c:v>99.083333333333329</c:v>
                </c:pt>
                <c:pt idx="5945">
                  <c:v>99.1</c:v>
                </c:pt>
                <c:pt idx="5946">
                  <c:v>99.11666666666666</c:v>
                </c:pt>
                <c:pt idx="5947">
                  <c:v>99.13333333333334</c:v>
                </c:pt>
                <c:pt idx="5948">
                  <c:v>99.15</c:v>
                </c:pt>
                <c:pt idx="5949">
                  <c:v>99.166666666666671</c:v>
                </c:pt>
                <c:pt idx="5950">
                  <c:v>99.183333333333337</c:v>
                </c:pt>
                <c:pt idx="5951">
                  <c:v>99.2</c:v>
                </c:pt>
                <c:pt idx="5952">
                  <c:v>99.216666666666669</c:v>
                </c:pt>
                <c:pt idx="5953">
                  <c:v>99.233333333333334</c:v>
                </c:pt>
                <c:pt idx="5954">
                  <c:v>99.25</c:v>
                </c:pt>
                <c:pt idx="5955">
                  <c:v>99.266666666666666</c:v>
                </c:pt>
                <c:pt idx="5956">
                  <c:v>99.283333333333331</c:v>
                </c:pt>
                <c:pt idx="5957">
                  <c:v>99.3</c:v>
                </c:pt>
                <c:pt idx="5958">
                  <c:v>99.316666666666663</c:v>
                </c:pt>
                <c:pt idx="5959">
                  <c:v>99.333333333333329</c:v>
                </c:pt>
                <c:pt idx="5960">
                  <c:v>99.35</c:v>
                </c:pt>
                <c:pt idx="5961">
                  <c:v>99.36666666666666</c:v>
                </c:pt>
                <c:pt idx="5962">
                  <c:v>99.38333333333334</c:v>
                </c:pt>
                <c:pt idx="5963">
                  <c:v>99.4</c:v>
                </c:pt>
                <c:pt idx="5964">
                  <c:v>99.416666666666671</c:v>
                </c:pt>
                <c:pt idx="5965">
                  <c:v>99.433333333333337</c:v>
                </c:pt>
                <c:pt idx="5966">
                  <c:v>99.45</c:v>
                </c:pt>
                <c:pt idx="5967">
                  <c:v>99.466666666666669</c:v>
                </c:pt>
                <c:pt idx="5968">
                  <c:v>99.483333333333334</c:v>
                </c:pt>
                <c:pt idx="5969">
                  <c:v>99.5</c:v>
                </c:pt>
                <c:pt idx="5970">
                  <c:v>99.516666666666666</c:v>
                </c:pt>
                <c:pt idx="5971">
                  <c:v>99.533333333333331</c:v>
                </c:pt>
                <c:pt idx="5972">
                  <c:v>99.55</c:v>
                </c:pt>
                <c:pt idx="5973">
                  <c:v>99.566666666666663</c:v>
                </c:pt>
                <c:pt idx="5974">
                  <c:v>99.583333333333329</c:v>
                </c:pt>
                <c:pt idx="5975">
                  <c:v>99.6</c:v>
                </c:pt>
                <c:pt idx="5976">
                  <c:v>99.61666666666666</c:v>
                </c:pt>
                <c:pt idx="5977">
                  <c:v>99.63333333333334</c:v>
                </c:pt>
                <c:pt idx="5978">
                  <c:v>99.65</c:v>
                </c:pt>
                <c:pt idx="5979">
                  <c:v>99.666666666666671</c:v>
                </c:pt>
                <c:pt idx="5980">
                  <c:v>99.683333333333337</c:v>
                </c:pt>
                <c:pt idx="5981">
                  <c:v>99.7</c:v>
                </c:pt>
                <c:pt idx="5982">
                  <c:v>99.716666666666669</c:v>
                </c:pt>
                <c:pt idx="5983">
                  <c:v>99.733333333333334</c:v>
                </c:pt>
                <c:pt idx="5984">
                  <c:v>99.75</c:v>
                </c:pt>
                <c:pt idx="5985">
                  <c:v>99.766666666666666</c:v>
                </c:pt>
                <c:pt idx="5986">
                  <c:v>99.783333333333331</c:v>
                </c:pt>
                <c:pt idx="5987">
                  <c:v>99.8</c:v>
                </c:pt>
                <c:pt idx="5988">
                  <c:v>99.816666666666663</c:v>
                </c:pt>
                <c:pt idx="5989">
                  <c:v>99.833333333333329</c:v>
                </c:pt>
                <c:pt idx="5990">
                  <c:v>99.85</c:v>
                </c:pt>
                <c:pt idx="5991">
                  <c:v>99.86666666666666</c:v>
                </c:pt>
                <c:pt idx="5992">
                  <c:v>99.88333333333334</c:v>
                </c:pt>
                <c:pt idx="5993">
                  <c:v>99.9</c:v>
                </c:pt>
                <c:pt idx="5994">
                  <c:v>99.916666666666671</c:v>
                </c:pt>
                <c:pt idx="5995">
                  <c:v>99.933333333333337</c:v>
                </c:pt>
                <c:pt idx="5996">
                  <c:v>99.95</c:v>
                </c:pt>
                <c:pt idx="5997">
                  <c:v>99.966666666666669</c:v>
                </c:pt>
                <c:pt idx="5998">
                  <c:v>99.983333333333334</c:v>
                </c:pt>
                <c:pt idx="5999">
                  <c:v>100</c:v>
                </c:pt>
                <c:pt idx="6000">
                  <c:v>100.01666666666667</c:v>
                </c:pt>
                <c:pt idx="6001">
                  <c:v>100.03333333333333</c:v>
                </c:pt>
                <c:pt idx="6002">
                  <c:v>100.05</c:v>
                </c:pt>
                <c:pt idx="6003">
                  <c:v>100.06666666666666</c:v>
                </c:pt>
                <c:pt idx="6004">
                  <c:v>100.08333333333333</c:v>
                </c:pt>
                <c:pt idx="6005">
                  <c:v>100.1</c:v>
                </c:pt>
                <c:pt idx="6006">
                  <c:v>100.11666666666666</c:v>
                </c:pt>
                <c:pt idx="6007">
                  <c:v>100.13333333333334</c:v>
                </c:pt>
                <c:pt idx="6008">
                  <c:v>100.15</c:v>
                </c:pt>
                <c:pt idx="6009">
                  <c:v>100.16666666666667</c:v>
                </c:pt>
                <c:pt idx="6010">
                  <c:v>100.18333333333334</c:v>
                </c:pt>
                <c:pt idx="6011">
                  <c:v>100.2</c:v>
                </c:pt>
                <c:pt idx="6012">
                  <c:v>100.21666666666667</c:v>
                </c:pt>
                <c:pt idx="6013">
                  <c:v>100.23333333333333</c:v>
                </c:pt>
                <c:pt idx="6014">
                  <c:v>100.25</c:v>
                </c:pt>
                <c:pt idx="6015">
                  <c:v>100.26666666666667</c:v>
                </c:pt>
                <c:pt idx="6016">
                  <c:v>100.28333333333333</c:v>
                </c:pt>
                <c:pt idx="6017">
                  <c:v>100.3</c:v>
                </c:pt>
                <c:pt idx="6018">
                  <c:v>100.31666666666666</c:v>
                </c:pt>
                <c:pt idx="6019">
                  <c:v>100.33333333333333</c:v>
                </c:pt>
                <c:pt idx="6020">
                  <c:v>100.35</c:v>
                </c:pt>
                <c:pt idx="6021">
                  <c:v>100.36666666666666</c:v>
                </c:pt>
                <c:pt idx="6022">
                  <c:v>100.38333333333334</c:v>
                </c:pt>
                <c:pt idx="6023">
                  <c:v>100.4</c:v>
                </c:pt>
                <c:pt idx="6024">
                  <c:v>100.41666666666667</c:v>
                </c:pt>
                <c:pt idx="6025">
                  <c:v>100.43333333333334</c:v>
                </c:pt>
                <c:pt idx="6026">
                  <c:v>100.45</c:v>
                </c:pt>
                <c:pt idx="6027">
                  <c:v>100.46666666666667</c:v>
                </c:pt>
                <c:pt idx="6028">
                  <c:v>100.48333333333333</c:v>
                </c:pt>
                <c:pt idx="6029">
                  <c:v>100.5</c:v>
                </c:pt>
                <c:pt idx="6030">
                  <c:v>100.51666666666667</c:v>
                </c:pt>
                <c:pt idx="6031">
                  <c:v>100.53333333333333</c:v>
                </c:pt>
                <c:pt idx="6032">
                  <c:v>100.55</c:v>
                </c:pt>
                <c:pt idx="6033">
                  <c:v>100.56666666666666</c:v>
                </c:pt>
                <c:pt idx="6034">
                  <c:v>100.58333333333333</c:v>
                </c:pt>
                <c:pt idx="6035">
                  <c:v>100.6</c:v>
                </c:pt>
                <c:pt idx="6036">
                  <c:v>100.61666666666666</c:v>
                </c:pt>
                <c:pt idx="6037">
                  <c:v>100.63333333333334</c:v>
                </c:pt>
                <c:pt idx="6038">
                  <c:v>100.65</c:v>
                </c:pt>
                <c:pt idx="6039">
                  <c:v>100.66666666666667</c:v>
                </c:pt>
                <c:pt idx="6040">
                  <c:v>100.68333333333334</c:v>
                </c:pt>
                <c:pt idx="6041">
                  <c:v>100.7</c:v>
                </c:pt>
                <c:pt idx="6042">
                  <c:v>100.71666666666667</c:v>
                </c:pt>
                <c:pt idx="6043">
                  <c:v>100.73333333333333</c:v>
                </c:pt>
                <c:pt idx="6044">
                  <c:v>100.75</c:v>
                </c:pt>
                <c:pt idx="6045">
                  <c:v>100.76666666666667</c:v>
                </c:pt>
                <c:pt idx="6046">
                  <c:v>100.78333333333333</c:v>
                </c:pt>
                <c:pt idx="6047">
                  <c:v>100.8</c:v>
                </c:pt>
                <c:pt idx="6048">
                  <c:v>100.81666666666666</c:v>
                </c:pt>
                <c:pt idx="6049">
                  <c:v>100.83333333333333</c:v>
                </c:pt>
                <c:pt idx="6050">
                  <c:v>100.85</c:v>
                </c:pt>
                <c:pt idx="6051">
                  <c:v>100.86666666666666</c:v>
                </c:pt>
                <c:pt idx="6052">
                  <c:v>100.88333333333334</c:v>
                </c:pt>
                <c:pt idx="6053">
                  <c:v>100.9</c:v>
                </c:pt>
                <c:pt idx="6054">
                  <c:v>100.91666666666667</c:v>
                </c:pt>
                <c:pt idx="6055">
                  <c:v>100.93333333333334</c:v>
                </c:pt>
                <c:pt idx="6056">
                  <c:v>100.95</c:v>
                </c:pt>
                <c:pt idx="6057">
                  <c:v>100.96666666666667</c:v>
                </c:pt>
                <c:pt idx="6058">
                  <c:v>100.98333333333333</c:v>
                </c:pt>
                <c:pt idx="6059">
                  <c:v>101</c:v>
                </c:pt>
                <c:pt idx="6060">
                  <c:v>101.01666666666667</c:v>
                </c:pt>
                <c:pt idx="6061">
                  <c:v>101.03333333333333</c:v>
                </c:pt>
                <c:pt idx="6062">
                  <c:v>101.05</c:v>
                </c:pt>
                <c:pt idx="6063">
                  <c:v>101.06666666666666</c:v>
                </c:pt>
                <c:pt idx="6064">
                  <c:v>101.08333333333333</c:v>
                </c:pt>
                <c:pt idx="6065">
                  <c:v>101.1</c:v>
                </c:pt>
                <c:pt idx="6066">
                  <c:v>101.11666666666666</c:v>
                </c:pt>
                <c:pt idx="6067">
                  <c:v>101.13333333333334</c:v>
                </c:pt>
                <c:pt idx="6068">
                  <c:v>101.15</c:v>
                </c:pt>
                <c:pt idx="6069">
                  <c:v>101.16666666666667</c:v>
                </c:pt>
                <c:pt idx="6070">
                  <c:v>101.18333333333334</c:v>
                </c:pt>
                <c:pt idx="6071">
                  <c:v>101.2</c:v>
                </c:pt>
                <c:pt idx="6072">
                  <c:v>101.21666666666667</c:v>
                </c:pt>
                <c:pt idx="6073">
                  <c:v>101.23333333333333</c:v>
                </c:pt>
                <c:pt idx="6074">
                  <c:v>101.25</c:v>
                </c:pt>
                <c:pt idx="6075">
                  <c:v>101.26666666666667</c:v>
                </c:pt>
                <c:pt idx="6076">
                  <c:v>101.28333333333333</c:v>
                </c:pt>
                <c:pt idx="6077">
                  <c:v>101.3</c:v>
                </c:pt>
                <c:pt idx="6078">
                  <c:v>101.31666666666666</c:v>
                </c:pt>
                <c:pt idx="6079">
                  <c:v>101.33333333333333</c:v>
                </c:pt>
                <c:pt idx="6080">
                  <c:v>101.35</c:v>
                </c:pt>
                <c:pt idx="6081">
                  <c:v>101.36666666666666</c:v>
                </c:pt>
                <c:pt idx="6082">
                  <c:v>101.38333333333334</c:v>
                </c:pt>
                <c:pt idx="6083">
                  <c:v>101.4</c:v>
                </c:pt>
                <c:pt idx="6084">
                  <c:v>101.41666666666667</c:v>
                </c:pt>
                <c:pt idx="6085">
                  <c:v>101.43333333333334</c:v>
                </c:pt>
                <c:pt idx="6086">
                  <c:v>101.45</c:v>
                </c:pt>
                <c:pt idx="6087">
                  <c:v>101.46666666666667</c:v>
                </c:pt>
                <c:pt idx="6088">
                  <c:v>101.48333333333333</c:v>
                </c:pt>
                <c:pt idx="6089">
                  <c:v>101.5</c:v>
                </c:pt>
                <c:pt idx="6090">
                  <c:v>101.51666666666667</c:v>
                </c:pt>
                <c:pt idx="6091">
                  <c:v>101.53333333333333</c:v>
                </c:pt>
                <c:pt idx="6092">
                  <c:v>101.55</c:v>
                </c:pt>
                <c:pt idx="6093">
                  <c:v>101.56666666666666</c:v>
                </c:pt>
                <c:pt idx="6094">
                  <c:v>101.58333333333333</c:v>
                </c:pt>
                <c:pt idx="6095">
                  <c:v>101.6</c:v>
                </c:pt>
                <c:pt idx="6096">
                  <c:v>101.61666666666666</c:v>
                </c:pt>
                <c:pt idx="6097">
                  <c:v>101.63333333333334</c:v>
                </c:pt>
                <c:pt idx="6098">
                  <c:v>101.65</c:v>
                </c:pt>
                <c:pt idx="6099">
                  <c:v>101.66666666666667</c:v>
                </c:pt>
                <c:pt idx="6100">
                  <c:v>101.68333333333334</c:v>
                </c:pt>
                <c:pt idx="6101">
                  <c:v>101.7</c:v>
                </c:pt>
                <c:pt idx="6102">
                  <c:v>101.71666666666667</c:v>
                </c:pt>
                <c:pt idx="6103">
                  <c:v>101.73333333333333</c:v>
                </c:pt>
                <c:pt idx="6104">
                  <c:v>101.75</c:v>
                </c:pt>
                <c:pt idx="6105">
                  <c:v>101.76666666666667</c:v>
                </c:pt>
                <c:pt idx="6106">
                  <c:v>101.78333333333333</c:v>
                </c:pt>
                <c:pt idx="6107">
                  <c:v>101.8</c:v>
                </c:pt>
                <c:pt idx="6108">
                  <c:v>101.81666666666666</c:v>
                </c:pt>
                <c:pt idx="6109">
                  <c:v>101.83333333333333</c:v>
                </c:pt>
                <c:pt idx="6110">
                  <c:v>101.85</c:v>
                </c:pt>
                <c:pt idx="6111">
                  <c:v>101.86666666666666</c:v>
                </c:pt>
                <c:pt idx="6112">
                  <c:v>101.88333333333334</c:v>
                </c:pt>
                <c:pt idx="6113">
                  <c:v>101.9</c:v>
                </c:pt>
                <c:pt idx="6114">
                  <c:v>101.91666666666667</c:v>
                </c:pt>
                <c:pt idx="6115">
                  <c:v>101.93333333333334</c:v>
                </c:pt>
                <c:pt idx="6116">
                  <c:v>101.95</c:v>
                </c:pt>
                <c:pt idx="6117">
                  <c:v>101.96666666666667</c:v>
                </c:pt>
                <c:pt idx="6118">
                  <c:v>101.98333333333333</c:v>
                </c:pt>
                <c:pt idx="6119">
                  <c:v>102</c:v>
                </c:pt>
                <c:pt idx="6120">
                  <c:v>102.01666666666667</c:v>
                </c:pt>
                <c:pt idx="6121">
                  <c:v>102.03333333333333</c:v>
                </c:pt>
                <c:pt idx="6122">
                  <c:v>102.05</c:v>
                </c:pt>
                <c:pt idx="6123">
                  <c:v>102.06666666666666</c:v>
                </c:pt>
                <c:pt idx="6124">
                  <c:v>102.08333333333333</c:v>
                </c:pt>
                <c:pt idx="6125">
                  <c:v>102.1</c:v>
                </c:pt>
                <c:pt idx="6126">
                  <c:v>102.11666666666666</c:v>
                </c:pt>
                <c:pt idx="6127">
                  <c:v>102.13333333333334</c:v>
                </c:pt>
                <c:pt idx="6128">
                  <c:v>102.15</c:v>
                </c:pt>
                <c:pt idx="6129">
                  <c:v>102.16666666666667</c:v>
                </c:pt>
                <c:pt idx="6130">
                  <c:v>102.18333333333334</c:v>
                </c:pt>
                <c:pt idx="6131">
                  <c:v>102.2</c:v>
                </c:pt>
                <c:pt idx="6132">
                  <c:v>102.21666666666667</c:v>
                </c:pt>
                <c:pt idx="6133">
                  <c:v>102.23333333333333</c:v>
                </c:pt>
                <c:pt idx="6134">
                  <c:v>102.25</c:v>
                </c:pt>
                <c:pt idx="6135">
                  <c:v>102.26666666666667</c:v>
                </c:pt>
                <c:pt idx="6136">
                  <c:v>102.28333333333333</c:v>
                </c:pt>
                <c:pt idx="6137">
                  <c:v>102.3</c:v>
                </c:pt>
                <c:pt idx="6138">
                  <c:v>102.31666666666666</c:v>
                </c:pt>
                <c:pt idx="6139">
                  <c:v>102.33333333333333</c:v>
                </c:pt>
                <c:pt idx="6140">
                  <c:v>102.35</c:v>
                </c:pt>
                <c:pt idx="6141">
                  <c:v>102.36666666666666</c:v>
                </c:pt>
                <c:pt idx="6142">
                  <c:v>102.38333333333334</c:v>
                </c:pt>
                <c:pt idx="6143">
                  <c:v>102.4</c:v>
                </c:pt>
                <c:pt idx="6144">
                  <c:v>102.41666666666667</c:v>
                </c:pt>
                <c:pt idx="6145">
                  <c:v>102.43333333333334</c:v>
                </c:pt>
                <c:pt idx="6146">
                  <c:v>102.45</c:v>
                </c:pt>
                <c:pt idx="6147">
                  <c:v>102.46666666666667</c:v>
                </c:pt>
                <c:pt idx="6148">
                  <c:v>102.48333333333333</c:v>
                </c:pt>
                <c:pt idx="6149">
                  <c:v>102.5</c:v>
                </c:pt>
                <c:pt idx="6150">
                  <c:v>102.51666666666667</c:v>
                </c:pt>
                <c:pt idx="6151">
                  <c:v>102.53333333333333</c:v>
                </c:pt>
                <c:pt idx="6152">
                  <c:v>102.55</c:v>
                </c:pt>
                <c:pt idx="6153">
                  <c:v>102.56666666666666</c:v>
                </c:pt>
                <c:pt idx="6154">
                  <c:v>102.58333333333333</c:v>
                </c:pt>
                <c:pt idx="6155">
                  <c:v>102.6</c:v>
                </c:pt>
                <c:pt idx="6156">
                  <c:v>102.61666666666666</c:v>
                </c:pt>
                <c:pt idx="6157">
                  <c:v>102.63333333333334</c:v>
                </c:pt>
                <c:pt idx="6158">
                  <c:v>102.65</c:v>
                </c:pt>
                <c:pt idx="6159">
                  <c:v>102.66666666666667</c:v>
                </c:pt>
                <c:pt idx="6160">
                  <c:v>102.68333333333334</c:v>
                </c:pt>
                <c:pt idx="6161">
                  <c:v>102.7</c:v>
                </c:pt>
                <c:pt idx="6162">
                  <c:v>102.71666666666667</c:v>
                </c:pt>
                <c:pt idx="6163">
                  <c:v>102.73333333333333</c:v>
                </c:pt>
                <c:pt idx="6164">
                  <c:v>102.75</c:v>
                </c:pt>
                <c:pt idx="6165">
                  <c:v>102.76666666666667</c:v>
                </c:pt>
                <c:pt idx="6166">
                  <c:v>102.78333333333333</c:v>
                </c:pt>
                <c:pt idx="6167">
                  <c:v>102.8</c:v>
                </c:pt>
                <c:pt idx="6168">
                  <c:v>102.81666666666666</c:v>
                </c:pt>
                <c:pt idx="6169">
                  <c:v>102.83333333333333</c:v>
                </c:pt>
                <c:pt idx="6170">
                  <c:v>102.85</c:v>
                </c:pt>
                <c:pt idx="6171">
                  <c:v>102.86666666666666</c:v>
                </c:pt>
                <c:pt idx="6172">
                  <c:v>102.88333333333334</c:v>
                </c:pt>
                <c:pt idx="6173">
                  <c:v>102.9</c:v>
                </c:pt>
                <c:pt idx="6174">
                  <c:v>102.91666666666667</c:v>
                </c:pt>
                <c:pt idx="6175">
                  <c:v>102.93333333333334</c:v>
                </c:pt>
                <c:pt idx="6176">
                  <c:v>102.95</c:v>
                </c:pt>
                <c:pt idx="6177">
                  <c:v>102.96666666666667</c:v>
                </c:pt>
                <c:pt idx="6178">
                  <c:v>102.98333333333333</c:v>
                </c:pt>
                <c:pt idx="6179">
                  <c:v>103</c:v>
                </c:pt>
                <c:pt idx="6180">
                  <c:v>103.01666666666667</c:v>
                </c:pt>
                <c:pt idx="6181">
                  <c:v>103.03333333333333</c:v>
                </c:pt>
                <c:pt idx="6182">
                  <c:v>103.05</c:v>
                </c:pt>
                <c:pt idx="6183">
                  <c:v>103.06666666666666</c:v>
                </c:pt>
                <c:pt idx="6184">
                  <c:v>103.08333333333333</c:v>
                </c:pt>
                <c:pt idx="6185">
                  <c:v>103.1</c:v>
                </c:pt>
                <c:pt idx="6186">
                  <c:v>103.11666666666666</c:v>
                </c:pt>
                <c:pt idx="6187">
                  <c:v>103.13333333333334</c:v>
                </c:pt>
                <c:pt idx="6188">
                  <c:v>103.15</c:v>
                </c:pt>
                <c:pt idx="6189">
                  <c:v>103.16666666666667</c:v>
                </c:pt>
                <c:pt idx="6190">
                  <c:v>103.18333333333334</c:v>
                </c:pt>
                <c:pt idx="6191">
                  <c:v>103.2</c:v>
                </c:pt>
                <c:pt idx="6192">
                  <c:v>103.21666666666667</c:v>
                </c:pt>
                <c:pt idx="6193">
                  <c:v>103.23333333333333</c:v>
                </c:pt>
                <c:pt idx="6194">
                  <c:v>103.25</c:v>
                </c:pt>
                <c:pt idx="6195">
                  <c:v>103.26666666666667</c:v>
                </c:pt>
                <c:pt idx="6196">
                  <c:v>103.28333333333333</c:v>
                </c:pt>
                <c:pt idx="6197">
                  <c:v>103.3</c:v>
                </c:pt>
                <c:pt idx="6198">
                  <c:v>103.31666666666666</c:v>
                </c:pt>
                <c:pt idx="6199">
                  <c:v>103.33333333333333</c:v>
                </c:pt>
                <c:pt idx="6200">
                  <c:v>103.35</c:v>
                </c:pt>
                <c:pt idx="6201">
                  <c:v>103.36666666666666</c:v>
                </c:pt>
                <c:pt idx="6202">
                  <c:v>103.38333333333334</c:v>
                </c:pt>
                <c:pt idx="6203">
                  <c:v>103.4</c:v>
                </c:pt>
                <c:pt idx="6204">
                  <c:v>103.41666666666667</c:v>
                </c:pt>
                <c:pt idx="6205">
                  <c:v>103.43333333333334</c:v>
                </c:pt>
                <c:pt idx="6206">
                  <c:v>103.45</c:v>
                </c:pt>
                <c:pt idx="6207">
                  <c:v>103.46666666666667</c:v>
                </c:pt>
                <c:pt idx="6208">
                  <c:v>103.48333333333333</c:v>
                </c:pt>
                <c:pt idx="6209">
                  <c:v>103.5</c:v>
                </c:pt>
                <c:pt idx="6210">
                  <c:v>103.51666666666667</c:v>
                </c:pt>
                <c:pt idx="6211">
                  <c:v>103.53333333333333</c:v>
                </c:pt>
                <c:pt idx="6212">
                  <c:v>103.55</c:v>
                </c:pt>
                <c:pt idx="6213">
                  <c:v>103.56666666666666</c:v>
                </c:pt>
                <c:pt idx="6214">
                  <c:v>103.58333333333333</c:v>
                </c:pt>
                <c:pt idx="6215">
                  <c:v>103.6</c:v>
                </c:pt>
                <c:pt idx="6216">
                  <c:v>103.61666666666666</c:v>
                </c:pt>
                <c:pt idx="6217">
                  <c:v>103.63333333333334</c:v>
                </c:pt>
                <c:pt idx="6218">
                  <c:v>103.65</c:v>
                </c:pt>
                <c:pt idx="6219">
                  <c:v>103.66666666666667</c:v>
                </c:pt>
                <c:pt idx="6220">
                  <c:v>103.68333333333334</c:v>
                </c:pt>
                <c:pt idx="6221">
                  <c:v>103.7</c:v>
                </c:pt>
                <c:pt idx="6222">
                  <c:v>103.71666666666667</c:v>
                </c:pt>
                <c:pt idx="6223">
                  <c:v>103.73333333333333</c:v>
                </c:pt>
                <c:pt idx="6224">
                  <c:v>103.75</c:v>
                </c:pt>
                <c:pt idx="6225">
                  <c:v>103.76666666666667</c:v>
                </c:pt>
                <c:pt idx="6226">
                  <c:v>103.78333333333333</c:v>
                </c:pt>
                <c:pt idx="6227">
                  <c:v>103.8</c:v>
                </c:pt>
                <c:pt idx="6228">
                  <c:v>103.81666666666666</c:v>
                </c:pt>
                <c:pt idx="6229">
                  <c:v>103.83333333333333</c:v>
                </c:pt>
                <c:pt idx="6230">
                  <c:v>103.85</c:v>
                </c:pt>
                <c:pt idx="6231">
                  <c:v>103.86666666666666</c:v>
                </c:pt>
                <c:pt idx="6232">
                  <c:v>103.88333333333334</c:v>
                </c:pt>
                <c:pt idx="6233">
                  <c:v>103.9</c:v>
                </c:pt>
                <c:pt idx="6234">
                  <c:v>103.91666666666667</c:v>
                </c:pt>
                <c:pt idx="6235">
                  <c:v>103.93333333333334</c:v>
                </c:pt>
                <c:pt idx="6236">
                  <c:v>103.95</c:v>
                </c:pt>
                <c:pt idx="6237">
                  <c:v>103.96666666666667</c:v>
                </c:pt>
                <c:pt idx="6238">
                  <c:v>103.98333333333333</c:v>
                </c:pt>
                <c:pt idx="6239">
                  <c:v>104</c:v>
                </c:pt>
                <c:pt idx="6240">
                  <c:v>104.01666666666667</c:v>
                </c:pt>
                <c:pt idx="6241">
                  <c:v>104.03333333333333</c:v>
                </c:pt>
                <c:pt idx="6242">
                  <c:v>104.05</c:v>
                </c:pt>
                <c:pt idx="6243">
                  <c:v>104.06666666666666</c:v>
                </c:pt>
                <c:pt idx="6244">
                  <c:v>104.08333333333333</c:v>
                </c:pt>
                <c:pt idx="6245">
                  <c:v>104.1</c:v>
                </c:pt>
                <c:pt idx="6246">
                  <c:v>104.11666666666666</c:v>
                </c:pt>
                <c:pt idx="6247">
                  <c:v>104.13333333333334</c:v>
                </c:pt>
                <c:pt idx="6248">
                  <c:v>104.15</c:v>
                </c:pt>
                <c:pt idx="6249">
                  <c:v>104.16666666666667</c:v>
                </c:pt>
                <c:pt idx="6250">
                  <c:v>104.18333333333334</c:v>
                </c:pt>
                <c:pt idx="6251">
                  <c:v>104.2</c:v>
                </c:pt>
                <c:pt idx="6252">
                  <c:v>104.21666666666667</c:v>
                </c:pt>
                <c:pt idx="6253">
                  <c:v>104.23333333333333</c:v>
                </c:pt>
                <c:pt idx="6254">
                  <c:v>104.25</c:v>
                </c:pt>
                <c:pt idx="6255">
                  <c:v>104.26666666666667</c:v>
                </c:pt>
                <c:pt idx="6256">
                  <c:v>104.28333333333333</c:v>
                </c:pt>
                <c:pt idx="6257">
                  <c:v>104.3</c:v>
                </c:pt>
                <c:pt idx="6258">
                  <c:v>104.31666666666666</c:v>
                </c:pt>
                <c:pt idx="6259">
                  <c:v>104.33333333333333</c:v>
                </c:pt>
                <c:pt idx="6260">
                  <c:v>104.35</c:v>
                </c:pt>
                <c:pt idx="6261">
                  <c:v>104.36666666666666</c:v>
                </c:pt>
                <c:pt idx="6262">
                  <c:v>104.38333333333334</c:v>
                </c:pt>
                <c:pt idx="6263">
                  <c:v>104.4</c:v>
                </c:pt>
                <c:pt idx="6264">
                  <c:v>104.41666666666667</c:v>
                </c:pt>
                <c:pt idx="6265">
                  <c:v>104.43333333333334</c:v>
                </c:pt>
                <c:pt idx="6266">
                  <c:v>104.45</c:v>
                </c:pt>
                <c:pt idx="6267">
                  <c:v>104.46666666666667</c:v>
                </c:pt>
                <c:pt idx="6268">
                  <c:v>104.48333333333333</c:v>
                </c:pt>
                <c:pt idx="6269">
                  <c:v>104.5</c:v>
                </c:pt>
                <c:pt idx="6270">
                  <c:v>104.51666666666667</c:v>
                </c:pt>
                <c:pt idx="6271">
                  <c:v>104.53333333333333</c:v>
                </c:pt>
                <c:pt idx="6272">
                  <c:v>104.55</c:v>
                </c:pt>
                <c:pt idx="6273">
                  <c:v>104.56666666666666</c:v>
                </c:pt>
                <c:pt idx="6274">
                  <c:v>104.58333333333333</c:v>
                </c:pt>
                <c:pt idx="6275">
                  <c:v>104.6</c:v>
                </c:pt>
                <c:pt idx="6276">
                  <c:v>104.61666666666666</c:v>
                </c:pt>
                <c:pt idx="6277">
                  <c:v>104.63333333333334</c:v>
                </c:pt>
                <c:pt idx="6278">
                  <c:v>104.65</c:v>
                </c:pt>
                <c:pt idx="6279">
                  <c:v>104.66666666666667</c:v>
                </c:pt>
                <c:pt idx="6280">
                  <c:v>104.68333333333334</c:v>
                </c:pt>
                <c:pt idx="6281">
                  <c:v>104.7</c:v>
                </c:pt>
                <c:pt idx="6282">
                  <c:v>104.71666666666667</c:v>
                </c:pt>
                <c:pt idx="6283">
                  <c:v>104.73333333333333</c:v>
                </c:pt>
                <c:pt idx="6284">
                  <c:v>104.75</c:v>
                </c:pt>
                <c:pt idx="6285">
                  <c:v>104.76666666666667</c:v>
                </c:pt>
                <c:pt idx="6286">
                  <c:v>104.78333333333333</c:v>
                </c:pt>
                <c:pt idx="6287">
                  <c:v>104.8</c:v>
                </c:pt>
                <c:pt idx="6288">
                  <c:v>104.81666666666666</c:v>
                </c:pt>
                <c:pt idx="6289">
                  <c:v>104.83333333333333</c:v>
                </c:pt>
                <c:pt idx="6290">
                  <c:v>104.85</c:v>
                </c:pt>
                <c:pt idx="6291">
                  <c:v>104.86666666666666</c:v>
                </c:pt>
                <c:pt idx="6292">
                  <c:v>104.88333333333334</c:v>
                </c:pt>
                <c:pt idx="6293">
                  <c:v>104.9</c:v>
                </c:pt>
                <c:pt idx="6294">
                  <c:v>104.91666666666667</c:v>
                </c:pt>
                <c:pt idx="6295">
                  <c:v>104.93333333333334</c:v>
                </c:pt>
                <c:pt idx="6296">
                  <c:v>104.95</c:v>
                </c:pt>
                <c:pt idx="6297">
                  <c:v>104.96666666666667</c:v>
                </c:pt>
                <c:pt idx="6298">
                  <c:v>104.98333333333333</c:v>
                </c:pt>
                <c:pt idx="6299">
                  <c:v>105</c:v>
                </c:pt>
                <c:pt idx="6300">
                  <c:v>105.01666666666667</c:v>
                </c:pt>
                <c:pt idx="6301">
                  <c:v>105.03333333333333</c:v>
                </c:pt>
                <c:pt idx="6302">
                  <c:v>105.05</c:v>
                </c:pt>
                <c:pt idx="6303">
                  <c:v>105.06666666666666</c:v>
                </c:pt>
                <c:pt idx="6304">
                  <c:v>105.08333333333333</c:v>
                </c:pt>
                <c:pt idx="6305">
                  <c:v>105.1</c:v>
                </c:pt>
                <c:pt idx="6306">
                  <c:v>105.11666666666666</c:v>
                </c:pt>
                <c:pt idx="6307">
                  <c:v>105.13333333333334</c:v>
                </c:pt>
                <c:pt idx="6308">
                  <c:v>105.15</c:v>
                </c:pt>
                <c:pt idx="6309">
                  <c:v>105.16666666666667</c:v>
                </c:pt>
                <c:pt idx="6310">
                  <c:v>105.18333333333334</c:v>
                </c:pt>
                <c:pt idx="6311">
                  <c:v>105.2</c:v>
                </c:pt>
                <c:pt idx="6312">
                  <c:v>105.21666666666667</c:v>
                </c:pt>
                <c:pt idx="6313">
                  <c:v>105.23333333333333</c:v>
                </c:pt>
                <c:pt idx="6314">
                  <c:v>105.25</c:v>
                </c:pt>
                <c:pt idx="6315">
                  <c:v>105.26666666666667</c:v>
                </c:pt>
                <c:pt idx="6316">
                  <c:v>105.28333333333333</c:v>
                </c:pt>
                <c:pt idx="6317">
                  <c:v>105.3</c:v>
                </c:pt>
                <c:pt idx="6318">
                  <c:v>105.31666666666666</c:v>
                </c:pt>
                <c:pt idx="6319">
                  <c:v>105.33333333333333</c:v>
                </c:pt>
                <c:pt idx="6320">
                  <c:v>105.35</c:v>
                </c:pt>
                <c:pt idx="6321">
                  <c:v>105.36666666666666</c:v>
                </c:pt>
                <c:pt idx="6322">
                  <c:v>105.38333333333334</c:v>
                </c:pt>
                <c:pt idx="6323">
                  <c:v>105.4</c:v>
                </c:pt>
                <c:pt idx="6324">
                  <c:v>105.41666666666667</c:v>
                </c:pt>
                <c:pt idx="6325">
                  <c:v>105.43333333333334</c:v>
                </c:pt>
                <c:pt idx="6326">
                  <c:v>105.45</c:v>
                </c:pt>
                <c:pt idx="6327">
                  <c:v>105.46666666666667</c:v>
                </c:pt>
                <c:pt idx="6328">
                  <c:v>105.48333333333333</c:v>
                </c:pt>
                <c:pt idx="6329">
                  <c:v>105.5</c:v>
                </c:pt>
                <c:pt idx="6330">
                  <c:v>105.51666666666667</c:v>
                </c:pt>
                <c:pt idx="6331">
                  <c:v>105.53333333333333</c:v>
                </c:pt>
                <c:pt idx="6332">
                  <c:v>105.55</c:v>
                </c:pt>
                <c:pt idx="6333">
                  <c:v>105.56666666666666</c:v>
                </c:pt>
                <c:pt idx="6334">
                  <c:v>105.58333333333333</c:v>
                </c:pt>
                <c:pt idx="6335">
                  <c:v>105.6</c:v>
                </c:pt>
                <c:pt idx="6336">
                  <c:v>105.61666666666666</c:v>
                </c:pt>
                <c:pt idx="6337">
                  <c:v>105.63333333333334</c:v>
                </c:pt>
                <c:pt idx="6338">
                  <c:v>105.65</c:v>
                </c:pt>
                <c:pt idx="6339">
                  <c:v>105.66666666666667</c:v>
                </c:pt>
                <c:pt idx="6340">
                  <c:v>105.68333333333334</c:v>
                </c:pt>
                <c:pt idx="6341">
                  <c:v>105.7</c:v>
                </c:pt>
                <c:pt idx="6342">
                  <c:v>105.71666666666667</c:v>
                </c:pt>
                <c:pt idx="6343">
                  <c:v>105.73333333333333</c:v>
                </c:pt>
                <c:pt idx="6344">
                  <c:v>105.75</c:v>
                </c:pt>
                <c:pt idx="6345">
                  <c:v>105.76666666666667</c:v>
                </c:pt>
                <c:pt idx="6346">
                  <c:v>105.78333333333333</c:v>
                </c:pt>
                <c:pt idx="6347">
                  <c:v>105.8</c:v>
                </c:pt>
                <c:pt idx="6348">
                  <c:v>105.81666666666666</c:v>
                </c:pt>
                <c:pt idx="6349">
                  <c:v>105.83333333333333</c:v>
                </c:pt>
                <c:pt idx="6350">
                  <c:v>105.85</c:v>
                </c:pt>
                <c:pt idx="6351">
                  <c:v>105.86666666666666</c:v>
                </c:pt>
                <c:pt idx="6352">
                  <c:v>105.88333333333334</c:v>
                </c:pt>
                <c:pt idx="6353">
                  <c:v>105.9</c:v>
                </c:pt>
                <c:pt idx="6354">
                  <c:v>105.91666666666667</c:v>
                </c:pt>
                <c:pt idx="6355">
                  <c:v>105.93333333333334</c:v>
                </c:pt>
                <c:pt idx="6356">
                  <c:v>105.95</c:v>
                </c:pt>
                <c:pt idx="6357">
                  <c:v>105.96666666666667</c:v>
                </c:pt>
                <c:pt idx="6358">
                  <c:v>105.98333333333333</c:v>
                </c:pt>
                <c:pt idx="6359">
                  <c:v>106</c:v>
                </c:pt>
                <c:pt idx="6360">
                  <c:v>106.01666666666667</c:v>
                </c:pt>
                <c:pt idx="6361">
                  <c:v>106.03333333333333</c:v>
                </c:pt>
                <c:pt idx="6362">
                  <c:v>106.05</c:v>
                </c:pt>
                <c:pt idx="6363">
                  <c:v>106.06666666666666</c:v>
                </c:pt>
                <c:pt idx="6364">
                  <c:v>106.08333333333333</c:v>
                </c:pt>
                <c:pt idx="6365">
                  <c:v>106.1</c:v>
                </c:pt>
                <c:pt idx="6366">
                  <c:v>106.11666666666666</c:v>
                </c:pt>
                <c:pt idx="6367">
                  <c:v>106.13333333333334</c:v>
                </c:pt>
                <c:pt idx="6368">
                  <c:v>106.15</c:v>
                </c:pt>
                <c:pt idx="6369">
                  <c:v>106.16666666666667</c:v>
                </c:pt>
                <c:pt idx="6370">
                  <c:v>106.18333333333334</c:v>
                </c:pt>
                <c:pt idx="6371">
                  <c:v>106.2</c:v>
                </c:pt>
                <c:pt idx="6372">
                  <c:v>106.21666666666667</c:v>
                </c:pt>
                <c:pt idx="6373">
                  <c:v>106.23333333333333</c:v>
                </c:pt>
                <c:pt idx="6374">
                  <c:v>106.25</c:v>
                </c:pt>
                <c:pt idx="6375">
                  <c:v>106.26666666666667</c:v>
                </c:pt>
                <c:pt idx="6376">
                  <c:v>106.28333333333333</c:v>
                </c:pt>
                <c:pt idx="6377">
                  <c:v>106.3</c:v>
                </c:pt>
                <c:pt idx="6378">
                  <c:v>106.31666666666666</c:v>
                </c:pt>
                <c:pt idx="6379">
                  <c:v>106.33333333333333</c:v>
                </c:pt>
                <c:pt idx="6380">
                  <c:v>106.35</c:v>
                </c:pt>
                <c:pt idx="6381">
                  <c:v>106.36666666666666</c:v>
                </c:pt>
                <c:pt idx="6382">
                  <c:v>106.38333333333334</c:v>
                </c:pt>
                <c:pt idx="6383">
                  <c:v>106.4</c:v>
                </c:pt>
                <c:pt idx="6384">
                  <c:v>106.41666666666667</c:v>
                </c:pt>
                <c:pt idx="6385">
                  <c:v>106.43333333333334</c:v>
                </c:pt>
                <c:pt idx="6386">
                  <c:v>106.45</c:v>
                </c:pt>
                <c:pt idx="6387">
                  <c:v>106.46666666666667</c:v>
                </c:pt>
                <c:pt idx="6388">
                  <c:v>106.48333333333333</c:v>
                </c:pt>
                <c:pt idx="6389">
                  <c:v>106.5</c:v>
                </c:pt>
                <c:pt idx="6390">
                  <c:v>106.51666666666667</c:v>
                </c:pt>
                <c:pt idx="6391">
                  <c:v>106.53333333333333</c:v>
                </c:pt>
                <c:pt idx="6392">
                  <c:v>106.55</c:v>
                </c:pt>
                <c:pt idx="6393">
                  <c:v>106.56666666666666</c:v>
                </c:pt>
                <c:pt idx="6394">
                  <c:v>106.58333333333333</c:v>
                </c:pt>
                <c:pt idx="6395">
                  <c:v>106.6</c:v>
                </c:pt>
                <c:pt idx="6396">
                  <c:v>106.61666666666666</c:v>
                </c:pt>
                <c:pt idx="6397">
                  <c:v>106.63333333333334</c:v>
                </c:pt>
                <c:pt idx="6398">
                  <c:v>106.65</c:v>
                </c:pt>
                <c:pt idx="6399">
                  <c:v>106.66666666666667</c:v>
                </c:pt>
                <c:pt idx="6400">
                  <c:v>106.68333333333334</c:v>
                </c:pt>
                <c:pt idx="6401">
                  <c:v>106.7</c:v>
                </c:pt>
                <c:pt idx="6402">
                  <c:v>106.71666666666667</c:v>
                </c:pt>
                <c:pt idx="6403">
                  <c:v>106.73333333333333</c:v>
                </c:pt>
                <c:pt idx="6404">
                  <c:v>106.75</c:v>
                </c:pt>
                <c:pt idx="6405">
                  <c:v>106.76666666666667</c:v>
                </c:pt>
                <c:pt idx="6406">
                  <c:v>106.78333333333333</c:v>
                </c:pt>
                <c:pt idx="6407">
                  <c:v>106.8</c:v>
                </c:pt>
                <c:pt idx="6408">
                  <c:v>106.81666666666666</c:v>
                </c:pt>
                <c:pt idx="6409">
                  <c:v>106.83333333333333</c:v>
                </c:pt>
                <c:pt idx="6410">
                  <c:v>106.85</c:v>
                </c:pt>
                <c:pt idx="6411">
                  <c:v>106.86666666666666</c:v>
                </c:pt>
                <c:pt idx="6412">
                  <c:v>106.88333333333334</c:v>
                </c:pt>
                <c:pt idx="6413">
                  <c:v>106.9</c:v>
                </c:pt>
                <c:pt idx="6414">
                  <c:v>106.91666666666667</c:v>
                </c:pt>
                <c:pt idx="6415">
                  <c:v>106.93333333333334</c:v>
                </c:pt>
                <c:pt idx="6416">
                  <c:v>106.95</c:v>
                </c:pt>
                <c:pt idx="6417">
                  <c:v>106.96666666666667</c:v>
                </c:pt>
                <c:pt idx="6418">
                  <c:v>106.98333333333333</c:v>
                </c:pt>
                <c:pt idx="6419">
                  <c:v>107</c:v>
                </c:pt>
                <c:pt idx="6420">
                  <c:v>107.01666666666667</c:v>
                </c:pt>
                <c:pt idx="6421">
                  <c:v>107.03333333333333</c:v>
                </c:pt>
                <c:pt idx="6422">
                  <c:v>107.05</c:v>
                </c:pt>
                <c:pt idx="6423">
                  <c:v>107.06666666666666</c:v>
                </c:pt>
                <c:pt idx="6424">
                  <c:v>107.08333333333333</c:v>
                </c:pt>
                <c:pt idx="6425">
                  <c:v>107.1</c:v>
                </c:pt>
                <c:pt idx="6426">
                  <c:v>107.11666666666666</c:v>
                </c:pt>
                <c:pt idx="6427">
                  <c:v>107.13333333333334</c:v>
                </c:pt>
                <c:pt idx="6428">
                  <c:v>107.15</c:v>
                </c:pt>
                <c:pt idx="6429">
                  <c:v>107.16666666666667</c:v>
                </c:pt>
                <c:pt idx="6430">
                  <c:v>107.18333333333334</c:v>
                </c:pt>
                <c:pt idx="6431">
                  <c:v>107.2</c:v>
                </c:pt>
                <c:pt idx="6432">
                  <c:v>107.21666666666667</c:v>
                </c:pt>
                <c:pt idx="6433">
                  <c:v>107.23333333333333</c:v>
                </c:pt>
                <c:pt idx="6434">
                  <c:v>107.25</c:v>
                </c:pt>
                <c:pt idx="6435">
                  <c:v>107.26666666666667</c:v>
                </c:pt>
                <c:pt idx="6436">
                  <c:v>107.28333333333333</c:v>
                </c:pt>
                <c:pt idx="6437">
                  <c:v>107.3</c:v>
                </c:pt>
                <c:pt idx="6438">
                  <c:v>107.31666666666666</c:v>
                </c:pt>
                <c:pt idx="6439">
                  <c:v>107.33333333333333</c:v>
                </c:pt>
                <c:pt idx="6440">
                  <c:v>107.35</c:v>
                </c:pt>
                <c:pt idx="6441">
                  <c:v>107.36666666666666</c:v>
                </c:pt>
                <c:pt idx="6442">
                  <c:v>107.38333333333334</c:v>
                </c:pt>
                <c:pt idx="6443">
                  <c:v>107.4</c:v>
                </c:pt>
                <c:pt idx="6444">
                  <c:v>107.41666666666667</c:v>
                </c:pt>
                <c:pt idx="6445">
                  <c:v>107.43333333333334</c:v>
                </c:pt>
                <c:pt idx="6446">
                  <c:v>107.45</c:v>
                </c:pt>
                <c:pt idx="6447">
                  <c:v>107.46666666666667</c:v>
                </c:pt>
                <c:pt idx="6448">
                  <c:v>107.48333333333333</c:v>
                </c:pt>
                <c:pt idx="6449">
                  <c:v>107.5</c:v>
                </c:pt>
                <c:pt idx="6450">
                  <c:v>107.51666666666667</c:v>
                </c:pt>
                <c:pt idx="6451">
                  <c:v>107.53333333333333</c:v>
                </c:pt>
                <c:pt idx="6452">
                  <c:v>107.55</c:v>
                </c:pt>
                <c:pt idx="6453">
                  <c:v>107.56666666666666</c:v>
                </c:pt>
                <c:pt idx="6454">
                  <c:v>107.58333333333333</c:v>
                </c:pt>
                <c:pt idx="6455">
                  <c:v>107.6</c:v>
                </c:pt>
                <c:pt idx="6456">
                  <c:v>107.61666666666666</c:v>
                </c:pt>
                <c:pt idx="6457">
                  <c:v>107.63333333333334</c:v>
                </c:pt>
                <c:pt idx="6458">
                  <c:v>107.65</c:v>
                </c:pt>
                <c:pt idx="6459">
                  <c:v>107.66666666666667</c:v>
                </c:pt>
                <c:pt idx="6460">
                  <c:v>107.68333333333334</c:v>
                </c:pt>
                <c:pt idx="6461">
                  <c:v>107.7</c:v>
                </c:pt>
                <c:pt idx="6462">
                  <c:v>107.71666666666667</c:v>
                </c:pt>
                <c:pt idx="6463">
                  <c:v>107.73333333333333</c:v>
                </c:pt>
                <c:pt idx="6464">
                  <c:v>107.75</c:v>
                </c:pt>
                <c:pt idx="6465">
                  <c:v>107.76666666666667</c:v>
                </c:pt>
                <c:pt idx="6466">
                  <c:v>107.78333333333333</c:v>
                </c:pt>
                <c:pt idx="6467">
                  <c:v>107.8</c:v>
                </c:pt>
                <c:pt idx="6468">
                  <c:v>107.81666666666666</c:v>
                </c:pt>
                <c:pt idx="6469">
                  <c:v>107.83333333333333</c:v>
                </c:pt>
                <c:pt idx="6470">
                  <c:v>107.85</c:v>
                </c:pt>
                <c:pt idx="6471">
                  <c:v>107.86666666666666</c:v>
                </c:pt>
                <c:pt idx="6472">
                  <c:v>107.88333333333334</c:v>
                </c:pt>
                <c:pt idx="6473">
                  <c:v>107.9</c:v>
                </c:pt>
                <c:pt idx="6474">
                  <c:v>107.91666666666667</c:v>
                </c:pt>
                <c:pt idx="6475">
                  <c:v>107.93333333333334</c:v>
                </c:pt>
                <c:pt idx="6476">
                  <c:v>107.95</c:v>
                </c:pt>
                <c:pt idx="6477">
                  <c:v>107.96666666666667</c:v>
                </c:pt>
                <c:pt idx="6478">
                  <c:v>107.98333333333333</c:v>
                </c:pt>
                <c:pt idx="6479">
                  <c:v>108</c:v>
                </c:pt>
                <c:pt idx="6480">
                  <c:v>108.01666666666667</c:v>
                </c:pt>
                <c:pt idx="6481">
                  <c:v>108.03333333333333</c:v>
                </c:pt>
                <c:pt idx="6482">
                  <c:v>108.05</c:v>
                </c:pt>
                <c:pt idx="6483">
                  <c:v>108.06666666666666</c:v>
                </c:pt>
                <c:pt idx="6484">
                  <c:v>108.08333333333333</c:v>
                </c:pt>
                <c:pt idx="6485">
                  <c:v>108.1</c:v>
                </c:pt>
                <c:pt idx="6486">
                  <c:v>108.11666666666666</c:v>
                </c:pt>
                <c:pt idx="6487">
                  <c:v>108.13333333333334</c:v>
                </c:pt>
                <c:pt idx="6488">
                  <c:v>108.15</c:v>
                </c:pt>
                <c:pt idx="6489">
                  <c:v>108.16666666666667</c:v>
                </c:pt>
                <c:pt idx="6490">
                  <c:v>108.18333333333334</c:v>
                </c:pt>
                <c:pt idx="6491">
                  <c:v>108.2</c:v>
                </c:pt>
                <c:pt idx="6492">
                  <c:v>108.21666666666667</c:v>
                </c:pt>
                <c:pt idx="6493">
                  <c:v>108.23333333333333</c:v>
                </c:pt>
                <c:pt idx="6494">
                  <c:v>108.25</c:v>
                </c:pt>
                <c:pt idx="6495">
                  <c:v>108.26666666666667</c:v>
                </c:pt>
                <c:pt idx="6496">
                  <c:v>108.28333333333333</c:v>
                </c:pt>
                <c:pt idx="6497">
                  <c:v>108.3</c:v>
                </c:pt>
                <c:pt idx="6498">
                  <c:v>108.31666666666666</c:v>
                </c:pt>
                <c:pt idx="6499">
                  <c:v>108.33333333333333</c:v>
                </c:pt>
                <c:pt idx="6500">
                  <c:v>108.35</c:v>
                </c:pt>
                <c:pt idx="6501">
                  <c:v>108.36666666666666</c:v>
                </c:pt>
                <c:pt idx="6502">
                  <c:v>108.38333333333334</c:v>
                </c:pt>
                <c:pt idx="6503">
                  <c:v>108.4</c:v>
                </c:pt>
                <c:pt idx="6504">
                  <c:v>108.41666666666667</c:v>
                </c:pt>
                <c:pt idx="6505">
                  <c:v>108.43333333333334</c:v>
                </c:pt>
                <c:pt idx="6506">
                  <c:v>108.45</c:v>
                </c:pt>
                <c:pt idx="6507">
                  <c:v>108.46666666666667</c:v>
                </c:pt>
                <c:pt idx="6508">
                  <c:v>108.48333333333333</c:v>
                </c:pt>
                <c:pt idx="6509">
                  <c:v>108.5</c:v>
                </c:pt>
                <c:pt idx="6510">
                  <c:v>108.51666666666667</c:v>
                </c:pt>
                <c:pt idx="6511">
                  <c:v>108.53333333333333</c:v>
                </c:pt>
                <c:pt idx="6512">
                  <c:v>108.55</c:v>
                </c:pt>
                <c:pt idx="6513">
                  <c:v>108.56666666666666</c:v>
                </c:pt>
                <c:pt idx="6514">
                  <c:v>108.58333333333333</c:v>
                </c:pt>
                <c:pt idx="6515">
                  <c:v>108.6</c:v>
                </c:pt>
                <c:pt idx="6516">
                  <c:v>108.61666666666666</c:v>
                </c:pt>
                <c:pt idx="6517">
                  <c:v>108.63333333333334</c:v>
                </c:pt>
                <c:pt idx="6518">
                  <c:v>108.65</c:v>
                </c:pt>
                <c:pt idx="6519">
                  <c:v>108.66666666666667</c:v>
                </c:pt>
                <c:pt idx="6520">
                  <c:v>108.68333333333334</c:v>
                </c:pt>
                <c:pt idx="6521">
                  <c:v>108.7</c:v>
                </c:pt>
                <c:pt idx="6522">
                  <c:v>108.71666666666667</c:v>
                </c:pt>
                <c:pt idx="6523">
                  <c:v>108.73333333333333</c:v>
                </c:pt>
                <c:pt idx="6524">
                  <c:v>108.75</c:v>
                </c:pt>
                <c:pt idx="6525">
                  <c:v>108.76666666666667</c:v>
                </c:pt>
                <c:pt idx="6526">
                  <c:v>108.78333333333333</c:v>
                </c:pt>
                <c:pt idx="6527">
                  <c:v>108.8</c:v>
                </c:pt>
                <c:pt idx="6528">
                  <c:v>108.81666666666666</c:v>
                </c:pt>
                <c:pt idx="6529">
                  <c:v>108.83333333333333</c:v>
                </c:pt>
                <c:pt idx="6530">
                  <c:v>108.85</c:v>
                </c:pt>
                <c:pt idx="6531">
                  <c:v>108.86666666666666</c:v>
                </c:pt>
                <c:pt idx="6532">
                  <c:v>108.88333333333334</c:v>
                </c:pt>
                <c:pt idx="6533">
                  <c:v>108.9</c:v>
                </c:pt>
                <c:pt idx="6534">
                  <c:v>108.91666666666667</c:v>
                </c:pt>
                <c:pt idx="6535">
                  <c:v>108.93333333333334</c:v>
                </c:pt>
                <c:pt idx="6536">
                  <c:v>108.95</c:v>
                </c:pt>
                <c:pt idx="6537">
                  <c:v>108.96666666666667</c:v>
                </c:pt>
                <c:pt idx="6538">
                  <c:v>108.98333333333333</c:v>
                </c:pt>
                <c:pt idx="6539">
                  <c:v>109</c:v>
                </c:pt>
                <c:pt idx="6540">
                  <c:v>109.01666666666667</c:v>
                </c:pt>
                <c:pt idx="6541">
                  <c:v>109.03333333333333</c:v>
                </c:pt>
                <c:pt idx="6542">
                  <c:v>109.05</c:v>
                </c:pt>
                <c:pt idx="6543">
                  <c:v>109.06666666666666</c:v>
                </c:pt>
                <c:pt idx="6544">
                  <c:v>109.08333333333333</c:v>
                </c:pt>
                <c:pt idx="6545">
                  <c:v>109.1</c:v>
                </c:pt>
                <c:pt idx="6546">
                  <c:v>109.11666666666666</c:v>
                </c:pt>
                <c:pt idx="6547">
                  <c:v>109.13333333333334</c:v>
                </c:pt>
                <c:pt idx="6548">
                  <c:v>109.15</c:v>
                </c:pt>
                <c:pt idx="6549">
                  <c:v>109.16666666666667</c:v>
                </c:pt>
                <c:pt idx="6550">
                  <c:v>109.18333333333334</c:v>
                </c:pt>
                <c:pt idx="6551">
                  <c:v>109.2</c:v>
                </c:pt>
                <c:pt idx="6552">
                  <c:v>109.21666666666667</c:v>
                </c:pt>
                <c:pt idx="6553">
                  <c:v>109.23333333333333</c:v>
                </c:pt>
                <c:pt idx="6554">
                  <c:v>109.25</c:v>
                </c:pt>
                <c:pt idx="6555">
                  <c:v>109.26666666666667</c:v>
                </c:pt>
                <c:pt idx="6556">
                  <c:v>109.28333333333333</c:v>
                </c:pt>
                <c:pt idx="6557">
                  <c:v>109.3</c:v>
                </c:pt>
                <c:pt idx="6558">
                  <c:v>109.31666666666666</c:v>
                </c:pt>
                <c:pt idx="6559">
                  <c:v>109.33333333333333</c:v>
                </c:pt>
                <c:pt idx="6560">
                  <c:v>109.35</c:v>
                </c:pt>
                <c:pt idx="6561">
                  <c:v>109.36666666666666</c:v>
                </c:pt>
                <c:pt idx="6562">
                  <c:v>109.38333333333334</c:v>
                </c:pt>
                <c:pt idx="6563">
                  <c:v>109.4</c:v>
                </c:pt>
                <c:pt idx="6564">
                  <c:v>109.41666666666667</c:v>
                </c:pt>
                <c:pt idx="6565">
                  <c:v>109.43333333333334</c:v>
                </c:pt>
                <c:pt idx="6566">
                  <c:v>109.45</c:v>
                </c:pt>
                <c:pt idx="6567">
                  <c:v>109.46666666666667</c:v>
                </c:pt>
                <c:pt idx="6568">
                  <c:v>109.48333333333333</c:v>
                </c:pt>
                <c:pt idx="6569">
                  <c:v>109.5</c:v>
                </c:pt>
                <c:pt idx="6570">
                  <c:v>109.51666666666667</c:v>
                </c:pt>
                <c:pt idx="6571">
                  <c:v>109.53333333333333</c:v>
                </c:pt>
                <c:pt idx="6572">
                  <c:v>109.55</c:v>
                </c:pt>
                <c:pt idx="6573">
                  <c:v>109.56666666666666</c:v>
                </c:pt>
                <c:pt idx="6574">
                  <c:v>109.58333333333333</c:v>
                </c:pt>
                <c:pt idx="6575">
                  <c:v>109.6</c:v>
                </c:pt>
                <c:pt idx="6576">
                  <c:v>109.61666666666666</c:v>
                </c:pt>
                <c:pt idx="6577">
                  <c:v>109.63333333333334</c:v>
                </c:pt>
                <c:pt idx="6578">
                  <c:v>109.65</c:v>
                </c:pt>
                <c:pt idx="6579">
                  <c:v>109.66666666666667</c:v>
                </c:pt>
                <c:pt idx="6580">
                  <c:v>109.68333333333334</c:v>
                </c:pt>
                <c:pt idx="6581">
                  <c:v>109.7</c:v>
                </c:pt>
                <c:pt idx="6582">
                  <c:v>109.71666666666667</c:v>
                </c:pt>
                <c:pt idx="6583">
                  <c:v>109.73333333333333</c:v>
                </c:pt>
                <c:pt idx="6584">
                  <c:v>109.75</c:v>
                </c:pt>
                <c:pt idx="6585">
                  <c:v>109.76666666666667</c:v>
                </c:pt>
                <c:pt idx="6586">
                  <c:v>109.78333333333333</c:v>
                </c:pt>
                <c:pt idx="6587">
                  <c:v>109.8</c:v>
                </c:pt>
                <c:pt idx="6588">
                  <c:v>109.81666666666666</c:v>
                </c:pt>
                <c:pt idx="6589">
                  <c:v>109.83333333333333</c:v>
                </c:pt>
                <c:pt idx="6590">
                  <c:v>109.85</c:v>
                </c:pt>
                <c:pt idx="6591">
                  <c:v>109.86666666666666</c:v>
                </c:pt>
                <c:pt idx="6592">
                  <c:v>109.88333333333334</c:v>
                </c:pt>
                <c:pt idx="6593">
                  <c:v>109.9</c:v>
                </c:pt>
                <c:pt idx="6594">
                  <c:v>109.91666666666667</c:v>
                </c:pt>
                <c:pt idx="6595">
                  <c:v>109.93333333333334</c:v>
                </c:pt>
                <c:pt idx="6596">
                  <c:v>109.95</c:v>
                </c:pt>
                <c:pt idx="6597">
                  <c:v>109.96666666666667</c:v>
                </c:pt>
                <c:pt idx="6598">
                  <c:v>109.98333333333333</c:v>
                </c:pt>
                <c:pt idx="6599">
                  <c:v>110</c:v>
                </c:pt>
                <c:pt idx="6600">
                  <c:v>110.01666666666667</c:v>
                </c:pt>
                <c:pt idx="6601">
                  <c:v>110.03333333333333</c:v>
                </c:pt>
                <c:pt idx="6602">
                  <c:v>110.05</c:v>
                </c:pt>
                <c:pt idx="6603">
                  <c:v>110.06666666666666</c:v>
                </c:pt>
                <c:pt idx="6604">
                  <c:v>110.08333333333333</c:v>
                </c:pt>
                <c:pt idx="6605">
                  <c:v>110.1</c:v>
                </c:pt>
                <c:pt idx="6606">
                  <c:v>110.11666666666666</c:v>
                </c:pt>
                <c:pt idx="6607">
                  <c:v>110.13333333333334</c:v>
                </c:pt>
                <c:pt idx="6608">
                  <c:v>110.15</c:v>
                </c:pt>
                <c:pt idx="6609">
                  <c:v>110.16666666666667</c:v>
                </c:pt>
                <c:pt idx="6610">
                  <c:v>110.18333333333334</c:v>
                </c:pt>
                <c:pt idx="6611">
                  <c:v>110.2</c:v>
                </c:pt>
                <c:pt idx="6612">
                  <c:v>110.21666666666667</c:v>
                </c:pt>
                <c:pt idx="6613">
                  <c:v>110.23333333333333</c:v>
                </c:pt>
                <c:pt idx="6614">
                  <c:v>110.25</c:v>
                </c:pt>
                <c:pt idx="6615">
                  <c:v>110.26666666666667</c:v>
                </c:pt>
                <c:pt idx="6616">
                  <c:v>110.28333333333333</c:v>
                </c:pt>
                <c:pt idx="6617">
                  <c:v>110.3</c:v>
                </c:pt>
                <c:pt idx="6618">
                  <c:v>110.31666666666666</c:v>
                </c:pt>
                <c:pt idx="6619">
                  <c:v>110.33333333333333</c:v>
                </c:pt>
                <c:pt idx="6620">
                  <c:v>110.35</c:v>
                </c:pt>
                <c:pt idx="6621">
                  <c:v>110.36666666666666</c:v>
                </c:pt>
                <c:pt idx="6622">
                  <c:v>110.38333333333334</c:v>
                </c:pt>
                <c:pt idx="6623">
                  <c:v>110.4</c:v>
                </c:pt>
                <c:pt idx="6624">
                  <c:v>110.41666666666667</c:v>
                </c:pt>
                <c:pt idx="6625">
                  <c:v>110.43333333333334</c:v>
                </c:pt>
                <c:pt idx="6626">
                  <c:v>110.45</c:v>
                </c:pt>
                <c:pt idx="6627">
                  <c:v>110.46666666666667</c:v>
                </c:pt>
                <c:pt idx="6628">
                  <c:v>110.48333333333333</c:v>
                </c:pt>
                <c:pt idx="6629">
                  <c:v>110.5</c:v>
                </c:pt>
                <c:pt idx="6630">
                  <c:v>110.51666666666667</c:v>
                </c:pt>
                <c:pt idx="6631">
                  <c:v>110.53333333333333</c:v>
                </c:pt>
                <c:pt idx="6632">
                  <c:v>110.55</c:v>
                </c:pt>
                <c:pt idx="6633">
                  <c:v>110.56666666666666</c:v>
                </c:pt>
                <c:pt idx="6634">
                  <c:v>110.58333333333333</c:v>
                </c:pt>
                <c:pt idx="6635">
                  <c:v>110.6</c:v>
                </c:pt>
                <c:pt idx="6636">
                  <c:v>110.61666666666666</c:v>
                </c:pt>
                <c:pt idx="6637">
                  <c:v>110.63333333333334</c:v>
                </c:pt>
                <c:pt idx="6638">
                  <c:v>110.65</c:v>
                </c:pt>
                <c:pt idx="6639">
                  <c:v>110.66666666666667</c:v>
                </c:pt>
                <c:pt idx="6640">
                  <c:v>110.68333333333334</c:v>
                </c:pt>
                <c:pt idx="6641">
                  <c:v>110.7</c:v>
                </c:pt>
                <c:pt idx="6642">
                  <c:v>110.71666666666667</c:v>
                </c:pt>
                <c:pt idx="6643">
                  <c:v>110.73333333333333</c:v>
                </c:pt>
                <c:pt idx="6644">
                  <c:v>110.75</c:v>
                </c:pt>
                <c:pt idx="6645">
                  <c:v>110.76666666666667</c:v>
                </c:pt>
                <c:pt idx="6646">
                  <c:v>110.78333333333333</c:v>
                </c:pt>
                <c:pt idx="6647">
                  <c:v>110.8</c:v>
                </c:pt>
                <c:pt idx="6648">
                  <c:v>110.81666666666666</c:v>
                </c:pt>
                <c:pt idx="6649">
                  <c:v>110.83333333333333</c:v>
                </c:pt>
                <c:pt idx="6650">
                  <c:v>110.85</c:v>
                </c:pt>
                <c:pt idx="6651">
                  <c:v>110.86666666666666</c:v>
                </c:pt>
                <c:pt idx="6652">
                  <c:v>110.88333333333334</c:v>
                </c:pt>
                <c:pt idx="6653">
                  <c:v>110.9</c:v>
                </c:pt>
                <c:pt idx="6654">
                  <c:v>110.91666666666667</c:v>
                </c:pt>
                <c:pt idx="6655">
                  <c:v>110.93333333333334</c:v>
                </c:pt>
                <c:pt idx="6656">
                  <c:v>110.95</c:v>
                </c:pt>
                <c:pt idx="6657">
                  <c:v>110.96666666666667</c:v>
                </c:pt>
                <c:pt idx="6658">
                  <c:v>110.98333333333333</c:v>
                </c:pt>
                <c:pt idx="6659">
                  <c:v>111</c:v>
                </c:pt>
                <c:pt idx="6660">
                  <c:v>111.01666666666667</c:v>
                </c:pt>
                <c:pt idx="6661">
                  <c:v>111.03333333333333</c:v>
                </c:pt>
                <c:pt idx="6662">
                  <c:v>111.05</c:v>
                </c:pt>
                <c:pt idx="6663">
                  <c:v>111.06666666666666</c:v>
                </c:pt>
                <c:pt idx="6664">
                  <c:v>111.08333333333333</c:v>
                </c:pt>
                <c:pt idx="6665">
                  <c:v>111.1</c:v>
                </c:pt>
                <c:pt idx="6666">
                  <c:v>111.11666666666666</c:v>
                </c:pt>
                <c:pt idx="6667">
                  <c:v>111.13333333333334</c:v>
                </c:pt>
                <c:pt idx="6668">
                  <c:v>111.15</c:v>
                </c:pt>
                <c:pt idx="6669">
                  <c:v>111.16666666666667</c:v>
                </c:pt>
                <c:pt idx="6670">
                  <c:v>111.18333333333334</c:v>
                </c:pt>
                <c:pt idx="6671">
                  <c:v>111.2</c:v>
                </c:pt>
                <c:pt idx="6672">
                  <c:v>111.21666666666667</c:v>
                </c:pt>
                <c:pt idx="6673">
                  <c:v>111.23333333333333</c:v>
                </c:pt>
                <c:pt idx="6674">
                  <c:v>111.25</c:v>
                </c:pt>
                <c:pt idx="6675">
                  <c:v>111.26666666666667</c:v>
                </c:pt>
                <c:pt idx="6676">
                  <c:v>111.28333333333333</c:v>
                </c:pt>
                <c:pt idx="6677">
                  <c:v>111.3</c:v>
                </c:pt>
                <c:pt idx="6678">
                  <c:v>111.31666666666666</c:v>
                </c:pt>
                <c:pt idx="6679">
                  <c:v>111.33333333333333</c:v>
                </c:pt>
                <c:pt idx="6680">
                  <c:v>111.35</c:v>
                </c:pt>
                <c:pt idx="6681">
                  <c:v>111.36666666666666</c:v>
                </c:pt>
                <c:pt idx="6682">
                  <c:v>111.38333333333334</c:v>
                </c:pt>
                <c:pt idx="6683">
                  <c:v>111.4</c:v>
                </c:pt>
                <c:pt idx="6684">
                  <c:v>111.41666666666667</c:v>
                </c:pt>
                <c:pt idx="6685">
                  <c:v>111.43333333333334</c:v>
                </c:pt>
                <c:pt idx="6686">
                  <c:v>111.45</c:v>
                </c:pt>
                <c:pt idx="6687">
                  <c:v>111.46666666666667</c:v>
                </c:pt>
                <c:pt idx="6688">
                  <c:v>111.48333333333333</c:v>
                </c:pt>
                <c:pt idx="6689">
                  <c:v>111.5</c:v>
                </c:pt>
                <c:pt idx="6690">
                  <c:v>111.51666666666667</c:v>
                </c:pt>
                <c:pt idx="6691">
                  <c:v>111.53333333333333</c:v>
                </c:pt>
                <c:pt idx="6692">
                  <c:v>111.55</c:v>
                </c:pt>
                <c:pt idx="6693">
                  <c:v>111.56666666666666</c:v>
                </c:pt>
                <c:pt idx="6694">
                  <c:v>111.58333333333333</c:v>
                </c:pt>
                <c:pt idx="6695">
                  <c:v>111.6</c:v>
                </c:pt>
                <c:pt idx="6696">
                  <c:v>111.61666666666666</c:v>
                </c:pt>
                <c:pt idx="6697">
                  <c:v>111.63333333333334</c:v>
                </c:pt>
                <c:pt idx="6698">
                  <c:v>111.65</c:v>
                </c:pt>
                <c:pt idx="6699">
                  <c:v>111.66666666666667</c:v>
                </c:pt>
                <c:pt idx="6700">
                  <c:v>111.68333333333334</c:v>
                </c:pt>
                <c:pt idx="6701">
                  <c:v>111.7</c:v>
                </c:pt>
                <c:pt idx="6702">
                  <c:v>111.71666666666667</c:v>
                </c:pt>
                <c:pt idx="6703">
                  <c:v>111.73333333333333</c:v>
                </c:pt>
                <c:pt idx="6704">
                  <c:v>111.75</c:v>
                </c:pt>
                <c:pt idx="6705">
                  <c:v>111.76666666666667</c:v>
                </c:pt>
                <c:pt idx="6706">
                  <c:v>111.78333333333333</c:v>
                </c:pt>
                <c:pt idx="6707">
                  <c:v>111.8</c:v>
                </c:pt>
                <c:pt idx="6708">
                  <c:v>111.81666666666666</c:v>
                </c:pt>
                <c:pt idx="6709">
                  <c:v>111.83333333333333</c:v>
                </c:pt>
                <c:pt idx="6710">
                  <c:v>111.85</c:v>
                </c:pt>
                <c:pt idx="6711">
                  <c:v>111.86666666666666</c:v>
                </c:pt>
                <c:pt idx="6712">
                  <c:v>111.88333333333334</c:v>
                </c:pt>
                <c:pt idx="6713">
                  <c:v>111.9</c:v>
                </c:pt>
                <c:pt idx="6714">
                  <c:v>111.91666666666667</c:v>
                </c:pt>
                <c:pt idx="6715">
                  <c:v>111.93333333333334</c:v>
                </c:pt>
                <c:pt idx="6716">
                  <c:v>111.95</c:v>
                </c:pt>
                <c:pt idx="6717">
                  <c:v>111.96666666666667</c:v>
                </c:pt>
                <c:pt idx="6718">
                  <c:v>111.98333333333333</c:v>
                </c:pt>
                <c:pt idx="6719">
                  <c:v>112</c:v>
                </c:pt>
                <c:pt idx="6720">
                  <c:v>112.01666666666667</c:v>
                </c:pt>
                <c:pt idx="6721">
                  <c:v>112.03333333333333</c:v>
                </c:pt>
                <c:pt idx="6722">
                  <c:v>112.05</c:v>
                </c:pt>
                <c:pt idx="6723">
                  <c:v>112.06666666666666</c:v>
                </c:pt>
                <c:pt idx="6724">
                  <c:v>112.08333333333333</c:v>
                </c:pt>
                <c:pt idx="6725">
                  <c:v>112.1</c:v>
                </c:pt>
                <c:pt idx="6726">
                  <c:v>112.11666666666666</c:v>
                </c:pt>
                <c:pt idx="6727">
                  <c:v>112.13333333333334</c:v>
                </c:pt>
                <c:pt idx="6728">
                  <c:v>112.15</c:v>
                </c:pt>
                <c:pt idx="6729">
                  <c:v>112.16666666666667</c:v>
                </c:pt>
                <c:pt idx="6730">
                  <c:v>112.18333333333334</c:v>
                </c:pt>
                <c:pt idx="6731">
                  <c:v>112.2</c:v>
                </c:pt>
                <c:pt idx="6732">
                  <c:v>112.21666666666667</c:v>
                </c:pt>
                <c:pt idx="6733">
                  <c:v>112.23333333333333</c:v>
                </c:pt>
                <c:pt idx="6734">
                  <c:v>112.25</c:v>
                </c:pt>
                <c:pt idx="6735">
                  <c:v>112.26666666666667</c:v>
                </c:pt>
                <c:pt idx="6736">
                  <c:v>112.28333333333333</c:v>
                </c:pt>
                <c:pt idx="6737">
                  <c:v>112.3</c:v>
                </c:pt>
                <c:pt idx="6738">
                  <c:v>112.31666666666666</c:v>
                </c:pt>
                <c:pt idx="6739">
                  <c:v>112.33333333333333</c:v>
                </c:pt>
                <c:pt idx="6740">
                  <c:v>112.35</c:v>
                </c:pt>
                <c:pt idx="6741">
                  <c:v>112.36666666666666</c:v>
                </c:pt>
                <c:pt idx="6742">
                  <c:v>112.38333333333334</c:v>
                </c:pt>
                <c:pt idx="6743">
                  <c:v>112.4</c:v>
                </c:pt>
                <c:pt idx="6744">
                  <c:v>112.41666666666667</c:v>
                </c:pt>
                <c:pt idx="6745">
                  <c:v>112.43333333333334</c:v>
                </c:pt>
                <c:pt idx="6746">
                  <c:v>112.45</c:v>
                </c:pt>
                <c:pt idx="6747">
                  <c:v>112.46666666666667</c:v>
                </c:pt>
                <c:pt idx="6748">
                  <c:v>112.48333333333333</c:v>
                </c:pt>
                <c:pt idx="6749">
                  <c:v>112.5</c:v>
                </c:pt>
                <c:pt idx="6750">
                  <c:v>112.51666666666667</c:v>
                </c:pt>
                <c:pt idx="6751">
                  <c:v>112.53333333333333</c:v>
                </c:pt>
                <c:pt idx="6752">
                  <c:v>112.55</c:v>
                </c:pt>
                <c:pt idx="6753">
                  <c:v>112.56666666666666</c:v>
                </c:pt>
                <c:pt idx="6754">
                  <c:v>112.58333333333333</c:v>
                </c:pt>
                <c:pt idx="6755">
                  <c:v>112.6</c:v>
                </c:pt>
                <c:pt idx="6756">
                  <c:v>112.61666666666666</c:v>
                </c:pt>
                <c:pt idx="6757">
                  <c:v>112.63333333333334</c:v>
                </c:pt>
                <c:pt idx="6758">
                  <c:v>112.65</c:v>
                </c:pt>
                <c:pt idx="6759">
                  <c:v>112.66666666666667</c:v>
                </c:pt>
                <c:pt idx="6760">
                  <c:v>112.68333333333334</c:v>
                </c:pt>
                <c:pt idx="6761">
                  <c:v>112.7</c:v>
                </c:pt>
                <c:pt idx="6762">
                  <c:v>112.71666666666667</c:v>
                </c:pt>
                <c:pt idx="6763">
                  <c:v>112.73333333333333</c:v>
                </c:pt>
                <c:pt idx="6764">
                  <c:v>112.75</c:v>
                </c:pt>
                <c:pt idx="6765">
                  <c:v>112.76666666666667</c:v>
                </c:pt>
                <c:pt idx="6766">
                  <c:v>112.78333333333333</c:v>
                </c:pt>
                <c:pt idx="6767">
                  <c:v>112.8</c:v>
                </c:pt>
                <c:pt idx="6768">
                  <c:v>112.81666666666666</c:v>
                </c:pt>
                <c:pt idx="6769">
                  <c:v>112.83333333333333</c:v>
                </c:pt>
                <c:pt idx="6770">
                  <c:v>112.85</c:v>
                </c:pt>
                <c:pt idx="6771">
                  <c:v>112.86666666666666</c:v>
                </c:pt>
                <c:pt idx="6772">
                  <c:v>112.88333333333334</c:v>
                </c:pt>
                <c:pt idx="6773">
                  <c:v>112.9</c:v>
                </c:pt>
                <c:pt idx="6774">
                  <c:v>112.91666666666667</c:v>
                </c:pt>
                <c:pt idx="6775">
                  <c:v>112.93333333333334</c:v>
                </c:pt>
                <c:pt idx="6776">
                  <c:v>112.95</c:v>
                </c:pt>
                <c:pt idx="6777">
                  <c:v>112.96666666666667</c:v>
                </c:pt>
                <c:pt idx="6778">
                  <c:v>112.98333333333333</c:v>
                </c:pt>
                <c:pt idx="6779">
                  <c:v>113</c:v>
                </c:pt>
                <c:pt idx="6780">
                  <c:v>113.01666666666667</c:v>
                </c:pt>
                <c:pt idx="6781">
                  <c:v>113.03333333333333</c:v>
                </c:pt>
                <c:pt idx="6782">
                  <c:v>113.05</c:v>
                </c:pt>
                <c:pt idx="6783">
                  <c:v>113.06666666666666</c:v>
                </c:pt>
                <c:pt idx="6784">
                  <c:v>113.08333333333333</c:v>
                </c:pt>
                <c:pt idx="6785">
                  <c:v>113.1</c:v>
                </c:pt>
                <c:pt idx="6786">
                  <c:v>113.11666666666666</c:v>
                </c:pt>
                <c:pt idx="6787">
                  <c:v>113.13333333333334</c:v>
                </c:pt>
                <c:pt idx="6788">
                  <c:v>113.15</c:v>
                </c:pt>
                <c:pt idx="6789">
                  <c:v>113.16666666666667</c:v>
                </c:pt>
                <c:pt idx="6790">
                  <c:v>113.18333333333334</c:v>
                </c:pt>
                <c:pt idx="6791">
                  <c:v>113.2</c:v>
                </c:pt>
                <c:pt idx="6792">
                  <c:v>113.21666666666667</c:v>
                </c:pt>
                <c:pt idx="6793">
                  <c:v>113.23333333333333</c:v>
                </c:pt>
                <c:pt idx="6794">
                  <c:v>113.25</c:v>
                </c:pt>
                <c:pt idx="6795">
                  <c:v>113.26666666666667</c:v>
                </c:pt>
                <c:pt idx="6796">
                  <c:v>113.28333333333333</c:v>
                </c:pt>
                <c:pt idx="6797">
                  <c:v>113.3</c:v>
                </c:pt>
                <c:pt idx="6798">
                  <c:v>113.31666666666666</c:v>
                </c:pt>
                <c:pt idx="6799">
                  <c:v>113.33333333333333</c:v>
                </c:pt>
                <c:pt idx="6800">
                  <c:v>113.35</c:v>
                </c:pt>
                <c:pt idx="6801">
                  <c:v>113.36666666666666</c:v>
                </c:pt>
                <c:pt idx="6802">
                  <c:v>113.38333333333334</c:v>
                </c:pt>
                <c:pt idx="6803">
                  <c:v>113.4</c:v>
                </c:pt>
                <c:pt idx="6804">
                  <c:v>113.41666666666667</c:v>
                </c:pt>
                <c:pt idx="6805">
                  <c:v>113.43333333333334</c:v>
                </c:pt>
                <c:pt idx="6806">
                  <c:v>113.45</c:v>
                </c:pt>
                <c:pt idx="6807">
                  <c:v>113.46666666666667</c:v>
                </c:pt>
                <c:pt idx="6808">
                  <c:v>113.48333333333333</c:v>
                </c:pt>
                <c:pt idx="6809">
                  <c:v>113.5</c:v>
                </c:pt>
                <c:pt idx="6810">
                  <c:v>113.51666666666667</c:v>
                </c:pt>
                <c:pt idx="6811">
                  <c:v>113.53333333333333</c:v>
                </c:pt>
                <c:pt idx="6812">
                  <c:v>113.55</c:v>
                </c:pt>
                <c:pt idx="6813">
                  <c:v>113.56666666666666</c:v>
                </c:pt>
                <c:pt idx="6814">
                  <c:v>113.58333333333333</c:v>
                </c:pt>
                <c:pt idx="6815">
                  <c:v>113.6</c:v>
                </c:pt>
                <c:pt idx="6816">
                  <c:v>113.61666666666666</c:v>
                </c:pt>
                <c:pt idx="6817">
                  <c:v>113.63333333333334</c:v>
                </c:pt>
                <c:pt idx="6818">
                  <c:v>113.65</c:v>
                </c:pt>
                <c:pt idx="6819">
                  <c:v>113.66666666666667</c:v>
                </c:pt>
                <c:pt idx="6820">
                  <c:v>113.68333333333334</c:v>
                </c:pt>
                <c:pt idx="6821">
                  <c:v>113.7</c:v>
                </c:pt>
                <c:pt idx="6822">
                  <c:v>113.71666666666667</c:v>
                </c:pt>
                <c:pt idx="6823">
                  <c:v>113.73333333333333</c:v>
                </c:pt>
                <c:pt idx="6824">
                  <c:v>113.75</c:v>
                </c:pt>
                <c:pt idx="6825">
                  <c:v>113.76666666666667</c:v>
                </c:pt>
                <c:pt idx="6826">
                  <c:v>113.78333333333333</c:v>
                </c:pt>
                <c:pt idx="6827">
                  <c:v>113.8</c:v>
                </c:pt>
                <c:pt idx="6828">
                  <c:v>113.81666666666666</c:v>
                </c:pt>
                <c:pt idx="6829">
                  <c:v>113.83333333333333</c:v>
                </c:pt>
                <c:pt idx="6830">
                  <c:v>113.85</c:v>
                </c:pt>
                <c:pt idx="6831">
                  <c:v>113.86666666666666</c:v>
                </c:pt>
                <c:pt idx="6832">
                  <c:v>113.88333333333334</c:v>
                </c:pt>
                <c:pt idx="6833">
                  <c:v>113.9</c:v>
                </c:pt>
                <c:pt idx="6834">
                  <c:v>113.91666666666667</c:v>
                </c:pt>
                <c:pt idx="6835">
                  <c:v>113.93333333333334</c:v>
                </c:pt>
                <c:pt idx="6836">
                  <c:v>113.95</c:v>
                </c:pt>
                <c:pt idx="6837">
                  <c:v>113.96666666666667</c:v>
                </c:pt>
                <c:pt idx="6838">
                  <c:v>113.98333333333333</c:v>
                </c:pt>
                <c:pt idx="6839">
                  <c:v>114</c:v>
                </c:pt>
                <c:pt idx="6840">
                  <c:v>114.01666666666667</c:v>
                </c:pt>
                <c:pt idx="6841">
                  <c:v>114.03333333333333</c:v>
                </c:pt>
                <c:pt idx="6842">
                  <c:v>114.05</c:v>
                </c:pt>
                <c:pt idx="6843">
                  <c:v>114.06666666666666</c:v>
                </c:pt>
                <c:pt idx="6844">
                  <c:v>114.08333333333333</c:v>
                </c:pt>
                <c:pt idx="6845">
                  <c:v>114.1</c:v>
                </c:pt>
                <c:pt idx="6846">
                  <c:v>114.11666666666666</c:v>
                </c:pt>
                <c:pt idx="6847">
                  <c:v>114.13333333333334</c:v>
                </c:pt>
                <c:pt idx="6848">
                  <c:v>114.15</c:v>
                </c:pt>
                <c:pt idx="6849">
                  <c:v>114.16666666666667</c:v>
                </c:pt>
                <c:pt idx="6850">
                  <c:v>114.18333333333334</c:v>
                </c:pt>
                <c:pt idx="6851">
                  <c:v>114.2</c:v>
                </c:pt>
                <c:pt idx="6852">
                  <c:v>114.21666666666667</c:v>
                </c:pt>
                <c:pt idx="6853">
                  <c:v>114.23333333333333</c:v>
                </c:pt>
                <c:pt idx="6854">
                  <c:v>114.25</c:v>
                </c:pt>
                <c:pt idx="6855">
                  <c:v>114.26666666666667</c:v>
                </c:pt>
                <c:pt idx="6856">
                  <c:v>114.28333333333333</c:v>
                </c:pt>
                <c:pt idx="6857">
                  <c:v>114.3</c:v>
                </c:pt>
                <c:pt idx="6858">
                  <c:v>114.31666666666666</c:v>
                </c:pt>
                <c:pt idx="6859">
                  <c:v>114.33333333333333</c:v>
                </c:pt>
                <c:pt idx="6860">
                  <c:v>114.35</c:v>
                </c:pt>
                <c:pt idx="6861">
                  <c:v>114.36666666666666</c:v>
                </c:pt>
                <c:pt idx="6862">
                  <c:v>114.38333333333334</c:v>
                </c:pt>
                <c:pt idx="6863">
                  <c:v>114.4</c:v>
                </c:pt>
                <c:pt idx="6864">
                  <c:v>114.41666666666667</c:v>
                </c:pt>
                <c:pt idx="6865">
                  <c:v>114.43333333333334</c:v>
                </c:pt>
                <c:pt idx="6866">
                  <c:v>114.45</c:v>
                </c:pt>
                <c:pt idx="6867">
                  <c:v>114.46666666666667</c:v>
                </c:pt>
                <c:pt idx="6868">
                  <c:v>114.48333333333333</c:v>
                </c:pt>
                <c:pt idx="6869">
                  <c:v>114.5</c:v>
                </c:pt>
                <c:pt idx="6870">
                  <c:v>114.51666666666667</c:v>
                </c:pt>
                <c:pt idx="6871">
                  <c:v>114.53333333333333</c:v>
                </c:pt>
                <c:pt idx="6872">
                  <c:v>114.55</c:v>
                </c:pt>
                <c:pt idx="6873">
                  <c:v>114.56666666666666</c:v>
                </c:pt>
                <c:pt idx="6874">
                  <c:v>114.58333333333333</c:v>
                </c:pt>
                <c:pt idx="6875">
                  <c:v>114.6</c:v>
                </c:pt>
                <c:pt idx="6876">
                  <c:v>114.61666666666666</c:v>
                </c:pt>
                <c:pt idx="6877">
                  <c:v>114.63333333333334</c:v>
                </c:pt>
                <c:pt idx="6878">
                  <c:v>114.65</c:v>
                </c:pt>
                <c:pt idx="6879">
                  <c:v>114.66666666666667</c:v>
                </c:pt>
                <c:pt idx="6880">
                  <c:v>114.68333333333334</c:v>
                </c:pt>
                <c:pt idx="6881">
                  <c:v>114.7</c:v>
                </c:pt>
                <c:pt idx="6882">
                  <c:v>114.71666666666667</c:v>
                </c:pt>
                <c:pt idx="6883">
                  <c:v>114.73333333333333</c:v>
                </c:pt>
                <c:pt idx="6884">
                  <c:v>114.75</c:v>
                </c:pt>
                <c:pt idx="6885">
                  <c:v>114.76666666666667</c:v>
                </c:pt>
                <c:pt idx="6886">
                  <c:v>114.78333333333333</c:v>
                </c:pt>
                <c:pt idx="6887">
                  <c:v>114.8</c:v>
                </c:pt>
                <c:pt idx="6888">
                  <c:v>114.81666666666666</c:v>
                </c:pt>
                <c:pt idx="6889">
                  <c:v>114.83333333333333</c:v>
                </c:pt>
                <c:pt idx="6890">
                  <c:v>114.85</c:v>
                </c:pt>
                <c:pt idx="6891">
                  <c:v>114.86666666666666</c:v>
                </c:pt>
                <c:pt idx="6892">
                  <c:v>114.88333333333334</c:v>
                </c:pt>
                <c:pt idx="6893">
                  <c:v>114.9</c:v>
                </c:pt>
                <c:pt idx="6894">
                  <c:v>114.91666666666667</c:v>
                </c:pt>
                <c:pt idx="6895">
                  <c:v>114.93333333333334</c:v>
                </c:pt>
                <c:pt idx="6896">
                  <c:v>114.95</c:v>
                </c:pt>
                <c:pt idx="6897">
                  <c:v>114.96666666666667</c:v>
                </c:pt>
                <c:pt idx="6898">
                  <c:v>114.98333333333333</c:v>
                </c:pt>
                <c:pt idx="6899">
                  <c:v>115</c:v>
                </c:pt>
                <c:pt idx="6900">
                  <c:v>115.01666666666667</c:v>
                </c:pt>
                <c:pt idx="6901">
                  <c:v>115.03333333333333</c:v>
                </c:pt>
                <c:pt idx="6902">
                  <c:v>115.05</c:v>
                </c:pt>
                <c:pt idx="6903">
                  <c:v>115.06666666666666</c:v>
                </c:pt>
                <c:pt idx="6904">
                  <c:v>115.08333333333333</c:v>
                </c:pt>
                <c:pt idx="6905">
                  <c:v>115.1</c:v>
                </c:pt>
                <c:pt idx="6906">
                  <c:v>115.11666666666666</c:v>
                </c:pt>
                <c:pt idx="6907">
                  <c:v>115.13333333333334</c:v>
                </c:pt>
                <c:pt idx="6908">
                  <c:v>115.15</c:v>
                </c:pt>
                <c:pt idx="6909">
                  <c:v>115.16666666666667</c:v>
                </c:pt>
                <c:pt idx="6910">
                  <c:v>115.18333333333334</c:v>
                </c:pt>
                <c:pt idx="6911">
                  <c:v>115.2</c:v>
                </c:pt>
                <c:pt idx="6912">
                  <c:v>115.21666666666667</c:v>
                </c:pt>
                <c:pt idx="6913">
                  <c:v>115.23333333333333</c:v>
                </c:pt>
                <c:pt idx="6914">
                  <c:v>115.25</c:v>
                </c:pt>
                <c:pt idx="6915">
                  <c:v>115.26666666666667</c:v>
                </c:pt>
                <c:pt idx="6916">
                  <c:v>115.28333333333333</c:v>
                </c:pt>
                <c:pt idx="6917">
                  <c:v>115.3</c:v>
                </c:pt>
                <c:pt idx="6918">
                  <c:v>115.31666666666666</c:v>
                </c:pt>
                <c:pt idx="6919">
                  <c:v>115.33333333333333</c:v>
                </c:pt>
                <c:pt idx="6920">
                  <c:v>115.35</c:v>
                </c:pt>
                <c:pt idx="6921">
                  <c:v>115.36666666666666</c:v>
                </c:pt>
                <c:pt idx="6922">
                  <c:v>115.38333333333334</c:v>
                </c:pt>
                <c:pt idx="6923">
                  <c:v>115.4</c:v>
                </c:pt>
                <c:pt idx="6924">
                  <c:v>115.41666666666667</c:v>
                </c:pt>
                <c:pt idx="6925">
                  <c:v>115.43333333333334</c:v>
                </c:pt>
                <c:pt idx="6926">
                  <c:v>115.45</c:v>
                </c:pt>
                <c:pt idx="6927">
                  <c:v>115.46666666666667</c:v>
                </c:pt>
                <c:pt idx="6928">
                  <c:v>115.48333333333333</c:v>
                </c:pt>
                <c:pt idx="6929">
                  <c:v>115.5</c:v>
                </c:pt>
                <c:pt idx="6930">
                  <c:v>115.51666666666667</c:v>
                </c:pt>
                <c:pt idx="6931">
                  <c:v>115.53333333333333</c:v>
                </c:pt>
                <c:pt idx="6932">
                  <c:v>115.55</c:v>
                </c:pt>
                <c:pt idx="6933">
                  <c:v>115.56666666666666</c:v>
                </c:pt>
                <c:pt idx="6934">
                  <c:v>115.58333333333333</c:v>
                </c:pt>
                <c:pt idx="6935">
                  <c:v>115.6</c:v>
                </c:pt>
                <c:pt idx="6936">
                  <c:v>115.61666666666666</c:v>
                </c:pt>
                <c:pt idx="6937">
                  <c:v>115.63333333333334</c:v>
                </c:pt>
                <c:pt idx="6938">
                  <c:v>115.65</c:v>
                </c:pt>
                <c:pt idx="6939">
                  <c:v>115.66666666666667</c:v>
                </c:pt>
                <c:pt idx="6940">
                  <c:v>115.68333333333334</c:v>
                </c:pt>
                <c:pt idx="6941">
                  <c:v>115.7</c:v>
                </c:pt>
                <c:pt idx="6942">
                  <c:v>115.71666666666667</c:v>
                </c:pt>
                <c:pt idx="6943">
                  <c:v>115.73333333333333</c:v>
                </c:pt>
                <c:pt idx="6944">
                  <c:v>115.75</c:v>
                </c:pt>
                <c:pt idx="6945">
                  <c:v>115.76666666666667</c:v>
                </c:pt>
                <c:pt idx="6946">
                  <c:v>115.78333333333333</c:v>
                </c:pt>
                <c:pt idx="6947">
                  <c:v>115.8</c:v>
                </c:pt>
                <c:pt idx="6948">
                  <c:v>115.81666666666666</c:v>
                </c:pt>
                <c:pt idx="6949">
                  <c:v>115.83333333333333</c:v>
                </c:pt>
                <c:pt idx="6950">
                  <c:v>115.85</c:v>
                </c:pt>
                <c:pt idx="6951">
                  <c:v>115.86666666666666</c:v>
                </c:pt>
                <c:pt idx="6952">
                  <c:v>115.88333333333334</c:v>
                </c:pt>
                <c:pt idx="6953">
                  <c:v>115.9</c:v>
                </c:pt>
                <c:pt idx="6954">
                  <c:v>115.91666666666667</c:v>
                </c:pt>
                <c:pt idx="6955">
                  <c:v>115.93333333333334</c:v>
                </c:pt>
                <c:pt idx="6956">
                  <c:v>115.95</c:v>
                </c:pt>
                <c:pt idx="6957">
                  <c:v>115.96666666666667</c:v>
                </c:pt>
                <c:pt idx="6958">
                  <c:v>115.98333333333333</c:v>
                </c:pt>
                <c:pt idx="6959">
                  <c:v>116</c:v>
                </c:pt>
                <c:pt idx="6960">
                  <c:v>116.01666666666667</c:v>
                </c:pt>
                <c:pt idx="6961">
                  <c:v>116.03333333333333</c:v>
                </c:pt>
                <c:pt idx="6962">
                  <c:v>116.05</c:v>
                </c:pt>
                <c:pt idx="6963">
                  <c:v>116.06666666666666</c:v>
                </c:pt>
                <c:pt idx="6964">
                  <c:v>116.08333333333333</c:v>
                </c:pt>
                <c:pt idx="6965">
                  <c:v>116.1</c:v>
                </c:pt>
                <c:pt idx="6966">
                  <c:v>116.11666666666666</c:v>
                </c:pt>
                <c:pt idx="6967">
                  <c:v>116.13333333333334</c:v>
                </c:pt>
                <c:pt idx="6968">
                  <c:v>116.15</c:v>
                </c:pt>
                <c:pt idx="6969">
                  <c:v>116.16666666666667</c:v>
                </c:pt>
                <c:pt idx="6970">
                  <c:v>116.18333333333334</c:v>
                </c:pt>
                <c:pt idx="6971">
                  <c:v>116.2</c:v>
                </c:pt>
                <c:pt idx="6972">
                  <c:v>116.21666666666667</c:v>
                </c:pt>
                <c:pt idx="6973">
                  <c:v>116.23333333333333</c:v>
                </c:pt>
                <c:pt idx="6974">
                  <c:v>116.25</c:v>
                </c:pt>
                <c:pt idx="6975">
                  <c:v>116.26666666666667</c:v>
                </c:pt>
                <c:pt idx="6976">
                  <c:v>116.28333333333333</c:v>
                </c:pt>
                <c:pt idx="6977">
                  <c:v>116.3</c:v>
                </c:pt>
                <c:pt idx="6978">
                  <c:v>116.31666666666666</c:v>
                </c:pt>
                <c:pt idx="6979">
                  <c:v>116.33333333333333</c:v>
                </c:pt>
                <c:pt idx="6980">
                  <c:v>116.35</c:v>
                </c:pt>
                <c:pt idx="6981">
                  <c:v>116.36666666666666</c:v>
                </c:pt>
                <c:pt idx="6982">
                  <c:v>116.38333333333334</c:v>
                </c:pt>
                <c:pt idx="6983">
                  <c:v>116.4</c:v>
                </c:pt>
                <c:pt idx="6984">
                  <c:v>116.41666666666667</c:v>
                </c:pt>
                <c:pt idx="6985">
                  <c:v>116.43333333333334</c:v>
                </c:pt>
                <c:pt idx="6986">
                  <c:v>116.45</c:v>
                </c:pt>
                <c:pt idx="6987">
                  <c:v>116.46666666666667</c:v>
                </c:pt>
                <c:pt idx="6988">
                  <c:v>116.48333333333333</c:v>
                </c:pt>
                <c:pt idx="6989">
                  <c:v>116.5</c:v>
                </c:pt>
                <c:pt idx="6990">
                  <c:v>116.51666666666667</c:v>
                </c:pt>
                <c:pt idx="6991">
                  <c:v>116.53333333333333</c:v>
                </c:pt>
                <c:pt idx="6992">
                  <c:v>116.55</c:v>
                </c:pt>
                <c:pt idx="6993">
                  <c:v>116.56666666666666</c:v>
                </c:pt>
                <c:pt idx="6994">
                  <c:v>116.58333333333333</c:v>
                </c:pt>
                <c:pt idx="6995">
                  <c:v>116.6</c:v>
                </c:pt>
                <c:pt idx="6996">
                  <c:v>116.61666666666666</c:v>
                </c:pt>
                <c:pt idx="6997">
                  <c:v>116.63333333333334</c:v>
                </c:pt>
                <c:pt idx="6998">
                  <c:v>116.65</c:v>
                </c:pt>
                <c:pt idx="6999">
                  <c:v>116.66666666666667</c:v>
                </c:pt>
                <c:pt idx="7000">
                  <c:v>116.68333333333334</c:v>
                </c:pt>
                <c:pt idx="7001">
                  <c:v>116.7</c:v>
                </c:pt>
                <c:pt idx="7002">
                  <c:v>116.71666666666667</c:v>
                </c:pt>
                <c:pt idx="7003">
                  <c:v>116.73333333333333</c:v>
                </c:pt>
                <c:pt idx="7004">
                  <c:v>116.75</c:v>
                </c:pt>
                <c:pt idx="7005">
                  <c:v>116.76666666666667</c:v>
                </c:pt>
                <c:pt idx="7006">
                  <c:v>116.78333333333333</c:v>
                </c:pt>
                <c:pt idx="7007">
                  <c:v>116.8</c:v>
                </c:pt>
                <c:pt idx="7008">
                  <c:v>116.81666666666666</c:v>
                </c:pt>
                <c:pt idx="7009">
                  <c:v>116.83333333333333</c:v>
                </c:pt>
                <c:pt idx="7010">
                  <c:v>116.85</c:v>
                </c:pt>
                <c:pt idx="7011">
                  <c:v>116.86666666666666</c:v>
                </c:pt>
                <c:pt idx="7012">
                  <c:v>116.88333333333334</c:v>
                </c:pt>
                <c:pt idx="7013">
                  <c:v>116.9</c:v>
                </c:pt>
                <c:pt idx="7014">
                  <c:v>116.91666666666667</c:v>
                </c:pt>
                <c:pt idx="7015">
                  <c:v>116.93333333333334</c:v>
                </c:pt>
                <c:pt idx="7016">
                  <c:v>116.95</c:v>
                </c:pt>
                <c:pt idx="7017">
                  <c:v>116.96666666666667</c:v>
                </c:pt>
                <c:pt idx="7018">
                  <c:v>116.98333333333333</c:v>
                </c:pt>
                <c:pt idx="7019">
                  <c:v>117</c:v>
                </c:pt>
                <c:pt idx="7020">
                  <c:v>117.01666666666667</c:v>
                </c:pt>
                <c:pt idx="7021">
                  <c:v>117.03333333333333</c:v>
                </c:pt>
                <c:pt idx="7022">
                  <c:v>117.05</c:v>
                </c:pt>
                <c:pt idx="7023">
                  <c:v>117.06666666666666</c:v>
                </c:pt>
                <c:pt idx="7024">
                  <c:v>117.08333333333333</c:v>
                </c:pt>
                <c:pt idx="7025">
                  <c:v>117.1</c:v>
                </c:pt>
                <c:pt idx="7026">
                  <c:v>117.11666666666666</c:v>
                </c:pt>
                <c:pt idx="7027">
                  <c:v>117.13333333333334</c:v>
                </c:pt>
                <c:pt idx="7028">
                  <c:v>117.15</c:v>
                </c:pt>
                <c:pt idx="7029">
                  <c:v>117.16666666666667</c:v>
                </c:pt>
                <c:pt idx="7030">
                  <c:v>117.18333333333334</c:v>
                </c:pt>
                <c:pt idx="7031">
                  <c:v>117.2</c:v>
                </c:pt>
                <c:pt idx="7032">
                  <c:v>117.21666666666667</c:v>
                </c:pt>
                <c:pt idx="7033">
                  <c:v>117.23333333333333</c:v>
                </c:pt>
                <c:pt idx="7034">
                  <c:v>117.25</c:v>
                </c:pt>
                <c:pt idx="7035">
                  <c:v>117.26666666666667</c:v>
                </c:pt>
                <c:pt idx="7036">
                  <c:v>117.28333333333333</c:v>
                </c:pt>
                <c:pt idx="7037">
                  <c:v>117.3</c:v>
                </c:pt>
                <c:pt idx="7038">
                  <c:v>117.31666666666666</c:v>
                </c:pt>
                <c:pt idx="7039">
                  <c:v>117.33333333333333</c:v>
                </c:pt>
                <c:pt idx="7040">
                  <c:v>117.35</c:v>
                </c:pt>
                <c:pt idx="7041">
                  <c:v>117.36666666666666</c:v>
                </c:pt>
                <c:pt idx="7042">
                  <c:v>117.38333333333334</c:v>
                </c:pt>
                <c:pt idx="7043">
                  <c:v>117.4</c:v>
                </c:pt>
                <c:pt idx="7044">
                  <c:v>117.41666666666667</c:v>
                </c:pt>
                <c:pt idx="7045">
                  <c:v>117.43333333333334</c:v>
                </c:pt>
                <c:pt idx="7046">
                  <c:v>117.45</c:v>
                </c:pt>
                <c:pt idx="7047">
                  <c:v>117.46666666666667</c:v>
                </c:pt>
                <c:pt idx="7048">
                  <c:v>117.48333333333333</c:v>
                </c:pt>
                <c:pt idx="7049">
                  <c:v>117.5</c:v>
                </c:pt>
                <c:pt idx="7050">
                  <c:v>117.51666666666667</c:v>
                </c:pt>
                <c:pt idx="7051">
                  <c:v>117.53333333333333</c:v>
                </c:pt>
                <c:pt idx="7052">
                  <c:v>117.55</c:v>
                </c:pt>
                <c:pt idx="7053">
                  <c:v>117.56666666666666</c:v>
                </c:pt>
                <c:pt idx="7054">
                  <c:v>117.58333333333333</c:v>
                </c:pt>
                <c:pt idx="7055">
                  <c:v>117.6</c:v>
                </c:pt>
                <c:pt idx="7056">
                  <c:v>117.61666666666666</c:v>
                </c:pt>
                <c:pt idx="7057">
                  <c:v>117.63333333333334</c:v>
                </c:pt>
                <c:pt idx="7058">
                  <c:v>117.65</c:v>
                </c:pt>
                <c:pt idx="7059">
                  <c:v>117.66666666666667</c:v>
                </c:pt>
                <c:pt idx="7060">
                  <c:v>117.68333333333334</c:v>
                </c:pt>
                <c:pt idx="7061">
                  <c:v>117.7</c:v>
                </c:pt>
                <c:pt idx="7062">
                  <c:v>117.71666666666667</c:v>
                </c:pt>
                <c:pt idx="7063">
                  <c:v>117.73333333333333</c:v>
                </c:pt>
                <c:pt idx="7064">
                  <c:v>117.75</c:v>
                </c:pt>
                <c:pt idx="7065">
                  <c:v>117.76666666666667</c:v>
                </c:pt>
                <c:pt idx="7066">
                  <c:v>117.78333333333333</c:v>
                </c:pt>
                <c:pt idx="7067">
                  <c:v>117.8</c:v>
                </c:pt>
                <c:pt idx="7068">
                  <c:v>117.81666666666666</c:v>
                </c:pt>
                <c:pt idx="7069">
                  <c:v>117.83333333333333</c:v>
                </c:pt>
                <c:pt idx="7070">
                  <c:v>117.85</c:v>
                </c:pt>
                <c:pt idx="7071">
                  <c:v>117.86666666666666</c:v>
                </c:pt>
                <c:pt idx="7072">
                  <c:v>117.88333333333334</c:v>
                </c:pt>
                <c:pt idx="7073">
                  <c:v>117.9</c:v>
                </c:pt>
                <c:pt idx="7074">
                  <c:v>117.91666666666667</c:v>
                </c:pt>
                <c:pt idx="7075">
                  <c:v>117.93333333333334</c:v>
                </c:pt>
                <c:pt idx="7076">
                  <c:v>117.95</c:v>
                </c:pt>
                <c:pt idx="7077">
                  <c:v>117.96666666666667</c:v>
                </c:pt>
                <c:pt idx="7078">
                  <c:v>117.98333333333333</c:v>
                </c:pt>
                <c:pt idx="7079">
                  <c:v>118</c:v>
                </c:pt>
                <c:pt idx="7080">
                  <c:v>118.01666666666667</c:v>
                </c:pt>
                <c:pt idx="7081">
                  <c:v>118.03333333333333</c:v>
                </c:pt>
                <c:pt idx="7082">
                  <c:v>118.05</c:v>
                </c:pt>
                <c:pt idx="7083">
                  <c:v>118.06666666666666</c:v>
                </c:pt>
                <c:pt idx="7084">
                  <c:v>118.08333333333333</c:v>
                </c:pt>
                <c:pt idx="7085">
                  <c:v>118.1</c:v>
                </c:pt>
                <c:pt idx="7086">
                  <c:v>118.11666666666666</c:v>
                </c:pt>
                <c:pt idx="7087">
                  <c:v>118.13333333333334</c:v>
                </c:pt>
                <c:pt idx="7088">
                  <c:v>118.15</c:v>
                </c:pt>
                <c:pt idx="7089">
                  <c:v>118.16666666666667</c:v>
                </c:pt>
                <c:pt idx="7090">
                  <c:v>118.18333333333334</c:v>
                </c:pt>
                <c:pt idx="7091">
                  <c:v>118.2</c:v>
                </c:pt>
                <c:pt idx="7092">
                  <c:v>118.21666666666667</c:v>
                </c:pt>
                <c:pt idx="7093">
                  <c:v>118.23333333333333</c:v>
                </c:pt>
                <c:pt idx="7094">
                  <c:v>118.25</c:v>
                </c:pt>
                <c:pt idx="7095">
                  <c:v>118.26666666666667</c:v>
                </c:pt>
                <c:pt idx="7096">
                  <c:v>118.28333333333333</c:v>
                </c:pt>
                <c:pt idx="7097">
                  <c:v>118.3</c:v>
                </c:pt>
                <c:pt idx="7098">
                  <c:v>118.31666666666666</c:v>
                </c:pt>
                <c:pt idx="7099">
                  <c:v>118.33333333333333</c:v>
                </c:pt>
                <c:pt idx="7100">
                  <c:v>118.35</c:v>
                </c:pt>
                <c:pt idx="7101">
                  <c:v>118.36666666666666</c:v>
                </c:pt>
                <c:pt idx="7102">
                  <c:v>118.38333333333334</c:v>
                </c:pt>
                <c:pt idx="7103">
                  <c:v>118.4</c:v>
                </c:pt>
                <c:pt idx="7104">
                  <c:v>118.41666666666667</c:v>
                </c:pt>
                <c:pt idx="7105">
                  <c:v>118.43333333333334</c:v>
                </c:pt>
                <c:pt idx="7106">
                  <c:v>118.45</c:v>
                </c:pt>
                <c:pt idx="7107">
                  <c:v>118.46666666666667</c:v>
                </c:pt>
                <c:pt idx="7108">
                  <c:v>118.48333333333333</c:v>
                </c:pt>
                <c:pt idx="7109">
                  <c:v>118.5</c:v>
                </c:pt>
                <c:pt idx="7110">
                  <c:v>118.51666666666667</c:v>
                </c:pt>
                <c:pt idx="7111">
                  <c:v>118.53333333333333</c:v>
                </c:pt>
                <c:pt idx="7112">
                  <c:v>118.55</c:v>
                </c:pt>
                <c:pt idx="7113">
                  <c:v>118.56666666666666</c:v>
                </c:pt>
                <c:pt idx="7114">
                  <c:v>118.58333333333333</c:v>
                </c:pt>
                <c:pt idx="7115">
                  <c:v>118.6</c:v>
                </c:pt>
                <c:pt idx="7116">
                  <c:v>118.61666666666666</c:v>
                </c:pt>
                <c:pt idx="7117">
                  <c:v>118.63333333333334</c:v>
                </c:pt>
                <c:pt idx="7118">
                  <c:v>118.65</c:v>
                </c:pt>
                <c:pt idx="7119">
                  <c:v>118.66666666666667</c:v>
                </c:pt>
                <c:pt idx="7120">
                  <c:v>118.68333333333334</c:v>
                </c:pt>
                <c:pt idx="7121">
                  <c:v>118.7</c:v>
                </c:pt>
                <c:pt idx="7122">
                  <c:v>118.71666666666667</c:v>
                </c:pt>
                <c:pt idx="7123">
                  <c:v>118.73333333333333</c:v>
                </c:pt>
                <c:pt idx="7124">
                  <c:v>118.75</c:v>
                </c:pt>
                <c:pt idx="7125">
                  <c:v>118.76666666666667</c:v>
                </c:pt>
                <c:pt idx="7126">
                  <c:v>118.78333333333333</c:v>
                </c:pt>
                <c:pt idx="7127">
                  <c:v>118.8</c:v>
                </c:pt>
                <c:pt idx="7128">
                  <c:v>118.81666666666666</c:v>
                </c:pt>
                <c:pt idx="7129">
                  <c:v>118.83333333333333</c:v>
                </c:pt>
                <c:pt idx="7130">
                  <c:v>118.85</c:v>
                </c:pt>
                <c:pt idx="7131">
                  <c:v>118.86666666666666</c:v>
                </c:pt>
                <c:pt idx="7132">
                  <c:v>118.88333333333334</c:v>
                </c:pt>
                <c:pt idx="7133">
                  <c:v>118.9</c:v>
                </c:pt>
                <c:pt idx="7134">
                  <c:v>118.91666666666667</c:v>
                </c:pt>
                <c:pt idx="7135">
                  <c:v>118.93333333333334</c:v>
                </c:pt>
                <c:pt idx="7136">
                  <c:v>118.95</c:v>
                </c:pt>
                <c:pt idx="7137">
                  <c:v>118.96666666666667</c:v>
                </c:pt>
                <c:pt idx="7138">
                  <c:v>118.98333333333333</c:v>
                </c:pt>
                <c:pt idx="7139">
                  <c:v>119</c:v>
                </c:pt>
                <c:pt idx="7140">
                  <c:v>119.01666666666667</c:v>
                </c:pt>
                <c:pt idx="7141">
                  <c:v>119.03333333333333</c:v>
                </c:pt>
                <c:pt idx="7142">
                  <c:v>119.05</c:v>
                </c:pt>
                <c:pt idx="7143">
                  <c:v>119.06666666666666</c:v>
                </c:pt>
                <c:pt idx="7144">
                  <c:v>119.08333333333333</c:v>
                </c:pt>
                <c:pt idx="7145">
                  <c:v>119.1</c:v>
                </c:pt>
                <c:pt idx="7146">
                  <c:v>119.11666666666666</c:v>
                </c:pt>
                <c:pt idx="7147">
                  <c:v>119.13333333333334</c:v>
                </c:pt>
                <c:pt idx="7148">
                  <c:v>119.15</c:v>
                </c:pt>
                <c:pt idx="7149">
                  <c:v>119.16666666666667</c:v>
                </c:pt>
                <c:pt idx="7150">
                  <c:v>119.18333333333334</c:v>
                </c:pt>
                <c:pt idx="7151">
                  <c:v>119.2</c:v>
                </c:pt>
                <c:pt idx="7152">
                  <c:v>119.21666666666667</c:v>
                </c:pt>
                <c:pt idx="7153">
                  <c:v>119.23333333333333</c:v>
                </c:pt>
                <c:pt idx="7154">
                  <c:v>119.25</c:v>
                </c:pt>
                <c:pt idx="7155">
                  <c:v>119.26666666666667</c:v>
                </c:pt>
                <c:pt idx="7156">
                  <c:v>119.28333333333333</c:v>
                </c:pt>
                <c:pt idx="7157">
                  <c:v>119.3</c:v>
                </c:pt>
                <c:pt idx="7158">
                  <c:v>119.31666666666666</c:v>
                </c:pt>
                <c:pt idx="7159">
                  <c:v>119.33333333333333</c:v>
                </c:pt>
                <c:pt idx="7160">
                  <c:v>119.35</c:v>
                </c:pt>
                <c:pt idx="7161">
                  <c:v>119.36666666666666</c:v>
                </c:pt>
                <c:pt idx="7162">
                  <c:v>119.38333333333334</c:v>
                </c:pt>
                <c:pt idx="7163">
                  <c:v>119.4</c:v>
                </c:pt>
                <c:pt idx="7164">
                  <c:v>119.41666666666667</c:v>
                </c:pt>
                <c:pt idx="7165">
                  <c:v>119.43333333333334</c:v>
                </c:pt>
                <c:pt idx="7166">
                  <c:v>119.45</c:v>
                </c:pt>
                <c:pt idx="7167">
                  <c:v>119.46666666666667</c:v>
                </c:pt>
                <c:pt idx="7168">
                  <c:v>119.48333333333333</c:v>
                </c:pt>
                <c:pt idx="7169">
                  <c:v>119.5</c:v>
                </c:pt>
                <c:pt idx="7170">
                  <c:v>119.51666666666667</c:v>
                </c:pt>
                <c:pt idx="7171">
                  <c:v>119.53333333333333</c:v>
                </c:pt>
                <c:pt idx="7172">
                  <c:v>119.55</c:v>
                </c:pt>
                <c:pt idx="7173">
                  <c:v>119.56666666666666</c:v>
                </c:pt>
                <c:pt idx="7174">
                  <c:v>119.58333333333333</c:v>
                </c:pt>
                <c:pt idx="7175">
                  <c:v>119.6</c:v>
                </c:pt>
                <c:pt idx="7176">
                  <c:v>119.61666666666666</c:v>
                </c:pt>
                <c:pt idx="7177">
                  <c:v>119.63333333333334</c:v>
                </c:pt>
                <c:pt idx="7178">
                  <c:v>119.65</c:v>
                </c:pt>
                <c:pt idx="7179">
                  <c:v>119.66666666666667</c:v>
                </c:pt>
                <c:pt idx="7180">
                  <c:v>119.68333333333334</c:v>
                </c:pt>
                <c:pt idx="7181">
                  <c:v>119.7</c:v>
                </c:pt>
                <c:pt idx="7182">
                  <c:v>119.71666666666667</c:v>
                </c:pt>
                <c:pt idx="7183">
                  <c:v>119.73333333333333</c:v>
                </c:pt>
                <c:pt idx="7184">
                  <c:v>119.75</c:v>
                </c:pt>
                <c:pt idx="7185">
                  <c:v>119.76666666666667</c:v>
                </c:pt>
                <c:pt idx="7186">
                  <c:v>119.78333333333333</c:v>
                </c:pt>
                <c:pt idx="7187">
                  <c:v>119.8</c:v>
                </c:pt>
                <c:pt idx="7188">
                  <c:v>119.81666666666666</c:v>
                </c:pt>
                <c:pt idx="7189">
                  <c:v>119.83333333333333</c:v>
                </c:pt>
                <c:pt idx="7190">
                  <c:v>119.85</c:v>
                </c:pt>
                <c:pt idx="7191">
                  <c:v>119.86666666666666</c:v>
                </c:pt>
                <c:pt idx="7192">
                  <c:v>119.88333333333334</c:v>
                </c:pt>
                <c:pt idx="7193">
                  <c:v>119.9</c:v>
                </c:pt>
                <c:pt idx="7194">
                  <c:v>119.91666666666667</c:v>
                </c:pt>
                <c:pt idx="7195">
                  <c:v>119.93333333333334</c:v>
                </c:pt>
                <c:pt idx="7196">
                  <c:v>119.95</c:v>
                </c:pt>
                <c:pt idx="7197">
                  <c:v>119.96666666666667</c:v>
                </c:pt>
                <c:pt idx="7198">
                  <c:v>119.98333333333333</c:v>
                </c:pt>
                <c:pt idx="7199">
                  <c:v>120</c:v>
                </c:pt>
                <c:pt idx="7200">
                  <c:v>120.01666666666667</c:v>
                </c:pt>
                <c:pt idx="7201">
                  <c:v>120.03333333333333</c:v>
                </c:pt>
                <c:pt idx="7202">
                  <c:v>120.05</c:v>
                </c:pt>
                <c:pt idx="7203">
                  <c:v>120.06666666666666</c:v>
                </c:pt>
                <c:pt idx="7204">
                  <c:v>120.08333333333333</c:v>
                </c:pt>
                <c:pt idx="7205">
                  <c:v>120.1</c:v>
                </c:pt>
                <c:pt idx="7206">
                  <c:v>120.11666666666666</c:v>
                </c:pt>
                <c:pt idx="7207">
                  <c:v>120.13333333333334</c:v>
                </c:pt>
                <c:pt idx="7208">
                  <c:v>120.15</c:v>
                </c:pt>
                <c:pt idx="7209">
                  <c:v>120.16666666666667</c:v>
                </c:pt>
                <c:pt idx="7210">
                  <c:v>120.18333333333334</c:v>
                </c:pt>
                <c:pt idx="7211">
                  <c:v>120.2</c:v>
                </c:pt>
                <c:pt idx="7212">
                  <c:v>120.21666666666667</c:v>
                </c:pt>
                <c:pt idx="7213">
                  <c:v>120.23333333333333</c:v>
                </c:pt>
                <c:pt idx="7214">
                  <c:v>120.25</c:v>
                </c:pt>
                <c:pt idx="7215">
                  <c:v>120.26666666666667</c:v>
                </c:pt>
                <c:pt idx="7216">
                  <c:v>120.28333333333333</c:v>
                </c:pt>
                <c:pt idx="7217">
                  <c:v>120.3</c:v>
                </c:pt>
                <c:pt idx="7218">
                  <c:v>120.31666666666666</c:v>
                </c:pt>
                <c:pt idx="7219">
                  <c:v>120.33333333333333</c:v>
                </c:pt>
                <c:pt idx="7220">
                  <c:v>120.35</c:v>
                </c:pt>
                <c:pt idx="7221">
                  <c:v>120.36666666666666</c:v>
                </c:pt>
                <c:pt idx="7222">
                  <c:v>120.38333333333334</c:v>
                </c:pt>
                <c:pt idx="7223">
                  <c:v>120.4</c:v>
                </c:pt>
                <c:pt idx="7224">
                  <c:v>120.41666666666667</c:v>
                </c:pt>
                <c:pt idx="7225">
                  <c:v>120.43333333333334</c:v>
                </c:pt>
                <c:pt idx="7226">
                  <c:v>120.45</c:v>
                </c:pt>
                <c:pt idx="7227">
                  <c:v>120.46666666666667</c:v>
                </c:pt>
                <c:pt idx="7228">
                  <c:v>120.48333333333333</c:v>
                </c:pt>
                <c:pt idx="7229">
                  <c:v>120.5</c:v>
                </c:pt>
                <c:pt idx="7230">
                  <c:v>120.51666666666667</c:v>
                </c:pt>
                <c:pt idx="7231">
                  <c:v>120.53333333333333</c:v>
                </c:pt>
                <c:pt idx="7232">
                  <c:v>120.55</c:v>
                </c:pt>
                <c:pt idx="7233">
                  <c:v>120.56666666666666</c:v>
                </c:pt>
                <c:pt idx="7234">
                  <c:v>120.58333333333333</c:v>
                </c:pt>
                <c:pt idx="7235">
                  <c:v>120.6</c:v>
                </c:pt>
                <c:pt idx="7236">
                  <c:v>120.61666666666666</c:v>
                </c:pt>
                <c:pt idx="7237">
                  <c:v>120.63333333333334</c:v>
                </c:pt>
                <c:pt idx="7238">
                  <c:v>120.65</c:v>
                </c:pt>
                <c:pt idx="7239">
                  <c:v>120.66666666666667</c:v>
                </c:pt>
                <c:pt idx="7240">
                  <c:v>120.68333333333334</c:v>
                </c:pt>
                <c:pt idx="7241">
                  <c:v>120.7</c:v>
                </c:pt>
                <c:pt idx="7242">
                  <c:v>120.71666666666667</c:v>
                </c:pt>
                <c:pt idx="7243">
                  <c:v>120.73333333333333</c:v>
                </c:pt>
                <c:pt idx="7244">
                  <c:v>120.75</c:v>
                </c:pt>
                <c:pt idx="7245">
                  <c:v>120.76666666666667</c:v>
                </c:pt>
                <c:pt idx="7246">
                  <c:v>120.78333333333333</c:v>
                </c:pt>
                <c:pt idx="7247">
                  <c:v>120.8</c:v>
                </c:pt>
                <c:pt idx="7248">
                  <c:v>120.81666666666666</c:v>
                </c:pt>
                <c:pt idx="7249">
                  <c:v>120.83333333333333</c:v>
                </c:pt>
                <c:pt idx="7250">
                  <c:v>120.85</c:v>
                </c:pt>
                <c:pt idx="7251">
                  <c:v>120.86666666666666</c:v>
                </c:pt>
                <c:pt idx="7252">
                  <c:v>120.88333333333334</c:v>
                </c:pt>
                <c:pt idx="7253">
                  <c:v>120.9</c:v>
                </c:pt>
                <c:pt idx="7254">
                  <c:v>120.91666666666667</c:v>
                </c:pt>
                <c:pt idx="7255">
                  <c:v>120.93333333333334</c:v>
                </c:pt>
                <c:pt idx="7256">
                  <c:v>120.95</c:v>
                </c:pt>
                <c:pt idx="7257">
                  <c:v>120.96666666666667</c:v>
                </c:pt>
                <c:pt idx="7258">
                  <c:v>120.98333333333333</c:v>
                </c:pt>
                <c:pt idx="7259">
                  <c:v>121</c:v>
                </c:pt>
                <c:pt idx="7260">
                  <c:v>121.01666666666667</c:v>
                </c:pt>
                <c:pt idx="7261">
                  <c:v>121.03333333333333</c:v>
                </c:pt>
                <c:pt idx="7262">
                  <c:v>121.05</c:v>
                </c:pt>
                <c:pt idx="7263">
                  <c:v>121.06666666666666</c:v>
                </c:pt>
                <c:pt idx="7264">
                  <c:v>121.08333333333333</c:v>
                </c:pt>
                <c:pt idx="7265">
                  <c:v>121.1</c:v>
                </c:pt>
                <c:pt idx="7266">
                  <c:v>121.11666666666666</c:v>
                </c:pt>
                <c:pt idx="7267">
                  <c:v>121.13333333333334</c:v>
                </c:pt>
                <c:pt idx="7268">
                  <c:v>121.15</c:v>
                </c:pt>
                <c:pt idx="7269">
                  <c:v>121.16666666666667</c:v>
                </c:pt>
                <c:pt idx="7270">
                  <c:v>121.18333333333334</c:v>
                </c:pt>
                <c:pt idx="7271">
                  <c:v>121.2</c:v>
                </c:pt>
                <c:pt idx="7272">
                  <c:v>121.21666666666667</c:v>
                </c:pt>
                <c:pt idx="7273">
                  <c:v>121.23333333333333</c:v>
                </c:pt>
                <c:pt idx="7274">
                  <c:v>121.25</c:v>
                </c:pt>
                <c:pt idx="7275">
                  <c:v>121.26666666666667</c:v>
                </c:pt>
                <c:pt idx="7276">
                  <c:v>121.28333333333333</c:v>
                </c:pt>
                <c:pt idx="7277">
                  <c:v>121.3</c:v>
                </c:pt>
                <c:pt idx="7278">
                  <c:v>121.31666666666666</c:v>
                </c:pt>
                <c:pt idx="7279">
                  <c:v>121.33333333333333</c:v>
                </c:pt>
                <c:pt idx="7280">
                  <c:v>121.35</c:v>
                </c:pt>
                <c:pt idx="7281">
                  <c:v>121.36666666666666</c:v>
                </c:pt>
                <c:pt idx="7282">
                  <c:v>121.38333333333334</c:v>
                </c:pt>
                <c:pt idx="7283">
                  <c:v>121.4</c:v>
                </c:pt>
                <c:pt idx="7284">
                  <c:v>121.41666666666667</c:v>
                </c:pt>
                <c:pt idx="7285">
                  <c:v>121.43333333333334</c:v>
                </c:pt>
                <c:pt idx="7286">
                  <c:v>121.45</c:v>
                </c:pt>
                <c:pt idx="7287">
                  <c:v>121.46666666666667</c:v>
                </c:pt>
                <c:pt idx="7288">
                  <c:v>121.48333333333333</c:v>
                </c:pt>
                <c:pt idx="7289">
                  <c:v>121.5</c:v>
                </c:pt>
                <c:pt idx="7290">
                  <c:v>121.51666666666667</c:v>
                </c:pt>
                <c:pt idx="7291">
                  <c:v>121.53333333333333</c:v>
                </c:pt>
                <c:pt idx="7292">
                  <c:v>121.55</c:v>
                </c:pt>
                <c:pt idx="7293">
                  <c:v>121.56666666666666</c:v>
                </c:pt>
                <c:pt idx="7294">
                  <c:v>121.58333333333333</c:v>
                </c:pt>
                <c:pt idx="7295">
                  <c:v>121.6</c:v>
                </c:pt>
                <c:pt idx="7296">
                  <c:v>121.61666666666666</c:v>
                </c:pt>
                <c:pt idx="7297">
                  <c:v>121.63333333333334</c:v>
                </c:pt>
                <c:pt idx="7298">
                  <c:v>121.65</c:v>
                </c:pt>
                <c:pt idx="7299">
                  <c:v>121.66666666666667</c:v>
                </c:pt>
                <c:pt idx="7300">
                  <c:v>121.68333333333334</c:v>
                </c:pt>
                <c:pt idx="7301">
                  <c:v>121.7</c:v>
                </c:pt>
                <c:pt idx="7302">
                  <c:v>121.71666666666667</c:v>
                </c:pt>
                <c:pt idx="7303">
                  <c:v>121.73333333333333</c:v>
                </c:pt>
                <c:pt idx="7304">
                  <c:v>121.75</c:v>
                </c:pt>
                <c:pt idx="7305">
                  <c:v>121.76666666666667</c:v>
                </c:pt>
                <c:pt idx="7306">
                  <c:v>121.78333333333333</c:v>
                </c:pt>
                <c:pt idx="7307">
                  <c:v>121.8</c:v>
                </c:pt>
                <c:pt idx="7308">
                  <c:v>121.81666666666666</c:v>
                </c:pt>
                <c:pt idx="7309">
                  <c:v>121.83333333333333</c:v>
                </c:pt>
                <c:pt idx="7310">
                  <c:v>121.85</c:v>
                </c:pt>
                <c:pt idx="7311">
                  <c:v>121.86666666666666</c:v>
                </c:pt>
                <c:pt idx="7312">
                  <c:v>121.88333333333334</c:v>
                </c:pt>
                <c:pt idx="7313">
                  <c:v>121.9</c:v>
                </c:pt>
                <c:pt idx="7314">
                  <c:v>121.91666666666667</c:v>
                </c:pt>
                <c:pt idx="7315">
                  <c:v>121.93333333333334</c:v>
                </c:pt>
                <c:pt idx="7316">
                  <c:v>121.95</c:v>
                </c:pt>
                <c:pt idx="7317">
                  <c:v>121.96666666666667</c:v>
                </c:pt>
                <c:pt idx="7318">
                  <c:v>121.98333333333333</c:v>
                </c:pt>
                <c:pt idx="7319">
                  <c:v>122</c:v>
                </c:pt>
                <c:pt idx="7320">
                  <c:v>122.01666666666667</c:v>
                </c:pt>
                <c:pt idx="7321">
                  <c:v>122.03333333333333</c:v>
                </c:pt>
                <c:pt idx="7322">
                  <c:v>122.05</c:v>
                </c:pt>
                <c:pt idx="7323">
                  <c:v>122.06666666666666</c:v>
                </c:pt>
                <c:pt idx="7324">
                  <c:v>122.08333333333333</c:v>
                </c:pt>
                <c:pt idx="7325">
                  <c:v>122.1</c:v>
                </c:pt>
                <c:pt idx="7326">
                  <c:v>122.11666666666666</c:v>
                </c:pt>
                <c:pt idx="7327">
                  <c:v>122.13333333333334</c:v>
                </c:pt>
                <c:pt idx="7328">
                  <c:v>122.15</c:v>
                </c:pt>
                <c:pt idx="7329">
                  <c:v>122.16666666666667</c:v>
                </c:pt>
                <c:pt idx="7330">
                  <c:v>122.18333333333334</c:v>
                </c:pt>
                <c:pt idx="7331">
                  <c:v>122.2</c:v>
                </c:pt>
                <c:pt idx="7332">
                  <c:v>122.21666666666667</c:v>
                </c:pt>
                <c:pt idx="7333">
                  <c:v>122.23333333333333</c:v>
                </c:pt>
                <c:pt idx="7334">
                  <c:v>122.25</c:v>
                </c:pt>
                <c:pt idx="7335">
                  <c:v>122.26666666666667</c:v>
                </c:pt>
                <c:pt idx="7336">
                  <c:v>122.28333333333333</c:v>
                </c:pt>
                <c:pt idx="7337">
                  <c:v>122.3</c:v>
                </c:pt>
                <c:pt idx="7338">
                  <c:v>122.31666666666666</c:v>
                </c:pt>
                <c:pt idx="7339">
                  <c:v>122.33333333333333</c:v>
                </c:pt>
                <c:pt idx="7340">
                  <c:v>122.35</c:v>
                </c:pt>
                <c:pt idx="7341">
                  <c:v>122.36666666666666</c:v>
                </c:pt>
                <c:pt idx="7342">
                  <c:v>122.38333333333334</c:v>
                </c:pt>
                <c:pt idx="7343">
                  <c:v>122.4</c:v>
                </c:pt>
                <c:pt idx="7344">
                  <c:v>122.41666666666667</c:v>
                </c:pt>
                <c:pt idx="7345">
                  <c:v>122.43333333333334</c:v>
                </c:pt>
                <c:pt idx="7346">
                  <c:v>122.45</c:v>
                </c:pt>
                <c:pt idx="7347">
                  <c:v>122.46666666666667</c:v>
                </c:pt>
                <c:pt idx="7348">
                  <c:v>122.48333333333333</c:v>
                </c:pt>
                <c:pt idx="7349">
                  <c:v>122.5</c:v>
                </c:pt>
                <c:pt idx="7350">
                  <c:v>122.51666666666667</c:v>
                </c:pt>
                <c:pt idx="7351">
                  <c:v>122.53333333333333</c:v>
                </c:pt>
                <c:pt idx="7352">
                  <c:v>122.55</c:v>
                </c:pt>
                <c:pt idx="7353">
                  <c:v>122.56666666666666</c:v>
                </c:pt>
                <c:pt idx="7354">
                  <c:v>122.58333333333333</c:v>
                </c:pt>
                <c:pt idx="7355">
                  <c:v>122.6</c:v>
                </c:pt>
                <c:pt idx="7356">
                  <c:v>122.61666666666666</c:v>
                </c:pt>
                <c:pt idx="7357">
                  <c:v>122.63333333333334</c:v>
                </c:pt>
                <c:pt idx="7358">
                  <c:v>122.65</c:v>
                </c:pt>
                <c:pt idx="7359">
                  <c:v>122.66666666666667</c:v>
                </c:pt>
                <c:pt idx="7360">
                  <c:v>122.68333333333334</c:v>
                </c:pt>
                <c:pt idx="7361">
                  <c:v>122.7</c:v>
                </c:pt>
                <c:pt idx="7362">
                  <c:v>122.71666666666667</c:v>
                </c:pt>
                <c:pt idx="7363">
                  <c:v>122.73333333333333</c:v>
                </c:pt>
                <c:pt idx="7364">
                  <c:v>122.75</c:v>
                </c:pt>
                <c:pt idx="7365">
                  <c:v>122.76666666666667</c:v>
                </c:pt>
                <c:pt idx="7366">
                  <c:v>122.78333333333333</c:v>
                </c:pt>
                <c:pt idx="7367">
                  <c:v>122.8</c:v>
                </c:pt>
                <c:pt idx="7368">
                  <c:v>122.81666666666666</c:v>
                </c:pt>
                <c:pt idx="7369">
                  <c:v>122.83333333333333</c:v>
                </c:pt>
                <c:pt idx="7370">
                  <c:v>122.85</c:v>
                </c:pt>
                <c:pt idx="7371">
                  <c:v>122.86666666666666</c:v>
                </c:pt>
                <c:pt idx="7372">
                  <c:v>122.88333333333334</c:v>
                </c:pt>
                <c:pt idx="7373">
                  <c:v>122.9</c:v>
                </c:pt>
                <c:pt idx="7374">
                  <c:v>122.91666666666667</c:v>
                </c:pt>
                <c:pt idx="7375">
                  <c:v>122.93333333333334</c:v>
                </c:pt>
                <c:pt idx="7376">
                  <c:v>122.95</c:v>
                </c:pt>
                <c:pt idx="7377">
                  <c:v>122.96666666666667</c:v>
                </c:pt>
                <c:pt idx="7378">
                  <c:v>122.98333333333333</c:v>
                </c:pt>
                <c:pt idx="7379">
                  <c:v>123</c:v>
                </c:pt>
                <c:pt idx="7380">
                  <c:v>123.01666666666667</c:v>
                </c:pt>
                <c:pt idx="7381">
                  <c:v>123.03333333333333</c:v>
                </c:pt>
                <c:pt idx="7382">
                  <c:v>123.05</c:v>
                </c:pt>
                <c:pt idx="7383">
                  <c:v>123.06666666666666</c:v>
                </c:pt>
                <c:pt idx="7384">
                  <c:v>123.08333333333333</c:v>
                </c:pt>
                <c:pt idx="7385">
                  <c:v>123.1</c:v>
                </c:pt>
                <c:pt idx="7386">
                  <c:v>123.11666666666666</c:v>
                </c:pt>
                <c:pt idx="7387">
                  <c:v>123.13333333333334</c:v>
                </c:pt>
                <c:pt idx="7388">
                  <c:v>123.15</c:v>
                </c:pt>
                <c:pt idx="7389">
                  <c:v>123.16666666666667</c:v>
                </c:pt>
                <c:pt idx="7390">
                  <c:v>123.18333333333334</c:v>
                </c:pt>
                <c:pt idx="7391">
                  <c:v>123.2</c:v>
                </c:pt>
                <c:pt idx="7392">
                  <c:v>123.21666666666667</c:v>
                </c:pt>
                <c:pt idx="7393">
                  <c:v>123.23333333333333</c:v>
                </c:pt>
                <c:pt idx="7394">
                  <c:v>123.25</c:v>
                </c:pt>
                <c:pt idx="7395">
                  <c:v>123.26666666666667</c:v>
                </c:pt>
                <c:pt idx="7396">
                  <c:v>123.28333333333333</c:v>
                </c:pt>
                <c:pt idx="7397">
                  <c:v>123.3</c:v>
                </c:pt>
                <c:pt idx="7398">
                  <c:v>123.31666666666666</c:v>
                </c:pt>
                <c:pt idx="7399">
                  <c:v>123.33333333333333</c:v>
                </c:pt>
                <c:pt idx="7400">
                  <c:v>123.35</c:v>
                </c:pt>
                <c:pt idx="7401">
                  <c:v>123.36666666666666</c:v>
                </c:pt>
                <c:pt idx="7402">
                  <c:v>123.38333333333334</c:v>
                </c:pt>
                <c:pt idx="7403">
                  <c:v>123.4</c:v>
                </c:pt>
                <c:pt idx="7404">
                  <c:v>123.41666666666667</c:v>
                </c:pt>
                <c:pt idx="7405">
                  <c:v>123.43333333333334</c:v>
                </c:pt>
                <c:pt idx="7406">
                  <c:v>123.45</c:v>
                </c:pt>
                <c:pt idx="7407">
                  <c:v>123.46666666666667</c:v>
                </c:pt>
                <c:pt idx="7408">
                  <c:v>123.48333333333333</c:v>
                </c:pt>
                <c:pt idx="7409">
                  <c:v>123.5</c:v>
                </c:pt>
                <c:pt idx="7410">
                  <c:v>123.51666666666667</c:v>
                </c:pt>
                <c:pt idx="7411">
                  <c:v>123.53333333333333</c:v>
                </c:pt>
                <c:pt idx="7412">
                  <c:v>123.55</c:v>
                </c:pt>
                <c:pt idx="7413">
                  <c:v>123.56666666666666</c:v>
                </c:pt>
                <c:pt idx="7414">
                  <c:v>123.58333333333333</c:v>
                </c:pt>
                <c:pt idx="7415">
                  <c:v>123.6</c:v>
                </c:pt>
                <c:pt idx="7416">
                  <c:v>123.61666666666666</c:v>
                </c:pt>
                <c:pt idx="7417">
                  <c:v>123.63333333333334</c:v>
                </c:pt>
                <c:pt idx="7418">
                  <c:v>123.65</c:v>
                </c:pt>
                <c:pt idx="7419">
                  <c:v>123.66666666666667</c:v>
                </c:pt>
                <c:pt idx="7420">
                  <c:v>123.68333333333334</c:v>
                </c:pt>
                <c:pt idx="7421">
                  <c:v>123.7</c:v>
                </c:pt>
                <c:pt idx="7422">
                  <c:v>123.71666666666667</c:v>
                </c:pt>
                <c:pt idx="7423">
                  <c:v>123.73333333333333</c:v>
                </c:pt>
                <c:pt idx="7424">
                  <c:v>123.75</c:v>
                </c:pt>
                <c:pt idx="7425">
                  <c:v>123.76666666666667</c:v>
                </c:pt>
                <c:pt idx="7426">
                  <c:v>123.78333333333333</c:v>
                </c:pt>
                <c:pt idx="7427">
                  <c:v>123.8</c:v>
                </c:pt>
                <c:pt idx="7428">
                  <c:v>123.81666666666666</c:v>
                </c:pt>
                <c:pt idx="7429">
                  <c:v>123.83333333333333</c:v>
                </c:pt>
                <c:pt idx="7430">
                  <c:v>123.85</c:v>
                </c:pt>
                <c:pt idx="7431">
                  <c:v>123.86666666666666</c:v>
                </c:pt>
                <c:pt idx="7432">
                  <c:v>123.88333333333334</c:v>
                </c:pt>
                <c:pt idx="7433">
                  <c:v>123.9</c:v>
                </c:pt>
                <c:pt idx="7434">
                  <c:v>123.91666666666667</c:v>
                </c:pt>
                <c:pt idx="7435">
                  <c:v>123.93333333333334</c:v>
                </c:pt>
                <c:pt idx="7436">
                  <c:v>123.95</c:v>
                </c:pt>
                <c:pt idx="7437">
                  <c:v>123.96666666666667</c:v>
                </c:pt>
                <c:pt idx="7438">
                  <c:v>123.98333333333333</c:v>
                </c:pt>
                <c:pt idx="7439">
                  <c:v>124</c:v>
                </c:pt>
                <c:pt idx="7440">
                  <c:v>124.01666666666667</c:v>
                </c:pt>
                <c:pt idx="7441">
                  <c:v>124.03333333333333</c:v>
                </c:pt>
                <c:pt idx="7442">
                  <c:v>124.05</c:v>
                </c:pt>
                <c:pt idx="7443">
                  <c:v>124.06666666666666</c:v>
                </c:pt>
                <c:pt idx="7444">
                  <c:v>124.08333333333333</c:v>
                </c:pt>
                <c:pt idx="7445">
                  <c:v>124.1</c:v>
                </c:pt>
                <c:pt idx="7446">
                  <c:v>124.11666666666666</c:v>
                </c:pt>
                <c:pt idx="7447">
                  <c:v>124.13333333333334</c:v>
                </c:pt>
                <c:pt idx="7448">
                  <c:v>124.15</c:v>
                </c:pt>
                <c:pt idx="7449">
                  <c:v>124.16666666666667</c:v>
                </c:pt>
                <c:pt idx="7450">
                  <c:v>124.18333333333334</c:v>
                </c:pt>
                <c:pt idx="7451">
                  <c:v>124.2</c:v>
                </c:pt>
                <c:pt idx="7452">
                  <c:v>124.21666666666667</c:v>
                </c:pt>
                <c:pt idx="7453">
                  <c:v>124.23333333333333</c:v>
                </c:pt>
                <c:pt idx="7454">
                  <c:v>124.25</c:v>
                </c:pt>
                <c:pt idx="7455">
                  <c:v>124.26666666666667</c:v>
                </c:pt>
                <c:pt idx="7456">
                  <c:v>124.28333333333333</c:v>
                </c:pt>
                <c:pt idx="7457">
                  <c:v>124.3</c:v>
                </c:pt>
                <c:pt idx="7458">
                  <c:v>124.31666666666666</c:v>
                </c:pt>
                <c:pt idx="7459">
                  <c:v>124.33333333333333</c:v>
                </c:pt>
                <c:pt idx="7460">
                  <c:v>124.35</c:v>
                </c:pt>
                <c:pt idx="7461">
                  <c:v>124.36666666666666</c:v>
                </c:pt>
                <c:pt idx="7462">
                  <c:v>124.38333333333334</c:v>
                </c:pt>
                <c:pt idx="7463">
                  <c:v>124.4</c:v>
                </c:pt>
                <c:pt idx="7464">
                  <c:v>124.41666666666667</c:v>
                </c:pt>
                <c:pt idx="7465">
                  <c:v>124.43333333333334</c:v>
                </c:pt>
                <c:pt idx="7466">
                  <c:v>124.45</c:v>
                </c:pt>
                <c:pt idx="7467">
                  <c:v>124.46666666666667</c:v>
                </c:pt>
                <c:pt idx="7468">
                  <c:v>124.48333333333333</c:v>
                </c:pt>
                <c:pt idx="7469">
                  <c:v>124.5</c:v>
                </c:pt>
                <c:pt idx="7470">
                  <c:v>124.51666666666667</c:v>
                </c:pt>
                <c:pt idx="7471">
                  <c:v>124.53333333333333</c:v>
                </c:pt>
                <c:pt idx="7472">
                  <c:v>124.55</c:v>
                </c:pt>
                <c:pt idx="7473">
                  <c:v>124.56666666666666</c:v>
                </c:pt>
                <c:pt idx="7474">
                  <c:v>124.58333333333333</c:v>
                </c:pt>
                <c:pt idx="7475">
                  <c:v>124.6</c:v>
                </c:pt>
                <c:pt idx="7476">
                  <c:v>124.61666666666666</c:v>
                </c:pt>
                <c:pt idx="7477">
                  <c:v>124.63333333333334</c:v>
                </c:pt>
                <c:pt idx="7478">
                  <c:v>124.65</c:v>
                </c:pt>
                <c:pt idx="7479">
                  <c:v>124.66666666666667</c:v>
                </c:pt>
                <c:pt idx="7480">
                  <c:v>124.68333333333334</c:v>
                </c:pt>
                <c:pt idx="7481">
                  <c:v>124.7</c:v>
                </c:pt>
                <c:pt idx="7482">
                  <c:v>124.71666666666667</c:v>
                </c:pt>
                <c:pt idx="7483">
                  <c:v>124.73333333333333</c:v>
                </c:pt>
                <c:pt idx="7484">
                  <c:v>124.75</c:v>
                </c:pt>
                <c:pt idx="7485">
                  <c:v>124.76666666666667</c:v>
                </c:pt>
                <c:pt idx="7486">
                  <c:v>124.78333333333333</c:v>
                </c:pt>
                <c:pt idx="7487">
                  <c:v>124.8</c:v>
                </c:pt>
                <c:pt idx="7488">
                  <c:v>124.81666666666666</c:v>
                </c:pt>
                <c:pt idx="7489">
                  <c:v>124.83333333333333</c:v>
                </c:pt>
                <c:pt idx="7490">
                  <c:v>124.85</c:v>
                </c:pt>
                <c:pt idx="7491">
                  <c:v>124.86666666666666</c:v>
                </c:pt>
                <c:pt idx="7492">
                  <c:v>124.88333333333334</c:v>
                </c:pt>
                <c:pt idx="7493">
                  <c:v>124.9</c:v>
                </c:pt>
                <c:pt idx="7494">
                  <c:v>124.91666666666667</c:v>
                </c:pt>
                <c:pt idx="7495">
                  <c:v>124.93333333333334</c:v>
                </c:pt>
                <c:pt idx="7496">
                  <c:v>124.95</c:v>
                </c:pt>
                <c:pt idx="7497">
                  <c:v>124.96666666666667</c:v>
                </c:pt>
                <c:pt idx="7498">
                  <c:v>124.98333333333333</c:v>
                </c:pt>
                <c:pt idx="7499">
                  <c:v>125</c:v>
                </c:pt>
                <c:pt idx="7500">
                  <c:v>125.01666666666667</c:v>
                </c:pt>
                <c:pt idx="7501">
                  <c:v>125.03333333333333</c:v>
                </c:pt>
                <c:pt idx="7502">
                  <c:v>125.05</c:v>
                </c:pt>
                <c:pt idx="7503">
                  <c:v>125.06666666666666</c:v>
                </c:pt>
                <c:pt idx="7504">
                  <c:v>125.08333333333333</c:v>
                </c:pt>
                <c:pt idx="7505">
                  <c:v>125.1</c:v>
                </c:pt>
                <c:pt idx="7506">
                  <c:v>125.11666666666666</c:v>
                </c:pt>
                <c:pt idx="7507">
                  <c:v>125.13333333333334</c:v>
                </c:pt>
                <c:pt idx="7508">
                  <c:v>125.15</c:v>
                </c:pt>
                <c:pt idx="7509">
                  <c:v>125.16666666666667</c:v>
                </c:pt>
                <c:pt idx="7510">
                  <c:v>125.18333333333334</c:v>
                </c:pt>
                <c:pt idx="7511">
                  <c:v>125.2</c:v>
                </c:pt>
                <c:pt idx="7512">
                  <c:v>125.21666666666667</c:v>
                </c:pt>
                <c:pt idx="7513">
                  <c:v>125.23333333333333</c:v>
                </c:pt>
                <c:pt idx="7514">
                  <c:v>125.25</c:v>
                </c:pt>
                <c:pt idx="7515">
                  <c:v>125.26666666666667</c:v>
                </c:pt>
                <c:pt idx="7516">
                  <c:v>125.28333333333333</c:v>
                </c:pt>
                <c:pt idx="7517">
                  <c:v>125.3</c:v>
                </c:pt>
                <c:pt idx="7518">
                  <c:v>125.31666666666666</c:v>
                </c:pt>
                <c:pt idx="7519">
                  <c:v>125.33333333333333</c:v>
                </c:pt>
                <c:pt idx="7520">
                  <c:v>125.35</c:v>
                </c:pt>
                <c:pt idx="7521">
                  <c:v>125.36666666666666</c:v>
                </c:pt>
                <c:pt idx="7522">
                  <c:v>125.38333333333334</c:v>
                </c:pt>
                <c:pt idx="7523">
                  <c:v>125.4</c:v>
                </c:pt>
                <c:pt idx="7524">
                  <c:v>125.41666666666667</c:v>
                </c:pt>
                <c:pt idx="7525">
                  <c:v>125.43333333333334</c:v>
                </c:pt>
                <c:pt idx="7526">
                  <c:v>125.45</c:v>
                </c:pt>
                <c:pt idx="7527">
                  <c:v>125.46666666666667</c:v>
                </c:pt>
                <c:pt idx="7528">
                  <c:v>125.48333333333333</c:v>
                </c:pt>
                <c:pt idx="7529">
                  <c:v>125.5</c:v>
                </c:pt>
                <c:pt idx="7530">
                  <c:v>125.51666666666667</c:v>
                </c:pt>
                <c:pt idx="7531">
                  <c:v>125.53333333333333</c:v>
                </c:pt>
                <c:pt idx="7532">
                  <c:v>125.55</c:v>
                </c:pt>
                <c:pt idx="7533">
                  <c:v>125.56666666666666</c:v>
                </c:pt>
                <c:pt idx="7534">
                  <c:v>125.58333333333333</c:v>
                </c:pt>
                <c:pt idx="7535">
                  <c:v>125.6</c:v>
                </c:pt>
                <c:pt idx="7536">
                  <c:v>125.61666666666666</c:v>
                </c:pt>
                <c:pt idx="7537">
                  <c:v>125.63333333333334</c:v>
                </c:pt>
                <c:pt idx="7538">
                  <c:v>125.65</c:v>
                </c:pt>
                <c:pt idx="7539">
                  <c:v>125.66666666666667</c:v>
                </c:pt>
                <c:pt idx="7540">
                  <c:v>125.68333333333334</c:v>
                </c:pt>
                <c:pt idx="7541">
                  <c:v>125.7</c:v>
                </c:pt>
                <c:pt idx="7542">
                  <c:v>125.71666666666667</c:v>
                </c:pt>
                <c:pt idx="7543">
                  <c:v>125.73333333333333</c:v>
                </c:pt>
                <c:pt idx="7544">
                  <c:v>125.75</c:v>
                </c:pt>
                <c:pt idx="7545">
                  <c:v>125.76666666666667</c:v>
                </c:pt>
                <c:pt idx="7546">
                  <c:v>125.78333333333333</c:v>
                </c:pt>
                <c:pt idx="7547">
                  <c:v>125.8</c:v>
                </c:pt>
                <c:pt idx="7548">
                  <c:v>125.81666666666666</c:v>
                </c:pt>
                <c:pt idx="7549">
                  <c:v>125.83333333333333</c:v>
                </c:pt>
                <c:pt idx="7550">
                  <c:v>125.85</c:v>
                </c:pt>
                <c:pt idx="7551">
                  <c:v>125.86666666666666</c:v>
                </c:pt>
                <c:pt idx="7552">
                  <c:v>125.88333333333334</c:v>
                </c:pt>
                <c:pt idx="7553">
                  <c:v>125.9</c:v>
                </c:pt>
                <c:pt idx="7554">
                  <c:v>125.91666666666667</c:v>
                </c:pt>
                <c:pt idx="7555">
                  <c:v>125.93333333333334</c:v>
                </c:pt>
                <c:pt idx="7556">
                  <c:v>125.95</c:v>
                </c:pt>
                <c:pt idx="7557">
                  <c:v>125.96666666666667</c:v>
                </c:pt>
                <c:pt idx="7558">
                  <c:v>125.98333333333333</c:v>
                </c:pt>
                <c:pt idx="7559">
                  <c:v>126</c:v>
                </c:pt>
                <c:pt idx="7560">
                  <c:v>126.01666666666667</c:v>
                </c:pt>
                <c:pt idx="7561">
                  <c:v>126.03333333333333</c:v>
                </c:pt>
                <c:pt idx="7562">
                  <c:v>126.05</c:v>
                </c:pt>
                <c:pt idx="7563">
                  <c:v>126.06666666666666</c:v>
                </c:pt>
                <c:pt idx="7564">
                  <c:v>126.08333333333333</c:v>
                </c:pt>
                <c:pt idx="7565">
                  <c:v>126.1</c:v>
                </c:pt>
                <c:pt idx="7566">
                  <c:v>126.11666666666666</c:v>
                </c:pt>
                <c:pt idx="7567">
                  <c:v>126.13333333333334</c:v>
                </c:pt>
                <c:pt idx="7568">
                  <c:v>126.15</c:v>
                </c:pt>
                <c:pt idx="7569">
                  <c:v>126.16666666666667</c:v>
                </c:pt>
                <c:pt idx="7570">
                  <c:v>126.18333333333334</c:v>
                </c:pt>
                <c:pt idx="7571">
                  <c:v>126.2</c:v>
                </c:pt>
                <c:pt idx="7572">
                  <c:v>126.21666666666667</c:v>
                </c:pt>
                <c:pt idx="7573">
                  <c:v>126.23333333333333</c:v>
                </c:pt>
                <c:pt idx="7574">
                  <c:v>126.25</c:v>
                </c:pt>
                <c:pt idx="7575">
                  <c:v>126.26666666666667</c:v>
                </c:pt>
                <c:pt idx="7576">
                  <c:v>126.28333333333333</c:v>
                </c:pt>
                <c:pt idx="7577">
                  <c:v>126.3</c:v>
                </c:pt>
                <c:pt idx="7578">
                  <c:v>126.31666666666666</c:v>
                </c:pt>
                <c:pt idx="7579">
                  <c:v>126.33333333333333</c:v>
                </c:pt>
                <c:pt idx="7580">
                  <c:v>126.35</c:v>
                </c:pt>
                <c:pt idx="7581">
                  <c:v>126.36666666666666</c:v>
                </c:pt>
                <c:pt idx="7582">
                  <c:v>126.38333333333334</c:v>
                </c:pt>
                <c:pt idx="7583">
                  <c:v>126.4</c:v>
                </c:pt>
                <c:pt idx="7584">
                  <c:v>126.41666666666667</c:v>
                </c:pt>
                <c:pt idx="7585">
                  <c:v>126.43333333333334</c:v>
                </c:pt>
                <c:pt idx="7586">
                  <c:v>126.45</c:v>
                </c:pt>
                <c:pt idx="7587">
                  <c:v>126.46666666666667</c:v>
                </c:pt>
                <c:pt idx="7588">
                  <c:v>126.48333333333333</c:v>
                </c:pt>
                <c:pt idx="7589">
                  <c:v>126.5</c:v>
                </c:pt>
                <c:pt idx="7590">
                  <c:v>126.51666666666667</c:v>
                </c:pt>
                <c:pt idx="7591">
                  <c:v>126.53333333333333</c:v>
                </c:pt>
                <c:pt idx="7592">
                  <c:v>126.55</c:v>
                </c:pt>
                <c:pt idx="7593">
                  <c:v>126.56666666666666</c:v>
                </c:pt>
                <c:pt idx="7594">
                  <c:v>126.58333333333333</c:v>
                </c:pt>
                <c:pt idx="7595">
                  <c:v>126.6</c:v>
                </c:pt>
                <c:pt idx="7596">
                  <c:v>126.61666666666666</c:v>
                </c:pt>
                <c:pt idx="7597">
                  <c:v>126.63333333333334</c:v>
                </c:pt>
                <c:pt idx="7598">
                  <c:v>126.65</c:v>
                </c:pt>
                <c:pt idx="7599">
                  <c:v>126.66666666666667</c:v>
                </c:pt>
                <c:pt idx="7600">
                  <c:v>126.68333333333334</c:v>
                </c:pt>
                <c:pt idx="7601">
                  <c:v>126.7</c:v>
                </c:pt>
                <c:pt idx="7602">
                  <c:v>126.71666666666667</c:v>
                </c:pt>
                <c:pt idx="7603">
                  <c:v>126.73333333333333</c:v>
                </c:pt>
                <c:pt idx="7604">
                  <c:v>126.75</c:v>
                </c:pt>
                <c:pt idx="7605">
                  <c:v>126.76666666666667</c:v>
                </c:pt>
                <c:pt idx="7606">
                  <c:v>126.78333333333333</c:v>
                </c:pt>
                <c:pt idx="7607">
                  <c:v>126.8</c:v>
                </c:pt>
                <c:pt idx="7608">
                  <c:v>126.81666666666666</c:v>
                </c:pt>
                <c:pt idx="7609">
                  <c:v>126.83333333333333</c:v>
                </c:pt>
                <c:pt idx="7610">
                  <c:v>126.85</c:v>
                </c:pt>
                <c:pt idx="7611">
                  <c:v>126.86666666666666</c:v>
                </c:pt>
                <c:pt idx="7612">
                  <c:v>126.88333333333334</c:v>
                </c:pt>
                <c:pt idx="7613">
                  <c:v>126.9</c:v>
                </c:pt>
                <c:pt idx="7614">
                  <c:v>126.91666666666667</c:v>
                </c:pt>
                <c:pt idx="7615">
                  <c:v>126.93333333333334</c:v>
                </c:pt>
                <c:pt idx="7616">
                  <c:v>126.95</c:v>
                </c:pt>
                <c:pt idx="7617">
                  <c:v>126.96666666666667</c:v>
                </c:pt>
                <c:pt idx="7618">
                  <c:v>126.98333333333333</c:v>
                </c:pt>
                <c:pt idx="7619">
                  <c:v>127</c:v>
                </c:pt>
                <c:pt idx="7620">
                  <c:v>127.01666666666667</c:v>
                </c:pt>
                <c:pt idx="7621">
                  <c:v>127.03333333333333</c:v>
                </c:pt>
                <c:pt idx="7622">
                  <c:v>127.05</c:v>
                </c:pt>
                <c:pt idx="7623">
                  <c:v>127.06666666666666</c:v>
                </c:pt>
                <c:pt idx="7624">
                  <c:v>127.08333333333333</c:v>
                </c:pt>
                <c:pt idx="7625">
                  <c:v>127.1</c:v>
                </c:pt>
                <c:pt idx="7626">
                  <c:v>127.11666666666666</c:v>
                </c:pt>
                <c:pt idx="7627">
                  <c:v>127.13333333333334</c:v>
                </c:pt>
                <c:pt idx="7628">
                  <c:v>127.15</c:v>
                </c:pt>
                <c:pt idx="7629">
                  <c:v>127.16666666666667</c:v>
                </c:pt>
                <c:pt idx="7630">
                  <c:v>127.18333333333334</c:v>
                </c:pt>
                <c:pt idx="7631">
                  <c:v>127.2</c:v>
                </c:pt>
                <c:pt idx="7632">
                  <c:v>127.21666666666667</c:v>
                </c:pt>
                <c:pt idx="7633">
                  <c:v>127.23333333333333</c:v>
                </c:pt>
                <c:pt idx="7634">
                  <c:v>127.25</c:v>
                </c:pt>
                <c:pt idx="7635">
                  <c:v>127.26666666666667</c:v>
                </c:pt>
                <c:pt idx="7636">
                  <c:v>127.28333333333333</c:v>
                </c:pt>
                <c:pt idx="7637">
                  <c:v>127.3</c:v>
                </c:pt>
                <c:pt idx="7638">
                  <c:v>127.31666666666666</c:v>
                </c:pt>
                <c:pt idx="7639">
                  <c:v>127.33333333333333</c:v>
                </c:pt>
                <c:pt idx="7640">
                  <c:v>127.35</c:v>
                </c:pt>
                <c:pt idx="7641">
                  <c:v>127.36666666666666</c:v>
                </c:pt>
                <c:pt idx="7642">
                  <c:v>127.38333333333334</c:v>
                </c:pt>
                <c:pt idx="7643">
                  <c:v>127.4</c:v>
                </c:pt>
                <c:pt idx="7644">
                  <c:v>127.41666666666667</c:v>
                </c:pt>
                <c:pt idx="7645">
                  <c:v>127.43333333333334</c:v>
                </c:pt>
                <c:pt idx="7646">
                  <c:v>127.45</c:v>
                </c:pt>
                <c:pt idx="7647">
                  <c:v>127.46666666666667</c:v>
                </c:pt>
                <c:pt idx="7648">
                  <c:v>127.48333333333333</c:v>
                </c:pt>
                <c:pt idx="7649">
                  <c:v>127.5</c:v>
                </c:pt>
                <c:pt idx="7650">
                  <c:v>127.51666666666667</c:v>
                </c:pt>
                <c:pt idx="7651">
                  <c:v>127.53333333333333</c:v>
                </c:pt>
                <c:pt idx="7652">
                  <c:v>127.55</c:v>
                </c:pt>
                <c:pt idx="7653">
                  <c:v>127.56666666666666</c:v>
                </c:pt>
                <c:pt idx="7654">
                  <c:v>127.58333333333333</c:v>
                </c:pt>
                <c:pt idx="7655">
                  <c:v>127.6</c:v>
                </c:pt>
                <c:pt idx="7656">
                  <c:v>127.61666666666666</c:v>
                </c:pt>
                <c:pt idx="7657">
                  <c:v>127.63333333333334</c:v>
                </c:pt>
                <c:pt idx="7658">
                  <c:v>127.65</c:v>
                </c:pt>
                <c:pt idx="7659">
                  <c:v>127.66666666666667</c:v>
                </c:pt>
                <c:pt idx="7660">
                  <c:v>127.68333333333334</c:v>
                </c:pt>
                <c:pt idx="7661">
                  <c:v>127.7</c:v>
                </c:pt>
                <c:pt idx="7662">
                  <c:v>127.71666666666667</c:v>
                </c:pt>
                <c:pt idx="7663">
                  <c:v>127.73333333333333</c:v>
                </c:pt>
                <c:pt idx="7664">
                  <c:v>127.75</c:v>
                </c:pt>
                <c:pt idx="7665">
                  <c:v>127.76666666666667</c:v>
                </c:pt>
                <c:pt idx="7666">
                  <c:v>127.78333333333333</c:v>
                </c:pt>
                <c:pt idx="7667">
                  <c:v>127.8</c:v>
                </c:pt>
                <c:pt idx="7668">
                  <c:v>127.81666666666666</c:v>
                </c:pt>
                <c:pt idx="7669">
                  <c:v>127.83333333333333</c:v>
                </c:pt>
                <c:pt idx="7670">
                  <c:v>127.85</c:v>
                </c:pt>
                <c:pt idx="7671">
                  <c:v>127.86666666666666</c:v>
                </c:pt>
                <c:pt idx="7672">
                  <c:v>127.88333333333334</c:v>
                </c:pt>
                <c:pt idx="7673">
                  <c:v>127.9</c:v>
                </c:pt>
                <c:pt idx="7674">
                  <c:v>127.91666666666667</c:v>
                </c:pt>
                <c:pt idx="7675">
                  <c:v>127.93333333333334</c:v>
                </c:pt>
                <c:pt idx="7676">
                  <c:v>127.95</c:v>
                </c:pt>
                <c:pt idx="7677">
                  <c:v>127.96666666666667</c:v>
                </c:pt>
                <c:pt idx="7678">
                  <c:v>127.98333333333333</c:v>
                </c:pt>
                <c:pt idx="7679">
                  <c:v>128</c:v>
                </c:pt>
                <c:pt idx="7680">
                  <c:v>128.01666666666668</c:v>
                </c:pt>
                <c:pt idx="7681">
                  <c:v>128.03333333333333</c:v>
                </c:pt>
                <c:pt idx="7682">
                  <c:v>128.05000000000001</c:v>
                </c:pt>
                <c:pt idx="7683">
                  <c:v>128.06666666666666</c:v>
                </c:pt>
                <c:pt idx="7684">
                  <c:v>128.08333333333334</c:v>
                </c:pt>
                <c:pt idx="7685">
                  <c:v>128.1</c:v>
                </c:pt>
                <c:pt idx="7686">
                  <c:v>128.11666666666667</c:v>
                </c:pt>
                <c:pt idx="7687">
                  <c:v>128.13333333333333</c:v>
                </c:pt>
                <c:pt idx="7688">
                  <c:v>128.15</c:v>
                </c:pt>
                <c:pt idx="7689">
                  <c:v>128.16666666666666</c:v>
                </c:pt>
                <c:pt idx="7690">
                  <c:v>128.18333333333334</c:v>
                </c:pt>
                <c:pt idx="7691">
                  <c:v>128.19999999999999</c:v>
                </c:pt>
                <c:pt idx="7692">
                  <c:v>128.21666666666667</c:v>
                </c:pt>
                <c:pt idx="7693">
                  <c:v>128.23333333333332</c:v>
                </c:pt>
                <c:pt idx="7694">
                  <c:v>128.25</c:v>
                </c:pt>
                <c:pt idx="7695">
                  <c:v>128.26666666666668</c:v>
                </c:pt>
                <c:pt idx="7696">
                  <c:v>128.28333333333333</c:v>
                </c:pt>
                <c:pt idx="7697">
                  <c:v>128.30000000000001</c:v>
                </c:pt>
                <c:pt idx="7698">
                  <c:v>128.31666666666666</c:v>
                </c:pt>
                <c:pt idx="7699">
                  <c:v>128.33333333333334</c:v>
                </c:pt>
                <c:pt idx="7700">
                  <c:v>128.35</c:v>
                </c:pt>
                <c:pt idx="7701">
                  <c:v>128.36666666666667</c:v>
                </c:pt>
                <c:pt idx="7702">
                  <c:v>128.38333333333333</c:v>
                </c:pt>
                <c:pt idx="7703">
                  <c:v>128.4</c:v>
                </c:pt>
                <c:pt idx="7704">
                  <c:v>128.41666666666666</c:v>
                </c:pt>
                <c:pt idx="7705">
                  <c:v>128.43333333333334</c:v>
                </c:pt>
                <c:pt idx="7706">
                  <c:v>128.44999999999999</c:v>
                </c:pt>
                <c:pt idx="7707">
                  <c:v>128.46666666666667</c:v>
                </c:pt>
                <c:pt idx="7708">
                  <c:v>128.48333333333332</c:v>
                </c:pt>
                <c:pt idx="7709">
                  <c:v>128.5</c:v>
                </c:pt>
                <c:pt idx="7710">
                  <c:v>128.51666666666668</c:v>
                </c:pt>
                <c:pt idx="7711">
                  <c:v>128.53333333333333</c:v>
                </c:pt>
                <c:pt idx="7712">
                  <c:v>128.55000000000001</c:v>
                </c:pt>
                <c:pt idx="7713">
                  <c:v>128.56666666666666</c:v>
                </c:pt>
                <c:pt idx="7714">
                  <c:v>128.58333333333334</c:v>
                </c:pt>
                <c:pt idx="7715">
                  <c:v>128.6</c:v>
                </c:pt>
                <c:pt idx="7716">
                  <c:v>128.61666666666667</c:v>
                </c:pt>
                <c:pt idx="7717">
                  <c:v>128.63333333333333</c:v>
                </c:pt>
                <c:pt idx="7718">
                  <c:v>128.65</c:v>
                </c:pt>
                <c:pt idx="7719">
                  <c:v>128.66666666666666</c:v>
                </c:pt>
                <c:pt idx="7720">
                  <c:v>128.68333333333334</c:v>
                </c:pt>
                <c:pt idx="7721">
                  <c:v>128.69999999999999</c:v>
                </c:pt>
                <c:pt idx="7722">
                  <c:v>128.71666666666667</c:v>
                </c:pt>
                <c:pt idx="7723">
                  <c:v>128.73333333333332</c:v>
                </c:pt>
                <c:pt idx="7724">
                  <c:v>128.75</c:v>
                </c:pt>
                <c:pt idx="7725">
                  <c:v>128.76666666666668</c:v>
                </c:pt>
                <c:pt idx="7726">
                  <c:v>128.78333333333333</c:v>
                </c:pt>
                <c:pt idx="7727">
                  <c:v>128.80000000000001</c:v>
                </c:pt>
                <c:pt idx="7728">
                  <c:v>128.81666666666666</c:v>
                </c:pt>
                <c:pt idx="7729">
                  <c:v>128.83333333333334</c:v>
                </c:pt>
                <c:pt idx="7730">
                  <c:v>128.85</c:v>
                </c:pt>
                <c:pt idx="7731">
                  <c:v>128.86666666666667</c:v>
                </c:pt>
                <c:pt idx="7732">
                  <c:v>128.88333333333333</c:v>
                </c:pt>
                <c:pt idx="7733">
                  <c:v>128.9</c:v>
                </c:pt>
                <c:pt idx="7734">
                  <c:v>128.91666666666666</c:v>
                </c:pt>
                <c:pt idx="7735">
                  <c:v>128.93333333333334</c:v>
                </c:pt>
                <c:pt idx="7736">
                  <c:v>128.94999999999999</c:v>
                </c:pt>
                <c:pt idx="7737">
                  <c:v>128.96666666666667</c:v>
                </c:pt>
                <c:pt idx="7738">
                  <c:v>128.98333333333332</c:v>
                </c:pt>
                <c:pt idx="7739">
                  <c:v>129</c:v>
                </c:pt>
                <c:pt idx="7740">
                  <c:v>129.01666666666668</c:v>
                </c:pt>
                <c:pt idx="7741">
                  <c:v>129.03333333333333</c:v>
                </c:pt>
                <c:pt idx="7742">
                  <c:v>129.05000000000001</c:v>
                </c:pt>
                <c:pt idx="7743">
                  <c:v>129.06666666666666</c:v>
                </c:pt>
                <c:pt idx="7744">
                  <c:v>129.08333333333334</c:v>
                </c:pt>
                <c:pt idx="7745">
                  <c:v>129.1</c:v>
                </c:pt>
                <c:pt idx="7746">
                  <c:v>129.11666666666667</c:v>
                </c:pt>
                <c:pt idx="7747">
                  <c:v>129.13333333333333</c:v>
                </c:pt>
                <c:pt idx="7748">
                  <c:v>129.15</c:v>
                </c:pt>
                <c:pt idx="7749">
                  <c:v>129.16666666666666</c:v>
                </c:pt>
                <c:pt idx="7750">
                  <c:v>129.18333333333334</c:v>
                </c:pt>
                <c:pt idx="7751">
                  <c:v>129.19999999999999</c:v>
                </c:pt>
                <c:pt idx="7752">
                  <c:v>129.21666666666667</c:v>
                </c:pt>
                <c:pt idx="7753">
                  <c:v>129.23333333333332</c:v>
                </c:pt>
                <c:pt idx="7754">
                  <c:v>129.25</c:v>
                </c:pt>
                <c:pt idx="7755">
                  <c:v>129.26666666666668</c:v>
                </c:pt>
                <c:pt idx="7756">
                  <c:v>129.28333333333333</c:v>
                </c:pt>
                <c:pt idx="7757">
                  <c:v>129.30000000000001</c:v>
                </c:pt>
                <c:pt idx="7758">
                  <c:v>129.31666666666666</c:v>
                </c:pt>
                <c:pt idx="7759">
                  <c:v>129.33333333333334</c:v>
                </c:pt>
                <c:pt idx="7760">
                  <c:v>129.35</c:v>
                </c:pt>
                <c:pt idx="7761">
                  <c:v>129.36666666666667</c:v>
                </c:pt>
                <c:pt idx="7762">
                  <c:v>129.38333333333333</c:v>
                </c:pt>
                <c:pt idx="7763">
                  <c:v>129.4</c:v>
                </c:pt>
                <c:pt idx="7764">
                  <c:v>129.41666666666666</c:v>
                </c:pt>
                <c:pt idx="7765">
                  <c:v>129.43333333333334</c:v>
                </c:pt>
                <c:pt idx="7766">
                  <c:v>129.44999999999999</c:v>
                </c:pt>
                <c:pt idx="7767">
                  <c:v>129.46666666666667</c:v>
                </c:pt>
                <c:pt idx="7768">
                  <c:v>129.48333333333332</c:v>
                </c:pt>
                <c:pt idx="7769">
                  <c:v>129.5</c:v>
                </c:pt>
                <c:pt idx="7770">
                  <c:v>129.51666666666668</c:v>
                </c:pt>
                <c:pt idx="7771">
                  <c:v>129.53333333333333</c:v>
                </c:pt>
                <c:pt idx="7772">
                  <c:v>129.55000000000001</c:v>
                </c:pt>
                <c:pt idx="7773">
                  <c:v>129.56666666666666</c:v>
                </c:pt>
                <c:pt idx="7774">
                  <c:v>129.58333333333334</c:v>
                </c:pt>
                <c:pt idx="7775">
                  <c:v>129.6</c:v>
                </c:pt>
                <c:pt idx="7776">
                  <c:v>129.61666666666667</c:v>
                </c:pt>
                <c:pt idx="7777">
                  <c:v>129.63333333333333</c:v>
                </c:pt>
                <c:pt idx="7778">
                  <c:v>129.65</c:v>
                </c:pt>
                <c:pt idx="7779">
                  <c:v>129.66666666666666</c:v>
                </c:pt>
                <c:pt idx="7780">
                  <c:v>129.68333333333334</c:v>
                </c:pt>
                <c:pt idx="7781">
                  <c:v>129.69999999999999</c:v>
                </c:pt>
                <c:pt idx="7782">
                  <c:v>129.71666666666667</c:v>
                </c:pt>
                <c:pt idx="7783">
                  <c:v>129.73333333333332</c:v>
                </c:pt>
                <c:pt idx="7784">
                  <c:v>129.75</c:v>
                </c:pt>
                <c:pt idx="7785">
                  <c:v>129.76666666666668</c:v>
                </c:pt>
                <c:pt idx="7786">
                  <c:v>129.78333333333333</c:v>
                </c:pt>
                <c:pt idx="7787">
                  <c:v>129.80000000000001</c:v>
                </c:pt>
                <c:pt idx="7788">
                  <c:v>129.81666666666666</c:v>
                </c:pt>
                <c:pt idx="7789">
                  <c:v>129.83333333333334</c:v>
                </c:pt>
                <c:pt idx="7790">
                  <c:v>129.85</c:v>
                </c:pt>
                <c:pt idx="7791">
                  <c:v>129.86666666666667</c:v>
                </c:pt>
                <c:pt idx="7792">
                  <c:v>129.88333333333333</c:v>
                </c:pt>
                <c:pt idx="7793">
                  <c:v>129.9</c:v>
                </c:pt>
                <c:pt idx="7794">
                  <c:v>129.91666666666666</c:v>
                </c:pt>
                <c:pt idx="7795">
                  <c:v>129.93333333333334</c:v>
                </c:pt>
                <c:pt idx="7796">
                  <c:v>129.94999999999999</c:v>
                </c:pt>
                <c:pt idx="7797">
                  <c:v>129.96666666666667</c:v>
                </c:pt>
                <c:pt idx="7798">
                  <c:v>129.98333333333332</c:v>
                </c:pt>
                <c:pt idx="7799">
                  <c:v>130</c:v>
                </c:pt>
                <c:pt idx="7800">
                  <c:v>130.01666666666668</c:v>
                </c:pt>
                <c:pt idx="7801">
                  <c:v>130.03333333333333</c:v>
                </c:pt>
                <c:pt idx="7802">
                  <c:v>130.05000000000001</c:v>
                </c:pt>
                <c:pt idx="7803">
                  <c:v>130.06666666666666</c:v>
                </c:pt>
                <c:pt idx="7804">
                  <c:v>130.08333333333334</c:v>
                </c:pt>
                <c:pt idx="7805">
                  <c:v>130.1</c:v>
                </c:pt>
                <c:pt idx="7806">
                  <c:v>130.11666666666667</c:v>
                </c:pt>
                <c:pt idx="7807">
                  <c:v>130.13333333333333</c:v>
                </c:pt>
                <c:pt idx="7808">
                  <c:v>130.15</c:v>
                </c:pt>
                <c:pt idx="7809">
                  <c:v>130.16666666666666</c:v>
                </c:pt>
                <c:pt idx="7810">
                  <c:v>130.18333333333334</c:v>
                </c:pt>
                <c:pt idx="7811">
                  <c:v>130.19999999999999</c:v>
                </c:pt>
                <c:pt idx="7812">
                  <c:v>130.21666666666667</c:v>
                </c:pt>
                <c:pt idx="7813">
                  <c:v>130.23333333333332</c:v>
                </c:pt>
                <c:pt idx="7814">
                  <c:v>130.25</c:v>
                </c:pt>
                <c:pt idx="7815">
                  <c:v>130.26666666666668</c:v>
                </c:pt>
                <c:pt idx="7816">
                  <c:v>130.28333333333333</c:v>
                </c:pt>
                <c:pt idx="7817">
                  <c:v>130.30000000000001</c:v>
                </c:pt>
                <c:pt idx="7818">
                  <c:v>130.31666666666666</c:v>
                </c:pt>
                <c:pt idx="7819">
                  <c:v>130.33333333333334</c:v>
                </c:pt>
                <c:pt idx="7820">
                  <c:v>130.35</c:v>
                </c:pt>
                <c:pt idx="7821">
                  <c:v>130.36666666666667</c:v>
                </c:pt>
                <c:pt idx="7822">
                  <c:v>130.38333333333333</c:v>
                </c:pt>
                <c:pt idx="7823">
                  <c:v>130.4</c:v>
                </c:pt>
                <c:pt idx="7824">
                  <c:v>130.41666666666666</c:v>
                </c:pt>
                <c:pt idx="7825">
                  <c:v>130.43333333333334</c:v>
                </c:pt>
                <c:pt idx="7826">
                  <c:v>130.44999999999999</c:v>
                </c:pt>
                <c:pt idx="7827">
                  <c:v>130.46666666666667</c:v>
                </c:pt>
                <c:pt idx="7828">
                  <c:v>130.48333333333332</c:v>
                </c:pt>
                <c:pt idx="7829">
                  <c:v>130.5</c:v>
                </c:pt>
                <c:pt idx="7830">
                  <c:v>130.51666666666668</c:v>
                </c:pt>
                <c:pt idx="7831">
                  <c:v>130.53333333333333</c:v>
                </c:pt>
                <c:pt idx="7832">
                  <c:v>130.55000000000001</c:v>
                </c:pt>
                <c:pt idx="7833">
                  <c:v>130.56666666666666</c:v>
                </c:pt>
                <c:pt idx="7834">
                  <c:v>130.58333333333334</c:v>
                </c:pt>
                <c:pt idx="7835">
                  <c:v>130.6</c:v>
                </c:pt>
                <c:pt idx="7836">
                  <c:v>130.61666666666667</c:v>
                </c:pt>
                <c:pt idx="7837">
                  <c:v>130.63333333333333</c:v>
                </c:pt>
                <c:pt idx="7838">
                  <c:v>130.65</c:v>
                </c:pt>
                <c:pt idx="7839">
                  <c:v>130.66666666666666</c:v>
                </c:pt>
                <c:pt idx="7840">
                  <c:v>130.68333333333334</c:v>
                </c:pt>
                <c:pt idx="7841">
                  <c:v>130.69999999999999</c:v>
                </c:pt>
                <c:pt idx="7842">
                  <c:v>130.71666666666667</c:v>
                </c:pt>
                <c:pt idx="7843">
                  <c:v>130.73333333333332</c:v>
                </c:pt>
                <c:pt idx="7844">
                  <c:v>130.75</c:v>
                </c:pt>
                <c:pt idx="7845">
                  <c:v>130.76666666666668</c:v>
                </c:pt>
                <c:pt idx="7846">
                  <c:v>130.78333333333333</c:v>
                </c:pt>
                <c:pt idx="7847">
                  <c:v>130.80000000000001</c:v>
                </c:pt>
                <c:pt idx="7848">
                  <c:v>130.81666666666666</c:v>
                </c:pt>
                <c:pt idx="7849">
                  <c:v>130.83333333333334</c:v>
                </c:pt>
                <c:pt idx="7850">
                  <c:v>130.85</c:v>
                </c:pt>
                <c:pt idx="7851">
                  <c:v>130.86666666666667</c:v>
                </c:pt>
                <c:pt idx="7852">
                  <c:v>130.88333333333333</c:v>
                </c:pt>
                <c:pt idx="7853">
                  <c:v>130.9</c:v>
                </c:pt>
                <c:pt idx="7854">
                  <c:v>130.91666666666666</c:v>
                </c:pt>
                <c:pt idx="7855">
                  <c:v>130.93333333333334</c:v>
                </c:pt>
                <c:pt idx="7856">
                  <c:v>130.94999999999999</c:v>
                </c:pt>
                <c:pt idx="7857">
                  <c:v>130.96666666666667</c:v>
                </c:pt>
                <c:pt idx="7858">
                  <c:v>130.98333333333332</c:v>
                </c:pt>
                <c:pt idx="7859">
                  <c:v>131</c:v>
                </c:pt>
                <c:pt idx="7860">
                  <c:v>131.01666666666668</c:v>
                </c:pt>
                <c:pt idx="7861">
                  <c:v>131.03333333333333</c:v>
                </c:pt>
                <c:pt idx="7862">
                  <c:v>131.05000000000001</c:v>
                </c:pt>
                <c:pt idx="7863">
                  <c:v>131.06666666666666</c:v>
                </c:pt>
                <c:pt idx="7864">
                  <c:v>131.08333333333334</c:v>
                </c:pt>
                <c:pt idx="7865">
                  <c:v>131.1</c:v>
                </c:pt>
                <c:pt idx="7866">
                  <c:v>131.11666666666667</c:v>
                </c:pt>
                <c:pt idx="7867">
                  <c:v>131.13333333333333</c:v>
                </c:pt>
                <c:pt idx="7868">
                  <c:v>131.15</c:v>
                </c:pt>
                <c:pt idx="7869">
                  <c:v>131.16666666666666</c:v>
                </c:pt>
                <c:pt idx="7870">
                  <c:v>131.18333333333334</c:v>
                </c:pt>
                <c:pt idx="7871">
                  <c:v>131.19999999999999</c:v>
                </c:pt>
                <c:pt idx="7872">
                  <c:v>131.21666666666667</c:v>
                </c:pt>
                <c:pt idx="7873">
                  <c:v>131.23333333333332</c:v>
                </c:pt>
                <c:pt idx="7874">
                  <c:v>131.25</c:v>
                </c:pt>
                <c:pt idx="7875">
                  <c:v>131.26666666666668</c:v>
                </c:pt>
                <c:pt idx="7876">
                  <c:v>131.28333333333333</c:v>
                </c:pt>
                <c:pt idx="7877">
                  <c:v>131.30000000000001</c:v>
                </c:pt>
                <c:pt idx="7878">
                  <c:v>131.31666666666666</c:v>
                </c:pt>
                <c:pt idx="7879">
                  <c:v>131.33333333333334</c:v>
                </c:pt>
                <c:pt idx="7880">
                  <c:v>131.35</c:v>
                </c:pt>
                <c:pt idx="7881">
                  <c:v>131.36666666666667</c:v>
                </c:pt>
                <c:pt idx="7882">
                  <c:v>131.38333333333333</c:v>
                </c:pt>
                <c:pt idx="7883">
                  <c:v>131.4</c:v>
                </c:pt>
                <c:pt idx="7884">
                  <c:v>131.41666666666666</c:v>
                </c:pt>
                <c:pt idx="7885">
                  <c:v>131.43333333333334</c:v>
                </c:pt>
                <c:pt idx="7886">
                  <c:v>131.44999999999999</c:v>
                </c:pt>
                <c:pt idx="7887">
                  <c:v>131.46666666666667</c:v>
                </c:pt>
                <c:pt idx="7888">
                  <c:v>131.48333333333332</c:v>
                </c:pt>
                <c:pt idx="7889">
                  <c:v>131.5</c:v>
                </c:pt>
                <c:pt idx="7890">
                  <c:v>131.51666666666668</c:v>
                </c:pt>
                <c:pt idx="7891">
                  <c:v>131.53333333333333</c:v>
                </c:pt>
                <c:pt idx="7892">
                  <c:v>131.55000000000001</c:v>
                </c:pt>
                <c:pt idx="7893">
                  <c:v>131.56666666666666</c:v>
                </c:pt>
                <c:pt idx="7894">
                  <c:v>131.58333333333334</c:v>
                </c:pt>
                <c:pt idx="7895">
                  <c:v>131.6</c:v>
                </c:pt>
                <c:pt idx="7896">
                  <c:v>131.61666666666667</c:v>
                </c:pt>
                <c:pt idx="7897">
                  <c:v>131.63333333333333</c:v>
                </c:pt>
                <c:pt idx="7898">
                  <c:v>131.65</c:v>
                </c:pt>
                <c:pt idx="7899">
                  <c:v>131.66666666666666</c:v>
                </c:pt>
                <c:pt idx="7900">
                  <c:v>131.68333333333334</c:v>
                </c:pt>
                <c:pt idx="7901">
                  <c:v>131.69999999999999</c:v>
                </c:pt>
                <c:pt idx="7902">
                  <c:v>131.71666666666667</c:v>
                </c:pt>
                <c:pt idx="7903">
                  <c:v>131.73333333333332</c:v>
                </c:pt>
                <c:pt idx="7904">
                  <c:v>131.75</c:v>
                </c:pt>
                <c:pt idx="7905">
                  <c:v>131.76666666666668</c:v>
                </c:pt>
                <c:pt idx="7906">
                  <c:v>131.78333333333333</c:v>
                </c:pt>
                <c:pt idx="7907">
                  <c:v>131.80000000000001</c:v>
                </c:pt>
                <c:pt idx="7908">
                  <c:v>131.81666666666666</c:v>
                </c:pt>
                <c:pt idx="7909">
                  <c:v>131.83333333333334</c:v>
                </c:pt>
                <c:pt idx="7910">
                  <c:v>131.85</c:v>
                </c:pt>
                <c:pt idx="7911">
                  <c:v>131.86666666666667</c:v>
                </c:pt>
                <c:pt idx="7912">
                  <c:v>131.88333333333333</c:v>
                </c:pt>
                <c:pt idx="7913">
                  <c:v>131.9</c:v>
                </c:pt>
                <c:pt idx="7914">
                  <c:v>131.91666666666666</c:v>
                </c:pt>
                <c:pt idx="7915">
                  <c:v>131.93333333333334</c:v>
                </c:pt>
                <c:pt idx="7916">
                  <c:v>131.94999999999999</c:v>
                </c:pt>
                <c:pt idx="7917">
                  <c:v>131.96666666666667</c:v>
                </c:pt>
                <c:pt idx="7918">
                  <c:v>131.98333333333332</c:v>
                </c:pt>
                <c:pt idx="7919">
                  <c:v>132</c:v>
                </c:pt>
                <c:pt idx="7920">
                  <c:v>132.01666666666668</c:v>
                </c:pt>
                <c:pt idx="7921">
                  <c:v>132.03333333333333</c:v>
                </c:pt>
                <c:pt idx="7922">
                  <c:v>132.05000000000001</c:v>
                </c:pt>
                <c:pt idx="7923">
                  <c:v>132.06666666666666</c:v>
                </c:pt>
                <c:pt idx="7924">
                  <c:v>132.08333333333334</c:v>
                </c:pt>
                <c:pt idx="7925">
                  <c:v>132.1</c:v>
                </c:pt>
                <c:pt idx="7926">
                  <c:v>132.11666666666667</c:v>
                </c:pt>
                <c:pt idx="7927">
                  <c:v>132.13333333333333</c:v>
                </c:pt>
                <c:pt idx="7928">
                  <c:v>132.15</c:v>
                </c:pt>
                <c:pt idx="7929">
                  <c:v>132.16666666666666</c:v>
                </c:pt>
                <c:pt idx="7930">
                  <c:v>132.18333333333334</c:v>
                </c:pt>
                <c:pt idx="7931">
                  <c:v>132.19999999999999</c:v>
                </c:pt>
                <c:pt idx="7932">
                  <c:v>132.21666666666667</c:v>
                </c:pt>
                <c:pt idx="7933">
                  <c:v>132.23333333333332</c:v>
                </c:pt>
                <c:pt idx="7934">
                  <c:v>132.25</c:v>
                </c:pt>
                <c:pt idx="7935">
                  <c:v>132.26666666666668</c:v>
                </c:pt>
                <c:pt idx="7936">
                  <c:v>132.28333333333333</c:v>
                </c:pt>
                <c:pt idx="7937">
                  <c:v>132.30000000000001</c:v>
                </c:pt>
                <c:pt idx="7938">
                  <c:v>132.31666666666666</c:v>
                </c:pt>
                <c:pt idx="7939">
                  <c:v>132.33333333333334</c:v>
                </c:pt>
                <c:pt idx="7940">
                  <c:v>132.35</c:v>
                </c:pt>
                <c:pt idx="7941">
                  <c:v>132.36666666666667</c:v>
                </c:pt>
                <c:pt idx="7942">
                  <c:v>132.38333333333333</c:v>
                </c:pt>
                <c:pt idx="7943">
                  <c:v>132.4</c:v>
                </c:pt>
                <c:pt idx="7944">
                  <c:v>132.41666666666666</c:v>
                </c:pt>
                <c:pt idx="7945">
                  <c:v>132.43333333333334</c:v>
                </c:pt>
                <c:pt idx="7946">
                  <c:v>132.44999999999999</c:v>
                </c:pt>
                <c:pt idx="7947">
                  <c:v>132.46666666666667</c:v>
                </c:pt>
                <c:pt idx="7948">
                  <c:v>132.48333333333332</c:v>
                </c:pt>
                <c:pt idx="7949">
                  <c:v>132.5</c:v>
                </c:pt>
                <c:pt idx="7950">
                  <c:v>132.51666666666668</c:v>
                </c:pt>
                <c:pt idx="7951">
                  <c:v>132.53333333333333</c:v>
                </c:pt>
                <c:pt idx="7952">
                  <c:v>132.55000000000001</c:v>
                </c:pt>
                <c:pt idx="7953">
                  <c:v>132.56666666666666</c:v>
                </c:pt>
                <c:pt idx="7954">
                  <c:v>132.58333333333334</c:v>
                </c:pt>
                <c:pt idx="7955">
                  <c:v>132.6</c:v>
                </c:pt>
                <c:pt idx="7956">
                  <c:v>132.61666666666667</c:v>
                </c:pt>
                <c:pt idx="7957">
                  <c:v>132.63333333333333</c:v>
                </c:pt>
                <c:pt idx="7958">
                  <c:v>132.65</c:v>
                </c:pt>
                <c:pt idx="7959">
                  <c:v>132.66666666666666</c:v>
                </c:pt>
                <c:pt idx="7960">
                  <c:v>132.68333333333334</c:v>
                </c:pt>
                <c:pt idx="7961">
                  <c:v>132.69999999999999</c:v>
                </c:pt>
                <c:pt idx="7962">
                  <c:v>132.71666666666667</c:v>
                </c:pt>
                <c:pt idx="7963">
                  <c:v>132.73333333333332</c:v>
                </c:pt>
                <c:pt idx="7964">
                  <c:v>132.75</c:v>
                </c:pt>
                <c:pt idx="7965">
                  <c:v>132.76666666666668</c:v>
                </c:pt>
                <c:pt idx="7966">
                  <c:v>132.78333333333333</c:v>
                </c:pt>
                <c:pt idx="7967">
                  <c:v>132.80000000000001</c:v>
                </c:pt>
                <c:pt idx="7968">
                  <c:v>132.81666666666666</c:v>
                </c:pt>
                <c:pt idx="7969">
                  <c:v>132.83333333333334</c:v>
                </c:pt>
                <c:pt idx="7970">
                  <c:v>132.85</c:v>
                </c:pt>
                <c:pt idx="7971">
                  <c:v>132.86666666666667</c:v>
                </c:pt>
                <c:pt idx="7972">
                  <c:v>132.88333333333333</c:v>
                </c:pt>
                <c:pt idx="7973">
                  <c:v>132.9</c:v>
                </c:pt>
                <c:pt idx="7974">
                  <c:v>132.91666666666666</c:v>
                </c:pt>
                <c:pt idx="7975">
                  <c:v>132.93333333333334</c:v>
                </c:pt>
                <c:pt idx="7976">
                  <c:v>132.94999999999999</c:v>
                </c:pt>
                <c:pt idx="7977">
                  <c:v>132.96666666666667</c:v>
                </c:pt>
                <c:pt idx="7978">
                  <c:v>132.98333333333332</c:v>
                </c:pt>
                <c:pt idx="7979">
                  <c:v>133</c:v>
                </c:pt>
                <c:pt idx="7980">
                  <c:v>133.01666666666668</c:v>
                </c:pt>
                <c:pt idx="7981">
                  <c:v>133.03333333333333</c:v>
                </c:pt>
                <c:pt idx="7982">
                  <c:v>133.05000000000001</c:v>
                </c:pt>
                <c:pt idx="7983">
                  <c:v>133.06666666666666</c:v>
                </c:pt>
                <c:pt idx="7984">
                  <c:v>133.08333333333334</c:v>
                </c:pt>
                <c:pt idx="7985">
                  <c:v>133.1</c:v>
                </c:pt>
                <c:pt idx="7986">
                  <c:v>133.11666666666667</c:v>
                </c:pt>
                <c:pt idx="7987">
                  <c:v>133.13333333333333</c:v>
                </c:pt>
                <c:pt idx="7988">
                  <c:v>133.15</c:v>
                </c:pt>
                <c:pt idx="7989">
                  <c:v>133.16666666666666</c:v>
                </c:pt>
                <c:pt idx="7990">
                  <c:v>133.18333333333334</c:v>
                </c:pt>
                <c:pt idx="7991">
                  <c:v>133.19999999999999</c:v>
                </c:pt>
                <c:pt idx="7992">
                  <c:v>133.21666666666667</c:v>
                </c:pt>
                <c:pt idx="7993">
                  <c:v>133.23333333333332</c:v>
                </c:pt>
                <c:pt idx="7994">
                  <c:v>133.25</c:v>
                </c:pt>
                <c:pt idx="7995">
                  <c:v>133.26666666666668</c:v>
                </c:pt>
                <c:pt idx="7996">
                  <c:v>133.28333333333333</c:v>
                </c:pt>
                <c:pt idx="7997">
                  <c:v>133.30000000000001</c:v>
                </c:pt>
                <c:pt idx="7998">
                  <c:v>133.31666666666666</c:v>
                </c:pt>
                <c:pt idx="7999">
                  <c:v>133.33333333333334</c:v>
                </c:pt>
                <c:pt idx="8000">
                  <c:v>133.35</c:v>
                </c:pt>
                <c:pt idx="8001">
                  <c:v>133.36666666666667</c:v>
                </c:pt>
                <c:pt idx="8002">
                  <c:v>133.38333333333333</c:v>
                </c:pt>
                <c:pt idx="8003">
                  <c:v>133.4</c:v>
                </c:pt>
                <c:pt idx="8004">
                  <c:v>133.41666666666666</c:v>
                </c:pt>
                <c:pt idx="8005">
                  <c:v>133.43333333333334</c:v>
                </c:pt>
                <c:pt idx="8006">
                  <c:v>133.44999999999999</c:v>
                </c:pt>
                <c:pt idx="8007">
                  <c:v>133.46666666666667</c:v>
                </c:pt>
                <c:pt idx="8008">
                  <c:v>133.48333333333332</c:v>
                </c:pt>
                <c:pt idx="8009">
                  <c:v>133.5</c:v>
                </c:pt>
                <c:pt idx="8010">
                  <c:v>133.51666666666668</c:v>
                </c:pt>
                <c:pt idx="8011">
                  <c:v>133.53333333333333</c:v>
                </c:pt>
                <c:pt idx="8012">
                  <c:v>133.55000000000001</c:v>
                </c:pt>
                <c:pt idx="8013">
                  <c:v>133.56666666666666</c:v>
                </c:pt>
                <c:pt idx="8014">
                  <c:v>133.58333333333334</c:v>
                </c:pt>
                <c:pt idx="8015">
                  <c:v>133.6</c:v>
                </c:pt>
                <c:pt idx="8016">
                  <c:v>133.61666666666667</c:v>
                </c:pt>
                <c:pt idx="8017">
                  <c:v>133.63333333333333</c:v>
                </c:pt>
                <c:pt idx="8018">
                  <c:v>133.65</c:v>
                </c:pt>
                <c:pt idx="8019">
                  <c:v>133.66666666666666</c:v>
                </c:pt>
                <c:pt idx="8020">
                  <c:v>133.68333333333334</c:v>
                </c:pt>
                <c:pt idx="8021">
                  <c:v>133.69999999999999</c:v>
                </c:pt>
                <c:pt idx="8022">
                  <c:v>133.71666666666667</c:v>
                </c:pt>
                <c:pt idx="8023">
                  <c:v>133.73333333333332</c:v>
                </c:pt>
                <c:pt idx="8024">
                  <c:v>133.75</c:v>
                </c:pt>
                <c:pt idx="8025">
                  <c:v>133.76666666666668</c:v>
                </c:pt>
                <c:pt idx="8026">
                  <c:v>133.78333333333333</c:v>
                </c:pt>
                <c:pt idx="8027">
                  <c:v>133.80000000000001</c:v>
                </c:pt>
                <c:pt idx="8028">
                  <c:v>133.81666666666666</c:v>
                </c:pt>
                <c:pt idx="8029">
                  <c:v>133.83333333333334</c:v>
                </c:pt>
                <c:pt idx="8030">
                  <c:v>133.85</c:v>
                </c:pt>
                <c:pt idx="8031">
                  <c:v>133.86666666666667</c:v>
                </c:pt>
                <c:pt idx="8032">
                  <c:v>133.88333333333333</c:v>
                </c:pt>
                <c:pt idx="8033">
                  <c:v>133.9</c:v>
                </c:pt>
                <c:pt idx="8034">
                  <c:v>133.91666666666666</c:v>
                </c:pt>
                <c:pt idx="8035">
                  <c:v>133.93333333333334</c:v>
                </c:pt>
                <c:pt idx="8036">
                  <c:v>133.94999999999999</c:v>
                </c:pt>
                <c:pt idx="8037">
                  <c:v>133.96666666666667</c:v>
                </c:pt>
                <c:pt idx="8038">
                  <c:v>133.98333333333332</c:v>
                </c:pt>
                <c:pt idx="8039">
                  <c:v>134</c:v>
                </c:pt>
                <c:pt idx="8040">
                  <c:v>134.01666666666668</c:v>
                </c:pt>
                <c:pt idx="8041">
                  <c:v>134.03333333333333</c:v>
                </c:pt>
                <c:pt idx="8042">
                  <c:v>134.05000000000001</c:v>
                </c:pt>
                <c:pt idx="8043">
                  <c:v>134.06666666666666</c:v>
                </c:pt>
                <c:pt idx="8044">
                  <c:v>134.08333333333334</c:v>
                </c:pt>
                <c:pt idx="8045">
                  <c:v>134.1</c:v>
                </c:pt>
                <c:pt idx="8046">
                  <c:v>134.11666666666667</c:v>
                </c:pt>
                <c:pt idx="8047">
                  <c:v>134.13333333333333</c:v>
                </c:pt>
                <c:pt idx="8048">
                  <c:v>134.15</c:v>
                </c:pt>
                <c:pt idx="8049">
                  <c:v>134.16666666666666</c:v>
                </c:pt>
                <c:pt idx="8050">
                  <c:v>134.18333333333334</c:v>
                </c:pt>
                <c:pt idx="8051">
                  <c:v>134.19999999999999</c:v>
                </c:pt>
                <c:pt idx="8052">
                  <c:v>134.21666666666667</c:v>
                </c:pt>
                <c:pt idx="8053">
                  <c:v>134.23333333333332</c:v>
                </c:pt>
                <c:pt idx="8054">
                  <c:v>134.25</c:v>
                </c:pt>
                <c:pt idx="8055">
                  <c:v>134.26666666666668</c:v>
                </c:pt>
                <c:pt idx="8056">
                  <c:v>134.28333333333333</c:v>
                </c:pt>
                <c:pt idx="8057">
                  <c:v>134.30000000000001</c:v>
                </c:pt>
                <c:pt idx="8058">
                  <c:v>134.31666666666666</c:v>
                </c:pt>
                <c:pt idx="8059">
                  <c:v>134.33333333333334</c:v>
                </c:pt>
                <c:pt idx="8060">
                  <c:v>134.35</c:v>
                </c:pt>
                <c:pt idx="8061">
                  <c:v>134.36666666666667</c:v>
                </c:pt>
                <c:pt idx="8062">
                  <c:v>134.38333333333333</c:v>
                </c:pt>
                <c:pt idx="8063">
                  <c:v>134.4</c:v>
                </c:pt>
                <c:pt idx="8064">
                  <c:v>134.41666666666666</c:v>
                </c:pt>
                <c:pt idx="8065">
                  <c:v>134.43333333333334</c:v>
                </c:pt>
                <c:pt idx="8066">
                  <c:v>134.44999999999999</c:v>
                </c:pt>
                <c:pt idx="8067">
                  <c:v>134.46666666666667</c:v>
                </c:pt>
                <c:pt idx="8068">
                  <c:v>134.48333333333332</c:v>
                </c:pt>
                <c:pt idx="8069">
                  <c:v>134.5</c:v>
                </c:pt>
                <c:pt idx="8070">
                  <c:v>134.51666666666668</c:v>
                </c:pt>
                <c:pt idx="8071">
                  <c:v>134.53333333333333</c:v>
                </c:pt>
                <c:pt idx="8072">
                  <c:v>134.55000000000001</c:v>
                </c:pt>
                <c:pt idx="8073">
                  <c:v>134.56666666666666</c:v>
                </c:pt>
                <c:pt idx="8074">
                  <c:v>134.58333333333334</c:v>
                </c:pt>
                <c:pt idx="8075">
                  <c:v>134.6</c:v>
                </c:pt>
                <c:pt idx="8076">
                  <c:v>134.61666666666667</c:v>
                </c:pt>
                <c:pt idx="8077">
                  <c:v>134.63333333333333</c:v>
                </c:pt>
                <c:pt idx="8078">
                  <c:v>134.65</c:v>
                </c:pt>
                <c:pt idx="8079">
                  <c:v>134.66666666666666</c:v>
                </c:pt>
                <c:pt idx="8080">
                  <c:v>134.68333333333334</c:v>
                </c:pt>
                <c:pt idx="8081">
                  <c:v>134.69999999999999</c:v>
                </c:pt>
                <c:pt idx="8082">
                  <c:v>134.71666666666667</c:v>
                </c:pt>
                <c:pt idx="8083">
                  <c:v>134.73333333333332</c:v>
                </c:pt>
                <c:pt idx="8084">
                  <c:v>134.75</c:v>
                </c:pt>
                <c:pt idx="8085">
                  <c:v>134.76666666666668</c:v>
                </c:pt>
                <c:pt idx="8086">
                  <c:v>134.78333333333333</c:v>
                </c:pt>
                <c:pt idx="8087">
                  <c:v>134.80000000000001</c:v>
                </c:pt>
                <c:pt idx="8088">
                  <c:v>134.81666666666666</c:v>
                </c:pt>
                <c:pt idx="8089">
                  <c:v>134.83333333333334</c:v>
                </c:pt>
                <c:pt idx="8090">
                  <c:v>134.85</c:v>
                </c:pt>
                <c:pt idx="8091">
                  <c:v>134.86666666666667</c:v>
                </c:pt>
                <c:pt idx="8092">
                  <c:v>134.88333333333333</c:v>
                </c:pt>
                <c:pt idx="8093">
                  <c:v>134.9</c:v>
                </c:pt>
                <c:pt idx="8094">
                  <c:v>134.91666666666666</c:v>
                </c:pt>
                <c:pt idx="8095">
                  <c:v>134.93333333333334</c:v>
                </c:pt>
                <c:pt idx="8096">
                  <c:v>134.94999999999999</c:v>
                </c:pt>
                <c:pt idx="8097">
                  <c:v>134.96666666666667</c:v>
                </c:pt>
                <c:pt idx="8098">
                  <c:v>134.98333333333332</c:v>
                </c:pt>
                <c:pt idx="8099">
                  <c:v>135</c:v>
                </c:pt>
                <c:pt idx="8100">
                  <c:v>135.01666666666668</c:v>
                </c:pt>
                <c:pt idx="8101">
                  <c:v>135.03333333333333</c:v>
                </c:pt>
                <c:pt idx="8102">
                  <c:v>135.05000000000001</c:v>
                </c:pt>
                <c:pt idx="8103">
                  <c:v>135.06666666666666</c:v>
                </c:pt>
                <c:pt idx="8104">
                  <c:v>135.08333333333334</c:v>
                </c:pt>
                <c:pt idx="8105">
                  <c:v>135.1</c:v>
                </c:pt>
                <c:pt idx="8106">
                  <c:v>135.11666666666667</c:v>
                </c:pt>
                <c:pt idx="8107">
                  <c:v>135.13333333333333</c:v>
                </c:pt>
                <c:pt idx="8108">
                  <c:v>135.15</c:v>
                </c:pt>
                <c:pt idx="8109">
                  <c:v>135.16666666666666</c:v>
                </c:pt>
                <c:pt idx="8110">
                  <c:v>135.18333333333334</c:v>
                </c:pt>
                <c:pt idx="8111">
                  <c:v>135.19999999999999</c:v>
                </c:pt>
                <c:pt idx="8112">
                  <c:v>135.21666666666667</c:v>
                </c:pt>
                <c:pt idx="8113">
                  <c:v>135.23333333333332</c:v>
                </c:pt>
                <c:pt idx="8114">
                  <c:v>135.25</c:v>
                </c:pt>
                <c:pt idx="8115">
                  <c:v>135.26666666666668</c:v>
                </c:pt>
                <c:pt idx="8116">
                  <c:v>135.28333333333333</c:v>
                </c:pt>
                <c:pt idx="8117">
                  <c:v>135.30000000000001</c:v>
                </c:pt>
                <c:pt idx="8118">
                  <c:v>135.31666666666666</c:v>
                </c:pt>
                <c:pt idx="8119">
                  <c:v>135.33333333333334</c:v>
                </c:pt>
                <c:pt idx="8120">
                  <c:v>135.35</c:v>
                </c:pt>
                <c:pt idx="8121">
                  <c:v>135.36666666666667</c:v>
                </c:pt>
                <c:pt idx="8122">
                  <c:v>135.38333333333333</c:v>
                </c:pt>
                <c:pt idx="8123">
                  <c:v>135.4</c:v>
                </c:pt>
                <c:pt idx="8124">
                  <c:v>135.41666666666666</c:v>
                </c:pt>
                <c:pt idx="8125">
                  <c:v>135.43333333333334</c:v>
                </c:pt>
                <c:pt idx="8126">
                  <c:v>135.44999999999999</c:v>
                </c:pt>
                <c:pt idx="8127">
                  <c:v>135.46666666666667</c:v>
                </c:pt>
                <c:pt idx="8128">
                  <c:v>135.48333333333332</c:v>
                </c:pt>
                <c:pt idx="8129">
                  <c:v>135.5</c:v>
                </c:pt>
                <c:pt idx="8130">
                  <c:v>135.51666666666668</c:v>
                </c:pt>
                <c:pt idx="8131">
                  <c:v>135.53333333333333</c:v>
                </c:pt>
                <c:pt idx="8132">
                  <c:v>135.55000000000001</c:v>
                </c:pt>
                <c:pt idx="8133">
                  <c:v>135.56666666666666</c:v>
                </c:pt>
                <c:pt idx="8134">
                  <c:v>135.58333333333334</c:v>
                </c:pt>
                <c:pt idx="8135">
                  <c:v>135.6</c:v>
                </c:pt>
                <c:pt idx="8136">
                  <c:v>135.61666666666667</c:v>
                </c:pt>
                <c:pt idx="8137">
                  <c:v>135.63333333333333</c:v>
                </c:pt>
                <c:pt idx="8138">
                  <c:v>135.65</c:v>
                </c:pt>
                <c:pt idx="8139">
                  <c:v>135.66666666666666</c:v>
                </c:pt>
                <c:pt idx="8140">
                  <c:v>135.68333333333334</c:v>
                </c:pt>
                <c:pt idx="8141">
                  <c:v>135.69999999999999</c:v>
                </c:pt>
                <c:pt idx="8142">
                  <c:v>135.71666666666667</c:v>
                </c:pt>
                <c:pt idx="8143">
                  <c:v>135.73333333333332</c:v>
                </c:pt>
                <c:pt idx="8144">
                  <c:v>135.75</c:v>
                </c:pt>
                <c:pt idx="8145">
                  <c:v>135.76666666666668</c:v>
                </c:pt>
                <c:pt idx="8146">
                  <c:v>135.78333333333333</c:v>
                </c:pt>
                <c:pt idx="8147">
                  <c:v>135.80000000000001</c:v>
                </c:pt>
                <c:pt idx="8148">
                  <c:v>135.81666666666666</c:v>
                </c:pt>
                <c:pt idx="8149">
                  <c:v>135.83333333333334</c:v>
                </c:pt>
                <c:pt idx="8150">
                  <c:v>135.85</c:v>
                </c:pt>
                <c:pt idx="8151">
                  <c:v>135.86666666666667</c:v>
                </c:pt>
                <c:pt idx="8152">
                  <c:v>135.88333333333333</c:v>
                </c:pt>
                <c:pt idx="8153">
                  <c:v>135.9</c:v>
                </c:pt>
                <c:pt idx="8154">
                  <c:v>135.91666666666666</c:v>
                </c:pt>
                <c:pt idx="8155">
                  <c:v>135.93333333333334</c:v>
                </c:pt>
                <c:pt idx="8156">
                  <c:v>135.94999999999999</c:v>
                </c:pt>
                <c:pt idx="8157">
                  <c:v>135.96666666666667</c:v>
                </c:pt>
                <c:pt idx="8158">
                  <c:v>135.98333333333332</c:v>
                </c:pt>
                <c:pt idx="8159">
                  <c:v>136</c:v>
                </c:pt>
                <c:pt idx="8160">
                  <c:v>136.01666666666668</c:v>
                </c:pt>
                <c:pt idx="8161">
                  <c:v>136.03333333333333</c:v>
                </c:pt>
                <c:pt idx="8162">
                  <c:v>136.05000000000001</c:v>
                </c:pt>
                <c:pt idx="8163">
                  <c:v>136.06666666666666</c:v>
                </c:pt>
                <c:pt idx="8164">
                  <c:v>136.08333333333334</c:v>
                </c:pt>
                <c:pt idx="8165">
                  <c:v>136.1</c:v>
                </c:pt>
                <c:pt idx="8166">
                  <c:v>136.11666666666667</c:v>
                </c:pt>
                <c:pt idx="8167">
                  <c:v>136.13333333333333</c:v>
                </c:pt>
                <c:pt idx="8168">
                  <c:v>136.15</c:v>
                </c:pt>
                <c:pt idx="8169">
                  <c:v>136.16666666666666</c:v>
                </c:pt>
                <c:pt idx="8170">
                  <c:v>136.18333333333334</c:v>
                </c:pt>
                <c:pt idx="8171">
                  <c:v>136.19999999999999</c:v>
                </c:pt>
                <c:pt idx="8172">
                  <c:v>136.21666666666667</c:v>
                </c:pt>
                <c:pt idx="8173">
                  <c:v>136.23333333333332</c:v>
                </c:pt>
                <c:pt idx="8174">
                  <c:v>136.25</c:v>
                </c:pt>
                <c:pt idx="8175">
                  <c:v>136.26666666666668</c:v>
                </c:pt>
                <c:pt idx="8176">
                  <c:v>136.28333333333333</c:v>
                </c:pt>
                <c:pt idx="8177">
                  <c:v>136.30000000000001</c:v>
                </c:pt>
                <c:pt idx="8178">
                  <c:v>136.31666666666666</c:v>
                </c:pt>
                <c:pt idx="8179">
                  <c:v>136.33333333333334</c:v>
                </c:pt>
                <c:pt idx="8180">
                  <c:v>136.35</c:v>
                </c:pt>
                <c:pt idx="8181">
                  <c:v>136.36666666666667</c:v>
                </c:pt>
                <c:pt idx="8182">
                  <c:v>136.38333333333333</c:v>
                </c:pt>
                <c:pt idx="8183">
                  <c:v>136.4</c:v>
                </c:pt>
                <c:pt idx="8184">
                  <c:v>136.41666666666666</c:v>
                </c:pt>
                <c:pt idx="8185">
                  <c:v>136.43333333333334</c:v>
                </c:pt>
                <c:pt idx="8186">
                  <c:v>136.44999999999999</c:v>
                </c:pt>
                <c:pt idx="8187">
                  <c:v>136.46666666666667</c:v>
                </c:pt>
                <c:pt idx="8188">
                  <c:v>136.48333333333332</c:v>
                </c:pt>
                <c:pt idx="8189">
                  <c:v>136.5</c:v>
                </c:pt>
                <c:pt idx="8190">
                  <c:v>136.51666666666668</c:v>
                </c:pt>
                <c:pt idx="8191">
                  <c:v>136.53333333333333</c:v>
                </c:pt>
                <c:pt idx="8192">
                  <c:v>136.55000000000001</c:v>
                </c:pt>
                <c:pt idx="8193">
                  <c:v>136.56666666666666</c:v>
                </c:pt>
                <c:pt idx="8194">
                  <c:v>136.58333333333334</c:v>
                </c:pt>
                <c:pt idx="8195">
                  <c:v>136.6</c:v>
                </c:pt>
                <c:pt idx="8196">
                  <c:v>136.61666666666667</c:v>
                </c:pt>
                <c:pt idx="8197">
                  <c:v>136.63333333333333</c:v>
                </c:pt>
                <c:pt idx="8198">
                  <c:v>136.65</c:v>
                </c:pt>
                <c:pt idx="8199">
                  <c:v>136.66666666666666</c:v>
                </c:pt>
                <c:pt idx="8200">
                  <c:v>136.68333333333334</c:v>
                </c:pt>
                <c:pt idx="8201">
                  <c:v>136.69999999999999</c:v>
                </c:pt>
                <c:pt idx="8202">
                  <c:v>136.71666666666667</c:v>
                </c:pt>
                <c:pt idx="8203">
                  <c:v>136.73333333333332</c:v>
                </c:pt>
                <c:pt idx="8204">
                  <c:v>136.75</c:v>
                </c:pt>
                <c:pt idx="8205">
                  <c:v>136.76666666666668</c:v>
                </c:pt>
                <c:pt idx="8206">
                  <c:v>136.78333333333333</c:v>
                </c:pt>
                <c:pt idx="8207">
                  <c:v>136.80000000000001</c:v>
                </c:pt>
                <c:pt idx="8208">
                  <c:v>136.81666666666666</c:v>
                </c:pt>
                <c:pt idx="8209">
                  <c:v>136.83333333333334</c:v>
                </c:pt>
                <c:pt idx="8210">
                  <c:v>136.85</c:v>
                </c:pt>
                <c:pt idx="8211">
                  <c:v>136.86666666666667</c:v>
                </c:pt>
                <c:pt idx="8212">
                  <c:v>136.88333333333333</c:v>
                </c:pt>
                <c:pt idx="8213">
                  <c:v>136.9</c:v>
                </c:pt>
                <c:pt idx="8214">
                  <c:v>136.91666666666666</c:v>
                </c:pt>
                <c:pt idx="8215">
                  <c:v>136.93333333333334</c:v>
                </c:pt>
                <c:pt idx="8216">
                  <c:v>136.94999999999999</c:v>
                </c:pt>
                <c:pt idx="8217">
                  <c:v>136.96666666666667</c:v>
                </c:pt>
                <c:pt idx="8218">
                  <c:v>136.98333333333332</c:v>
                </c:pt>
                <c:pt idx="8219">
                  <c:v>137</c:v>
                </c:pt>
                <c:pt idx="8220">
                  <c:v>137.01666666666668</c:v>
                </c:pt>
                <c:pt idx="8221">
                  <c:v>137.03333333333333</c:v>
                </c:pt>
                <c:pt idx="8222">
                  <c:v>137.05000000000001</c:v>
                </c:pt>
                <c:pt idx="8223">
                  <c:v>137.06666666666666</c:v>
                </c:pt>
                <c:pt idx="8224">
                  <c:v>137.08333333333334</c:v>
                </c:pt>
                <c:pt idx="8225">
                  <c:v>137.1</c:v>
                </c:pt>
                <c:pt idx="8226">
                  <c:v>137.11666666666667</c:v>
                </c:pt>
                <c:pt idx="8227">
                  <c:v>137.13333333333333</c:v>
                </c:pt>
                <c:pt idx="8228">
                  <c:v>137.15</c:v>
                </c:pt>
                <c:pt idx="8229">
                  <c:v>137.16666666666666</c:v>
                </c:pt>
                <c:pt idx="8230">
                  <c:v>137.18333333333334</c:v>
                </c:pt>
                <c:pt idx="8231">
                  <c:v>137.19999999999999</c:v>
                </c:pt>
                <c:pt idx="8232">
                  <c:v>137.21666666666667</c:v>
                </c:pt>
                <c:pt idx="8233">
                  <c:v>137.23333333333332</c:v>
                </c:pt>
                <c:pt idx="8234">
                  <c:v>137.25</c:v>
                </c:pt>
                <c:pt idx="8235">
                  <c:v>137.26666666666668</c:v>
                </c:pt>
                <c:pt idx="8236">
                  <c:v>137.28333333333333</c:v>
                </c:pt>
                <c:pt idx="8237">
                  <c:v>137.30000000000001</c:v>
                </c:pt>
                <c:pt idx="8238">
                  <c:v>137.31666666666666</c:v>
                </c:pt>
                <c:pt idx="8239">
                  <c:v>137.33333333333334</c:v>
                </c:pt>
                <c:pt idx="8240">
                  <c:v>137.35</c:v>
                </c:pt>
                <c:pt idx="8241">
                  <c:v>137.36666666666667</c:v>
                </c:pt>
                <c:pt idx="8242">
                  <c:v>137.38333333333333</c:v>
                </c:pt>
                <c:pt idx="8243">
                  <c:v>137.4</c:v>
                </c:pt>
                <c:pt idx="8244">
                  <c:v>137.41666666666666</c:v>
                </c:pt>
                <c:pt idx="8245">
                  <c:v>137.43333333333334</c:v>
                </c:pt>
                <c:pt idx="8246">
                  <c:v>137.44999999999999</c:v>
                </c:pt>
                <c:pt idx="8247">
                  <c:v>137.46666666666667</c:v>
                </c:pt>
                <c:pt idx="8248">
                  <c:v>137.48333333333332</c:v>
                </c:pt>
                <c:pt idx="8249">
                  <c:v>137.5</c:v>
                </c:pt>
                <c:pt idx="8250">
                  <c:v>137.51666666666668</c:v>
                </c:pt>
                <c:pt idx="8251">
                  <c:v>137.53333333333333</c:v>
                </c:pt>
                <c:pt idx="8252">
                  <c:v>137.55000000000001</c:v>
                </c:pt>
                <c:pt idx="8253">
                  <c:v>137.56666666666666</c:v>
                </c:pt>
                <c:pt idx="8254">
                  <c:v>137.58333333333334</c:v>
                </c:pt>
                <c:pt idx="8255">
                  <c:v>137.6</c:v>
                </c:pt>
                <c:pt idx="8256">
                  <c:v>137.61666666666667</c:v>
                </c:pt>
                <c:pt idx="8257">
                  <c:v>137.63333333333333</c:v>
                </c:pt>
                <c:pt idx="8258">
                  <c:v>137.65</c:v>
                </c:pt>
                <c:pt idx="8259">
                  <c:v>137.66666666666666</c:v>
                </c:pt>
                <c:pt idx="8260">
                  <c:v>137.68333333333334</c:v>
                </c:pt>
                <c:pt idx="8261">
                  <c:v>137.69999999999999</c:v>
                </c:pt>
                <c:pt idx="8262">
                  <c:v>137.71666666666667</c:v>
                </c:pt>
                <c:pt idx="8263">
                  <c:v>137.73333333333332</c:v>
                </c:pt>
                <c:pt idx="8264">
                  <c:v>137.75</c:v>
                </c:pt>
                <c:pt idx="8265">
                  <c:v>137.76666666666668</c:v>
                </c:pt>
                <c:pt idx="8266">
                  <c:v>137.78333333333333</c:v>
                </c:pt>
                <c:pt idx="8267">
                  <c:v>137.80000000000001</c:v>
                </c:pt>
                <c:pt idx="8268">
                  <c:v>137.81666666666666</c:v>
                </c:pt>
                <c:pt idx="8269">
                  <c:v>137.83333333333334</c:v>
                </c:pt>
                <c:pt idx="8270">
                  <c:v>137.85</c:v>
                </c:pt>
                <c:pt idx="8271">
                  <c:v>137.86666666666667</c:v>
                </c:pt>
                <c:pt idx="8272">
                  <c:v>137.88333333333333</c:v>
                </c:pt>
                <c:pt idx="8273">
                  <c:v>137.9</c:v>
                </c:pt>
                <c:pt idx="8274">
                  <c:v>137.91666666666666</c:v>
                </c:pt>
                <c:pt idx="8275">
                  <c:v>137.93333333333334</c:v>
                </c:pt>
                <c:pt idx="8276">
                  <c:v>137.94999999999999</c:v>
                </c:pt>
                <c:pt idx="8277">
                  <c:v>137.96666666666667</c:v>
                </c:pt>
                <c:pt idx="8278">
                  <c:v>137.98333333333332</c:v>
                </c:pt>
                <c:pt idx="8279">
                  <c:v>138</c:v>
                </c:pt>
                <c:pt idx="8280">
                  <c:v>138.01666666666668</c:v>
                </c:pt>
                <c:pt idx="8281">
                  <c:v>138.03333333333333</c:v>
                </c:pt>
                <c:pt idx="8282">
                  <c:v>138.05000000000001</c:v>
                </c:pt>
                <c:pt idx="8283">
                  <c:v>138.06666666666666</c:v>
                </c:pt>
                <c:pt idx="8284">
                  <c:v>138.08333333333334</c:v>
                </c:pt>
                <c:pt idx="8285">
                  <c:v>138.1</c:v>
                </c:pt>
                <c:pt idx="8286">
                  <c:v>138.11666666666667</c:v>
                </c:pt>
                <c:pt idx="8287">
                  <c:v>138.13333333333333</c:v>
                </c:pt>
                <c:pt idx="8288">
                  <c:v>138.15</c:v>
                </c:pt>
                <c:pt idx="8289">
                  <c:v>138.16666666666666</c:v>
                </c:pt>
                <c:pt idx="8290">
                  <c:v>138.18333333333334</c:v>
                </c:pt>
                <c:pt idx="8291">
                  <c:v>138.19999999999999</c:v>
                </c:pt>
                <c:pt idx="8292">
                  <c:v>138.21666666666667</c:v>
                </c:pt>
                <c:pt idx="8293">
                  <c:v>138.23333333333332</c:v>
                </c:pt>
                <c:pt idx="8294">
                  <c:v>138.25</c:v>
                </c:pt>
                <c:pt idx="8295">
                  <c:v>138.26666666666668</c:v>
                </c:pt>
                <c:pt idx="8296">
                  <c:v>138.28333333333333</c:v>
                </c:pt>
                <c:pt idx="8297">
                  <c:v>138.30000000000001</c:v>
                </c:pt>
                <c:pt idx="8298">
                  <c:v>138.31666666666666</c:v>
                </c:pt>
                <c:pt idx="8299">
                  <c:v>138.33333333333334</c:v>
                </c:pt>
                <c:pt idx="8300">
                  <c:v>138.35</c:v>
                </c:pt>
                <c:pt idx="8301">
                  <c:v>138.36666666666667</c:v>
                </c:pt>
                <c:pt idx="8302">
                  <c:v>138.38333333333333</c:v>
                </c:pt>
                <c:pt idx="8303">
                  <c:v>138.4</c:v>
                </c:pt>
                <c:pt idx="8304">
                  <c:v>138.41666666666666</c:v>
                </c:pt>
                <c:pt idx="8305">
                  <c:v>138.43333333333334</c:v>
                </c:pt>
                <c:pt idx="8306">
                  <c:v>138.44999999999999</c:v>
                </c:pt>
                <c:pt idx="8307">
                  <c:v>138.46666666666667</c:v>
                </c:pt>
                <c:pt idx="8308">
                  <c:v>138.48333333333332</c:v>
                </c:pt>
                <c:pt idx="8309">
                  <c:v>138.5</c:v>
                </c:pt>
                <c:pt idx="8310">
                  <c:v>138.51666666666668</c:v>
                </c:pt>
                <c:pt idx="8311">
                  <c:v>138.53333333333333</c:v>
                </c:pt>
                <c:pt idx="8312">
                  <c:v>138.55000000000001</c:v>
                </c:pt>
                <c:pt idx="8313">
                  <c:v>138.56666666666666</c:v>
                </c:pt>
                <c:pt idx="8314">
                  <c:v>138.58333333333334</c:v>
                </c:pt>
                <c:pt idx="8315">
                  <c:v>138.6</c:v>
                </c:pt>
                <c:pt idx="8316">
                  <c:v>138.61666666666667</c:v>
                </c:pt>
                <c:pt idx="8317">
                  <c:v>138.63333333333333</c:v>
                </c:pt>
                <c:pt idx="8318">
                  <c:v>138.65</c:v>
                </c:pt>
                <c:pt idx="8319">
                  <c:v>138.66666666666666</c:v>
                </c:pt>
                <c:pt idx="8320">
                  <c:v>138.68333333333334</c:v>
                </c:pt>
                <c:pt idx="8321">
                  <c:v>138.69999999999999</c:v>
                </c:pt>
                <c:pt idx="8322">
                  <c:v>138.71666666666667</c:v>
                </c:pt>
                <c:pt idx="8323">
                  <c:v>138.73333333333332</c:v>
                </c:pt>
                <c:pt idx="8324">
                  <c:v>138.75</c:v>
                </c:pt>
                <c:pt idx="8325">
                  <c:v>138.76666666666668</c:v>
                </c:pt>
                <c:pt idx="8326">
                  <c:v>138.78333333333333</c:v>
                </c:pt>
                <c:pt idx="8327">
                  <c:v>138.80000000000001</c:v>
                </c:pt>
                <c:pt idx="8328">
                  <c:v>138.81666666666666</c:v>
                </c:pt>
                <c:pt idx="8329">
                  <c:v>138.83333333333334</c:v>
                </c:pt>
                <c:pt idx="8330">
                  <c:v>138.85</c:v>
                </c:pt>
                <c:pt idx="8331">
                  <c:v>138.86666666666667</c:v>
                </c:pt>
                <c:pt idx="8332">
                  <c:v>138.88333333333333</c:v>
                </c:pt>
                <c:pt idx="8333">
                  <c:v>138.9</c:v>
                </c:pt>
                <c:pt idx="8334">
                  <c:v>138.91666666666666</c:v>
                </c:pt>
                <c:pt idx="8335">
                  <c:v>138.93333333333334</c:v>
                </c:pt>
                <c:pt idx="8336">
                  <c:v>138.94999999999999</c:v>
                </c:pt>
                <c:pt idx="8337">
                  <c:v>138.96666666666667</c:v>
                </c:pt>
                <c:pt idx="8338">
                  <c:v>138.98333333333332</c:v>
                </c:pt>
                <c:pt idx="8339">
                  <c:v>139</c:v>
                </c:pt>
                <c:pt idx="8340">
                  <c:v>139.01666666666668</c:v>
                </c:pt>
                <c:pt idx="8341">
                  <c:v>139.03333333333333</c:v>
                </c:pt>
                <c:pt idx="8342">
                  <c:v>139.05000000000001</c:v>
                </c:pt>
                <c:pt idx="8343">
                  <c:v>139.06666666666666</c:v>
                </c:pt>
                <c:pt idx="8344">
                  <c:v>139.08333333333334</c:v>
                </c:pt>
                <c:pt idx="8345">
                  <c:v>139.1</c:v>
                </c:pt>
                <c:pt idx="8346">
                  <c:v>139.11666666666667</c:v>
                </c:pt>
                <c:pt idx="8347">
                  <c:v>139.13333333333333</c:v>
                </c:pt>
                <c:pt idx="8348">
                  <c:v>139.15</c:v>
                </c:pt>
                <c:pt idx="8349">
                  <c:v>139.16666666666666</c:v>
                </c:pt>
                <c:pt idx="8350">
                  <c:v>139.18333333333334</c:v>
                </c:pt>
                <c:pt idx="8351">
                  <c:v>139.19999999999999</c:v>
                </c:pt>
                <c:pt idx="8352">
                  <c:v>139.21666666666667</c:v>
                </c:pt>
                <c:pt idx="8353">
                  <c:v>139.23333333333332</c:v>
                </c:pt>
                <c:pt idx="8354">
                  <c:v>139.25</c:v>
                </c:pt>
                <c:pt idx="8355">
                  <c:v>139.26666666666668</c:v>
                </c:pt>
                <c:pt idx="8356">
                  <c:v>139.28333333333333</c:v>
                </c:pt>
                <c:pt idx="8357">
                  <c:v>139.30000000000001</c:v>
                </c:pt>
                <c:pt idx="8358">
                  <c:v>139.31666666666666</c:v>
                </c:pt>
                <c:pt idx="8359">
                  <c:v>139.33333333333334</c:v>
                </c:pt>
                <c:pt idx="8360">
                  <c:v>139.35</c:v>
                </c:pt>
                <c:pt idx="8361">
                  <c:v>139.36666666666667</c:v>
                </c:pt>
                <c:pt idx="8362">
                  <c:v>139.38333333333333</c:v>
                </c:pt>
                <c:pt idx="8363">
                  <c:v>139.4</c:v>
                </c:pt>
                <c:pt idx="8364">
                  <c:v>139.41666666666666</c:v>
                </c:pt>
                <c:pt idx="8365">
                  <c:v>139.43333333333334</c:v>
                </c:pt>
                <c:pt idx="8366">
                  <c:v>139.44999999999999</c:v>
                </c:pt>
                <c:pt idx="8367">
                  <c:v>139.46666666666667</c:v>
                </c:pt>
                <c:pt idx="8368">
                  <c:v>139.48333333333332</c:v>
                </c:pt>
                <c:pt idx="8369">
                  <c:v>139.5</c:v>
                </c:pt>
                <c:pt idx="8370">
                  <c:v>139.51666666666668</c:v>
                </c:pt>
                <c:pt idx="8371">
                  <c:v>139.53333333333333</c:v>
                </c:pt>
                <c:pt idx="8372">
                  <c:v>139.55000000000001</c:v>
                </c:pt>
                <c:pt idx="8373">
                  <c:v>139.56666666666666</c:v>
                </c:pt>
                <c:pt idx="8374">
                  <c:v>139.58333333333334</c:v>
                </c:pt>
                <c:pt idx="8375">
                  <c:v>139.6</c:v>
                </c:pt>
                <c:pt idx="8376">
                  <c:v>139.61666666666667</c:v>
                </c:pt>
                <c:pt idx="8377">
                  <c:v>139.63333333333333</c:v>
                </c:pt>
                <c:pt idx="8378">
                  <c:v>139.65</c:v>
                </c:pt>
                <c:pt idx="8379">
                  <c:v>139.66666666666666</c:v>
                </c:pt>
                <c:pt idx="8380">
                  <c:v>139.68333333333334</c:v>
                </c:pt>
                <c:pt idx="8381">
                  <c:v>139.69999999999999</c:v>
                </c:pt>
                <c:pt idx="8382">
                  <c:v>139.71666666666667</c:v>
                </c:pt>
                <c:pt idx="8383">
                  <c:v>139.73333333333332</c:v>
                </c:pt>
                <c:pt idx="8384">
                  <c:v>139.75</c:v>
                </c:pt>
                <c:pt idx="8385">
                  <c:v>139.76666666666668</c:v>
                </c:pt>
                <c:pt idx="8386">
                  <c:v>139.78333333333333</c:v>
                </c:pt>
                <c:pt idx="8387">
                  <c:v>139.80000000000001</c:v>
                </c:pt>
                <c:pt idx="8388">
                  <c:v>139.81666666666666</c:v>
                </c:pt>
                <c:pt idx="8389">
                  <c:v>139.83333333333334</c:v>
                </c:pt>
                <c:pt idx="8390">
                  <c:v>139.85</c:v>
                </c:pt>
                <c:pt idx="8391">
                  <c:v>139.86666666666667</c:v>
                </c:pt>
                <c:pt idx="8392">
                  <c:v>139.88333333333333</c:v>
                </c:pt>
                <c:pt idx="8393">
                  <c:v>139.9</c:v>
                </c:pt>
                <c:pt idx="8394">
                  <c:v>139.91666666666666</c:v>
                </c:pt>
                <c:pt idx="8395">
                  <c:v>139.93333333333334</c:v>
                </c:pt>
                <c:pt idx="8396">
                  <c:v>139.94999999999999</c:v>
                </c:pt>
                <c:pt idx="8397">
                  <c:v>139.96666666666667</c:v>
                </c:pt>
                <c:pt idx="8398">
                  <c:v>139.98333333333332</c:v>
                </c:pt>
                <c:pt idx="8399">
                  <c:v>140</c:v>
                </c:pt>
                <c:pt idx="8400">
                  <c:v>140.01666666666668</c:v>
                </c:pt>
                <c:pt idx="8401">
                  <c:v>140.03333333333333</c:v>
                </c:pt>
                <c:pt idx="8402">
                  <c:v>140.05000000000001</c:v>
                </c:pt>
                <c:pt idx="8403">
                  <c:v>140.06666666666666</c:v>
                </c:pt>
                <c:pt idx="8404">
                  <c:v>140.08333333333334</c:v>
                </c:pt>
                <c:pt idx="8405">
                  <c:v>140.1</c:v>
                </c:pt>
                <c:pt idx="8406">
                  <c:v>140.11666666666667</c:v>
                </c:pt>
                <c:pt idx="8407">
                  <c:v>140.13333333333333</c:v>
                </c:pt>
                <c:pt idx="8408">
                  <c:v>140.15</c:v>
                </c:pt>
                <c:pt idx="8409">
                  <c:v>140.16666666666666</c:v>
                </c:pt>
                <c:pt idx="8410">
                  <c:v>140.18333333333334</c:v>
                </c:pt>
                <c:pt idx="8411">
                  <c:v>140.19999999999999</c:v>
                </c:pt>
                <c:pt idx="8412">
                  <c:v>140.21666666666667</c:v>
                </c:pt>
                <c:pt idx="8413">
                  <c:v>140.23333333333332</c:v>
                </c:pt>
                <c:pt idx="8414">
                  <c:v>140.25</c:v>
                </c:pt>
                <c:pt idx="8415">
                  <c:v>140.26666666666668</c:v>
                </c:pt>
                <c:pt idx="8416">
                  <c:v>140.28333333333333</c:v>
                </c:pt>
                <c:pt idx="8417">
                  <c:v>140.30000000000001</c:v>
                </c:pt>
                <c:pt idx="8418">
                  <c:v>140.31666666666666</c:v>
                </c:pt>
                <c:pt idx="8419">
                  <c:v>140.33333333333334</c:v>
                </c:pt>
                <c:pt idx="8420">
                  <c:v>140.35</c:v>
                </c:pt>
                <c:pt idx="8421">
                  <c:v>140.36666666666667</c:v>
                </c:pt>
                <c:pt idx="8422">
                  <c:v>140.38333333333333</c:v>
                </c:pt>
                <c:pt idx="8423">
                  <c:v>140.4</c:v>
                </c:pt>
                <c:pt idx="8424">
                  <c:v>140.41666666666666</c:v>
                </c:pt>
                <c:pt idx="8425">
                  <c:v>140.43333333333334</c:v>
                </c:pt>
                <c:pt idx="8426">
                  <c:v>140.44999999999999</c:v>
                </c:pt>
                <c:pt idx="8427">
                  <c:v>140.46666666666667</c:v>
                </c:pt>
                <c:pt idx="8428">
                  <c:v>140.48333333333332</c:v>
                </c:pt>
                <c:pt idx="8429">
                  <c:v>140.5</c:v>
                </c:pt>
                <c:pt idx="8430">
                  <c:v>140.51666666666668</c:v>
                </c:pt>
                <c:pt idx="8431">
                  <c:v>140.53333333333333</c:v>
                </c:pt>
                <c:pt idx="8432">
                  <c:v>140.55000000000001</c:v>
                </c:pt>
                <c:pt idx="8433">
                  <c:v>140.56666666666666</c:v>
                </c:pt>
                <c:pt idx="8434">
                  <c:v>140.58333333333334</c:v>
                </c:pt>
                <c:pt idx="8435">
                  <c:v>140.6</c:v>
                </c:pt>
                <c:pt idx="8436">
                  <c:v>140.61666666666667</c:v>
                </c:pt>
                <c:pt idx="8437">
                  <c:v>140.63333333333333</c:v>
                </c:pt>
                <c:pt idx="8438">
                  <c:v>140.65</c:v>
                </c:pt>
                <c:pt idx="8439">
                  <c:v>140.66666666666666</c:v>
                </c:pt>
                <c:pt idx="8440">
                  <c:v>140.68333333333334</c:v>
                </c:pt>
                <c:pt idx="8441">
                  <c:v>140.69999999999999</c:v>
                </c:pt>
                <c:pt idx="8442">
                  <c:v>140.71666666666667</c:v>
                </c:pt>
                <c:pt idx="8443">
                  <c:v>140.73333333333332</c:v>
                </c:pt>
                <c:pt idx="8444">
                  <c:v>140.75</c:v>
                </c:pt>
                <c:pt idx="8445">
                  <c:v>140.76666666666668</c:v>
                </c:pt>
                <c:pt idx="8446">
                  <c:v>140.78333333333333</c:v>
                </c:pt>
                <c:pt idx="8447">
                  <c:v>140.80000000000001</c:v>
                </c:pt>
                <c:pt idx="8448">
                  <c:v>140.81666666666666</c:v>
                </c:pt>
                <c:pt idx="8449">
                  <c:v>140.83333333333334</c:v>
                </c:pt>
                <c:pt idx="8450">
                  <c:v>140.85</c:v>
                </c:pt>
                <c:pt idx="8451">
                  <c:v>140.86666666666667</c:v>
                </c:pt>
                <c:pt idx="8452">
                  <c:v>140.88333333333333</c:v>
                </c:pt>
                <c:pt idx="8453">
                  <c:v>140.9</c:v>
                </c:pt>
                <c:pt idx="8454">
                  <c:v>140.91666666666666</c:v>
                </c:pt>
                <c:pt idx="8455">
                  <c:v>140.93333333333334</c:v>
                </c:pt>
                <c:pt idx="8456">
                  <c:v>140.94999999999999</c:v>
                </c:pt>
                <c:pt idx="8457">
                  <c:v>140.96666666666667</c:v>
                </c:pt>
                <c:pt idx="8458">
                  <c:v>140.98333333333332</c:v>
                </c:pt>
                <c:pt idx="8459">
                  <c:v>141</c:v>
                </c:pt>
                <c:pt idx="8460">
                  <c:v>141.01666666666668</c:v>
                </c:pt>
                <c:pt idx="8461">
                  <c:v>141.03333333333333</c:v>
                </c:pt>
                <c:pt idx="8462">
                  <c:v>141.05000000000001</c:v>
                </c:pt>
                <c:pt idx="8463">
                  <c:v>141.06666666666666</c:v>
                </c:pt>
                <c:pt idx="8464">
                  <c:v>141.08333333333334</c:v>
                </c:pt>
                <c:pt idx="8465">
                  <c:v>141.1</c:v>
                </c:pt>
                <c:pt idx="8466">
                  <c:v>141.11666666666667</c:v>
                </c:pt>
                <c:pt idx="8467">
                  <c:v>141.13333333333333</c:v>
                </c:pt>
                <c:pt idx="8468">
                  <c:v>141.15</c:v>
                </c:pt>
                <c:pt idx="8469">
                  <c:v>141.16666666666666</c:v>
                </c:pt>
                <c:pt idx="8470">
                  <c:v>141.18333333333334</c:v>
                </c:pt>
                <c:pt idx="8471">
                  <c:v>141.19999999999999</c:v>
                </c:pt>
                <c:pt idx="8472">
                  <c:v>141.21666666666667</c:v>
                </c:pt>
                <c:pt idx="8473">
                  <c:v>141.23333333333332</c:v>
                </c:pt>
                <c:pt idx="8474">
                  <c:v>141.25</c:v>
                </c:pt>
                <c:pt idx="8475">
                  <c:v>141.26666666666668</c:v>
                </c:pt>
                <c:pt idx="8476">
                  <c:v>141.28333333333333</c:v>
                </c:pt>
                <c:pt idx="8477">
                  <c:v>141.30000000000001</c:v>
                </c:pt>
                <c:pt idx="8478">
                  <c:v>141.31666666666666</c:v>
                </c:pt>
                <c:pt idx="8479">
                  <c:v>141.33333333333334</c:v>
                </c:pt>
                <c:pt idx="8480">
                  <c:v>141.35</c:v>
                </c:pt>
                <c:pt idx="8481">
                  <c:v>141.36666666666667</c:v>
                </c:pt>
                <c:pt idx="8482">
                  <c:v>141.38333333333333</c:v>
                </c:pt>
                <c:pt idx="8483">
                  <c:v>141.4</c:v>
                </c:pt>
                <c:pt idx="8484">
                  <c:v>141.41666666666666</c:v>
                </c:pt>
                <c:pt idx="8485">
                  <c:v>141.43333333333334</c:v>
                </c:pt>
                <c:pt idx="8486">
                  <c:v>141.44999999999999</c:v>
                </c:pt>
                <c:pt idx="8487">
                  <c:v>141.46666666666667</c:v>
                </c:pt>
                <c:pt idx="8488">
                  <c:v>141.48333333333332</c:v>
                </c:pt>
                <c:pt idx="8489">
                  <c:v>141.5</c:v>
                </c:pt>
                <c:pt idx="8490">
                  <c:v>141.51666666666668</c:v>
                </c:pt>
                <c:pt idx="8491">
                  <c:v>141.53333333333333</c:v>
                </c:pt>
                <c:pt idx="8492">
                  <c:v>141.55000000000001</c:v>
                </c:pt>
                <c:pt idx="8493">
                  <c:v>141.56666666666666</c:v>
                </c:pt>
                <c:pt idx="8494">
                  <c:v>141.58333333333334</c:v>
                </c:pt>
                <c:pt idx="8495">
                  <c:v>141.6</c:v>
                </c:pt>
                <c:pt idx="8496">
                  <c:v>141.61666666666667</c:v>
                </c:pt>
                <c:pt idx="8497">
                  <c:v>141.63333333333333</c:v>
                </c:pt>
                <c:pt idx="8498">
                  <c:v>141.65</c:v>
                </c:pt>
                <c:pt idx="8499">
                  <c:v>141.66666666666666</c:v>
                </c:pt>
                <c:pt idx="8500">
                  <c:v>141.68333333333334</c:v>
                </c:pt>
                <c:pt idx="8501">
                  <c:v>141.69999999999999</c:v>
                </c:pt>
                <c:pt idx="8502">
                  <c:v>141.71666666666667</c:v>
                </c:pt>
                <c:pt idx="8503">
                  <c:v>141.73333333333332</c:v>
                </c:pt>
                <c:pt idx="8504">
                  <c:v>141.75</c:v>
                </c:pt>
                <c:pt idx="8505">
                  <c:v>141.76666666666668</c:v>
                </c:pt>
                <c:pt idx="8506">
                  <c:v>141.78333333333333</c:v>
                </c:pt>
                <c:pt idx="8507">
                  <c:v>141.80000000000001</c:v>
                </c:pt>
                <c:pt idx="8508">
                  <c:v>141.81666666666666</c:v>
                </c:pt>
                <c:pt idx="8509">
                  <c:v>141.83333333333334</c:v>
                </c:pt>
                <c:pt idx="8510">
                  <c:v>141.85</c:v>
                </c:pt>
                <c:pt idx="8511">
                  <c:v>141.86666666666667</c:v>
                </c:pt>
                <c:pt idx="8512">
                  <c:v>141.88333333333333</c:v>
                </c:pt>
                <c:pt idx="8513">
                  <c:v>141.9</c:v>
                </c:pt>
                <c:pt idx="8514">
                  <c:v>141.91666666666666</c:v>
                </c:pt>
                <c:pt idx="8515">
                  <c:v>141.93333333333334</c:v>
                </c:pt>
                <c:pt idx="8516">
                  <c:v>141.94999999999999</c:v>
                </c:pt>
                <c:pt idx="8517">
                  <c:v>141.96666666666667</c:v>
                </c:pt>
                <c:pt idx="8518">
                  <c:v>141.98333333333332</c:v>
                </c:pt>
                <c:pt idx="8519">
                  <c:v>142</c:v>
                </c:pt>
                <c:pt idx="8520">
                  <c:v>142.01666666666668</c:v>
                </c:pt>
                <c:pt idx="8521">
                  <c:v>142.03333333333333</c:v>
                </c:pt>
                <c:pt idx="8522">
                  <c:v>142.05000000000001</c:v>
                </c:pt>
                <c:pt idx="8523">
                  <c:v>142.06666666666666</c:v>
                </c:pt>
                <c:pt idx="8524">
                  <c:v>142.08333333333334</c:v>
                </c:pt>
                <c:pt idx="8525">
                  <c:v>142.1</c:v>
                </c:pt>
                <c:pt idx="8526">
                  <c:v>142.11666666666667</c:v>
                </c:pt>
                <c:pt idx="8527">
                  <c:v>142.13333333333333</c:v>
                </c:pt>
                <c:pt idx="8528">
                  <c:v>142.15</c:v>
                </c:pt>
                <c:pt idx="8529">
                  <c:v>142.16666666666666</c:v>
                </c:pt>
                <c:pt idx="8530">
                  <c:v>142.18333333333334</c:v>
                </c:pt>
                <c:pt idx="8531">
                  <c:v>142.19999999999999</c:v>
                </c:pt>
                <c:pt idx="8532">
                  <c:v>142.21666666666667</c:v>
                </c:pt>
                <c:pt idx="8533">
                  <c:v>142.23333333333332</c:v>
                </c:pt>
                <c:pt idx="8534">
                  <c:v>142.25</c:v>
                </c:pt>
                <c:pt idx="8535">
                  <c:v>142.26666666666668</c:v>
                </c:pt>
                <c:pt idx="8536">
                  <c:v>142.28333333333333</c:v>
                </c:pt>
                <c:pt idx="8537">
                  <c:v>142.30000000000001</c:v>
                </c:pt>
                <c:pt idx="8538">
                  <c:v>142.31666666666666</c:v>
                </c:pt>
                <c:pt idx="8539">
                  <c:v>142.33333333333334</c:v>
                </c:pt>
                <c:pt idx="8540">
                  <c:v>142.35</c:v>
                </c:pt>
                <c:pt idx="8541">
                  <c:v>142.36666666666667</c:v>
                </c:pt>
                <c:pt idx="8542">
                  <c:v>142.38333333333333</c:v>
                </c:pt>
                <c:pt idx="8543">
                  <c:v>142.4</c:v>
                </c:pt>
                <c:pt idx="8544">
                  <c:v>142.41666666666666</c:v>
                </c:pt>
                <c:pt idx="8545">
                  <c:v>142.43333333333334</c:v>
                </c:pt>
                <c:pt idx="8546">
                  <c:v>142.44999999999999</c:v>
                </c:pt>
                <c:pt idx="8547">
                  <c:v>142.46666666666667</c:v>
                </c:pt>
                <c:pt idx="8548">
                  <c:v>142.48333333333332</c:v>
                </c:pt>
                <c:pt idx="8549">
                  <c:v>142.5</c:v>
                </c:pt>
                <c:pt idx="8550">
                  <c:v>142.51666666666668</c:v>
                </c:pt>
                <c:pt idx="8551">
                  <c:v>142.53333333333333</c:v>
                </c:pt>
                <c:pt idx="8552">
                  <c:v>142.55000000000001</c:v>
                </c:pt>
                <c:pt idx="8553">
                  <c:v>142.56666666666666</c:v>
                </c:pt>
                <c:pt idx="8554">
                  <c:v>142.58333333333334</c:v>
                </c:pt>
                <c:pt idx="8555">
                  <c:v>142.6</c:v>
                </c:pt>
                <c:pt idx="8556">
                  <c:v>142.61666666666667</c:v>
                </c:pt>
                <c:pt idx="8557">
                  <c:v>142.63333333333333</c:v>
                </c:pt>
                <c:pt idx="8558">
                  <c:v>142.65</c:v>
                </c:pt>
                <c:pt idx="8559">
                  <c:v>142.66666666666666</c:v>
                </c:pt>
                <c:pt idx="8560">
                  <c:v>142.68333333333334</c:v>
                </c:pt>
                <c:pt idx="8561">
                  <c:v>142.69999999999999</c:v>
                </c:pt>
                <c:pt idx="8562">
                  <c:v>142.71666666666667</c:v>
                </c:pt>
                <c:pt idx="8563">
                  <c:v>142.73333333333332</c:v>
                </c:pt>
                <c:pt idx="8564">
                  <c:v>142.75</c:v>
                </c:pt>
                <c:pt idx="8565">
                  <c:v>142.76666666666668</c:v>
                </c:pt>
                <c:pt idx="8566">
                  <c:v>142.78333333333333</c:v>
                </c:pt>
                <c:pt idx="8567">
                  <c:v>142.80000000000001</c:v>
                </c:pt>
                <c:pt idx="8568">
                  <c:v>142.81666666666666</c:v>
                </c:pt>
                <c:pt idx="8569">
                  <c:v>142.83333333333334</c:v>
                </c:pt>
                <c:pt idx="8570">
                  <c:v>142.85</c:v>
                </c:pt>
                <c:pt idx="8571">
                  <c:v>142.86666666666667</c:v>
                </c:pt>
                <c:pt idx="8572">
                  <c:v>142.88333333333333</c:v>
                </c:pt>
                <c:pt idx="8573">
                  <c:v>142.9</c:v>
                </c:pt>
                <c:pt idx="8574">
                  <c:v>142.91666666666666</c:v>
                </c:pt>
                <c:pt idx="8575">
                  <c:v>142.93333333333334</c:v>
                </c:pt>
                <c:pt idx="8576">
                  <c:v>142.94999999999999</c:v>
                </c:pt>
                <c:pt idx="8577">
                  <c:v>142.96666666666667</c:v>
                </c:pt>
                <c:pt idx="8578">
                  <c:v>142.98333333333332</c:v>
                </c:pt>
                <c:pt idx="8579">
                  <c:v>143</c:v>
                </c:pt>
                <c:pt idx="8580">
                  <c:v>143.01666666666668</c:v>
                </c:pt>
                <c:pt idx="8581">
                  <c:v>143.03333333333333</c:v>
                </c:pt>
                <c:pt idx="8582">
                  <c:v>143.05000000000001</c:v>
                </c:pt>
                <c:pt idx="8583">
                  <c:v>143.06666666666666</c:v>
                </c:pt>
                <c:pt idx="8584">
                  <c:v>143.08333333333334</c:v>
                </c:pt>
                <c:pt idx="8585">
                  <c:v>143.1</c:v>
                </c:pt>
                <c:pt idx="8586">
                  <c:v>143.11666666666667</c:v>
                </c:pt>
                <c:pt idx="8587">
                  <c:v>143.13333333333333</c:v>
                </c:pt>
                <c:pt idx="8588">
                  <c:v>143.15</c:v>
                </c:pt>
                <c:pt idx="8589">
                  <c:v>143.16666666666666</c:v>
                </c:pt>
                <c:pt idx="8590">
                  <c:v>143.18333333333334</c:v>
                </c:pt>
                <c:pt idx="8591">
                  <c:v>143.19999999999999</c:v>
                </c:pt>
                <c:pt idx="8592">
                  <c:v>143.21666666666667</c:v>
                </c:pt>
                <c:pt idx="8593">
                  <c:v>143.23333333333332</c:v>
                </c:pt>
                <c:pt idx="8594">
                  <c:v>143.25</c:v>
                </c:pt>
                <c:pt idx="8595">
                  <c:v>143.26666666666668</c:v>
                </c:pt>
                <c:pt idx="8596">
                  <c:v>143.28333333333333</c:v>
                </c:pt>
                <c:pt idx="8597">
                  <c:v>143.30000000000001</c:v>
                </c:pt>
                <c:pt idx="8598">
                  <c:v>143.31666666666666</c:v>
                </c:pt>
                <c:pt idx="8599">
                  <c:v>143.33333333333334</c:v>
                </c:pt>
                <c:pt idx="8600">
                  <c:v>143.35</c:v>
                </c:pt>
                <c:pt idx="8601">
                  <c:v>143.36666666666667</c:v>
                </c:pt>
                <c:pt idx="8602">
                  <c:v>143.38333333333333</c:v>
                </c:pt>
                <c:pt idx="8603">
                  <c:v>143.4</c:v>
                </c:pt>
                <c:pt idx="8604">
                  <c:v>143.41666666666666</c:v>
                </c:pt>
                <c:pt idx="8605">
                  <c:v>143.43333333333334</c:v>
                </c:pt>
                <c:pt idx="8606">
                  <c:v>143.44999999999999</c:v>
                </c:pt>
                <c:pt idx="8607">
                  <c:v>143.46666666666667</c:v>
                </c:pt>
                <c:pt idx="8608">
                  <c:v>143.48333333333332</c:v>
                </c:pt>
                <c:pt idx="8609">
                  <c:v>143.5</c:v>
                </c:pt>
                <c:pt idx="8610">
                  <c:v>143.51666666666668</c:v>
                </c:pt>
                <c:pt idx="8611">
                  <c:v>143.53333333333333</c:v>
                </c:pt>
                <c:pt idx="8612">
                  <c:v>143.55000000000001</c:v>
                </c:pt>
                <c:pt idx="8613">
                  <c:v>143.56666666666666</c:v>
                </c:pt>
                <c:pt idx="8614">
                  <c:v>143.58333333333334</c:v>
                </c:pt>
                <c:pt idx="8615">
                  <c:v>143.6</c:v>
                </c:pt>
                <c:pt idx="8616">
                  <c:v>143.61666666666667</c:v>
                </c:pt>
                <c:pt idx="8617">
                  <c:v>143.63333333333333</c:v>
                </c:pt>
                <c:pt idx="8618">
                  <c:v>143.65</c:v>
                </c:pt>
                <c:pt idx="8619">
                  <c:v>143.66666666666666</c:v>
                </c:pt>
                <c:pt idx="8620">
                  <c:v>143.68333333333334</c:v>
                </c:pt>
                <c:pt idx="8621">
                  <c:v>143.69999999999999</c:v>
                </c:pt>
                <c:pt idx="8622">
                  <c:v>143.71666666666667</c:v>
                </c:pt>
                <c:pt idx="8623">
                  <c:v>143.73333333333332</c:v>
                </c:pt>
                <c:pt idx="8624">
                  <c:v>143.75</c:v>
                </c:pt>
                <c:pt idx="8625">
                  <c:v>143.76666666666668</c:v>
                </c:pt>
                <c:pt idx="8626">
                  <c:v>143.78333333333333</c:v>
                </c:pt>
                <c:pt idx="8627">
                  <c:v>143.80000000000001</c:v>
                </c:pt>
                <c:pt idx="8628">
                  <c:v>143.81666666666666</c:v>
                </c:pt>
                <c:pt idx="8629">
                  <c:v>143.83333333333334</c:v>
                </c:pt>
                <c:pt idx="8630">
                  <c:v>143.85</c:v>
                </c:pt>
                <c:pt idx="8631">
                  <c:v>143.86666666666667</c:v>
                </c:pt>
                <c:pt idx="8632">
                  <c:v>143.88333333333333</c:v>
                </c:pt>
                <c:pt idx="8633">
                  <c:v>143.9</c:v>
                </c:pt>
                <c:pt idx="8634">
                  <c:v>143.91666666666666</c:v>
                </c:pt>
                <c:pt idx="8635">
                  <c:v>143.93333333333334</c:v>
                </c:pt>
                <c:pt idx="8636">
                  <c:v>143.94999999999999</c:v>
                </c:pt>
                <c:pt idx="8637">
                  <c:v>143.96666666666667</c:v>
                </c:pt>
                <c:pt idx="8638">
                  <c:v>143.98333333333332</c:v>
                </c:pt>
                <c:pt idx="8639">
                  <c:v>144</c:v>
                </c:pt>
                <c:pt idx="8640">
                  <c:v>144.01666666666668</c:v>
                </c:pt>
                <c:pt idx="8641">
                  <c:v>144.03333333333333</c:v>
                </c:pt>
                <c:pt idx="8642">
                  <c:v>144.05000000000001</c:v>
                </c:pt>
                <c:pt idx="8643">
                  <c:v>144.06666666666666</c:v>
                </c:pt>
                <c:pt idx="8644">
                  <c:v>144.08333333333334</c:v>
                </c:pt>
                <c:pt idx="8645">
                  <c:v>144.1</c:v>
                </c:pt>
                <c:pt idx="8646">
                  <c:v>144.11666666666667</c:v>
                </c:pt>
                <c:pt idx="8647">
                  <c:v>144.13333333333333</c:v>
                </c:pt>
                <c:pt idx="8648">
                  <c:v>144.15</c:v>
                </c:pt>
                <c:pt idx="8649">
                  <c:v>144.16666666666666</c:v>
                </c:pt>
                <c:pt idx="8650">
                  <c:v>144.18333333333334</c:v>
                </c:pt>
                <c:pt idx="8651">
                  <c:v>144.19999999999999</c:v>
                </c:pt>
                <c:pt idx="8652">
                  <c:v>144.21666666666667</c:v>
                </c:pt>
                <c:pt idx="8653">
                  <c:v>144.23333333333332</c:v>
                </c:pt>
                <c:pt idx="8654">
                  <c:v>144.25</c:v>
                </c:pt>
                <c:pt idx="8655">
                  <c:v>144.26666666666668</c:v>
                </c:pt>
                <c:pt idx="8656">
                  <c:v>144.28333333333333</c:v>
                </c:pt>
                <c:pt idx="8657">
                  <c:v>144.30000000000001</c:v>
                </c:pt>
                <c:pt idx="8658">
                  <c:v>144.31666666666666</c:v>
                </c:pt>
                <c:pt idx="8659">
                  <c:v>144.33333333333334</c:v>
                </c:pt>
                <c:pt idx="8660">
                  <c:v>144.35</c:v>
                </c:pt>
                <c:pt idx="8661">
                  <c:v>144.36666666666667</c:v>
                </c:pt>
                <c:pt idx="8662">
                  <c:v>144.38333333333333</c:v>
                </c:pt>
                <c:pt idx="8663">
                  <c:v>144.4</c:v>
                </c:pt>
                <c:pt idx="8664">
                  <c:v>144.41666666666666</c:v>
                </c:pt>
                <c:pt idx="8665">
                  <c:v>144.43333333333334</c:v>
                </c:pt>
                <c:pt idx="8666">
                  <c:v>144.44999999999999</c:v>
                </c:pt>
                <c:pt idx="8667">
                  <c:v>144.46666666666667</c:v>
                </c:pt>
                <c:pt idx="8668">
                  <c:v>144.48333333333332</c:v>
                </c:pt>
                <c:pt idx="8669">
                  <c:v>144.5</c:v>
                </c:pt>
                <c:pt idx="8670">
                  <c:v>144.51666666666668</c:v>
                </c:pt>
                <c:pt idx="8671">
                  <c:v>144.53333333333333</c:v>
                </c:pt>
                <c:pt idx="8672">
                  <c:v>144.55000000000001</c:v>
                </c:pt>
                <c:pt idx="8673">
                  <c:v>144.56666666666666</c:v>
                </c:pt>
                <c:pt idx="8674">
                  <c:v>144.58333333333334</c:v>
                </c:pt>
                <c:pt idx="8675">
                  <c:v>144.6</c:v>
                </c:pt>
                <c:pt idx="8676">
                  <c:v>144.61666666666667</c:v>
                </c:pt>
                <c:pt idx="8677">
                  <c:v>144.63333333333333</c:v>
                </c:pt>
                <c:pt idx="8678">
                  <c:v>144.65</c:v>
                </c:pt>
                <c:pt idx="8679">
                  <c:v>144.66666666666666</c:v>
                </c:pt>
                <c:pt idx="8680">
                  <c:v>144.68333333333334</c:v>
                </c:pt>
                <c:pt idx="8681">
                  <c:v>144.69999999999999</c:v>
                </c:pt>
                <c:pt idx="8682">
                  <c:v>144.71666666666667</c:v>
                </c:pt>
                <c:pt idx="8683">
                  <c:v>144.73333333333332</c:v>
                </c:pt>
                <c:pt idx="8684">
                  <c:v>144.75</c:v>
                </c:pt>
                <c:pt idx="8685">
                  <c:v>144.76666666666668</c:v>
                </c:pt>
                <c:pt idx="8686">
                  <c:v>144.78333333333333</c:v>
                </c:pt>
                <c:pt idx="8687">
                  <c:v>144.80000000000001</c:v>
                </c:pt>
                <c:pt idx="8688">
                  <c:v>144.81666666666666</c:v>
                </c:pt>
                <c:pt idx="8689">
                  <c:v>144.83333333333334</c:v>
                </c:pt>
                <c:pt idx="8690">
                  <c:v>144.85</c:v>
                </c:pt>
                <c:pt idx="8691">
                  <c:v>144.86666666666667</c:v>
                </c:pt>
                <c:pt idx="8692">
                  <c:v>144.88333333333333</c:v>
                </c:pt>
                <c:pt idx="8693">
                  <c:v>144.9</c:v>
                </c:pt>
                <c:pt idx="8694">
                  <c:v>144.91666666666666</c:v>
                </c:pt>
                <c:pt idx="8695">
                  <c:v>144.93333333333334</c:v>
                </c:pt>
                <c:pt idx="8696">
                  <c:v>144.94999999999999</c:v>
                </c:pt>
                <c:pt idx="8697">
                  <c:v>144.96666666666667</c:v>
                </c:pt>
                <c:pt idx="8698">
                  <c:v>144.98333333333332</c:v>
                </c:pt>
                <c:pt idx="8699">
                  <c:v>145</c:v>
                </c:pt>
                <c:pt idx="8700">
                  <c:v>145.01666666666668</c:v>
                </c:pt>
                <c:pt idx="8701">
                  <c:v>145.03333333333333</c:v>
                </c:pt>
                <c:pt idx="8702">
                  <c:v>145.05000000000001</c:v>
                </c:pt>
                <c:pt idx="8703">
                  <c:v>145.06666666666666</c:v>
                </c:pt>
                <c:pt idx="8704">
                  <c:v>145.08333333333334</c:v>
                </c:pt>
                <c:pt idx="8705">
                  <c:v>145.1</c:v>
                </c:pt>
                <c:pt idx="8706">
                  <c:v>145.11666666666667</c:v>
                </c:pt>
                <c:pt idx="8707">
                  <c:v>145.13333333333333</c:v>
                </c:pt>
                <c:pt idx="8708">
                  <c:v>145.15</c:v>
                </c:pt>
                <c:pt idx="8709">
                  <c:v>145.16666666666666</c:v>
                </c:pt>
                <c:pt idx="8710">
                  <c:v>145.18333333333334</c:v>
                </c:pt>
                <c:pt idx="8711">
                  <c:v>145.19999999999999</c:v>
                </c:pt>
                <c:pt idx="8712">
                  <c:v>145.21666666666667</c:v>
                </c:pt>
                <c:pt idx="8713">
                  <c:v>145.23333333333332</c:v>
                </c:pt>
                <c:pt idx="8714">
                  <c:v>145.25</c:v>
                </c:pt>
                <c:pt idx="8715">
                  <c:v>145.26666666666668</c:v>
                </c:pt>
                <c:pt idx="8716">
                  <c:v>145.28333333333333</c:v>
                </c:pt>
                <c:pt idx="8717">
                  <c:v>145.30000000000001</c:v>
                </c:pt>
                <c:pt idx="8718">
                  <c:v>145.31666666666666</c:v>
                </c:pt>
                <c:pt idx="8719">
                  <c:v>145.33333333333334</c:v>
                </c:pt>
                <c:pt idx="8720">
                  <c:v>145.35</c:v>
                </c:pt>
                <c:pt idx="8721">
                  <c:v>145.36666666666667</c:v>
                </c:pt>
                <c:pt idx="8722">
                  <c:v>145.38333333333333</c:v>
                </c:pt>
                <c:pt idx="8723">
                  <c:v>145.4</c:v>
                </c:pt>
                <c:pt idx="8724">
                  <c:v>145.41666666666666</c:v>
                </c:pt>
                <c:pt idx="8725">
                  <c:v>145.43333333333334</c:v>
                </c:pt>
                <c:pt idx="8726">
                  <c:v>145.44999999999999</c:v>
                </c:pt>
                <c:pt idx="8727">
                  <c:v>145.46666666666667</c:v>
                </c:pt>
                <c:pt idx="8728">
                  <c:v>145.48333333333332</c:v>
                </c:pt>
                <c:pt idx="8729">
                  <c:v>145.5</c:v>
                </c:pt>
                <c:pt idx="8730">
                  <c:v>145.51666666666668</c:v>
                </c:pt>
                <c:pt idx="8731">
                  <c:v>145.53333333333333</c:v>
                </c:pt>
                <c:pt idx="8732">
                  <c:v>145.55000000000001</c:v>
                </c:pt>
                <c:pt idx="8733">
                  <c:v>145.56666666666666</c:v>
                </c:pt>
                <c:pt idx="8734">
                  <c:v>145.58333333333334</c:v>
                </c:pt>
                <c:pt idx="8735">
                  <c:v>145.6</c:v>
                </c:pt>
                <c:pt idx="8736">
                  <c:v>145.61666666666667</c:v>
                </c:pt>
                <c:pt idx="8737">
                  <c:v>145.63333333333333</c:v>
                </c:pt>
                <c:pt idx="8738">
                  <c:v>145.65</c:v>
                </c:pt>
                <c:pt idx="8739">
                  <c:v>145.66666666666666</c:v>
                </c:pt>
                <c:pt idx="8740">
                  <c:v>145.68333333333334</c:v>
                </c:pt>
                <c:pt idx="8741">
                  <c:v>145.69999999999999</c:v>
                </c:pt>
                <c:pt idx="8742">
                  <c:v>145.71666666666667</c:v>
                </c:pt>
                <c:pt idx="8743">
                  <c:v>145.73333333333332</c:v>
                </c:pt>
                <c:pt idx="8744">
                  <c:v>145.75</c:v>
                </c:pt>
                <c:pt idx="8745">
                  <c:v>145.76666666666668</c:v>
                </c:pt>
                <c:pt idx="8746">
                  <c:v>145.78333333333333</c:v>
                </c:pt>
                <c:pt idx="8747">
                  <c:v>145.80000000000001</c:v>
                </c:pt>
                <c:pt idx="8748">
                  <c:v>145.81666666666666</c:v>
                </c:pt>
                <c:pt idx="8749">
                  <c:v>145.83333333333334</c:v>
                </c:pt>
                <c:pt idx="8750">
                  <c:v>145.85</c:v>
                </c:pt>
                <c:pt idx="8751">
                  <c:v>145.86666666666667</c:v>
                </c:pt>
                <c:pt idx="8752">
                  <c:v>145.88333333333333</c:v>
                </c:pt>
                <c:pt idx="8753">
                  <c:v>145.9</c:v>
                </c:pt>
                <c:pt idx="8754">
                  <c:v>145.91666666666666</c:v>
                </c:pt>
                <c:pt idx="8755">
                  <c:v>145.93333333333334</c:v>
                </c:pt>
                <c:pt idx="8756">
                  <c:v>145.94999999999999</c:v>
                </c:pt>
                <c:pt idx="8757">
                  <c:v>145.96666666666667</c:v>
                </c:pt>
                <c:pt idx="8758">
                  <c:v>145.98333333333332</c:v>
                </c:pt>
                <c:pt idx="8759">
                  <c:v>146</c:v>
                </c:pt>
                <c:pt idx="8760">
                  <c:v>146.01666666666668</c:v>
                </c:pt>
                <c:pt idx="8761">
                  <c:v>146.03333333333333</c:v>
                </c:pt>
                <c:pt idx="8762">
                  <c:v>146.05000000000001</c:v>
                </c:pt>
                <c:pt idx="8763">
                  <c:v>146.06666666666666</c:v>
                </c:pt>
                <c:pt idx="8764">
                  <c:v>146.08333333333334</c:v>
                </c:pt>
                <c:pt idx="8765">
                  <c:v>146.1</c:v>
                </c:pt>
                <c:pt idx="8766">
                  <c:v>146.11666666666667</c:v>
                </c:pt>
                <c:pt idx="8767">
                  <c:v>146.13333333333333</c:v>
                </c:pt>
                <c:pt idx="8768">
                  <c:v>146.15</c:v>
                </c:pt>
                <c:pt idx="8769">
                  <c:v>146.16666666666666</c:v>
                </c:pt>
                <c:pt idx="8770">
                  <c:v>146.18333333333334</c:v>
                </c:pt>
                <c:pt idx="8771">
                  <c:v>146.19999999999999</c:v>
                </c:pt>
                <c:pt idx="8772">
                  <c:v>146.21666666666667</c:v>
                </c:pt>
                <c:pt idx="8773">
                  <c:v>146.23333333333332</c:v>
                </c:pt>
                <c:pt idx="8774">
                  <c:v>146.25</c:v>
                </c:pt>
                <c:pt idx="8775">
                  <c:v>146.26666666666668</c:v>
                </c:pt>
                <c:pt idx="8776">
                  <c:v>146.28333333333333</c:v>
                </c:pt>
                <c:pt idx="8777">
                  <c:v>146.30000000000001</c:v>
                </c:pt>
                <c:pt idx="8778">
                  <c:v>146.31666666666666</c:v>
                </c:pt>
                <c:pt idx="8779">
                  <c:v>146.33333333333334</c:v>
                </c:pt>
                <c:pt idx="8780">
                  <c:v>146.35</c:v>
                </c:pt>
                <c:pt idx="8781">
                  <c:v>146.36666666666667</c:v>
                </c:pt>
                <c:pt idx="8782">
                  <c:v>146.38333333333333</c:v>
                </c:pt>
                <c:pt idx="8783">
                  <c:v>146.4</c:v>
                </c:pt>
                <c:pt idx="8784">
                  <c:v>146.41666666666666</c:v>
                </c:pt>
                <c:pt idx="8785">
                  <c:v>146.43333333333334</c:v>
                </c:pt>
                <c:pt idx="8786">
                  <c:v>146.44999999999999</c:v>
                </c:pt>
                <c:pt idx="8787">
                  <c:v>146.46666666666667</c:v>
                </c:pt>
                <c:pt idx="8788">
                  <c:v>146.48333333333332</c:v>
                </c:pt>
                <c:pt idx="8789">
                  <c:v>146.5</c:v>
                </c:pt>
                <c:pt idx="8790">
                  <c:v>146.51666666666668</c:v>
                </c:pt>
                <c:pt idx="8791">
                  <c:v>146.53333333333333</c:v>
                </c:pt>
                <c:pt idx="8792">
                  <c:v>146.55000000000001</c:v>
                </c:pt>
                <c:pt idx="8793">
                  <c:v>146.56666666666666</c:v>
                </c:pt>
                <c:pt idx="8794">
                  <c:v>146.58333333333334</c:v>
                </c:pt>
                <c:pt idx="8795">
                  <c:v>146.6</c:v>
                </c:pt>
                <c:pt idx="8796">
                  <c:v>146.61666666666667</c:v>
                </c:pt>
                <c:pt idx="8797">
                  <c:v>146.63333333333333</c:v>
                </c:pt>
                <c:pt idx="8798">
                  <c:v>146.65</c:v>
                </c:pt>
                <c:pt idx="8799">
                  <c:v>146.66666666666666</c:v>
                </c:pt>
                <c:pt idx="8800">
                  <c:v>146.68333333333334</c:v>
                </c:pt>
                <c:pt idx="8801">
                  <c:v>146.69999999999999</c:v>
                </c:pt>
                <c:pt idx="8802">
                  <c:v>146.71666666666667</c:v>
                </c:pt>
                <c:pt idx="8803">
                  <c:v>146.73333333333332</c:v>
                </c:pt>
                <c:pt idx="8804">
                  <c:v>146.75</c:v>
                </c:pt>
                <c:pt idx="8805">
                  <c:v>146.76666666666668</c:v>
                </c:pt>
                <c:pt idx="8806">
                  <c:v>146.78333333333333</c:v>
                </c:pt>
                <c:pt idx="8807">
                  <c:v>146.80000000000001</c:v>
                </c:pt>
                <c:pt idx="8808">
                  <c:v>146.81666666666666</c:v>
                </c:pt>
                <c:pt idx="8809">
                  <c:v>146.83333333333334</c:v>
                </c:pt>
                <c:pt idx="8810">
                  <c:v>146.85</c:v>
                </c:pt>
                <c:pt idx="8811">
                  <c:v>146.86666666666667</c:v>
                </c:pt>
                <c:pt idx="8812">
                  <c:v>146.88333333333333</c:v>
                </c:pt>
                <c:pt idx="8813">
                  <c:v>146.9</c:v>
                </c:pt>
                <c:pt idx="8814">
                  <c:v>146.91666666666666</c:v>
                </c:pt>
                <c:pt idx="8815">
                  <c:v>146.93333333333334</c:v>
                </c:pt>
                <c:pt idx="8816">
                  <c:v>146.94999999999999</c:v>
                </c:pt>
                <c:pt idx="8817">
                  <c:v>146.96666666666667</c:v>
                </c:pt>
                <c:pt idx="8818">
                  <c:v>146.98333333333332</c:v>
                </c:pt>
                <c:pt idx="8819">
                  <c:v>147</c:v>
                </c:pt>
                <c:pt idx="8820">
                  <c:v>147.01666666666668</c:v>
                </c:pt>
                <c:pt idx="8821">
                  <c:v>147.03333333333333</c:v>
                </c:pt>
                <c:pt idx="8822">
                  <c:v>147.05000000000001</c:v>
                </c:pt>
                <c:pt idx="8823">
                  <c:v>147.06666666666666</c:v>
                </c:pt>
                <c:pt idx="8824">
                  <c:v>147.08333333333334</c:v>
                </c:pt>
                <c:pt idx="8825">
                  <c:v>147.1</c:v>
                </c:pt>
                <c:pt idx="8826">
                  <c:v>147.11666666666667</c:v>
                </c:pt>
                <c:pt idx="8827">
                  <c:v>147.13333333333333</c:v>
                </c:pt>
                <c:pt idx="8828">
                  <c:v>147.15</c:v>
                </c:pt>
                <c:pt idx="8829">
                  <c:v>147.16666666666666</c:v>
                </c:pt>
                <c:pt idx="8830">
                  <c:v>147.18333333333334</c:v>
                </c:pt>
                <c:pt idx="8831">
                  <c:v>147.19999999999999</c:v>
                </c:pt>
                <c:pt idx="8832">
                  <c:v>147.21666666666667</c:v>
                </c:pt>
                <c:pt idx="8833">
                  <c:v>147.23333333333332</c:v>
                </c:pt>
                <c:pt idx="8834">
                  <c:v>147.25</c:v>
                </c:pt>
                <c:pt idx="8835">
                  <c:v>147.26666666666668</c:v>
                </c:pt>
                <c:pt idx="8836">
                  <c:v>147.28333333333333</c:v>
                </c:pt>
                <c:pt idx="8837">
                  <c:v>147.30000000000001</c:v>
                </c:pt>
                <c:pt idx="8838">
                  <c:v>147.31666666666666</c:v>
                </c:pt>
                <c:pt idx="8839">
                  <c:v>147.33333333333334</c:v>
                </c:pt>
                <c:pt idx="8840">
                  <c:v>147.35</c:v>
                </c:pt>
                <c:pt idx="8841">
                  <c:v>147.36666666666667</c:v>
                </c:pt>
                <c:pt idx="8842">
                  <c:v>147.38333333333333</c:v>
                </c:pt>
                <c:pt idx="8843">
                  <c:v>147.4</c:v>
                </c:pt>
                <c:pt idx="8844">
                  <c:v>147.41666666666666</c:v>
                </c:pt>
                <c:pt idx="8845">
                  <c:v>147.43333333333334</c:v>
                </c:pt>
                <c:pt idx="8846">
                  <c:v>147.44999999999999</c:v>
                </c:pt>
                <c:pt idx="8847">
                  <c:v>147.46666666666667</c:v>
                </c:pt>
                <c:pt idx="8848">
                  <c:v>147.48333333333332</c:v>
                </c:pt>
                <c:pt idx="8849">
                  <c:v>147.5</c:v>
                </c:pt>
                <c:pt idx="8850">
                  <c:v>147.51666666666668</c:v>
                </c:pt>
                <c:pt idx="8851">
                  <c:v>147.53333333333333</c:v>
                </c:pt>
                <c:pt idx="8852">
                  <c:v>147.55000000000001</c:v>
                </c:pt>
                <c:pt idx="8853">
                  <c:v>147.56666666666666</c:v>
                </c:pt>
                <c:pt idx="8854">
                  <c:v>147.58333333333334</c:v>
                </c:pt>
                <c:pt idx="8855">
                  <c:v>147.6</c:v>
                </c:pt>
                <c:pt idx="8856">
                  <c:v>147.61666666666667</c:v>
                </c:pt>
                <c:pt idx="8857">
                  <c:v>147.63333333333333</c:v>
                </c:pt>
                <c:pt idx="8858">
                  <c:v>147.65</c:v>
                </c:pt>
                <c:pt idx="8859">
                  <c:v>147.66666666666666</c:v>
                </c:pt>
                <c:pt idx="8860">
                  <c:v>147.68333333333334</c:v>
                </c:pt>
                <c:pt idx="8861">
                  <c:v>147.69999999999999</c:v>
                </c:pt>
                <c:pt idx="8862">
                  <c:v>147.71666666666667</c:v>
                </c:pt>
                <c:pt idx="8863">
                  <c:v>147.73333333333332</c:v>
                </c:pt>
                <c:pt idx="8864">
                  <c:v>147.75</c:v>
                </c:pt>
                <c:pt idx="8865">
                  <c:v>147.76666666666668</c:v>
                </c:pt>
                <c:pt idx="8866">
                  <c:v>147.78333333333333</c:v>
                </c:pt>
                <c:pt idx="8867">
                  <c:v>147.80000000000001</c:v>
                </c:pt>
                <c:pt idx="8868">
                  <c:v>147.81666666666666</c:v>
                </c:pt>
                <c:pt idx="8869">
                  <c:v>147.83333333333334</c:v>
                </c:pt>
                <c:pt idx="8870">
                  <c:v>147.85</c:v>
                </c:pt>
                <c:pt idx="8871">
                  <c:v>147.86666666666667</c:v>
                </c:pt>
                <c:pt idx="8872">
                  <c:v>147.88333333333333</c:v>
                </c:pt>
                <c:pt idx="8873">
                  <c:v>147.9</c:v>
                </c:pt>
                <c:pt idx="8874">
                  <c:v>147.91666666666666</c:v>
                </c:pt>
                <c:pt idx="8875">
                  <c:v>147.93333333333334</c:v>
                </c:pt>
                <c:pt idx="8876">
                  <c:v>147.94999999999999</c:v>
                </c:pt>
                <c:pt idx="8877">
                  <c:v>147.96666666666667</c:v>
                </c:pt>
                <c:pt idx="8878">
                  <c:v>147.98333333333332</c:v>
                </c:pt>
                <c:pt idx="8879">
                  <c:v>148</c:v>
                </c:pt>
                <c:pt idx="8880">
                  <c:v>148.01666666666668</c:v>
                </c:pt>
                <c:pt idx="8881">
                  <c:v>148.03333333333333</c:v>
                </c:pt>
                <c:pt idx="8882">
                  <c:v>148.05000000000001</c:v>
                </c:pt>
                <c:pt idx="8883">
                  <c:v>148.06666666666666</c:v>
                </c:pt>
                <c:pt idx="8884">
                  <c:v>148.08333333333334</c:v>
                </c:pt>
                <c:pt idx="8885">
                  <c:v>148.1</c:v>
                </c:pt>
                <c:pt idx="8886">
                  <c:v>148.11666666666667</c:v>
                </c:pt>
                <c:pt idx="8887">
                  <c:v>148.13333333333333</c:v>
                </c:pt>
                <c:pt idx="8888">
                  <c:v>148.15</c:v>
                </c:pt>
                <c:pt idx="8889">
                  <c:v>148.16666666666666</c:v>
                </c:pt>
                <c:pt idx="8890">
                  <c:v>148.18333333333334</c:v>
                </c:pt>
                <c:pt idx="8891">
                  <c:v>148.19999999999999</c:v>
                </c:pt>
                <c:pt idx="8892">
                  <c:v>148.21666666666667</c:v>
                </c:pt>
                <c:pt idx="8893">
                  <c:v>148.23333333333332</c:v>
                </c:pt>
                <c:pt idx="8894">
                  <c:v>148.25</c:v>
                </c:pt>
                <c:pt idx="8895">
                  <c:v>148.26666666666668</c:v>
                </c:pt>
                <c:pt idx="8896">
                  <c:v>148.28333333333333</c:v>
                </c:pt>
                <c:pt idx="8897">
                  <c:v>148.30000000000001</c:v>
                </c:pt>
                <c:pt idx="8898">
                  <c:v>148.31666666666666</c:v>
                </c:pt>
                <c:pt idx="8899">
                  <c:v>148.33333333333334</c:v>
                </c:pt>
                <c:pt idx="8900">
                  <c:v>148.35</c:v>
                </c:pt>
                <c:pt idx="8901">
                  <c:v>148.36666666666667</c:v>
                </c:pt>
                <c:pt idx="8902">
                  <c:v>148.38333333333333</c:v>
                </c:pt>
                <c:pt idx="8903">
                  <c:v>148.4</c:v>
                </c:pt>
                <c:pt idx="8904">
                  <c:v>148.41666666666666</c:v>
                </c:pt>
                <c:pt idx="8905">
                  <c:v>148.43333333333334</c:v>
                </c:pt>
                <c:pt idx="8906">
                  <c:v>148.44999999999999</c:v>
                </c:pt>
                <c:pt idx="8907">
                  <c:v>148.46666666666667</c:v>
                </c:pt>
                <c:pt idx="8908">
                  <c:v>148.48333333333332</c:v>
                </c:pt>
                <c:pt idx="8909">
                  <c:v>148.5</c:v>
                </c:pt>
                <c:pt idx="8910">
                  <c:v>148.51666666666668</c:v>
                </c:pt>
                <c:pt idx="8911">
                  <c:v>148.53333333333333</c:v>
                </c:pt>
                <c:pt idx="8912">
                  <c:v>148.55000000000001</c:v>
                </c:pt>
                <c:pt idx="8913">
                  <c:v>148.56666666666666</c:v>
                </c:pt>
                <c:pt idx="8914">
                  <c:v>148.58333333333334</c:v>
                </c:pt>
                <c:pt idx="8915">
                  <c:v>148.6</c:v>
                </c:pt>
                <c:pt idx="8916">
                  <c:v>148.61666666666667</c:v>
                </c:pt>
                <c:pt idx="8917">
                  <c:v>148.63333333333333</c:v>
                </c:pt>
                <c:pt idx="8918">
                  <c:v>148.65</c:v>
                </c:pt>
                <c:pt idx="8919">
                  <c:v>148.66666666666666</c:v>
                </c:pt>
                <c:pt idx="8920">
                  <c:v>148.68333333333334</c:v>
                </c:pt>
                <c:pt idx="8921">
                  <c:v>148.69999999999999</c:v>
                </c:pt>
                <c:pt idx="8922">
                  <c:v>148.71666666666667</c:v>
                </c:pt>
                <c:pt idx="8923">
                  <c:v>148.73333333333332</c:v>
                </c:pt>
                <c:pt idx="8924">
                  <c:v>148.75</c:v>
                </c:pt>
                <c:pt idx="8925">
                  <c:v>148.76666666666668</c:v>
                </c:pt>
                <c:pt idx="8926">
                  <c:v>148.78333333333333</c:v>
                </c:pt>
                <c:pt idx="8927">
                  <c:v>148.80000000000001</c:v>
                </c:pt>
                <c:pt idx="8928">
                  <c:v>148.81666666666666</c:v>
                </c:pt>
                <c:pt idx="8929">
                  <c:v>148.83333333333334</c:v>
                </c:pt>
                <c:pt idx="8930">
                  <c:v>148.85</c:v>
                </c:pt>
                <c:pt idx="8931">
                  <c:v>148.86666666666667</c:v>
                </c:pt>
                <c:pt idx="8932">
                  <c:v>148.88333333333333</c:v>
                </c:pt>
                <c:pt idx="8933">
                  <c:v>148.9</c:v>
                </c:pt>
                <c:pt idx="8934">
                  <c:v>148.91666666666666</c:v>
                </c:pt>
                <c:pt idx="8935">
                  <c:v>148.93333333333334</c:v>
                </c:pt>
                <c:pt idx="8936">
                  <c:v>148.94999999999999</c:v>
                </c:pt>
                <c:pt idx="8937">
                  <c:v>148.96666666666667</c:v>
                </c:pt>
                <c:pt idx="8938">
                  <c:v>148.98333333333332</c:v>
                </c:pt>
                <c:pt idx="8939">
                  <c:v>149</c:v>
                </c:pt>
                <c:pt idx="8940">
                  <c:v>149.01666666666668</c:v>
                </c:pt>
                <c:pt idx="8941">
                  <c:v>149.03333333333333</c:v>
                </c:pt>
                <c:pt idx="8942">
                  <c:v>149.05000000000001</c:v>
                </c:pt>
                <c:pt idx="8943">
                  <c:v>149.06666666666666</c:v>
                </c:pt>
                <c:pt idx="8944">
                  <c:v>149.08333333333334</c:v>
                </c:pt>
                <c:pt idx="8945">
                  <c:v>149.1</c:v>
                </c:pt>
                <c:pt idx="8946">
                  <c:v>149.11666666666667</c:v>
                </c:pt>
                <c:pt idx="8947">
                  <c:v>149.13333333333333</c:v>
                </c:pt>
                <c:pt idx="8948">
                  <c:v>149.15</c:v>
                </c:pt>
                <c:pt idx="8949">
                  <c:v>149.16666666666666</c:v>
                </c:pt>
                <c:pt idx="8950">
                  <c:v>149.18333333333334</c:v>
                </c:pt>
                <c:pt idx="8951">
                  <c:v>149.19999999999999</c:v>
                </c:pt>
                <c:pt idx="8952">
                  <c:v>149.21666666666667</c:v>
                </c:pt>
                <c:pt idx="8953">
                  <c:v>149.23333333333332</c:v>
                </c:pt>
                <c:pt idx="8954">
                  <c:v>149.25</c:v>
                </c:pt>
                <c:pt idx="8955">
                  <c:v>149.26666666666668</c:v>
                </c:pt>
                <c:pt idx="8956">
                  <c:v>149.28333333333333</c:v>
                </c:pt>
                <c:pt idx="8957">
                  <c:v>149.30000000000001</c:v>
                </c:pt>
                <c:pt idx="8958">
                  <c:v>149.31666666666666</c:v>
                </c:pt>
                <c:pt idx="8959">
                  <c:v>149.33333333333334</c:v>
                </c:pt>
                <c:pt idx="8960">
                  <c:v>149.35</c:v>
                </c:pt>
                <c:pt idx="8961">
                  <c:v>149.36666666666667</c:v>
                </c:pt>
                <c:pt idx="8962">
                  <c:v>149.38333333333333</c:v>
                </c:pt>
                <c:pt idx="8963">
                  <c:v>149.4</c:v>
                </c:pt>
                <c:pt idx="8964">
                  <c:v>149.41666666666666</c:v>
                </c:pt>
                <c:pt idx="8965">
                  <c:v>149.43333333333334</c:v>
                </c:pt>
                <c:pt idx="8966">
                  <c:v>149.44999999999999</c:v>
                </c:pt>
                <c:pt idx="8967">
                  <c:v>149.46666666666667</c:v>
                </c:pt>
                <c:pt idx="8968">
                  <c:v>149.48333333333332</c:v>
                </c:pt>
                <c:pt idx="8969">
                  <c:v>149.5</c:v>
                </c:pt>
                <c:pt idx="8970">
                  <c:v>149.51666666666668</c:v>
                </c:pt>
                <c:pt idx="8971">
                  <c:v>149.53333333333333</c:v>
                </c:pt>
                <c:pt idx="8972">
                  <c:v>149.55000000000001</c:v>
                </c:pt>
                <c:pt idx="8973">
                  <c:v>149.56666666666666</c:v>
                </c:pt>
                <c:pt idx="8974">
                  <c:v>149.58333333333334</c:v>
                </c:pt>
                <c:pt idx="8975">
                  <c:v>149.6</c:v>
                </c:pt>
                <c:pt idx="8976">
                  <c:v>149.61666666666667</c:v>
                </c:pt>
                <c:pt idx="8977">
                  <c:v>149.63333333333333</c:v>
                </c:pt>
                <c:pt idx="8978">
                  <c:v>149.65</c:v>
                </c:pt>
                <c:pt idx="8979">
                  <c:v>149.66666666666666</c:v>
                </c:pt>
                <c:pt idx="8980">
                  <c:v>149.68333333333334</c:v>
                </c:pt>
                <c:pt idx="8981">
                  <c:v>149.69999999999999</c:v>
                </c:pt>
                <c:pt idx="8982">
                  <c:v>149.71666666666667</c:v>
                </c:pt>
                <c:pt idx="8983">
                  <c:v>149.73333333333332</c:v>
                </c:pt>
                <c:pt idx="8984">
                  <c:v>149.75</c:v>
                </c:pt>
                <c:pt idx="8985">
                  <c:v>149.76666666666668</c:v>
                </c:pt>
                <c:pt idx="8986">
                  <c:v>149.78333333333333</c:v>
                </c:pt>
                <c:pt idx="8987">
                  <c:v>149.80000000000001</c:v>
                </c:pt>
                <c:pt idx="8988">
                  <c:v>149.81666666666666</c:v>
                </c:pt>
                <c:pt idx="8989">
                  <c:v>149.83333333333334</c:v>
                </c:pt>
                <c:pt idx="8990">
                  <c:v>149.85</c:v>
                </c:pt>
                <c:pt idx="8991">
                  <c:v>149.86666666666667</c:v>
                </c:pt>
                <c:pt idx="8992">
                  <c:v>149.88333333333333</c:v>
                </c:pt>
                <c:pt idx="8993">
                  <c:v>149.9</c:v>
                </c:pt>
                <c:pt idx="8994">
                  <c:v>149.91666666666666</c:v>
                </c:pt>
                <c:pt idx="8995">
                  <c:v>149.93333333333334</c:v>
                </c:pt>
                <c:pt idx="8996">
                  <c:v>149.94999999999999</c:v>
                </c:pt>
                <c:pt idx="8997">
                  <c:v>149.96666666666667</c:v>
                </c:pt>
                <c:pt idx="8998">
                  <c:v>149.98333333333332</c:v>
                </c:pt>
                <c:pt idx="8999">
                  <c:v>150</c:v>
                </c:pt>
                <c:pt idx="9000">
                  <c:v>150.01666666666668</c:v>
                </c:pt>
                <c:pt idx="9001">
                  <c:v>150.03333333333333</c:v>
                </c:pt>
                <c:pt idx="9002">
                  <c:v>150.05000000000001</c:v>
                </c:pt>
                <c:pt idx="9003">
                  <c:v>150.06666666666666</c:v>
                </c:pt>
                <c:pt idx="9004">
                  <c:v>150.08333333333334</c:v>
                </c:pt>
                <c:pt idx="9005">
                  <c:v>150.1</c:v>
                </c:pt>
                <c:pt idx="9006">
                  <c:v>150.11666666666667</c:v>
                </c:pt>
                <c:pt idx="9007">
                  <c:v>150.13333333333333</c:v>
                </c:pt>
                <c:pt idx="9008">
                  <c:v>150.15</c:v>
                </c:pt>
                <c:pt idx="9009">
                  <c:v>150.16666666666666</c:v>
                </c:pt>
                <c:pt idx="9010">
                  <c:v>150.18333333333334</c:v>
                </c:pt>
                <c:pt idx="9011">
                  <c:v>150.19999999999999</c:v>
                </c:pt>
                <c:pt idx="9012">
                  <c:v>150.21666666666667</c:v>
                </c:pt>
                <c:pt idx="9013">
                  <c:v>150.23333333333332</c:v>
                </c:pt>
                <c:pt idx="9014">
                  <c:v>150.25</c:v>
                </c:pt>
                <c:pt idx="9015">
                  <c:v>150.26666666666668</c:v>
                </c:pt>
                <c:pt idx="9016">
                  <c:v>150.28333333333333</c:v>
                </c:pt>
                <c:pt idx="9017">
                  <c:v>150.30000000000001</c:v>
                </c:pt>
                <c:pt idx="9018">
                  <c:v>150.31666666666666</c:v>
                </c:pt>
                <c:pt idx="9019">
                  <c:v>150.33333333333334</c:v>
                </c:pt>
                <c:pt idx="9020">
                  <c:v>150.35</c:v>
                </c:pt>
                <c:pt idx="9021">
                  <c:v>150.36666666666667</c:v>
                </c:pt>
                <c:pt idx="9022">
                  <c:v>150.38333333333333</c:v>
                </c:pt>
                <c:pt idx="9023">
                  <c:v>150.4</c:v>
                </c:pt>
                <c:pt idx="9024">
                  <c:v>150.41666666666666</c:v>
                </c:pt>
                <c:pt idx="9025">
                  <c:v>150.43333333333334</c:v>
                </c:pt>
                <c:pt idx="9026">
                  <c:v>150.44999999999999</c:v>
                </c:pt>
                <c:pt idx="9027">
                  <c:v>150.46666666666667</c:v>
                </c:pt>
                <c:pt idx="9028">
                  <c:v>150.48333333333332</c:v>
                </c:pt>
                <c:pt idx="9029">
                  <c:v>150.5</c:v>
                </c:pt>
                <c:pt idx="9030">
                  <c:v>150.51666666666668</c:v>
                </c:pt>
                <c:pt idx="9031">
                  <c:v>150.53333333333333</c:v>
                </c:pt>
                <c:pt idx="9032">
                  <c:v>150.55000000000001</c:v>
                </c:pt>
                <c:pt idx="9033">
                  <c:v>150.56666666666666</c:v>
                </c:pt>
                <c:pt idx="9034">
                  <c:v>150.58333333333334</c:v>
                </c:pt>
                <c:pt idx="9035">
                  <c:v>150.6</c:v>
                </c:pt>
                <c:pt idx="9036">
                  <c:v>150.61666666666667</c:v>
                </c:pt>
                <c:pt idx="9037">
                  <c:v>150.63333333333333</c:v>
                </c:pt>
                <c:pt idx="9038">
                  <c:v>150.65</c:v>
                </c:pt>
                <c:pt idx="9039">
                  <c:v>150.66666666666666</c:v>
                </c:pt>
                <c:pt idx="9040">
                  <c:v>150.68333333333334</c:v>
                </c:pt>
                <c:pt idx="9041">
                  <c:v>150.69999999999999</c:v>
                </c:pt>
                <c:pt idx="9042">
                  <c:v>150.71666666666667</c:v>
                </c:pt>
                <c:pt idx="9043">
                  <c:v>150.73333333333332</c:v>
                </c:pt>
                <c:pt idx="9044">
                  <c:v>150.75</c:v>
                </c:pt>
                <c:pt idx="9045">
                  <c:v>150.76666666666668</c:v>
                </c:pt>
                <c:pt idx="9046">
                  <c:v>150.78333333333333</c:v>
                </c:pt>
                <c:pt idx="9047">
                  <c:v>150.80000000000001</c:v>
                </c:pt>
                <c:pt idx="9048">
                  <c:v>150.81666666666666</c:v>
                </c:pt>
                <c:pt idx="9049">
                  <c:v>150.83333333333334</c:v>
                </c:pt>
                <c:pt idx="9050">
                  <c:v>150.85</c:v>
                </c:pt>
                <c:pt idx="9051">
                  <c:v>150.86666666666667</c:v>
                </c:pt>
                <c:pt idx="9052">
                  <c:v>150.88333333333333</c:v>
                </c:pt>
                <c:pt idx="9053">
                  <c:v>150.9</c:v>
                </c:pt>
                <c:pt idx="9054">
                  <c:v>150.91666666666666</c:v>
                </c:pt>
                <c:pt idx="9055">
                  <c:v>150.93333333333334</c:v>
                </c:pt>
                <c:pt idx="9056">
                  <c:v>150.94999999999999</c:v>
                </c:pt>
                <c:pt idx="9057">
                  <c:v>150.96666666666667</c:v>
                </c:pt>
                <c:pt idx="9058">
                  <c:v>150.98333333333332</c:v>
                </c:pt>
                <c:pt idx="9059">
                  <c:v>151</c:v>
                </c:pt>
                <c:pt idx="9060">
                  <c:v>151.01666666666668</c:v>
                </c:pt>
                <c:pt idx="9061">
                  <c:v>151.03333333333333</c:v>
                </c:pt>
                <c:pt idx="9062">
                  <c:v>151.05000000000001</c:v>
                </c:pt>
                <c:pt idx="9063">
                  <c:v>151.06666666666666</c:v>
                </c:pt>
                <c:pt idx="9064">
                  <c:v>151.08333333333334</c:v>
                </c:pt>
                <c:pt idx="9065">
                  <c:v>151.1</c:v>
                </c:pt>
                <c:pt idx="9066">
                  <c:v>151.11666666666667</c:v>
                </c:pt>
                <c:pt idx="9067">
                  <c:v>151.13333333333333</c:v>
                </c:pt>
                <c:pt idx="9068">
                  <c:v>151.15</c:v>
                </c:pt>
                <c:pt idx="9069">
                  <c:v>151.16666666666666</c:v>
                </c:pt>
                <c:pt idx="9070">
                  <c:v>151.18333333333334</c:v>
                </c:pt>
                <c:pt idx="9071">
                  <c:v>151.19999999999999</c:v>
                </c:pt>
                <c:pt idx="9072">
                  <c:v>151.21666666666667</c:v>
                </c:pt>
                <c:pt idx="9073">
                  <c:v>151.23333333333332</c:v>
                </c:pt>
                <c:pt idx="9074">
                  <c:v>151.25</c:v>
                </c:pt>
                <c:pt idx="9075">
                  <c:v>151.26666666666668</c:v>
                </c:pt>
                <c:pt idx="9076">
                  <c:v>151.28333333333333</c:v>
                </c:pt>
                <c:pt idx="9077">
                  <c:v>151.30000000000001</c:v>
                </c:pt>
                <c:pt idx="9078">
                  <c:v>151.31666666666666</c:v>
                </c:pt>
                <c:pt idx="9079">
                  <c:v>151.33333333333334</c:v>
                </c:pt>
                <c:pt idx="9080">
                  <c:v>151.35</c:v>
                </c:pt>
                <c:pt idx="9081">
                  <c:v>151.36666666666667</c:v>
                </c:pt>
                <c:pt idx="9082">
                  <c:v>151.38333333333333</c:v>
                </c:pt>
                <c:pt idx="9083">
                  <c:v>151.4</c:v>
                </c:pt>
                <c:pt idx="9084">
                  <c:v>151.41666666666666</c:v>
                </c:pt>
                <c:pt idx="9085">
                  <c:v>151.43333333333334</c:v>
                </c:pt>
                <c:pt idx="9086">
                  <c:v>151.44999999999999</c:v>
                </c:pt>
                <c:pt idx="9087">
                  <c:v>151.46666666666667</c:v>
                </c:pt>
                <c:pt idx="9088">
                  <c:v>151.48333333333332</c:v>
                </c:pt>
                <c:pt idx="9089">
                  <c:v>151.5</c:v>
                </c:pt>
                <c:pt idx="9090">
                  <c:v>151.51666666666668</c:v>
                </c:pt>
                <c:pt idx="9091">
                  <c:v>151.53333333333333</c:v>
                </c:pt>
                <c:pt idx="9092">
                  <c:v>151.55000000000001</c:v>
                </c:pt>
                <c:pt idx="9093">
                  <c:v>151.56666666666666</c:v>
                </c:pt>
                <c:pt idx="9094">
                  <c:v>151.58333333333334</c:v>
                </c:pt>
                <c:pt idx="9095">
                  <c:v>151.6</c:v>
                </c:pt>
                <c:pt idx="9096">
                  <c:v>151.61666666666667</c:v>
                </c:pt>
                <c:pt idx="9097">
                  <c:v>151.63333333333333</c:v>
                </c:pt>
                <c:pt idx="9098">
                  <c:v>151.65</c:v>
                </c:pt>
                <c:pt idx="9099">
                  <c:v>151.66666666666666</c:v>
                </c:pt>
                <c:pt idx="9100">
                  <c:v>151.68333333333334</c:v>
                </c:pt>
                <c:pt idx="9101">
                  <c:v>151.69999999999999</c:v>
                </c:pt>
                <c:pt idx="9102">
                  <c:v>151.71666666666667</c:v>
                </c:pt>
                <c:pt idx="9103">
                  <c:v>151.73333333333332</c:v>
                </c:pt>
                <c:pt idx="9104">
                  <c:v>151.75</c:v>
                </c:pt>
                <c:pt idx="9105">
                  <c:v>151.76666666666668</c:v>
                </c:pt>
                <c:pt idx="9106">
                  <c:v>151.78333333333333</c:v>
                </c:pt>
                <c:pt idx="9107">
                  <c:v>151.80000000000001</c:v>
                </c:pt>
                <c:pt idx="9108">
                  <c:v>151.81666666666666</c:v>
                </c:pt>
                <c:pt idx="9109">
                  <c:v>151.83333333333334</c:v>
                </c:pt>
                <c:pt idx="9110">
                  <c:v>151.85</c:v>
                </c:pt>
                <c:pt idx="9111">
                  <c:v>151.86666666666667</c:v>
                </c:pt>
                <c:pt idx="9112">
                  <c:v>151.88333333333333</c:v>
                </c:pt>
                <c:pt idx="9113">
                  <c:v>151.9</c:v>
                </c:pt>
                <c:pt idx="9114">
                  <c:v>151.91666666666666</c:v>
                </c:pt>
                <c:pt idx="9115">
                  <c:v>151.93333333333334</c:v>
                </c:pt>
                <c:pt idx="9116">
                  <c:v>151.94999999999999</c:v>
                </c:pt>
                <c:pt idx="9117">
                  <c:v>151.96666666666667</c:v>
                </c:pt>
                <c:pt idx="9118">
                  <c:v>151.98333333333332</c:v>
                </c:pt>
                <c:pt idx="9119">
                  <c:v>152</c:v>
                </c:pt>
                <c:pt idx="9120">
                  <c:v>152.01666666666668</c:v>
                </c:pt>
                <c:pt idx="9121">
                  <c:v>152.03333333333333</c:v>
                </c:pt>
                <c:pt idx="9122">
                  <c:v>152.05000000000001</c:v>
                </c:pt>
                <c:pt idx="9123">
                  <c:v>152.06666666666666</c:v>
                </c:pt>
                <c:pt idx="9124">
                  <c:v>152.08333333333334</c:v>
                </c:pt>
                <c:pt idx="9125">
                  <c:v>152.1</c:v>
                </c:pt>
                <c:pt idx="9126">
                  <c:v>152.11666666666667</c:v>
                </c:pt>
                <c:pt idx="9127">
                  <c:v>152.13333333333333</c:v>
                </c:pt>
                <c:pt idx="9128">
                  <c:v>152.15</c:v>
                </c:pt>
                <c:pt idx="9129">
                  <c:v>152.16666666666666</c:v>
                </c:pt>
                <c:pt idx="9130">
                  <c:v>152.18333333333334</c:v>
                </c:pt>
                <c:pt idx="9131">
                  <c:v>152.19999999999999</c:v>
                </c:pt>
                <c:pt idx="9132">
                  <c:v>152.21666666666667</c:v>
                </c:pt>
                <c:pt idx="9133">
                  <c:v>152.23333333333332</c:v>
                </c:pt>
                <c:pt idx="9134">
                  <c:v>152.25</c:v>
                </c:pt>
                <c:pt idx="9135">
                  <c:v>152.26666666666668</c:v>
                </c:pt>
                <c:pt idx="9136">
                  <c:v>152.28333333333333</c:v>
                </c:pt>
                <c:pt idx="9137">
                  <c:v>152.30000000000001</c:v>
                </c:pt>
                <c:pt idx="9138">
                  <c:v>152.31666666666666</c:v>
                </c:pt>
                <c:pt idx="9139">
                  <c:v>152.33333333333334</c:v>
                </c:pt>
                <c:pt idx="9140">
                  <c:v>152.35</c:v>
                </c:pt>
                <c:pt idx="9141">
                  <c:v>152.36666666666667</c:v>
                </c:pt>
                <c:pt idx="9142">
                  <c:v>152.38333333333333</c:v>
                </c:pt>
                <c:pt idx="9143">
                  <c:v>152.4</c:v>
                </c:pt>
                <c:pt idx="9144">
                  <c:v>152.41666666666666</c:v>
                </c:pt>
                <c:pt idx="9145">
                  <c:v>152.43333333333334</c:v>
                </c:pt>
                <c:pt idx="9146">
                  <c:v>152.44999999999999</c:v>
                </c:pt>
                <c:pt idx="9147">
                  <c:v>152.46666666666667</c:v>
                </c:pt>
                <c:pt idx="9148">
                  <c:v>152.48333333333332</c:v>
                </c:pt>
                <c:pt idx="9149">
                  <c:v>152.5</c:v>
                </c:pt>
                <c:pt idx="9150">
                  <c:v>152.51666666666668</c:v>
                </c:pt>
                <c:pt idx="9151">
                  <c:v>152.53333333333333</c:v>
                </c:pt>
                <c:pt idx="9152">
                  <c:v>152.55000000000001</c:v>
                </c:pt>
                <c:pt idx="9153">
                  <c:v>152.56666666666666</c:v>
                </c:pt>
                <c:pt idx="9154">
                  <c:v>152.58333333333334</c:v>
                </c:pt>
                <c:pt idx="9155">
                  <c:v>152.6</c:v>
                </c:pt>
                <c:pt idx="9156">
                  <c:v>152.61666666666667</c:v>
                </c:pt>
                <c:pt idx="9157">
                  <c:v>152.63333333333333</c:v>
                </c:pt>
                <c:pt idx="9158">
                  <c:v>152.65</c:v>
                </c:pt>
                <c:pt idx="9159">
                  <c:v>152.66666666666666</c:v>
                </c:pt>
                <c:pt idx="9160">
                  <c:v>152.68333333333334</c:v>
                </c:pt>
                <c:pt idx="9161">
                  <c:v>152.69999999999999</c:v>
                </c:pt>
                <c:pt idx="9162">
                  <c:v>152.71666666666667</c:v>
                </c:pt>
                <c:pt idx="9163">
                  <c:v>152.73333333333332</c:v>
                </c:pt>
                <c:pt idx="9164">
                  <c:v>152.75</c:v>
                </c:pt>
                <c:pt idx="9165">
                  <c:v>152.76666666666668</c:v>
                </c:pt>
                <c:pt idx="9166">
                  <c:v>152.78333333333333</c:v>
                </c:pt>
                <c:pt idx="9167">
                  <c:v>152.80000000000001</c:v>
                </c:pt>
                <c:pt idx="9168">
                  <c:v>152.81666666666666</c:v>
                </c:pt>
                <c:pt idx="9169">
                  <c:v>152.83333333333334</c:v>
                </c:pt>
                <c:pt idx="9170">
                  <c:v>152.85</c:v>
                </c:pt>
                <c:pt idx="9171">
                  <c:v>152.86666666666667</c:v>
                </c:pt>
                <c:pt idx="9172">
                  <c:v>152.88333333333333</c:v>
                </c:pt>
                <c:pt idx="9173">
                  <c:v>152.9</c:v>
                </c:pt>
                <c:pt idx="9174">
                  <c:v>152.91666666666666</c:v>
                </c:pt>
                <c:pt idx="9175">
                  <c:v>152.93333333333334</c:v>
                </c:pt>
                <c:pt idx="9176">
                  <c:v>152.94999999999999</c:v>
                </c:pt>
                <c:pt idx="9177">
                  <c:v>152.96666666666667</c:v>
                </c:pt>
                <c:pt idx="9178">
                  <c:v>152.98333333333332</c:v>
                </c:pt>
                <c:pt idx="9179">
                  <c:v>153</c:v>
                </c:pt>
                <c:pt idx="9180">
                  <c:v>153.01666666666668</c:v>
                </c:pt>
                <c:pt idx="9181">
                  <c:v>153.03333333333333</c:v>
                </c:pt>
                <c:pt idx="9182">
                  <c:v>153.05000000000001</c:v>
                </c:pt>
                <c:pt idx="9183">
                  <c:v>153.06666666666666</c:v>
                </c:pt>
                <c:pt idx="9184">
                  <c:v>153.08333333333334</c:v>
                </c:pt>
                <c:pt idx="9185">
                  <c:v>153.1</c:v>
                </c:pt>
                <c:pt idx="9186">
                  <c:v>153.11666666666667</c:v>
                </c:pt>
                <c:pt idx="9187">
                  <c:v>153.13333333333333</c:v>
                </c:pt>
                <c:pt idx="9188">
                  <c:v>153.15</c:v>
                </c:pt>
                <c:pt idx="9189">
                  <c:v>153.16666666666666</c:v>
                </c:pt>
                <c:pt idx="9190">
                  <c:v>153.18333333333334</c:v>
                </c:pt>
                <c:pt idx="9191">
                  <c:v>153.19999999999999</c:v>
                </c:pt>
                <c:pt idx="9192">
                  <c:v>153.21666666666667</c:v>
                </c:pt>
                <c:pt idx="9193">
                  <c:v>153.23333333333332</c:v>
                </c:pt>
                <c:pt idx="9194">
                  <c:v>153.25</c:v>
                </c:pt>
                <c:pt idx="9195">
                  <c:v>153.26666666666668</c:v>
                </c:pt>
                <c:pt idx="9196">
                  <c:v>153.28333333333333</c:v>
                </c:pt>
                <c:pt idx="9197">
                  <c:v>153.30000000000001</c:v>
                </c:pt>
                <c:pt idx="9198">
                  <c:v>153.31666666666666</c:v>
                </c:pt>
                <c:pt idx="9199">
                  <c:v>153.33333333333334</c:v>
                </c:pt>
                <c:pt idx="9200">
                  <c:v>153.35</c:v>
                </c:pt>
                <c:pt idx="9201">
                  <c:v>153.36666666666667</c:v>
                </c:pt>
                <c:pt idx="9202">
                  <c:v>153.38333333333333</c:v>
                </c:pt>
                <c:pt idx="9203">
                  <c:v>153.4</c:v>
                </c:pt>
                <c:pt idx="9204">
                  <c:v>153.41666666666666</c:v>
                </c:pt>
                <c:pt idx="9205">
                  <c:v>153.43333333333334</c:v>
                </c:pt>
                <c:pt idx="9206">
                  <c:v>153.44999999999999</c:v>
                </c:pt>
                <c:pt idx="9207">
                  <c:v>153.46666666666667</c:v>
                </c:pt>
                <c:pt idx="9208">
                  <c:v>153.48333333333332</c:v>
                </c:pt>
                <c:pt idx="9209">
                  <c:v>153.5</c:v>
                </c:pt>
                <c:pt idx="9210">
                  <c:v>153.51666666666668</c:v>
                </c:pt>
                <c:pt idx="9211">
                  <c:v>153.53333333333333</c:v>
                </c:pt>
                <c:pt idx="9212">
                  <c:v>153.55000000000001</c:v>
                </c:pt>
                <c:pt idx="9213">
                  <c:v>153.56666666666666</c:v>
                </c:pt>
                <c:pt idx="9214">
                  <c:v>153.58333333333334</c:v>
                </c:pt>
                <c:pt idx="9215">
                  <c:v>153.6</c:v>
                </c:pt>
                <c:pt idx="9216">
                  <c:v>153.61666666666667</c:v>
                </c:pt>
                <c:pt idx="9217">
                  <c:v>153.63333333333333</c:v>
                </c:pt>
                <c:pt idx="9218">
                  <c:v>153.65</c:v>
                </c:pt>
                <c:pt idx="9219">
                  <c:v>153.66666666666666</c:v>
                </c:pt>
                <c:pt idx="9220">
                  <c:v>153.68333333333334</c:v>
                </c:pt>
                <c:pt idx="9221">
                  <c:v>153.69999999999999</c:v>
                </c:pt>
                <c:pt idx="9222">
                  <c:v>153.71666666666667</c:v>
                </c:pt>
                <c:pt idx="9223">
                  <c:v>153.73333333333332</c:v>
                </c:pt>
                <c:pt idx="9224">
                  <c:v>153.75</c:v>
                </c:pt>
                <c:pt idx="9225">
                  <c:v>153.76666666666668</c:v>
                </c:pt>
                <c:pt idx="9226">
                  <c:v>153.78333333333333</c:v>
                </c:pt>
                <c:pt idx="9227">
                  <c:v>153.80000000000001</c:v>
                </c:pt>
                <c:pt idx="9228">
                  <c:v>153.81666666666666</c:v>
                </c:pt>
                <c:pt idx="9229">
                  <c:v>153.83333333333334</c:v>
                </c:pt>
                <c:pt idx="9230">
                  <c:v>153.85</c:v>
                </c:pt>
                <c:pt idx="9231">
                  <c:v>153.86666666666667</c:v>
                </c:pt>
                <c:pt idx="9232">
                  <c:v>153.88333333333333</c:v>
                </c:pt>
                <c:pt idx="9233">
                  <c:v>153.9</c:v>
                </c:pt>
                <c:pt idx="9234">
                  <c:v>153.91666666666666</c:v>
                </c:pt>
                <c:pt idx="9235">
                  <c:v>153.93333333333334</c:v>
                </c:pt>
                <c:pt idx="9236">
                  <c:v>153.94999999999999</c:v>
                </c:pt>
                <c:pt idx="9237">
                  <c:v>153.96666666666667</c:v>
                </c:pt>
                <c:pt idx="9238">
                  <c:v>153.98333333333332</c:v>
                </c:pt>
                <c:pt idx="9239">
                  <c:v>154</c:v>
                </c:pt>
                <c:pt idx="9240">
                  <c:v>154.01666666666668</c:v>
                </c:pt>
                <c:pt idx="9241">
                  <c:v>154.03333333333333</c:v>
                </c:pt>
                <c:pt idx="9242">
                  <c:v>154.05000000000001</c:v>
                </c:pt>
                <c:pt idx="9243">
                  <c:v>154.06666666666666</c:v>
                </c:pt>
                <c:pt idx="9244">
                  <c:v>154.08333333333334</c:v>
                </c:pt>
                <c:pt idx="9245">
                  <c:v>154.1</c:v>
                </c:pt>
                <c:pt idx="9246">
                  <c:v>154.11666666666667</c:v>
                </c:pt>
                <c:pt idx="9247">
                  <c:v>154.13333333333333</c:v>
                </c:pt>
                <c:pt idx="9248">
                  <c:v>154.15</c:v>
                </c:pt>
                <c:pt idx="9249">
                  <c:v>154.16666666666666</c:v>
                </c:pt>
                <c:pt idx="9250">
                  <c:v>154.18333333333334</c:v>
                </c:pt>
                <c:pt idx="9251">
                  <c:v>154.19999999999999</c:v>
                </c:pt>
                <c:pt idx="9252">
                  <c:v>154.21666666666667</c:v>
                </c:pt>
                <c:pt idx="9253">
                  <c:v>154.23333333333332</c:v>
                </c:pt>
                <c:pt idx="9254">
                  <c:v>154.25</c:v>
                </c:pt>
                <c:pt idx="9255">
                  <c:v>154.26666666666668</c:v>
                </c:pt>
                <c:pt idx="9256">
                  <c:v>154.28333333333333</c:v>
                </c:pt>
                <c:pt idx="9257">
                  <c:v>154.30000000000001</c:v>
                </c:pt>
                <c:pt idx="9258">
                  <c:v>154.31666666666666</c:v>
                </c:pt>
                <c:pt idx="9259">
                  <c:v>154.33333333333334</c:v>
                </c:pt>
                <c:pt idx="9260">
                  <c:v>154.35</c:v>
                </c:pt>
                <c:pt idx="9261">
                  <c:v>154.36666666666667</c:v>
                </c:pt>
                <c:pt idx="9262">
                  <c:v>154.38333333333333</c:v>
                </c:pt>
                <c:pt idx="9263">
                  <c:v>154.4</c:v>
                </c:pt>
                <c:pt idx="9264">
                  <c:v>154.41666666666666</c:v>
                </c:pt>
                <c:pt idx="9265">
                  <c:v>154.43333333333334</c:v>
                </c:pt>
                <c:pt idx="9266">
                  <c:v>154.44999999999999</c:v>
                </c:pt>
                <c:pt idx="9267">
                  <c:v>154.46666666666667</c:v>
                </c:pt>
                <c:pt idx="9268">
                  <c:v>154.48333333333332</c:v>
                </c:pt>
                <c:pt idx="9269">
                  <c:v>154.5</c:v>
                </c:pt>
                <c:pt idx="9270">
                  <c:v>154.51666666666668</c:v>
                </c:pt>
                <c:pt idx="9271">
                  <c:v>154.53333333333333</c:v>
                </c:pt>
                <c:pt idx="9272">
                  <c:v>154.55000000000001</c:v>
                </c:pt>
                <c:pt idx="9273">
                  <c:v>154.56666666666666</c:v>
                </c:pt>
                <c:pt idx="9274">
                  <c:v>154.58333333333334</c:v>
                </c:pt>
                <c:pt idx="9275">
                  <c:v>154.6</c:v>
                </c:pt>
                <c:pt idx="9276">
                  <c:v>154.61666666666667</c:v>
                </c:pt>
                <c:pt idx="9277">
                  <c:v>154.63333333333333</c:v>
                </c:pt>
                <c:pt idx="9278">
                  <c:v>154.65</c:v>
                </c:pt>
                <c:pt idx="9279">
                  <c:v>154.66666666666666</c:v>
                </c:pt>
                <c:pt idx="9280">
                  <c:v>154.68333333333334</c:v>
                </c:pt>
                <c:pt idx="9281">
                  <c:v>154.69999999999999</c:v>
                </c:pt>
                <c:pt idx="9282">
                  <c:v>154.71666666666667</c:v>
                </c:pt>
                <c:pt idx="9283">
                  <c:v>154.73333333333332</c:v>
                </c:pt>
                <c:pt idx="9284">
                  <c:v>154.75</c:v>
                </c:pt>
                <c:pt idx="9285">
                  <c:v>154.76666666666668</c:v>
                </c:pt>
                <c:pt idx="9286">
                  <c:v>154.78333333333333</c:v>
                </c:pt>
                <c:pt idx="9287">
                  <c:v>154.80000000000001</c:v>
                </c:pt>
                <c:pt idx="9288">
                  <c:v>154.81666666666666</c:v>
                </c:pt>
                <c:pt idx="9289">
                  <c:v>154.83333333333334</c:v>
                </c:pt>
                <c:pt idx="9290">
                  <c:v>154.85</c:v>
                </c:pt>
                <c:pt idx="9291">
                  <c:v>154.86666666666667</c:v>
                </c:pt>
                <c:pt idx="9292">
                  <c:v>154.88333333333333</c:v>
                </c:pt>
                <c:pt idx="9293">
                  <c:v>154.9</c:v>
                </c:pt>
                <c:pt idx="9294">
                  <c:v>154.91666666666666</c:v>
                </c:pt>
                <c:pt idx="9295">
                  <c:v>154.93333333333334</c:v>
                </c:pt>
                <c:pt idx="9296">
                  <c:v>154.94999999999999</c:v>
                </c:pt>
                <c:pt idx="9297">
                  <c:v>154.96666666666667</c:v>
                </c:pt>
                <c:pt idx="9298">
                  <c:v>154.98333333333332</c:v>
                </c:pt>
                <c:pt idx="9299">
                  <c:v>155</c:v>
                </c:pt>
                <c:pt idx="9300">
                  <c:v>155.01666666666668</c:v>
                </c:pt>
                <c:pt idx="9301">
                  <c:v>155.03333333333333</c:v>
                </c:pt>
                <c:pt idx="9302">
                  <c:v>155.05000000000001</c:v>
                </c:pt>
                <c:pt idx="9303">
                  <c:v>155.06666666666666</c:v>
                </c:pt>
                <c:pt idx="9304">
                  <c:v>155.08333333333334</c:v>
                </c:pt>
                <c:pt idx="9305">
                  <c:v>155.1</c:v>
                </c:pt>
                <c:pt idx="9306">
                  <c:v>155.11666666666667</c:v>
                </c:pt>
                <c:pt idx="9307">
                  <c:v>155.13333333333333</c:v>
                </c:pt>
                <c:pt idx="9308">
                  <c:v>155.15</c:v>
                </c:pt>
                <c:pt idx="9309">
                  <c:v>155.16666666666666</c:v>
                </c:pt>
                <c:pt idx="9310">
                  <c:v>155.18333333333334</c:v>
                </c:pt>
                <c:pt idx="9311">
                  <c:v>155.19999999999999</c:v>
                </c:pt>
                <c:pt idx="9312">
                  <c:v>155.21666666666667</c:v>
                </c:pt>
                <c:pt idx="9313">
                  <c:v>155.23333333333332</c:v>
                </c:pt>
                <c:pt idx="9314">
                  <c:v>155.25</c:v>
                </c:pt>
                <c:pt idx="9315">
                  <c:v>155.26666666666668</c:v>
                </c:pt>
                <c:pt idx="9316">
                  <c:v>155.28333333333333</c:v>
                </c:pt>
                <c:pt idx="9317">
                  <c:v>155.30000000000001</c:v>
                </c:pt>
                <c:pt idx="9318">
                  <c:v>155.31666666666666</c:v>
                </c:pt>
                <c:pt idx="9319">
                  <c:v>155.33333333333334</c:v>
                </c:pt>
                <c:pt idx="9320">
                  <c:v>155.35</c:v>
                </c:pt>
                <c:pt idx="9321">
                  <c:v>155.36666666666667</c:v>
                </c:pt>
                <c:pt idx="9322">
                  <c:v>155.38333333333333</c:v>
                </c:pt>
                <c:pt idx="9323">
                  <c:v>155.4</c:v>
                </c:pt>
                <c:pt idx="9324">
                  <c:v>155.41666666666666</c:v>
                </c:pt>
                <c:pt idx="9325">
                  <c:v>155.43333333333334</c:v>
                </c:pt>
                <c:pt idx="9326">
                  <c:v>155.44999999999999</c:v>
                </c:pt>
                <c:pt idx="9327">
                  <c:v>155.46666666666667</c:v>
                </c:pt>
                <c:pt idx="9328">
                  <c:v>155.48333333333332</c:v>
                </c:pt>
                <c:pt idx="9329">
                  <c:v>155.5</c:v>
                </c:pt>
                <c:pt idx="9330">
                  <c:v>155.51666666666668</c:v>
                </c:pt>
                <c:pt idx="9331">
                  <c:v>155.53333333333333</c:v>
                </c:pt>
                <c:pt idx="9332">
                  <c:v>155.55000000000001</c:v>
                </c:pt>
                <c:pt idx="9333">
                  <c:v>155.56666666666666</c:v>
                </c:pt>
                <c:pt idx="9334">
                  <c:v>155.58333333333334</c:v>
                </c:pt>
                <c:pt idx="9335">
                  <c:v>155.6</c:v>
                </c:pt>
                <c:pt idx="9336">
                  <c:v>155.61666666666667</c:v>
                </c:pt>
                <c:pt idx="9337">
                  <c:v>155.63333333333333</c:v>
                </c:pt>
                <c:pt idx="9338">
                  <c:v>155.65</c:v>
                </c:pt>
                <c:pt idx="9339">
                  <c:v>155.66666666666666</c:v>
                </c:pt>
                <c:pt idx="9340">
                  <c:v>155.68333333333334</c:v>
                </c:pt>
                <c:pt idx="9341">
                  <c:v>155.69999999999999</c:v>
                </c:pt>
                <c:pt idx="9342">
                  <c:v>155.71666666666667</c:v>
                </c:pt>
                <c:pt idx="9343">
                  <c:v>155.73333333333332</c:v>
                </c:pt>
                <c:pt idx="9344">
                  <c:v>155.75</c:v>
                </c:pt>
                <c:pt idx="9345">
                  <c:v>155.76666666666668</c:v>
                </c:pt>
                <c:pt idx="9346">
                  <c:v>155.78333333333333</c:v>
                </c:pt>
                <c:pt idx="9347">
                  <c:v>155.80000000000001</c:v>
                </c:pt>
                <c:pt idx="9348">
                  <c:v>155.81666666666666</c:v>
                </c:pt>
                <c:pt idx="9349">
                  <c:v>155.83333333333334</c:v>
                </c:pt>
                <c:pt idx="9350">
                  <c:v>155.85</c:v>
                </c:pt>
                <c:pt idx="9351">
                  <c:v>155.86666666666667</c:v>
                </c:pt>
                <c:pt idx="9352">
                  <c:v>155.88333333333333</c:v>
                </c:pt>
                <c:pt idx="9353">
                  <c:v>155.9</c:v>
                </c:pt>
                <c:pt idx="9354">
                  <c:v>155.91666666666666</c:v>
                </c:pt>
                <c:pt idx="9355">
                  <c:v>155.93333333333334</c:v>
                </c:pt>
                <c:pt idx="9356">
                  <c:v>155.94999999999999</c:v>
                </c:pt>
                <c:pt idx="9357">
                  <c:v>155.96666666666667</c:v>
                </c:pt>
                <c:pt idx="9358">
                  <c:v>155.98333333333332</c:v>
                </c:pt>
                <c:pt idx="9359">
                  <c:v>156</c:v>
                </c:pt>
                <c:pt idx="9360">
                  <c:v>156.01666666666668</c:v>
                </c:pt>
                <c:pt idx="9361">
                  <c:v>156.03333333333333</c:v>
                </c:pt>
                <c:pt idx="9362">
                  <c:v>156.05000000000001</c:v>
                </c:pt>
                <c:pt idx="9363">
                  <c:v>156.06666666666666</c:v>
                </c:pt>
                <c:pt idx="9364">
                  <c:v>156.08333333333334</c:v>
                </c:pt>
                <c:pt idx="9365">
                  <c:v>156.1</c:v>
                </c:pt>
                <c:pt idx="9366">
                  <c:v>156.11666666666667</c:v>
                </c:pt>
                <c:pt idx="9367">
                  <c:v>156.13333333333333</c:v>
                </c:pt>
                <c:pt idx="9368">
                  <c:v>156.15</c:v>
                </c:pt>
                <c:pt idx="9369">
                  <c:v>156.16666666666666</c:v>
                </c:pt>
                <c:pt idx="9370">
                  <c:v>156.18333333333334</c:v>
                </c:pt>
                <c:pt idx="9371">
                  <c:v>156.19999999999999</c:v>
                </c:pt>
                <c:pt idx="9372">
                  <c:v>156.21666666666667</c:v>
                </c:pt>
                <c:pt idx="9373">
                  <c:v>156.23333333333332</c:v>
                </c:pt>
                <c:pt idx="9374">
                  <c:v>156.25</c:v>
                </c:pt>
                <c:pt idx="9375">
                  <c:v>156.26666666666668</c:v>
                </c:pt>
                <c:pt idx="9376">
                  <c:v>156.28333333333333</c:v>
                </c:pt>
                <c:pt idx="9377">
                  <c:v>156.30000000000001</c:v>
                </c:pt>
                <c:pt idx="9378">
                  <c:v>156.31666666666666</c:v>
                </c:pt>
                <c:pt idx="9379">
                  <c:v>156.33333333333334</c:v>
                </c:pt>
                <c:pt idx="9380">
                  <c:v>156.35</c:v>
                </c:pt>
                <c:pt idx="9381">
                  <c:v>156.36666666666667</c:v>
                </c:pt>
                <c:pt idx="9382">
                  <c:v>156.38333333333333</c:v>
                </c:pt>
                <c:pt idx="9383">
                  <c:v>156.4</c:v>
                </c:pt>
                <c:pt idx="9384">
                  <c:v>156.41666666666666</c:v>
                </c:pt>
                <c:pt idx="9385">
                  <c:v>156.43333333333334</c:v>
                </c:pt>
                <c:pt idx="9386">
                  <c:v>156.44999999999999</c:v>
                </c:pt>
                <c:pt idx="9387">
                  <c:v>156.46666666666667</c:v>
                </c:pt>
                <c:pt idx="9388">
                  <c:v>156.48333333333332</c:v>
                </c:pt>
                <c:pt idx="9389">
                  <c:v>156.5</c:v>
                </c:pt>
                <c:pt idx="9390">
                  <c:v>156.51666666666668</c:v>
                </c:pt>
                <c:pt idx="9391">
                  <c:v>156.53333333333333</c:v>
                </c:pt>
                <c:pt idx="9392">
                  <c:v>156.55000000000001</c:v>
                </c:pt>
                <c:pt idx="9393">
                  <c:v>156.56666666666666</c:v>
                </c:pt>
                <c:pt idx="9394">
                  <c:v>156.58333333333334</c:v>
                </c:pt>
                <c:pt idx="9395">
                  <c:v>156.6</c:v>
                </c:pt>
                <c:pt idx="9396">
                  <c:v>156.61666666666667</c:v>
                </c:pt>
                <c:pt idx="9397">
                  <c:v>156.63333333333333</c:v>
                </c:pt>
                <c:pt idx="9398">
                  <c:v>156.65</c:v>
                </c:pt>
                <c:pt idx="9399">
                  <c:v>156.66666666666666</c:v>
                </c:pt>
                <c:pt idx="9400">
                  <c:v>156.68333333333334</c:v>
                </c:pt>
                <c:pt idx="9401">
                  <c:v>156.69999999999999</c:v>
                </c:pt>
                <c:pt idx="9402">
                  <c:v>156.71666666666667</c:v>
                </c:pt>
                <c:pt idx="9403">
                  <c:v>156.73333333333332</c:v>
                </c:pt>
                <c:pt idx="9404">
                  <c:v>156.75</c:v>
                </c:pt>
                <c:pt idx="9405">
                  <c:v>156.76666666666668</c:v>
                </c:pt>
                <c:pt idx="9406">
                  <c:v>156.78333333333333</c:v>
                </c:pt>
                <c:pt idx="9407">
                  <c:v>156.80000000000001</c:v>
                </c:pt>
                <c:pt idx="9408">
                  <c:v>156.81666666666666</c:v>
                </c:pt>
                <c:pt idx="9409">
                  <c:v>156.83333333333334</c:v>
                </c:pt>
                <c:pt idx="9410">
                  <c:v>156.85</c:v>
                </c:pt>
                <c:pt idx="9411">
                  <c:v>156.86666666666667</c:v>
                </c:pt>
                <c:pt idx="9412">
                  <c:v>156.88333333333333</c:v>
                </c:pt>
                <c:pt idx="9413">
                  <c:v>156.9</c:v>
                </c:pt>
                <c:pt idx="9414">
                  <c:v>156.91666666666666</c:v>
                </c:pt>
                <c:pt idx="9415">
                  <c:v>156.93333333333334</c:v>
                </c:pt>
                <c:pt idx="9416">
                  <c:v>156.94999999999999</c:v>
                </c:pt>
                <c:pt idx="9417">
                  <c:v>156.96666666666667</c:v>
                </c:pt>
                <c:pt idx="9418">
                  <c:v>156.98333333333332</c:v>
                </c:pt>
                <c:pt idx="9419">
                  <c:v>157</c:v>
                </c:pt>
                <c:pt idx="9420">
                  <c:v>157.01666666666668</c:v>
                </c:pt>
                <c:pt idx="9421">
                  <c:v>157.03333333333333</c:v>
                </c:pt>
                <c:pt idx="9422">
                  <c:v>157.05000000000001</c:v>
                </c:pt>
                <c:pt idx="9423">
                  <c:v>157.06666666666666</c:v>
                </c:pt>
                <c:pt idx="9424">
                  <c:v>157.08333333333334</c:v>
                </c:pt>
                <c:pt idx="9425">
                  <c:v>157.1</c:v>
                </c:pt>
                <c:pt idx="9426">
                  <c:v>157.11666666666667</c:v>
                </c:pt>
                <c:pt idx="9427">
                  <c:v>157.13333333333333</c:v>
                </c:pt>
                <c:pt idx="9428">
                  <c:v>157.15</c:v>
                </c:pt>
                <c:pt idx="9429">
                  <c:v>157.16666666666666</c:v>
                </c:pt>
                <c:pt idx="9430">
                  <c:v>157.18333333333334</c:v>
                </c:pt>
                <c:pt idx="9431">
                  <c:v>157.19999999999999</c:v>
                </c:pt>
                <c:pt idx="9432">
                  <c:v>157.21666666666667</c:v>
                </c:pt>
                <c:pt idx="9433">
                  <c:v>157.23333333333332</c:v>
                </c:pt>
                <c:pt idx="9434">
                  <c:v>157.25</c:v>
                </c:pt>
                <c:pt idx="9435">
                  <c:v>157.26666666666668</c:v>
                </c:pt>
                <c:pt idx="9436">
                  <c:v>157.28333333333333</c:v>
                </c:pt>
                <c:pt idx="9437">
                  <c:v>157.30000000000001</c:v>
                </c:pt>
                <c:pt idx="9438">
                  <c:v>157.31666666666666</c:v>
                </c:pt>
                <c:pt idx="9439">
                  <c:v>157.33333333333334</c:v>
                </c:pt>
                <c:pt idx="9440">
                  <c:v>157.35</c:v>
                </c:pt>
                <c:pt idx="9441">
                  <c:v>157.36666666666667</c:v>
                </c:pt>
                <c:pt idx="9442">
                  <c:v>157.38333333333333</c:v>
                </c:pt>
                <c:pt idx="9443">
                  <c:v>157.4</c:v>
                </c:pt>
                <c:pt idx="9444">
                  <c:v>157.41666666666666</c:v>
                </c:pt>
                <c:pt idx="9445">
                  <c:v>157.43333333333334</c:v>
                </c:pt>
                <c:pt idx="9446">
                  <c:v>157.44999999999999</c:v>
                </c:pt>
                <c:pt idx="9447">
                  <c:v>157.46666666666667</c:v>
                </c:pt>
                <c:pt idx="9448">
                  <c:v>157.48333333333332</c:v>
                </c:pt>
                <c:pt idx="9449">
                  <c:v>157.5</c:v>
                </c:pt>
                <c:pt idx="9450">
                  <c:v>157.51666666666668</c:v>
                </c:pt>
                <c:pt idx="9451">
                  <c:v>157.53333333333333</c:v>
                </c:pt>
                <c:pt idx="9452">
                  <c:v>157.55000000000001</c:v>
                </c:pt>
                <c:pt idx="9453">
                  <c:v>157.56666666666666</c:v>
                </c:pt>
                <c:pt idx="9454">
                  <c:v>157.58333333333334</c:v>
                </c:pt>
                <c:pt idx="9455">
                  <c:v>157.6</c:v>
                </c:pt>
                <c:pt idx="9456">
                  <c:v>157.61666666666667</c:v>
                </c:pt>
                <c:pt idx="9457">
                  <c:v>157.63333333333333</c:v>
                </c:pt>
                <c:pt idx="9458">
                  <c:v>157.65</c:v>
                </c:pt>
                <c:pt idx="9459">
                  <c:v>157.66666666666666</c:v>
                </c:pt>
                <c:pt idx="9460">
                  <c:v>157.68333333333334</c:v>
                </c:pt>
                <c:pt idx="9461">
                  <c:v>157.69999999999999</c:v>
                </c:pt>
                <c:pt idx="9462">
                  <c:v>157.71666666666667</c:v>
                </c:pt>
                <c:pt idx="9463">
                  <c:v>157.73333333333332</c:v>
                </c:pt>
                <c:pt idx="9464">
                  <c:v>157.75</c:v>
                </c:pt>
                <c:pt idx="9465">
                  <c:v>157.76666666666668</c:v>
                </c:pt>
                <c:pt idx="9466">
                  <c:v>157.78333333333333</c:v>
                </c:pt>
                <c:pt idx="9467">
                  <c:v>157.80000000000001</c:v>
                </c:pt>
                <c:pt idx="9468">
                  <c:v>157.81666666666666</c:v>
                </c:pt>
                <c:pt idx="9469">
                  <c:v>157.83333333333334</c:v>
                </c:pt>
                <c:pt idx="9470">
                  <c:v>157.85</c:v>
                </c:pt>
                <c:pt idx="9471">
                  <c:v>157.86666666666667</c:v>
                </c:pt>
                <c:pt idx="9472">
                  <c:v>157.88333333333333</c:v>
                </c:pt>
                <c:pt idx="9473">
                  <c:v>157.9</c:v>
                </c:pt>
                <c:pt idx="9474">
                  <c:v>157.91666666666666</c:v>
                </c:pt>
                <c:pt idx="9475">
                  <c:v>157.93333333333334</c:v>
                </c:pt>
                <c:pt idx="9476">
                  <c:v>157.94999999999999</c:v>
                </c:pt>
                <c:pt idx="9477">
                  <c:v>157.96666666666667</c:v>
                </c:pt>
                <c:pt idx="9478">
                  <c:v>157.98333333333332</c:v>
                </c:pt>
                <c:pt idx="9479">
                  <c:v>158</c:v>
                </c:pt>
                <c:pt idx="9480">
                  <c:v>158.01666666666668</c:v>
                </c:pt>
                <c:pt idx="9481">
                  <c:v>158.03333333333333</c:v>
                </c:pt>
                <c:pt idx="9482">
                  <c:v>158.05000000000001</c:v>
                </c:pt>
                <c:pt idx="9483">
                  <c:v>158.06666666666666</c:v>
                </c:pt>
                <c:pt idx="9484">
                  <c:v>158.08333333333334</c:v>
                </c:pt>
                <c:pt idx="9485">
                  <c:v>158.1</c:v>
                </c:pt>
                <c:pt idx="9486">
                  <c:v>158.11666666666667</c:v>
                </c:pt>
                <c:pt idx="9487">
                  <c:v>158.13333333333333</c:v>
                </c:pt>
                <c:pt idx="9488">
                  <c:v>158.15</c:v>
                </c:pt>
                <c:pt idx="9489">
                  <c:v>158.16666666666666</c:v>
                </c:pt>
                <c:pt idx="9490">
                  <c:v>158.18333333333334</c:v>
                </c:pt>
                <c:pt idx="9491">
                  <c:v>158.19999999999999</c:v>
                </c:pt>
                <c:pt idx="9492">
                  <c:v>158.21666666666667</c:v>
                </c:pt>
                <c:pt idx="9493">
                  <c:v>158.23333333333332</c:v>
                </c:pt>
                <c:pt idx="9494">
                  <c:v>158.25</c:v>
                </c:pt>
                <c:pt idx="9495">
                  <c:v>158.26666666666668</c:v>
                </c:pt>
                <c:pt idx="9496">
                  <c:v>158.28333333333333</c:v>
                </c:pt>
                <c:pt idx="9497">
                  <c:v>158.30000000000001</c:v>
                </c:pt>
                <c:pt idx="9498">
                  <c:v>158.31666666666666</c:v>
                </c:pt>
                <c:pt idx="9499">
                  <c:v>158.33333333333334</c:v>
                </c:pt>
                <c:pt idx="9500">
                  <c:v>158.35</c:v>
                </c:pt>
                <c:pt idx="9501">
                  <c:v>158.36666666666667</c:v>
                </c:pt>
                <c:pt idx="9502">
                  <c:v>158.38333333333333</c:v>
                </c:pt>
                <c:pt idx="9503">
                  <c:v>158.4</c:v>
                </c:pt>
                <c:pt idx="9504">
                  <c:v>158.41666666666666</c:v>
                </c:pt>
                <c:pt idx="9505">
                  <c:v>158.43333333333334</c:v>
                </c:pt>
                <c:pt idx="9506">
                  <c:v>158.44999999999999</c:v>
                </c:pt>
                <c:pt idx="9507">
                  <c:v>158.46666666666667</c:v>
                </c:pt>
                <c:pt idx="9508">
                  <c:v>158.48333333333332</c:v>
                </c:pt>
                <c:pt idx="9509">
                  <c:v>158.5</c:v>
                </c:pt>
                <c:pt idx="9510">
                  <c:v>158.51666666666668</c:v>
                </c:pt>
                <c:pt idx="9511">
                  <c:v>158.53333333333333</c:v>
                </c:pt>
                <c:pt idx="9512">
                  <c:v>158.55000000000001</c:v>
                </c:pt>
                <c:pt idx="9513">
                  <c:v>158.56666666666666</c:v>
                </c:pt>
                <c:pt idx="9514">
                  <c:v>158.58333333333334</c:v>
                </c:pt>
                <c:pt idx="9515">
                  <c:v>158.6</c:v>
                </c:pt>
                <c:pt idx="9516">
                  <c:v>158.61666666666667</c:v>
                </c:pt>
                <c:pt idx="9517">
                  <c:v>158.63333333333333</c:v>
                </c:pt>
                <c:pt idx="9518">
                  <c:v>158.65</c:v>
                </c:pt>
                <c:pt idx="9519">
                  <c:v>158.66666666666666</c:v>
                </c:pt>
                <c:pt idx="9520">
                  <c:v>158.68333333333334</c:v>
                </c:pt>
                <c:pt idx="9521">
                  <c:v>158.69999999999999</c:v>
                </c:pt>
                <c:pt idx="9522">
                  <c:v>158.71666666666667</c:v>
                </c:pt>
                <c:pt idx="9523">
                  <c:v>158.73333333333332</c:v>
                </c:pt>
                <c:pt idx="9524">
                  <c:v>158.75</c:v>
                </c:pt>
                <c:pt idx="9525">
                  <c:v>158.76666666666668</c:v>
                </c:pt>
                <c:pt idx="9526">
                  <c:v>158.78333333333333</c:v>
                </c:pt>
                <c:pt idx="9527">
                  <c:v>158.80000000000001</c:v>
                </c:pt>
                <c:pt idx="9528">
                  <c:v>158.81666666666666</c:v>
                </c:pt>
                <c:pt idx="9529">
                  <c:v>158.83333333333334</c:v>
                </c:pt>
                <c:pt idx="9530">
                  <c:v>158.85</c:v>
                </c:pt>
                <c:pt idx="9531">
                  <c:v>158.86666666666667</c:v>
                </c:pt>
                <c:pt idx="9532">
                  <c:v>158.88333333333333</c:v>
                </c:pt>
                <c:pt idx="9533">
                  <c:v>158.9</c:v>
                </c:pt>
                <c:pt idx="9534">
                  <c:v>158.91666666666666</c:v>
                </c:pt>
                <c:pt idx="9535">
                  <c:v>158.93333333333334</c:v>
                </c:pt>
                <c:pt idx="9536">
                  <c:v>158.94999999999999</c:v>
                </c:pt>
                <c:pt idx="9537">
                  <c:v>158.96666666666667</c:v>
                </c:pt>
                <c:pt idx="9538">
                  <c:v>158.98333333333332</c:v>
                </c:pt>
                <c:pt idx="9539">
                  <c:v>159</c:v>
                </c:pt>
                <c:pt idx="9540">
                  <c:v>159.01666666666668</c:v>
                </c:pt>
                <c:pt idx="9541">
                  <c:v>159.03333333333333</c:v>
                </c:pt>
                <c:pt idx="9542">
                  <c:v>159.05000000000001</c:v>
                </c:pt>
                <c:pt idx="9543">
                  <c:v>159.06666666666666</c:v>
                </c:pt>
                <c:pt idx="9544">
                  <c:v>159.08333333333334</c:v>
                </c:pt>
                <c:pt idx="9545">
                  <c:v>159.1</c:v>
                </c:pt>
                <c:pt idx="9546">
                  <c:v>159.11666666666667</c:v>
                </c:pt>
                <c:pt idx="9547">
                  <c:v>159.13333333333333</c:v>
                </c:pt>
                <c:pt idx="9548">
                  <c:v>159.15</c:v>
                </c:pt>
                <c:pt idx="9549">
                  <c:v>159.16666666666666</c:v>
                </c:pt>
                <c:pt idx="9550">
                  <c:v>159.18333333333334</c:v>
                </c:pt>
                <c:pt idx="9551">
                  <c:v>159.19999999999999</c:v>
                </c:pt>
                <c:pt idx="9552">
                  <c:v>159.21666666666667</c:v>
                </c:pt>
                <c:pt idx="9553">
                  <c:v>159.23333333333332</c:v>
                </c:pt>
                <c:pt idx="9554">
                  <c:v>159.25</c:v>
                </c:pt>
                <c:pt idx="9555">
                  <c:v>159.26666666666668</c:v>
                </c:pt>
                <c:pt idx="9556">
                  <c:v>159.28333333333333</c:v>
                </c:pt>
                <c:pt idx="9557">
                  <c:v>159.30000000000001</c:v>
                </c:pt>
                <c:pt idx="9558">
                  <c:v>159.31666666666666</c:v>
                </c:pt>
                <c:pt idx="9559">
                  <c:v>159.33333333333334</c:v>
                </c:pt>
                <c:pt idx="9560">
                  <c:v>159.35</c:v>
                </c:pt>
                <c:pt idx="9561">
                  <c:v>159.36666666666667</c:v>
                </c:pt>
                <c:pt idx="9562">
                  <c:v>159.38333333333333</c:v>
                </c:pt>
                <c:pt idx="9563">
                  <c:v>159.4</c:v>
                </c:pt>
                <c:pt idx="9564">
                  <c:v>159.41666666666666</c:v>
                </c:pt>
                <c:pt idx="9565">
                  <c:v>159.43333333333334</c:v>
                </c:pt>
                <c:pt idx="9566">
                  <c:v>159.44999999999999</c:v>
                </c:pt>
                <c:pt idx="9567">
                  <c:v>159.46666666666667</c:v>
                </c:pt>
                <c:pt idx="9568">
                  <c:v>159.48333333333332</c:v>
                </c:pt>
                <c:pt idx="9569">
                  <c:v>159.5</c:v>
                </c:pt>
                <c:pt idx="9570">
                  <c:v>159.51666666666668</c:v>
                </c:pt>
                <c:pt idx="9571">
                  <c:v>159.53333333333333</c:v>
                </c:pt>
                <c:pt idx="9572">
                  <c:v>159.55000000000001</c:v>
                </c:pt>
                <c:pt idx="9573">
                  <c:v>159.56666666666666</c:v>
                </c:pt>
                <c:pt idx="9574">
                  <c:v>159.58333333333334</c:v>
                </c:pt>
                <c:pt idx="9575">
                  <c:v>159.6</c:v>
                </c:pt>
                <c:pt idx="9576">
                  <c:v>159.61666666666667</c:v>
                </c:pt>
                <c:pt idx="9577">
                  <c:v>159.63333333333333</c:v>
                </c:pt>
                <c:pt idx="9578">
                  <c:v>159.65</c:v>
                </c:pt>
                <c:pt idx="9579">
                  <c:v>159.66666666666666</c:v>
                </c:pt>
                <c:pt idx="9580">
                  <c:v>159.68333333333334</c:v>
                </c:pt>
                <c:pt idx="9581">
                  <c:v>159.69999999999999</c:v>
                </c:pt>
                <c:pt idx="9582">
                  <c:v>159.71666666666667</c:v>
                </c:pt>
                <c:pt idx="9583">
                  <c:v>159.73333333333332</c:v>
                </c:pt>
                <c:pt idx="9584">
                  <c:v>159.75</c:v>
                </c:pt>
                <c:pt idx="9585">
                  <c:v>159.76666666666668</c:v>
                </c:pt>
                <c:pt idx="9586">
                  <c:v>159.78333333333333</c:v>
                </c:pt>
                <c:pt idx="9587">
                  <c:v>159.80000000000001</c:v>
                </c:pt>
                <c:pt idx="9588">
                  <c:v>159.81666666666666</c:v>
                </c:pt>
                <c:pt idx="9589">
                  <c:v>159.83333333333334</c:v>
                </c:pt>
                <c:pt idx="9590">
                  <c:v>159.85</c:v>
                </c:pt>
                <c:pt idx="9591">
                  <c:v>159.86666666666667</c:v>
                </c:pt>
                <c:pt idx="9592">
                  <c:v>159.88333333333333</c:v>
                </c:pt>
                <c:pt idx="9593">
                  <c:v>159.9</c:v>
                </c:pt>
                <c:pt idx="9594">
                  <c:v>159.91666666666666</c:v>
                </c:pt>
                <c:pt idx="9595">
                  <c:v>159.93333333333334</c:v>
                </c:pt>
                <c:pt idx="9596">
                  <c:v>159.94999999999999</c:v>
                </c:pt>
                <c:pt idx="9597">
                  <c:v>159.96666666666667</c:v>
                </c:pt>
                <c:pt idx="9598">
                  <c:v>159.98333333333332</c:v>
                </c:pt>
                <c:pt idx="9599">
                  <c:v>160</c:v>
                </c:pt>
                <c:pt idx="9600">
                  <c:v>160.01666666666668</c:v>
                </c:pt>
                <c:pt idx="9601">
                  <c:v>160.03333333333333</c:v>
                </c:pt>
                <c:pt idx="9602">
                  <c:v>160.05000000000001</c:v>
                </c:pt>
                <c:pt idx="9603">
                  <c:v>160.06666666666666</c:v>
                </c:pt>
                <c:pt idx="9604">
                  <c:v>160.08333333333334</c:v>
                </c:pt>
                <c:pt idx="9605">
                  <c:v>160.1</c:v>
                </c:pt>
                <c:pt idx="9606">
                  <c:v>160.11666666666667</c:v>
                </c:pt>
                <c:pt idx="9607">
                  <c:v>160.13333333333333</c:v>
                </c:pt>
                <c:pt idx="9608">
                  <c:v>160.15</c:v>
                </c:pt>
                <c:pt idx="9609">
                  <c:v>160.16666666666666</c:v>
                </c:pt>
                <c:pt idx="9610">
                  <c:v>160.18333333333334</c:v>
                </c:pt>
                <c:pt idx="9611">
                  <c:v>160.19999999999999</c:v>
                </c:pt>
                <c:pt idx="9612">
                  <c:v>160.21666666666667</c:v>
                </c:pt>
                <c:pt idx="9613">
                  <c:v>160.23333333333332</c:v>
                </c:pt>
                <c:pt idx="9614">
                  <c:v>160.25</c:v>
                </c:pt>
                <c:pt idx="9615">
                  <c:v>160.26666666666668</c:v>
                </c:pt>
                <c:pt idx="9616">
                  <c:v>160.28333333333333</c:v>
                </c:pt>
                <c:pt idx="9617">
                  <c:v>160.30000000000001</c:v>
                </c:pt>
                <c:pt idx="9618">
                  <c:v>160.31666666666666</c:v>
                </c:pt>
                <c:pt idx="9619">
                  <c:v>160.33333333333334</c:v>
                </c:pt>
                <c:pt idx="9620">
                  <c:v>160.35</c:v>
                </c:pt>
                <c:pt idx="9621">
                  <c:v>160.36666666666667</c:v>
                </c:pt>
                <c:pt idx="9622">
                  <c:v>160.38333333333333</c:v>
                </c:pt>
                <c:pt idx="9623">
                  <c:v>160.4</c:v>
                </c:pt>
                <c:pt idx="9624">
                  <c:v>160.41666666666666</c:v>
                </c:pt>
                <c:pt idx="9625">
                  <c:v>160.43333333333334</c:v>
                </c:pt>
                <c:pt idx="9626">
                  <c:v>160.44999999999999</c:v>
                </c:pt>
                <c:pt idx="9627">
                  <c:v>160.46666666666667</c:v>
                </c:pt>
                <c:pt idx="9628">
                  <c:v>160.48333333333332</c:v>
                </c:pt>
                <c:pt idx="9629">
                  <c:v>160.5</c:v>
                </c:pt>
                <c:pt idx="9630">
                  <c:v>160.51666666666668</c:v>
                </c:pt>
                <c:pt idx="9631">
                  <c:v>160.53333333333333</c:v>
                </c:pt>
                <c:pt idx="9632">
                  <c:v>160.55000000000001</c:v>
                </c:pt>
                <c:pt idx="9633">
                  <c:v>160.56666666666666</c:v>
                </c:pt>
                <c:pt idx="9634">
                  <c:v>160.58333333333334</c:v>
                </c:pt>
                <c:pt idx="9635">
                  <c:v>160.6</c:v>
                </c:pt>
                <c:pt idx="9636">
                  <c:v>160.61666666666667</c:v>
                </c:pt>
                <c:pt idx="9637">
                  <c:v>160.63333333333333</c:v>
                </c:pt>
                <c:pt idx="9638">
                  <c:v>160.65</c:v>
                </c:pt>
                <c:pt idx="9639">
                  <c:v>160.66666666666666</c:v>
                </c:pt>
                <c:pt idx="9640">
                  <c:v>160.68333333333334</c:v>
                </c:pt>
                <c:pt idx="9641">
                  <c:v>160.69999999999999</c:v>
                </c:pt>
                <c:pt idx="9642">
                  <c:v>160.71666666666667</c:v>
                </c:pt>
                <c:pt idx="9643">
                  <c:v>160.73333333333332</c:v>
                </c:pt>
                <c:pt idx="9644">
                  <c:v>160.75</c:v>
                </c:pt>
                <c:pt idx="9645">
                  <c:v>160.76666666666668</c:v>
                </c:pt>
                <c:pt idx="9646">
                  <c:v>160.78333333333333</c:v>
                </c:pt>
                <c:pt idx="9647">
                  <c:v>160.80000000000001</c:v>
                </c:pt>
                <c:pt idx="9648">
                  <c:v>160.81666666666666</c:v>
                </c:pt>
                <c:pt idx="9649">
                  <c:v>160.83333333333334</c:v>
                </c:pt>
                <c:pt idx="9650">
                  <c:v>160.85</c:v>
                </c:pt>
                <c:pt idx="9651">
                  <c:v>160.86666666666667</c:v>
                </c:pt>
                <c:pt idx="9652">
                  <c:v>160.88333333333333</c:v>
                </c:pt>
                <c:pt idx="9653">
                  <c:v>160.9</c:v>
                </c:pt>
                <c:pt idx="9654">
                  <c:v>160.91666666666666</c:v>
                </c:pt>
                <c:pt idx="9655">
                  <c:v>160.93333333333334</c:v>
                </c:pt>
                <c:pt idx="9656">
                  <c:v>160.94999999999999</c:v>
                </c:pt>
                <c:pt idx="9657">
                  <c:v>160.96666666666667</c:v>
                </c:pt>
                <c:pt idx="9658">
                  <c:v>160.98333333333332</c:v>
                </c:pt>
                <c:pt idx="9659">
                  <c:v>161</c:v>
                </c:pt>
                <c:pt idx="9660">
                  <c:v>161.01666666666668</c:v>
                </c:pt>
                <c:pt idx="9661">
                  <c:v>161.03333333333333</c:v>
                </c:pt>
                <c:pt idx="9662">
                  <c:v>161.05000000000001</c:v>
                </c:pt>
                <c:pt idx="9663">
                  <c:v>161.06666666666666</c:v>
                </c:pt>
                <c:pt idx="9664">
                  <c:v>161.08333333333334</c:v>
                </c:pt>
                <c:pt idx="9665">
                  <c:v>161.1</c:v>
                </c:pt>
                <c:pt idx="9666">
                  <c:v>161.11666666666667</c:v>
                </c:pt>
                <c:pt idx="9667">
                  <c:v>161.13333333333333</c:v>
                </c:pt>
                <c:pt idx="9668">
                  <c:v>161.15</c:v>
                </c:pt>
                <c:pt idx="9669">
                  <c:v>161.16666666666666</c:v>
                </c:pt>
                <c:pt idx="9670">
                  <c:v>161.18333333333334</c:v>
                </c:pt>
                <c:pt idx="9671">
                  <c:v>161.19999999999999</c:v>
                </c:pt>
                <c:pt idx="9672">
                  <c:v>161.21666666666667</c:v>
                </c:pt>
                <c:pt idx="9673">
                  <c:v>161.23333333333332</c:v>
                </c:pt>
                <c:pt idx="9674">
                  <c:v>161.25</c:v>
                </c:pt>
                <c:pt idx="9675">
                  <c:v>161.26666666666668</c:v>
                </c:pt>
                <c:pt idx="9676">
                  <c:v>161.28333333333333</c:v>
                </c:pt>
                <c:pt idx="9677">
                  <c:v>161.30000000000001</c:v>
                </c:pt>
                <c:pt idx="9678">
                  <c:v>161.31666666666666</c:v>
                </c:pt>
                <c:pt idx="9679">
                  <c:v>161.33333333333334</c:v>
                </c:pt>
                <c:pt idx="9680">
                  <c:v>161.35</c:v>
                </c:pt>
                <c:pt idx="9681">
                  <c:v>161.36666666666667</c:v>
                </c:pt>
                <c:pt idx="9682">
                  <c:v>161.38333333333333</c:v>
                </c:pt>
                <c:pt idx="9683">
                  <c:v>161.4</c:v>
                </c:pt>
                <c:pt idx="9684">
                  <c:v>161.41666666666666</c:v>
                </c:pt>
                <c:pt idx="9685">
                  <c:v>161.43333333333334</c:v>
                </c:pt>
                <c:pt idx="9686">
                  <c:v>161.44999999999999</c:v>
                </c:pt>
                <c:pt idx="9687">
                  <c:v>161.46666666666667</c:v>
                </c:pt>
                <c:pt idx="9688">
                  <c:v>161.48333333333332</c:v>
                </c:pt>
                <c:pt idx="9689">
                  <c:v>161.5</c:v>
                </c:pt>
                <c:pt idx="9690">
                  <c:v>161.51666666666668</c:v>
                </c:pt>
                <c:pt idx="9691">
                  <c:v>161.53333333333333</c:v>
                </c:pt>
                <c:pt idx="9692">
                  <c:v>161.55000000000001</c:v>
                </c:pt>
                <c:pt idx="9693">
                  <c:v>161.56666666666666</c:v>
                </c:pt>
                <c:pt idx="9694">
                  <c:v>161.58333333333334</c:v>
                </c:pt>
                <c:pt idx="9695">
                  <c:v>161.6</c:v>
                </c:pt>
                <c:pt idx="9696">
                  <c:v>161.61666666666667</c:v>
                </c:pt>
                <c:pt idx="9697">
                  <c:v>161.63333333333333</c:v>
                </c:pt>
                <c:pt idx="9698">
                  <c:v>161.65</c:v>
                </c:pt>
                <c:pt idx="9699">
                  <c:v>161.66666666666666</c:v>
                </c:pt>
                <c:pt idx="9700">
                  <c:v>161.68333333333334</c:v>
                </c:pt>
                <c:pt idx="9701">
                  <c:v>161.69999999999999</c:v>
                </c:pt>
                <c:pt idx="9702">
                  <c:v>161.71666666666667</c:v>
                </c:pt>
                <c:pt idx="9703">
                  <c:v>161.73333333333332</c:v>
                </c:pt>
                <c:pt idx="9704">
                  <c:v>161.75</c:v>
                </c:pt>
                <c:pt idx="9705">
                  <c:v>161.76666666666668</c:v>
                </c:pt>
                <c:pt idx="9706">
                  <c:v>161.78333333333333</c:v>
                </c:pt>
                <c:pt idx="9707">
                  <c:v>161.80000000000001</c:v>
                </c:pt>
                <c:pt idx="9708">
                  <c:v>161.81666666666666</c:v>
                </c:pt>
                <c:pt idx="9709">
                  <c:v>161.83333333333334</c:v>
                </c:pt>
                <c:pt idx="9710">
                  <c:v>161.85</c:v>
                </c:pt>
                <c:pt idx="9711">
                  <c:v>161.86666666666667</c:v>
                </c:pt>
                <c:pt idx="9712">
                  <c:v>161.88333333333333</c:v>
                </c:pt>
                <c:pt idx="9713">
                  <c:v>161.9</c:v>
                </c:pt>
                <c:pt idx="9714">
                  <c:v>161.91666666666666</c:v>
                </c:pt>
                <c:pt idx="9715">
                  <c:v>161.93333333333334</c:v>
                </c:pt>
                <c:pt idx="9716">
                  <c:v>161.94999999999999</c:v>
                </c:pt>
                <c:pt idx="9717">
                  <c:v>161.96666666666667</c:v>
                </c:pt>
                <c:pt idx="9718">
                  <c:v>161.98333333333332</c:v>
                </c:pt>
                <c:pt idx="9719">
                  <c:v>162</c:v>
                </c:pt>
                <c:pt idx="9720">
                  <c:v>162.01666666666668</c:v>
                </c:pt>
                <c:pt idx="9721">
                  <c:v>162.03333333333333</c:v>
                </c:pt>
                <c:pt idx="9722">
                  <c:v>162.05000000000001</c:v>
                </c:pt>
                <c:pt idx="9723">
                  <c:v>162.06666666666666</c:v>
                </c:pt>
                <c:pt idx="9724">
                  <c:v>162.08333333333334</c:v>
                </c:pt>
                <c:pt idx="9725">
                  <c:v>162.1</c:v>
                </c:pt>
                <c:pt idx="9726">
                  <c:v>162.11666666666667</c:v>
                </c:pt>
                <c:pt idx="9727">
                  <c:v>162.13333333333333</c:v>
                </c:pt>
                <c:pt idx="9728">
                  <c:v>162.15</c:v>
                </c:pt>
                <c:pt idx="9729">
                  <c:v>162.16666666666666</c:v>
                </c:pt>
                <c:pt idx="9730">
                  <c:v>162.18333333333334</c:v>
                </c:pt>
                <c:pt idx="9731">
                  <c:v>162.19999999999999</c:v>
                </c:pt>
                <c:pt idx="9732">
                  <c:v>162.21666666666667</c:v>
                </c:pt>
                <c:pt idx="9733">
                  <c:v>162.23333333333332</c:v>
                </c:pt>
                <c:pt idx="9734">
                  <c:v>162.25</c:v>
                </c:pt>
                <c:pt idx="9735">
                  <c:v>162.26666666666668</c:v>
                </c:pt>
                <c:pt idx="9736">
                  <c:v>162.28333333333333</c:v>
                </c:pt>
                <c:pt idx="9737">
                  <c:v>162.30000000000001</c:v>
                </c:pt>
                <c:pt idx="9738">
                  <c:v>162.31666666666666</c:v>
                </c:pt>
                <c:pt idx="9739">
                  <c:v>162.33333333333334</c:v>
                </c:pt>
                <c:pt idx="9740">
                  <c:v>162.35</c:v>
                </c:pt>
                <c:pt idx="9741">
                  <c:v>162.36666666666667</c:v>
                </c:pt>
                <c:pt idx="9742">
                  <c:v>162.38333333333333</c:v>
                </c:pt>
                <c:pt idx="9743">
                  <c:v>162.4</c:v>
                </c:pt>
                <c:pt idx="9744">
                  <c:v>162.41666666666666</c:v>
                </c:pt>
                <c:pt idx="9745">
                  <c:v>162.43333333333334</c:v>
                </c:pt>
                <c:pt idx="9746">
                  <c:v>162.44999999999999</c:v>
                </c:pt>
                <c:pt idx="9747">
                  <c:v>162.46666666666667</c:v>
                </c:pt>
                <c:pt idx="9748">
                  <c:v>162.48333333333332</c:v>
                </c:pt>
                <c:pt idx="9749">
                  <c:v>162.5</c:v>
                </c:pt>
                <c:pt idx="9750">
                  <c:v>162.51666666666668</c:v>
                </c:pt>
                <c:pt idx="9751">
                  <c:v>162.53333333333333</c:v>
                </c:pt>
                <c:pt idx="9752">
                  <c:v>162.55000000000001</c:v>
                </c:pt>
                <c:pt idx="9753">
                  <c:v>162.56666666666666</c:v>
                </c:pt>
                <c:pt idx="9754">
                  <c:v>162.58333333333334</c:v>
                </c:pt>
                <c:pt idx="9755">
                  <c:v>162.6</c:v>
                </c:pt>
                <c:pt idx="9756">
                  <c:v>162.61666666666667</c:v>
                </c:pt>
                <c:pt idx="9757">
                  <c:v>162.63333333333333</c:v>
                </c:pt>
                <c:pt idx="9758">
                  <c:v>162.65</c:v>
                </c:pt>
                <c:pt idx="9759">
                  <c:v>162.66666666666666</c:v>
                </c:pt>
                <c:pt idx="9760">
                  <c:v>162.68333333333334</c:v>
                </c:pt>
                <c:pt idx="9761">
                  <c:v>162.69999999999999</c:v>
                </c:pt>
                <c:pt idx="9762">
                  <c:v>162.71666666666667</c:v>
                </c:pt>
                <c:pt idx="9763">
                  <c:v>162.73333333333332</c:v>
                </c:pt>
                <c:pt idx="9764">
                  <c:v>162.75</c:v>
                </c:pt>
                <c:pt idx="9765">
                  <c:v>162.76666666666668</c:v>
                </c:pt>
                <c:pt idx="9766">
                  <c:v>162.78333333333333</c:v>
                </c:pt>
                <c:pt idx="9767">
                  <c:v>162.80000000000001</c:v>
                </c:pt>
                <c:pt idx="9768">
                  <c:v>162.81666666666666</c:v>
                </c:pt>
                <c:pt idx="9769">
                  <c:v>162.83333333333334</c:v>
                </c:pt>
                <c:pt idx="9770">
                  <c:v>162.85</c:v>
                </c:pt>
                <c:pt idx="9771">
                  <c:v>162.86666666666667</c:v>
                </c:pt>
                <c:pt idx="9772">
                  <c:v>162.88333333333333</c:v>
                </c:pt>
                <c:pt idx="9773">
                  <c:v>162.9</c:v>
                </c:pt>
                <c:pt idx="9774">
                  <c:v>162.91666666666666</c:v>
                </c:pt>
                <c:pt idx="9775">
                  <c:v>162.93333333333334</c:v>
                </c:pt>
                <c:pt idx="9776">
                  <c:v>162.94999999999999</c:v>
                </c:pt>
                <c:pt idx="9777">
                  <c:v>162.96666666666667</c:v>
                </c:pt>
                <c:pt idx="9778">
                  <c:v>162.98333333333332</c:v>
                </c:pt>
                <c:pt idx="9779">
                  <c:v>163</c:v>
                </c:pt>
                <c:pt idx="9780">
                  <c:v>163.01666666666668</c:v>
                </c:pt>
                <c:pt idx="9781">
                  <c:v>163.03333333333333</c:v>
                </c:pt>
                <c:pt idx="9782">
                  <c:v>163.05000000000001</c:v>
                </c:pt>
                <c:pt idx="9783">
                  <c:v>163.06666666666666</c:v>
                </c:pt>
                <c:pt idx="9784">
                  <c:v>163.08333333333334</c:v>
                </c:pt>
                <c:pt idx="9785">
                  <c:v>163.1</c:v>
                </c:pt>
                <c:pt idx="9786">
                  <c:v>163.11666666666667</c:v>
                </c:pt>
                <c:pt idx="9787">
                  <c:v>163.13333333333333</c:v>
                </c:pt>
                <c:pt idx="9788">
                  <c:v>163.15</c:v>
                </c:pt>
                <c:pt idx="9789">
                  <c:v>163.16666666666666</c:v>
                </c:pt>
                <c:pt idx="9790">
                  <c:v>163.18333333333334</c:v>
                </c:pt>
                <c:pt idx="9791">
                  <c:v>163.19999999999999</c:v>
                </c:pt>
                <c:pt idx="9792">
                  <c:v>163.21666666666667</c:v>
                </c:pt>
                <c:pt idx="9793">
                  <c:v>163.23333333333332</c:v>
                </c:pt>
                <c:pt idx="9794">
                  <c:v>163.25</c:v>
                </c:pt>
                <c:pt idx="9795">
                  <c:v>163.26666666666668</c:v>
                </c:pt>
                <c:pt idx="9796">
                  <c:v>163.28333333333333</c:v>
                </c:pt>
                <c:pt idx="9797">
                  <c:v>163.30000000000001</c:v>
                </c:pt>
                <c:pt idx="9798">
                  <c:v>163.31666666666666</c:v>
                </c:pt>
                <c:pt idx="9799">
                  <c:v>163.33333333333334</c:v>
                </c:pt>
                <c:pt idx="9800">
                  <c:v>163.35</c:v>
                </c:pt>
                <c:pt idx="9801">
                  <c:v>163.36666666666667</c:v>
                </c:pt>
                <c:pt idx="9802">
                  <c:v>163.38333333333333</c:v>
                </c:pt>
                <c:pt idx="9803">
                  <c:v>163.4</c:v>
                </c:pt>
                <c:pt idx="9804">
                  <c:v>163.41666666666666</c:v>
                </c:pt>
                <c:pt idx="9805">
                  <c:v>163.43333333333334</c:v>
                </c:pt>
                <c:pt idx="9806">
                  <c:v>163.44999999999999</c:v>
                </c:pt>
                <c:pt idx="9807">
                  <c:v>163.46666666666667</c:v>
                </c:pt>
                <c:pt idx="9808">
                  <c:v>163.48333333333332</c:v>
                </c:pt>
                <c:pt idx="9809">
                  <c:v>163.5</c:v>
                </c:pt>
                <c:pt idx="9810">
                  <c:v>163.51666666666668</c:v>
                </c:pt>
                <c:pt idx="9811">
                  <c:v>163.53333333333333</c:v>
                </c:pt>
                <c:pt idx="9812">
                  <c:v>163.55000000000001</c:v>
                </c:pt>
                <c:pt idx="9813">
                  <c:v>163.56666666666666</c:v>
                </c:pt>
                <c:pt idx="9814">
                  <c:v>163.58333333333334</c:v>
                </c:pt>
                <c:pt idx="9815">
                  <c:v>163.6</c:v>
                </c:pt>
                <c:pt idx="9816">
                  <c:v>163.61666666666667</c:v>
                </c:pt>
                <c:pt idx="9817">
                  <c:v>163.63333333333333</c:v>
                </c:pt>
                <c:pt idx="9818">
                  <c:v>163.65</c:v>
                </c:pt>
                <c:pt idx="9819">
                  <c:v>163.66666666666666</c:v>
                </c:pt>
                <c:pt idx="9820">
                  <c:v>163.68333333333334</c:v>
                </c:pt>
                <c:pt idx="9821">
                  <c:v>163.69999999999999</c:v>
                </c:pt>
                <c:pt idx="9822">
                  <c:v>163.71666666666667</c:v>
                </c:pt>
                <c:pt idx="9823">
                  <c:v>163.73333333333332</c:v>
                </c:pt>
                <c:pt idx="9824">
                  <c:v>163.75</c:v>
                </c:pt>
                <c:pt idx="9825">
                  <c:v>163.76666666666668</c:v>
                </c:pt>
                <c:pt idx="9826">
                  <c:v>163.78333333333333</c:v>
                </c:pt>
                <c:pt idx="9827">
                  <c:v>163.80000000000001</c:v>
                </c:pt>
                <c:pt idx="9828">
                  <c:v>163.81666666666666</c:v>
                </c:pt>
                <c:pt idx="9829">
                  <c:v>163.83333333333334</c:v>
                </c:pt>
                <c:pt idx="9830">
                  <c:v>163.85</c:v>
                </c:pt>
                <c:pt idx="9831">
                  <c:v>163.86666666666667</c:v>
                </c:pt>
                <c:pt idx="9832">
                  <c:v>163.88333333333333</c:v>
                </c:pt>
                <c:pt idx="9833">
                  <c:v>163.9</c:v>
                </c:pt>
                <c:pt idx="9834">
                  <c:v>163.91666666666666</c:v>
                </c:pt>
                <c:pt idx="9835">
                  <c:v>163.93333333333334</c:v>
                </c:pt>
                <c:pt idx="9836">
                  <c:v>163.95</c:v>
                </c:pt>
                <c:pt idx="9837">
                  <c:v>163.96666666666667</c:v>
                </c:pt>
                <c:pt idx="9838">
                  <c:v>163.98333333333332</c:v>
                </c:pt>
                <c:pt idx="9839">
                  <c:v>164</c:v>
                </c:pt>
                <c:pt idx="9840">
                  <c:v>164.01666666666668</c:v>
                </c:pt>
                <c:pt idx="9841">
                  <c:v>164.03333333333333</c:v>
                </c:pt>
                <c:pt idx="9842">
                  <c:v>164.05</c:v>
                </c:pt>
                <c:pt idx="9843">
                  <c:v>164.06666666666666</c:v>
                </c:pt>
                <c:pt idx="9844">
                  <c:v>164.08333333333334</c:v>
                </c:pt>
                <c:pt idx="9845">
                  <c:v>164.1</c:v>
                </c:pt>
                <c:pt idx="9846">
                  <c:v>164.11666666666667</c:v>
                </c:pt>
                <c:pt idx="9847">
                  <c:v>164.13333333333333</c:v>
                </c:pt>
                <c:pt idx="9848">
                  <c:v>164.15</c:v>
                </c:pt>
                <c:pt idx="9849">
                  <c:v>164.16666666666666</c:v>
                </c:pt>
                <c:pt idx="9850">
                  <c:v>164.18333333333334</c:v>
                </c:pt>
                <c:pt idx="9851">
                  <c:v>164.2</c:v>
                </c:pt>
                <c:pt idx="9852">
                  <c:v>164.21666666666667</c:v>
                </c:pt>
                <c:pt idx="9853">
                  <c:v>164.23333333333332</c:v>
                </c:pt>
                <c:pt idx="9854">
                  <c:v>164.25</c:v>
                </c:pt>
                <c:pt idx="9855">
                  <c:v>164.26666666666668</c:v>
                </c:pt>
                <c:pt idx="9856">
                  <c:v>164.28333333333333</c:v>
                </c:pt>
                <c:pt idx="9857">
                  <c:v>164.3</c:v>
                </c:pt>
                <c:pt idx="9858">
                  <c:v>164.31666666666666</c:v>
                </c:pt>
                <c:pt idx="9859">
                  <c:v>164.33333333333334</c:v>
                </c:pt>
                <c:pt idx="9860">
                  <c:v>164.35</c:v>
                </c:pt>
                <c:pt idx="9861">
                  <c:v>164.36666666666667</c:v>
                </c:pt>
                <c:pt idx="9862">
                  <c:v>164.38333333333333</c:v>
                </c:pt>
                <c:pt idx="9863">
                  <c:v>164.4</c:v>
                </c:pt>
                <c:pt idx="9864">
                  <c:v>164.41666666666666</c:v>
                </c:pt>
                <c:pt idx="9865">
                  <c:v>164.43333333333334</c:v>
                </c:pt>
                <c:pt idx="9866">
                  <c:v>164.45</c:v>
                </c:pt>
                <c:pt idx="9867">
                  <c:v>164.46666666666667</c:v>
                </c:pt>
                <c:pt idx="9868">
                  <c:v>164.48333333333332</c:v>
                </c:pt>
                <c:pt idx="9869">
                  <c:v>164.5</c:v>
                </c:pt>
                <c:pt idx="9870">
                  <c:v>164.51666666666668</c:v>
                </c:pt>
                <c:pt idx="9871">
                  <c:v>164.53333333333333</c:v>
                </c:pt>
                <c:pt idx="9872">
                  <c:v>164.55</c:v>
                </c:pt>
                <c:pt idx="9873">
                  <c:v>164.56666666666666</c:v>
                </c:pt>
                <c:pt idx="9874">
                  <c:v>164.58333333333334</c:v>
                </c:pt>
                <c:pt idx="9875">
                  <c:v>164.6</c:v>
                </c:pt>
                <c:pt idx="9876">
                  <c:v>164.61666666666667</c:v>
                </c:pt>
                <c:pt idx="9877">
                  <c:v>164.63333333333333</c:v>
                </c:pt>
                <c:pt idx="9878">
                  <c:v>164.65</c:v>
                </c:pt>
                <c:pt idx="9879">
                  <c:v>164.66666666666666</c:v>
                </c:pt>
                <c:pt idx="9880">
                  <c:v>164.68333333333334</c:v>
                </c:pt>
                <c:pt idx="9881">
                  <c:v>164.7</c:v>
                </c:pt>
                <c:pt idx="9882">
                  <c:v>164.71666666666667</c:v>
                </c:pt>
                <c:pt idx="9883">
                  <c:v>164.73333333333332</c:v>
                </c:pt>
                <c:pt idx="9884">
                  <c:v>164.75</c:v>
                </c:pt>
                <c:pt idx="9885">
                  <c:v>164.76666666666668</c:v>
                </c:pt>
                <c:pt idx="9886">
                  <c:v>164.78333333333333</c:v>
                </c:pt>
                <c:pt idx="9887">
                  <c:v>164.8</c:v>
                </c:pt>
                <c:pt idx="9888">
                  <c:v>164.81666666666666</c:v>
                </c:pt>
                <c:pt idx="9889">
                  <c:v>164.83333333333334</c:v>
                </c:pt>
                <c:pt idx="9890">
                  <c:v>164.85</c:v>
                </c:pt>
                <c:pt idx="9891">
                  <c:v>164.86666666666667</c:v>
                </c:pt>
                <c:pt idx="9892">
                  <c:v>164.88333333333333</c:v>
                </c:pt>
                <c:pt idx="9893">
                  <c:v>164.9</c:v>
                </c:pt>
                <c:pt idx="9894">
                  <c:v>164.91666666666666</c:v>
                </c:pt>
                <c:pt idx="9895">
                  <c:v>164.93333333333334</c:v>
                </c:pt>
                <c:pt idx="9896">
                  <c:v>164.95</c:v>
                </c:pt>
                <c:pt idx="9897">
                  <c:v>164.96666666666667</c:v>
                </c:pt>
                <c:pt idx="9898">
                  <c:v>164.98333333333332</c:v>
                </c:pt>
                <c:pt idx="9899">
                  <c:v>165</c:v>
                </c:pt>
                <c:pt idx="9900">
                  <c:v>165.01666666666668</c:v>
                </c:pt>
                <c:pt idx="9901">
                  <c:v>165.03333333333333</c:v>
                </c:pt>
                <c:pt idx="9902">
                  <c:v>165.05</c:v>
                </c:pt>
                <c:pt idx="9903">
                  <c:v>165.06666666666666</c:v>
                </c:pt>
                <c:pt idx="9904">
                  <c:v>165.08333333333334</c:v>
                </c:pt>
                <c:pt idx="9905">
                  <c:v>165.1</c:v>
                </c:pt>
                <c:pt idx="9906">
                  <c:v>165.11666666666667</c:v>
                </c:pt>
                <c:pt idx="9907">
                  <c:v>165.13333333333333</c:v>
                </c:pt>
                <c:pt idx="9908">
                  <c:v>165.15</c:v>
                </c:pt>
                <c:pt idx="9909">
                  <c:v>165.16666666666666</c:v>
                </c:pt>
                <c:pt idx="9910">
                  <c:v>165.18333333333334</c:v>
                </c:pt>
                <c:pt idx="9911">
                  <c:v>165.2</c:v>
                </c:pt>
                <c:pt idx="9912">
                  <c:v>165.21666666666667</c:v>
                </c:pt>
                <c:pt idx="9913">
                  <c:v>165.23333333333332</c:v>
                </c:pt>
                <c:pt idx="9914">
                  <c:v>165.25</c:v>
                </c:pt>
                <c:pt idx="9915">
                  <c:v>165.26666666666668</c:v>
                </c:pt>
                <c:pt idx="9916">
                  <c:v>165.28333333333333</c:v>
                </c:pt>
                <c:pt idx="9917">
                  <c:v>165.3</c:v>
                </c:pt>
                <c:pt idx="9918">
                  <c:v>165.31666666666666</c:v>
                </c:pt>
                <c:pt idx="9919">
                  <c:v>165.33333333333334</c:v>
                </c:pt>
                <c:pt idx="9920">
                  <c:v>165.35</c:v>
                </c:pt>
                <c:pt idx="9921">
                  <c:v>165.36666666666667</c:v>
                </c:pt>
                <c:pt idx="9922">
                  <c:v>165.38333333333333</c:v>
                </c:pt>
                <c:pt idx="9923">
                  <c:v>165.4</c:v>
                </c:pt>
                <c:pt idx="9924">
                  <c:v>165.41666666666666</c:v>
                </c:pt>
                <c:pt idx="9925">
                  <c:v>165.43333333333334</c:v>
                </c:pt>
                <c:pt idx="9926">
                  <c:v>165.45</c:v>
                </c:pt>
                <c:pt idx="9927">
                  <c:v>165.46666666666667</c:v>
                </c:pt>
                <c:pt idx="9928">
                  <c:v>165.48333333333332</c:v>
                </c:pt>
                <c:pt idx="9929">
                  <c:v>165.5</c:v>
                </c:pt>
                <c:pt idx="9930">
                  <c:v>165.51666666666668</c:v>
                </c:pt>
                <c:pt idx="9931">
                  <c:v>165.53333333333333</c:v>
                </c:pt>
                <c:pt idx="9932">
                  <c:v>165.55</c:v>
                </c:pt>
                <c:pt idx="9933">
                  <c:v>165.56666666666666</c:v>
                </c:pt>
                <c:pt idx="9934">
                  <c:v>165.58333333333334</c:v>
                </c:pt>
                <c:pt idx="9935">
                  <c:v>165.6</c:v>
                </c:pt>
                <c:pt idx="9936">
                  <c:v>165.61666666666667</c:v>
                </c:pt>
                <c:pt idx="9937">
                  <c:v>165.63333333333333</c:v>
                </c:pt>
                <c:pt idx="9938">
                  <c:v>165.65</c:v>
                </c:pt>
                <c:pt idx="9939">
                  <c:v>165.66666666666666</c:v>
                </c:pt>
                <c:pt idx="9940">
                  <c:v>165.68333333333334</c:v>
                </c:pt>
                <c:pt idx="9941">
                  <c:v>165.7</c:v>
                </c:pt>
                <c:pt idx="9942">
                  <c:v>165.71666666666667</c:v>
                </c:pt>
                <c:pt idx="9943">
                  <c:v>165.73333333333332</c:v>
                </c:pt>
                <c:pt idx="9944">
                  <c:v>165.75</c:v>
                </c:pt>
                <c:pt idx="9945">
                  <c:v>165.76666666666668</c:v>
                </c:pt>
                <c:pt idx="9946">
                  <c:v>165.78333333333333</c:v>
                </c:pt>
                <c:pt idx="9947">
                  <c:v>165.8</c:v>
                </c:pt>
                <c:pt idx="9948">
                  <c:v>165.81666666666666</c:v>
                </c:pt>
                <c:pt idx="9949">
                  <c:v>165.83333333333334</c:v>
                </c:pt>
                <c:pt idx="9950">
                  <c:v>165.85</c:v>
                </c:pt>
                <c:pt idx="9951">
                  <c:v>165.86666666666667</c:v>
                </c:pt>
                <c:pt idx="9952">
                  <c:v>165.88333333333333</c:v>
                </c:pt>
                <c:pt idx="9953">
                  <c:v>165.9</c:v>
                </c:pt>
                <c:pt idx="9954">
                  <c:v>165.91666666666666</c:v>
                </c:pt>
                <c:pt idx="9955">
                  <c:v>165.93333333333334</c:v>
                </c:pt>
                <c:pt idx="9956">
                  <c:v>165.95</c:v>
                </c:pt>
                <c:pt idx="9957">
                  <c:v>165.96666666666667</c:v>
                </c:pt>
                <c:pt idx="9958">
                  <c:v>165.98333333333332</c:v>
                </c:pt>
                <c:pt idx="9959">
                  <c:v>166</c:v>
                </c:pt>
                <c:pt idx="9960">
                  <c:v>166.01666666666668</c:v>
                </c:pt>
                <c:pt idx="9961">
                  <c:v>166.03333333333333</c:v>
                </c:pt>
                <c:pt idx="9962">
                  <c:v>166.05</c:v>
                </c:pt>
                <c:pt idx="9963">
                  <c:v>166.06666666666666</c:v>
                </c:pt>
                <c:pt idx="9964">
                  <c:v>166.08333333333334</c:v>
                </c:pt>
                <c:pt idx="9965">
                  <c:v>166.1</c:v>
                </c:pt>
                <c:pt idx="9966">
                  <c:v>166.11666666666667</c:v>
                </c:pt>
                <c:pt idx="9967">
                  <c:v>166.13333333333333</c:v>
                </c:pt>
                <c:pt idx="9968">
                  <c:v>166.15</c:v>
                </c:pt>
                <c:pt idx="9969">
                  <c:v>166.16666666666666</c:v>
                </c:pt>
                <c:pt idx="9970">
                  <c:v>166.18333333333334</c:v>
                </c:pt>
                <c:pt idx="9971">
                  <c:v>166.2</c:v>
                </c:pt>
                <c:pt idx="9972">
                  <c:v>166.21666666666667</c:v>
                </c:pt>
                <c:pt idx="9973">
                  <c:v>166.23333333333332</c:v>
                </c:pt>
                <c:pt idx="9974">
                  <c:v>166.25</c:v>
                </c:pt>
                <c:pt idx="9975">
                  <c:v>166.26666666666668</c:v>
                </c:pt>
                <c:pt idx="9976">
                  <c:v>166.28333333333333</c:v>
                </c:pt>
                <c:pt idx="9977">
                  <c:v>166.3</c:v>
                </c:pt>
                <c:pt idx="9978">
                  <c:v>166.31666666666666</c:v>
                </c:pt>
                <c:pt idx="9979">
                  <c:v>166.33333333333334</c:v>
                </c:pt>
                <c:pt idx="9980">
                  <c:v>166.35</c:v>
                </c:pt>
                <c:pt idx="9981">
                  <c:v>166.36666666666667</c:v>
                </c:pt>
                <c:pt idx="9982">
                  <c:v>166.38333333333333</c:v>
                </c:pt>
                <c:pt idx="9983">
                  <c:v>166.4</c:v>
                </c:pt>
                <c:pt idx="9984">
                  <c:v>166.41666666666666</c:v>
                </c:pt>
                <c:pt idx="9985">
                  <c:v>166.43333333333334</c:v>
                </c:pt>
                <c:pt idx="9986">
                  <c:v>166.45</c:v>
                </c:pt>
                <c:pt idx="9987">
                  <c:v>166.46666666666667</c:v>
                </c:pt>
                <c:pt idx="9988">
                  <c:v>166.48333333333332</c:v>
                </c:pt>
                <c:pt idx="9989">
                  <c:v>166.5</c:v>
                </c:pt>
                <c:pt idx="9990">
                  <c:v>166.51666666666668</c:v>
                </c:pt>
                <c:pt idx="9991">
                  <c:v>166.53333333333333</c:v>
                </c:pt>
                <c:pt idx="9992">
                  <c:v>166.55</c:v>
                </c:pt>
                <c:pt idx="9993">
                  <c:v>166.56666666666666</c:v>
                </c:pt>
                <c:pt idx="9994">
                  <c:v>166.58333333333334</c:v>
                </c:pt>
                <c:pt idx="9995">
                  <c:v>166.6</c:v>
                </c:pt>
                <c:pt idx="9996">
                  <c:v>166.61666666666667</c:v>
                </c:pt>
                <c:pt idx="9997">
                  <c:v>166.63333333333333</c:v>
                </c:pt>
                <c:pt idx="9998">
                  <c:v>166.65</c:v>
                </c:pt>
                <c:pt idx="9999">
                  <c:v>166.66666666666666</c:v>
                </c:pt>
                <c:pt idx="10000">
                  <c:v>166.68333333333334</c:v>
                </c:pt>
                <c:pt idx="10001">
                  <c:v>166.7</c:v>
                </c:pt>
                <c:pt idx="10002">
                  <c:v>166.71666666666667</c:v>
                </c:pt>
                <c:pt idx="10003">
                  <c:v>166.73333333333332</c:v>
                </c:pt>
                <c:pt idx="10004">
                  <c:v>166.75</c:v>
                </c:pt>
                <c:pt idx="10005">
                  <c:v>166.76666666666668</c:v>
                </c:pt>
                <c:pt idx="10006">
                  <c:v>166.78333333333333</c:v>
                </c:pt>
                <c:pt idx="10007">
                  <c:v>166.8</c:v>
                </c:pt>
                <c:pt idx="10008">
                  <c:v>166.81666666666666</c:v>
                </c:pt>
                <c:pt idx="10009">
                  <c:v>166.83333333333334</c:v>
                </c:pt>
                <c:pt idx="10010">
                  <c:v>166.85</c:v>
                </c:pt>
                <c:pt idx="10011">
                  <c:v>166.86666666666667</c:v>
                </c:pt>
                <c:pt idx="10012">
                  <c:v>166.88333333333333</c:v>
                </c:pt>
                <c:pt idx="10013">
                  <c:v>166.9</c:v>
                </c:pt>
                <c:pt idx="10014">
                  <c:v>166.91666666666666</c:v>
                </c:pt>
                <c:pt idx="10015">
                  <c:v>166.93333333333334</c:v>
                </c:pt>
                <c:pt idx="10016">
                  <c:v>166.95</c:v>
                </c:pt>
                <c:pt idx="10017">
                  <c:v>166.96666666666667</c:v>
                </c:pt>
                <c:pt idx="10018">
                  <c:v>166.98333333333332</c:v>
                </c:pt>
                <c:pt idx="10019">
                  <c:v>167</c:v>
                </c:pt>
                <c:pt idx="10020">
                  <c:v>167.01666666666668</c:v>
                </c:pt>
                <c:pt idx="10021">
                  <c:v>167.03333333333333</c:v>
                </c:pt>
                <c:pt idx="10022">
                  <c:v>167.05</c:v>
                </c:pt>
                <c:pt idx="10023">
                  <c:v>167.06666666666666</c:v>
                </c:pt>
                <c:pt idx="10024">
                  <c:v>167.08333333333334</c:v>
                </c:pt>
                <c:pt idx="10025">
                  <c:v>167.1</c:v>
                </c:pt>
                <c:pt idx="10026">
                  <c:v>167.11666666666667</c:v>
                </c:pt>
                <c:pt idx="10027">
                  <c:v>167.13333333333333</c:v>
                </c:pt>
                <c:pt idx="10028">
                  <c:v>167.15</c:v>
                </c:pt>
                <c:pt idx="10029">
                  <c:v>167.16666666666666</c:v>
                </c:pt>
                <c:pt idx="10030">
                  <c:v>167.18333333333334</c:v>
                </c:pt>
                <c:pt idx="10031">
                  <c:v>167.2</c:v>
                </c:pt>
                <c:pt idx="10032">
                  <c:v>167.21666666666667</c:v>
                </c:pt>
                <c:pt idx="10033">
                  <c:v>167.23333333333332</c:v>
                </c:pt>
                <c:pt idx="10034">
                  <c:v>167.25</c:v>
                </c:pt>
                <c:pt idx="10035">
                  <c:v>167.26666666666668</c:v>
                </c:pt>
                <c:pt idx="10036">
                  <c:v>167.28333333333333</c:v>
                </c:pt>
                <c:pt idx="10037">
                  <c:v>167.3</c:v>
                </c:pt>
                <c:pt idx="10038">
                  <c:v>167.31666666666666</c:v>
                </c:pt>
                <c:pt idx="10039">
                  <c:v>167.33333333333334</c:v>
                </c:pt>
                <c:pt idx="10040">
                  <c:v>167.35</c:v>
                </c:pt>
                <c:pt idx="10041">
                  <c:v>167.36666666666667</c:v>
                </c:pt>
                <c:pt idx="10042">
                  <c:v>167.38333333333333</c:v>
                </c:pt>
                <c:pt idx="10043">
                  <c:v>167.4</c:v>
                </c:pt>
                <c:pt idx="10044">
                  <c:v>167.41666666666666</c:v>
                </c:pt>
                <c:pt idx="10045">
                  <c:v>167.43333333333334</c:v>
                </c:pt>
                <c:pt idx="10046">
                  <c:v>167.45</c:v>
                </c:pt>
                <c:pt idx="10047">
                  <c:v>167.46666666666667</c:v>
                </c:pt>
                <c:pt idx="10048">
                  <c:v>167.48333333333332</c:v>
                </c:pt>
                <c:pt idx="10049">
                  <c:v>167.5</c:v>
                </c:pt>
                <c:pt idx="10050">
                  <c:v>167.51666666666668</c:v>
                </c:pt>
                <c:pt idx="10051">
                  <c:v>167.53333333333333</c:v>
                </c:pt>
                <c:pt idx="10052">
                  <c:v>167.55</c:v>
                </c:pt>
                <c:pt idx="10053">
                  <c:v>167.56666666666666</c:v>
                </c:pt>
                <c:pt idx="10054">
                  <c:v>167.58333333333334</c:v>
                </c:pt>
                <c:pt idx="10055">
                  <c:v>167.6</c:v>
                </c:pt>
                <c:pt idx="10056">
                  <c:v>167.61666666666667</c:v>
                </c:pt>
                <c:pt idx="10057">
                  <c:v>167.63333333333333</c:v>
                </c:pt>
                <c:pt idx="10058">
                  <c:v>167.65</c:v>
                </c:pt>
                <c:pt idx="10059">
                  <c:v>167.66666666666666</c:v>
                </c:pt>
                <c:pt idx="10060">
                  <c:v>167.68333333333334</c:v>
                </c:pt>
                <c:pt idx="10061">
                  <c:v>167.7</c:v>
                </c:pt>
                <c:pt idx="10062">
                  <c:v>167.71666666666667</c:v>
                </c:pt>
                <c:pt idx="10063">
                  <c:v>167.73333333333332</c:v>
                </c:pt>
                <c:pt idx="10064">
                  <c:v>167.75</c:v>
                </c:pt>
                <c:pt idx="10065">
                  <c:v>167.76666666666668</c:v>
                </c:pt>
                <c:pt idx="10066">
                  <c:v>167.78333333333333</c:v>
                </c:pt>
                <c:pt idx="10067">
                  <c:v>167.8</c:v>
                </c:pt>
                <c:pt idx="10068">
                  <c:v>167.81666666666666</c:v>
                </c:pt>
                <c:pt idx="10069">
                  <c:v>167.83333333333334</c:v>
                </c:pt>
                <c:pt idx="10070">
                  <c:v>167.85</c:v>
                </c:pt>
                <c:pt idx="10071">
                  <c:v>167.86666666666667</c:v>
                </c:pt>
                <c:pt idx="10072">
                  <c:v>167.88333333333333</c:v>
                </c:pt>
                <c:pt idx="10073">
                  <c:v>167.9</c:v>
                </c:pt>
                <c:pt idx="10074">
                  <c:v>167.91666666666666</c:v>
                </c:pt>
                <c:pt idx="10075">
                  <c:v>167.93333333333334</c:v>
                </c:pt>
                <c:pt idx="10076">
                  <c:v>167.95</c:v>
                </c:pt>
                <c:pt idx="10077">
                  <c:v>167.96666666666667</c:v>
                </c:pt>
                <c:pt idx="10078">
                  <c:v>167.98333333333332</c:v>
                </c:pt>
                <c:pt idx="10079">
                  <c:v>168</c:v>
                </c:pt>
                <c:pt idx="10080">
                  <c:v>168.01666666666668</c:v>
                </c:pt>
                <c:pt idx="10081">
                  <c:v>168.03333333333333</c:v>
                </c:pt>
                <c:pt idx="10082">
                  <c:v>168.05</c:v>
                </c:pt>
                <c:pt idx="10083">
                  <c:v>168.06666666666666</c:v>
                </c:pt>
                <c:pt idx="10084">
                  <c:v>168.08333333333334</c:v>
                </c:pt>
                <c:pt idx="10085">
                  <c:v>168.1</c:v>
                </c:pt>
                <c:pt idx="10086">
                  <c:v>168.11666666666667</c:v>
                </c:pt>
                <c:pt idx="10087">
                  <c:v>168.13333333333333</c:v>
                </c:pt>
                <c:pt idx="10088">
                  <c:v>168.15</c:v>
                </c:pt>
                <c:pt idx="10089">
                  <c:v>168.16666666666666</c:v>
                </c:pt>
                <c:pt idx="10090">
                  <c:v>168.18333333333334</c:v>
                </c:pt>
                <c:pt idx="10091">
                  <c:v>168.2</c:v>
                </c:pt>
                <c:pt idx="10092">
                  <c:v>168.21666666666667</c:v>
                </c:pt>
                <c:pt idx="10093">
                  <c:v>168.23333333333332</c:v>
                </c:pt>
                <c:pt idx="10094">
                  <c:v>168.25</c:v>
                </c:pt>
                <c:pt idx="10095">
                  <c:v>168.26666666666668</c:v>
                </c:pt>
                <c:pt idx="10096">
                  <c:v>168.28333333333333</c:v>
                </c:pt>
                <c:pt idx="10097">
                  <c:v>168.3</c:v>
                </c:pt>
                <c:pt idx="10098">
                  <c:v>168.31666666666666</c:v>
                </c:pt>
                <c:pt idx="10099">
                  <c:v>168.33333333333334</c:v>
                </c:pt>
                <c:pt idx="10100">
                  <c:v>168.35</c:v>
                </c:pt>
                <c:pt idx="10101">
                  <c:v>168.36666666666667</c:v>
                </c:pt>
                <c:pt idx="10102">
                  <c:v>168.38333333333333</c:v>
                </c:pt>
                <c:pt idx="10103">
                  <c:v>168.4</c:v>
                </c:pt>
                <c:pt idx="10104">
                  <c:v>168.41666666666666</c:v>
                </c:pt>
                <c:pt idx="10105">
                  <c:v>168.43333333333334</c:v>
                </c:pt>
                <c:pt idx="10106">
                  <c:v>168.45</c:v>
                </c:pt>
                <c:pt idx="10107">
                  <c:v>168.46666666666667</c:v>
                </c:pt>
                <c:pt idx="10108">
                  <c:v>168.48333333333332</c:v>
                </c:pt>
                <c:pt idx="10109">
                  <c:v>168.5</c:v>
                </c:pt>
                <c:pt idx="10110">
                  <c:v>168.51666666666668</c:v>
                </c:pt>
                <c:pt idx="10111">
                  <c:v>168.53333333333333</c:v>
                </c:pt>
                <c:pt idx="10112">
                  <c:v>168.55</c:v>
                </c:pt>
                <c:pt idx="10113">
                  <c:v>168.56666666666666</c:v>
                </c:pt>
                <c:pt idx="10114">
                  <c:v>168.58333333333334</c:v>
                </c:pt>
                <c:pt idx="10115">
                  <c:v>168.6</c:v>
                </c:pt>
                <c:pt idx="10116">
                  <c:v>168.61666666666667</c:v>
                </c:pt>
                <c:pt idx="10117">
                  <c:v>168.63333333333333</c:v>
                </c:pt>
                <c:pt idx="10118">
                  <c:v>168.65</c:v>
                </c:pt>
                <c:pt idx="10119">
                  <c:v>168.66666666666666</c:v>
                </c:pt>
                <c:pt idx="10120">
                  <c:v>168.68333333333334</c:v>
                </c:pt>
                <c:pt idx="10121">
                  <c:v>168.7</c:v>
                </c:pt>
                <c:pt idx="10122">
                  <c:v>168.71666666666667</c:v>
                </c:pt>
                <c:pt idx="10123">
                  <c:v>168.73333333333332</c:v>
                </c:pt>
                <c:pt idx="10124">
                  <c:v>168.75</c:v>
                </c:pt>
                <c:pt idx="10125">
                  <c:v>168.76666666666668</c:v>
                </c:pt>
                <c:pt idx="10126">
                  <c:v>168.78333333333333</c:v>
                </c:pt>
                <c:pt idx="10127">
                  <c:v>168.8</c:v>
                </c:pt>
                <c:pt idx="10128">
                  <c:v>168.81666666666666</c:v>
                </c:pt>
                <c:pt idx="10129">
                  <c:v>168.83333333333334</c:v>
                </c:pt>
                <c:pt idx="10130">
                  <c:v>168.85</c:v>
                </c:pt>
                <c:pt idx="10131">
                  <c:v>168.86666666666667</c:v>
                </c:pt>
                <c:pt idx="10132">
                  <c:v>168.88333333333333</c:v>
                </c:pt>
                <c:pt idx="10133">
                  <c:v>168.9</c:v>
                </c:pt>
                <c:pt idx="10134">
                  <c:v>168.91666666666666</c:v>
                </c:pt>
                <c:pt idx="10135">
                  <c:v>168.93333333333334</c:v>
                </c:pt>
                <c:pt idx="10136">
                  <c:v>168.95</c:v>
                </c:pt>
                <c:pt idx="10137">
                  <c:v>168.96666666666667</c:v>
                </c:pt>
                <c:pt idx="10138">
                  <c:v>168.98333333333332</c:v>
                </c:pt>
                <c:pt idx="10139">
                  <c:v>169</c:v>
                </c:pt>
                <c:pt idx="10140">
                  <c:v>169.01666666666668</c:v>
                </c:pt>
                <c:pt idx="10141">
                  <c:v>169.03333333333333</c:v>
                </c:pt>
                <c:pt idx="10142">
                  <c:v>169.05</c:v>
                </c:pt>
                <c:pt idx="10143">
                  <c:v>169.06666666666666</c:v>
                </c:pt>
                <c:pt idx="10144">
                  <c:v>169.08333333333334</c:v>
                </c:pt>
                <c:pt idx="10145">
                  <c:v>169.1</c:v>
                </c:pt>
                <c:pt idx="10146">
                  <c:v>169.11666666666667</c:v>
                </c:pt>
                <c:pt idx="10147">
                  <c:v>169.13333333333333</c:v>
                </c:pt>
                <c:pt idx="10148">
                  <c:v>169.15</c:v>
                </c:pt>
                <c:pt idx="10149">
                  <c:v>169.16666666666666</c:v>
                </c:pt>
                <c:pt idx="10150">
                  <c:v>169.18333333333334</c:v>
                </c:pt>
                <c:pt idx="10151">
                  <c:v>169.2</c:v>
                </c:pt>
                <c:pt idx="10152">
                  <c:v>169.21666666666667</c:v>
                </c:pt>
                <c:pt idx="10153">
                  <c:v>169.23333333333332</c:v>
                </c:pt>
                <c:pt idx="10154">
                  <c:v>169.25</c:v>
                </c:pt>
                <c:pt idx="10155">
                  <c:v>169.26666666666668</c:v>
                </c:pt>
                <c:pt idx="10156">
                  <c:v>169.28333333333333</c:v>
                </c:pt>
                <c:pt idx="10157">
                  <c:v>169.3</c:v>
                </c:pt>
                <c:pt idx="10158">
                  <c:v>169.31666666666666</c:v>
                </c:pt>
                <c:pt idx="10159">
                  <c:v>169.33333333333334</c:v>
                </c:pt>
                <c:pt idx="10160">
                  <c:v>169.35</c:v>
                </c:pt>
                <c:pt idx="10161">
                  <c:v>169.36666666666667</c:v>
                </c:pt>
                <c:pt idx="10162">
                  <c:v>169.38333333333333</c:v>
                </c:pt>
                <c:pt idx="10163">
                  <c:v>169.4</c:v>
                </c:pt>
                <c:pt idx="10164">
                  <c:v>169.41666666666666</c:v>
                </c:pt>
                <c:pt idx="10165">
                  <c:v>169.43333333333334</c:v>
                </c:pt>
                <c:pt idx="10166">
                  <c:v>169.45</c:v>
                </c:pt>
                <c:pt idx="10167">
                  <c:v>169.46666666666667</c:v>
                </c:pt>
                <c:pt idx="10168">
                  <c:v>169.48333333333332</c:v>
                </c:pt>
                <c:pt idx="10169">
                  <c:v>169.5</c:v>
                </c:pt>
                <c:pt idx="10170">
                  <c:v>169.51666666666668</c:v>
                </c:pt>
                <c:pt idx="10171">
                  <c:v>169.53333333333333</c:v>
                </c:pt>
                <c:pt idx="10172">
                  <c:v>169.55</c:v>
                </c:pt>
                <c:pt idx="10173">
                  <c:v>169.56666666666666</c:v>
                </c:pt>
                <c:pt idx="10174">
                  <c:v>169.58333333333334</c:v>
                </c:pt>
                <c:pt idx="10175">
                  <c:v>169.6</c:v>
                </c:pt>
                <c:pt idx="10176">
                  <c:v>169.61666666666667</c:v>
                </c:pt>
                <c:pt idx="10177">
                  <c:v>169.63333333333333</c:v>
                </c:pt>
                <c:pt idx="10178">
                  <c:v>169.65</c:v>
                </c:pt>
                <c:pt idx="10179">
                  <c:v>169.66666666666666</c:v>
                </c:pt>
                <c:pt idx="10180">
                  <c:v>169.68333333333334</c:v>
                </c:pt>
                <c:pt idx="10181">
                  <c:v>169.7</c:v>
                </c:pt>
                <c:pt idx="10182">
                  <c:v>169.71666666666667</c:v>
                </c:pt>
                <c:pt idx="10183">
                  <c:v>169.73333333333332</c:v>
                </c:pt>
                <c:pt idx="10184">
                  <c:v>169.75</c:v>
                </c:pt>
                <c:pt idx="10185">
                  <c:v>169.76666666666668</c:v>
                </c:pt>
                <c:pt idx="10186">
                  <c:v>169.78333333333333</c:v>
                </c:pt>
                <c:pt idx="10187">
                  <c:v>169.8</c:v>
                </c:pt>
                <c:pt idx="10188">
                  <c:v>169.81666666666666</c:v>
                </c:pt>
                <c:pt idx="10189">
                  <c:v>169.83333333333334</c:v>
                </c:pt>
                <c:pt idx="10190">
                  <c:v>169.85</c:v>
                </c:pt>
                <c:pt idx="10191">
                  <c:v>169.86666666666667</c:v>
                </c:pt>
                <c:pt idx="10192">
                  <c:v>169.88333333333333</c:v>
                </c:pt>
                <c:pt idx="10193">
                  <c:v>169.9</c:v>
                </c:pt>
                <c:pt idx="10194">
                  <c:v>169.91666666666666</c:v>
                </c:pt>
                <c:pt idx="10195">
                  <c:v>169.93333333333334</c:v>
                </c:pt>
                <c:pt idx="10196">
                  <c:v>169.95</c:v>
                </c:pt>
                <c:pt idx="10197">
                  <c:v>169.96666666666667</c:v>
                </c:pt>
                <c:pt idx="10198">
                  <c:v>169.98333333333332</c:v>
                </c:pt>
                <c:pt idx="10199">
                  <c:v>170</c:v>
                </c:pt>
                <c:pt idx="10200">
                  <c:v>170.01666666666668</c:v>
                </c:pt>
                <c:pt idx="10201">
                  <c:v>170.03333333333333</c:v>
                </c:pt>
                <c:pt idx="10202">
                  <c:v>170.05</c:v>
                </c:pt>
                <c:pt idx="10203">
                  <c:v>170.06666666666666</c:v>
                </c:pt>
                <c:pt idx="10204">
                  <c:v>170.08333333333334</c:v>
                </c:pt>
                <c:pt idx="10205">
                  <c:v>170.1</c:v>
                </c:pt>
                <c:pt idx="10206">
                  <c:v>170.11666666666667</c:v>
                </c:pt>
                <c:pt idx="10207">
                  <c:v>170.13333333333333</c:v>
                </c:pt>
                <c:pt idx="10208">
                  <c:v>170.15</c:v>
                </c:pt>
                <c:pt idx="10209">
                  <c:v>170.16666666666666</c:v>
                </c:pt>
                <c:pt idx="10210">
                  <c:v>170.18333333333334</c:v>
                </c:pt>
                <c:pt idx="10211">
                  <c:v>170.2</c:v>
                </c:pt>
                <c:pt idx="10212">
                  <c:v>170.21666666666667</c:v>
                </c:pt>
                <c:pt idx="10213">
                  <c:v>170.23333333333332</c:v>
                </c:pt>
                <c:pt idx="10214">
                  <c:v>170.25</c:v>
                </c:pt>
                <c:pt idx="10215">
                  <c:v>170.26666666666668</c:v>
                </c:pt>
                <c:pt idx="10216">
                  <c:v>170.28333333333333</c:v>
                </c:pt>
                <c:pt idx="10217">
                  <c:v>170.3</c:v>
                </c:pt>
                <c:pt idx="10218">
                  <c:v>170.31666666666666</c:v>
                </c:pt>
                <c:pt idx="10219">
                  <c:v>170.33333333333334</c:v>
                </c:pt>
                <c:pt idx="10220">
                  <c:v>170.35</c:v>
                </c:pt>
                <c:pt idx="10221">
                  <c:v>170.36666666666667</c:v>
                </c:pt>
                <c:pt idx="10222">
                  <c:v>170.38333333333333</c:v>
                </c:pt>
                <c:pt idx="10223">
                  <c:v>170.4</c:v>
                </c:pt>
                <c:pt idx="10224">
                  <c:v>170.41666666666666</c:v>
                </c:pt>
                <c:pt idx="10225">
                  <c:v>170.43333333333334</c:v>
                </c:pt>
                <c:pt idx="10226">
                  <c:v>170.45</c:v>
                </c:pt>
                <c:pt idx="10227">
                  <c:v>170.46666666666667</c:v>
                </c:pt>
                <c:pt idx="10228">
                  <c:v>170.48333333333332</c:v>
                </c:pt>
                <c:pt idx="10229">
                  <c:v>170.5</c:v>
                </c:pt>
                <c:pt idx="10230">
                  <c:v>170.51666666666668</c:v>
                </c:pt>
                <c:pt idx="10231">
                  <c:v>170.53333333333333</c:v>
                </c:pt>
                <c:pt idx="10232">
                  <c:v>170.55</c:v>
                </c:pt>
                <c:pt idx="10233">
                  <c:v>170.56666666666666</c:v>
                </c:pt>
                <c:pt idx="10234">
                  <c:v>170.58333333333334</c:v>
                </c:pt>
                <c:pt idx="10235">
                  <c:v>170.6</c:v>
                </c:pt>
                <c:pt idx="10236">
                  <c:v>170.61666666666667</c:v>
                </c:pt>
                <c:pt idx="10237">
                  <c:v>170.63333333333333</c:v>
                </c:pt>
                <c:pt idx="10238">
                  <c:v>170.65</c:v>
                </c:pt>
                <c:pt idx="10239">
                  <c:v>170.66666666666666</c:v>
                </c:pt>
                <c:pt idx="10240">
                  <c:v>170.68333333333334</c:v>
                </c:pt>
                <c:pt idx="10241">
                  <c:v>170.7</c:v>
                </c:pt>
                <c:pt idx="10242">
                  <c:v>170.71666666666667</c:v>
                </c:pt>
                <c:pt idx="10243">
                  <c:v>170.73333333333332</c:v>
                </c:pt>
                <c:pt idx="10244">
                  <c:v>170.75</c:v>
                </c:pt>
                <c:pt idx="10245">
                  <c:v>170.76666666666668</c:v>
                </c:pt>
                <c:pt idx="10246">
                  <c:v>170.78333333333333</c:v>
                </c:pt>
                <c:pt idx="10247">
                  <c:v>170.8</c:v>
                </c:pt>
                <c:pt idx="10248">
                  <c:v>170.81666666666666</c:v>
                </c:pt>
                <c:pt idx="10249">
                  <c:v>170.83333333333334</c:v>
                </c:pt>
                <c:pt idx="10250">
                  <c:v>170.85</c:v>
                </c:pt>
                <c:pt idx="10251">
                  <c:v>170.86666666666667</c:v>
                </c:pt>
                <c:pt idx="10252">
                  <c:v>170.88333333333333</c:v>
                </c:pt>
                <c:pt idx="10253">
                  <c:v>170.9</c:v>
                </c:pt>
                <c:pt idx="10254">
                  <c:v>170.91666666666666</c:v>
                </c:pt>
                <c:pt idx="10255">
                  <c:v>170.93333333333334</c:v>
                </c:pt>
                <c:pt idx="10256">
                  <c:v>170.95</c:v>
                </c:pt>
                <c:pt idx="10257">
                  <c:v>170.96666666666667</c:v>
                </c:pt>
                <c:pt idx="10258">
                  <c:v>170.98333333333332</c:v>
                </c:pt>
                <c:pt idx="10259">
                  <c:v>171</c:v>
                </c:pt>
                <c:pt idx="10260">
                  <c:v>171.01666666666668</c:v>
                </c:pt>
                <c:pt idx="10261">
                  <c:v>171.03333333333333</c:v>
                </c:pt>
                <c:pt idx="10262">
                  <c:v>171.05</c:v>
                </c:pt>
                <c:pt idx="10263">
                  <c:v>171.06666666666666</c:v>
                </c:pt>
                <c:pt idx="10264">
                  <c:v>171.08333333333334</c:v>
                </c:pt>
                <c:pt idx="10265">
                  <c:v>171.1</c:v>
                </c:pt>
                <c:pt idx="10266">
                  <c:v>171.11666666666667</c:v>
                </c:pt>
                <c:pt idx="10267">
                  <c:v>171.13333333333333</c:v>
                </c:pt>
                <c:pt idx="10268">
                  <c:v>171.15</c:v>
                </c:pt>
                <c:pt idx="10269">
                  <c:v>171.16666666666666</c:v>
                </c:pt>
                <c:pt idx="10270">
                  <c:v>171.18333333333334</c:v>
                </c:pt>
                <c:pt idx="10271">
                  <c:v>171.2</c:v>
                </c:pt>
                <c:pt idx="10272">
                  <c:v>171.21666666666667</c:v>
                </c:pt>
                <c:pt idx="10273">
                  <c:v>171.23333333333332</c:v>
                </c:pt>
                <c:pt idx="10274">
                  <c:v>171.25</c:v>
                </c:pt>
                <c:pt idx="10275">
                  <c:v>171.26666666666668</c:v>
                </c:pt>
                <c:pt idx="10276">
                  <c:v>171.28333333333333</c:v>
                </c:pt>
                <c:pt idx="10277">
                  <c:v>171.3</c:v>
                </c:pt>
                <c:pt idx="10278">
                  <c:v>171.31666666666666</c:v>
                </c:pt>
                <c:pt idx="10279">
                  <c:v>171.33333333333334</c:v>
                </c:pt>
                <c:pt idx="10280">
                  <c:v>171.35</c:v>
                </c:pt>
                <c:pt idx="10281">
                  <c:v>171.36666666666667</c:v>
                </c:pt>
                <c:pt idx="10282">
                  <c:v>171.38333333333333</c:v>
                </c:pt>
                <c:pt idx="10283">
                  <c:v>171.4</c:v>
                </c:pt>
                <c:pt idx="10284">
                  <c:v>171.41666666666666</c:v>
                </c:pt>
                <c:pt idx="10285">
                  <c:v>171.43333333333334</c:v>
                </c:pt>
                <c:pt idx="10286">
                  <c:v>171.45</c:v>
                </c:pt>
                <c:pt idx="10287">
                  <c:v>171.46666666666667</c:v>
                </c:pt>
                <c:pt idx="10288">
                  <c:v>171.48333333333332</c:v>
                </c:pt>
                <c:pt idx="10289">
                  <c:v>171.5</c:v>
                </c:pt>
                <c:pt idx="10290">
                  <c:v>171.51666666666668</c:v>
                </c:pt>
                <c:pt idx="10291">
                  <c:v>171.53333333333333</c:v>
                </c:pt>
                <c:pt idx="10292">
                  <c:v>171.55</c:v>
                </c:pt>
                <c:pt idx="10293">
                  <c:v>171.56666666666666</c:v>
                </c:pt>
                <c:pt idx="10294">
                  <c:v>171.58333333333334</c:v>
                </c:pt>
                <c:pt idx="10295">
                  <c:v>171.6</c:v>
                </c:pt>
                <c:pt idx="10296">
                  <c:v>171.61666666666667</c:v>
                </c:pt>
                <c:pt idx="10297">
                  <c:v>171.63333333333333</c:v>
                </c:pt>
                <c:pt idx="10298">
                  <c:v>171.65</c:v>
                </c:pt>
                <c:pt idx="10299">
                  <c:v>171.66666666666666</c:v>
                </c:pt>
                <c:pt idx="10300">
                  <c:v>171.68333333333334</c:v>
                </c:pt>
                <c:pt idx="10301">
                  <c:v>171.7</c:v>
                </c:pt>
                <c:pt idx="10302">
                  <c:v>171.71666666666667</c:v>
                </c:pt>
                <c:pt idx="10303">
                  <c:v>171.73333333333332</c:v>
                </c:pt>
                <c:pt idx="10304">
                  <c:v>171.75</c:v>
                </c:pt>
                <c:pt idx="10305">
                  <c:v>171.76666666666668</c:v>
                </c:pt>
                <c:pt idx="10306">
                  <c:v>171.78333333333333</c:v>
                </c:pt>
                <c:pt idx="10307">
                  <c:v>171.8</c:v>
                </c:pt>
                <c:pt idx="10308">
                  <c:v>171.81666666666666</c:v>
                </c:pt>
                <c:pt idx="10309">
                  <c:v>171.83333333333334</c:v>
                </c:pt>
                <c:pt idx="10310">
                  <c:v>171.85</c:v>
                </c:pt>
                <c:pt idx="10311">
                  <c:v>171.86666666666667</c:v>
                </c:pt>
                <c:pt idx="10312">
                  <c:v>171.88333333333333</c:v>
                </c:pt>
                <c:pt idx="10313">
                  <c:v>171.9</c:v>
                </c:pt>
                <c:pt idx="10314">
                  <c:v>171.91666666666666</c:v>
                </c:pt>
                <c:pt idx="10315">
                  <c:v>171.93333333333334</c:v>
                </c:pt>
                <c:pt idx="10316">
                  <c:v>171.95</c:v>
                </c:pt>
                <c:pt idx="10317">
                  <c:v>171.96666666666667</c:v>
                </c:pt>
                <c:pt idx="10318">
                  <c:v>171.98333333333332</c:v>
                </c:pt>
                <c:pt idx="10319">
                  <c:v>172</c:v>
                </c:pt>
                <c:pt idx="10320">
                  <c:v>172.01666666666668</c:v>
                </c:pt>
                <c:pt idx="10321">
                  <c:v>172.03333333333333</c:v>
                </c:pt>
                <c:pt idx="10322">
                  <c:v>172.05</c:v>
                </c:pt>
                <c:pt idx="10323">
                  <c:v>172.06666666666666</c:v>
                </c:pt>
                <c:pt idx="10324">
                  <c:v>172.08333333333334</c:v>
                </c:pt>
                <c:pt idx="10325">
                  <c:v>172.1</c:v>
                </c:pt>
                <c:pt idx="10326">
                  <c:v>172.11666666666667</c:v>
                </c:pt>
                <c:pt idx="10327">
                  <c:v>172.13333333333333</c:v>
                </c:pt>
                <c:pt idx="10328">
                  <c:v>172.15</c:v>
                </c:pt>
                <c:pt idx="10329">
                  <c:v>172.16666666666666</c:v>
                </c:pt>
                <c:pt idx="10330">
                  <c:v>172.18333333333334</c:v>
                </c:pt>
                <c:pt idx="10331">
                  <c:v>172.2</c:v>
                </c:pt>
                <c:pt idx="10332">
                  <c:v>172.21666666666667</c:v>
                </c:pt>
                <c:pt idx="10333">
                  <c:v>172.23333333333332</c:v>
                </c:pt>
                <c:pt idx="10334">
                  <c:v>172.25</c:v>
                </c:pt>
                <c:pt idx="10335">
                  <c:v>172.26666666666668</c:v>
                </c:pt>
                <c:pt idx="10336">
                  <c:v>172.28333333333333</c:v>
                </c:pt>
                <c:pt idx="10337">
                  <c:v>172.3</c:v>
                </c:pt>
                <c:pt idx="10338">
                  <c:v>172.31666666666666</c:v>
                </c:pt>
                <c:pt idx="10339">
                  <c:v>172.33333333333334</c:v>
                </c:pt>
                <c:pt idx="10340">
                  <c:v>172.35</c:v>
                </c:pt>
                <c:pt idx="10341">
                  <c:v>172.36666666666667</c:v>
                </c:pt>
                <c:pt idx="10342">
                  <c:v>172.38333333333333</c:v>
                </c:pt>
                <c:pt idx="10343">
                  <c:v>172.4</c:v>
                </c:pt>
                <c:pt idx="10344">
                  <c:v>172.41666666666666</c:v>
                </c:pt>
                <c:pt idx="10345">
                  <c:v>172.43333333333334</c:v>
                </c:pt>
                <c:pt idx="10346">
                  <c:v>172.45</c:v>
                </c:pt>
                <c:pt idx="10347">
                  <c:v>172.46666666666667</c:v>
                </c:pt>
                <c:pt idx="10348">
                  <c:v>172.48333333333332</c:v>
                </c:pt>
                <c:pt idx="10349">
                  <c:v>172.5</c:v>
                </c:pt>
                <c:pt idx="10350">
                  <c:v>172.51666666666668</c:v>
                </c:pt>
                <c:pt idx="10351">
                  <c:v>172.53333333333333</c:v>
                </c:pt>
                <c:pt idx="10352">
                  <c:v>172.55</c:v>
                </c:pt>
                <c:pt idx="10353">
                  <c:v>172.56666666666666</c:v>
                </c:pt>
                <c:pt idx="10354">
                  <c:v>172.58333333333334</c:v>
                </c:pt>
                <c:pt idx="10355">
                  <c:v>172.6</c:v>
                </c:pt>
                <c:pt idx="10356">
                  <c:v>172.61666666666667</c:v>
                </c:pt>
                <c:pt idx="10357">
                  <c:v>172.63333333333333</c:v>
                </c:pt>
                <c:pt idx="10358">
                  <c:v>172.65</c:v>
                </c:pt>
                <c:pt idx="10359">
                  <c:v>172.66666666666666</c:v>
                </c:pt>
                <c:pt idx="10360">
                  <c:v>172.68333333333334</c:v>
                </c:pt>
                <c:pt idx="10361">
                  <c:v>172.7</c:v>
                </c:pt>
                <c:pt idx="10362">
                  <c:v>172.71666666666667</c:v>
                </c:pt>
                <c:pt idx="10363">
                  <c:v>172.73333333333332</c:v>
                </c:pt>
                <c:pt idx="10364">
                  <c:v>172.75</c:v>
                </c:pt>
                <c:pt idx="10365">
                  <c:v>172.76666666666668</c:v>
                </c:pt>
                <c:pt idx="10366">
                  <c:v>172.78333333333333</c:v>
                </c:pt>
                <c:pt idx="10367">
                  <c:v>172.8</c:v>
                </c:pt>
                <c:pt idx="10368">
                  <c:v>172.81666666666666</c:v>
                </c:pt>
                <c:pt idx="10369">
                  <c:v>172.83333333333334</c:v>
                </c:pt>
                <c:pt idx="10370">
                  <c:v>172.85</c:v>
                </c:pt>
                <c:pt idx="10371">
                  <c:v>172.86666666666667</c:v>
                </c:pt>
                <c:pt idx="10372">
                  <c:v>172.88333333333333</c:v>
                </c:pt>
                <c:pt idx="10373">
                  <c:v>172.9</c:v>
                </c:pt>
                <c:pt idx="10374">
                  <c:v>172.91666666666666</c:v>
                </c:pt>
                <c:pt idx="10375">
                  <c:v>172.93333333333334</c:v>
                </c:pt>
                <c:pt idx="10376">
                  <c:v>172.95</c:v>
                </c:pt>
                <c:pt idx="10377">
                  <c:v>172.96666666666667</c:v>
                </c:pt>
                <c:pt idx="10378">
                  <c:v>172.98333333333332</c:v>
                </c:pt>
                <c:pt idx="10379">
                  <c:v>173</c:v>
                </c:pt>
                <c:pt idx="10380">
                  <c:v>173.01666666666668</c:v>
                </c:pt>
                <c:pt idx="10381">
                  <c:v>173.03333333333333</c:v>
                </c:pt>
                <c:pt idx="10382">
                  <c:v>173.05</c:v>
                </c:pt>
                <c:pt idx="10383">
                  <c:v>173.06666666666666</c:v>
                </c:pt>
                <c:pt idx="10384">
                  <c:v>173.08333333333334</c:v>
                </c:pt>
                <c:pt idx="10385">
                  <c:v>173.1</c:v>
                </c:pt>
                <c:pt idx="10386">
                  <c:v>173.11666666666667</c:v>
                </c:pt>
                <c:pt idx="10387">
                  <c:v>173.13333333333333</c:v>
                </c:pt>
                <c:pt idx="10388">
                  <c:v>173.15</c:v>
                </c:pt>
                <c:pt idx="10389">
                  <c:v>173.16666666666666</c:v>
                </c:pt>
                <c:pt idx="10390">
                  <c:v>173.18333333333334</c:v>
                </c:pt>
                <c:pt idx="10391">
                  <c:v>173.2</c:v>
                </c:pt>
                <c:pt idx="10392">
                  <c:v>173.21666666666667</c:v>
                </c:pt>
                <c:pt idx="10393">
                  <c:v>173.23333333333332</c:v>
                </c:pt>
                <c:pt idx="10394">
                  <c:v>173.25</c:v>
                </c:pt>
                <c:pt idx="10395">
                  <c:v>173.26666666666668</c:v>
                </c:pt>
                <c:pt idx="10396">
                  <c:v>173.28333333333333</c:v>
                </c:pt>
                <c:pt idx="10397">
                  <c:v>173.3</c:v>
                </c:pt>
                <c:pt idx="10398">
                  <c:v>173.31666666666666</c:v>
                </c:pt>
                <c:pt idx="10399">
                  <c:v>173.33333333333334</c:v>
                </c:pt>
                <c:pt idx="10400">
                  <c:v>173.35</c:v>
                </c:pt>
                <c:pt idx="10401">
                  <c:v>173.36666666666667</c:v>
                </c:pt>
                <c:pt idx="10402">
                  <c:v>173.38333333333333</c:v>
                </c:pt>
                <c:pt idx="10403">
                  <c:v>173.4</c:v>
                </c:pt>
                <c:pt idx="10404">
                  <c:v>173.41666666666666</c:v>
                </c:pt>
                <c:pt idx="10405">
                  <c:v>173.43333333333334</c:v>
                </c:pt>
                <c:pt idx="10406">
                  <c:v>173.45</c:v>
                </c:pt>
                <c:pt idx="10407">
                  <c:v>173.46666666666667</c:v>
                </c:pt>
                <c:pt idx="10408">
                  <c:v>173.48333333333332</c:v>
                </c:pt>
                <c:pt idx="10409">
                  <c:v>173.5</c:v>
                </c:pt>
                <c:pt idx="10410">
                  <c:v>173.51666666666668</c:v>
                </c:pt>
                <c:pt idx="10411">
                  <c:v>173.53333333333333</c:v>
                </c:pt>
                <c:pt idx="10412">
                  <c:v>173.55</c:v>
                </c:pt>
                <c:pt idx="10413">
                  <c:v>173.56666666666666</c:v>
                </c:pt>
                <c:pt idx="10414">
                  <c:v>173.58333333333334</c:v>
                </c:pt>
                <c:pt idx="10415">
                  <c:v>173.6</c:v>
                </c:pt>
                <c:pt idx="10416">
                  <c:v>173.61666666666667</c:v>
                </c:pt>
                <c:pt idx="10417">
                  <c:v>173.63333333333333</c:v>
                </c:pt>
                <c:pt idx="10418">
                  <c:v>173.65</c:v>
                </c:pt>
                <c:pt idx="10419">
                  <c:v>173.66666666666666</c:v>
                </c:pt>
                <c:pt idx="10420">
                  <c:v>173.68333333333334</c:v>
                </c:pt>
                <c:pt idx="10421">
                  <c:v>173.7</c:v>
                </c:pt>
                <c:pt idx="10422">
                  <c:v>173.71666666666667</c:v>
                </c:pt>
                <c:pt idx="10423">
                  <c:v>173.73333333333332</c:v>
                </c:pt>
                <c:pt idx="10424">
                  <c:v>173.75</c:v>
                </c:pt>
                <c:pt idx="10425">
                  <c:v>173.76666666666668</c:v>
                </c:pt>
                <c:pt idx="10426">
                  <c:v>173.78333333333333</c:v>
                </c:pt>
                <c:pt idx="10427">
                  <c:v>173.8</c:v>
                </c:pt>
                <c:pt idx="10428">
                  <c:v>173.81666666666666</c:v>
                </c:pt>
                <c:pt idx="10429">
                  <c:v>173.83333333333334</c:v>
                </c:pt>
                <c:pt idx="10430">
                  <c:v>173.85</c:v>
                </c:pt>
                <c:pt idx="10431">
                  <c:v>173.86666666666667</c:v>
                </c:pt>
                <c:pt idx="10432">
                  <c:v>173.88333333333333</c:v>
                </c:pt>
                <c:pt idx="10433">
                  <c:v>173.9</c:v>
                </c:pt>
                <c:pt idx="10434">
                  <c:v>173.91666666666666</c:v>
                </c:pt>
                <c:pt idx="10435">
                  <c:v>173.93333333333334</c:v>
                </c:pt>
                <c:pt idx="10436">
                  <c:v>173.95</c:v>
                </c:pt>
                <c:pt idx="10437">
                  <c:v>173.96666666666667</c:v>
                </c:pt>
                <c:pt idx="10438">
                  <c:v>173.98333333333332</c:v>
                </c:pt>
                <c:pt idx="10439">
                  <c:v>174</c:v>
                </c:pt>
                <c:pt idx="10440">
                  <c:v>174.01666666666668</c:v>
                </c:pt>
                <c:pt idx="10441">
                  <c:v>174.03333333333333</c:v>
                </c:pt>
                <c:pt idx="10442">
                  <c:v>174.05</c:v>
                </c:pt>
                <c:pt idx="10443">
                  <c:v>174.06666666666666</c:v>
                </c:pt>
                <c:pt idx="10444">
                  <c:v>174.08333333333334</c:v>
                </c:pt>
                <c:pt idx="10445">
                  <c:v>174.1</c:v>
                </c:pt>
                <c:pt idx="10446">
                  <c:v>174.11666666666667</c:v>
                </c:pt>
                <c:pt idx="10447">
                  <c:v>174.13333333333333</c:v>
                </c:pt>
                <c:pt idx="10448">
                  <c:v>174.15</c:v>
                </c:pt>
                <c:pt idx="10449">
                  <c:v>174.16666666666666</c:v>
                </c:pt>
                <c:pt idx="10450">
                  <c:v>174.18333333333334</c:v>
                </c:pt>
                <c:pt idx="10451">
                  <c:v>174.2</c:v>
                </c:pt>
                <c:pt idx="10452">
                  <c:v>174.21666666666667</c:v>
                </c:pt>
                <c:pt idx="10453">
                  <c:v>174.23333333333332</c:v>
                </c:pt>
                <c:pt idx="10454">
                  <c:v>174.25</c:v>
                </c:pt>
                <c:pt idx="10455">
                  <c:v>174.26666666666668</c:v>
                </c:pt>
                <c:pt idx="10456">
                  <c:v>174.28333333333333</c:v>
                </c:pt>
                <c:pt idx="10457">
                  <c:v>174.3</c:v>
                </c:pt>
                <c:pt idx="10458">
                  <c:v>174.31666666666666</c:v>
                </c:pt>
                <c:pt idx="10459">
                  <c:v>174.33333333333334</c:v>
                </c:pt>
                <c:pt idx="10460">
                  <c:v>174.35</c:v>
                </c:pt>
                <c:pt idx="10461">
                  <c:v>174.36666666666667</c:v>
                </c:pt>
                <c:pt idx="10462">
                  <c:v>174.38333333333333</c:v>
                </c:pt>
                <c:pt idx="10463">
                  <c:v>174.4</c:v>
                </c:pt>
                <c:pt idx="10464">
                  <c:v>174.41666666666666</c:v>
                </c:pt>
                <c:pt idx="10465">
                  <c:v>174.43333333333334</c:v>
                </c:pt>
                <c:pt idx="10466">
                  <c:v>174.45</c:v>
                </c:pt>
                <c:pt idx="10467">
                  <c:v>174.46666666666667</c:v>
                </c:pt>
                <c:pt idx="10468">
                  <c:v>174.48333333333332</c:v>
                </c:pt>
                <c:pt idx="10469">
                  <c:v>174.5</c:v>
                </c:pt>
                <c:pt idx="10470">
                  <c:v>174.51666666666668</c:v>
                </c:pt>
                <c:pt idx="10471">
                  <c:v>174.53333333333333</c:v>
                </c:pt>
                <c:pt idx="10472">
                  <c:v>174.55</c:v>
                </c:pt>
                <c:pt idx="10473">
                  <c:v>174.56666666666666</c:v>
                </c:pt>
                <c:pt idx="10474">
                  <c:v>174.58333333333334</c:v>
                </c:pt>
                <c:pt idx="10475">
                  <c:v>174.6</c:v>
                </c:pt>
                <c:pt idx="10476">
                  <c:v>174.61666666666667</c:v>
                </c:pt>
                <c:pt idx="10477">
                  <c:v>174.63333333333333</c:v>
                </c:pt>
                <c:pt idx="10478">
                  <c:v>174.65</c:v>
                </c:pt>
                <c:pt idx="10479">
                  <c:v>174.66666666666666</c:v>
                </c:pt>
                <c:pt idx="10480">
                  <c:v>174.68333333333334</c:v>
                </c:pt>
                <c:pt idx="10481">
                  <c:v>174.7</c:v>
                </c:pt>
                <c:pt idx="10482">
                  <c:v>174.71666666666667</c:v>
                </c:pt>
                <c:pt idx="10483">
                  <c:v>174.73333333333332</c:v>
                </c:pt>
                <c:pt idx="10484">
                  <c:v>174.75</c:v>
                </c:pt>
                <c:pt idx="10485">
                  <c:v>174.76666666666668</c:v>
                </c:pt>
                <c:pt idx="10486">
                  <c:v>174.78333333333333</c:v>
                </c:pt>
                <c:pt idx="10487">
                  <c:v>174.8</c:v>
                </c:pt>
                <c:pt idx="10488">
                  <c:v>174.81666666666666</c:v>
                </c:pt>
                <c:pt idx="10489">
                  <c:v>174.83333333333334</c:v>
                </c:pt>
                <c:pt idx="10490">
                  <c:v>174.85</c:v>
                </c:pt>
                <c:pt idx="10491">
                  <c:v>174.86666666666667</c:v>
                </c:pt>
                <c:pt idx="10492">
                  <c:v>174.88333333333333</c:v>
                </c:pt>
                <c:pt idx="10493">
                  <c:v>174.9</c:v>
                </c:pt>
                <c:pt idx="10494">
                  <c:v>174.91666666666666</c:v>
                </c:pt>
                <c:pt idx="10495">
                  <c:v>174.93333333333334</c:v>
                </c:pt>
                <c:pt idx="10496">
                  <c:v>174.95</c:v>
                </c:pt>
                <c:pt idx="10497">
                  <c:v>174.96666666666667</c:v>
                </c:pt>
                <c:pt idx="10498">
                  <c:v>174.98333333333332</c:v>
                </c:pt>
                <c:pt idx="10499">
                  <c:v>175</c:v>
                </c:pt>
                <c:pt idx="10500">
                  <c:v>175.01666666666668</c:v>
                </c:pt>
                <c:pt idx="10501">
                  <c:v>175.03333333333333</c:v>
                </c:pt>
                <c:pt idx="10502">
                  <c:v>175.05</c:v>
                </c:pt>
                <c:pt idx="10503">
                  <c:v>175.06666666666666</c:v>
                </c:pt>
                <c:pt idx="10504">
                  <c:v>175.08333333333334</c:v>
                </c:pt>
                <c:pt idx="10505">
                  <c:v>175.1</c:v>
                </c:pt>
                <c:pt idx="10506">
                  <c:v>175.11666666666667</c:v>
                </c:pt>
                <c:pt idx="10507">
                  <c:v>175.13333333333333</c:v>
                </c:pt>
                <c:pt idx="10508">
                  <c:v>175.15</c:v>
                </c:pt>
                <c:pt idx="10509">
                  <c:v>175.16666666666666</c:v>
                </c:pt>
                <c:pt idx="10510">
                  <c:v>175.18333333333334</c:v>
                </c:pt>
                <c:pt idx="10511">
                  <c:v>175.2</c:v>
                </c:pt>
                <c:pt idx="10512">
                  <c:v>175.21666666666667</c:v>
                </c:pt>
                <c:pt idx="10513">
                  <c:v>175.23333333333332</c:v>
                </c:pt>
                <c:pt idx="10514">
                  <c:v>175.25</c:v>
                </c:pt>
                <c:pt idx="10515">
                  <c:v>175.26666666666668</c:v>
                </c:pt>
                <c:pt idx="10516">
                  <c:v>175.28333333333333</c:v>
                </c:pt>
                <c:pt idx="10517">
                  <c:v>175.3</c:v>
                </c:pt>
                <c:pt idx="10518">
                  <c:v>175.31666666666666</c:v>
                </c:pt>
                <c:pt idx="10519">
                  <c:v>175.33333333333334</c:v>
                </c:pt>
                <c:pt idx="10520">
                  <c:v>175.35</c:v>
                </c:pt>
                <c:pt idx="10521">
                  <c:v>175.36666666666667</c:v>
                </c:pt>
                <c:pt idx="10522">
                  <c:v>175.38333333333333</c:v>
                </c:pt>
                <c:pt idx="10523">
                  <c:v>175.4</c:v>
                </c:pt>
                <c:pt idx="10524">
                  <c:v>175.41666666666666</c:v>
                </c:pt>
                <c:pt idx="10525">
                  <c:v>175.43333333333334</c:v>
                </c:pt>
                <c:pt idx="10526">
                  <c:v>175.45</c:v>
                </c:pt>
                <c:pt idx="10527">
                  <c:v>175.46666666666667</c:v>
                </c:pt>
                <c:pt idx="10528">
                  <c:v>175.48333333333332</c:v>
                </c:pt>
                <c:pt idx="10529">
                  <c:v>175.5</c:v>
                </c:pt>
                <c:pt idx="10530">
                  <c:v>175.51666666666668</c:v>
                </c:pt>
                <c:pt idx="10531">
                  <c:v>175.53333333333333</c:v>
                </c:pt>
                <c:pt idx="10532">
                  <c:v>175.55</c:v>
                </c:pt>
                <c:pt idx="10533">
                  <c:v>175.56666666666666</c:v>
                </c:pt>
                <c:pt idx="10534">
                  <c:v>175.58333333333334</c:v>
                </c:pt>
                <c:pt idx="10535">
                  <c:v>175.6</c:v>
                </c:pt>
                <c:pt idx="10536">
                  <c:v>175.61666666666667</c:v>
                </c:pt>
                <c:pt idx="10537">
                  <c:v>175.63333333333333</c:v>
                </c:pt>
                <c:pt idx="10538">
                  <c:v>175.65</c:v>
                </c:pt>
                <c:pt idx="10539">
                  <c:v>175.66666666666666</c:v>
                </c:pt>
                <c:pt idx="10540">
                  <c:v>175.68333333333334</c:v>
                </c:pt>
                <c:pt idx="10541">
                  <c:v>175.7</c:v>
                </c:pt>
                <c:pt idx="10542">
                  <c:v>175.71666666666667</c:v>
                </c:pt>
                <c:pt idx="10543">
                  <c:v>175.73333333333332</c:v>
                </c:pt>
                <c:pt idx="10544">
                  <c:v>175.75</c:v>
                </c:pt>
                <c:pt idx="10545">
                  <c:v>175.76666666666668</c:v>
                </c:pt>
                <c:pt idx="10546">
                  <c:v>175.78333333333333</c:v>
                </c:pt>
                <c:pt idx="10547">
                  <c:v>175.8</c:v>
                </c:pt>
                <c:pt idx="10548">
                  <c:v>175.81666666666666</c:v>
                </c:pt>
                <c:pt idx="10549">
                  <c:v>175.83333333333334</c:v>
                </c:pt>
                <c:pt idx="10550">
                  <c:v>175.85</c:v>
                </c:pt>
                <c:pt idx="10551">
                  <c:v>175.86666666666667</c:v>
                </c:pt>
                <c:pt idx="10552">
                  <c:v>175.88333333333333</c:v>
                </c:pt>
                <c:pt idx="10553">
                  <c:v>175.9</c:v>
                </c:pt>
                <c:pt idx="10554">
                  <c:v>175.91666666666666</c:v>
                </c:pt>
                <c:pt idx="10555">
                  <c:v>175.93333333333334</c:v>
                </c:pt>
                <c:pt idx="10556">
                  <c:v>175.95</c:v>
                </c:pt>
                <c:pt idx="10557">
                  <c:v>175.96666666666667</c:v>
                </c:pt>
                <c:pt idx="10558">
                  <c:v>175.98333333333332</c:v>
                </c:pt>
                <c:pt idx="10559">
                  <c:v>176</c:v>
                </c:pt>
                <c:pt idx="10560">
                  <c:v>176.01666666666668</c:v>
                </c:pt>
                <c:pt idx="10561">
                  <c:v>176.03333333333333</c:v>
                </c:pt>
                <c:pt idx="10562">
                  <c:v>176.05</c:v>
                </c:pt>
                <c:pt idx="10563">
                  <c:v>176.06666666666666</c:v>
                </c:pt>
                <c:pt idx="10564">
                  <c:v>176.08333333333334</c:v>
                </c:pt>
                <c:pt idx="10565">
                  <c:v>176.1</c:v>
                </c:pt>
                <c:pt idx="10566">
                  <c:v>176.11666666666667</c:v>
                </c:pt>
                <c:pt idx="10567">
                  <c:v>176.13333333333333</c:v>
                </c:pt>
                <c:pt idx="10568">
                  <c:v>176.15</c:v>
                </c:pt>
                <c:pt idx="10569">
                  <c:v>176.16666666666666</c:v>
                </c:pt>
                <c:pt idx="10570">
                  <c:v>176.18333333333334</c:v>
                </c:pt>
                <c:pt idx="10571">
                  <c:v>176.2</c:v>
                </c:pt>
                <c:pt idx="10572">
                  <c:v>176.21666666666667</c:v>
                </c:pt>
                <c:pt idx="10573">
                  <c:v>176.23333333333332</c:v>
                </c:pt>
                <c:pt idx="10574">
                  <c:v>176.25</c:v>
                </c:pt>
                <c:pt idx="10575">
                  <c:v>176.26666666666668</c:v>
                </c:pt>
                <c:pt idx="10576">
                  <c:v>176.28333333333333</c:v>
                </c:pt>
                <c:pt idx="10577">
                  <c:v>176.3</c:v>
                </c:pt>
                <c:pt idx="10578">
                  <c:v>176.31666666666666</c:v>
                </c:pt>
                <c:pt idx="10579">
                  <c:v>176.33333333333334</c:v>
                </c:pt>
                <c:pt idx="10580">
                  <c:v>176.35</c:v>
                </c:pt>
                <c:pt idx="10581">
                  <c:v>176.36666666666667</c:v>
                </c:pt>
                <c:pt idx="10582">
                  <c:v>176.38333333333333</c:v>
                </c:pt>
                <c:pt idx="10583">
                  <c:v>176.4</c:v>
                </c:pt>
                <c:pt idx="10584">
                  <c:v>176.41666666666666</c:v>
                </c:pt>
                <c:pt idx="10585">
                  <c:v>176.43333333333334</c:v>
                </c:pt>
                <c:pt idx="10586">
                  <c:v>176.45</c:v>
                </c:pt>
                <c:pt idx="10587">
                  <c:v>176.46666666666667</c:v>
                </c:pt>
                <c:pt idx="10588">
                  <c:v>176.48333333333332</c:v>
                </c:pt>
                <c:pt idx="10589">
                  <c:v>176.5</c:v>
                </c:pt>
                <c:pt idx="10590">
                  <c:v>176.51666666666668</c:v>
                </c:pt>
                <c:pt idx="10591">
                  <c:v>176.53333333333333</c:v>
                </c:pt>
                <c:pt idx="10592">
                  <c:v>176.55</c:v>
                </c:pt>
                <c:pt idx="10593">
                  <c:v>176.56666666666666</c:v>
                </c:pt>
                <c:pt idx="10594">
                  <c:v>176.58333333333334</c:v>
                </c:pt>
                <c:pt idx="10595">
                  <c:v>176.6</c:v>
                </c:pt>
                <c:pt idx="10596">
                  <c:v>176.61666666666667</c:v>
                </c:pt>
                <c:pt idx="10597">
                  <c:v>176.63333333333333</c:v>
                </c:pt>
                <c:pt idx="10598">
                  <c:v>176.65</c:v>
                </c:pt>
                <c:pt idx="10599">
                  <c:v>176.66666666666666</c:v>
                </c:pt>
                <c:pt idx="10600">
                  <c:v>176.68333333333334</c:v>
                </c:pt>
                <c:pt idx="10601">
                  <c:v>176.7</c:v>
                </c:pt>
                <c:pt idx="10602">
                  <c:v>176.71666666666667</c:v>
                </c:pt>
                <c:pt idx="10603">
                  <c:v>176.73333333333332</c:v>
                </c:pt>
                <c:pt idx="10604">
                  <c:v>176.75</c:v>
                </c:pt>
                <c:pt idx="10605">
                  <c:v>176.76666666666668</c:v>
                </c:pt>
                <c:pt idx="10606">
                  <c:v>176.78333333333333</c:v>
                </c:pt>
                <c:pt idx="10607">
                  <c:v>176.8</c:v>
                </c:pt>
                <c:pt idx="10608">
                  <c:v>176.81666666666666</c:v>
                </c:pt>
                <c:pt idx="10609">
                  <c:v>176.83333333333334</c:v>
                </c:pt>
                <c:pt idx="10610">
                  <c:v>176.85</c:v>
                </c:pt>
                <c:pt idx="10611">
                  <c:v>176.86666666666667</c:v>
                </c:pt>
                <c:pt idx="10612">
                  <c:v>176.88333333333333</c:v>
                </c:pt>
                <c:pt idx="10613">
                  <c:v>176.9</c:v>
                </c:pt>
                <c:pt idx="10614">
                  <c:v>176.91666666666666</c:v>
                </c:pt>
                <c:pt idx="10615">
                  <c:v>176.93333333333334</c:v>
                </c:pt>
                <c:pt idx="10616">
                  <c:v>176.95</c:v>
                </c:pt>
                <c:pt idx="10617">
                  <c:v>176.96666666666667</c:v>
                </c:pt>
                <c:pt idx="10618">
                  <c:v>176.98333333333332</c:v>
                </c:pt>
                <c:pt idx="10619">
                  <c:v>177</c:v>
                </c:pt>
                <c:pt idx="10620">
                  <c:v>177.01666666666668</c:v>
                </c:pt>
                <c:pt idx="10621">
                  <c:v>177.03333333333333</c:v>
                </c:pt>
                <c:pt idx="10622">
                  <c:v>177.05</c:v>
                </c:pt>
                <c:pt idx="10623">
                  <c:v>177.06666666666666</c:v>
                </c:pt>
                <c:pt idx="10624">
                  <c:v>177.08333333333334</c:v>
                </c:pt>
                <c:pt idx="10625">
                  <c:v>177.1</c:v>
                </c:pt>
                <c:pt idx="10626">
                  <c:v>177.11666666666667</c:v>
                </c:pt>
                <c:pt idx="10627">
                  <c:v>177.13333333333333</c:v>
                </c:pt>
                <c:pt idx="10628">
                  <c:v>177.15</c:v>
                </c:pt>
                <c:pt idx="10629">
                  <c:v>177.16666666666666</c:v>
                </c:pt>
                <c:pt idx="10630">
                  <c:v>177.18333333333334</c:v>
                </c:pt>
                <c:pt idx="10631">
                  <c:v>177.2</c:v>
                </c:pt>
                <c:pt idx="10632">
                  <c:v>177.21666666666667</c:v>
                </c:pt>
                <c:pt idx="10633">
                  <c:v>177.23333333333332</c:v>
                </c:pt>
                <c:pt idx="10634">
                  <c:v>177.25</c:v>
                </c:pt>
                <c:pt idx="10635">
                  <c:v>177.26666666666668</c:v>
                </c:pt>
                <c:pt idx="10636">
                  <c:v>177.28333333333333</c:v>
                </c:pt>
                <c:pt idx="10637">
                  <c:v>177.3</c:v>
                </c:pt>
                <c:pt idx="10638">
                  <c:v>177.31666666666666</c:v>
                </c:pt>
                <c:pt idx="10639">
                  <c:v>177.33333333333334</c:v>
                </c:pt>
                <c:pt idx="10640">
                  <c:v>177.35</c:v>
                </c:pt>
                <c:pt idx="10641">
                  <c:v>177.36666666666667</c:v>
                </c:pt>
                <c:pt idx="10642">
                  <c:v>177.38333333333333</c:v>
                </c:pt>
                <c:pt idx="10643">
                  <c:v>177.4</c:v>
                </c:pt>
                <c:pt idx="10644">
                  <c:v>177.41666666666666</c:v>
                </c:pt>
                <c:pt idx="10645">
                  <c:v>177.43333333333334</c:v>
                </c:pt>
                <c:pt idx="10646">
                  <c:v>177.45</c:v>
                </c:pt>
                <c:pt idx="10647">
                  <c:v>177.46666666666667</c:v>
                </c:pt>
                <c:pt idx="10648">
                  <c:v>177.48333333333332</c:v>
                </c:pt>
                <c:pt idx="10649">
                  <c:v>177.5</c:v>
                </c:pt>
                <c:pt idx="10650">
                  <c:v>177.51666666666668</c:v>
                </c:pt>
                <c:pt idx="10651">
                  <c:v>177.53333333333333</c:v>
                </c:pt>
                <c:pt idx="10652">
                  <c:v>177.55</c:v>
                </c:pt>
                <c:pt idx="10653">
                  <c:v>177.56666666666666</c:v>
                </c:pt>
                <c:pt idx="10654">
                  <c:v>177.58333333333334</c:v>
                </c:pt>
                <c:pt idx="10655">
                  <c:v>177.6</c:v>
                </c:pt>
                <c:pt idx="10656">
                  <c:v>177.61666666666667</c:v>
                </c:pt>
                <c:pt idx="10657">
                  <c:v>177.63333333333333</c:v>
                </c:pt>
                <c:pt idx="10658">
                  <c:v>177.65</c:v>
                </c:pt>
                <c:pt idx="10659">
                  <c:v>177.66666666666666</c:v>
                </c:pt>
                <c:pt idx="10660">
                  <c:v>177.68333333333334</c:v>
                </c:pt>
                <c:pt idx="10661">
                  <c:v>177.7</c:v>
                </c:pt>
                <c:pt idx="10662">
                  <c:v>177.71666666666667</c:v>
                </c:pt>
                <c:pt idx="10663">
                  <c:v>177.73333333333332</c:v>
                </c:pt>
                <c:pt idx="10664">
                  <c:v>177.75</c:v>
                </c:pt>
                <c:pt idx="10665">
                  <c:v>177.76666666666668</c:v>
                </c:pt>
                <c:pt idx="10666">
                  <c:v>177.78333333333333</c:v>
                </c:pt>
                <c:pt idx="10667">
                  <c:v>177.8</c:v>
                </c:pt>
                <c:pt idx="10668">
                  <c:v>177.81666666666666</c:v>
                </c:pt>
                <c:pt idx="10669">
                  <c:v>177.83333333333334</c:v>
                </c:pt>
                <c:pt idx="10670">
                  <c:v>177.85</c:v>
                </c:pt>
                <c:pt idx="10671">
                  <c:v>177.86666666666667</c:v>
                </c:pt>
                <c:pt idx="10672">
                  <c:v>177.88333333333333</c:v>
                </c:pt>
                <c:pt idx="10673">
                  <c:v>177.9</c:v>
                </c:pt>
                <c:pt idx="10674">
                  <c:v>177.91666666666666</c:v>
                </c:pt>
                <c:pt idx="10675">
                  <c:v>177.93333333333334</c:v>
                </c:pt>
                <c:pt idx="10676">
                  <c:v>177.95</c:v>
                </c:pt>
                <c:pt idx="10677">
                  <c:v>177.96666666666667</c:v>
                </c:pt>
                <c:pt idx="10678">
                  <c:v>177.98333333333332</c:v>
                </c:pt>
                <c:pt idx="10679">
                  <c:v>178</c:v>
                </c:pt>
                <c:pt idx="10680">
                  <c:v>178.01666666666668</c:v>
                </c:pt>
                <c:pt idx="10681">
                  <c:v>178.03333333333333</c:v>
                </c:pt>
                <c:pt idx="10682">
                  <c:v>178.05</c:v>
                </c:pt>
                <c:pt idx="10683">
                  <c:v>178.06666666666666</c:v>
                </c:pt>
                <c:pt idx="10684">
                  <c:v>178.08333333333334</c:v>
                </c:pt>
                <c:pt idx="10685">
                  <c:v>178.1</c:v>
                </c:pt>
                <c:pt idx="10686">
                  <c:v>178.11666666666667</c:v>
                </c:pt>
                <c:pt idx="10687">
                  <c:v>178.13333333333333</c:v>
                </c:pt>
                <c:pt idx="10688">
                  <c:v>178.15</c:v>
                </c:pt>
                <c:pt idx="10689">
                  <c:v>178.16666666666666</c:v>
                </c:pt>
                <c:pt idx="10690">
                  <c:v>178.18333333333334</c:v>
                </c:pt>
                <c:pt idx="10691">
                  <c:v>178.2</c:v>
                </c:pt>
                <c:pt idx="10692">
                  <c:v>178.21666666666667</c:v>
                </c:pt>
                <c:pt idx="10693">
                  <c:v>178.23333333333332</c:v>
                </c:pt>
                <c:pt idx="10694">
                  <c:v>178.25</c:v>
                </c:pt>
                <c:pt idx="10695">
                  <c:v>178.26666666666668</c:v>
                </c:pt>
                <c:pt idx="10696">
                  <c:v>178.28333333333333</c:v>
                </c:pt>
                <c:pt idx="10697">
                  <c:v>178.3</c:v>
                </c:pt>
                <c:pt idx="10698">
                  <c:v>178.31666666666666</c:v>
                </c:pt>
                <c:pt idx="10699">
                  <c:v>178.33333333333334</c:v>
                </c:pt>
                <c:pt idx="10700">
                  <c:v>178.35</c:v>
                </c:pt>
                <c:pt idx="10701">
                  <c:v>178.36666666666667</c:v>
                </c:pt>
                <c:pt idx="10702">
                  <c:v>178.38333333333333</c:v>
                </c:pt>
                <c:pt idx="10703">
                  <c:v>178.4</c:v>
                </c:pt>
                <c:pt idx="10704">
                  <c:v>178.41666666666666</c:v>
                </c:pt>
                <c:pt idx="10705">
                  <c:v>178.43333333333334</c:v>
                </c:pt>
                <c:pt idx="10706">
                  <c:v>178.45</c:v>
                </c:pt>
                <c:pt idx="10707">
                  <c:v>178.46666666666667</c:v>
                </c:pt>
                <c:pt idx="10708">
                  <c:v>178.48333333333332</c:v>
                </c:pt>
                <c:pt idx="10709">
                  <c:v>178.5</c:v>
                </c:pt>
                <c:pt idx="10710">
                  <c:v>178.51666666666668</c:v>
                </c:pt>
                <c:pt idx="10711">
                  <c:v>178.53333333333333</c:v>
                </c:pt>
                <c:pt idx="10712">
                  <c:v>178.55</c:v>
                </c:pt>
                <c:pt idx="10713">
                  <c:v>178.56666666666666</c:v>
                </c:pt>
                <c:pt idx="10714">
                  <c:v>178.58333333333334</c:v>
                </c:pt>
                <c:pt idx="10715">
                  <c:v>178.6</c:v>
                </c:pt>
                <c:pt idx="10716">
                  <c:v>178.61666666666667</c:v>
                </c:pt>
                <c:pt idx="10717">
                  <c:v>178.63333333333333</c:v>
                </c:pt>
                <c:pt idx="10718">
                  <c:v>178.65</c:v>
                </c:pt>
                <c:pt idx="10719">
                  <c:v>178.66666666666666</c:v>
                </c:pt>
                <c:pt idx="10720">
                  <c:v>178.68333333333334</c:v>
                </c:pt>
                <c:pt idx="10721">
                  <c:v>178.7</c:v>
                </c:pt>
                <c:pt idx="10722">
                  <c:v>178.71666666666667</c:v>
                </c:pt>
                <c:pt idx="10723">
                  <c:v>178.73333333333332</c:v>
                </c:pt>
                <c:pt idx="10724">
                  <c:v>178.75</c:v>
                </c:pt>
                <c:pt idx="10725">
                  <c:v>178.76666666666668</c:v>
                </c:pt>
                <c:pt idx="10726">
                  <c:v>178.78333333333333</c:v>
                </c:pt>
                <c:pt idx="10727">
                  <c:v>178.8</c:v>
                </c:pt>
                <c:pt idx="10728">
                  <c:v>178.81666666666666</c:v>
                </c:pt>
                <c:pt idx="10729">
                  <c:v>178.83333333333334</c:v>
                </c:pt>
                <c:pt idx="10730">
                  <c:v>178.85</c:v>
                </c:pt>
                <c:pt idx="10731">
                  <c:v>178.86666666666667</c:v>
                </c:pt>
                <c:pt idx="10732">
                  <c:v>178.88333333333333</c:v>
                </c:pt>
                <c:pt idx="10733">
                  <c:v>178.9</c:v>
                </c:pt>
                <c:pt idx="10734">
                  <c:v>178.91666666666666</c:v>
                </c:pt>
                <c:pt idx="10735">
                  <c:v>178.93333333333334</c:v>
                </c:pt>
                <c:pt idx="10736">
                  <c:v>178.95</c:v>
                </c:pt>
                <c:pt idx="10737">
                  <c:v>178.96666666666667</c:v>
                </c:pt>
                <c:pt idx="10738">
                  <c:v>178.98333333333332</c:v>
                </c:pt>
                <c:pt idx="10739">
                  <c:v>179</c:v>
                </c:pt>
                <c:pt idx="10740">
                  <c:v>179.01666666666668</c:v>
                </c:pt>
                <c:pt idx="10741">
                  <c:v>179.03333333333333</c:v>
                </c:pt>
                <c:pt idx="10742">
                  <c:v>179.05</c:v>
                </c:pt>
                <c:pt idx="10743">
                  <c:v>179.06666666666666</c:v>
                </c:pt>
                <c:pt idx="10744">
                  <c:v>179.08333333333334</c:v>
                </c:pt>
                <c:pt idx="10745">
                  <c:v>179.1</c:v>
                </c:pt>
                <c:pt idx="10746">
                  <c:v>179.11666666666667</c:v>
                </c:pt>
                <c:pt idx="10747">
                  <c:v>179.13333333333333</c:v>
                </c:pt>
                <c:pt idx="10748">
                  <c:v>179.15</c:v>
                </c:pt>
                <c:pt idx="10749">
                  <c:v>179.16666666666666</c:v>
                </c:pt>
                <c:pt idx="10750">
                  <c:v>179.18333333333334</c:v>
                </c:pt>
                <c:pt idx="10751">
                  <c:v>179.2</c:v>
                </c:pt>
                <c:pt idx="10752">
                  <c:v>179.21666666666667</c:v>
                </c:pt>
                <c:pt idx="10753">
                  <c:v>179.23333333333332</c:v>
                </c:pt>
                <c:pt idx="10754">
                  <c:v>179.25</c:v>
                </c:pt>
                <c:pt idx="10755">
                  <c:v>179.26666666666668</c:v>
                </c:pt>
                <c:pt idx="10756">
                  <c:v>179.28333333333333</c:v>
                </c:pt>
                <c:pt idx="10757">
                  <c:v>179.3</c:v>
                </c:pt>
                <c:pt idx="10758">
                  <c:v>179.31666666666666</c:v>
                </c:pt>
                <c:pt idx="10759">
                  <c:v>179.33333333333334</c:v>
                </c:pt>
                <c:pt idx="10760">
                  <c:v>179.35</c:v>
                </c:pt>
                <c:pt idx="10761">
                  <c:v>179.36666666666667</c:v>
                </c:pt>
                <c:pt idx="10762">
                  <c:v>179.38333333333333</c:v>
                </c:pt>
                <c:pt idx="10763">
                  <c:v>179.4</c:v>
                </c:pt>
                <c:pt idx="10764">
                  <c:v>179.41666666666666</c:v>
                </c:pt>
                <c:pt idx="10765">
                  <c:v>179.43333333333334</c:v>
                </c:pt>
                <c:pt idx="10766">
                  <c:v>179.45</c:v>
                </c:pt>
                <c:pt idx="10767">
                  <c:v>179.46666666666667</c:v>
                </c:pt>
                <c:pt idx="10768">
                  <c:v>179.48333333333332</c:v>
                </c:pt>
                <c:pt idx="10769">
                  <c:v>179.5</c:v>
                </c:pt>
                <c:pt idx="10770">
                  <c:v>179.51666666666668</c:v>
                </c:pt>
                <c:pt idx="10771">
                  <c:v>179.53333333333333</c:v>
                </c:pt>
                <c:pt idx="10772">
                  <c:v>179.55</c:v>
                </c:pt>
                <c:pt idx="10773">
                  <c:v>179.56666666666666</c:v>
                </c:pt>
                <c:pt idx="10774">
                  <c:v>179.58333333333334</c:v>
                </c:pt>
                <c:pt idx="10775">
                  <c:v>179.6</c:v>
                </c:pt>
                <c:pt idx="10776">
                  <c:v>179.61666666666667</c:v>
                </c:pt>
                <c:pt idx="10777">
                  <c:v>179.63333333333333</c:v>
                </c:pt>
                <c:pt idx="10778">
                  <c:v>179.65</c:v>
                </c:pt>
                <c:pt idx="10779">
                  <c:v>179.66666666666666</c:v>
                </c:pt>
                <c:pt idx="10780">
                  <c:v>179.68333333333334</c:v>
                </c:pt>
                <c:pt idx="10781">
                  <c:v>179.7</c:v>
                </c:pt>
                <c:pt idx="10782">
                  <c:v>179.71666666666667</c:v>
                </c:pt>
                <c:pt idx="10783">
                  <c:v>179.73333333333332</c:v>
                </c:pt>
                <c:pt idx="10784">
                  <c:v>179.75</c:v>
                </c:pt>
                <c:pt idx="10785">
                  <c:v>179.76666666666668</c:v>
                </c:pt>
                <c:pt idx="10786">
                  <c:v>179.78333333333333</c:v>
                </c:pt>
                <c:pt idx="10787">
                  <c:v>179.8</c:v>
                </c:pt>
                <c:pt idx="10788">
                  <c:v>179.81666666666666</c:v>
                </c:pt>
                <c:pt idx="10789">
                  <c:v>179.83333333333334</c:v>
                </c:pt>
                <c:pt idx="10790">
                  <c:v>179.85</c:v>
                </c:pt>
                <c:pt idx="10791">
                  <c:v>179.86666666666667</c:v>
                </c:pt>
                <c:pt idx="10792">
                  <c:v>179.88333333333333</c:v>
                </c:pt>
                <c:pt idx="10793">
                  <c:v>179.9</c:v>
                </c:pt>
                <c:pt idx="10794">
                  <c:v>179.91666666666666</c:v>
                </c:pt>
                <c:pt idx="10795">
                  <c:v>179.93333333333334</c:v>
                </c:pt>
                <c:pt idx="10796">
                  <c:v>179.95</c:v>
                </c:pt>
                <c:pt idx="10797">
                  <c:v>179.96666666666667</c:v>
                </c:pt>
                <c:pt idx="10798">
                  <c:v>179.98333333333332</c:v>
                </c:pt>
                <c:pt idx="10799">
                  <c:v>180</c:v>
                </c:pt>
                <c:pt idx="10800">
                  <c:v>180.01666666666668</c:v>
                </c:pt>
                <c:pt idx="10801">
                  <c:v>180.03333333333333</c:v>
                </c:pt>
                <c:pt idx="10802">
                  <c:v>180.05</c:v>
                </c:pt>
                <c:pt idx="10803">
                  <c:v>180.06666666666666</c:v>
                </c:pt>
                <c:pt idx="10804">
                  <c:v>180.08333333333334</c:v>
                </c:pt>
                <c:pt idx="10805">
                  <c:v>180.1</c:v>
                </c:pt>
                <c:pt idx="10806">
                  <c:v>180.11666666666667</c:v>
                </c:pt>
                <c:pt idx="10807">
                  <c:v>180.13333333333333</c:v>
                </c:pt>
                <c:pt idx="10808">
                  <c:v>180.15</c:v>
                </c:pt>
                <c:pt idx="10809">
                  <c:v>180.16666666666666</c:v>
                </c:pt>
                <c:pt idx="10810">
                  <c:v>180.18333333333334</c:v>
                </c:pt>
                <c:pt idx="10811">
                  <c:v>180.2</c:v>
                </c:pt>
                <c:pt idx="10812">
                  <c:v>180.21666666666667</c:v>
                </c:pt>
                <c:pt idx="10813">
                  <c:v>180.23333333333332</c:v>
                </c:pt>
                <c:pt idx="10814">
                  <c:v>180.25</c:v>
                </c:pt>
                <c:pt idx="10815">
                  <c:v>180.26666666666668</c:v>
                </c:pt>
                <c:pt idx="10816">
                  <c:v>180.28333333333333</c:v>
                </c:pt>
                <c:pt idx="10817">
                  <c:v>180.3</c:v>
                </c:pt>
                <c:pt idx="10818">
                  <c:v>180.31666666666666</c:v>
                </c:pt>
                <c:pt idx="10819">
                  <c:v>180.33333333333334</c:v>
                </c:pt>
                <c:pt idx="10820">
                  <c:v>180.35</c:v>
                </c:pt>
                <c:pt idx="10821">
                  <c:v>180.36666666666667</c:v>
                </c:pt>
                <c:pt idx="10822">
                  <c:v>180.38333333333333</c:v>
                </c:pt>
                <c:pt idx="10823">
                  <c:v>180.4</c:v>
                </c:pt>
                <c:pt idx="10824">
                  <c:v>180.41666666666666</c:v>
                </c:pt>
                <c:pt idx="10825">
                  <c:v>180.43333333333334</c:v>
                </c:pt>
                <c:pt idx="10826">
                  <c:v>180.45</c:v>
                </c:pt>
                <c:pt idx="10827">
                  <c:v>180.46666666666667</c:v>
                </c:pt>
                <c:pt idx="10828">
                  <c:v>180.48333333333332</c:v>
                </c:pt>
                <c:pt idx="10829">
                  <c:v>180.5</c:v>
                </c:pt>
                <c:pt idx="10830">
                  <c:v>180.51666666666668</c:v>
                </c:pt>
                <c:pt idx="10831">
                  <c:v>180.53333333333333</c:v>
                </c:pt>
                <c:pt idx="10832">
                  <c:v>180.55</c:v>
                </c:pt>
                <c:pt idx="10833">
                  <c:v>180.56666666666666</c:v>
                </c:pt>
                <c:pt idx="10834">
                  <c:v>180.58333333333334</c:v>
                </c:pt>
                <c:pt idx="10835">
                  <c:v>180.6</c:v>
                </c:pt>
                <c:pt idx="10836">
                  <c:v>180.61666666666667</c:v>
                </c:pt>
                <c:pt idx="10837">
                  <c:v>180.63333333333333</c:v>
                </c:pt>
                <c:pt idx="10838">
                  <c:v>180.65</c:v>
                </c:pt>
                <c:pt idx="10839">
                  <c:v>180.66666666666666</c:v>
                </c:pt>
                <c:pt idx="10840">
                  <c:v>180.68333333333334</c:v>
                </c:pt>
                <c:pt idx="10841">
                  <c:v>180.7</c:v>
                </c:pt>
                <c:pt idx="10842">
                  <c:v>180.71666666666667</c:v>
                </c:pt>
                <c:pt idx="10843">
                  <c:v>180.73333333333332</c:v>
                </c:pt>
                <c:pt idx="10844">
                  <c:v>180.75</c:v>
                </c:pt>
                <c:pt idx="10845">
                  <c:v>180.76666666666668</c:v>
                </c:pt>
                <c:pt idx="10846">
                  <c:v>180.78333333333333</c:v>
                </c:pt>
                <c:pt idx="10847">
                  <c:v>180.8</c:v>
                </c:pt>
                <c:pt idx="10848">
                  <c:v>180.81666666666666</c:v>
                </c:pt>
                <c:pt idx="10849">
                  <c:v>180.83333333333334</c:v>
                </c:pt>
                <c:pt idx="10850">
                  <c:v>180.85</c:v>
                </c:pt>
                <c:pt idx="10851">
                  <c:v>180.86666666666667</c:v>
                </c:pt>
                <c:pt idx="10852">
                  <c:v>180.88333333333333</c:v>
                </c:pt>
                <c:pt idx="10853">
                  <c:v>180.9</c:v>
                </c:pt>
                <c:pt idx="10854">
                  <c:v>180.91666666666666</c:v>
                </c:pt>
                <c:pt idx="10855">
                  <c:v>180.93333333333334</c:v>
                </c:pt>
                <c:pt idx="10856">
                  <c:v>180.95</c:v>
                </c:pt>
                <c:pt idx="10857">
                  <c:v>180.96666666666667</c:v>
                </c:pt>
                <c:pt idx="10858">
                  <c:v>180.98333333333332</c:v>
                </c:pt>
                <c:pt idx="10859">
                  <c:v>181</c:v>
                </c:pt>
                <c:pt idx="10860">
                  <c:v>181.01666666666668</c:v>
                </c:pt>
                <c:pt idx="10861">
                  <c:v>181.03333333333333</c:v>
                </c:pt>
                <c:pt idx="10862">
                  <c:v>181.05</c:v>
                </c:pt>
                <c:pt idx="10863">
                  <c:v>181.06666666666666</c:v>
                </c:pt>
                <c:pt idx="10864">
                  <c:v>181.08333333333334</c:v>
                </c:pt>
                <c:pt idx="10865">
                  <c:v>181.1</c:v>
                </c:pt>
                <c:pt idx="10866">
                  <c:v>181.11666666666667</c:v>
                </c:pt>
                <c:pt idx="10867">
                  <c:v>181.13333333333333</c:v>
                </c:pt>
                <c:pt idx="10868">
                  <c:v>181.15</c:v>
                </c:pt>
                <c:pt idx="10869">
                  <c:v>181.16666666666666</c:v>
                </c:pt>
                <c:pt idx="10870">
                  <c:v>181.18333333333334</c:v>
                </c:pt>
                <c:pt idx="10871">
                  <c:v>181.2</c:v>
                </c:pt>
                <c:pt idx="10872">
                  <c:v>181.21666666666667</c:v>
                </c:pt>
                <c:pt idx="10873">
                  <c:v>181.23333333333332</c:v>
                </c:pt>
                <c:pt idx="10874">
                  <c:v>181.25</c:v>
                </c:pt>
                <c:pt idx="10875">
                  <c:v>181.26666666666668</c:v>
                </c:pt>
                <c:pt idx="10876">
                  <c:v>181.28333333333333</c:v>
                </c:pt>
                <c:pt idx="10877">
                  <c:v>181.3</c:v>
                </c:pt>
                <c:pt idx="10878">
                  <c:v>181.31666666666666</c:v>
                </c:pt>
                <c:pt idx="10879">
                  <c:v>181.33333333333334</c:v>
                </c:pt>
                <c:pt idx="10880">
                  <c:v>181.35</c:v>
                </c:pt>
                <c:pt idx="10881">
                  <c:v>181.36666666666667</c:v>
                </c:pt>
                <c:pt idx="10882">
                  <c:v>181.38333333333333</c:v>
                </c:pt>
                <c:pt idx="10883">
                  <c:v>181.4</c:v>
                </c:pt>
                <c:pt idx="10884">
                  <c:v>181.41666666666666</c:v>
                </c:pt>
                <c:pt idx="10885">
                  <c:v>181.43333333333334</c:v>
                </c:pt>
                <c:pt idx="10886">
                  <c:v>181.45</c:v>
                </c:pt>
                <c:pt idx="10887">
                  <c:v>181.46666666666667</c:v>
                </c:pt>
                <c:pt idx="10888">
                  <c:v>181.48333333333332</c:v>
                </c:pt>
                <c:pt idx="10889">
                  <c:v>181.5</c:v>
                </c:pt>
                <c:pt idx="10890">
                  <c:v>181.51666666666668</c:v>
                </c:pt>
                <c:pt idx="10891">
                  <c:v>181.53333333333333</c:v>
                </c:pt>
                <c:pt idx="10892">
                  <c:v>181.55</c:v>
                </c:pt>
                <c:pt idx="10893">
                  <c:v>181.56666666666666</c:v>
                </c:pt>
                <c:pt idx="10894">
                  <c:v>181.58333333333334</c:v>
                </c:pt>
                <c:pt idx="10895">
                  <c:v>181.6</c:v>
                </c:pt>
                <c:pt idx="10896">
                  <c:v>181.61666666666667</c:v>
                </c:pt>
                <c:pt idx="10897">
                  <c:v>181.63333333333333</c:v>
                </c:pt>
                <c:pt idx="10898">
                  <c:v>181.65</c:v>
                </c:pt>
                <c:pt idx="10899">
                  <c:v>181.66666666666666</c:v>
                </c:pt>
                <c:pt idx="10900">
                  <c:v>181.68333333333334</c:v>
                </c:pt>
                <c:pt idx="10901">
                  <c:v>181.7</c:v>
                </c:pt>
                <c:pt idx="10902">
                  <c:v>181.71666666666667</c:v>
                </c:pt>
                <c:pt idx="10903">
                  <c:v>181.73333333333332</c:v>
                </c:pt>
                <c:pt idx="10904">
                  <c:v>181.75</c:v>
                </c:pt>
                <c:pt idx="10905">
                  <c:v>181.76666666666668</c:v>
                </c:pt>
                <c:pt idx="10906">
                  <c:v>181.78333333333333</c:v>
                </c:pt>
                <c:pt idx="10907">
                  <c:v>181.8</c:v>
                </c:pt>
                <c:pt idx="10908">
                  <c:v>181.81666666666666</c:v>
                </c:pt>
                <c:pt idx="10909">
                  <c:v>181.83333333333334</c:v>
                </c:pt>
                <c:pt idx="10910">
                  <c:v>181.85</c:v>
                </c:pt>
                <c:pt idx="10911">
                  <c:v>181.86666666666667</c:v>
                </c:pt>
                <c:pt idx="10912">
                  <c:v>181.88333333333333</c:v>
                </c:pt>
                <c:pt idx="10913">
                  <c:v>181.9</c:v>
                </c:pt>
                <c:pt idx="10914">
                  <c:v>181.91666666666666</c:v>
                </c:pt>
                <c:pt idx="10915">
                  <c:v>181.93333333333334</c:v>
                </c:pt>
                <c:pt idx="10916">
                  <c:v>181.95</c:v>
                </c:pt>
                <c:pt idx="10917">
                  <c:v>181.96666666666667</c:v>
                </c:pt>
                <c:pt idx="10918">
                  <c:v>181.98333333333332</c:v>
                </c:pt>
                <c:pt idx="10919">
                  <c:v>182</c:v>
                </c:pt>
                <c:pt idx="10920">
                  <c:v>182.01666666666668</c:v>
                </c:pt>
                <c:pt idx="10921">
                  <c:v>182.03333333333333</c:v>
                </c:pt>
                <c:pt idx="10922">
                  <c:v>182.05</c:v>
                </c:pt>
                <c:pt idx="10923">
                  <c:v>182.06666666666666</c:v>
                </c:pt>
                <c:pt idx="10924">
                  <c:v>182.08333333333334</c:v>
                </c:pt>
                <c:pt idx="10925">
                  <c:v>182.1</c:v>
                </c:pt>
                <c:pt idx="10926">
                  <c:v>182.11666666666667</c:v>
                </c:pt>
                <c:pt idx="10927">
                  <c:v>182.13333333333333</c:v>
                </c:pt>
                <c:pt idx="10928">
                  <c:v>182.15</c:v>
                </c:pt>
                <c:pt idx="10929">
                  <c:v>182.16666666666666</c:v>
                </c:pt>
                <c:pt idx="10930">
                  <c:v>182.18333333333334</c:v>
                </c:pt>
                <c:pt idx="10931">
                  <c:v>182.2</c:v>
                </c:pt>
                <c:pt idx="10932">
                  <c:v>182.21666666666667</c:v>
                </c:pt>
                <c:pt idx="10933">
                  <c:v>182.23333333333332</c:v>
                </c:pt>
                <c:pt idx="10934">
                  <c:v>182.25</c:v>
                </c:pt>
                <c:pt idx="10935">
                  <c:v>182.26666666666668</c:v>
                </c:pt>
                <c:pt idx="10936">
                  <c:v>182.28333333333333</c:v>
                </c:pt>
                <c:pt idx="10937">
                  <c:v>182.3</c:v>
                </c:pt>
                <c:pt idx="10938">
                  <c:v>182.31666666666666</c:v>
                </c:pt>
                <c:pt idx="10939">
                  <c:v>182.33333333333334</c:v>
                </c:pt>
                <c:pt idx="10940">
                  <c:v>182.35</c:v>
                </c:pt>
                <c:pt idx="10941">
                  <c:v>182.36666666666667</c:v>
                </c:pt>
                <c:pt idx="10942">
                  <c:v>182.38333333333333</c:v>
                </c:pt>
                <c:pt idx="10943">
                  <c:v>182.4</c:v>
                </c:pt>
                <c:pt idx="10944">
                  <c:v>182.41666666666666</c:v>
                </c:pt>
                <c:pt idx="10945">
                  <c:v>182.43333333333334</c:v>
                </c:pt>
                <c:pt idx="10946">
                  <c:v>182.45</c:v>
                </c:pt>
                <c:pt idx="10947">
                  <c:v>182.46666666666667</c:v>
                </c:pt>
                <c:pt idx="10948">
                  <c:v>182.48333333333332</c:v>
                </c:pt>
                <c:pt idx="10949">
                  <c:v>182.5</c:v>
                </c:pt>
                <c:pt idx="10950">
                  <c:v>182.51666666666668</c:v>
                </c:pt>
                <c:pt idx="10951">
                  <c:v>182.53333333333333</c:v>
                </c:pt>
                <c:pt idx="10952">
                  <c:v>182.55</c:v>
                </c:pt>
                <c:pt idx="10953">
                  <c:v>182.56666666666666</c:v>
                </c:pt>
                <c:pt idx="10954">
                  <c:v>182.58333333333334</c:v>
                </c:pt>
                <c:pt idx="10955">
                  <c:v>182.6</c:v>
                </c:pt>
                <c:pt idx="10956">
                  <c:v>182.61666666666667</c:v>
                </c:pt>
                <c:pt idx="10957">
                  <c:v>182.63333333333333</c:v>
                </c:pt>
                <c:pt idx="10958">
                  <c:v>182.65</c:v>
                </c:pt>
                <c:pt idx="10959">
                  <c:v>182.66666666666666</c:v>
                </c:pt>
                <c:pt idx="10960">
                  <c:v>182.68333333333334</c:v>
                </c:pt>
                <c:pt idx="10961">
                  <c:v>182.7</c:v>
                </c:pt>
                <c:pt idx="10962">
                  <c:v>182.71666666666667</c:v>
                </c:pt>
                <c:pt idx="10963">
                  <c:v>182.73333333333332</c:v>
                </c:pt>
                <c:pt idx="10964">
                  <c:v>182.75</c:v>
                </c:pt>
                <c:pt idx="10965">
                  <c:v>182.76666666666668</c:v>
                </c:pt>
                <c:pt idx="10966">
                  <c:v>182.78333333333333</c:v>
                </c:pt>
                <c:pt idx="10967">
                  <c:v>182.8</c:v>
                </c:pt>
                <c:pt idx="10968">
                  <c:v>182.81666666666666</c:v>
                </c:pt>
                <c:pt idx="10969">
                  <c:v>182.83333333333334</c:v>
                </c:pt>
                <c:pt idx="10970">
                  <c:v>182.85</c:v>
                </c:pt>
                <c:pt idx="10971">
                  <c:v>182.86666666666667</c:v>
                </c:pt>
                <c:pt idx="10972">
                  <c:v>182.88333333333333</c:v>
                </c:pt>
                <c:pt idx="10973">
                  <c:v>182.9</c:v>
                </c:pt>
                <c:pt idx="10974">
                  <c:v>182.91666666666666</c:v>
                </c:pt>
                <c:pt idx="10975">
                  <c:v>182.93333333333334</c:v>
                </c:pt>
                <c:pt idx="10976">
                  <c:v>182.95</c:v>
                </c:pt>
                <c:pt idx="10977">
                  <c:v>182.96666666666667</c:v>
                </c:pt>
                <c:pt idx="10978">
                  <c:v>182.98333333333332</c:v>
                </c:pt>
                <c:pt idx="10979">
                  <c:v>183</c:v>
                </c:pt>
                <c:pt idx="10980">
                  <c:v>183.01666666666668</c:v>
                </c:pt>
                <c:pt idx="10981">
                  <c:v>183.03333333333333</c:v>
                </c:pt>
                <c:pt idx="10982">
                  <c:v>183.05</c:v>
                </c:pt>
                <c:pt idx="10983">
                  <c:v>183.06666666666666</c:v>
                </c:pt>
                <c:pt idx="10984">
                  <c:v>183.08333333333334</c:v>
                </c:pt>
                <c:pt idx="10985">
                  <c:v>183.1</c:v>
                </c:pt>
                <c:pt idx="10986">
                  <c:v>183.11666666666667</c:v>
                </c:pt>
                <c:pt idx="10987">
                  <c:v>183.13333333333333</c:v>
                </c:pt>
                <c:pt idx="10988">
                  <c:v>183.15</c:v>
                </c:pt>
                <c:pt idx="10989">
                  <c:v>183.16666666666666</c:v>
                </c:pt>
                <c:pt idx="10990">
                  <c:v>183.18333333333334</c:v>
                </c:pt>
                <c:pt idx="10991">
                  <c:v>183.2</c:v>
                </c:pt>
                <c:pt idx="10992">
                  <c:v>183.21666666666667</c:v>
                </c:pt>
                <c:pt idx="10993">
                  <c:v>183.23333333333332</c:v>
                </c:pt>
                <c:pt idx="10994">
                  <c:v>183.25</c:v>
                </c:pt>
                <c:pt idx="10995">
                  <c:v>183.26666666666668</c:v>
                </c:pt>
                <c:pt idx="10996">
                  <c:v>183.28333333333333</c:v>
                </c:pt>
                <c:pt idx="10997">
                  <c:v>183.3</c:v>
                </c:pt>
                <c:pt idx="10998">
                  <c:v>183.31666666666666</c:v>
                </c:pt>
                <c:pt idx="10999">
                  <c:v>183.33333333333334</c:v>
                </c:pt>
                <c:pt idx="11000">
                  <c:v>183.35</c:v>
                </c:pt>
                <c:pt idx="11001">
                  <c:v>183.36666666666667</c:v>
                </c:pt>
                <c:pt idx="11002">
                  <c:v>183.38333333333333</c:v>
                </c:pt>
                <c:pt idx="11003">
                  <c:v>183.4</c:v>
                </c:pt>
                <c:pt idx="11004">
                  <c:v>183.41666666666666</c:v>
                </c:pt>
                <c:pt idx="11005">
                  <c:v>183.43333333333334</c:v>
                </c:pt>
                <c:pt idx="11006">
                  <c:v>183.45</c:v>
                </c:pt>
                <c:pt idx="11007">
                  <c:v>183.46666666666667</c:v>
                </c:pt>
                <c:pt idx="11008">
                  <c:v>183.48333333333332</c:v>
                </c:pt>
                <c:pt idx="11009">
                  <c:v>183.5</c:v>
                </c:pt>
                <c:pt idx="11010">
                  <c:v>183.51666666666668</c:v>
                </c:pt>
                <c:pt idx="11011">
                  <c:v>183.53333333333333</c:v>
                </c:pt>
                <c:pt idx="11012">
                  <c:v>183.55</c:v>
                </c:pt>
                <c:pt idx="11013">
                  <c:v>183.56666666666666</c:v>
                </c:pt>
                <c:pt idx="11014">
                  <c:v>183.58333333333334</c:v>
                </c:pt>
                <c:pt idx="11015">
                  <c:v>183.6</c:v>
                </c:pt>
                <c:pt idx="11016">
                  <c:v>183.61666666666667</c:v>
                </c:pt>
                <c:pt idx="11017">
                  <c:v>183.63333333333333</c:v>
                </c:pt>
                <c:pt idx="11018">
                  <c:v>183.65</c:v>
                </c:pt>
                <c:pt idx="11019">
                  <c:v>183.66666666666666</c:v>
                </c:pt>
                <c:pt idx="11020">
                  <c:v>183.68333333333334</c:v>
                </c:pt>
                <c:pt idx="11021">
                  <c:v>183.7</c:v>
                </c:pt>
                <c:pt idx="11022">
                  <c:v>183.71666666666667</c:v>
                </c:pt>
                <c:pt idx="11023">
                  <c:v>183.73333333333332</c:v>
                </c:pt>
                <c:pt idx="11024">
                  <c:v>183.75</c:v>
                </c:pt>
                <c:pt idx="11025">
                  <c:v>183.76666666666668</c:v>
                </c:pt>
                <c:pt idx="11026">
                  <c:v>183.78333333333333</c:v>
                </c:pt>
                <c:pt idx="11027">
                  <c:v>183.8</c:v>
                </c:pt>
                <c:pt idx="11028">
                  <c:v>183.81666666666666</c:v>
                </c:pt>
                <c:pt idx="11029">
                  <c:v>183.83333333333334</c:v>
                </c:pt>
                <c:pt idx="11030">
                  <c:v>183.85</c:v>
                </c:pt>
                <c:pt idx="11031">
                  <c:v>183.86666666666667</c:v>
                </c:pt>
                <c:pt idx="11032">
                  <c:v>183.88333333333333</c:v>
                </c:pt>
                <c:pt idx="11033">
                  <c:v>183.9</c:v>
                </c:pt>
                <c:pt idx="11034">
                  <c:v>183.91666666666666</c:v>
                </c:pt>
                <c:pt idx="11035">
                  <c:v>183.93333333333334</c:v>
                </c:pt>
                <c:pt idx="11036">
                  <c:v>183.95</c:v>
                </c:pt>
                <c:pt idx="11037">
                  <c:v>183.96666666666667</c:v>
                </c:pt>
                <c:pt idx="11038">
                  <c:v>183.98333333333332</c:v>
                </c:pt>
                <c:pt idx="11039">
                  <c:v>184</c:v>
                </c:pt>
                <c:pt idx="11040">
                  <c:v>184.01666666666668</c:v>
                </c:pt>
                <c:pt idx="11041">
                  <c:v>184.03333333333333</c:v>
                </c:pt>
                <c:pt idx="11042">
                  <c:v>184.05</c:v>
                </c:pt>
                <c:pt idx="11043">
                  <c:v>184.06666666666666</c:v>
                </c:pt>
                <c:pt idx="11044">
                  <c:v>184.08333333333334</c:v>
                </c:pt>
                <c:pt idx="11045">
                  <c:v>184.1</c:v>
                </c:pt>
                <c:pt idx="11046">
                  <c:v>184.11666666666667</c:v>
                </c:pt>
                <c:pt idx="11047">
                  <c:v>184.13333333333333</c:v>
                </c:pt>
                <c:pt idx="11048">
                  <c:v>184.15</c:v>
                </c:pt>
                <c:pt idx="11049">
                  <c:v>184.16666666666666</c:v>
                </c:pt>
                <c:pt idx="11050">
                  <c:v>184.18333333333334</c:v>
                </c:pt>
                <c:pt idx="11051">
                  <c:v>184.2</c:v>
                </c:pt>
                <c:pt idx="11052">
                  <c:v>184.21666666666667</c:v>
                </c:pt>
                <c:pt idx="11053">
                  <c:v>184.23333333333332</c:v>
                </c:pt>
                <c:pt idx="11054">
                  <c:v>184.25</c:v>
                </c:pt>
                <c:pt idx="11055">
                  <c:v>184.26666666666668</c:v>
                </c:pt>
                <c:pt idx="11056">
                  <c:v>184.28333333333333</c:v>
                </c:pt>
                <c:pt idx="11057">
                  <c:v>184.3</c:v>
                </c:pt>
                <c:pt idx="11058">
                  <c:v>184.31666666666666</c:v>
                </c:pt>
                <c:pt idx="11059">
                  <c:v>184.33333333333334</c:v>
                </c:pt>
                <c:pt idx="11060">
                  <c:v>184.35</c:v>
                </c:pt>
                <c:pt idx="11061">
                  <c:v>184.36666666666667</c:v>
                </c:pt>
                <c:pt idx="11062">
                  <c:v>184.38333333333333</c:v>
                </c:pt>
                <c:pt idx="11063">
                  <c:v>184.4</c:v>
                </c:pt>
                <c:pt idx="11064">
                  <c:v>184.41666666666666</c:v>
                </c:pt>
                <c:pt idx="11065">
                  <c:v>184.43333333333334</c:v>
                </c:pt>
                <c:pt idx="11066">
                  <c:v>184.45</c:v>
                </c:pt>
                <c:pt idx="11067">
                  <c:v>184.46666666666667</c:v>
                </c:pt>
                <c:pt idx="11068">
                  <c:v>184.48333333333332</c:v>
                </c:pt>
                <c:pt idx="11069">
                  <c:v>184.5</c:v>
                </c:pt>
                <c:pt idx="11070">
                  <c:v>184.51666666666668</c:v>
                </c:pt>
                <c:pt idx="11071">
                  <c:v>184.53333333333333</c:v>
                </c:pt>
                <c:pt idx="11072">
                  <c:v>184.55</c:v>
                </c:pt>
                <c:pt idx="11073">
                  <c:v>184.56666666666666</c:v>
                </c:pt>
                <c:pt idx="11074">
                  <c:v>184.58333333333334</c:v>
                </c:pt>
                <c:pt idx="11075">
                  <c:v>184.6</c:v>
                </c:pt>
                <c:pt idx="11076">
                  <c:v>184.61666666666667</c:v>
                </c:pt>
                <c:pt idx="11077">
                  <c:v>184.63333333333333</c:v>
                </c:pt>
                <c:pt idx="11078">
                  <c:v>184.65</c:v>
                </c:pt>
                <c:pt idx="11079">
                  <c:v>184.66666666666666</c:v>
                </c:pt>
                <c:pt idx="11080">
                  <c:v>184.68333333333334</c:v>
                </c:pt>
                <c:pt idx="11081">
                  <c:v>184.7</c:v>
                </c:pt>
                <c:pt idx="11082">
                  <c:v>184.71666666666667</c:v>
                </c:pt>
                <c:pt idx="11083">
                  <c:v>184.73333333333332</c:v>
                </c:pt>
                <c:pt idx="11084">
                  <c:v>184.75</c:v>
                </c:pt>
                <c:pt idx="11085">
                  <c:v>184.76666666666668</c:v>
                </c:pt>
                <c:pt idx="11086">
                  <c:v>184.78333333333333</c:v>
                </c:pt>
                <c:pt idx="11087">
                  <c:v>184.8</c:v>
                </c:pt>
                <c:pt idx="11088">
                  <c:v>184.81666666666666</c:v>
                </c:pt>
                <c:pt idx="11089">
                  <c:v>184.83333333333334</c:v>
                </c:pt>
                <c:pt idx="11090">
                  <c:v>184.85</c:v>
                </c:pt>
                <c:pt idx="11091">
                  <c:v>184.86666666666667</c:v>
                </c:pt>
                <c:pt idx="11092">
                  <c:v>184.88333333333333</c:v>
                </c:pt>
                <c:pt idx="11093">
                  <c:v>184.9</c:v>
                </c:pt>
                <c:pt idx="11094">
                  <c:v>184.91666666666666</c:v>
                </c:pt>
                <c:pt idx="11095">
                  <c:v>184.93333333333334</c:v>
                </c:pt>
                <c:pt idx="11096">
                  <c:v>184.95</c:v>
                </c:pt>
                <c:pt idx="11097">
                  <c:v>184.96666666666667</c:v>
                </c:pt>
                <c:pt idx="11098">
                  <c:v>184.98333333333332</c:v>
                </c:pt>
                <c:pt idx="11099">
                  <c:v>185</c:v>
                </c:pt>
                <c:pt idx="11100">
                  <c:v>185.01666666666668</c:v>
                </c:pt>
                <c:pt idx="11101">
                  <c:v>185.03333333333333</c:v>
                </c:pt>
                <c:pt idx="11102">
                  <c:v>185.05</c:v>
                </c:pt>
                <c:pt idx="11103">
                  <c:v>185.06666666666666</c:v>
                </c:pt>
                <c:pt idx="11104">
                  <c:v>185.08333333333334</c:v>
                </c:pt>
                <c:pt idx="11105">
                  <c:v>185.1</c:v>
                </c:pt>
                <c:pt idx="11106">
                  <c:v>185.11666666666667</c:v>
                </c:pt>
                <c:pt idx="11107">
                  <c:v>185.13333333333333</c:v>
                </c:pt>
                <c:pt idx="11108">
                  <c:v>185.15</c:v>
                </c:pt>
                <c:pt idx="11109">
                  <c:v>185.16666666666666</c:v>
                </c:pt>
                <c:pt idx="11110">
                  <c:v>185.18333333333334</c:v>
                </c:pt>
                <c:pt idx="11111">
                  <c:v>185.2</c:v>
                </c:pt>
                <c:pt idx="11112">
                  <c:v>185.21666666666667</c:v>
                </c:pt>
                <c:pt idx="11113">
                  <c:v>185.23333333333332</c:v>
                </c:pt>
                <c:pt idx="11114">
                  <c:v>185.25</c:v>
                </c:pt>
                <c:pt idx="11115">
                  <c:v>185.26666666666668</c:v>
                </c:pt>
                <c:pt idx="11116">
                  <c:v>185.28333333333333</c:v>
                </c:pt>
                <c:pt idx="11117">
                  <c:v>185.3</c:v>
                </c:pt>
                <c:pt idx="11118">
                  <c:v>185.31666666666666</c:v>
                </c:pt>
                <c:pt idx="11119">
                  <c:v>185.33333333333334</c:v>
                </c:pt>
                <c:pt idx="11120">
                  <c:v>185.35</c:v>
                </c:pt>
                <c:pt idx="11121">
                  <c:v>185.36666666666667</c:v>
                </c:pt>
                <c:pt idx="11122">
                  <c:v>185.38333333333333</c:v>
                </c:pt>
                <c:pt idx="11123">
                  <c:v>185.4</c:v>
                </c:pt>
                <c:pt idx="11124">
                  <c:v>185.41666666666666</c:v>
                </c:pt>
                <c:pt idx="11125">
                  <c:v>185.43333333333334</c:v>
                </c:pt>
                <c:pt idx="11126">
                  <c:v>185.45</c:v>
                </c:pt>
                <c:pt idx="11127">
                  <c:v>185.46666666666667</c:v>
                </c:pt>
                <c:pt idx="11128">
                  <c:v>185.48333333333332</c:v>
                </c:pt>
                <c:pt idx="11129">
                  <c:v>185.5</c:v>
                </c:pt>
                <c:pt idx="11130">
                  <c:v>185.51666666666668</c:v>
                </c:pt>
                <c:pt idx="11131">
                  <c:v>185.53333333333333</c:v>
                </c:pt>
                <c:pt idx="11132">
                  <c:v>185.55</c:v>
                </c:pt>
                <c:pt idx="11133">
                  <c:v>185.56666666666666</c:v>
                </c:pt>
                <c:pt idx="11134">
                  <c:v>185.58333333333334</c:v>
                </c:pt>
                <c:pt idx="11135">
                  <c:v>185.6</c:v>
                </c:pt>
                <c:pt idx="11136">
                  <c:v>185.61666666666667</c:v>
                </c:pt>
                <c:pt idx="11137">
                  <c:v>185.63333333333333</c:v>
                </c:pt>
                <c:pt idx="11138">
                  <c:v>185.65</c:v>
                </c:pt>
                <c:pt idx="11139">
                  <c:v>185.66666666666666</c:v>
                </c:pt>
                <c:pt idx="11140">
                  <c:v>185.68333333333334</c:v>
                </c:pt>
                <c:pt idx="11141">
                  <c:v>185.7</c:v>
                </c:pt>
                <c:pt idx="11142">
                  <c:v>185.71666666666667</c:v>
                </c:pt>
                <c:pt idx="11143">
                  <c:v>185.73333333333332</c:v>
                </c:pt>
                <c:pt idx="11144">
                  <c:v>185.75</c:v>
                </c:pt>
                <c:pt idx="11145">
                  <c:v>185.76666666666668</c:v>
                </c:pt>
                <c:pt idx="11146">
                  <c:v>185.78333333333333</c:v>
                </c:pt>
                <c:pt idx="11147">
                  <c:v>185.8</c:v>
                </c:pt>
                <c:pt idx="11148">
                  <c:v>185.81666666666666</c:v>
                </c:pt>
                <c:pt idx="11149">
                  <c:v>185.83333333333334</c:v>
                </c:pt>
                <c:pt idx="11150">
                  <c:v>185.85</c:v>
                </c:pt>
                <c:pt idx="11151">
                  <c:v>185.86666666666667</c:v>
                </c:pt>
                <c:pt idx="11152">
                  <c:v>185.88333333333333</c:v>
                </c:pt>
                <c:pt idx="11153">
                  <c:v>185.9</c:v>
                </c:pt>
                <c:pt idx="11154">
                  <c:v>185.91666666666666</c:v>
                </c:pt>
                <c:pt idx="11155">
                  <c:v>185.93333333333334</c:v>
                </c:pt>
                <c:pt idx="11156">
                  <c:v>185.95</c:v>
                </c:pt>
                <c:pt idx="11157">
                  <c:v>185.96666666666667</c:v>
                </c:pt>
                <c:pt idx="11158">
                  <c:v>185.98333333333332</c:v>
                </c:pt>
                <c:pt idx="11159">
                  <c:v>186</c:v>
                </c:pt>
                <c:pt idx="11160">
                  <c:v>186.01666666666668</c:v>
                </c:pt>
                <c:pt idx="11161">
                  <c:v>186.03333333333333</c:v>
                </c:pt>
                <c:pt idx="11162">
                  <c:v>186.05</c:v>
                </c:pt>
                <c:pt idx="11163">
                  <c:v>186.06666666666666</c:v>
                </c:pt>
                <c:pt idx="11164">
                  <c:v>186.08333333333334</c:v>
                </c:pt>
                <c:pt idx="11165">
                  <c:v>186.1</c:v>
                </c:pt>
                <c:pt idx="11166">
                  <c:v>186.11666666666667</c:v>
                </c:pt>
                <c:pt idx="11167">
                  <c:v>186.13333333333333</c:v>
                </c:pt>
                <c:pt idx="11168">
                  <c:v>186.15</c:v>
                </c:pt>
                <c:pt idx="11169">
                  <c:v>186.16666666666666</c:v>
                </c:pt>
                <c:pt idx="11170">
                  <c:v>186.18333333333334</c:v>
                </c:pt>
                <c:pt idx="11171">
                  <c:v>186.2</c:v>
                </c:pt>
                <c:pt idx="11172">
                  <c:v>186.21666666666667</c:v>
                </c:pt>
                <c:pt idx="11173">
                  <c:v>186.23333333333332</c:v>
                </c:pt>
                <c:pt idx="11174">
                  <c:v>186.25</c:v>
                </c:pt>
                <c:pt idx="11175">
                  <c:v>186.26666666666668</c:v>
                </c:pt>
                <c:pt idx="11176">
                  <c:v>186.28333333333333</c:v>
                </c:pt>
                <c:pt idx="11177">
                  <c:v>186.3</c:v>
                </c:pt>
                <c:pt idx="11178">
                  <c:v>186.31666666666666</c:v>
                </c:pt>
                <c:pt idx="11179">
                  <c:v>186.33333333333334</c:v>
                </c:pt>
                <c:pt idx="11180">
                  <c:v>186.35</c:v>
                </c:pt>
                <c:pt idx="11181">
                  <c:v>186.36666666666667</c:v>
                </c:pt>
                <c:pt idx="11182">
                  <c:v>186.38333333333333</c:v>
                </c:pt>
                <c:pt idx="11183">
                  <c:v>186.4</c:v>
                </c:pt>
                <c:pt idx="11184">
                  <c:v>186.41666666666666</c:v>
                </c:pt>
                <c:pt idx="11185">
                  <c:v>186.43333333333334</c:v>
                </c:pt>
                <c:pt idx="11186">
                  <c:v>186.45</c:v>
                </c:pt>
                <c:pt idx="11187">
                  <c:v>186.46666666666667</c:v>
                </c:pt>
                <c:pt idx="11188">
                  <c:v>186.48333333333332</c:v>
                </c:pt>
                <c:pt idx="11189">
                  <c:v>186.5</c:v>
                </c:pt>
                <c:pt idx="11190">
                  <c:v>186.51666666666668</c:v>
                </c:pt>
                <c:pt idx="11191">
                  <c:v>186.53333333333333</c:v>
                </c:pt>
                <c:pt idx="11192">
                  <c:v>186.55</c:v>
                </c:pt>
                <c:pt idx="11193">
                  <c:v>186.56666666666666</c:v>
                </c:pt>
                <c:pt idx="11194">
                  <c:v>186.58333333333334</c:v>
                </c:pt>
                <c:pt idx="11195">
                  <c:v>186.6</c:v>
                </c:pt>
                <c:pt idx="11196">
                  <c:v>186.61666666666667</c:v>
                </c:pt>
                <c:pt idx="11197">
                  <c:v>186.63333333333333</c:v>
                </c:pt>
                <c:pt idx="11198">
                  <c:v>186.65</c:v>
                </c:pt>
                <c:pt idx="11199">
                  <c:v>186.66666666666666</c:v>
                </c:pt>
                <c:pt idx="11200">
                  <c:v>186.68333333333334</c:v>
                </c:pt>
                <c:pt idx="11201">
                  <c:v>186.7</c:v>
                </c:pt>
                <c:pt idx="11202">
                  <c:v>186.71666666666667</c:v>
                </c:pt>
                <c:pt idx="11203">
                  <c:v>186.73333333333332</c:v>
                </c:pt>
                <c:pt idx="11204">
                  <c:v>186.75</c:v>
                </c:pt>
                <c:pt idx="11205">
                  <c:v>186.76666666666668</c:v>
                </c:pt>
                <c:pt idx="11206">
                  <c:v>186.78333333333333</c:v>
                </c:pt>
                <c:pt idx="11207">
                  <c:v>186.8</c:v>
                </c:pt>
                <c:pt idx="11208">
                  <c:v>186.81666666666666</c:v>
                </c:pt>
                <c:pt idx="11209">
                  <c:v>186.83333333333334</c:v>
                </c:pt>
                <c:pt idx="11210">
                  <c:v>186.85</c:v>
                </c:pt>
                <c:pt idx="11211">
                  <c:v>186.86666666666667</c:v>
                </c:pt>
                <c:pt idx="11212">
                  <c:v>186.88333333333333</c:v>
                </c:pt>
                <c:pt idx="11213">
                  <c:v>186.9</c:v>
                </c:pt>
                <c:pt idx="11214">
                  <c:v>186.91666666666666</c:v>
                </c:pt>
                <c:pt idx="11215">
                  <c:v>186.93333333333334</c:v>
                </c:pt>
                <c:pt idx="11216">
                  <c:v>186.95</c:v>
                </c:pt>
                <c:pt idx="11217">
                  <c:v>186.96666666666667</c:v>
                </c:pt>
                <c:pt idx="11218">
                  <c:v>186.98333333333332</c:v>
                </c:pt>
                <c:pt idx="11219">
                  <c:v>187</c:v>
                </c:pt>
                <c:pt idx="11220">
                  <c:v>187.01666666666668</c:v>
                </c:pt>
                <c:pt idx="11221">
                  <c:v>187.03333333333333</c:v>
                </c:pt>
                <c:pt idx="11222">
                  <c:v>187.05</c:v>
                </c:pt>
                <c:pt idx="11223">
                  <c:v>187.06666666666666</c:v>
                </c:pt>
                <c:pt idx="11224">
                  <c:v>187.08333333333334</c:v>
                </c:pt>
                <c:pt idx="11225">
                  <c:v>187.1</c:v>
                </c:pt>
                <c:pt idx="11226">
                  <c:v>187.11666666666667</c:v>
                </c:pt>
                <c:pt idx="11227">
                  <c:v>187.13333333333333</c:v>
                </c:pt>
                <c:pt idx="11228">
                  <c:v>187.15</c:v>
                </c:pt>
                <c:pt idx="11229">
                  <c:v>187.16666666666666</c:v>
                </c:pt>
                <c:pt idx="11230">
                  <c:v>187.18333333333334</c:v>
                </c:pt>
                <c:pt idx="11231">
                  <c:v>187.2</c:v>
                </c:pt>
                <c:pt idx="11232">
                  <c:v>187.21666666666667</c:v>
                </c:pt>
                <c:pt idx="11233">
                  <c:v>187.23333333333332</c:v>
                </c:pt>
                <c:pt idx="11234">
                  <c:v>187.25</c:v>
                </c:pt>
                <c:pt idx="11235">
                  <c:v>187.26666666666668</c:v>
                </c:pt>
                <c:pt idx="11236">
                  <c:v>187.28333333333333</c:v>
                </c:pt>
                <c:pt idx="11237">
                  <c:v>187.3</c:v>
                </c:pt>
                <c:pt idx="11238">
                  <c:v>187.31666666666666</c:v>
                </c:pt>
                <c:pt idx="11239">
                  <c:v>187.33333333333334</c:v>
                </c:pt>
                <c:pt idx="11240">
                  <c:v>187.35</c:v>
                </c:pt>
                <c:pt idx="11241">
                  <c:v>187.36666666666667</c:v>
                </c:pt>
                <c:pt idx="11242">
                  <c:v>187.38333333333333</c:v>
                </c:pt>
                <c:pt idx="11243">
                  <c:v>187.4</c:v>
                </c:pt>
                <c:pt idx="11244">
                  <c:v>187.41666666666666</c:v>
                </c:pt>
                <c:pt idx="11245">
                  <c:v>187.43333333333334</c:v>
                </c:pt>
                <c:pt idx="11246">
                  <c:v>187.45</c:v>
                </c:pt>
                <c:pt idx="11247">
                  <c:v>187.46666666666667</c:v>
                </c:pt>
                <c:pt idx="11248">
                  <c:v>187.48333333333332</c:v>
                </c:pt>
                <c:pt idx="11249">
                  <c:v>187.5</c:v>
                </c:pt>
                <c:pt idx="11250">
                  <c:v>187.51666666666668</c:v>
                </c:pt>
                <c:pt idx="11251">
                  <c:v>187.53333333333333</c:v>
                </c:pt>
                <c:pt idx="11252">
                  <c:v>187.55</c:v>
                </c:pt>
                <c:pt idx="11253">
                  <c:v>187.56666666666666</c:v>
                </c:pt>
                <c:pt idx="11254">
                  <c:v>187.58333333333334</c:v>
                </c:pt>
                <c:pt idx="11255">
                  <c:v>187.6</c:v>
                </c:pt>
                <c:pt idx="11256">
                  <c:v>187.61666666666667</c:v>
                </c:pt>
                <c:pt idx="11257">
                  <c:v>187.63333333333333</c:v>
                </c:pt>
                <c:pt idx="11258">
                  <c:v>187.65</c:v>
                </c:pt>
                <c:pt idx="11259">
                  <c:v>187.66666666666666</c:v>
                </c:pt>
                <c:pt idx="11260">
                  <c:v>187.68333333333334</c:v>
                </c:pt>
                <c:pt idx="11261">
                  <c:v>187.7</c:v>
                </c:pt>
                <c:pt idx="11262">
                  <c:v>187.71666666666667</c:v>
                </c:pt>
                <c:pt idx="11263">
                  <c:v>187.73333333333332</c:v>
                </c:pt>
                <c:pt idx="11264">
                  <c:v>187.75</c:v>
                </c:pt>
                <c:pt idx="11265">
                  <c:v>187.76666666666668</c:v>
                </c:pt>
                <c:pt idx="11266">
                  <c:v>187.78333333333333</c:v>
                </c:pt>
                <c:pt idx="11267">
                  <c:v>187.8</c:v>
                </c:pt>
                <c:pt idx="11268">
                  <c:v>187.81666666666666</c:v>
                </c:pt>
                <c:pt idx="11269">
                  <c:v>187.83333333333334</c:v>
                </c:pt>
                <c:pt idx="11270">
                  <c:v>187.85</c:v>
                </c:pt>
                <c:pt idx="11271">
                  <c:v>187.86666666666667</c:v>
                </c:pt>
                <c:pt idx="11272">
                  <c:v>187.88333333333333</c:v>
                </c:pt>
                <c:pt idx="11273">
                  <c:v>187.9</c:v>
                </c:pt>
                <c:pt idx="11274">
                  <c:v>187.91666666666666</c:v>
                </c:pt>
                <c:pt idx="11275">
                  <c:v>187.93333333333334</c:v>
                </c:pt>
                <c:pt idx="11276">
                  <c:v>187.95</c:v>
                </c:pt>
                <c:pt idx="11277">
                  <c:v>187.96666666666667</c:v>
                </c:pt>
                <c:pt idx="11278">
                  <c:v>187.98333333333332</c:v>
                </c:pt>
                <c:pt idx="11279">
                  <c:v>188</c:v>
                </c:pt>
                <c:pt idx="11280">
                  <c:v>188.01666666666668</c:v>
                </c:pt>
                <c:pt idx="11281">
                  <c:v>188.03333333333333</c:v>
                </c:pt>
                <c:pt idx="11282">
                  <c:v>188.05</c:v>
                </c:pt>
                <c:pt idx="11283">
                  <c:v>188.06666666666666</c:v>
                </c:pt>
                <c:pt idx="11284">
                  <c:v>188.08333333333334</c:v>
                </c:pt>
                <c:pt idx="11285">
                  <c:v>188.1</c:v>
                </c:pt>
                <c:pt idx="11286">
                  <c:v>188.11666666666667</c:v>
                </c:pt>
                <c:pt idx="11287">
                  <c:v>188.13333333333333</c:v>
                </c:pt>
                <c:pt idx="11288">
                  <c:v>188.15</c:v>
                </c:pt>
                <c:pt idx="11289">
                  <c:v>188.16666666666666</c:v>
                </c:pt>
                <c:pt idx="11290">
                  <c:v>188.18333333333334</c:v>
                </c:pt>
                <c:pt idx="11291">
                  <c:v>188.2</c:v>
                </c:pt>
                <c:pt idx="11292">
                  <c:v>188.21666666666667</c:v>
                </c:pt>
                <c:pt idx="11293">
                  <c:v>188.23333333333332</c:v>
                </c:pt>
                <c:pt idx="11294">
                  <c:v>188.25</c:v>
                </c:pt>
                <c:pt idx="11295">
                  <c:v>188.26666666666668</c:v>
                </c:pt>
                <c:pt idx="11296">
                  <c:v>188.28333333333333</c:v>
                </c:pt>
                <c:pt idx="11297">
                  <c:v>188.3</c:v>
                </c:pt>
                <c:pt idx="11298">
                  <c:v>188.31666666666666</c:v>
                </c:pt>
                <c:pt idx="11299">
                  <c:v>188.33333333333334</c:v>
                </c:pt>
                <c:pt idx="11300">
                  <c:v>188.35</c:v>
                </c:pt>
                <c:pt idx="11301">
                  <c:v>188.36666666666667</c:v>
                </c:pt>
                <c:pt idx="11302">
                  <c:v>188.38333333333333</c:v>
                </c:pt>
                <c:pt idx="11303">
                  <c:v>188.4</c:v>
                </c:pt>
                <c:pt idx="11304">
                  <c:v>188.41666666666666</c:v>
                </c:pt>
                <c:pt idx="11305">
                  <c:v>188.43333333333334</c:v>
                </c:pt>
                <c:pt idx="11306">
                  <c:v>188.45</c:v>
                </c:pt>
                <c:pt idx="11307">
                  <c:v>188.46666666666667</c:v>
                </c:pt>
                <c:pt idx="11308">
                  <c:v>188.48333333333332</c:v>
                </c:pt>
                <c:pt idx="11309">
                  <c:v>188.5</c:v>
                </c:pt>
                <c:pt idx="11310">
                  <c:v>188.51666666666668</c:v>
                </c:pt>
                <c:pt idx="11311">
                  <c:v>188.53333333333333</c:v>
                </c:pt>
                <c:pt idx="11312">
                  <c:v>188.55</c:v>
                </c:pt>
                <c:pt idx="11313">
                  <c:v>188.56666666666666</c:v>
                </c:pt>
                <c:pt idx="11314">
                  <c:v>188.58333333333334</c:v>
                </c:pt>
                <c:pt idx="11315">
                  <c:v>188.6</c:v>
                </c:pt>
                <c:pt idx="11316">
                  <c:v>188.61666666666667</c:v>
                </c:pt>
                <c:pt idx="11317">
                  <c:v>188.63333333333333</c:v>
                </c:pt>
                <c:pt idx="11318">
                  <c:v>188.65</c:v>
                </c:pt>
                <c:pt idx="11319">
                  <c:v>188.66666666666666</c:v>
                </c:pt>
                <c:pt idx="11320">
                  <c:v>188.68333333333334</c:v>
                </c:pt>
                <c:pt idx="11321">
                  <c:v>188.7</c:v>
                </c:pt>
                <c:pt idx="11322">
                  <c:v>188.71666666666667</c:v>
                </c:pt>
                <c:pt idx="11323">
                  <c:v>188.73333333333332</c:v>
                </c:pt>
                <c:pt idx="11324">
                  <c:v>188.75</c:v>
                </c:pt>
                <c:pt idx="11325">
                  <c:v>188.76666666666668</c:v>
                </c:pt>
                <c:pt idx="11326">
                  <c:v>188.78333333333333</c:v>
                </c:pt>
                <c:pt idx="11327">
                  <c:v>188.8</c:v>
                </c:pt>
                <c:pt idx="11328">
                  <c:v>188.81666666666666</c:v>
                </c:pt>
                <c:pt idx="11329">
                  <c:v>188.83333333333334</c:v>
                </c:pt>
                <c:pt idx="11330">
                  <c:v>188.85</c:v>
                </c:pt>
                <c:pt idx="11331">
                  <c:v>188.86666666666667</c:v>
                </c:pt>
                <c:pt idx="11332">
                  <c:v>188.88333333333333</c:v>
                </c:pt>
                <c:pt idx="11333">
                  <c:v>188.9</c:v>
                </c:pt>
                <c:pt idx="11334">
                  <c:v>188.91666666666666</c:v>
                </c:pt>
                <c:pt idx="11335">
                  <c:v>188.93333333333334</c:v>
                </c:pt>
                <c:pt idx="11336">
                  <c:v>188.95</c:v>
                </c:pt>
                <c:pt idx="11337">
                  <c:v>188.96666666666667</c:v>
                </c:pt>
                <c:pt idx="11338">
                  <c:v>188.98333333333332</c:v>
                </c:pt>
                <c:pt idx="11339">
                  <c:v>189</c:v>
                </c:pt>
                <c:pt idx="11340">
                  <c:v>189.01666666666668</c:v>
                </c:pt>
                <c:pt idx="11341">
                  <c:v>189.03333333333333</c:v>
                </c:pt>
                <c:pt idx="11342">
                  <c:v>189.05</c:v>
                </c:pt>
                <c:pt idx="11343">
                  <c:v>189.06666666666666</c:v>
                </c:pt>
                <c:pt idx="11344">
                  <c:v>189.08333333333334</c:v>
                </c:pt>
                <c:pt idx="11345">
                  <c:v>189.1</c:v>
                </c:pt>
                <c:pt idx="11346">
                  <c:v>189.11666666666667</c:v>
                </c:pt>
                <c:pt idx="11347">
                  <c:v>189.13333333333333</c:v>
                </c:pt>
                <c:pt idx="11348">
                  <c:v>189.15</c:v>
                </c:pt>
                <c:pt idx="11349">
                  <c:v>189.16666666666666</c:v>
                </c:pt>
                <c:pt idx="11350">
                  <c:v>189.18333333333334</c:v>
                </c:pt>
                <c:pt idx="11351">
                  <c:v>189.2</c:v>
                </c:pt>
                <c:pt idx="11352">
                  <c:v>189.21666666666667</c:v>
                </c:pt>
                <c:pt idx="11353">
                  <c:v>189.23333333333332</c:v>
                </c:pt>
                <c:pt idx="11354">
                  <c:v>189.25</c:v>
                </c:pt>
                <c:pt idx="11355">
                  <c:v>189.26666666666668</c:v>
                </c:pt>
                <c:pt idx="11356">
                  <c:v>189.28333333333333</c:v>
                </c:pt>
                <c:pt idx="11357">
                  <c:v>189.3</c:v>
                </c:pt>
                <c:pt idx="11358">
                  <c:v>189.31666666666666</c:v>
                </c:pt>
                <c:pt idx="11359">
                  <c:v>189.33333333333334</c:v>
                </c:pt>
                <c:pt idx="11360">
                  <c:v>189.35</c:v>
                </c:pt>
                <c:pt idx="11361">
                  <c:v>189.36666666666667</c:v>
                </c:pt>
                <c:pt idx="11362">
                  <c:v>189.38333333333333</c:v>
                </c:pt>
                <c:pt idx="11363">
                  <c:v>189.4</c:v>
                </c:pt>
                <c:pt idx="11364">
                  <c:v>189.41666666666666</c:v>
                </c:pt>
                <c:pt idx="11365">
                  <c:v>189.43333333333334</c:v>
                </c:pt>
                <c:pt idx="11366">
                  <c:v>189.45</c:v>
                </c:pt>
                <c:pt idx="11367">
                  <c:v>189.46666666666667</c:v>
                </c:pt>
                <c:pt idx="11368">
                  <c:v>189.48333333333332</c:v>
                </c:pt>
                <c:pt idx="11369">
                  <c:v>189.5</c:v>
                </c:pt>
                <c:pt idx="11370">
                  <c:v>189.51666666666668</c:v>
                </c:pt>
                <c:pt idx="11371">
                  <c:v>189.53333333333333</c:v>
                </c:pt>
                <c:pt idx="11372">
                  <c:v>189.55</c:v>
                </c:pt>
                <c:pt idx="11373">
                  <c:v>189.56666666666666</c:v>
                </c:pt>
                <c:pt idx="11374">
                  <c:v>189.58333333333334</c:v>
                </c:pt>
                <c:pt idx="11375">
                  <c:v>189.6</c:v>
                </c:pt>
                <c:pt idx="11376">
                  <c:v>189.61666666666667</c:v>
                </c:pt>
                <c:pt idx="11377">
                  <c:v>189.63333333333333</c:v>
                </c:pt>
                <c:pt idx="11378">
                  <c:v>189.65</c:v>
                </c:pt>
                <c:pt idx="11379">
                  <c:v>189.66666666666666</c:v>
                </c:pt>
                <c:pt idx="11380">
                  <c:v>189.68333333333334</c:v>
                </c:pt>
                <c:pt idx="11381">
                  <c:v>189.7</c:v>
                </c:pt>
                <c:pt idx="11382">
                  <c:v>189.71666666666667</c:v>
                </c:pt>
                <c:pt idx="11383">
                  <c:v>189.73333333333332</c:v>
                </c:pt>
                <c:pt idx="11384">
                  <c:v>189.75</c:v>
                </c:pt>
                <c:pt idx="11385">
                  <c:v>189.76666666666668</c:v>
                </c:pt>
                <c:pt idx="11386">
                  <c:v>189.78333333333333</c:v>
                </c:pt>
                <c:pt idx="11387">
                  <c:v>189.8</c:v>
                </c:pt>
                <c:pt idx="11388">
                  <c:v>189.81666666666666</c:v>
                </c:pt>
                <c:pt idx="11389">
                  <c:v>189.83333333333334</c:v>
                </c:pt>
                <c:pt idx="11390">
                  <c:v>189.85</c:v>
                </c:pt>
                <c:pt idx="11391">
                  <c:v>189.86666666666667</c:v>
                </c:pt>
                <c:pt idx="11392">
                  <c:v>189.88333333333333</c:v>
                </c:pt>
                <c:pt idx="11393">
                  <c:v>189.9</c:v>
                </c:pt>
                <c:pt idx="11394">
                  <c:v>189.91666666666666</c:v>
                </c:pt>
                <c:pt idx="11395">
                  <c:v>189.93333333333334</c:v>
                </c:pt>
                <c:pt idx="11396">
                  <c:v>189.95</c:v>
                </c:pt>
                <c:pt idx="11397">
                  <c:v>189.96666666666667</c:v>
                </c:pt>
                <c:pt idx="11398">
                  <c:v>189.98333333333332</c:v>
                </c:pt>
                <c:pt idx="11399">
                  <c:v>190</c:v>
                </c:pt>
                <c:pt idx="11400">
                  <c:v>190.01666666666668</c:v>
                </c:pt>
                <c:pt idx="11401">
                  <c:v>190.03333333333333</c:v>
                </c:pt>
                <c:pt idx="11402">
                  <c:v>190.05</c:v>
                </c:pt>
                <c:pt idx="11403">
                  <c:v>190.06666666666666</c:v>
                </c:pt>
                <c:pt idx="11404">
                  <c:v>190.08333333333334</c:v>
                </c:pt>
                <c:pt idx="11405">
                  <c:v>190.1</c:v>
                </c:pt>
                <c:pt idx="11406">
                  <c:v>190.11666666666667</c:v>
                </c:pt>
                <c:pt idx="11407">
                  <c:v>190.13333333333333</c:v>
                </c:pt>
                <c:pt idx="11408">
                  <c:v>190.15</c:v>
                </c:pt>
                <c:pt idx="11409">
                  <c:v>190.16666666666666</c:v>
                </c:pt>
                <c:pt idx="11410">
                  <c:v>190.18333333333334</c:v>
                </c:pt>
                <c:pt idx="11411">
                  <c:v>190.2</c:v>
                </c:pt>
                <c:pt idx="11412">
                  <c:v>190.21666666666667</c:v>
                </c:pt>
                <c:pt idx="11413">
                  <c:v>190.23333333333332</c:v>
                </c:pt>
                <c:pt idx="11414">
                  <c:v>190.25</c:v>
                </c:pt>
                <c:pt idx="11415">
                  <c:v>190.26666666666668</c:v>
                </c:pt>
                <c:pt idx="11416">
                  <c:v>190.28333333333333</c:v>
                </c:pt>
                <c:pt idx="11417">
                  <c:v>190.3</c:v>
                </c:pt>
                <c:pt idx="11418">
                  <c:v>190.31666666666666</c:v>
                </c:pt>
                <c:pt idx="11419">
                  <c:v>190.33333333333334</c:v>
                </c:pt>
                <c:pt idx="11420">
                  <c:v>190.35</c:v>
                </c:pt>
                <c:pt idx="11421">
                  <c:v>190.36666666666667</c:v>
                </c:pt>
                <c:pt idx="11422">
                  <c:v>190.38333333333333</c:v>
                </c:pt>
                <c:pt idx="11423">
                  <c:v>190.4</c:v>
                </c:pt>
                <c:pt idx="11424">
                  <c:v>190.41666666666666</c:v>
                </c:pt>
                <c:pt idx="11425">
                  <c:v>190.43333333333334</c:v>
                </c:pt>
                <c:pt idx="11426">
                  <c:v>190.45</c:v>
                </c:pt>
                <c:pt idx="11427">
                  <c:v>190.46666666666667</c:v>
                </c:pt>
                <c:pt idx="11428">
                  <c:v>190.48333333333332</c:v>
                </c:pt>
                <c:pt idx="11429">
                  <c:v>190.5</c:v>
                </c:pt>
                <c:pt idx="11430">
                  <c:v>190.51666666666668</c:v>
                </c:pt>
                <c:pt idx="11431">
                  <c:v>190.53333333333333</c:v>
                </c:pt>
                <c:pt idx="11432">
                  <c:v>190.55</c:v>
                </c:pt>
                <c:pt idx="11433">
                  <c:v>190.56666666666666</c:v>
                </c:pt>
                <c:pt idx="11434">
                  <c:v>190.58333333333334</c:v>
                </c:pt>
                <c:pt idx="11435">
                  <c:v>190.6</c:v>
                </c:pt>
                <c:pt idx="11436">
                  <c:v>190.61666666666667</c:v>
                </c:pt>
                <c:pt idx="11437">
                  <c:v>190.63333333333333</c:v>
                </c:pt>
                <c:pt idx="11438">
                  <c:v>190.65</c:v>
                </c:pt>
                <c:pt idx="11439">
                  <c:v>190.66666666666666</c:v>
                </c:pt>
                <c:pt idx="11440">
                  <c:v>190.68333333333334</c:v>
                </c:pt>
                <c:pt idx="11441">
                  <c:v>190.7</c:v>
                </c:pt>
                <c:pt idx="11442">
                  <c:v>190.71666666666667</c:v>
                </c:pt>
                <c:pt idx="11443">
                  <c:v>190.73333333333332</c:v>
                </c:pt>
                <c:pt idx="11444">
                  <c:v>190.75</c:v>
                </c:pt>
                <c:pt idx="11445">
                  <c:v>190.76666666666668</c:v>
                </c:pt>
                <c:pt idx="11446">
                  <c:v>190.78333333333333</c:v>
                </c:pt>
                <c:pt idx="11447">
                  <c:v>190.8</c:v>
                </c:pt>
                <c:pt idx="11448">
                  <c:v>190.81666666666666</c:v>
                </c:pt>
                <c:pt idx="11449">
                  <c:v>190.83333333333334</c:v>
                </c:pt>
                <c:pt idx="11450">
                  <c:v>190.85</c:v>
                </c:pt>
                <c:pt idx="11451">
                  <c:v>190.86666666666667</c:v>
                </c:pt>
                <c:pt idx="11452">
                  <c:v>190.88333333333333</c:v>
                </c:pt>
                <c:pt idx="11453">
                  <c:v>190.9</c:v>
                </c:pt>
                <c:pt idx="11454">
                  <c:v>190.91666666666666</c:v>
                </c:pt>
                <c:pt idx="11455">
                  <c:v>190.93333333333334</c:v>
                </c:pt>
                <c:pt idx="11456">
                  <c:v>190.95</c:v>
                </c:pt>
                <c:pt idx="11457">
                  <c:v>190.96666666666667</c:v>
                </c:pt>
                <c:pt idx="11458">
                  <c:v>190.98333333333332</c:v>
                </c:pt>
                <c:pt idx="11459">
                  <c:v>191</c:v>
                </c:pt>
                <c:pt idx="11460">
                  <c:v>191.01666666666668</c:v>
                </c:pt>
                <c:pt idx="11461">
                  <c:v>191.03333333333333</c:v>
                </c:pt>
                <c:pt idx="11462">
                  <c:v>191.05</c:v>
                </c:pt>
                <c:pt idx="11463">
                  <c:v>191.06666666666666</c:v>
                </c:pt>
                <c:pt idx="11464">
                  <c:v>191.08333333333334</c:v>
                </c:pt>
                <c:pt idx="11465">
                  <c:v>191.1</c:v>
                </c:pt>
                <c:pt idx="11466">
                  <c:v>191.11666666666667</c:v>
                </c:pt>
                <c:pt idx="11467">
                  <c:v>191.13333333333333</c:v>
                </c:pt>
                <c:pt idx="11468">
                  <c:v>191.15</c:v>
                </c:pt>
                <c:pt idx="11469">
                  <c:v>191.16666666666666</c:v>
                </c:pt>
                <c:pt idx="11470">
                  <c:v>191.18333333333334</c:v>
                </c:pt>
                <c:pt idx="11471">
                  <c:v>191.2</c:v>
                </c:pt>
                <c:pt idx="11472">
                  <c:v>191.21666666666667</c:v>
                </c:pt>
                <c:pt idx="11473">
                  <c:v>191.23333333333332</c:v>
                </c:pt>
                <c:pt idx="11474">
                  <c:v>191.25</c:v>
                </c:pt>
                <c:pt idx="11475">
                  <c:v>191.26666666666668</c:v>
                </c:pt>
                <c:pt idx="11476">
                  <c:v>191.28333333333333</c:v>
                </c:pt>
                <c:pt idx="11477">
                  <c:v>191.3</c:v>
                </c:pt>
                <c:pt idx="11478">
                  <c:v>191.31666666666666</c:v>
                </c:pt>
                <c:pt idx="11479">
                  <c:v>191.33333333333334</c:v>
                </c:pt>
                <c:pt idx="11480">
                  <c:v>191.35</c:v>
                </c:pt>
                <c:pt idx="11481">
                  <c:v>191.36666666666667</c:v>
                </c:pt>
                <c:pt idx="11482">
                  <c:v>191.38333333333333</c:v>
                </c:pt>
                <c:pt idx="11483">
                  <c:v>191.4</c:v>
                </c:pt>
                <c:pt idx="11484">
                  <c:v>191.41666666666666</c:v>
                </c:pt>
                <c:pt idx="11485">
                  <c:v>191.43333333333334</c:v>
                </c:pt>
                <c:pt idx="11486">
                  <c:v>191.45</c:v>
                </c:pt>
                <c:pt idx="11487">
                  <c:v>191.46666666666667</c:v>
                </c:pt>
                <c:pt idx="11488">
                  <c:v>191.48333333333332</c:v>
                </c:pt>
                <c:pt idx="11489">
                  <c:v>191.5</c:v>
                </c:pt>
                <c:pt idx="11490">
                  <c:v>191.51666666666668</c:v>
                </c:pt>
                <c:pt idx="11491">
                  <c:v>191.53333333333333</c:v>
                </c:pt>
                <c:pt idx="11492">
                  <c:v>191.55</c:v>
                </c:pt>
                <c:pt idx="11493">
                  <c:v>191.56666666666666</c:v>
                </c:pt>
                <c:pt idx="11494">
                  <c:v>191.58333333333334</c:v>
                </c:pt>
                <c:pt idx="11495">
                  <c:v>191.6</c:v>
                </c:pt>
                <c:pt idx="11496">
                  <c:v>191.61666666666667</c:v>
                </c:pt>
                <c:pt idx="11497">
                  <c:v>191.63333333333333</c:v>
                </c:pt>
                <c:pt idx="11498">
                  <c:v>191.65</c:v>
                </c:pt>
                <c:pt idx="11499">
                  <c:v>191.66666666666666</c:v>
                </c:pt>
                <c:pt idx="11500">
                  <c:v>191.68333333333334</c:v>
                </c:pt>
                <c:pt idx="11501">
                  <c:v>191.7</c:v>
                </c:pt>
                <c:pt idx="11502">
                  <c:v>191.71666666666667</c:v>
                </c:pt>
                <c:pt idx="11503">
                  <c:v>191.73333333333332</c:v>
                </c:pt>
                <c:pt idx="11504">
                  <c:v>191.75</c:v>
                </c:pt>
                <c:pt idx="11505">
                  <c:v>191.76666666666668</c:v>
                </c:pt>
                <c:pt idx="11506">
                  <c:v>191.78333333333333</c:v>
                </c:pt>
                <c:pt idx="11507">
                  <c:v>191.8</c:v>
                </c:pt>
                <c:pt idx="11508">
                  <c:v>191.81666666666666</c:v>
                </c:pt>
                <c:pt idx="11509">
                  <c:v>191.83333333333334</c:v>
                </c:pt>
                <c:pt idx="11510">
                  <c:v>191.85</c:v>
                </c:pt>
                <c:pt idx="11511">
                  <c:v>191.86666666666667</c:v>
                </c:pt>
                <c:pt idx="11512">
                  <c:v>191.88333333333333</c:v>
                </c:pt>
                <c:pt idx="11513">
                  <c:v>191.9</c:v>
                </c:pt>
                <c:pt idx="11514">
                  <c:v>191.91666666666666</c:v>
                </c:pt>
                <c:pt idx="11515">
                  <c:v>191.93333333333334</c:v>
                </c:pt>
                <c:pt idx="11516">
                  <c:v>191.95</c:v>
                </c:pt>
                <c:pt idx="11517">
                  <c:v>191.96666666666667</c:v>
                </c:pt>
                <c:pt idx="11518">
                  <c:v>191.98333333333332</c:v>
                </c:pt>
                <c:pt idx="11519">
                  <c:v>192</c:v>
                </c:pt>
                <c:pt idx="11520">
                  <c:v>192.01666666666668</c:v>
                </c:pt>
                <c:pt idx="11521">
                  <c:v>192.03333333333333</c:v>
                </c:pt>
                <c:pt idx="11522">
                  <c:v>192.05</c:v>
                </c:pt>
                <c:pt idx="11523">
                  <c:v>192.06666666666666</c:v>
                </c:pt>
                <c:pt idx="11524">
                  <c:v>192.08333333333334</c:v>
                </c:pt>
                <c:pt idx="11525">
                  <c:v>192.1</c:v>
                </c:pt>
                <c:pt idx="11526">
                  <c:v>192.11666666666667</c:v>
                </c:pt>
                <c:pt idx="11527">
                  <c:v>192.13333333333333</c:v>
                </c:pt>
                <c:pt idx="11528">
                  <c:v>192.15</c:v>
                </c:pt>
                <c:pt idx="11529">
                  <c:v>192.16666666666666</c:v>
                </c:pt>
                <c:pt idx="11530">
                  <c:v>192.18333333333334</c:v>
                </c:pt>
                <c:pt idx="11531">
                  <c:v>192.2</c:v>
                </c:pt>
                <c:pt idx="11532">
                  <c:v>192.21666666666667</c:v>
                </c:pt>
                <c:pt idx="11533">
                  <c:v>192.23333333333332</c:v>
                </c:pt>
                <c:pt idx="11534">
                  <c:v>192.25</c:v>
                </c:pt>
                <c:pt idx="11535">
                  <c:v>192.26666666666668</c:v>
                </c:pt>
                <c:pt idx="11536">
                  <c:v>192.28333333333333</c:v>
                </c:pt>
                <c:pt idx="11537">
                  <c:v>192.3</c:v>
                </c:pt>
                <c:pt idx="11538">
                  <c:v>192.31666666666666</c:v>
                </c:pt>
                <c:pt idx="11539">
                  <c:v>192.33333333333334</c:v>
                </c:pt>
                <c:pt idx="11540">
                  <c:v>192.35</c:v>
                </c:pt>
                <c:pt idx="11541">
                  <c:v>192.36666666666667</c:v>
                </c:pt>
                <c:pt idx="11542">
                  <c:v>192.38333333333333</c:v>
                </c:pt>
                <c:pt idx="11543">
                  <c:v>192.4</c:v>
                </c:pt>
                <c:pt idx="11544">
                  <c:v>192.41666666666666</c:v>
                </c:pt>
                <c:pt idx="11545">
                  <c:v>192.43333333333334</c:v>
                </c:pt>
                <c:pt idx="11546">
                  <c:v>192.45</c:v>
                </c:pt>
                <c:pt idx="11547">
                  <c:v>192.46666666666667</c:v>
                </c:pt>
                <c:pt idx="11548">
                  <c:v>192.48333333333332</c:v>
                </c:pt>
                <c:pt idx="11549">
                  <c:v>192.5</c:v>
                </c:pt>
                <c:pt idx="11550">
                  <c:v>192.51666666666668</c:v>
                </c:pt>
                <c:pt idx="11551">
                  <c:v>192.53333333333333</c:v>
                </c:pt>
                <c:pt idx="11552">
                  <c:v>192.55</c:v>
                </c:pt>
                <c:pt idx="11553">
                  <c:v>192.56666666666666</c:v>
                </c:pt>
                <c:pt idx="11554">
                  <c:v>192.58333333333334</c:v>
                </c:pt>
                <c:pt idx="11555">
                  <c:v>192.6</c:v>
                </c:pt>
                <c:pt idx="11556">
                  <c:v>192.61666666666667</c:v>
                </c:pt>
                <c:pt idx="11557">
                  <c:v>192.63333333333333</c:v>
                </c:pt>
                <c:pt idx="11558">
                  <c:v>192.65</c:v>
                </c:pt>
                <c:pt idx="11559">
                  <c:v>192.66666666666666</c:v>
                </c:pt>
                <c:pt idx="11560">
                  <c:v>192.68333333333334</c:v>
                </c:pt>
                <c:pt idx="11561">
                  <c:v>192.7</c:v>
                </c:pt>
                <c:pt idx="11562">
                  <c:v>192.71666666666667</c:v>
                </c:pt>
                <c:pt idx="11563">
                  <c:v>192.73333333333332</c:v>
                </c:pt>
                <c:pt idx="11564">
                  <c:v>192.75</c:v>
                </c:pt>
                <c:pt idx="11565">
                  <c:v>192.76666666666668</c:v>
                </c:pt>
                <c:pt idx="11566">
                  <c:v>192.78333333333333</c:v>
                </c:pt>
                <c:pt idx="11567">
                  <c:v>192.8</c:v>
                </c:pt>
                <c:pt idx="11568">
                  <c:v>192.81666666666666</c:v>
                </c:pt>
                <c:pt idx="11569">
                  <c:v>192.83333333333334</c:v>
                </c:pt>
                <c:pt idx="11570">
                  <c:v>192.85</c:v>
                </c:pt>
                <c:pt idx="11571">
                  <c:v>192.86666666666667</c:v>
                </c:pt>
                <c:pt idx="11572">
                  <c:v>192.88333333333333</c:v>
                </c:pt>
                <c:pt idx="11573">
                  <c:v>192.9</c:v>
                </c:pt>
                <c:pt idx="11574">
                  <c:v>192.91666666666666</c:v>
                </c:pt>
                <c:pt idx="11575">
                  <c:v>192.93333333333334</c:v>
                </c:pt>
                <c:pt idx="11576">
                  <c:v>192.95</c:v>
                </c:pt>
                <c:pt idx="11577">
                  <c:v>192.96666666666667</c:v>
                </c:pt>
                <c:pt idx="11578">
                  <c:v>192.98333333333332</c:v>
                </c:pt>
                <c:pt idx="11579">
                  <c:v>193</c:v>
                </c:pt>
                <c:pt idx="11580">
                  <c:v>193.01666666666668</c:v>
                </c:pt>
                <c:pt idx="11581">
                  <c:v>193.03333333333333</c:v>
                </c:pt>
                <c:pt idx="11582">
                  <c:v>193.05</c:v>
                </c:pt>
                <c:pt idx="11583">
                  <c:v>193.06666666666666</c:v>
                </c:pt>
                <c:pt idx="11584">
                  <c:v>193.08333333333334</c:v>
                </c:pt>
                <c:pt idx="11585">
                  <c:v>193.1</c:v>
                </c:pt>
                <c:pt idx="11586">
                  <c:v>193.11666666666667</c:v>
                </c:pt>
                <c:pt idx="11587">
                  <c:v>193.13333333333333</c:v>
                </c:pt>
                <c:pt idx="11588">
                  <c:v>193.15</c:v>
                </c:pt>
                <c:pt idx="11589">
                  <c:v>193.16666666666666</c:v>
                </c:pt>
                <c:pt idx="11590">
                  <c:v>193.18333333333334</c:v>
                </c:pt>
                <c:pt idx="11591">
                  <c:v>193.2</c:v>
                </c:pt>
                <c:pt idx="11592">
                  <c:v>193.21666666666667</c:v>
                </c:pt>
                <c:pt idx="11593">
                  <c:v>193.23333333333332</c:v>
                </c:pt>
                <c:pt idx="11594">
                  <c:v>193.25</c:v>
                </c:pt>
                <c:pt idx="11595">
                  <c:v>193.26666666666668</c:v>
                </c:pt>
                <c:pt idx="11596">
                  <c:v>193.28333333333333</c:v>
                </c:pt>
                <c:pt idx="11597">
                  <c:v>193.3</c:v>
                </c:pt>
                <c:pt idx="11598">
                  <c:v>193.31666666666666</c:v>
                </c:pt>
                <c:pt idx="11599">
                  <c:v>193.33333333333334</c:v>
                </c:pt>
                <c:pt idx="11600">
                  <c:v>193.35</c:v>
                </c:pt>
                <c:pt idx="11601">
                  <c:v>193.36666666666667</c:v>
                </c:pt>
                <c:pt idx="11602">
                  <c:v>193.38333333333333</c:v>
                </c:pt>
                <c:pt idx="11603">
                  <c:v>193.4</c:v>
                </c:pt>
                <c:pt idx="11604">
                  <c:v>193.41666666666666</c:v>
                </c:pt>
                <c:pt idx="11605">
                  <c:v>193.43333333333334</c:v>
                </c:pt>
                <c:pt idx="11606">
                  <c:v>193.45</c:v>
                </c:pt>
                <c:pt idx="11607">
                  <c:v>193.46666666666667</c:v>
                </c:pt>
                <c:pt idx="11608">
                  <c:v>193.48333333333332</c:v>
                </c:pt>
                <c:pt idx="11609">
                  <c:v>193.5</c:v>
                </c:pt>
                <c:pt idx="11610">
                  <c:v>193.51666666666668</c:v>
                </c:pt>
                <c:pt idx="11611">
                  <c:v>193.53333333333333</c:v>
                </c:pt>
                <c:pt idx="11612">
                  <c:v>193.55</c:v>
                </c:pt>
                <c:pt idx="11613">
                  <c:v>193.56666666666666</c:v>
                </c:pt>
                <c:pt idx="11614">
                  <c:v>193.58333333333334</c:v>
                </c:pt>
                <c:pt idx="11615">
                  <c:v>193.6</c:v>
                </c:pt>
                <c:pt idx="11616">
                  <c:v>193.61666666666667</c:v>
                </c:pt>
                <c:pt idx="11617">
                  <c:v>193.63333333333333</c:v>
                </c:pt>
                <c:pt idx="11618">
                  <c:v>193.65</c:v>
                </c:pt>
                <c:pt idx="11619">
                  <c:v>193.66666666666666</c:v>
                </c:pt>
                <c:pt idx="11620">
                  <c:v>193.68333333333334</c:v>
                </c:pt>
                <c:pt idx="11621">
                  <c:v>193.7</c:v>
                </c:pt>
                <c:pt idx="11622">
                  <c:v>193.71666666666667</c:v>
                </c:pt>
                <c:pt idx="11623">
                  <c:v>193.73333333333332</c:v>
                </c:pt>
                <c:pt idx="11624">
                  <c:v>193.75</c:v>
                </c:pt>
                <c:pt idx="11625">
                  <c:v>193.76666666666668</c:v>
                </c:pt>
                <c:pt idx="11626">
                  <c:v>193.78333333333333</c:v>
                </c:pt>
                <c:pt idx="11627">
                  <c:v>193.8</c:v>
                </c:pt>
                <c:pt idx="11628">
                  <c:v>193.81666666666666</c:v>
                </c:pt>
                <c:pt idx="11629">
                  <c:v>193.83333333333334</c:v>
                </c:pt>
                <c:pt idx="11630">
                  <c:v>193.85</c:v>
                </c:pt>
                <c:pt idx="11631">
                  <c:v>193.86666666666667</c:v>
                </c:pt>
                <c:pt idx="11632">
                  <c:v>193.88333333333333</c:v>
                </c:pt>
                <c:pt idx="11633">
                  <c:v>193.9</c:v>
                </c:pt>
                <c:pt idx="11634">
                  <c:v>193.91666666666666</c:v>
                </c:pt>
                <c:pt idx="11635">
                  <c:v>193.93333333333334</c:v>
                </c:pt>
                <c:pt idx="11636">
                  <c:v>193.95</c:v>
                </c:pt>
                <c:pt idx="11637">
                  <c:v>193.96666666666667</c:v>
                </c:pt>
                <c:pt idx="11638">
                  <c:v>193.98333333333332</c:v>
                </c:pt>
                <c:pt idx="11639">
                  <c:v>194</c:v>
                </c:pt>
                <c:pt idx="11640">
                  <c:v>194.01666666666668</c:v>
                </c:pt>
                <c:pt idx="11641">
                  <c:v>194.03333333333333</c:v>
                </c:pt>
                <c:pt idx="11642">
                  <c:v>194.05</c:v>
                </c:pt>
                <c:pt idx="11643">
                  <c:v>194.06666666666666</c:v>
                </c:pt>
                <c:pt idx="11644">
                  <c:v>194.08333333333334</c:v>
                </c:pt>
                <c:pt idx="11645">
                  <c:v>194.1</c:v>
                </c:pt>
                <c:pt idx="11646">
                  <c:v>194.11666666666667</c:v>
                </c:pt>
                <c:pt idx="11647">
                  <c:v>194.13333333333333</c:v>
                </c:pt>
                <c:pt idx="11648">
                  <c:v>194.15</c:v>
                </c:pt>
                <c:pt idx="11649">
                  <c:v>194.16666666666666</c:v>
                </c:pt>
                <c:pt idx="11650">
                  <c:v>194.18333333333334</c:v>
                </c:pt>
                <c:pt idx="11651">
                  <c:v>194.2</c:v>
                </c:pt>
                <c:pt idx="11652">
                  <c:v>194.21666666666667</c:v>
                </c:pt>
                <c:pt idx="11653">
                  <c:v>194.23333333333332</c:v>
                </c:pt>
                <c:pt idx="11654">
                  <c:v>194.25</c:v>
                </c:pt>
                <c:pt idx="11655">
                  <c:v>194.26666666666668</c:v>
                </c:pt>
                <c:pt idx="11656">
                  <c:v>194.28333333333333</c:v>
                </c:pt>
                <c:pt idx="11657">
                  <c:v>194.3</c:v>
                </c:pt>
                <c:pt idx="11658">
                  <c:v>194.31666666666666</c:v>
                </c:pt>
                <c:pt idx="11659">
                  <c:v>194.33333333333334</c:v>
                </c:pt>
                <c:pt idx="11660">
                  <c:v>194.35</c:v>
                </c:pt>
                <c:pt idx="11661">
                  <c:v>194.36666666666667</c:v>
                </c:pt>
                <c:pt idx="11662">
                  <c:v>194.38333333333333</c:v>
                </c:pt>
                <c:pt idx="11663">
                  <c:v>194.4</c:v>
                </c:pt>
                <c:pt idx="11664">
                  <c:v>194.41666666666666</c:v>
                </c:pt>
                <c:pt idx="11665">
                  <c:v>194.43333333333334</c:v>
                </c:pt>
                <c:pt idx="11666">
                  <c:v>194.45</c:v>
                </c:pt>
                <c:pt idx="11667">
                  <c:v>194.46666666666667</c:v>
                </c:pt>
                <c:pt idx="11668">
                  <c:v>194.48333333333332</c:v>
                </c:pt>
                <c:pt idx="11669">
                  <c:v>194.5</c:v>
                </c:pt>
                <c:pt idx="11670">
                  <c:v>194.51666666666668</c:v>
                </c:pt>
                <c:pt idx="11671">
                  <c:v>194.53333333333333</c:v>
                </c:pt>
                <c:pt idx="11672">
                  <c:v>194.55</c:v>
                </c:pt>
                <c:pt idx="11673">
                  <c:v>194.56666666666666</c:v>
                </c:pt>
                <c:pt idx="11674">
                  <c:v>194.58333333333334</c:v>
                </c:pt>
                <c:pt idx="11675">
                  <c:v>194.6</c:v>
                </c:pt>
                <c:pt idx="11676">
                  <c:v>194.61666666666667</c:v>
                </c:pt>
                <c:pt idx="11677">
                  <c:v>194.63333333333333</c:v>
                </c:pt>
                <c:pt idx="11678">
                  <c:v>194.65</c:v>
                </c:pt>
                <c:pt idx="11679">
                  <c:v>194.66666666666666</c:v>
                </c:pt>
                <c:pt idx="11680">
                  <c:v>194.68333333333334</c:v>
                </c:pt>
                <c:pt idx="11681">
                  <c:v>194.7</c:v>
                </c:pt>
                <c:pt idx="11682">
                  <c:v>194.71666666666667</c:v>
                </c:pt>
                <c:pt idx="11683">
                  <c:v>194.73333333333332</c:v>
                </c:pt>
                <c:pt idx="11684">
                  <c:v>194.75</c:v>
                </c:pt>
                <c:pt idx="11685">
                  <c:v>194.76666666666668</c:v>
                </c:pt>
                <c:pt idx="11686">
                  <c:v>194.78333333333333</c:v>
                </c:pt>
                <c:pt idx="11687">
                  <c:v>194.8</c:v>
                </c:pt>
                <c:pt idx="11688">
                  <c:v>194.81666666666666</c:v>
                </c:pt>
                <c:pt idx="11689">
                  <c:v>194.83333333333334</c:v>
                </c:pt>
                <c:pt idx="11690">
                  <c:v>194.85</c:v>
                </c:pt>
                <c:pt idx="11691">
                  <c:v>194.86666666666667</c:v>
                </c:pt>
                <c:pt idx="11692">
                  <c:v>194.88333333333333</c:v>
                </c:pt>
                <c:pt idx="11693">
                  <c:v>194.9</c:v>
                </c:pt>
                <c:pt idx="11694">
                  <c:v>194.91666666666666</c:v>
                </c:pt>
                <c:pt idx="11695">
                  <c:v>194.93333333333334</c:v>
                </c:pt>
                <c:pt idx="11696">
                  <c:v>194.95</c:v>
                </c:pt>
                <c:pt idx="11697">
                  <c:v>194.96666666666667</c:v>
                </c:pt>
                <c:pt idx="11698">
                  <c:v>194.98333333333332</c:v>
                </c:pt>
                <c:pt idx="11699">
                  <c:v>195</c:v>
                </c:pt>
                <c:pt idx="11700">
                  <c:v>195.01666666666668</c:v>
                </c:pt>
                <c:pt idx="11701">
                  <c:v>195.03333333333333</c:v>
                </c:pt>
                <c:pt idx="11702">
                  <c:v>195.05</c:v>
                </c:pt>
                <c:pt idx="11703">
                  <c:v>195.06666666666666</c:v>
                </c:pt>
                <c:pt idx="11704">
                  <c:v>195.08333333333334</c:v>
                </c:pt>
                <c:pt idx="11705">
                  <c:v>195.1</c:v>
                </c:pt>
                <c:pt idx="11706">
                  <c:v>195.11666666666667</c:v>
                </c:pt>
                <c:pt idx="11707">
                  <c:v>195.13333333333333</c:v>
                </c:pt>
                <c:pt idx="11708">
                  <c:v>195.15</c:v>
                </c:pt>
                <c:pt idx="11709">
                  <c:v>195.16666666666666</c:v>
                </c:pt>
                <c:pt idx="11710">
                  <c:v>195.18333333333334</c:v>
                </c:pt>
                <c:pt idx="11711">
                  <c:v>195.2</c:v>
                </c:pt>
                <c:pt idx="11712">
                  <c:v>195.21666666666667</c:v>
                </c:pt>
                <c:pt idx="11713">
                  <c:v>195.23333333333332</c:v>
                </c:pt>
                <c:pt idx="11714">
                  <c:v>195.25</c:v>
                </c:pt>
                <c:pt idx="11715">
                  <c:v>195.26666666666668</c:v>
                </c:pt>
                <c:pt idx="11716">
                  <c:v>195.28333333333333</c:v>
                </c:pt>
                <c:pt idx="11717">
                  <c:v>195.3</c:v>
                </c:pt>
                <c:pt idx="11718">
                  <c:v>195.31666666666666</c:v>
                </c:pt>
                <c:pt idx="11719">
                  <c:v>195.33333333333334</c:v>
                </c:pt>
                <c:pt idx="11720">
                  <c:v>195.35</c:v>
                </c:pt>
                <c:pt idx="11721">
                  <c:v>195.36666666666667</c:v>
                </c:pt>
                <c:pt idx="11722">
                  <c:v>195.38333333333333</c:v>
                </c:pt>
                <c:pt idx="11723">
                  <c:v>195.4</c:v>
                </c:pt>
                <c:pt idx="11724">
                  <c:v>195.41666666666666</c:v>
                </c:pt>
                <c:pt idx="11725">
                  <c:v>195.43333333333334</c:v>
                </c:pt>
                <c:pt idx="11726">
                  <c:v>195.45</c:v>
                </c:pt>
                <c:pt idx="11727">
                  <c:v>195.46666666666667</c:v>
                </c:pt>
                <c:pt idx="11728">
                  <c:v>195.48333333333332</c:v>
                </c:pt>
                <c:pt idx="11729">
                  <c:v>195.5</c:v>
                </c:pt>
                <c:pt idx="11730">
                  <c:v>195.51666666666668</c:v>
                </c:pt>
                <c:pt idx="11731">
                  <c:v>195.53333333333333</c:v>
                </c:pt>
                <c:pt idx="11732">
                  <c:v>195.55</c:v>
                </c:pt>
                <c:pt idx="11733">
                  <c:v>195.56666666666666</c:v>
                </c:pt>
                <c:pt idx="11734">
                  <c:v>195.58333333333334</c:v>
                </c:pt>
                <c:pt idx="11735">
                  <c:v>195.6</c:v>
                </c:pt>
                <c:pt idx="11736">
                  <c:v>195.61666666666667</c:v>
                </c:pt>
                <c:pt idx="11737">
                  <c:v>195.63333333333333</c:v>
                </c:pt>
                <c:pt idx="11738">
                  <c:v>195.65</c:v>
                </c:pt>
                <c:pt idx="11739">
                  <c:v>195.66666666666666</c:v>
                </c:pt>
                <c:pt idx="11740">
                  <c:v>195.68333333333334</c:v>
                </c:pt>
                <c:pt idx="11741">
                  <c:v>195.7</c:v>
                </c:pt>
                <c:pt idx="11742">
                  <c:v>195.71666666666667</c:v>
                </c:pt>
                <c:pt idx="11743">
                  <c:v>195.73333333333332</c:v>
                </c:pt>
                <c:pt idx="11744">
                  <c:v>195.75</c:v>
                </c:pt>
                <c:pt idx="11745">
                  <c:v>195.76666666666668</c:v>
                </c:pt>
                <c:pt idx="11746">
                  <c:v>195.78333333333333</c:v>
                </c:pt>
                <c:pt idx="11747">
                  <c:v>195.8</c:v>
                </c:pt>
                <c:pt idx="11748">
                  <c:v>195.81666666666666</c:v>
                </c:pt>
                <c:pt idx="11749">
                  <c:v>195.83333333333334</c:v>
                </c:pt>
                <c:pt idx="11750">
                  <c:v>195.85</c:v>
                </c:pt>
                <c:pt idx="11751">
                  <c:v>195.86666666666667</c:v>
                </c:pt>
                <c:pt idx="11752">
                  <c:v>195.88333333333333</c:v>
                </c:pt>
                <c:pt idx="11753">
                  <c:v>195.9</c:v>
                </c:pt>
                <c:pt idx="11754">
                  <c:v>195.91666666666666</c:v>
                </c:pt>
                <c:pt idx="11755">
                  <c:v>195.93333333333334</c:v>
                </c:pt>
                <c:pt idx="11756">
                  <c:v>195.95</c:v>
                </c:pt>
                <c:pt idx="11757">
                  <c:v>195.96666666666667</c:v>
                </c:pt>
                <c:pt idx="11758">
                  <c:v>195.98333333333332</c:v>
                </c:pt>
                <c:pt idx="11759">
                  <c:v>196</c:v>
                </c:pt>
                <c:pt idx="11760">
                  <c:v>196.01666666666668</c:v>
                </c:pt>
                <c:pt idx="11761">
                  <c:v>196.03333333333333</c:v>
                </c:pt>
                <c:pt idx="11762">
                  <c:v>196.05</c:v>
                </c:pt>
                <c:pt idx="11763">
                  <c:v>196.06666666666666</c:v>
                </c:pt>
                <c:pt idx="11764">
                  <c:v>196.08333333333334</c:v>
                </c:pt>
                <c:pt idx="11765">
                  <c:v>196.1</c:v>
                </c:pt>
                <c:pt idx="11766">
                  <c:v>196.11666666666667</c:v>
                </c:pt>
                <c:pt idx="11767">
                  <c:v>196.13333333333333</c:v>
                </c:pt>
                <c:pt idx="11768">
                  <c:v>196.15</c:v>
                </c:pt>
                <c:pt idx="11769">
                  <c:v>196.16666666666666</c:v>
                </c:pt>
                <c:pt idx="11770">
                  <c:v>196.18333333333334</c:v>
                </c:pt>
                <c:pt idx="11771">
                  <c:v>196.2</c:v>
                </c:pt>
                <c:pt idx="11772">
                  <c:v>196.21666666666667</c:v>
                </c:pt>
                <c:pt idx="11773">
                  <c:v>196.23333333333332</c:v>
                </c:pt>
                <c:pt idx="11774">
                  <c:v>196.25</c:v>
                </c:pt>
                <c:pt idx="11775">
                  <c:v>196.26666666666668</c:v>
                </c:pt>
                <c:pt idx="11776">
                  <c:v>196.28333333333333</c:v>
                </c:pt>
                <c:pt idx="11777">
                  <c:v>196.3</c:v>
                </c:pt>
                <c:pt idx="11778">
                  <c:v>196.31666666666666</c:v>
                </c:pt>
                <c:pt idx="11779">
                  <c:v>196.33333333333334</c:v>
                </c:pt>
                <c:pt idx="11780">
                  <c:v>196.35</c:v>
                </c:pt>
                <c:pt idx="11781">
                  <c:v>196.36666666666667</c:v>
                </c:pt>
                <c:pt idx="11782">
                  <c:v>196.38333333333333</c:v>
                </c:pt>
                <c:pt idx="11783">
                  <c:v>196.4</c:v>
                </c:pt>
                <c:pt idx="11784">
                  <c:v>196.41666666666666</c:v>
                </c:pt>
                <c:pt idx="11785">
                  <c:v>196.43333333333334</c:v>
                </c:pt>
                <c:pt idx="11786">
                  <c:v>196.45</c:v>
                </c:pt>
                <c:pt idx="11787">
                  <c:v>196.46666666666667</c:v>
                </c:pt>
                <c:pt idx="11788">
                  <c:v>196.48333333333332</c:v>
                </c:pt>
                <c:pt idx="11789">
                  <c:v>196.5</c:v>
                </c:pt>
                <c:pt idx="11790">
                  <c:v>196.51666666666668</c:v>
                </c:pt>
                <c:pt idx="11791">
                  <c:v>196.53333333333333</c:v>
                </c:pt>
                <c:pt idx="11792">
                  <c:v>196.55</c:v>
                </c:pt>
                <c:pt idx="11793">
                  <c:v>196.56666666666666</c:v>
                </c:pt>
                <c:pt idx="11794">
                  <c:v>196.58333333333334</c:v>
                </c:pt>
                <c:pt idx="11795">
                  <c:v>196.6</c:v>
                </c:pt>
                <c:pt idx="11796">
                  <c:v>196.61666666666667</c:v>
                </c:pt>
                <c:pt idx="11797">
                  <c:v>196.63333333333333</c:v>
                </c:pt>
                <c:pt idx="11798">
                  <c:v>196.65</c:v>
                </c:pt>
                <c:pt idx="11799">
                  <c:v>196.66666666666666</c:v>
                </c:pt>
                <c:pt idx="11800">
                  <c:v>196.68333333333334</c:v>
                </c:pt>
                <c:pt idx="11801">
                  <c:v>196.7</c:v>
                </c:pt>
                <c:pt idx="11802">
                  <c:v>196.71666666666667</c:v>
                </c:pt>
                <c:pt idx="11803">
                  <c:v>196.73333333333332</c:v>
                </c:pt>
                <c:pt idx="11804">
                  <c:v>196.75</c:v>
                </c:pt>
                <c:pt idx="11805">
                  <c:v>196.76666666666668</c:v>
                </c:pt>
                <c:pt idx="11806">
                  <c:v>196.78333333333333</c:v>
                </c:pt>
                <c:pt idx="11807">
                  <c:v>196.8</c:v>
                </c:pt>
                <c:pt idx="11808">
                  <c:v>196.81666666666666</c:v>
                </c:pt>
                <c:pt idx="11809">
                  <c:v>196.83333333333334</c:v>
                </c:pt>
                <c:pt idx="11810">
                  <c:v>196.85</c:v>
                </c:pt>
                <c:pt idx="11811">
                  <c:v>196.86666666666667</c:v>
                </c:pt>
                <c:pt idx="11812">
                  <c:v>196.88333333333333</c:v>
                </c:pt>
                <c:pt idx="11813">
                  <c:v>196.9</c:v>
                </c:pt>
                <c:pt idx="11814">
                  <c:v>196.91666666666666</c:v>
                </c:pt>
                <c:pt idx="11815">
                  <c:v>196.93333333333334</c:v>
                </c:pt>
                <c:pt idx="11816">
                  <c:v>196.95</c:v>
                </c:pt>
                <c:pt idx="11817">
                  <c:v>196.96666666666667</c:v>
                </c:pt>
                <c:pt idx="11818">
                  <c:v>196.98333333333332</c:v>
                </c:pt>
                <c:pt idx="11819">
                  <c:v>197</c:v>
                </c:pt>
                <c:pt idx="11820">
                  <c:v>197.01666666666668</c:v>
                </c:pt>
                <c:pt idx="11821">
                  <c:v>197.03333333333333</c:v>
                </c:pt>
                <c:pt idx="11822">
                  <c:v>197.05</c:v>
                </c:pt>
                <c:pt idx="11823">
                  <c:v>197.06666666666666</c:v>
                </c:pt>
                <c:pt idx="11824">
                  <c:v>197.08333333333334</c:v>
                </c:pt>
                <c:pt idx="11825">
                  <c:v>197.1</c:v>
                </c:pt>
                <c:pt idx="11826">
                  <c:v>197.11666666666667</c:v>
                </c:pt>
                <c:pt idx="11827">
                  <c:v>197.13333333333333</c:v>
                </c:pt>
                <c:pt idx="11828">
                  <c:v>197.15</c:v>
                </c:pt>
                <c:pt idx="11829">
                  <c:v>197.16666666666666</c:v>
                </c:pt>
                <c:pt idx="11830">
                  <c:v>197.18333333333334</c:v>
                </c:pt>
                <c:pt idx="11831">
                  <c:v>197.2</c:v>
                </c:pt>
                <c:pt idx="11832">
                  <c:v>197.21666666666667</c:v>
                </c:pt>
                <c:pt idx="11833">
                  <c:v>197.23333333333332</c:v>
                </c:pt>
                <c:pt idx="11834">
                  <c:v>197.25</c:v>
                </c:pt>
                <c:pt idx="11835">
                  <c:v>197.26666666666668</c:v>
                </c:pt>
                <c:pt idx="11836">
                  <c:v>197.28333333333333</c:v>
                </c:pt>
                <c:pt idx="11837">
                  <c:v>197.3</c:v>
                </c:pt>
                <c:pt idx="11838">
                  <c:v>197.31666666666666</c:v>
                </c:pt>
                <c:pt idx="11839">
                  <c:v>197.33333333333334</c:v>
                </c:pt>
                <c:pt idx="11840">
                  <c:v>197.35</c:v>
                </c:pt>
                <c:pt idx="11841">
                  <c:v>197.36666666666667</c:v>
                </c:pt>
                <c:pt idx="11842">
                  <c:v>197.38333333333333</c:v>
                </c:pt>
                <c:pt idx="11843">
                  <c:v>197.4</c:v>
                </c:pt>
                <c:pt idx="11844">
                  <c:v>197.41666666666666</c:v>
                </c:pt>
                <c:pt idx="11845">
                  <c:v>197.43333333333334</c:v>
                </c:pt>
                <c:pt idx="11846">
                  <c:v>197.45</c:v>
                </c:pt>
                <c:pt idx="11847">
                  <c:v>197.46666666666667</c:v>
                </c:pt>
                <c:pt idx="11848">
                  <c:v>197.48333333333332</c:v>
                </c:pt>
                <c:pt idx="11849">
                  <c:v>197.5</c:v>
                </c:pt>
                <c:pt idx="11850">
                  <c:v>197.51666666666668</c:v>
                </c:pt>
                <c:pt idx="11851">
                  <c:v>197.53333333333333</c:v>
                </c:pt>
                <c:pt idx="11852">
                  <c:v>197.55</c:v>
                </c:pt>
                <c:pt idx="11853">
                  <c:v>197.56666666666666</c:v>
                </c:pt>
                <c:pt idx="11854">
                  <c:v>197.58333333333334</c:v>
                </c:pt>
                <c:pt idx="11855">
                  <c:v>197.6</c:v>
                </c:pt>
                <c:pt idx="11856">
                  <c:v>197.61666666666667</c:v>
                </c:pt>
                <c:pt idx="11857">
                  <c:v>197.63333333333333</c:v>
                </c:pt>
                <c:pt idx="11858">
                  <c:v>197.65</c:v>
                </c:pt>
                <c:pt idx="11859">
                  <c:v>197.66666666666666</c:v>
                </c:pt>
                <c:pt idx="11860">
                  <c:v>197.68333333333334</c:v>
                </c:pt>
                <c:pt idx="11861">
                  <c:v>197.7</c:v>
                </c:pt>
                <c:pt idx="11862">
                  <c:v>197.71666666666667</c:v>
                </c:pt>
                <c:pt idx="11863">
                  <c:v>197.73333333333332</c:v>
                </c:pt>
                <c:pt idx="11864">
                  <c:v>197.75</c:v>
                </c:pt>
                <c:pt idx="11865">
                  <c:v>197.76666666666668</c:v>
                </c:pt>
                <c:pt idx="11866">
                  <c:v>197.78333333333333</c:v>
                </c:pt>
                <c:pt idx="11867">
                  <c:v>197.8</c:v>
                </c:pt>
                <c:pt idx="11868">
                  <c:v>197.81666666666666</c:v>
                </c:pt>
                <c:pt idx="11869">
                  <c:v>197.83333333333334</c:v>
                </c:pt>
                <c:pt idx="11870">
                  <c:v>197.85</c:v>
                </c:pt>
                <c:pt idx="11871">
                  <c:v>197.86666666666667</c:v>
                </c:pt>
                <c:pt idx="11872">
                  <c:v>197.88333333333333</c:v>
                </c:pt>
                <c:pt idx="11873">
                  <c:v>197.9</c:v>
                </c:pt>
                <c:pt idx="11874">
                  <c:v>197.91666666666666</c:v>
                </c:pt>
                <c:pt idx="11875">
                  <c:v>197.93333333333334</c:v>
                </c:pt>
                <c:pt idx="11876">
                  <c:v>197.95</c:v>
                </c:pt>
                <c:pt idx="11877">
                  <c:v>197.96666666666667</c:v>
                </c:pt>
                <c:pt idx="11878">
                  <c:v>197.98333333333332</c:v>
                </c:pt>
                <c:pt idx="11879">
                  <c:v>198</c:v>
                </c:pt>
                <c:pt idx="11880">
                  <c:v>198.01666666666668</c:v>
                </c:pt>
                <c:pt idx="11881">
                  <c:v>198.03333333333333</c:v>
                </c:pt>
                <c:pt idx="11882">
                  <c:v>198.05</c:v>
                </c:pt>
                <c:pt idx="11883">
                  <c:v>198.06666666666666</c:v>
                </c:pt>
                <c:pt idx="11884">
                  <c:v>198.08333333333334</c:v>
                </c:pt>
                <c:pt idx="11885">
                  <c:v>198.1</c:v>
                </c:pt>
                <c:pt idx="11886">
                  <c:v>198.11666666666667</c:v>
                </c:pt>
                <c:pt idx="11887">
                  <c:v>198.13333333333333</c:v>
                </c:pt>
                <c:pt idx="11888">
                  <c:v>198.15</c:v>
                </c:pt>
                <c:pt idx="11889">
                  <c:v>198.16666666666666</c:v>
                </c:pt>
                <c:pt idx="11890">
                  <c:v>198.18333333333334</c:v>
                </c:pt>
                <c:pt idx="11891">
                  <c:v>198.2</c:v>
                </c:pt>
                <c:pt idx="11892">
                  <c:v>198.21666666666667</c:v>
                </c:pt>
                <c:pt idx="11893">
                  <c:v>198.23333333333332</c:v>
                </c:pt>
                <c:pt idx="11894">
                  <c:v>198.25</c:v>
                </c:pt>
                <c:pt idx="11895">
                  <c:v>198.26666666666668</c:v>
                </c:pt>
                <c:pt idx="11896">
                  <c:v>198.28333333333333</c:v>
                </c:pt>
                <c:pt idx="11897">
                  <c:v>198.3</c:v>
                </c:pt>
                <c:pt idx="11898">
                  <c:v>198.31666666666666</c:v>
                </c:pt>
                <c:pt idx="11899">
                  <c:v>198.33333333333334</c:v>
                </c:pt>
                <c:pt idx="11900">
                  <c:v>198.35</c:v>
                </c:pt>
                <c:pt idx="11901">
                  <c:v>198.36666666666667</c:v>
                </c:pt>
                <c:pt idx="11902">
                  <c:v>198.38333333333333</c:v>
                </c:pt>
                <c:pt idx="11903">
                  <c:v>198.4</c:v>
                </c:pt>
                <c:pt idx="11904">
                  <c:v>198.41666666666666</c:v>
                </c:pt>
                <c:pt idx="11905">
                  <c:v>198.43333333333334</c:v>
                </c:pt>
                <c:pt idx="11906">
                  <c:v>198.45</c:v>
                </c:pt>
                <c:pt idx="11907">
                  <c:v>198.46666666666667</c:v>
                </c:pt>
                <c:pt idx="11908">
                  <c:v>198.48333333333332</c:v>
                </c:pt>
                <c:pt idx="11909">
                  <c:v>198.5</c:v>
                </c:pt>
                <c:pt idx="11910">
                  <c:v>198.51666666666668</c:v>
                </c:pt>
                <c:pt idx="11911">
                  <c:v>198.53333333333333</c:v>
                </c:pt>
                <c:pt idx="11912">
                  <c:v>198.55</c:v>
                </c:pt>
                <c:pt idx="11913">
                  <c:v>198.56666666666666</c:v>
                </c:pt>
                <c:pt idx="11914">
                  <c:v>198.58333333333334</c:v>
                </c:pt>
                <c:pt idx="11915">
                  <c:v>198.6</c:v>
                </c:pt>
                <c:pt idx="11916">
                  <c:v>198.61666666666667</c:v>
                </c:pt>
                <c:pt idx="11917">
                  <c:v>198.63333333333333</c:v>
                </c:pt>
                <c:pt idx="11918">
                  <c:v>198.65</c:v>
                </c:pt>
                <c:pt idx="11919">
                  <c:v>198.66666666666666</c:v>
                </c:pt>
                <c:pt idx="11920">
                  <c:v>198.68333333333334</c:v>
                </c:pt>
                <c:pt idx="11921">
                  <c:v>198.7</c:v>
                </c:pt>
                <c:pt idx="11922">
                  <c:v>198.71666666666667</c:v>
                </c:pt>
                <c:pt idx="11923">
                  <c:v>198.73333333333332</c:v>
                </c:pt>
                <c:pt idx="11924">
                  <c:v>198.75</c:v>
                </c:pt>
                <c:pt idx="11925">
                  <c:v>198.76666666666668</c:v>
                </c:pt>
                <c:pt idx="11926">
                  <c:v>198.78333333333333</c:v>
                </c:pt>
                <c:pt idx="11927">
                  <c:v>198.8</c:v>
                </c:pt>
                <c:pt idx="11928">
                  <c:v>198.81666666666666</c:v>
                </c:pt>
                <c:pt idx="11929">
                  <c:v>198.83333333333334</c:v>
                </c:pt>
                <c:pt idx="11930">
                  <c:v>198.85</c:v>
                </c:pt>
                <c:pt idx="11931">
                  <c:v>198.86666666666667</c:v>
                </c:pt>
                <c:pt idx="11932">
                  <c:v>198.88333333333333</c:v>
                </c:pt>
                <c:pt idx="11933">
                  <c:v>198.9</c:v>
                </c:pt>
                <c:pt idx="11934">
                  <c:v>198.91666666666666</c:v>
                </c:pt>
                <c:pt idx="11935">
                  <c:v>198.93333333333334</c:v>
                </c:pt>
                <c:pt idx="11936">
                  <c:v>198.95</c:v>
                </c:pt>
                <c:pt idx="11937">
                  <c:v>198.96666666666667</c:v>
                </c:pt>
                <c:pt idx="11938">
                  <c:v>198.98333333333332</c:v>
                </c:pt>
                <c:pt idx="11939">
                  <c:v>199</c:v>
                </c:pt>
                <c:pt idx="11940">
                  <c:v>199.01666666666668</c:v>
                </c:pt>
                <c:pt idx="11941">
                  <c:v>199.03333333333333</c:v>
                </c:pt>
                <c:pt idx="11942">
                  <c:v>199.05</c:v>
                </c:pt>
                <c:pt idx="11943">
                  <c:v>199.06666666666666</c:v>
                </c:pt>
                <c:pt idx="11944">
                  <c:v>199.08333333333334</c:v>
                </c:pt>
                <c:pt idx="11945">
                  <c:v>199.1</c:v>
                </c:pt>
                <c:pt idx="11946">
                  <c:v>199.11666666666667</c:v>
                </c:pt>
                <c:pt idx="11947">
                  <c:v>199.13333333333333</c:v>
                </c:pt>
                <c:pt idx="11948">
                  <c:v>199.15</c:v>
                </c:pt>
                <c:pt idx="11949">
                  <c:v>199.16666666666666</c:v>
                </c:pt>
                <c:pt idx="11950">
                  <c:v>199.18333333333334</c:v>
                </c:pt>
                <c:pt idx="11951">
                  <c:v>199.2</c:v>
                </c:pt>
                <c:pt idx="11952">
                  <c:v>199.21666666666667</c:v>
                </c:pt>
                <c:pt idx="11953">
                  <c:v>199.23333333333332</c:v>
                </c:pt>
                <c:pt idx="11954">
                  <c:v>199.25</c:v>
                </c:pt>
                <c:pt idx="11955">
                  <c:v>199.26666666666668</c:v>
                </c:pt>
                <c:pt idx="11956">
                  <c:v>199.28333333333333</c:v>
                </c:pt>
                <c:pt idx="11957">
                  <c:v>199.3</c:v>
                </c:pt>
                <c:pt idx="11958">
                  <c:v>199.31666666666666</c:v>
                </c:pt>
                <c:pt idx="11959">
                  <c:v>199.33333333333334</c:v>
                </c:pt>
                <c:pt idx="11960">
                  <c:v>199.35</c:v>
                </c:pt>
                <c:pt idx="11961">
                  <c:v>199.36666666666667</c:v>
                </c:pt>
                <c:pt idx="11962">
                  <c:v>199.38333333333333</c:v>
                </c:pt>
                <c:pt idx="11963">
                  <c:v>199.4</c:v>
                </c:pt>
                <c:pt idx="11964">
                  <c:v>199.41666666666666</c:v>
                </c:pt>
                <c:pt idx="11965">
                  <c:v>199.43333333333334</c:v>
                </c:pt>
                <c:pt idx="11966">
                  <c:v>199.45</c:v>
                </c:pt>
                <c:pt idx="11967">
                  <c:v>199.46666666666667</c:v>
                </c:pt>
                <c:pt idx="11968">
                  <c:v>199.48333333333332</c:v>
                </c:pt>
                <c:pt idx="11969">
                  <c:v>199.5</c:v>
                </c:pt>
                <c:pt idx="11970">
                  <c:v>199.51666666666668</c:v>
                </c:pt>
                <c:pt idx="11971">
                  <c:v>199.53333333333333</c:v>
                </c:pt>
                <c:pt idx="11972">
                  <c:v>199.55</c:v>
                </c:pt>
                <c:pt idx="11973">
                  <c:v>199.56666666666666</c:v>
                </c:pt>
                <c:pt idx="11974">
                  <c:v>199.58333333333334</c:v>
                </c:pt>
                <c:pt idx="11975">
                  <c:v>199.6</c:v>
                </c:pt>
                <c:pt idx="11976">
                  <c:v>199.61666666666667</c:v>
                </c:pt>
                <c:pt idx="11977">
                  <c:v>199.63333333333333</c:v>
                </c:pt>
                <c:pt idx="11978">
                  <c:v>199.65</c:v>
                </c:pt>
                <c:pt idx="11979">
                  <c:v>199.66666666666666</c:v>
                </c:pt>
                <c:pt idx="11980">
                  <c:v>199.68333333333334</c:v>
                </c:pt>
                <c:pt idx="11981">
                  <c:v>199.7</c:v>
                </c:pt>
                <c:pt idx="11982">
                  <c:v>199.71666666666667</c:v>
                </c:pt>
                <c:pt idx="11983">
                  <c:v>199.73333333333332</c:v>
                </c:pt>
                <c:pt idx="11984">
                  <c:v>199.75</c:v>
                </c:pt>
                <c:pt idx="11985">
                  <c:v>199.76666666666668</c:v>
                </c:pt>
                <c:pt idx="11986">
                  <c:v>199.78333333333333</c:v>
                </c:pt>
                <c:pt idx="11987">
                  <c:v>199.8</c:v>
                </c:pt>
                <c:pt idx="11988">
                  <c:v>199.81666666666666</c:v>
                </c:pt>
                <c:pt idx="11989">
                  <c:v>199.83333333333334</c:v>
                </c:pt>
                <c:pt idx="11990">
                  <c:v>199.85</c:v>
                </c:pt>
                <c:pt idx="11991">
                  <c:v>199.86666666666667</c:v>
                </c:pt>
                <c:pt idx="11992">
                  <c:v>199.88333333333333</c:v>
                </c:pt>
                <c:pt idx="11993">
                  <c:v>199.9</c:v>
                </c:pt>
                <c:pt idx="11994">
                  <c:v>199.91666666666666</c:v>
                </c:pt>
                <c:pt idx="11995">
                  <c:v>199.93333333333334</c:v>
                </c:pt>
                <c:pt idx="11996">
                  <c:v>199.95</c:v>
                </c:pt>
                <c:pt idx="11997">
                  <c:v>199.96666666666667</c:v>
                </c:pt>
                <c:pt idx="11998">
                  <c:v>199.98333333333332</c:v>
                </c:pt>
                <c:pt idx="11999">
                  <c:v>200</c:v>
                </c:pt>
                <c:pt idx="12000">
                  <c:v>200.01666666666668</c:v>
                </c:pt>
                <c:pt idx="12001">
                  <c:v>200.03333333333333</c:v>
                </c:pt>
                <c:pt idx="12002">
                  <c:v>200.05</c:v>
                </c:pt>
                <c:pt idx="12003">
                  <c:v>200.06666666666666</c:v>
                </c:pt>
                <c:pt idx="12004">
                  <c:v>200.08333333333334</c:v>
                </c:pt>
                <c:pt idx="12005">
                  <c:v>200.1</c:v>
                </c:pt>
                <c:pt idx="12006">
                  <c:v>200.11666666666667</c:v>
                </c:pt>
                <c:pt idx="12007">
                  <c:v>200.13333333333333</c:v>
                </c:pt>
                <c:pt idx="12008">
                  <c:v>200.15</c:v>
                </c:pt>
                <c:pt idx="12009">
                  <c:v>200.16666666666666</c:v>
                </c:pt>
                <c:pt idx="12010">
                  <c:v>200.18333333333334</c:v>
                </c:pt>
                <c:pt idx="12011">
                  <c:v>200.2</c:v>
                </c:pt>
                <c:pt idx="12012">
                  <c:v>200.21666666666667</c:v>
                </c:pt>
                <c:pt idx="12013">
                  <c:v>200.23333333333332</c:v>
                </c:pt>
                <c:pt idx="12014">
                  <c:v>200.25</c:v>
                </c:pt>
                <c:pt idx="12015">
                  <c:v>200.26666666666668</c:v>
                </c:pt>
                <c:pt idx="12016">
                  <c:v>200.28333333333333</c:v>
                </c:pt>
                <c:pt idx="12017">
                  <c:v>200.3</c:v>
                </c:pt>
                <c:pt idx="12018">
                  <c:v>200.31666666666666</c:v>
                </c:pt>
                <c:pt idx="12019">
                  <c:v>200.33333333333334</c:v>
                </c:pt>
                <c:pt idx="12020">
                  <c:v>200.35</c:v>
                </c:pt>
                <c:pt idx="12021">
                  <c:v>200.36666666666667</c:v>
                </c:pt>
                <c:pt idx="12022">
                  <c:v>200.38333333333333</c:v>
                </c:pt>
                <c:pt idx="12023">
                  <c:v>200.4</c:v>
                </c:pt>
                <c:pt idx="12024">
                  <c:v>200.41666666666666</c:v>
                </c:pt>
                <c:pt idx="12025">
                  <c:v>200.43333333333334</c:v>
                </c:pt>
                <c:pt idx="12026">
                  <c:v>200.45</c:v>
                </c:pt>
                <c:pt idx="12027">
                  <c:v>200.46666666666667</c:v>
                </c:pt>
                <c:pt idx="12028">
                  <c:v>200.48333333333332</c:v>
                </c:pt>
                <c:pt idx="12029">
                  <c:v>200.5</c:v>
                </c:pt>
                <c:pt idx="12030">
                  <c:v>200.51666666666668</c:v>
                </c:pt>
                <c:pt idx="12031">
                  <c:v>200.53333333333333</c:v>
                </c:pt>
                <c:pt idx="12032">
                  <c:v>200.55</c:v>
                </c:pt>
                <c:pt idx="12033">
                  <c:v>200.56666666666666</c:v>
                </c:pt>
                <c:pt idx="12034">
                  <c:v>200.58333333333334</c:v>
                </c:pt>
                <c:pt idx="12035">
                  <c:v>200.6</c:v>
                </c:pt>
                <c:pt idx="12036">
                  <c:v>200.61666666666667</c:v>
                </c:pt>
                <c:pt idx="12037">
                  <c:v>200.63333333333333</c:v>
                </c:pt>
                <c:pt idx="12038">
                  <c:v>200.65</c:v>
                </c:pt>
                <c:pt idx="12039">
                  <c:v>200.66666666666666</c:v>
                </c:pt>
                <c:pt idx="12040">
                  <c:v>200.68333333333334</c:v>
                </c:pt>
                <c:pt idx="12041">
                  <c:v>200.7</c:v>
                </c:pt>
                <c:pt idx="12042">
                  <c:v>200.71666666666667</c:v>
                </c:pt>
                <c:pt idx="12043">
                  <c:v>200.73333333333332</c:v>
                </c:pt>
                <c:pt idx="12044">
                  <c:v>200.75</c:v>
                </c:pt>
                <c:pt idx="12045">
                  <c:v>200.76666666666668</c:v>
                </c:pt>
                <c:pt idx="12046">
                  <c:v>200.78333333333333</c:v>
                </c:pt>
                <c:pt idx="12047">
                  <c:v>200.8</c:v>
                </c:pt>
                <c:pt idx="12048">
                  <c:v>200.81666666666666</c:v>
                </c:pt>
                <c:pt idx="12049">
                  <c:v>200.83333333333334</c:v>
                </c:pt>
                <c:pt idx="12050">
                  <c:v>200.85</c:v>
                </c:pt>
                <c:pt idx="12051">
                  <c:v>200.86666666666667</c:v>
                </c:pt>
                <c:pt idx="12052">
                  <c:v>200.88333333333333</c:v>
                </c:pt>
                <c:pt idx="12053">
                  <c:v>200.9</c:v>
                </c:pt>
                <c:pt idx="12054">
                  <c:v>200.91666666666666</c:v>
                </c:pt>
                <c:pt idx="12055">
                  <c:v>200.93333333333334</c:v>
                </c:pt>
                <c:pt idx="12056">
                  <c:v>200.95</c:v>
                </c:pt>
                <c:pt idx="12057">
                  <c:v>200.96666666666667</c:v>
                </c:pt>
                <c:pt idx="12058">
                  <c:v>200.98333333333332</c:v>
                </c:pt>
                <c:pt idx="12059">
                  <c:v>201</c:v>
                </c:pt>
                <c:pt idx="12060">
                  <c:v>201.01666666666668</c:v>
                </c:pt>
                <c:pt idx="12061">
                  <c:v>201.03333333333333</c:v>
                </c:pt>
                <c:pt idx="12062">
                  <c:v>201.05</c:v>
                </c:pt>
                <c:pt idx="12063">
                  <c:v>201.06666666666666</c:v>
                </c:pt>
                <c:pt idx="12064">
                  <c:v>201.08333333333334</c:v>
                </c:pt>
                <c:pt idx="12065">
                  <c:v>201.1</c:v>
                </c:pt>
                <c:pt idx="12066">
                  <c:v>201.11666666666667</c:v>
                </c:pt>
                <c:pt idx="12067">
                  <c:v>201.13333333333333</c:v>
                </c:pt>
                <c:pt idx="12068">
                  <c:v>201.15</c:v>
                </c:pt>
                <c:pt idx="12069">
                  <c:v>201.16666666666666</c:v>
                </c:pt>
                <c:pt idx="12070">
                  <c:v>201.18333333333334</c:v>
                </c:pt>
                <c:pt idx="12071">
                  <c:v>201.2</c:v>
                </c:pt>
                <c:pt idx="12072">
                  <c:v>201.21666666666667</c:v>
                </c:pt>
                <c:pt idx="12073">
                  <c:v>201.23333333333332</c:v>
                </c:pt>
                <c:pt idx="12074">
                  <c:v>201.25</c:v>
                </c:pt>
                <c:pt idx="12075">
                  <c:v>201.26666666666668</c:v>
                </c:pt>
                <c:pt idx="12076">
                  <c:v>201.28333333333333</c:v>
                </c:pt>
                <c:pt idx="12077">
                  <c:v>201.3</c:v>
                </c:pt>
                <c:pt idx="12078">
                  <c:v>201.31666666666666</c:v>
                </c:pt>
                <c:pt idx="12079">
                  <c:v>201.33333333333334</c:v>
                </c:pt>
                <c:pt idx="12080">
                  <c:v>201.35</c:v>
                </c:pt>
                <c:pt idx="12081">
                  <c:v>201.36666666666667</c:v>
                </c:pt>
                <c:pt idx="12082">
                  <c:v>201.38333333333333</c:v>
                </c:pt>
                <c:pt idx="12083">
                  <c:v>201.4</c:v>
                </c:pt>
                <c:pt idx="12084">
                  <c:v>201.41666666666666</c:v>
                </c:pt>
                <c:pt idx="12085">
                  <c:v>201.43333333333334</c:v>
                </c:pt>
                <c:pt idx="12086">
                  <c:v>201.45</c:v>
                </c:pt>
                <c:pt idx="12087">
                  <c:v>201.46666666666667</c:v>
                </c:pt>
                <c:pt idx="12088">
                  <c:v>201.48333333333332</c:v>
                </c:pt>
                <c:pt idx="12089">
                  <c:v>201.5</c:v>
                </c:pt>
                <c:pt idx="12090">
                  <c:v>201.51666666666668</c:v>
                </c:pt>
                <c:pt idx="12091">
                  <c:v>201.53333333333333</c:v>
                </c:pt>
                <c:pt idx="12092">
                  <c:v>201.55</c:v>
                </c:pt>
                <c:pt idx="12093">
                  <c:v>201.56666666666666</c:v>
                </c:pt>
                <c:pt idx="12094">
                  <c:v>201.58333333333334</c:v>
                </c:pt>
                <c:pt idx="12095">
                  <c:v>201.6</c:v>
                </c:pt>
                <c:pt idx="12096">
                  <c:v>201.61666666666667</c:v>
                </c:pt>
                <c:pt idx="12097">
                  <c:v>201.63333333333333</c:v>
                </c:pt>
                <c:pt idx="12098">
                  <c:v>201.65</c:v>
                </c:pt>
                <c:pt idx="12099">
                  <c:v>201.66666666666666</c:v>
                </c:pt>
                <c:pt idx="12100">
                  <c:v>201.68333333333334</c:v>
                </c:pt>
                <c:pt idx="12101">
                  <c:v>201.7</c:v>
                </c:pt>
                <c:pt idx="12102">
                  <c:v>201.71666666666667</c:v>
                </c:pt>
                <c:pt idx="12103">
                  <c:v>201.73333333333332</c:v>
                </c:pt>
                <c:pt idx="12104">
                  <c:v>201.75</c:v>
                </c:pt>
                <c:pt idx="12105">
                  <c:v>201.76666666666668</c:v>
                </c:pt>
                <c:pt idx="12106">
                  <c:v>201.78333333333333</c:v>
                </c:pt>
                <c:pt idx="12107">
                  <c:v>201.8</c:v>
                </c:pt>
                <c:pt idx="12108">
                  <c:v>201.81666666666666</c:v>
                </c:pt>
                <c:pt idx="12109">
                  <c:v>201.83333333333334</c:v>
                </c:pt>
                <c:pt idx="12110">
                  <c:v>201.85</c:v>
                </c:pt>
                <c:pt idx="12111">
                  <c:v>201.86666666666667</c:v>
                </c:pt>
                <c:pt idx="12112">
                  <c:v>201.88333333333333</c:v>
                </c:pt>
                <c:pt idx="12113">
                  <c:v>201.9</c:v>
                </c:pt>
                <c:pt idx="12114">
                  <c:v>201.91666666666666</c:v>
                </c:pt>
                <c:pt idx="12115">
                  <c:v>201.93333333333334</c:v>
                </c:pt>
                <c:pt idx="12116">
                  <c:v>201.95</c:v>
                </c:pt>
                <c:pt idx="12117">
                  <c:v>201.96666666666667</c:v>
                </c:pt>
                <c:pt idx="12118">
                  <c:v>201.98333333333332</c:v>
                </c:pt>
                <c:pt idx="12119">
                  <c:v>202</c:v>
                </c:pt>
                <c:pt idx="12120">
                  <c:v>202.01666666666668</c:v>
                </c:pt>
                <c:pt idx="12121">
                  <c:v>202.03333333333333</c:v>
                </c:pt>
                <c:pt idx="12122">
                  <c:v>202.05</c:v>
                </c:pt>
                <c:pt idx="12123">
                  <c:v>202.06666666666666</c:v>
                </c:pt>
                <c:pt idx="12124">
                  <c:v>202.08333333333334</c:v>
                </c:pt>
                <c:pt idx="12125">
                  <c:v>202.1</c:v>
                </c:pt>
                <c:pt idx="12126">
                  <c:v>202.11666666666667</c:v>
                </c:pt>
                <c:pt idx="12127">
                  <c:v>202.13333333333333</c:v>
                </c:pt>
                <c:pt idx="12128">
                  <c:v>202.15</c:v>
                </c:pt>
                <c:pt idx="12129">
                  <c:v>202.16666666666666</c:v>
                </c:pt>
                <c:pt idx="12130">
                  <c:v>202.18333333333334</c:v>
                </c:pt>
                <c:pt idx="12131">
                  <c:v>202.2</c:v>
                </c:pt>
                <c:pt idx="12132">
                  <c:v>202.21666666666667</c:v>
                </c:pt>
                <c:pt idx="12133">
                  <c:v>202.23333333333332</c:v>
                </c:pt>
                <c:pt idx="12134">
                  <c:v>202.25</c:v>
                </c:pt>
                <c:pt idx="12135">
                  <c:v>202.26666666666668</c:v>
                </c:pt>
                <c:pt idx="12136">
                  <c:v>202.28333333333333</c:v>
                </c:pt>
                <c:pt idx="12137">
                  <c:v>202.3</c:v>
                </c:pt>
                <c:pt idx="12138">
                  <c:v>202.31666666666666</c:v>
                </c:pt>
                <c:pt idx="12139">
                  <c:v>202.33333333333334</c:v>
                </c:pt>
                <c:pt idx="12140">
                  <c:v>202.35</c:v>
                </c:pt>
                <c:pt idx="12141">
                  <c:v>202.36666666666667</c:v>
                </c:pt>
                <c:pt idx="12142">
                  <c:v>202.38333333333333</c:v>
                </c:pt>
                <c:pt idx="12143">
                  <c:v>202.4</c:v>
                </c:pt>
                <c:pt idx="12144">
                  <c:v>202.41666666666666</c:v>
                </c:pt>
                <c:pt idx="12145">
                  <c:v>202.43333333333334</c:v>
                </c:pt>
                <c:pt idx="12146">
                  <c:v>202.45</c:v>
                </c:pt>
                <c:pt idx="12147">
                  <c:v>202.46666666666667</c:v>
                </c:pt>
                <c:pt idx="12148">
                  <c:v>202.48333333333332</c:v>
                </c:pt>
                <c:pt idx="12149">
                  <c:v>202.5</c:v>
                </c:pt>
                <c:pt idx="12150">
                  <c:v>202.51666666666668</c:v>
                </c:pt>
                <c:pt idx="12151">
                  <c:v>202.53333333333333</c:v>
                </c:pt>
                <c:pt idx="12152">
                  <c:v>202.55</c:v>
                </c:pt>
                <c:pt idx="12153">
                  <c:v>202.56666666666666</c:v>
                </c:pt>
                <c:pt idx="12154">
                  <c:v>202.58333333333334</c:v>
                </c:pt>
                <c:pt idx="12155">
                  <c:v>202.6</c:v>
                </c:pt>
                <c:pt idx="12156">
                  <c:v>202.61666666666667</c:v>
                </c:pt>
                <c:pt idx="12157">
                  <c:v>202.63333333333333</c:v>
                </c:pt>
                <c:pt idx="12158">
                  <c:v>202.65</c:v>
                </c:pt>
                <c:pt idx="12159">
                  <c:v>202.66666666666666</c:v>
                </c:pt>
                <c:pt idx="12160">
                  <c:v>202.68333333333334</c:v>
                </c:pt>
                <c:pt idx="12161">
                  <c:v>202.7</c:v>
                </c:pt>
                <c:pt idx="12162">
                  <c:v>202.71666666666667</c:v>
                </c:pt>
                <c:pt idx="12163">
                  <c:v>202.73333333333332</c:v>
                </c:pt>
                <c:pt idx="12164">
                  <c:v>202.75</c:v>
                </c:pt>
                <c:pt idx="12165">
                  <c:v>202.76666666666668</c:v>
                </c:pt>
                <c:pt idx="12166">
                  <c:v>202.78333333333333</c:v>
                </c:pt>
                <c:pt idx="12167">
                  <c:v>202.8</c:v>
                </c:pt>
                <c:pt idx="12168">
                  <c:v>202.81666666666666</c:v>
                </c:pt>
                <c:pt idx="12169">
                  <c:v>202.83333333333334</c:v>
                </c:pt>
                <c:pt idx="12170">
                  <c:v>202.85</c:v>
                </c:pt>
                <c:pt idx="12171">
                  <c:v>202.86666666666667</c:v>
                </c:pt>
                <c:pt idx="12172">
                  <c:v>202.88333333333333</c:v>
                </c:pt>
                <c:pt idx="12173">
                  <c:v>202.9</c:v>
                </c:pt>
                <c:pt idx="12174">
                  <c:v>202.91666666666666</c:v>
                </c:pt>
                <c:pt idx="12175">
                  <c:v>202.93333333333334</c:v>
                </c:pt>
                <c:pt idx="12176">
                  <c:v>202.95</c:v>
                </c:pt>
                <c:pt idx="12177">
                  <c:v>202.96666666666667</c:v>
                </c:pt>
                <c:pt idx="12178">
                  <c:v>202.98333333333332</c:v>
                </c:pt>
                <c:pt idx="12179">
                  <c:v>203</c:v>
                </c:pt>
                <c:pt idx="12180">
                  <c:v>203.01666666666668</c:v>
                </c:pt>
                <c:pt idx="12181">
                  <c:v>203.03333333333333</c:v>
                </c:pt>
                <c:pt idx="12182">
                  <c:v>203.05</c:v>
                </c:pt>
                <c:pt idx="12183">
                  <c:v>203.06666666666666</c:v>
                </c:pt>
                <c:pt idx="12184">
                  <c:v>203.08333333333334</c:v>
                </c:pt>
                <c:pt idx="12185">
                  <c:v>203.1</c:v>
                </c:pt>
                <c:pt idx="12186">
                  <c:v>203.11666666666667</c:v>
                </c:pt>
                <c:pt idx="12187">
                  <c:v>203.13333333333333</c:v>
                </c:pt>
                <c:pt idx="12188">
                  <c:v>203.15</c:v>
                </c:pt>
                <c:pt idx="12189">
                  <c:v>203.16666666666666</c:v>
                </c:pt>
                <c:pt idx="12190">
                  <c:v>203.18333333333334</c:v>
                </c:pt>
                <c:pt idx="12191">
                  <c:v>203.2</c:v>
                </c:pt>
                <c:pt idx="12192">
                  <c:v>203.21666666666667</c:v>
                </c:pt>
                <c:pt idx="12193">
                  <c:v>203.23333333333332</c:v>
                </c:pt>
                <c:pt idx="12194">
                  <c:v>203.25</c:v>
                </c:pt>
                <c:pt idx="12195">
                  <c:v>203.26666666666668</c:v>
                </c:pt>
                <c:pt idx="12196">
                  <c:v>203.28333333333333</c:v>
                </c:pt>
                <c:pt idx="12197">
                  <c:v>203.3</c:v>
                </c:pt>
                <c:pt idx="12198">
                  <c:v>203.31666666666666</c:v>
                </c:pt>
                <c:pt idx="12199">
                  <c:v>203.33333333333334</c:v>
                </c:pt>
                <c:pt idx="12200">
                  <c:v>203.35</c:v>
                </c:pt>
                <c:pt idx="12201">
                  <c:v>203.36666666666667</c:v>
                </c:pt>
                <c:pt idx="12202">
                  <c:v>203.38333333333333</c:v>
                </c:pt>
                <c:pt idx="12203">
                  <c:v>203.4</c:v>
                </c:pt>
                <c:pt idx="12204">
                  <c:v>203.41666666666666</c:v>
                </c:pt>
                <c:pt idx="12205">
                  <c:v>203.43333333333334</c:v>
                </c:pt>
                <c:pt idx="12206">
                  <c:v>203.45</c:v>
                </c:pt>
                <c:pt idx="12207">
                  <c:v>203.46666666666667</c:v>
                </c:pt>
                <c:pt idx="12208">
                  <c:v>203.48333333333332</c:v>
                </c:pt>
                <c:pt idx="12209">
                  <c:v>203.5</c:v>
                </c:pt>
                <c:pt idx="12210">
                  <c:v>203.51666666666668</c:v>
                </c:pt>
                <c:pt idx="12211">
                  <c:v>203.53333333333333</c:v>
                </c:pt>
                <c:pt idx="12212">
                  <c:v>203.55</c:v>
                </c:pt>
                <c:pt idx="12213">
                  <c:v>203.56666666666666</c:v>
                </c:pt>
                <c:pt idx="12214">
                  <c:v>203.58333333333334</c:v>
                </c:pt>
                <c:pt idx="12215">
                  <c:v>203.6</c:v>
                </c:pt>
                <c:pt idx="12216">
                  <c:v>203.61666666666667</c:v>
                </c:pt>
                <c:pt idx="12217">
                  <c:v>203.63333333333333</c:v>
                </c:pt>
                <c:pt idx="12218">
                  <c:v>203.65</c:v>
                </c:pt>
                <c:pt idx="12219">
                  <c:v>203.66666666666666</c:v>
                </c:pt>
                <c:pt idx="12220">
                  <c:v>203.68333333333334</c:v>
                </c:pt>
                <c:pt idx="12221">
                  <c:v>203.7</c:v>
                </c:pt>
                <c:pt idx="12222">
                  <c:v>203.71666666666667</c:v>
                </c:pt>
                <c:pt idx="12223">
                  <c:v>203.73333333333332</c:v>
                </c:pt>
                <c:pt idx="12224">
                  <c:v>203.75</c:v>
                </c:pt>
                <c:pt idx="12225">
                  <c:v>203.76666666666668</c:v>
                </c:pt>
                <c:pt idx="12226">
                  <c:v>203.78333333333333</c:v>
                </c:pt>
                <c:pt idx="12227">
                  <c:v>203.8</c:v>
                </c:pt>
                <c:pt idx="12228">
                  <c:v>203.81666666666666</c:v>
                </c:pt>
                <c:pt idx="12229">
                  <c:v>203.83333333333334</c:v>
                </c:pt>
                <c:pt idx="12230">
                  <c:v>203.85</c:v>
                </c:pt>
                <c:pt idx="12231">
                  <c:v>203.86666666666667</c:v>
                </c:pt>
                <c:pt idx="12232">
                  <c:v>203.88333333333333</c:v>
                </c:pt>
                <c:pt idx="12233">
                  <c:v>203.9</c:v>
                </c:pt>
                <c:pt idx="12234">
                  <c:v>203.91666666666666</c:v>
                </c:pt>
                <c:pt idx="12235">
                  <c:v>203.93333333333334</c:v>
                </c:pt>
                <c:pt idx="12236">
                  <c:v>203.95</c:v>
                </c:pt>
                <c:pt idx="12237">
                  <c:v>203.96666666666667</c:v>
                </c:pt>
                <c:pt idx="12238">
                  <c:v>203.98333333333332</c:v>
                </c:pt>
                <c:pt idx="12239">
                  <c:v>204</c:v>
                </c:pt>
                <c:pt idx="12240">
                  <c:v>204.01666666666668</c:v>
                </c:pt>
                <c:pt idx="12241">
                  <c:v>204.03333333333333</c:v>
                </c:pt>
                <c:pt idx="12242">
                  <c:v>204.05</c:v>
                </c:pt>
                <c:pt idx="12243">
                  <c:v>204.06666666666666</c:v>
                </c:pt>
                <c:pt idx="12244">
                  <c:v>204.08333333333334</c:v>
                </c:pt>
                <c:pt idx="12245">
                  <c:v>204.1</c:v>
                </c:pt>
                <c:pt idx="12246">
                  <c:v>204.11666666666667</c:v>
                </c:pt>
                <c:pt idx="12247">
                  <c:v>204.13333333333333</c:v>
                </c:pt>
                <c:pt idx="12248">
                  <c:v>204.15</c:v>
                </c:pt>
                <c:pt idx="12249">
                  <c:v>204.16666666666666</c:v>
                </c:pt>
                <c:pt idx="12250">
                  <c:v>204.18333333333334</c:v>
                </c:pt>
                <c:pt idx="12251">
                  <c:v>204.2</c:v>
                </c:pt>
                <c:pt idx="12252">
                  <c:v>204.21666666666667</c:v>
                </c:pt>
                <c:pt idx="12253">
                  <c:v>204.23333333333332</c:v>
                </c:pt>
                <c:pt idx="12254">
                  <c:v>204.25</c:v>
                </c:pt>
                <c:pt idx="12255">
                  <c:v>204.26666666666668</c:v>
                </c:pt>
                <c:pt idx="12256">
                  <c:v>204.28333333333333</c:v>
                </c:pt>
                <c:pt idx="12257">
                  <c:v>204.3</c:v>
                </c:pt>
                <c:pt idx="12258">
                  <c:v>204.31666666666666</c:v>
                </c:pt>
                <c:pt idx="12259">
                  <c:v>204.33333333333334</c:v>
                </c:pt>
                <c:pt idx="12260">
                  <c:v>204.35</c:v>
                </c:pt>
                <c:pt idx="12261">
                  <c:v>204.36666666666667</c:v>
                </c:pt>
                <c:pt idx="12262">
                  <c:v>204.38333333333333</c:v>
                </c:pt>
                <c:pt idx="12263">
                  <c:v>204.4</c:v>
                </c:pt>
                <c:pt idx="12264">
                  <c:v>204.41666666666666</c:v>
                </c:pt>
                <c:pt idx="12265">
                  <c:v>204.43333333333334</c:v>
                </c:pt>
                <c:pt idx="12266">
                  <c:v>204.45</c:v>
                </c:pt>
                <c:pt idx="12267">
                  <c:v>204.46666666666667</c:v>
                </c:pt>
                <c:pt idx="12268">
                  <c:v>204.48333333333332</c:v>
                </c:pt>
                <c:pt idx="12269">
                  <c:v>204.5</c:v>
                </c:pt>
                <c:pt idx="12270">
                  <c:v>204.51666666666668</c:v>
                </c:pt>
                <c:pt idx="12271">
                  <c:v>204.53333333333333</c:v>
                </c:pt>
                <c:pt idx="12272">
                  <c:v>204.55</c:v>
                </c:pt>
                <c:pt idx="12273">
                  <c:v>204.56666666666666</c:v>
                </c:pt>
                <c:pt idx="12274">
                  <c:v>204.58333333333334</c:v>
                </c:pt>
                <c:pt idx="12275">
                  <c:v>204.6</c:v>
                </c:pt>
                <c:pt idx="12276">
                  <c:v>204.61666666666667</c:v>
                </c:pt>
                <c:pt idx="12277">
                  <c:v>204.63333333333333</c:v>
                </c:pt>
                <c:pt idx="12278">
                  <c:v>204.65</c:v>
                </c:pt>
                <c:pt idx="12279">
                  <c:v>204.66666666666666</c:v>
                </c:pt>
                <c:pt idx="12280">
                  <c:v>204.68333333333334</c:v>
                </c:pt>
                <c:pt idx="12281">
                  <c:v>204.7</c:v>
                </c:pt>
                <c:pt idx="12282">
                  <c:v>204.71666666666667</c:v>
                </c:pt>
                <c:pt idx="12283">
                  <c:v>204.73333333333332</c:v>
                </c:pt>
                <c:pt idx="12284">
                  <c:v>204.75</c:v>
                </c:pt>
                <c:pt idx="12285">
                  <c:v>204.76666666666668</c:v>
                </c:pt>
                <c:pt idx="12286">
                  <c:v>204.78333333333333</c:v>
                </c:pt>
                <c:pt idx="12287">
                  <c:v>204.8</c:v>
                </c:pt>
                <c:pt idx="12288">
                  <c:v>204.81666666666666</c:v>
                </c:pt>
                <c:pt idx="12289">
                  <c:v>204.83333333333334</c:v>
                </c:pt>
                <c:pt idx="12290">
                  <c:v>204.85</c:v>
                </c:pt>
                <c:pt idx="12291">
                  <c:v>204.86666666666667</c:v>
                </c:pt>
                <c:pt idx="12292">
                  <c:v>204.88333333333333</c:v>
                </c:pt>
                <c:pt idx="12293">
                  <c:v>204.9</c:v>
                </c:pt>
                <c:pt idx="12294">
                  <c:v>204.91666666666666</c:v>
                </c:pt>
                <c:pt idx="12295">
                  <c:v>204.93333333333334</c:v>
                </c:pt>
                <c:pt idx="12296">
                  <c:v>204.95</c:v>
                </c:pt>
                <c:pt idx="12297">
                  <c:v>204.96666666666667</c:v>
                </c:pt>
                <c:pt idx="12298">
                  <c:v>204.98333333333332</c:v>
                </c:pt>
                <c:pt idx="12299">
                  <c:v>205</c:v>
                </c:pt>
                <c:pt idx="12300">
                  <c:v>205.01666666666668</c:v>
                </c:pt>
                <c:pt idx="12301">
                  <c:v>205.03333333333333</c:v>
                </c:pt>
                <c:pt idx="12302">
                  <c:v>205.05</c:v>
                </c:pt>
                <c:pt idx="12303">
                  <c:v>205.06666666666666</c:v>
                </c:pt>
                <c:pt idx="12304">
                  <c:v>205.08333333333334</c:v>
                </c:pt>
                <c:pt idx="12305">
                  <c:v>205.1</c:v>
                </c:pt>
                <c:pt idx="12306">
                  <c:v>205.11666666666667</c:v>
                </c:pt>
                <c:pt idx="12307">
                  <c:v>205.13333333333333</c:v>
                </c:pt>
                <c:pt idx="12308">
                  <c:v>205.15</c:v>
                </c:pt>
                <c:pt idx="12309">
                  <c:v>205.16666666666666</c:v>
                </c:pt>
                <c:pt idx="12310">
                  <c:v>205.18333333333334</c:v>
                </c:pt>
                <c:pt idx="12311">
                  <c:v>205.2</c:v>
                </c:pt>
                <c:pt idx="12312">
                  <c:v>205.21666666666667</c:v>
                </c:pt>
                <c:pt idx="12313">
                  <c:v>205.23333333333332</c:v>
                </c:pt>
                <c:pt idx="12314">
                  <c:v>205.25</c:v>
                </c:pt>
                <c:pt idx="12315">
                  <c:v>205.26666666666668</c:v>
                </c:pt>
                <c:pt idx="12316">
                  <c:v>205.28333333333333</c:v>
                </c:pt>
                <c:pt idx="12317">
                  <c:v>205.3</c:v>
                </c:pt>
                <c:pt idx="12318">
                  <c:v>205.31666666666666</c:v>
                </c:pt>
                <c:pt idx="12319">
                  <c:v>205.33333333333334</c:v>
                </c:pt>
                <c:pt idx="12320">
                  <c:v>205.35</c:v>
                </c:pt>
                <c:pt idx="12321">
                  <c:v>205.36666666666667</c:v>
                </c:pt>
                <c:pt idx="12322">
                  <c:v>205.38333333333333</c:v>
                </c:pt>
                <c:pt idx="12323">
                  <c:v>205.4</c:v>
                </c:pt>
                <c:pt idx="12324">
                  <c:v>205.41666666666666</c:v>
                </c:pt>
                <c:pt idx="12325">
                  <c:v>205.43333333333334</c:v>
                </c:pt>
                <c:pt idx="12326">
                  <c:v>205.45</c:v>
                </c:pt>
                <c:pt idx="12327">
                  <c:v>205.46666666666667</c:v>
                </c:pt>
                <c:pt idx="12328">
                  <c:v>205.48333333333332</c:v>
                </c:pt>
                <c:pt idx="12329">
                  <c:v>205.5</c:v>
                </c:pt>
                <c:pt idx="12330">
                  <c:v>205.51666666666668</c:v>
                </c:pt>
                <c:pt idx="12331">
                  <c:v>205.53333333333333</c:v>
                </c:pt>
                <c:pt idx="12332">
                  <c:v>205.55</c:v>
                </c:pt>
                <c:pt idx="12333">
                  <c:v>205.56666666666666</c:v>
                </c:pt>
                <c:pt idx="12334">
                  <c:v>205.58333333333334</c:v>
                </c:pt>
                <c:pt idx="12335">
                  <c:v>205.6</c:v>
                </c:pt>
                <c:pt idx="12336">
                  <c:v>205.61666666666667</c:v>
                </c:pt>
                <c:pt idx="12337">
                  <c:v>205.63333333333333</c:v>
                </c:pt>
                <c:pt idx="12338">
                  <c:v>205.65</c:v>
                </c:pt>
                <c:pt idx="12339">
                  <c:v>205.66666666666666</c:v>
                </c:pt>
                <c:pt idx="12340">
                  <c:v>205.68333333333334</c:v>
                </c:pt>
                <c:pt idx="12341">
                  <c:v>205.7</c:v>
                </c:pt>
                <c:pt idx="12342">
                  <c:v>205.71666666666667</c:v>
                </c:pt>
                <c:pt idx="12343">
                  <c:v>205.73333333333332</c:v>
                </c:pt>
                <c:pt idx="12344">
                  <c:v>205.75</c:v>
                </c:pt>
                <c:pt idx="12345">
                  <c:v>205.76666666666668</c:v>
                </c:pt>
                <c:pt idx="12346">
                  <c:v>205.78333333333333</c:v>
                </c:pt>
                <c:pt idx="12347">
                  <c:v>205.8</c:v>
                </c:pt>
                <c:pt idx="12348">
                  <c:v>205.81666666666666</c:v>
                </c:pt>
                <c:pt idx="12349">
                  <c:v>205.83333333333334</c:v>
                </c:pt>
                <c:pt idx="12350">
                  <c:v>205.85</c:v>
                </c:pt>
                <c:pt idx="12351">
                  <c:v>205.86666666666667</c:v>
                </c:pt>
                <c:pt idx="12352">
                  <c:v>205.88333333333333</c:v>
                </c:pt>
                <c:pt idx="12353">
                  <c:v>205.9</c:v>
                </c:pt>
                <c:pt idx="12354">
                  <c:v>205.91666666666666</c:v>
                </c:pt>
                <c:pt idx="12355">
                  <c:v>205.93333333333334</c:v>
                </c:pt>
                <c:pt idx="12356">
                  <c:v>205.95</c:v>
                </c:pt>
                <c:pt idx="12357">
                  <c:v>205.96666666666667</c:v>
                </c:pt>
                <c:pt idx="12358">
                  <c:v>205.98333333333332</c:v>
                </c:pt>
                <c:pt idx="12359">
                  <c:v>206</c:v>
                </c:pt>
                <c:pt idx="12360">
                  <c:v>206.01666666666668</c:v>
                </c:pt>
                <c:pt idx="12361">
                  <c:v>206.03333333333333</c:v>
                </c:pt>
                <c:pt idx="12362">
                  <c:v>206.05</c:v>
                </c:pt>
                <c:pt idx="12363">
                  <c:v>206.06666666666666</c:v>
                </c:pt>
                <c:pt idx="12364">
                  <c:v>206.08333333333334</c:v>
                </c:pt>
                <c:pt idx="12365">
                  <c:v>206.1</c:v>
                </c:pt>
                <c:pt idx="12366">
                  <c:v>206.11666666666667</c:v>
                </c:pt>
                <c:pt idx="12367">
                  <c:v>206.13333333333333</c:v>
                </c:pt>
                <c:pt idx="12368">
                  <c:v>206.15</c:v>
                </c:pt>
                <c:pt idx="12369">
                  <c:v>206.16666666666666</c:v>
                </c:pt>
                <c:pt idx="12370">
                  <c:v>206.18333333333334</c:v>
                </c:pt>
                <c:pt idx="12371">
                  <c:v>206.2</c:v>
                </c:pt>
                <c:pt idx="12372">
                  <c:v>206.21666666666667</c:v>
                </c:pt>
                <c:pt idx="12373">
                  <c:v>206.23333333333332</c:v>
                </c:pt>
                <c:pt idx="12374">
                  <c:v>206.25</c:v>
                </c:pt>
                <c:pt idx="12375">
                  <c:v>206.26666666666668</c:v>
                </c:pt>
                <c:pt idx="12376">
                  <c:v>206.28333333333333</c:v>
                </c:pt>
                <c:pt idx="12377">
                  <c:v>206.3</c:v>
                </c:pt>
                <c:pt idx="12378">
                  <c:v>206.31666666666666</c:v>
                </c:pt>
                <c:pt idx="12379">
                  <c:v>206.33333333333334</c:v>
                </c:pt>
                <c:pt idx="12380">
                  <c:v>206.35</c:v>
                </c:pt>
                <c:pt idx="12381">
                  <c:v>206.36666666666667</c:v>
                </c:pt>
                <c:pt idx="12382">
                  <c:v>206.38333333333333</c:v>
                </c:pt>
                <c:pt idx="12383">
                  <c:v>206.4</c:v>
                </c:pt>
                <c:pt idx="12384">
                  <c:v>206.41666666666666</c:v>
                </c:pt>
                <c:pt idx="12385">
                  <c:v>206.43333333333334</c:v>
                </c:pt>
                <c:pt idx="12386">
                  <c:v>206.45</c:v>
                </c:pt>
                <c:pt idx="12387">
                  <c:v>206.46666666666667</c:v>
                </c:pt>
                <c:pt idx="12388">
                  <c:v>206.48333333333332</c:v>
                </c:pt>
                <c:pt idx="12389">
                  <c:v>206.5</c:v>
                </c:pt>
                <c:pt idx="12390">
                  <c:v>206.51666666666668</c:v>
                </c:pt>
                <c:pt idx="12391">
                  <c:v>206.53333333333333</c:v>
                </c:pt>
                <c:pt idx="12392">
                  <c:v>206.55</c:v>
                </c:pt>
                <c:pt idx="12393">
                  <c:v>206.56666666666666</c:v>
                </c:pt>
                <c:pt idx="12394">
                  <c:v>206.58333333333334</c:v>
                </c:pt>
                <c:pt idx="12395">
                  <c:v>206.6</c:v>
                </c:pt>
                <c:pt idx="12396">
                  <c:v>206.61666666666667</c:v>
                </c:pt>
                <c:pt idx="12397">
                  <c:v>206.63333333333333</c:v>
                </c:pt>
                <c:pt idx="12398">
                  <c:v>206.65</c:v>
                </c:pt>
                <c:pt idx="12399">
                  <c:v>206.66666666666666</c:v>
                </c:pt>
                <c:pt idx="12400">
                  <c:v>206.68333333333334</c:v>
                </c:pt>
                <c:pt idx="12401">
                  <c:v>206.7</c:v>
                </c:pt>
                <c:pt idx="12402">
                  <c:v>206.71666666666667</c:v>
                </c:pt>
                <c:pt idx="12403">
                  <c:v>206.73333333333332</c:v>
                </c:pt>
                <c:pt idx="12404">
                  <c:v>206.75</c:v>
                </c:pt>
                <c:pt idx="12405">
                  <c:v>206.76666666666668</c:v>
                </c:pt>
                <c:pt idx="12406">
                  <c:v>206.78333333333333</c:v>
                </c:pt>
                <c:pt idx="12407">
                  <c:v>206.8</c:v>
                </c:pt>
                <c:pt idx="12408">
                  <c:v>206.81666666666666</c:v>
                </c:pt>
                <c:pt idx="12409">
                  <c:v>206.83333333333334</c:v>
                </c:pt>
                <c:pt idx="12410">
                  <c:v>206.85</c:v>
                </c:pt>
                <c:pt idx="12411">
                  <c:v>206.86666666666667</c:v>
                </c:pt>
                <c:pt idx="12412">
                  <c:v>206.88333333333333</c:v>
                </c:pt>
                <c:pt idx="12413">
                  <c:v>206.9</c:v>
                </c:pt>
                <c:pt idx="12414">
                  <c:v>206.91666666666666</c:v>
                </c:pt>
                <c:pt idx="12415">
                  <c:v>206.93333333333334</c:v>
                </c:pt>
                <c:pt idx="12416">
                  <c:v>206.95</c:v>
                </c:pt>
                <c:pt idx="12417">
                  <c:v>206.96666666666667</c:v>
                </c:pt>
                <c:pt idx="12418">
                  <c:v>206.98333333333332</c:v>
                </c:pt>
                <c:pt idx="12419">
                  <c:v>207</c:v>
                </c:pt>
                <c:pt idx="12420">
                  <c:v>207.01666666666668</c:v>
                </c:pt>
                <c:pt idx="12421">
                  <c:v>207.03333333333333</c:v>
                </c:pt>
                <c:pt idx="12422">
                  <c:v>207.05</c:v>
                </c:pt>
                <c:pt idx="12423">
                  <c:v>207.06666666666666</c:v>
                </c:pt>
                <c:pt idx="12424">
                  <c:v>207.08333333333334</c:v>
                </c:pt>
                <c:pt idx="12425">
                  <c:v>207.1</c:v>
                </c:pt>
                <c:pt idx="12426">
                  <c:v>207.11666666666667</c:v>
                </c:pt>
                <c:pt idx="12427">
                  <c:v>207.13333333333333</c:v>
                </c:pt>
                <c:pt idx="12428">
                  <c:v>207.15</c:v>
                </c:pt>
                <c:pt idx="12429">
                  <c:v>207.16666666666666</c:v>
                </c:pt>
                <c:pt idx="12430">
                  <c:v>207.18333333333334</c:v>
                </c:pt>
                <c:pt idx="12431">
                  <c:v>207.2</c:v>
                </c:pt>
                <c:pt idx="12432">
                  <c:v>207.21666666666667</c:v>
                </c:pt>
                <c:pt idx="12433">
                  <c:v>207.23333333333332</c:v>
                </c:pt>
                <c:pt idx="12434">
                  <c:v>207.25</c:v>
                </c:pt>
                <c:pt idx="12435">
                  <c:v>207.26666666666668</c:v>
                </c:pt>
                <c:pt idx="12436">
                  <c:v>207.28333333333333</c:v>
                </c:pt>
                <c:pt idx="12437">
                  <c:v>207.3</c:v>
                </c:pt>
                <c:pt idx="12438">
                  <c:v>207.31666666666666</c:v>
                </c:pt>
                <c:pt idx="12439">
                  <c:v>207.33333333333334</c:v>
                </c:pt>
                <c:pt idx="12440">
                  <c:v>207.35</c:v>
                </c:pt>
                <c:pt idx="12441">
                  <c:v>207.36666666666667</c:v>
                </c:pt>
                <c:pt idx="12442">
                  <c:v>207.38333333333333</c:v>
                </c:pt>
                <c:pt idx="12443">
                  <c:v>207.4</c:v>
                </c:pt>
                <c:pt idx="12444">
                  <c:v>207.41666666666666</c:v>
                </c:pt>
                <c:pt idx="12445">
                  <c:v>207.43333333333334</c:v>
                </c:pt>
                <c:pt idx="12446">
                  <c:v>207.45</c:v>
                </c:pt>
                <c:pt idx="12447">
                  <c:v>207.46666666666667</c:v>
                </c:pt>
                <c:pt idx="12448">
                  <c:v>207.48333333333332</c:v>
                </c:pt>
                <c:pt idx="12449">
                  <c:v>207.5</c:v>
                </c:pt>
                <c:pt idx="12450">
                  <c:v>207.51666666666668</c:v>
                </c:pt>
                <c:pt idx="12451">
                  <c:v>207.53333333333333</c:v>
                </c:pt>
                <c:pt idx="12452">
                  <c:v>207.55</c:v>
                </c:pt>
                <c:pt idx="12453">
                  <c:v>207.56666666666666</c:v>
                </c:pt>
                <c:pt idx="12454">
                  <c:v>207.58333333333334</c:v>
                </c:pt>
                <c:pt idx="12455">
                  <c:v>207.6</c:v>
                </c:pt>
                <c:pt idx="12456">
                  <c:v>207.61666666666667</c:v>
                </c:pt>
                <c:pt idx="12457">
                  <c:v>207.63333333333333</c:v>
                </c:pt>
                <c:pt idx="12458">
                  <c:v>207.65</c:v>
                </c:pt>
                <c:pt idx="12459">
                  <c:v>207.66666666666666</c:v>
                </c:pt>
                <c:pt idx="12460">
                  <c:v>207.68333333333334</c:v>
                </c:pt>
                <c:pt idx="12461">
                  <c:v>207.7</c:v>
                </c:pt>
                <c:pt idx="12462">
                  <c:v>207.71666666666667</c:v>
                </c:pt>
                <c:pt idx="12463">
                  <c:v>207.73333333333332</c:v>
                </c:pt>
                <c:pt idx="12464">
                  <c:v>207.75</c:v>
                </c:pt>
                <c:pt idx="12465">
                  <c:v>207.76666666666668</c:v>
                </c:pt>
                <c:pt idx="12466">
                  <c:v>207.78333333333333</c:v>
                </c:pt>
                <c:pt idx="12467">
                  <c:v>207.8</c:v>
                </c:pt>
                <c:pt idx="12468">
                  <c:v>207.81666666666666</c:v>
                </c:pt>
                <c:pt idx="12469">
                  <c:v>207.83333333333334</c:v>
                </c:pt>
                <c:pt idx="12470">
                  <c:v>207.85</c:v>
                </c:pt>
                <c:pt idx="12471">
                  <c:v>207.86666666666667</c:v>
                </c:pt>
                <c:pt idx="12472">
                  <c:v>207.88333333333333</c:v>
                </c:pt>
                <c:pt idx="12473">
                  <c:v>207.9</c:v>
                </c:pt>
                <c:pt idx="12474">
                  <c:v>207.91666666666666</c:v>
                </c:pt>
                <c:pt idx="12475">
                  <c:v>207.93333333333334</c:v>
                </c:pt>
                <c:pt idx="12476">
                  <c:v>207.95</c:v>
                </c:pt>
                <c:pt idx="12477">
                  <c:v>207.96666666666667</c:v>
                </c:pt>
                <c:pt idx="12478">
                  <c:v>207.98333333333332</c:v>
                </c:pt>
                <c:pt idx="12479">
                  <c:v>208</c:v>
                </c:pt>
                <c:pt idx="12480">
                  <c:v>208.01666666666668</c:v>
                </c:pt>
                <c:pt idx="12481">
                  <c:v>208.03333333333333</c:v>
                </c:pt>
                <c:pt idx="12482">
                  <c:v>208.05</c:v>
                </c:pt>
                <c:pt idx="12483">
                  <c:v>208.06666666666666</c:v>
                </c:pt>
                <c:pt idx="12484">
                  <c:v>208.08333333333334</c:v>
                </c:pt>
                <c:pt idx="12485">
                  <c:v>208.1</c:v>
                </c:pt>
                <c:pt idx="12486">
                  <c:v>208.11666666666667</c:v>
                </c:pt>
                <c:pt idx="12487">
                  <c:v>208.13333333333333</c:v>
                </c:pt>
                <c:pt idx="12488">
                  <c:v>208.15</c:v>
                </c:pt>
                <c:pt idx="12489">
                  <c:v>208.16666666666666</c:v>
                </c:pt>
                <c:pt idx="12490">
                  <c:v>208.18333333333334</c:v>
                </c:pt>
                <c:pt idx="12491">
                  <c:v>208.2</c:v>
                </c:pt>
                <c:pt idx="12492">
                  <c:v>208.21666666666667</c:v>
                </c:pt>
                <c:pt idx="12493">
                  <c:v>208.23333333333332</c:v>
                </c:pt>
                <c:pt idx="12494">
                  <c:v>208.25</c:v>
                </c:pt>
                <c:pt idx="12495">
                  <c:v>208.26666666666668</c:v>
                </c:pt>
                <c:pt idx="12496">
                  <c:v>208.28333333333333</c:v>
                </c:pt>
                <c:pt idx="12497">
                  <c:v>208.3</c:v>
                </c:pt>
                <c:pt idx="12498">
                  <c:v>208.31666666666666</c:v>
                </c:pt>
                <c:pt idx="12499">
                  <c:v>208.33333333333334</c:v>
                </c:pt>
                <c:pt idx="12500">
                  <c:v>208.35</c:v>
                </c:pt>
                <c:pt idx="12501">
                  <c:v>208.36666666666667</c:v>
                </c:pt>
                <c:pt idx="12502">
                  <c:v>208.38333333333333</c:v>
                </c:pt>
                <c:pt idx="12503">
                  <c:v>208.4</c:v>
                </c:pt>
                <c:pt idx="12504">
                  <c:v>208.41666666666666</c:v>
                </c:pt>
                <c:pt idx="12505">
                  <c:v>208.43333333333334</c:v>
                </c:pt>
                <c:pt idx="12506">
                  <c:v>208.45</c:v>
                </c:pt>
                <c:pt idx="12507">
                  <c:v>208.46666666666667</c:v>
                </c:pt>
                <c:pt idx="12508">
                  <c:v>208.48333333333332</c:v>
                </c:pt>
                <c:pt idx="12509">
                  <c:v>208.5</c:v>
                </c:pt>
                <c:pt idx="12510">
                  <c:v>208.51666666666668</c:v>
                </c:pt>
                <c:pt idx="12511">
                  <c:v>208.53333333333333</c:v>
                </c:pt>
                <c:pt idx="12512">
                  <c:v>208.55</c:v>
                </c:pt>
                <c:pt idx="12513">
                  <c:v>208.56666666666666</c:v>
                </c:pt>
                <c:pt idx="12514">
                  <c:v>208.58333333333334</c:v>
                </c:pt>
                <c:pt idx="12515">
                  <c:v>208.6</c:v>
                </c:pt>
                <c:pt idx="12516">
                  <c:v>208.61666666666667</c:v>
                </c:pt>
                <c:pt idx="12517">
                  <c:v>208.63333333333333</c:v>
                </c:pt>
                <c:pt idx="12518">
                  <c:v>208.65</c:v>
                </c:pt>
                <c:pt idx="12519">
                  <c:v>208.66666666666666</c:v>
                </c:pt>
                <c:pt idx="12520">
                  <c:v>208.68333333333334</c:v>
                </c:pt>
                <c:pt idx="12521">
                  <c:v>208.7</c:v>
                </c:pt>
                <c:pt idx="12522">
                  <c:v>208.71666666666667</c:v>
                </c:pt>
                <c:pt idx="12523">
                  <c:v>208.73333333333332</c:v>
                </c:pt>
                <c:pt idx="12524">
                  <c:v>208.75</c:v>
                </c:pt>
                <c:pt idx="12525">
                  <c:v>208.76666666666668</c:v>
                </c:pt>
                <c:pt idx="12526">
                  <c:v>208.78333333333333</c:v>
                </c:pt>
                <c:pt idx="12527">
                  <c:v>208.8</c:v>
                </c:pt>
                <c:pt idx="12528">
                  <c:v>208.81666666666666</c:v>
                </c:pt>
                <c:pt idx="12529">
                  <c:v>208.83333333333334</c:v>
                </c:pt>
                <c:pt idx="12530">
                  <c:v>208.85</c:v>
                </c:pt>
                <c:pt idx="12531">
                  <c:v>208.86666666666667</c:v>
                </c:pt>
                <c:pt idx="12532">
                  <c:v>208.88333333333333</c:v>
                </c:pt>
                <c:pt idx="12533">
                  <c:v>208.9</c:v>
                </c:pt>
                <c:pt idx="12534">
                  <c:v>208.91666666666666</c:v>
                </c:pt>
                <c:pt idx="12535">
                  <c:v>208.93333333333334</c:v>
                </c:pt>
                <c:pt idx="12536">
                  <c:v>208.95</c:v>
                </c:pt>
                <c:pt idx="12537">
                  <c:v>208.96666666666667</c:v>
                </c:pt>
                <c:pt idx="12538">
                  <c:v>208.98333333333332</c:v>
                </c:pt>
                <c:pt idx="12539">
                  <c:v>209</c:v>
                </c:pt>
                <c:pt idx="12540">
                  <c:v>209.01666666666668</c:v>
                </c:pt>
                <c:pt idx="12541">
                  <c:v>209.03333333333333</c:v>
                </c:pt>
                <c:pt idx="12542">
                  <c:v>209.05</c:v>
                </c:pt>
                <c:pt idx="12543">
                  <c:v>209.06666666666666</c:v>
                </c:pt>
                <c:pt idx="12544">
                  <c:v>209.08333333333334</c:v>
                </c:pt>
                <c:pt idx="12545">
                  <c:v>209.1</c:v>
                </c:pt>
                <c:pt idx="12546">
                  <c:v>209.11666666666667</c:v>
                </c:pt>
                <c:pt idx="12547">
                  <c:v>209.13333333333333</c:v>
                </c:pt>
                <c:pt idx="12548">
                  <c:v>209.15</c:v>
                </c:pt>
                <c:pt idx="12549">
                  <c:v>209.16666666666666</c:v>
                </c:pt>
                <c:pt idx="12550">
                  <c:v>209.18333333333334</c:v>
                </c:pt>
                <c:pt idx="12551">
                  <c:v>209.2</c:v>
                </c:pt>
                <c:pt idx="12552">
                  <c:v>209.21666666666667</c:v>
                </c:pt>
                <c:pt idx="12553">
                  <c:v>209.23333333333332</c:v>
                </c:pt>
                <c:pt idx="12554">
                  <c:v>209.25</c:v>
                </c:pt>
                <c:pt idx="12555">
                  <c:v>209.26666666666668</c:v>
                </c:pt>
                <c:pt idx="12556">
                  <c:v>209.28333333333333</c:v>
                </c:pt>
                <c:pt idx="12557">
                  <c:v>209.3</c:v>
                </c:pt>
                <c:pt idx="12558">
                  <c:v>209.31666666666666</c:v>
                </c:pt>
                <c:pt idx="12559">
                  <c:v>209.33333333333334</c:v>
                </c:pt>
                <c:pt idx="12560">
                  <c:v>209.35</c:v>
                </c:pt>
                <c:pt idx="12561">
                  <c:v>209.36666666666667</c:v>
                </c:pt>
                <c:pt idx="12562">
                  <c:v>209.38333333333333</c:v>
                </c:pt>
                <c:pt idx="12563">
                  <c:v>209.4</c:v>
                </c:pt>
                <c:pt idx="12564">
                  <c:v>209.41666666666666</c:v>
                </c:pt>
                <c:pt idx="12565">
                  <c:v>209.43333333333334</c:v>
                </c:pt>
                <c:pt idx="12566">
                  <c:v>209.45</c:v>
                </c:pt>
                <c:pt idx="12567">
                  <c:v>209.46666666666667</c:v>
                </c:pt>
                <c:pt idx="12568">
                  <c:v>209.48333333333332</c:v>
                </c:pt>
                <c:pt idx="12569">
                  <c:v>209.5</c:v>
                </c:pt>
                <c:pt idx="12570">
                  <c:v>209.51666666666668</c:v>
                </c:pt>
                <c:pt idx="12571">
                  <c:v>209.53333333333333</c:v>
                </c:pt>
                <c:pt idx="12572">
                  <c:v>209.55</c:v>
                </c:pt>
                <c:pt idx="12573">
                  <c:v>209.56666666666666</c:v>
                </c:pt>
                <c:pt idx="12574">
                  <c:v>209.58333333333334</c:v>
                </c:pt>
                <c:pt idx="12575">
                  <c:v>209.6</c:v>
                </c:pt>
                <c:pt idx="12576">
                  <c:v>209.61666666666667</c:v>
                </c:pt>
                <c:pt idx="12577">
                  <c:v>209.63333333333333</c:v>
                </c:pt>
                <c:pt idx="12578">
                  <c:v>209.65</c:v>
                </c:pt>
                <c:pt idx="12579">
                  <c:v>209.66666666666666</c:v>
                </c:pt>
                <c:pt idx="12580">
                  <c:v>209.68333333333334</c:v>
                </c:pt>
                <c:pt idx="12581">
                  <c:v>209.7</c:v>
                </c:pt>
                <c:pt idx="12582">
                  <c:v>209.71666666666667</c:v>
                </c:pt>
                <c:pt idx="12583">
                  <c:v>209.73333333333332</c:v>
                </c:pt>
                <c:pt idx="12584">
                  <c:v>209.75</c:v>
                </c:pt>
                <c:pt idx="12585">
                  <c:v>209.76666666666668</c:v>
                </c:pt>
                <c:pt idx="12586">
                  <c:v>209.78333333333333</c:v>
                </c:pt>
                <c:pt idx="12587">
                  <c:v>209.8</c:v>
                </c:pt>
                <c:pt idx="12588">
                  <c:v>209.81666666666666</c:v>
                </c:pt>
                <c:pt idx="12589">
                  <c:v>209.83333333333334</c:v>
                </c:pt>
                <c:pt idx="12590">
                  <c:v>209.85</c:v>
                </c:pt>
                <c:pt idx="12591">
                  <c:v>209.86666666666667</c:v>
                </c:pt>
                <c:pt idx="12592">
                  <c:v>209.88333333333333</c:v>
                </c:pt>
                <c:pt idx="12593">
                  <c:v>209.9</c:v>
                </c:pt>
                <c:pt idx="12594">
                  <c:v>209.91666666666666</c:v>
                </c:pt>
                <c:pt idx="12595">
                  <c:v>209.93333333333334</c:v>
                </c:pt>
                <c:pt idx="12596">
                  <c:v>209.95</c:v>
                </c:pt>
                <c:pt idx="12597">
                  <c:v>209.96666666666667</c:v>
                </c:pt>
                <c:pt idx="12598">
                  <c:v>209.98333333333332</c:v>
                </c:pt>
                <c:pt idx="12599">
                  <c:v>210</c:v>
                </c:pt>
                <c:pt idx="12600">
                  <c:v>210.01666666666668</c:v>
                </c:pt>
                <c:pt idx="12601">
                  <c:v>210.03333333333333</c:v>
                </c:pt>
                <c:pt idx="12602">
                  <c:v>210.05</c:v>
                </c:pt>
                <c:pt idx="12603">
                  <c:v>210.06666666666666</c:v>
                </c:pt>
                <c:pt idx="12604">
                  <c:v>210.08333333333334</c:v>
                </c:pt>
                <c:pt idx="12605">
                  <c:v>210.1</c:v>
                </c:pt>
                <c:pt idx="12606">
                  <c:v>210.11666666666667</c:v>
                </c:pt>
                <c:pt idx="12607">
                  <c:v>210.13333333333333</c:v>
                </c:pt>
                <c:pt idx="12608">
                  <c:v>210.15</c:v>
                </c:pt>
                <c:pt idx="12609">
                  <c:v>210.16666666666666</c:v>
                </c:pt>
                <c:pt idx="12610">
                  <c:v>210.18333333333334</c:v>
                </c:pt>
                <c:pt idx="12611">
                  <c:v>210.2</c:v>
                </c:pt>
                <c:pt idx="12612">
                  <c:v>210.21666666666667</c:v>
                </c:pt>
                <c:pt idx="12613">
                  <c:v>210.23333333333332</c:v>
                </c:pt>
                <c:pt idx="12614">
                  <c:v>210.25</c:v>
                </c:pt>
                <c:pt idx="12615">
                  <c:v>210.26666666666668</c:v>
                </c:pt>
                <c:pt idx="12616">
                  <c:v>210.28333333333333</c:v>
                </c:pt>
                <c:pt idx="12617">
                  <c:v>210.3</c:v>
                </c:pt>
                <c:pt idx="12618">
                  <c:v>210.31666666666666</c:v>
                </c:pt>
                <c:pt idx="12619">
                  <c:v>210.33333333333334</c:v>
                </c:pt>
                <c:pt idx="12620">
                  <c:v>210.35</c:v>
                </c:pt>
                <c:pt idx="12621">
                  <c:v>210.36666666666667</c:v>
                </c:pt>
                <c:pt idx="12622">
                  <c:v>210.38333333333333</c:v>
                </c:pt>
                <c:pt idx="12623">
                  <c:v>210.4</c:v>
                </c:pt>
                <c:pt idx="12624">
                  <c:v>210.41666666666666</c:v>
                </c:pt>
                <c:pt idx="12625">
                  <c:v>210.43333333333334</c:v>
                </c:pt>
                <c:pt idx="12626">
                  <c:v>210.45</c:v>
                </c:pt>
                <c:pt idx="12627">
                  <c:v>210.46666666666667</c:v>
                </c:pt>
                <c:pt idx="12628">
                  <c:v>210.48333333333332</c:v>
                </c:pt>
                <c:pt idx="12629">
                  <c:v>210.5</c:v>
                </c:pt>
                <c:pt idx="12630">
                  <c:v>210.51666666666668</c:v>
                </c:pt>
                <c:pt idx="12631">
                  <c:v>210.53333333333333</c:v>
                </c:pt>
                <c:pt idx="12632">
                  <c:v>210.55</c:v>
                </c:pt>
                <c:pt idx="12633">
                  <c:v>210.56666666666666</c:v>
                </c:pt>
                <c:pt idx="12634">
                  <c:v>210.58333333333334</c:v>
                </c:pt>
                <c:pt idx="12635">
                  <c:v>210.6</c:v>
                </c:pt>
                <c:pt idx="12636">
                  <c:v>210.61666666666667</c:v>
                </c:pt>
                <c:pt idx="12637">
                  <c:v>210.63333333333333</c:v>
                </c:pt>
                <c:pt idx="12638">
                  <c:v>210.65</c:v>
                </c:pt>
                <c:pt idx="12639">
                  <c:v>210.66666666666666</c:v>
                </c:pt>
                <c:pt idx="12640">
                  <c:v>210.68333333333334</c:v>
                </c:pt>
                <c:pt idx="12641">
                  <c:v>210.7</c:v>
                </c:pt>
                <c:pt idx="12642">
                  <c:v>210.71666666666667</c:v>
                </c:pt>
                <c:pt idx="12643">
                  <c:v>210.73333333333332</c:v>
                </c:pt>
                <c:pt idx="12644">
                  <c:v>210.75</c:v>
                </c:pt>
                <c:pt idx="12645">
                  <c:v>210.76666666666668</c:v>
                </c:pt>
                <c:pt idx="12646">
                  <c:v>210.78333333333333</c:v>
                </c:pt>
                <c:pt idx="12647">
                  <c:v>210.8</c:v>
                </c:pt>
                <c:pt idx="12648">
                  <c:v>210.81666666666666</c:v>
                </c:pt>
                <c:pt idx="12649">
                  <c:v>210.83333333333334</c:v>
                </c:pt>
                <c:pt idx="12650">
                  <c:v>210.85</c:v>
                </c:pt>
                <c:pt idx="12651">
                  <c:v>210.86666666666667</c:v>
                </c:pt>
                <c:pt idx="12652">
                  <c:v>210.88333333333333</c:v>
                </c:pt>
                <c:pt idx="12653">
                  <c:v>210.9</c:v>
                </c:pt>
                <c:pt idx="12654">
                  <c:v>210.91666666666666</c:v>
                </c:pt>
                <c:pt idx="12655">
                  <c:v>210.93333333333334</c:v>
                </c:pt>
                <c:pt idx="12656">
                  <c:v>210.95</c:v>
                </c:pt>
                <c:pt idx="12657">
                  <c:v>210.96666666666667</c:v>
                </c:pt>
                <c:pt idx="12658">
                  <c:v>210.98333333333332</c:v>
                </c:pt>
                <c:pt idx="12659">
                  <c:v>211</c:v>
                </c:pt>
                <c:pt idx="12660">
                  <c:v>211.01666666666668</c:v>
                </c:pt>
                <c:pt idx="12661">
                  <c:v>211.03333333333333</c:v>
                </c:pt>
                <c:pt idx="12662">
                  <c:v>211.05</c:v>
                </c:pt>
                <c:pt idx="12663">
                  <c:v>211.06666666666666</c:v>
                </c:pt>
                <c:pt idx="12664">
                  <c:v>211.08333333333334</c:v>
                </c:pt>
                <c:pt idx="12665">
                  <c:v>211.1</c:v>
                </c:pt>
                <c:pt idx="12666">
                  <c:v>211.11666666666667</c:v>
                </c:pt>
                <c:pt idx="12667">
                  <c:v>211.13333333333333</c:v>
                </c:pt>
                <c:pt idx="12668">
                  <c:v>211.15</c:v>
                </c:pt>
                <c:pt idx="12669">
                  <c:v>211.16666666666666</c:v>
                </c:pt>
                <c:pt idx="12670">
                  <c:v>211.18333333333334</c:v>
                </c:pt>
                <c:pt idx="12671">
                  <c:v>211.2</c:v>
                </c:pt>
                <c:pt idx="12672">
                  <c:v>211.21666666666667</c:v>
                </c:pt>
                <c:pt idx="12673">
                  <c:v>211.23333333333332</c:v>
                </c:pt>
                <c:pt idx="12674">
                  <c:v>211.25</c:v>
                </c:pt>
                <c:pt idx="12675">
                  <c:v>211.26666666666668</c:v>
                </c:pt>
                <c:pt idx="12676">
                  <c:v>211.28333333333333</c:v>
                </c:pt>
                <c:pt idx="12677">
                  <c:v>211.3</c:v>
                </c:pt>
                <c:pt idx="12678">
                  <c:v>211.31666666666666</c:v>
                </c:pt>
                <c:pt idx="12679">
                  <c:v>211.33333333333334</c:v>
                </c:pt>
                <c:pt idx="12680">
                  <c:v>211.35</c:v>
                </c:pt>
                <c:pt idx="12681">
                  <c:v>211.36666666666667</c:v>
                </c:pt>
                <c:pt idx="12682">
                  <c:v>211.38333333333333</c:v>
                </c:pt>
                <c:pt idx="12683">
                  <c:v>211.4</c:v>
                </c:pt>
                <c:pt idx="12684">
                  <c:v>211.41666666666666</c:v>
                </c:pt>
                <c:pt idx="12685">
                  <c:v>211.43333333333334</c:v>
                </c:pt>
                <c:pt idx="12686">
                  <c:v>211.45</c:v>
                </c:pt>
                <c:pt idx="12687">
                  <c:v>211.46666666666667</c:v>
                </c:pt>
                <c:pt idx="12688">
                  <c:v>211.48333333333332</c:v>
                </c:pt>
                <c:pt idx="12689">
                  <c:v>211.5</c:v>
                </c:pt>
                <c:pt idx="12690">
                  <c:v>211.51666666666668</c:v>
                </c:pt>
                <c:pt idx="12691">
                  <c:v>211.53333333333333</c:v>
                </c:pt>
                <c:pt idx="12692">
                  <c:v>211.55</c:v>
                </c:pt>
                <c:pt idx="12693">
                  <c:v>211.56666666666666</c:v>
                </c:pt>
                <c:pt idx="12694">
                  <c:v>211.58333333333334</c:v>
                </c:pt>
                <c:pt idx="12695">
                  <c:v>211.6</c:v>
                </c:pt>
                <c:pt idx="12696">
                  <c:v>211.61666666666667</c:v>
                </c:pt>
                <c:pt idx="12697">
                  <c:v>211.63333333333333</c:v>
                </c:pt>
                <c:pt idx="12698">
                  <c:v>211.65</c:v>
                </c:pt>
                <c:pt idx="12699">
                  <c:v>211.66666666666666</c:v>
                </c:pt>
                <c:pt idx="12700">
                  <c:v>211.68333333333334</c:v>
                </c:pt>
                <c:pt idx="12701">
                  <c:v>211.7</c:v>
                </c:pt>
                <c:pt idx="12702">
                  <c:v>211.71666666666667</c:v>
                </c:pt>
                <c:pt idx="12703">
                  <c:v>211.73333333333332</c:v>
                </c:pt>
                <c:pt idx="12704">
                  <c:v>211.75</c:v>
                </c:pt>
                <c:pt idx="12705">
                  <c:v>211.76666666666668</c:v>
                </c:pt>
                <c:pt idx="12706">
                  <c:v>211.78333333333333</c:v>
                </c:pt>
                <c:pt idx="12707">
                  <c:v>211.8</c:v>
                </c:pt>
                <c:pt idx="12708">
                  <c:v>211.81666666666666</c:v>
                </c:pt>
                <c:pt idx="12709">
                  <c:v>211.83333333333334</c:v>
                </c:pt>
                <c:pt idx="12710">
                  <c:v>211.85</c:v>
                </c:pt>
                <c:pt idx="12711">
                  <c:v>211.86666666666667</c:v>
                </c:pt>
                <c:pt idx="12712">
                  <c:v>211.88333333333333</c:v>
                </c:pt>
                <c:pt idx="12713">
                  <c:v>211.9</c:v>
                </c:pt>
                <c:pt idx="12714">
                  <c:v>211.91666666666666</c:v>
                </c:pt>
                <c:pt idx="12715">
                  <c:v>211.93333333333334</c:v>
                </c:pt>
                <c:pt idx="12716">
                  <c:v>211.95</c:v>
                </c:pt>
                <c:pt idx="12717">
                  <c:v>211.96666666666667</c:v>
                </c:pt>
                <c:pt idx="12718">
                  <c:v>211.98333333333332</c:v>
                </c:pt>
                <c:pt idx="12719">
                  <c:v>212</c:v>
                </c:pt>
                <c:pt idx="12720">
                  <c:v>212.01666666666668</c:v>
                </c:pt>
                <c:pt idx="12721">
                  <c:v>212.03333333333333</c:v>
                </c:pt>
                <c:pt idx="12722">
                  <c:v>212.05</c:v>
                </c:pt>
                <c:pt idx="12723">
                  <c:v>212.06666666666666</c:v>
                </c:pt>
                <c:pt idx="12724">
                  <c:v>212.08333333333334</c:v>
                </c:pt>
                <c:pt idx="12725">
                  <c:v>212.1</c:v>
                </c:pt>
                <c:pt idx="12726">
                  <c:v>212.11666666666667</c:v>
                </c:pt>
                <c:pt idx="12727">
                  <c:v>212.13333333333333</c:v>
                </c:pt>
                <c:pt idx="12728">
                  <c:v>212.15</c:v>
                </c:pt>
                <c:pt idx="12729">
                  <c:v>212.16666666666666</c:v>
                </c:pt>
                <c:pt idx="12730">
                  <c:v>212.18333333333334</c:v>
                </c:pt>
                <c:pt idx="12731">
                  <c:v>212.2</c:v>
                </c:pt>
                <c:pt idx="12732">
                  <c:v>212.21666666666667</c:v>
                </c:pt>
                <c:pt idx="12733">
                  <c:v>212.23333333333332</c:v>
                </c:pt>
                <c:pt idx="12734">
                  <c:v>212.25</c:v>
                </c:pt>
                <c:pt idx="12735">
                  <c:v>212.26666666666668</c:v>
                </c:pt>
                <c:pt idx="12736">
                  <c:v>212.28333333333333</c:v>
                </c:pt>
                <c:pt idx="12737">
                  <c:v>212.3</c:v>
                </c:pt>
                <c:pt idx="12738">
                  <c:v>212.31666666666666</c:v>
                </c:pt>
                <c:pt idx="12739">
                  <c:v>212.33333333333334</c:v>
                </c:pt>
                <c:pt idx="12740">
                  <c:v>212.35</c:v>
                </c:pt>
                <c:pt idx="12741">
                  <c:v>212.36666666666667</c:v>
                </c:pt>
                <c:pt idx="12742">
                  <c:v>212.38333333333333</c:v>
                </c:pt>
                <c:pt idx="12743">
                  <c:v>212.4</c:v>
                </c:pt>
                <c:pt idx="12744">
                  <c:v>212.41666666666666</c:v>
                </c:pt>
                <c:pt idx="12745">
                  <c:v>212.43333333333334</c:v>
                </c:pt>
                <c:pt idx="12746">
                  <c:v>212.45</c:v>
                </c:pt>
                <c:pt idx="12747">
                  <c:v>212.46666666666667</c:v>
                </c:pt>
                <c:pt idx="12748">
                  <c:v>212.48333333333332</c:v>
                </c:pt>
                <c:pt idx="12749">
                  <c:v>212.5</c:v>
                </c:pt>
                <c:pt idx="12750">
                  <c:v>212.51666666666668</c:v>
                </c:pt>
                <c:pt idx="12751">
                  <c:v>212.53333333333333</c:v>
                </c:pt>
                <c:pt idx="12752">
                  <c:v>212.55</c:v>
                </c:pt>
                <c:pt idx="12753">
                  <c:v>212.56666666666666</c:v>
                </c:pt>
                <c:pt idx="12754">
                  <c:v>212.58333333333334</c:v>
                </c:pt>
                <c:pt idx="12755">
                  <c:v>212.6</c:v>
                </c:pt>
                <c:pt idx="12756">
                  <c:v>212.61666666666667</c:v>
                </c:pt>
                <c:pt idx="12757">
                  <c:v>212.63333333333333</c:v>
                </c:pt>
                <c:pt idx="12758">
                  <c:v>212.65</c:v>
                </c:pt>
                <c:pt idx="12759">
                  <c:v>212.66666666666666</c:v>
                </c:pt>
                <c:pt idx="12760">
                  <c:v>212.68333333333334</c:v>
                </c:pt>
                <c:pt idx="12761">
                  <c:v>212.7</c:v>
                </c:pt>
                <c:pt idx="12762">
                  <c:v>212.71666666666667</c:v>
                </c:pt>
                <c:pt idx="12763">
                  <c:v>212.73333333333332</c:v>
                </c:pt>
                <c:pt idx="12764">
                  <c:v>212.75</c:v>
                </c:pt>
                <c:pt idx="12765">
                  <c:v>212.76666666666668</c:v>
                </c:pt>
                <c:pt idx="12766">
                  <c:v>212.78333333333333</c:v>
                </c:pt>
                <c:pt idx="12767">
                  <c:v>212.8</c:v>
                </c:pt>
                <c:pt idx="12768">
                  <c:v>212.81666666666666</c:v>
                </c:pt>
                <c:pt idx="12769">
                  <c:v>212.83333333333334</c:v>
                </c:pt>
                <c:pt idx="12770">
                  <c:v>212.85</c:v>
                </c:pt>
                <c:pt idx="12771">
                  <c:v>212.86666666666667</c:v>
                </c:pt>
                <c:pt idx="12772">
                  <c:v>212.88333333333333</c:v>
                </c:pt>
                <c:pt idx="12773">
                  <c:v>212.9</c:v>
                </c:pt>
                <c:pt idx="12774">
                  <c:v>212.91666666666666</c:v>
                </c:pt>
                <c:pt idx="12775">
                  <c:v>212.93333333333334</c:v>
                </c:pt>
                <c:pt idx="12776">
                  <c:v>212.95</c:v>
                </c:pt>
                <c:pt idx="12777">
                  <c:v>212.96666666666667</c:v>
                </c:pt>
                <c:pt idx="12778">
                  <c:v>212.98333333333332</c:v>
                </c:pt>
                <c:pt idx="12779">
                  <c:v>213</c:v>
                </c:pt>
                <c:pt idx="12780">
                  <c:v>213.01666666666668</c:v>
                </c:pt>
                <c:pt idx="12781">
                  <c:v>213.03333333333333</c:v>
                </c:pt>
                <c:pt idx="12782">
                  <c:v>213.05</c:v>
                </c:pt>
                <c:pt idx="12783">
                  <c:v>213.06666666666666</c:v>
                </c:pt>
                <c:pt idx="12784">
                  <c:v>213.08333333333334</c:v>
                </c:pt>
                <c:pt idx="12785">
                  <c:v>213.1</c:v>
                </c:pt>
                <c:pt idx="12786">
                  <c:v>213.11666666666667</c:v>
                </c:pt>
                <c:pt idx="12787">
                  <c:v>213.13333333333333</c:v>
                </c:pt>
                <c:pt idx="12788">
                  <c:v>213.15</c:v>
                </c:pt>
                <c:pt idx="12789">
                  <c:v>213.16666666666666</c:v>
                </c:pt>
                <c:pt idx="12790">
                  <c:v>213.18333333333334</c:v>
                </c:pt>
                <c:pt idx="12791">
                  <c:v>213.2</c:v>
                </c:pt>
                <c:pt idx="12792">
                  <c:v>213.21666666666667</c:v>
                </c:pt>
                <c:pt idx="12793">
                  <c:v>213.23333333333332</c:v>
                </c:pt>
                <c:pt idx="12794">
                  <c:v>213.25</c:v>
                </c:pt>
                <c:pt idx="12795">
                  <c:v>213.26666666666668</c:v>
                </c:pt>
                <c:pt idx="12796">
                  <c:v>213.28333333333333</c:v>
                </c:pt>
                <c:pt idx="12797">
                  <c:v>213.3</c:v>
                </c:pt>
                <c:pt idx="12798">
                  <c:v>213.31666666666666</c:v>
                </c:pt>
                <c:pt idx="12799">
                  <c:v>213.33333333333334</c:v>
                </c:pt>
                <c:pt idx="12800">
                  <c:v>213.35</c:v>
                </c:pt>
                <c:pt idx="12801">
                  <c:v>213.36666666666667</c:v>
                </c:pt>
                <c:pt idx="12802">
                  <c:v>213.38333333333333</c:v>
                </c:pt>
                <c:pt idx="12803">
                  <c:v>213.4</c:v>
                </c:pt>
                <c:pt idx="12804">
                  <c:v>213.41666666666666</c:v>
                </c:pt>
                <c:pt idx="12805">
                  <c:v>213.43333333333334</c:v>
                </c:pt>
                <c:pt idx="12806">
                  <c:v>213.45</c:v>
                </c:pt>
                <c:pt idx="12807">
                  <c:v>213.46666666666667</c:v>
                </c:pt>
                <c:pt idx="12808">
                  <c:v>213.48333333333332</c:v>
                </c:pt>
                <c:pt idx="12809">
                  <c:v>213.5</c:v>
                </c:pt>
                <c:pt idx="12810">
                  <c:v>213.51666666666668</c:v>
                </c:pt>
                <c:pt idx="12811">
                  <c:v>213.53333333333333</c:v>
                </c:pt>
                <c:pt idx="12812">
                  <c:v>213.55</c:v>
                </c:pt>
                <c:pt idx="12813">
                  <c:v>213.56666666666666</c:v>
                </c:pt>
                <c:pt idx="12814">
                  <c:v>213.58333333333334</c:v>
                </c:pt>
                <c:pt idx="12815">
                  <c:v>213.6</c:v>
                </c:pt>
                <c:pt idx="12816">
                  <c:v>213.61666666666667</c:v>
                </c:pt>
                <c:pt idx="12817">
                  <c:v>213.63333333333333</c:v>
                </c:pt>
                <c:pt idx="12818">
                  <c:v>213.65</c:v>
                </c:pt>
                <c:pt idx="12819">
                  <c:v>213.66666666666666</c:v>
                </c:pt>
                <c:pt idx="12820">
                  <c:v>213.68333333333334</c:v>
                </c:pt>
                <c:pt idx="12821">
                  <c:v>213.7</c:v>
                </c:pt>
                <c:pt idx="12822">
                  <c:v>213.71666666666667</c:v>
                </c:pt>
                <c:pt idx="12823">
                  <c:v>213.73333333333332</c:v>
                </c:pt>
                <c:pt idx="12824">
                  <c:v>213.75</c:v>
                </c:pt>
                <c:pt idx="12825">
                  <c:v>213.76666666666668</c:v>
                </c:pt>
                <c:pt idx="12826">
                  <c:v>213.78333333333333</c:v>
                </c:pt>
                <c:pt idx="12827">
                  <c:v>213.8</c:v>
                </c:pt>
                <c:pt idx="12828">
                  <c:v>213.81666666666666</c:v>
                </c:pt>
                <c:pt idx="12829">
                  <c:v>213.83333333333334</c:v>
                </c:pt>
                <c:pt idx="12830">
                  <c:v>213.85</c:v>
                </c:pt>
                <c:pt idx="12831">
                  <c:v>213.86666666666667</c:v>
                </c:pt>
                <c:pt idx="12832">
                  <c:v>213.88333333333333</c:v>
                </c:pt>
                <c:pt idx="12833">
                  <c:v>213.9</c:v>
                </c:pt>
                <c:pt idx="12834">
                  <c:v>213.91666666666666</c:v>
                </c:pt>
                <c:pt idx="12835">
                  <c:v>213.93333333333334</c:v>
                </c:pt>
                <c:pt idx="12836">
                  <c:v>213.95</c:v>
                </c:pt>
                <c:pt idx="12837">
                  <c:v>213.96666666666667</c:v>
                </c:pt>
                <c:pt idx="12838">
                  <c:v>213.98333333333332</c:v>
                </c:pt>
                <c:pt idx="12839">
                  <c:v>214</c:v>
                </c:pt>
                <c:pt idx="12840">
                  <c:v>214.01666666666668</c:v>
                </c:pt>
                <c:pt idx="12841">
                  <c:v>214.03333333333333</c:v>
                </c:pt>
                <c:pt idx="12842">
                  <c:v>214.05</c:v>
                </c:pt>
                <c:pt idx="12843">
                  <c:v>214.06666666666666</c:v>
                </c:pt>
                <c:pt idx="12844">
                  <c:v>214.08333333333334</c:v>
                </c:pt>
                <c:pt idx="12845">
                  <c:v>214.1</c:v>
                </c:pt>
                <c:pt idx="12846">
                  <c:v>214.11666666666667</c:v>
                </c:pt>
                <c:pt idx="12847">
                  <c:v>214.13333333333333</c:v>
                </c:pt>
                <c:pt idx="12848">
                  <c:v>214.15</c:v>
                </c:pt>
                <c:pt idx="12849">
                  <c:v>214.16666666666666</c:v>
                </c:pt>
                <c:pt idx="12850">
                  <c:v>214.18333333333334</c:v>
                </c:pt>
                <c:pt idx="12851">
                  <c:v>214.2</c:v>
                </c:pt>
                <c:pt idx="12852">
                  <c:v>214.21666666666667</c:v>
                </c:pt>
                <c:pt idx="12853">
                  <c:v>214.23333333333332</c:v>
                </c:pt>
                <c:pt idx="12854">
                  <c:v>214.25</c:v>
                </c:pt>
                <c:pt idx="12855">
                  <c:v>214.26666666666668</c:v>
                </c:pt>
                <c:pt idx="12856">
                  <c:v>214.28333333333333</c:v>
                </c:pt>
                <c:pt idx="12857">
                  <c:v>214.3</c:v>
                </c:pt>
                <c:pt idx="12858">
                  <c:v>214.31666666666666</c:v>
                </c:pt>
                <c:pt idx="12859">
                  <c:v>214.33333333333334</c:v>
                </c:pt>
                <c:pt idx="12860">
                  <c:v>214.35</c:v>
                </c:pt>
                <c:pt idx="12861">
                  <c:v>214.36666666666667</c:v>
                </c:pt>
                <c:pt idx="12862">
                  <c:v>214.38333333333333</c:v>
                </c:pt>
                <c:pt idx="12863">
                  <c:v>214.4</c:v>
                </c:pt>
                <c:pt idx="12864">
                  <c:v>214.41666666666666</c:v>
                </c:pt>
                <c:pt idx="12865">
                  <c:v>214.43333333333334</c:v>
                </c:pt>
                <c:pt idx="12866">
                  <c:v>214.45</c:v>
                </c:pt>
                <c:pt idx="12867">
                  <c:v>214.46666666666667</c:v>
                </c:pt>
                <c:pt idx="12868">
                  <c:v>214.48333333333332</c:v>
                </c:pt>
                <c:pt idx="12869">
                  <c:v>214.5</c:v>
                </c:pt>
                <c:pt idx="12870">
                  <c:v>214.51666666666668</c:v>
                </c:pt>
                <c:pt idx="12871">
                  <c:v>214.53333333333333</c:v>
                </c:pt>
                <c:pt idx="12872">
                  <c:v>214.55</c:v>
                </c:pt>
                <c:pt idx="12873">
                  <c:v>214.56666666666666</c:v>
                </c:pt>
                <c:pt idx="12874">
                  <c:v>214.58333333333334</c:v>
                </c:pt>
                <c:pt idx="12875">
                  <c:v>214.6</c:v>
                </c:pt>
                <c:pt idx="12876">
                  <c:v>214.61666666666667</c:v>
                </c:pt>
                <c:pt idx="12877">
                  <c:v>214.63333333333333</c:v>
                </c:pt>
                <c:pt idx="12878">
                  <c:v>214.65</c:v>
                </c:pt>
                <c:pt idx="12879">
                  <c:v>214.66666666666666</c:v>
                </c:pt>
                <c:pt idx="12880">
                  <c:v>214.68333333333334</c:v>
                </c:pt>
                <c:pt idx="12881">
                  <c:v>214.7</c:v>
                </c:pt>
                <c:pt idx="12882">
                  <c:v>214.71666666666667</c:v>
                </c:pt>
                <c:pt idx="12883">
                  <c:v>214.73333333333332</c:v>
                </c:pt>
                <c:pt idx="12884">
                  <c:v>214.75</c:v>
                </c:pt>
                <c:pt idx="12885">
                  <c:v>214.76666666666668</c:v>
                </c:pt>
                <c:pt idx="12886">
                  <c:v>214.78333333333333</c:v>
                </c:pt>
                <c:pt idx="12887">
                  <c:v>214.8</c:v>
                </c:pt>
                <c:pt idx="12888">
                  <c:v>214.81666666666666</c:v>
                </c:pt>
                <c:pt idx="12889">
                  <c:v>214.83333333333334</c:v>
                </c:pt>
                <c:pt idx="12890">
                  <c:v>214.85</c:v>
                </c:pt>
                <c:pt idx="12891">
                  <c:v>214.86666666666667</c:v>
                </c:pt>
                <c:pt idx="12892">
                  <c:v>214.88333333333333</c:v>
                </c:pt>
                <c:pt idx="12893">
                  <c:v>214.9</c:v>
                </c:pt>
                <c:pt idx="12894">
                  <c:v>214.91666666666666</c:v>
                </c:pt>
                <c:pt idx="12895">
                  <c:v>214.93333333333334</c:v>
                </c:pt>
                <c:pt idx="12896">
                  <c:v>214.95</c:v>
                </c:pt>
                <c:pt idx="12897">
                  <c:v>214.96666666666667</c:v>
                </c:pt>
                <c:pt idx="12898">
                  <c:v>214.98333333333332</c:v>
                </c:pt>
                <c:pt idx="12899">
                  <c:v>215</c:v>
                </c:pt>
                <c:pt idx="12900">
                  <c:v>215.01666666666668</c:v>
                </c:pt>
                <c:pt idx="12901">
                  <c:v>215.03333333333333</c:v>
                </c:pt>
                <c:pt idx="12902">
                  <c:v>215.05</c:v>
                </c:pt>
                <c:pt idx="12903">
                  <c:v>215.06666666666666</c:v>
                </c:pt>
                <c:pt idx="12904">
                  <c:v>215.08333333333334</c:v>
                </c:pt>
                <c:pt idx="12905">
                  <c:v>215.1</c:v>
                </c:pt>
                <c:pt idx="12906">
                  <c:v>215.11666666666667</c:v>
                </c:pt>
                <c:pt idx="12907">
                  <c:v>215.13333333333333</c:v>
                </c:pt>
                <c:pt idx="12908">
                  <c:v>215.15</c:v>
                </c:pt>
                <c:pt idx="12909">
                  <c:v>215.16666666666666</c:v>
                </c:pt>
                <c:pt idx="12910">
                  <c:v>215.18333333333334</c:v>
                </c:pt>
                <c:pt idx="12911">
                  <c:v>215.2</c:v>
                </c:pt>
                <c:pt idx="12912">
                  <c:v>215.21666666666667</c:v>
                </c:pt>
                <c:pt idx="12913">
                  <c:v>215.23333333333332</c:v>
                </c:pt>
                <c:pt idx="12914">
                  <c:v>215.25</c:v>
                </c:pt>
                <c:pt idx="12915">
                  <c:v>215.26666666666668</c:v>
                </c:pt>
                <c:pt idx="12916">
                  <c:v>215.28333333333333</c:v>
                </c:pt>
                <c:pt idx="12917">
                  <c:v>215.3</c:v>
                </c:pt>
                <c:pt idx="12918">
                  <c:v>215.31666666666666</c:v>
                </c:pt>
                <c:pt idx="12919">
                  <c:v>215.33333333333334</c:v>
                </c:pt>
                <c:pt idx="12920">
                  <c:v>215.35</c:v>
                </c:pt>
                <c:pt idx="12921">
                  <c:v>215.36666666666667</c:v>
                </c:pt>
                <c:pt idx="12922">
                  <c:v>215.38333333333333</c:v>
                </c:pt>
                <c:pt idx="12923">
                  <c:v>215.4</c:v>
                </c:pt>
                <c:pt idx="12924">
                  <c:v>215.41666666666666</c:v>
                </c:pt>
                <c:pt idx="12925">
                  <c:v>215.43333333333334</c:v>
                </c:pt>
                <c:pt idx="12926">
                  <c:v>215.45</c:v>
                </c:pt>
                <c:pt idx="12927">
                  <c:v>215.46666666666667</c:v>
                </c:pt>
                <c:pt idx="12928">
                  <c:v>215.48333333333332</c:v>
                </c:pt>
                <c:pt idx="12929">
                  <c:v>215.5</c:v>
                </c:pt>
                <c:pt idx="12930">
                  <c:v>215.51666666666668</c:v>
                </c:pt>
                <c:pt idx="12931">
                  <c:v>215.53333333333333</c:v>
                </c:pt>
                <c:pt idx="12932">
                  <c:v>215.55</c:v>
                </c:pt>
                <c:pt idx="12933">
                  <c:v>215.56666666666666</c:v>
                </c:pt>
                <c:pt idx="12934">
                  <c:v>215.58333333333334</c:v>
                </c:pt>
                <c:pt idx="12935">
                  <c:v>215.6</c:v>
                </c:pt>
                <c:pt idx="12936">
                  <c:v>215.61666666666667</c:v>
                </c:pt>
                <c:pt idx="12937">
                  <c:v>215.63333333333333</c:v>
                </c:pt>
                <c:pt idx="12938">
                  <c:v>215.65</c:v>
                </c:pt>
                <c:pt idx="12939">
                  <c:v>215.66666666666666</c:v>
                </c:pt>
                <c:pt idx="12940">
                  <c:v>215.68333333333334</c:v>
                </c:pt>
                <c:pt idx="12941">
                  <c:v>215.7</c:v>
                </c:pt>
                <c:pt idx="12942">
                  <c:v>215.71666666666667</c:v>
                </c:pt>
                <c:pt idx="12943">
                  <c:v>215.73333333333332</c:v>
                </c:pt>
                <c:pt idx="12944">
                  <c:v>215.75</c:v>
                </c:pt>
                <c:pt idx="12945">
                  <c:v>215.76666666666668</c:v>
                </c:pt>
                <c:pt idx="12946">
                  <c:v>215.78333333333333</c:v>
                </c:pt>
                <c:pt idx="12947">
                  <c:v>215.8</c:v>
                </c:pt>
                <c:pt idx="12948">
                  <c:v>215.81666666666666</c:v>
                </c:pt>
                <c:pt idx="12949">
                  <c:v>215.83333333333334</c:v>
                </c:pt>
                <c:pt idx="12950">
                  <c:v>215.85</c:v>
                </c:pt>
                <c:pt idx="12951">
                  <c:v>215.86666666666667</c:v>
                </c:pt>
                <c:pt idx="12952">
                  <c:v>215.88333333333333</c:v>
                </c:pt>
                <c:pt idx="12953">
                  <c:v>215.9</c:v>
                </c:pt>
                <c:pt idx="12954">
                  <c:v>215.91666666666666</c:v>
                </c:pt>
                <c:pt idx="12955">
                  <c:v>215.93333333333334</c:v>
                </c:pt>
                <c:pt idx="12956">
                  <c:v>215.95</c:v>
                </c:pt>
                <c:pt idx="12957">
                  <c:v>215.96666666666667</c:v>
                </c:pt>
                <c:pt idx="12958">
                  <c:v>215.98333333333332</c:v>
                </c:pt>
                <c:pt idx="12959">
                  <c:v>216</c:v>
                </c:pt>
                <c:pt idx="12960">
                  <c:v>216.01666666666668</c:v>
                </c:pt>
                <c:pt idx="12961">
                  <c:v>216.03333333333333</c:v>
                </c:pt>
                <c:pt idx="12962">
                  <c:v>216.05</c:v>
                </c:pt>
                <c:pt idx="12963">
                  <c:v>216.06666666666666</c:v>
                </c:pt>
                <c:pt idx="12964">
                  <c:v>216.08333333333334</c:v>
                </c:pt>
                <c:pt idx="12965">
                  <c:v>216.1</c:v>
                </c:pt>
                <c:pt idx="12966">
                  <c:v>216.11666666666667</c:v>
                </c:pt>
                <c:pt idx="12967">
                  <c:v>216.13333333333333</c:v>
                </c:pt>
                <c:pt idx="12968">
                  <c:v>216.15</c:v>
                </c:pt>
                <c:pt idx="12969">
                  <c:v>216.16666666666666</c:v>
                </c:pt>
                <c:pt idx="12970">
                  <c:v>216.18333333333334</c:v>
                </c:pt>
                <c:pt idx="12971">
                  <c:v>216.2</c:v>
                </c:pt>
                <c:pt idx="12972">
                  <c:v>216.21666666666667</c:v>
                </c:pt>
                <c:pt idx="12973">
                  <c:v>216.23333333333332</c:v>
                </c:pt>
                <c:pt idx="12974">
                  <c:v>216.25</c:v>
                </c:pt>
                <c:pt idx="12975">
                  <c:v>216.26666666666668</c:v>
                </c:pt>
                <c:pt idx="12976">
                  <c:v>216.28333333333333</c:v>
                </c:pt>
                <c:pt idx="12977">
                  <c:v>216.3</c:v>
                </c:pt>
                <c:pt idx="12978">
                  <c:v>216.31666666666666</c:v>
                </c:pt>
                <c:pt idx="12979">
                  <c:v>216.33333333333334</c:v>
                </c:pt>
                <c:pt idx="12980">
                  <c:v>216.35</c:v>
                </c:pt>
                <c:pt idx="12981">
                  <c:v>216.36666666666667</c:v>
                </c:pt>
                <c:pt idx="12982">
                  <c:v>216.38333333333333</c:v>
                </c:pt>
                <c:pt idx="12983">
                  <c:v>216.4</c:v>
                </c:pt>
                <c:pt idx="12984">
                  <c:v>216.41666666666666</c:v>
                </c:pt>
                <c:pt idx="12985">
                  <c:v>216.43333333333334</c:v>
                </c:pt>
                <c:pt idx="12986">
                  <c:v>216.45</c:v>
                </c:pt>
                <c:pt idx="12987">
                  <c:v>216.46666666666667</c:v>
                </c:pt>
                <c:pt idx="12988">
                  <c:v>216.48333333333332</c:v>
                </c:pt>
                <c:pt idx="12989">
                  <c:v>216.5</c:v>
                </c:pt>
                <c:pt idx="12990">
                  <c:v>216.51666666666668</c:v>
                </c:pt>
                <c:pt idx="12991">
                  <c:v>216.53333333333333</c:v>
                </c:pt>
                <c:pt idx="12992">
                  <c:v>216.55</c:v>
                </c:pt>
                <c:pt idx="12993">
                  <c:v>216.56666666666666</c:v>
                </c:pt>
                <c:pt idx="12994">
                  <c:v>216.58333333333334</c:v>
                </c:pt>
                <c:pt idx="12995">
                  <c:v>216.6</c:v>
                </c:pt>
                <c:pt idx="12996">
                  <c:v>216.61666666666667</c:v>
                </c:pt>
                <c:pt idx="12997">
                  <c:v>216.63333333333333</c:v>
                </c:pt>
                <c:pt idx="12998">
                  <c:v>216.65</c:v>
                </c:pt>
                <c:pt idx="12999">
                  <c:v>216.66666666666666</c:v>
                </c:pt>
                <c:pt idx="13000">
                  <c:v>216.68333333333334</c:v>
                </c:pt>
                <c:pt idx="13001">
                  <c:v>216.7</c:v>
                </c:pt>
                <c:pt idx="13002">
                  <c:v>216.71666666666667</c:v>
                </c:pt>
                <c:pt idx="13003">
                  <c:v>216.73333333333332</c:v>
                </c:pt>
                <c:pt idx="13004">
                  <c:v>216.75</c:v>
                </c:pt>
                <c:pt idx="13005">
                  <c:v>216.76666666666668</c:v>
                </c:pt>
                <c:pt idx="13006">
                  <c:v>216.78333333333333</c:v>
                </c:pt>
                <c:pt idx="13007">
                  <c:v>216.8</c:v>
                </c:pt>
                <c:pt idx="13008">
                  <c:v>216.81666666666666</c:v>
                </c:pt>
                <c:pt idx="13009">
                  <c:v>216.83333333333334</c:v>
                </c:pt>
                <c:pt idx="13010">
                  <c:v>216.85</c:v>
                </c:pt>
                <c:pt idx="13011">
                  <c:v>216.86666666666667</c:v>
                </c:pt>
                <c:pt idx="13012">
                  <c:v>216.88333333333333</c:v>
                </c:pt>
                <c:pt idx="13013">
                  <c:v>216.9</c:v>
                </c:pt>
                <c:pt idx="13014">
                  <c:v>216.91666666666666</c:v>
                </c:pt>
                <c:pt idx="13015">
                  <c:v>216.93333333333334</c:v>
                </c:pt>
                <c:pt idx="13016">
                  <c:v>216.95</c:v>
                </c:pt>
                <c:pt idx="13017">
                  <c:v>216.96666666666667</c:v>
                </c:pt>
                <c:pt idx="13018">
                  <c:v>216.98333333333332</c:v>
                </c:pt>
                <c:pt idx="13019">
                  <c:v>217</c:v>
                </c:pt>
                <c:pt idx="13020">
                  <c:v>217.01666666666668</c:v>
                </c:pt>
                <c:pt idx="13021">
                  <c:v>217.03333333333333</c:v>
                </c:pt>
                <c:pt idx="13022">
                  <c:v>217.05</c:v>
                </c:pt>
                <c:pt idx="13023">
                  <c:v>217.06666666666666</c:v>
                </c:pt>
                <c:pt idx="13024">
                  <c:v>217.08333333333334</c:v>
                </c:pt>
                <c:pt idx="13025">
                  <c:v>217.1</c:v>
                </c:pt>
                <c:pt idx="13026">
                  <c:v>217.11666666666667</c:v>
                </c:pt>
                <c:pt idx="13027">
                  <c:v>217.13333333333333</c:v>
                </c:pt>
                <c:pt idx="13028">
                  <c:v>217.15</c:v>
                </c:pt>
                <c:pt idx="13029">
                  <c:v>217.16666666666666</c:v>
                </c:pt>
                <c:pt idx="13030">
                  <c:v>217.18333333333334</c:v>
                </c:pt>
                <c:pt idx="13031">
                  <c:v>217.2</c:v>
                </c:pt>
                <c:pt idx="13032">
                  <c:v>217.21666666666667</c:v>
                </c:pt>
                <c:pt idx="13033">
                  <c:v>217.23333333333332</c:v>
                </c:pt>
                <c:pt idx="13034">
                  <c:v>217.25</c:v>
                </c:pt>
                <c:pt idx="13035">
                  <c:v>217.26666666666668</c:v>
                </c:pt>
                <c:pt idx="13036">
                  <c:v>217.28333333333333</c:v>
                </c:pt>
                <c:pt idx="13037">
                  <c:v>217.3</c:v>
                </c:pt>
                <c:pt idx="13038">
                  <c:v>217.31666666666666</c:v>
                </c:pt>
                <c:pt idx="13039">
                  <c:v>217.33333333333334</c:v>
                </c:pt>
                <c:pt idx="13040">
                  <c:v>217.35</c:v>
                </c:pt>
                <c:pt idx="13041">
                  <c:v>217.36666666666667</c:v>
                </c:pt>
                <c:pt idx="13042">
                  <c:v>217.38333333333333</c:v>
                </c:pt>
                <c:pt idx="13043">
                  <c:v>217.4</c:v>
                </c:pt>
                <c:pt idx="13044">
                  <c:v>217.41666666666666</c:v>
                </c:pt>
                <c:pt idx="13045">
                  <c:v>217.43333333333334</c:v>
                </c:pt>
                <c:pt idx="13046">
                  <c:v>217.45</c:v>
                </c:pt>
                <c:pt idx="13047">
                  <c:v>217.46666666666667</c:v>
                </c:pt>
                <c:pt idx="13048">
                  <c:v>217.48333333333332</c:v>
                </c:pt>
                <c:pt idx="13049">
                  <c:v>217.5</c:v>
                </c:pt>
                <c:pt idx="13050">
                  <c:v>217.51666666666668</c:v>
                </c:pt>
                <c:pt idx="13051">
                  <c:v>217.53333333333333</c:v>
                </c:pt>
                <c:pt idx="13052">
                  <c:v>217.55</c:v>
                </c:pt>
                <c:pt idx="13053">
                  <c:v>217.56666666666666</c:v>
                </c:pt>
                <c:pt idx="13054">
                  <c:v>217.58333333333334</c:v>
                </c:pt>
                <c:pt idx="13055">
                  <c:v>217.6</c:v>
                </c:pt>
                <c:pt idx="13056">
                  <c:v>217.61666666666667</c:v>
                </c:pt>
                <c:pt idx="13057">
                  <c:v>217.63333333333333</c:v>
                </c:pt>
                <c:pt idx="13058">
                  <c:v>217.65</c:v>
                </c:pt>
                <c:pt idx="13059">
                  <c:v>217.66666666666666</c:v>
                </c:pt>
                <c:pt idx="13060">
                  <c:v>217.68333333333334</c:v>
                </c:pt>
                <c:pt idx="13061">
                  <c:v>217.7</c:v>
                </c:pt>
                <c:pt idx="13062">
                  <c:v>217.71666666666667</c:v>
                </c:pt>
                <c:pt idx="13063">
                  <c:v>217.73333333333332</c:v>
                </c:pt>
                <c:pt idx="13064">
                  <c:v>217.75</c:v>
                </c:pt>
                <c:pt idx="13065">
                  <c:v>217.76666666666668</c:v>
                </c:pt>
                <c:pt idx="13066">
                  <c:v>217.78333333333333</c:v>
                </c:pt>
                <c:pt idx="13067">
                  <c:v>217.8</c:v>
                </c:pt>
                <c:pt idx="13068">
                  <c:v>217.81666666666666</c:v>
                </c:pt>
                <c:pt idx="13069">
                  <c:v>217.83333333333334</c:v>
                </c:pt>
                <c:pt idx="13070">
                  <c:v>217.85</c:v>
                </c:pt>
                <c:pt idx="13071">
                  <c:v>217.86666666666667</c:v>
                </c:pt>
                <c:pt idx="13072">
                  <c:v>217.88333333333333</c:v>
                </c:pt>
                <c:pt idx="13073">
                  <c:v>217.9</c:v>
                </c:pt>
                <c:pt idx="13074">
                  <c:v>217.91666666666666</c:v>
                </c:pt>
                <c:pt idx="13075">
                  <c:v>217.93333333333334</c:v>
                </c:pt>
                <c:pt idx="13076">
                  <c:v>217.95</c:v>
                </c:pt>
                <c:pt idx="13077">
                  <c:v>217.96666666666667</c:v>
                </c:pt>
                <c:pt idx="13078">
                  <c:v>217.98333333333332</c:v>
                </c:pt>
                <c:pt idx="13079">
                  <c:v>218</c:v>
                </c:pt>
                <c:pt idx="13080">
                  <c:v>218.01666666666668</c:v>
                </c:pt>
                <c:pt idx="13081">
                  <c:v>218.03333333333333</c:v>
                </c:pt>
                <c:pt idx="13082">
                  <c:v>218.05</c:v>
                </c:pt>
                <c:pt idx="13083">
                  <c:v>218.06666666666666</c:v>
                </c:pt>
                <c:pt idx="13084">
                  <c:v>218.08333333333334</c:v>
                </c:pt>
                <c:pt idx="13085">
                  <c:v>218.1</c:v>
                </c:pt>
                <c:pt idx="13086">
                  <c:v>218.11666666666667</c:v>
                </c:pt>
                <c:pt idx="13087">
                  <c:v>218.13333333333333</c:v>
                </c:pt>
                <c:pt idx="13088">
                  <c:v>218.15</c:v>
                </c:pt>
                <c:pt idx="13089">
                  <c:v>218.16666666666666</c:v>
                </c:pt>
                <c:pt idx="13090">
                  <c:v>218.18333333333334</c:v>
                </c:pt>
                <c:pt idx="13091">
                  <c:v>218.2</c:v>
                </c:pt>
                <c:pt idx="13092">
                  <c:v>218.21666666666667</c:v>
                </c:pt>
                <c:pt idx="13093">
                  <c:v>218.23333333333332</c:v>
                </c:pt>
                <c:pt idx="13094">
                  <c:v>218.25</c:v>
                </c:pt>
                <c:pt idx="13095">
                  <c:v>218.26666666666668</c:v>
                </c:pt>
                <c:pt idx="13096">
                  <c:v>218.28333333333333</c:v>
                </c:pt>
                <c:pt idx="13097">
                  <c:v>218.3</c:v>
                </c:pt>
                <c:pt idx="13098">
                  <c:v>218.31666666666666</c:v>
                </c:pt>
                <c:pt idx="13099">
                  <c:v>218.33333333333334</c:v>
                </c:pt>
                <c:pt idx="13100">
                  <c:v>218.35</c:v>
                </c:pt>
                <c:pt idx="13101">
                  <c:v>218.36666666666667</c:v>
                </c:pt>
                <c:pt idx="13102">
                  <c:v>218.38333333333333</c:v>
                </c:pt>
                <c:pt idx="13103">
                  <c:v>218.4</c:v>
                </c:pt>
                <c:pt idx="13104">
                  <c:v>218.41666666666666</c:v>
                </c:pt>
                <c:pt idx="13105">
                  <c:v>218.43333333333334</c:v>
                </c:pt>
                <c:pt idx="13106">
                  <c:v>218.45</c:v>
                </c:pt>
                <c:pt idx="13107">
                  <c:v>218.46666666666667</c:v>
                </c:pt>
                <c:pt idx="13108">
                  <c:v>218.48333333333332</c:v>
                </c:pt>
                <c:pt idx="13109">
                  <c:v>218.5</c:v>
                </c:pt>
                <c:pt idx="13110">
                  <c:v>218.51666666666668</c:v>
                </c:pt>
                <c:pt idx="13111">
                  <c:v>218.53333333333333</c:v>
                </c:pt>
                <c:pt idx="13112">
                  <c:v>218.55</c:v>
                </c:pt>
                <c:pt idx="13113">
                  <c:v>218.56666666666666</c:v>
                </c:pt>
                <c:pt idx="13114">
                  <c:v>218.58333333333334</c:v>
                </c:pt>
                <c:pt idx="13115">
                  <c:v>218.6</c:v>
                </c:pt>
                <c:pt idx="13116">
                  <c:v>218.61666666666667</c:v>
                </c:pt>
                <c:pt idx="13117">
                  <c:v>218.63333333333333</c:v>
                </c:pt>
                <c:pt idx="13118">
                  <c:v>218.65</c:v>
                </c:pt>
                <c:pt idx="13119">
                  <c:v>218.66666666666666</c:v>
                </c:pt>
                <c:pt idx="13120">
                  <c:v>218.68333333333334</c:v>
                </c:pt>
                <c:pt idx="13121">
                  <c:v>218.7</c:v>
                </c:pt>
                <c:pt idx="13122">
                  <c:v>218.71666666666667</c:v>
                </c:pt>
                <c:pt idx="13123">
                  <c:v>218.73333333333332</c:v>
                </c:pt>
                <c:pt idx="13124">
                  <c:v>218.75</c:v>
                </c:pt>
                <c:pt idx="13125">
                  <c:v>218.76666666666668</c:v>
                </c:pt>
                <c:pt idx="13126">
                  <c:v>218.78333333333333</c:v>
                </c:pt>
                <c:pt idx="13127">
                  <c:v>218.8</c:v>
                </c:pt>
                <c:pt idx="13128">
                  <c:v>218.81666666666666</c:v>
                </c:pt>
                <c:pt idx="13129">
                  <c:v>218.83333333333334</c:v>
                </c:pt>
                <c:pt idx="13130">
                  <c:v>218.85</c:v>
                </c:pt>
                <c:pt idx="13131">
                  <c:v>218.86666666666667</c:v>
                </c:pt>
                <c:pt idx="13132">
                  <c:v>218.88333333333333</c:v>
                </c:pt>
                <c:pt idx="13133">
                  <c:v>218.9</c:v>
                </c:pt>
                <c:pt idx="13134">
                  <c:v>218.91666666666666</c:v>
                </c:pt>
                <c:pt idx="13135">
                  <c:v>218.93333333333334</c:v>
                </c:pt>
                <c:pt idx="13136">
                  <c:v>218.95</c:v>
                </c:pt>
                <c:pt idx="13137">
                  <c:v>218.96666666666667</c:v>
                </c:pt>
                <c:pt idx="13138">
                  <c:v>218.98333333333332</c:v>
                </c:pt>
                <c:pt idx="13139">
                  <c:v>219</c:v>
                </c:pt>
                <c:pt idx="13140">
                  <c:v>219.01666666666668</c:v>
                </c:pt>
                <c:pt idx="13141">
                  <c:v>219.03333333333333</c:v>
                </c:pt>
                <c:pt idx="13142">
                  <c:v>219.05</c:v>
                </c:pt>
                <c:pt idx="13143">
                  <c:v>219.06666666666666</c:v>
                </c:pt>
                <c:pt idx="13144">
                  <c:v>219.08333333333334</c:v>
                </c:pt>
                <c:pt idx="13145">
                  <c:v>219.1</c:v>
                </c:pt>
                <c:pt idx="13146">
                  <c:v>219.11666666666667</c:v>
                </c:pt>
                <c:pt idx="13147">
                  <c:v>219.13333333333333</c:v>
                </c:pt>
                <c:pt idx="13148">
                  <c:v>219.15</c:v>
                </c:pt>
                <c:pt idx="13149">
                  <c:v>219.16666666666666</c:v>
                </c:pt>
                <c:pt idx="13150">
                  <c:v>219.18333333333334</c:v>
                </c:pt>
                <c:pt idx="13151">
                  <c:v>219.2</c:v>
                </c:pt>
                <c:pt idx="13152">
                  <c:v>219.21666666666667</c:v>
                </c:pt>
                <c:pt idx="13153">
                  <c:v>219.23333333333332</c:v>
                </c:pt>
                <c:pt idx="13154">
                  <c:v>219.25</c:v>
                </c:pt>
                <c:pt idx="13155">
                  <c:v>219.26666666666668</c:v>
                </c:pt>
                <c:pt idx="13156">
                  <c:v>219.28333333333333</c:v>
                </c:pt>
                <c:pt idx="13157">
                  <c:v>219.3</c:v>
                </c:pt>
                <c:pt idx="13158">
                  <c:v>219.31666666666666</c:v>
                </c:pt>
                <c:pt idx="13159">
                  <c:v>219.33333333333334</c:v>
                </c:pt>
                <c:pt idx="13160">
                  <c:v>219.35</c:v>
                </c:pt>
                <c:pt idx="13161">
                  <c:v>219.36666666666667</c:v>
                </c:pt>
                <c:pt idx="13162">
                  <c:v>219.38333333333333</c:v>
                </c:pt>
                <c:pt idx="13163">
                  <c:v>219.4</c:v>
                </c:pt>
                <c:pt idx="13164">
                  <c:v>219.41666666666666</c:v>
                </c:pt>
                <c:pt idx="13165">
                  <c:v>219.43333333333334</c:v>
                </c:pt>
                <c:pt idx="13166">
                  <c:v>219.45</c:v>
                </c:pt>
                <c:pt idx="13167">
                  <c:v>219.46666666666667</c:v>
                </c:pt>
                <c:pt idx="13168">
                  <c:v>219.48333333333332</c:v>
                </c:pt>
                <c:pt idx="13169">
                  <c:v>219.5</c:v>
                </c:pt>
                <c:pt idx="13170">
                  <c:v>219.51666666666668</c:v>
                </c:pt>
                <c:pt idx="13171">
                  <c:v>219.53333333333333</c:v>
                </c:pt>
                <c:pt idx="13172">
                  <c:v>219.55</c:v>
                </c:pt>
                <c:pt idx="13173">
                  <c:v>219.56666666666666</c:v>
                </c:pt>
                <c:pt idx="13174">
                  <c:v>219.58333333333334</c:v>
                </c:pt>
                <c:pt idx="13175">
                  <c:v>219.6</c:v>
                </c:pt>
                <c:pt idx="13176">
                  <c:v>219.61666666666667</c:v>
                </c:pt>
                <c:pt idx="13177">
                  <c:v>219.63333333333333</c:v>
                </c:pt>
                <c:pt idx="13178">
                  <c:v>219.65</c:v>
                </c:pt>
                <c:pt idx="13179">
                  <c:v>219.66666666666666</c:v>
                </c:pt>
                <c:pt idx="13180">
                  <c:v>219.68333333333334</c:v>
                </c:pt>
                <c:pt idx="13181">
                  <c:v>219.7</c:v>
                </c:pt>
                <c:pt idx="13182">
                  <c:v>219.71666666666667</c:v>
                </c:pt>
                <c:pt idx="13183">
                  <c:v>219.73333333333332</c:v>
                </c:pt>
                <c:pt idx="13184">
                  <c:v>219.75</c:v>
                </c:pt>
                <c:pt idx="13185">
                  <c:v>219.76666666666668</c:v>
                </c:pt>
                <c:pt idx="13186">
                  <c:v>219.78333333333333</c:v>
                </c:pt>
                <c:pt idx="13187">
                  <c:v>219.8</c:v>
                </c:pt>
                <c:pt idx="13188">
                  <c:v>219.81666666666666</c:v>
                </c:pt>
                <c:pt idx="13189">
                  <c:v>219.83333333333334</c:v>
                </c:pt>
                <c:pt idx="13190">
                  <c:v>219.85</c:v>
                </c:pt>
                <c:pt idx="13191">
                  <c:v>219.86666666666667</c:v>
                </c:pt>
                <c:pt idx="13192">
                  <c:v>219.88333333333333</c:v>
                </c:pt>
                <c:pt idx="13193">
                  <c:v>219.9</c:v>
                </c:pt>
                <c:pt idx="13194">
                  <c:v>219.91666666666666</c:v>
                </c:pt>
                <c:pt idx="13195">
                  <c:v>219.93333333333334</c:v>
                </c:pt>
                <c:pt idx="13196">
                  <c:v>219.95</c:v>
                </c:pt>
                <c:pt idx="13197">
                  <c:v>219.96666666666667</c:v>
                </c:pt>
                <c:pt idx="13198">
                  <c:v>219.98333333333332</c:v>
                </c:pt>
                <c:pt idx="13199">
                  <c:v>220</c:v>
                </c:pt>
                <c:pt idx="13200">
                  <c:v>220.01666666666668</c:v>
                </c:pt>
                <c:pt idx="13201">
                  <c:v>220.03333333333333</c:v>
                </c:pt>
                <c:pt idx="13202">
                  <c:v>220.05</c:v>
                </c:pt>
                <c:pt idx="13203">
                  <c:v>220.06666666666666</c:v>
                </c:pt>
                <c:pt idx="13204">
                  <c:v>220.08333333333334</c:v>
                </c:pt>
                <c:pt idx="13205">
                  <c:v>220.1</c:v>
                </c:pt>
                <c:pt idx="13206">
                  <c:v>220.11666666666667</c:v>
                </c:pt>
                <c:pt idx="13207">
                  <c:v>220.13333333333333</c:v>
                </c:pt>
                <c:pt idx="13208">
                  <c:v>220.15</c:v>
                </c:pt>
                <c:pt idx="13209">
                  <c:v>220.16666666666666</c:v>
                </c:pt>
                <c:pt idx="13210">
                  <c:v>220.18333333333334</c:v>
                </c:pt>
                <c:pt idx="13211">
                  <c:v>220.2</c:v>
                </c:pt>
                <c:pt idx="13212">
                  <c:v>220.21666666666667</c:v>
                </c:pt>
                <c:pt idx="13213">
                  <c:v>220.23333333333332</c:v>
                </c:pt>
                <c:pt idx="13214">
                  <c:v>220.25</c:v>
                </c:pt>
                <c:pt idx="13215">
                  <c:v>220.26666666666668</c:v>
                </c:pt>
                <c:pt idx="13216">
                  <c:v>220.28333333333333</c:v>
                </c:pt>
                <c:pt idx="13217">
                  <c:v>220.3</c:v>
                </c:pt>
                <c:pt idx="13218">
                  <c:v>220.31666666666666</c:v>
                </c:pt>
                <c:pt idx="13219">
                  <c:v>220.33333333333334</c:v>
                </c:pt>
                <c:pt idx="13220">
                  <c:v>220.35</c:v>
                </c:pt>
                <c:pt idx="13221">
                  <c:v>220.36666666666667</c:v>
                </c:pt>
                <c:pt idx="13222">
                  <c:v>220.38333333333333</c:v>
                </c:pt>
                <c:pt idx="13223">
                  <c:v>220.4</c:v>
                </c:pt>
                <c:pt idx="13224">
                  <c:v>220.41666666666666</c:v>
                </c:pt>
                <c:pt idx="13225">
                  <c:v>220.43333333333334</c:v>
                </c:pt>
                <c:pt idx="13226">
                  <c:v>220.45</c:v>
                </c:pt>
                <c:pt idx="13227">
                  <c:v>220.46666666666667</c:v>
                </c:pt>
                <c:pt idx="13228">
                  <c:v>220.48333333333332</c:v>
                </c:pt>
                <c:pt idx="13229">
                  <c:v>220.5</c:v>
                </c:pt>
                <c:pt idx="13230">
                  <c:v>220.51666666666668</c:v>
                </c:pt>
                <c:pt idx="13231">
                  <c:v>220.53333333333333</c:v>
                </c:pt>
                <c:pt idx="13232">
                  <c:v>220.55</c:v>
                </c:pt>
                <c:pt idx="13233">
                  <c:v>220.56666666666666</c:v>
                </c:pt>
                <c:pt idx="13234">
                  <c:v>220.58333333333334</c:v>
                </c:pt>
                <c:pt idx="13235">
                  <c:v>220.6</c:v>
                </c:pt>
                <c:pt idx="13236">
                  <c:v>220.61666666666667</c:v>
                </c:pt>
                <c:pt idx="13237">
                  <c:v>220.63333333333333</c:v>
                </c:pt>
                <c:pt idx="13238">
                  <c:v>220.65</c:v>
                </c:pt>
                <c:pt idx="13239">
                  <c:v>220.66666666666666</c:v>
                </c:pt>
                <c:pt idx="13240">
                  <c:v>220.68333333333334</c:v>
                </c:pt>
                <c:pt idx="13241">
                  <c:v>220.7</c:v>
                </c:pt>
                <c:pt idx="13242">
                  <c:v>220.71666666666667</c:v>
                </c:pt>
                <c:pt idx="13243">
                  <c:v>220.73333333333332</c:v>
                </c:pt>
                <c:pt idx="13244">
                  <c:v>220.75</c:v>
                </c:pt>
                <c:pt idx="13245">
                  <c:v>220.76666666666668</c:v>
                </c:pt>
                <c:pt idx="13246">
                  <c:v>220.78333333333333</c:v>
                </c:pt>
                <c:pt idx="13247">
                  <c:v>220.8</c:v>
                </c:pt>
                <c:pt idx="13248">
                  <c:v>220.81666666666666</c:v>
                </c:pt>
                <c:pt idx="13249">
                  <c:v>220.83333333333334</c:v>
                </c:pt>
                <c:pt idx="13250">
                  <c:v>220.85</c:v>
                </c:pt>
                <c:pt idx="13251">
                  <c:v>220.86666666666667</c:v>
                </c:pt>
                <c:pt idx="13252">
                  <c:v>220.88333333333333</c:v>
                </c:pt>
                <c:pt idx="13253">
                  <c:v>220.9</c:v>
                </c:pt>
                <c:pt idx="13254">
                  <c:v>220.91666666666666</c:v>
                </c:pt>
                <c:pt idx="13255">
                  <c:v>220.93333333333334</c:v>
                </c:pt>
                <c:pt idx="13256">
                  <c:v>220.95</c:v>
                </c:pt>
                <c:pt idx="13257">
                  <c:v>220.96666666666667</c:v>
                </c:pt>
                <c:pt idx="13258">
                  <c:v>220.98333333333332</c:v>
                </c:pt>
                <c:pt idx="13259">
                  <c:v>221</c:v>
                </c:pt>
                <c:pt idx="13260">
                  <c:v>221.01666666666668</c:v>
                </c:pt>
                <c:pt idx="13261">
                  <c:v>221.03333333333333</c:v>
                </c:pt>
                <c:pt idx="13262">
                  <c:v>221.05</c:v>
                </c:pt>
                <c:pt idx="13263">
                  <c:v>221.06666666666666</c:v>
                </c:pt>
                <c:pt idx="13264">
                  <c:v>221.08333333333334</c:v>
                </c:pt>
                <c:pt idx="13265">
                  <c:v>221.1</c:v>
                </c:pt>
                <c:pt idx="13266">
                  <c:v>221.11666666666667</c:v>
                </c:pt>
                <c:pt idx="13267">
                  <c:v>221.13333333333333</c:v>
                </c:pt>
                <c:pt idx="13268">
                  <c:v>221.15</c:v>
                </c:pt>
                <c:pt idx="13269">
                  <c:v>221.16666666666666</c:v>
                </c:pt>
                <c:pt idx="13270">
                  <c:v>221.18333333333334</c:v>
                </c:pt>
                <c:pt idx="13271">
                  <c:v>221.2</c:v>
                </c:pt>
                <c:pt idx="13272">
                  <c:v>221.21666666666667</c:v>
                </c:pt>
                <c:pt idx="13273">
                  <c:v>221.23333333333332</c:v>
                </c:pt>
                <c:pt idx="13274">
                  <c:v>221.25</c:v>
                </c:pt>
                <c:pt idx="13275">
                  <c:v>221.26666666666668</c:v>
                </c:pt>
                <c:pt idx="13276">
                  <c:v>221.28333333333333</c:v>
                </c:pt>
                <c:pt idx="13277">
                  <c:v>221.3</c:v>
                </c:pt>
                <c:pt idx="13278">
                  <c:v>221.31666666666666</c:v>
                </c:pt>
                <c:pt idx="13279">
                  <c:v>221.33333333333334</c:v>
                </c:pt>
                <c:pt idx="13280">
                  <c:v>221.35</c:v>
                </c:pt>
                <c:pt idx="13281">
                  <c:v>221.36666666666667</c:v>
                </c:pt>
                <c:pt idx="13282">
                  <c:v>221.38333333333333</c:v>
                </c:pt>
                <c:pt idx="13283">
                  <c:v>221.4</c:v>
                </c:pt>
                <c:pt idx="13284">
                  <c:v>221.41666666666666</c:v>
                </c:pt>
                <c:pt idx="13285">
                  <c:v>221.43333333333334</c:v>
                </c:pt>
                <c:pt idx="13286">
                  <c:v>221.45</c:v>
                </c:pt>
                <c:pt idx="13287">
                  <c:v>221.46666666666667</c:v>
                </c:pt>
                <c:pt idx="13288">
                  <c:v>221.48333333333332</c:v>
                </c:pt>
                <c:pt idx="13289">
                  <c:v>221.5</c:v>
                </c:pt>
                <c:pt idx="13290">
                  <c:v>221.51666666666668</c:v>
                </c:pt>
                <c:pt idx="13291">
                  <c:v>221.53333333333333</c:v>
                </c:pt>
                <c:pt idx="13292">
                  <c:v>221.55</c:v>
                </c:pt>
                <c:pt idx="13293">
                  <c:v>221.56666666666666</c:v>
                </c:pt>
                <c:pt idx="13294">
                  <c:v>221.58333333333334</c:v>
                </c:pt>
                <c:pt idx="13295">
                  <c:v>221.6</c:v>
                </c:pt>
                <c:pt idx="13296">
                  <c:v>221.61666666666667</c:v>
                </c:pt>
                <c:pt idx="13297">
                  <c:v>221.63333333333333</c:v>
                </c:pt>
                <c:pt idx="13298">
                  <c:v>221.65</c:v>
                </c:pt>
                <c:pt idx="13299">
                  <c:v>221.66666666666666</c:v>
                </c:pt>
                <c:pt idx="13300">
                  <c:v>221.68333333333334</c:v>
                </c:pt>
                <c:pt idx="13301">
                  <c:v>221.7</c:v>
                </c:pt>
                <c:pt idx="13302">
                  <c:v>221.71666666666667</c:v>
                </c:pt>
                <c:pt idx="13303">
                  <c:v>221.73333333333332</c:v>
                </c:pt>
                <c:pt idx="13304">
                  <c:v>221.75</c:v>
                </c:pt>
                <c:pt idx="13305">
                  <c:v>221.76666666666668</c:v>
                </c:pt>
                <c:pt idx="13306">
                  <c:v>221.78333333333333</c:v>
                </c:pt>
                <c:pt idx="13307">
                  <c:v>221.8</c:v>
                </c:pt>
                <c:pt idx="13308">
                  <c:v>221.81666666666666</c:v>
                </c:pt>
                <c:pt idx="13309">
                  <c:v>221.83333333333334</c:v>
                </c:pt>
                <c:pt idx="13310">
                  <c:v>221.85</c:v>
                </c:pt>
                <c:pt idx="13311">
                  <c:v>221.86666666666667</c:v>
                </c:pt>
                <c:pt idx="13312">
                  <c:v>221.88333333333333</c:v>
                </c:pt>
                <c:pt idx="13313">
                  <c:v>221.9</c:v>
                </c:pt>
                <c:pt idx="13314">
                  <c:v>221.91666666666666</c:v>
                </c:pt>
                <c:pt idx="13315">
                  <c:v>221.93333333333334</c:v>
                </c:pt>
                <c:pt idx="13316">
                  <c:v>221.95</c:v>
                </c:pt>
                <c:pt idx="13317">
                  <c:v>221.96666666666667</c:v>
                </c:pt>
                <c:pt idx="13318">
                  <c:v>221.98333333333332</c:v>
                </c:pt>
                <c:pt idx="13319">
                  <c:v>222</c:v>
                </c:pt>
                <c:pt idx="13320">
                  <c:v>222.01666666666668</c:v>
                </c:pt>
                <c:pt idx="13321">
                  <c:v>222.03333333333333</c:v>
                </c:pt>
                <c:pt idx="13322">
                  <c:v>222.05</c:v>
                </c:pt>
                <c:pt idx="13323">
                  <c:v>222.06666666666666</c:v>
                </c:pt>
                <c:pt idx="13324">
                  <c:v>222.08333333333334</c:v>
                </c:pt>
                <c:pt idx="13325">
                  <c:v>222.1</c:v>
                </c:pt>
                <c:pt idx="13326">
                  <c:v>222.11666666666667</c:v>
                </c:pt>
                <c:pt idx="13327">
                  <c:v>222.13333333333333</c:v>
                </c:pt>
                <c:pt idx="13328">
                  <c:v>222.15</c:v>
                </c:pt>
                <c:pt idx="13329">
                  <c:v>222.16666666666666</c:v>
                </c:pt>
                <c:pt idx="13330">
                  <c:v>222.18333333333334</c:v>
                </c:pt>
                <c:pt idx="13331">
                  <c:v>222.2</c:v>
                </c:pt>
                <c:pt idx="13332">
                  <c:v>222.21666666666667</c:v>
                </c:pt>
                <c:pt idx="13333">
                  <c:v>222.23333333333332</c:v>
                </c:pt>
                <c:pt idx="13334">
                  <c:v>222.25</c:v>
                </c:pt>
                <c:pt idx="13335">
                  <c:v>222.26666666666668</c:v>
                </c:pt>
                <c:pt idx="13336">
                  <c:v>222.28333333333333</c:v>
                </c:pt>
                <c:pt idx="13337">
                  <c:v>222.3</c:v>
                </c:pt>
                <c:pt idx="13338">
                  <c:v>222.31666666666666</c:v>
                </c:pt>
                <c:pt idx="13339">
                  <c:v>222.33333333333334</c:v>
                </c:pt>
                <c:pt idx="13340">
                  <c:v>222.35</c:v>
                </c:pt>
                <c:pt idx="13341">
                  <c:v>222.36666666666667</c:v>
                </c:pt>
                <c:pt idx="13342">
                  <c:v>222.38333333333333</c:v>
                </c:pt>
                <c:pt idx="13343">
                  <c:v>222.4</c:v>
                </c:pt>
                <c:pt idx="13344">
                  <c:v>222.41666666666666</c:v>
                </c:pt>
                <c:pt idx="13345">
                  <c:v>222.43333333333334</c:v>
                </c:pt>
                <c:pt idx="13346">
                  <c:v>222.45</c:v>
                </c:pt>
                <c:pt idx="13347">
                  <c:v>222.46666666666667</c:v>
                </c:pt>
                <c:pt idx="13348">
                  <c:v>222.48333333333332</c:v>
                </c:pt>
                <c:pt idx="13349">
                  <c:v>222.5</c:v>
                </c:pt>
                <c:pt idx="13350">
                  <c:v>222.51666666666668</c:v>
                </c:pt>
                <c:pt idx="13351">
                  <c:v>222.53333333333333</c:v>
                </c:pt>
                <c:pt idx="13352">
                  <c:v>222.55</c:v>
                </c:pt>
                <c:pt idx="13353">
                  <c:v>222.56666666666666</c:v>
                </c:pt>
                <c:pt idx="13354">
                  <c:v>222.58333333333334</c:v>
                </c:pt>
                <c:pt idx="13355">
                  <c:v>222.6</c:v>
                </c:pt>
                <c:pt idx="13356">
                  <c:v>222.61666666666667</c:v>
                </c:pt>
                <c:pt idx="13357">
                  <c:v>222.63333333333333</c:v>
                </c:pt>
                <c:pt idx="13358">
                  <c:v>222.65</c:v>
                </c:pt>
                <c:pt idx="13359">
                  <c:v>222.66666666666666</c:v>
                </c:pt>
                <c:pt idx="13360">
                  <c:v>222.68333333333334</c:v>
                </c:pt>
                <c:pt idx="13361">
                  <c:v>222.7</c:v>
                </c:pt>
                <c:pt idx="13362">
                  <c:v>222.71666666666667</c:v>
                </c:pt>
                <c:pt idx="13363">
                  <c:v>222.73333333333332</c:v>
                </c:pt>
                <c:pt idx="13364">
                  <c:v>222.75</c:v>
                </c:pt>
                <c:pt idx="13365">
                  <c:v>222.76666666666668</c:v>
                </c:pt>
                <c:pt idx="13366">
                  <c:v>222.78333333333333</c:v>
                </c:pt>
                <c:pt idx="13367">
                  <c:v>222.8</c:v>
                </c:pt>
                <c:pt idx="13368">
                  <c:v>222.81666666666666</c:v>
                </c:pt>
                <c:pt idx="13369">
                  <c:v>222.83333333333334</c:v>
                </c:pt>
                <c:pt idx="13370">
                  <c:v>222.85</c:v>
                </c:pt>
                <c:pt idx="13371">
                  <c:v>222.86666666666667</c:v>
                </c:pt>
                <c:pt idx="13372">
                  <c:v>222.88333333333333</c:v>
                </c:pt>
                <c:pt idx="13373">
                  <c:v>222.9</c:v>
                </c:pt>
                <c:pt idx="13374">
                  <c:v>222.91666666666666</c:v>
                </c:pt>
                <c:pt idx="13375">
                  <c:v>222.93333333333334</c:v>
                </c:pt>
                <c:pt idx="13376">
                  <c:v>222.95</c:v>
                </c:pt>
                <c:pt idx="13377">
                  <c:v>222.96666666666667</c:v>
                </c:pt>
                <c:pt idx="13378">
                  <c:v>222.98333333333332</c:v>
                </c:pt>
                <c:pt idx="13379">
                  <c:v>223</c:v>
                </c:pt>
                <c:pt idx="13380">
                  <c:v>223.01666666666668</c:v>
                </c:pt>
                <c:pt idx="13381">
                  <c:v>223.03333333333333</c:v>
                </c:pt>
                <c:pt idx="13382">
                  <c:v>223.05</c:v>
                </c:pt>
                <c:pt idx="13383">
                  <c:v>223.06666666666666</c:v>
                </c:pt>
                <c:pt idx="13384">
                  <c:v>223.08333333333334</c:v>
                </c:pt>
                <c:pt idx="13385">
                  <c:v>223.1</c:v>
                </c:pt>
                <c:pt idx="13386">
                  <c:v>223.11666666666667</c:v>
                </c:pt>
                <c:pt idx="13387">
                  <c:v>223.13333333333333</c:v>
                </c:pt>
                <c:pt idx="13388">
                  <c:v>223.15</c:v>
                </c:pt>
                <c:pt idx="13389">
                  <c:v>223.16666666666666</c:v>
                </c:pt>
                <c:pt idx="13390">
                  <c:v>223.18333333333334</c:v>
                </c:pt>
                <c:pt idx="13391">
                  <c:v>223.2</c:v>
                </c:pt>
                <c:pt idx="13392">
                  <c:v>223.21666666666667</c:v>
                </c:pt>
                <c:pt idx="13393">
                  <c:v>223.23333333333332</c:v>
                </c:pt>
                <c:pt idx="13394">
                  <c:v>223.25</c:v>
                </c:pt>
                <c:pt idx="13395">
                  <c:v>223.26666666666668</c:v>
                </c:pt>
                <c:pt idx="13396">
                  <c:v>223.28333333333333</c:v>
                </c:pt>
                <c:pt idx="13397">
                  <c:v>223.3</c:v>
                </c:pt>
                <c:pt idx="13398">
                  <c:v>223.31666666666666</c:v>
                </c:pt>
                <c:pt idx="13399">
                  <c:v>223.33333333333334</c:v>
                </c:pt>
                <c:pt idx="13400">
                  <c:v>223.35</c:v>
                </c:pt>
                <c:pt idx="13401">
                  <c:v>223.36666666666667</c:v>
                </c:pt>
                <c:pt idx="13402">
                  <c:v>223.38333333333333</c:v>
                </c:pt>
                <c:pt idx="13403">
                  <c:v>223.4</c:v>
                </c:pt>
                <c:pt idx="13404">
                  <c:v>223.41666666666666</c:v>
                </c:pt>
                <c:pt idx="13405">
                  <c:v>223.43333333333334</c:v>
                </c:pt>
                <c:pt idx="13406">
                  <c:v>223.45</c:v>
                </c:pt>
                <c:pt idx="13407">
                  <c:v>223.46666666666667</c:v>
                </c:pt>
                <c:pt idx="13408">
                  <c:v>223.48333333333332</c:v>
                </c:pt>
                <c:pt idx="13409">
                  <c:v>223.5</c:v>
                </c:pt>
                <c:pt idx="13410">
                  <c:v>223.51666666666668</c:v>
                </c:pt>
                <c:pt idx="13411">
                  <c:v>223.53333333333333</c:v>
                </c:pt>
                <c:pt idx="13412">
                  <c:v>223.55</c:v>
                </c:pt>
                <c:pt idx="13413">
                  <c:v>223.56666666666666</c:v>
                </c:pt>
                <c:pt idx="13414">
                  <c:v>223.58333333333334</c:v>
                </c:pt>
                <c:pt idx="13415">
                  <c:v>223.6</c:v>
                </c:pt>
                <c:pt idx="13416">
                  <c:v>223.61666666666667</c:v>
                </c:pt>
                <c:pt idx="13417">
                  <c:v>223.63333333333333</c:v>
                </c:pt>
                <c:pt idx="13418">
                  <c:v>223.65</c:v>
                </c:pt>
                <c:pt idx="13419">
                  <c:v>223.66666666666666</c:v>
                </c:pt>
                <c:pt idx="13420">
                  <c:v>223.68333333333334</c:v>
                </c:pt>
                <c:pt idx="13421">
                  <c:v>223.7</c:v>
                </c:pt>
                <c:pt idx="13422">
                  <c:v>223.71666666666667</c:v>
                </c:pt>
                <c:pt idx="13423">
                  <c:v>223.73333333333332</c:v>
                </c:pt>
                <c:pt idx="13424">
                  <c:v>223.75</c:v>
                </c:pt>
                <c:pt idx="13425">
                  <c:v>223.76666666666668</c:v>
                </c:pt>
                <c:pt idx="13426">
                  <c:v>223.78333333333333</c:v>
                </c:pt>
                <c:pt idx="13427">
                  <c:v>223.8</c:v>
                </c:pt>
                <c:pt idx="13428">
                  <c:v>223.81666666666666</c:v>
                </c:pt>
                <c:pt idx="13429">
                  <c:v>223.83333333333334</c:v>
                </c:pt>
                <c:pt idx="13430">
                  <c:v>223.85</c:v>
                </c:pt>
                <c:pt idx="13431">
                  <c:v>223.86666666666667</c:v>
                </c:pt>
                <c:pt idx="13432">
                  <c:v>223.88333333333333</c:v>
                </c:pt>
                <c:pt idx="13433">
                  <c:v>223.9</c:v>
                </c:pt>
                <c:pt idx="13434">
                  <c:v>223.91666666666666</c:v>
                </c:pt>
                <c:pt idx="13435">
                  <c:v>223.93333333333334</c:v>
                </c:pt>
                <c:pt idx="13436">
                  <c:v>223.95</c:v>
                </c:pt>
                <c:pt idx="13437">
                  <c:v>223.96666666666667</c:v>
                </c:pt>
                <c:pt idx="13438">
                  <c:v>223.98333333333332</c:v>
                </c:pt>
                <c:pt idx="13439">
                  <c:v>224</c:v>
                </c:pt>
                <c:pt idx="13440">
                  <c:v>224.01666666666668</c:v>
                </c:pt>
                <c:pt idx="13441">
                  <c:v>224.03333333333333</c:v>
                </c:pt>
                <c:pt idx="13442">
                  <c:v>224.05</c:v>
                </c:pt>
                <c:pt idx="13443">
                  <c:v>224.06666666666666</c:v>
                </c:pt>
                <c:pt idx="13444">
                  <c:v>224.08333333333334</c:v>
                </c:pt>
                <c:pt idx="13445">
                  <c:v>224.1</c:v>
                </c:pt>
                <c:pt idx="13446">
                  <c:v>224.11666666666667</c:v>
                </c:pt>
                <c:pt idx="13447">
                  <c:v>224.13333333333333</c:v>
                </c:pt>
                <c:pt idx="13448">
                  <c:v>224.15</c:v>
                </c:pt>
                <c:pt idx="13449">
                  <c:v>224.16666666666666</c:v>
                </c:pt>
                <c:pt idx="13450">
                  <c:v>224.18333333333334</c:v>
                </c:pt>
                <c:pt idx="13451">
                  <c:v>224.2</c:v>
                </c:pt>
                <c:pt idx="13452">
                  <c:v>224.21666666666667</c:v>
                </c:pt>
                <c:pt idx="13453">
                  <c:v>224.23333333333332</c:v>
                </c:pt>
                <c:pt idx="13454">
                  <c:v>224.25</c:v>
                </c:pt>
                <c:pt idx="13455">
                  <c:v>224.26666666666668</c:v>
                </c:pt>
                <c:pt idx="13456">
                  <c:v>224.28333333333333</c:v>
                </c:pt>
                <c:pt idx="13457">
                  <c:v>224.3</c:v>
                </c:pt>
                <c:pt idx="13458">
                  <c:v>224.31666666666666</c:v>
                </c:pt>
                <c:pt idx="13459">
                  <c:v>224.33333333333334</c:v>
                </c:pt>
                <c:pt idx="13460">
                  <c:v>224.35</c:v>
                </c:pt>
                <c:pt idx="13461">
                  <c:v>224.36666666666667</c:v>
                </c:pt>
                <c:pt idx="13462">
                  <c:v>224.38333333333333</c:v>
                </c:pt>
                <c:pt idx="13463">
                  <c:v>224.4</c:v>
                </c:pt>
                <c:pt idx="13464">
                  <c:v>224.41666666666666</c:v>
                </c:pt>
                <c:pt idx="13465">
                  <c:v>224.43333333333334</c:v>
                </c:pt>
                <c:pt idx="13466">
                  <c:v>224.45</c:v>
                </c:pt>
                <c:pt idx="13467">
                  <c:v>224.46666666666667</c:v>
                </c:pt>
                <c:pt idx="13468">
                  <c:v>224.48333333333332</c:v>
                </c:pt>
                <c:pt idx="13469">
                  <c:v>224.5</c:v>
                </c:pt>
                <c:pt idx="13470">
                  <c:v>224.51666666666668</c:v>
                </c:pt>
                <c:pt idx="13471">
                  <c:v>224.53333333333333</c:v>
                </c:pt>
                <c:pt idx="13472">
                  <c:v>224.55</c:v>
                </c:pt>
                <c:pt idx="13473">
                  <c:v>224.56666666666666</c:v>
                </c:pt>
                <c:pt idx="13474">
                  <c:v>224.58333333333334</c:v>
                </c:pt>
                <c:pt idx="13475">
                  <c:v>224.6</c:v>
                </c:pt>
                <c:pt idx="13476">
                  <c:v>224.61666666666667</c:v>
                </c:pt>
                <c:pt idx="13477">
                  <c:v>224.63333333333333</c:v>
                </c:pt>
                <c:pt idx="13478">
                  <c:v>224.65</c:v>
                </c:pt>
                <c:pt idx="13479">
                  <c:v>224.66666666666666</c:v>
                </c:pt>
                <c:pt idx="13480">
                  <c:v>224.68333333333334</c:v>
                </c:pt>
                <c:pt idx="13481">
                  <c:v>224.7</c:v>
                </c:pt>
                <c:pt idx="13482">
                  <c:v>224.71666666666667</c:v>
                </c:pt>
                <c:pt idx="13483">
                  <c:v>224.73333333333332</c:v>
                </c:pt>
                <c:pt idx="13484">
                  <c:v>224.75</c:v>
                </c:pt>
                <c:pt idx="13485">
                  <c:v>224.76666666666668</c:v>
                </c:pt>
                <c:pt idx="13486">
                  <c:v>224.78333333333333</c:v>
                </c:pt>
                <c:pt idx="13487">
                  <c:v>224.8</c:v>
                </c:pt>
                <c:pt idx="13488">
                  <c:v>224.81666666666666</c:v>
                </c:pt>
                <c:pt idx="13489">
                  <c:v>224.83333333333334</c:v>
                </c:pt>
                <c:pt idx="13490">
                  <c:v>224.85</c:v>
                </c:pt>
                <c:pt idx="13491">
                  <c:v>224.86666666666667</c:v>
                </c:pt>
                <c:pt idx="13492">
                  <c:v>224.88333333333333</c:v>
                </c:pt>
                <c:pt idx="13493">
                  <c:v>224.9</c:v>
                </c:pt>
                <c:pt idx="13494">
                  <c:v>224.91666666666666</c:v>
                </c:pt>
                <c:pt idx="13495">
                  <c:v>224.93333333333334</c:v>
                </c:pt>
                <c:pt idx="13496">
                  <c:v>224.95</c:v>
                </c:pt>
                <c:pt idx="13497">
                  <c:v>224.96666666666667</c:v>
                </c:pt>
                <c:pt idx="13498">
                  <c:v>224.98333333333332</c:v>
                </c:pt>
                <c:pt idx="13499">
                  <c:v>225</c:v>
                </c:pt>
                <c:pt idx="13500">
                  <c:v>225.01666666666668</c:v>
                </c:pt>
                <c:pt idx="13501">
                  <c:v>225.03333333333333</c:v>
                </c:pt>
                <c:pt idx="13502">
                  <c:v>225.05</c:v>
                </c:pt>
                <c:pt idx="13503">
                  <c:v>225.06666666666666</c:v>
                </c:pt>
                <c:pt idx="13504">
                  <c:v>225.08333333333334</c:v>
                </c:pt>
                <c:pt idx="13505">
                  <c:v>225.1</c:v>
                </c:pt>
                <c:pt idx="13506">
                  <c:v>225.11666666666667</c:v>
                </c:pt>
                <c:pt idx="13507">
                  <c:v>225.13333333333333</c:v>
                </c:pt>
                <c:pt idx="13508">
                  <c:v>225.15</c:v>
                </c:pt>
                <c:pt idx="13509">
                  <c:v>225.16666666666666</c:v>
                </c:pt>
                <c:pt idx="13510">
                  <c:v>225.18333333333334</c:v>
                </c:pt>
                <c:pt idx="13511">
                  <c:v>225.2</c:v>
                </c:pt>
                <c:pt idx="13512">
                  <c:v>225.21666666666667</c:v>
                </c:pt>
                <c:pt idx="13513">
                  <c:v>225.23333333333332</c:v>
                </c:pt>
                <c:pt idx="13514">
                  <c:v>225.25</c:v>
                </c:pt>
                <c:pt idx="13515">
                  <c:v>225.26666666666668</c:v>
                </c:pt>
                <c:pt idx="13516">
                  <c:v>225.28333333333333</c:v>
                </c:pt>
                <c:pt idx="13517">
                  <c:v>225.3</c:v>
                </c:pt>
                <c:pt idx="13518">
                  <c:v>225.31666666666666</c:v>
                </c:pt>
                <c:pt idx="13519">
                  <c:v>225.33333333333334</c:v>
                </c:pt>
                <c:pt idx="13520">
                  <c:v>225.35</c:v>
                </c:pt>
                <c:pt idx="13521">
                  <c:v>225.36666666666667</c:v>
                </c:pt>
                <c:pt idx="13522">
                  <c:v>225.38333333333333</c:v>
                </c:pt>
                <c:pt idx="13523">
                  <c:v>225.4</c:v>
                </c:pt>
                <c:pt idx="13524">
                  <c:v>225.41666666666666</c:v>
                </c:pt>
                <c:pt idx="13525">
                  <c:v>225.43333333333334</c:v>
                </c:pt>
                <c:pt idx="13526">
                  <c:v>225.45</c:v>
                </c:pt>
                <c:pt idx="13527">
                  <c:v>225.46666666666667</c:v>
                </c:pt>
                <c:pt idx="13528">
                  <c:v>225.48333333333332</c:v>
                </c:pt>
                <c:pt idx="13529">
                  <c:v>225.5</c:v>
                </c:pt>
                <c:pt idx="13530">
                  <c:v>225.51666666666668</c:v>
                </c:pt>
                <c:pt idx="13531">
                  <c:v>225.53333333333333</c:v>
                </c:pt>
                <c:pt idx="13532">
                  <c:v>225.55</c:v>
                </c:pt>
                <c:pt idx="13533">
                  <c:v>225.56666666666666</c:v>
                </c:pt>
                <c:pt idx="13534">
                  <c:v>225.58333333333334</c:v>
                </c:pt>
                <c:pt idx="13535">
                  <c:v>225.6</c:v>
                </c:pt>
                <c:pt idx="13536">
                  <c:v>225.61666666666667</c:v>
                </c:pt>
                <c:pt idx="13537">
                  <c:v>225.63333333333333</c:v>
                </c:pt>
                <c:pt idx="13538">
                  <c:v>225.65</c:v>
                </c:pt>
                <c:pt idx="13539">
                  <c:v>225.66666666666666</c:v>
                </c:pt>
                <c:pt idx="13540">
                  <c:v>225.68333333333334</c:v>
                </c:pt>
                <c:pt idx="13541">
                  <c:v>225.7</c:v>
                </c:pt>
                <c:pt idx="13542">
                  <c:v>225.71666666666667</c:v>
                </c:pt>
                <c:pt idx="13543">
                  <c:v>225.73333333333332</c:v>
                </c:pt>
                <c:pt idx="13544">
                  <c:v>225.75</c:v>
                </c:pt>
                <c:pt idx="13545">
                  <c:v>225.76666666666668</c:v>
                </c:pt>
                <c:pt idx="13546">
                  <c:v>225.78333333333333</c:v>
                </c:pt>
                <c:pt idx="13547">
                  <c:v>225.8</c:v>
                </c:pt>
                <c:pt idx="13548">
                  <c:v>225.81666666666666</c:v>
                </c:pt>
                <c:pt idx="13549">
                  <c:v>225.83333333333334</c:v>
                </c:pt>
                <c:pt idx="13550">
                  <c:v>225.85</c:v>
                </c:pt>
                <c:pt idx="13551">
                  <c:v>225.86666666666667</c:v>
                </c:pt>
                <c:pt idx="13552">
                  <c:v>225.88333333333333</c:v>
                </c:pt>
                <c:pt idx="13553">
                  <c:v>225.9</c:v>
                </c:pt>
                <c:pt idx="13554">
                  <c:v>225.91666666666666</c:v>
                </c:pt>
                <c:pt idx="13555">
                  <c:v>225.93333333333334</c:v>
                </c:pt>
                <c:pt idx="13556">
                  <c:v>225.95</c:v>
                </c:pt>
                <c:pt idx="13557">
                  <c:v>225.96666666666667</c:v>
                </c:pt>
                <c:pt idx="13558">
                  <c:v>225.98333333333332</c:v>
                </c:pt>
                <c:pt idx="13559">
                  <c:v>226</c:v>
                </c:pt>
                <c:pt idx="13560">
                  <c:v>226.01666666666668</c:v>
                </c:pt>
                <c:pt idx="13561">
                  <c:v>226.03333333333333</c:v>
                </c:pt>
                <c:pt idx="13562">
                  <c:v>226.05</c:v>
                </c:pt>
                <c:pt idx="13563">
                  <c:v>226.06666666666666</c:v>
                </c:pt>
                <c:pt idx="13564">
                  <c:v>226.08333333333334</c:v>
                </c:pt>
                <c:pt idx="13565">
                  <c:v>226.1</c:v>
                </c:pt>
                <c:pt idx="13566">
                  <c:v>226.11666666666667</c:v>
                </c:pt>
                <c:pt idx="13567">
                  <c:v>226.13333333333333</c:v>
                </c:pt>
                <c:pt idx="13568">
                  <c:v>226.15</c:v>
                </c:pt>
                <c:pt idx="13569">
                  <c:v>226.16666666666666</c:v>
                </c:pt>
                <c:pt idx="13570">
                  <c:v>226.18333333333334</c:v>
                </c:pt>
                <c:pt idx="13571">
                  <c:v>226.2</c:v>
                </c:pt>
                <c:pt idx="13572">
                  <c:v>226.21666666666667</c:v>
                </c:pt>
                <c:pt idx="13573">
                  <c:v>226.23333333333332</c:v>
                </c:pt>
                <c:pt idx="13574">
                  <c:v>226.25</c:v>
                </c:pt>
                <c:pt idx="13575">
                  <c:v>226.26666666666668</c:v>
                </c:pt>
                <c:pt idx="13576">
                  <c:v>226.28333333333333</c:v>
                </c:pt>
                <c:pt idx="13577">
                  <c:v>226.3</c:v>
                </c:pt>
                <c:pt idx="13578">
                  <c:v>226.31666666666666</c:v>
                </c:pt>
                <c:pt idx="13579">
                  <c:v>226.33333333333334</c:v>
                </c:pt>
                <c:pt idx="13580">
                  <c:v>226.35</c:v>
                </c:pt>
                <c:pt idx="13581">
                  <c:v>226.36666666666667</c:v>
                </c:pt>
                <c:pt idx="13582">
                  <c:v>226.38333333333333</c:v>
                </c:pt>
                <c:pt idx="13583">
                  <c:v>226.4</c:v>
                </c:pt>
                <c:pt idx="13584">
                  <c:v>226.41666666666666</c:v>
                </c:pt>
                <c:pt idx="13585">
                  <c:v>226.43333333333334</c:v>
                </c:pt>
                <c:pt idx="13586">
                  <c:v>226.45</c:v>
                </c:pt>
                <c:pt idx="13587">
                  <c:v>226.46666666666667</c:v>
                </c:pt>
                <c:pt idx="13588">
                  <c:v>226.48333333333332</c:v>
                </c:pt>
                <c:pt idx="13589">
                  <c:v>226.5</c:v>
                </c:pt>
                <c:pt idx="13590">
                  <c:v>226.51666666666668</c:v>
                </c:pt>
                <c:pt idx="13591">
                  <c:v>226.53333333333333</c:v>
                </c:pt>
                <c:pt idx="13592">
                  <c:v>226.55</c:v>
                </c:pt>
                <c:pt idx="13593">
                  <c:v>226.56666666666666</c:v>
                </c:pt>
                <c:pt idx="13594">
                  <c:v>226.58333333333334</c:v>
                </c:pt>
                <c:pt idx="13595">
                  <c:v>226.6</c:v>
                </c:pt>
                <c:pt idx="13596">
                  <c:v>226.61666666666667</c:v>
                </c:pt>
                <c:pt idx="13597">
                  <c:v>226.63333333333333</c:v>
                </c:pt>
                <c:pt idx="13598">
                  <c:v>226.65</c:v>
                </c:pt>
                <c:pt idx="13599">
                  <c:v>226.66666666666666</c:v>
                </c:pt>
                <c:pt idx="13600">
                  <c:v>226.68333333333334</c:v>
                </c:pt>
                <c:pt idx="13601">
                  <c:v>226.7</c:v>
                </c:pt>
                <c:pt idx="13602">
                  <c:v>226.71666666666667</c:v>
                </c:pt>
                <c:pt idx="13603">
                  <c:v>226.73333333333332</c:v>
                </c:pt>
                <c:pt idx="13604">
                  <c:v>226.75</c:v>
                </c:pt>
                <c:pt idx="13605">
                  <c:v>226.76666666666668</c:v>
                </c:pt>
                <c:pt idx="13606">
                  <c:v>226.78333333333333</c:v>
                </c:pt>
                <c:pt idx="13607">
                  <c:v>226.8</c:v>
                </c:pt>
                <c:pt idx="13608">
                  <c:v>226.81666666666666</c:v>
                </c:pt>
                <c:pt idx="13609">
                  <c:v>226.83333333333334</c:v>
                </c:pt>
                <c:pt idx="13610">
                  <c:v>226.85</c:v>
                </c:pt>
                <c:pt idx="13611">
                  <c:v>226.86666666666667</c:v>
                </c:pt>
                <c:pt idx="13612">
                  <c:v>226.88333333333333</c:v>
                </c:pt>
                <c:pt idx="13613">
                  <c:v>226.9</c:v>
                </c:pt>
                <c:pt idx="13614">
                  <c:v>226.91666666666666</c:v>
                </c:pt>
                <c:pt idx="13615">
                  <c:v>226.93333333333334</c:v>
                </c:pt>
                <c:pt idx="13616">
                  <c:v>226.95</c:v>
                </c:pt>
                <c:pt idx="13617">
                  <c:v>226.96666666666667</c:v>
                </c:pt>
                <c:pt idx="13618">
                  <c:v>226.98333333333332</c:v>
                </c:pt>
                <c:pt idx="13619">
                  <c:v>227</c:v>
                </c:pt>
                <c:pt idx="13620">
                  <c:v>227.01666666666668</c:v>
                </c:pt>
                <c:pt idx="13621">
                  <c:v>227.03333333333333</c:v>
                </c:pt>
                <c:pt idx="13622">
                  <c:v>227.05</c:v>
                </c:pt>
                <c:pt idx="13623">
                  <c:v>227.06666666666666</c:v>
                </c:pt>
                <c:pt idx="13624">
                  <c:v>227.08333333333334</c:v>
                </c:pt>
                <c:pt idx="13625">
                  <c:v>227.1</c:v>
                </c:pt>
                <c:pt idx="13626">
                  <c:v>227.11666666666667</c:v>
                </c:pt>
                <c:pt idx="13627">
                  <c:v>227.13333333333333</c:v>
                </c:pt>
                <c:pt idx="13628">
                  <c:v>227.15</c:v>
                </c:pt>
                <c:pt idx="13629">
                  <c:v>227.16666666666666</c:v>
                </c:pt>
                <c:pt idx="13630">
                  <c:v>227.18333333333334</c:v>
                </c:pt>
                <c:pt idx="13631">
                  <c:v>227.2</c:v>
                </c:pt>
                <c:pt idx="13632">
                  <c:v>227.21666666666667</c:v>
                </c:pt>
                <c:pt idx="13633">
                  <c:v>227.23333333333332</c:v>
                </c:pt>
                <c:pt idx="13634">
                  <c:v>227.25</c:v>
                </c:pt>
                <c:pt idx="13635">
                  <c:v>227.26666666666668</c:v>
                </c:pt>
                <c:pt idx="13636">
                  <c:v>227.28333333333333</c:v>
                </c:pt>
                <c:pt idx="13637">
                  <c:v>227.3</c:v>
                </c:pt>
                <c:pt idx="13638">
                  <c:v>227.31666666666666</c:v>
                </c:pt>
                <c:pt idx="13639">
                  <c:v>227.33333333333334</c:v>
                </c:pt>
                <c:pt idx="13640">
                  <c:v>227.35</c:v>
                </c:pt>
                <c:pt idx="13641">
                  <c:v>227.36666666666667</c:v>
                </c:pt>
                <c:pt idx="13642">
                  <c:v>227.38333333333333</c:v>
                </c:pt>
                <c:pt idx="13643">
                  <c:v>227.4</c:v>
                </c:pt>
                <c:pt idx="13644">
                  <c:v>227.41666666666666</c:v>
                </c:pt>
                <c:pt idx="13645">
                  <c:v>227.43333333333334</c:v>
                </c:pt>
                <c:pt idx="13646">
                  <c:v>227.45</c:v>
                </c:pt>
                <c:pt idx="13647">
                  <c:v>227.46666666666667</c:v>
                </c:pt>
                <c:pt idx="13648">
                  <c:v>227.48333333333332</c:v>
                </c:pt>
                <c:pt idx="13649">
                  <c:v>227.5</c:v>
                </c:pt>
                <c:pt idx="13650">
                  <c:v>227.51666666666668</c:v>
                </c:pt>
                <c:pt idx="13651">
                  <c:v>227.53333333333333</c:v>
                </c:pt>
                <c:pt idx="13652">
                  <c:v>227.55</c:v>
                </c:pt>
                <c:pt idx="13653">
                  <c:v>227.56666666666666</c:v>
                </c:pt>
                <c:pt idx="13654">
                  <c:v>227.58333333333334</c:v>
                </c:pt>
                <c:pt idx="13655">
                  <c:v>227.6</c:v>
                </c:pt>
                <c:pt idx="13656">
                  <c:v>227.61666666666667</c:v>
                </c:pt>
                <c:pt idx="13657">
                  <c:v>227.63333333333333</c:v>
                </c:pt>
                <c:pt idx="13658">
                  <c:v>227.65</c:v>
                </c:pt>
                <c:pt idx="13659">
                  <c:v>227.66666666666666</c:v>
                </c:pt>
                <c:pt idx="13660">
                  <c:v>227.68333333333334</c:v>
                </c:pt>
                <c:pt idx="13661">
                  <c:v>227.7</c:v>
                </c:pt>
                <c:pt idx="13662">
                  <c:v>227.71666666666667</c:v>
                </c:pt>
                <c:pt idx="13663">
                  <c:v>227.73333333333332</c:v>
                </c:pt>
                <c:pt idx="13664">
                  <c:v>227.75</c:v>
                </c:pt>
                <c:pt idx="13665">
                  <c:v>227.76666666666668</c:v>
                </c:pt>
                <c:pt idx="13666">
                  <c:v>227.78333333333333</c:v>
                </c:pt>
                <c:pt idx="13667">
                  <c:v>227.8</c:v>
                </c:pt>
                <c:pt idx="13668">
                  <c:v>227.81666666666666</c:v>
                </c:pt>
                <c:pt idx="13669">
                  <c:v>227.83333333333334</c:v>
                </c:pt>
                <c:pt idx="13670">
                  <c:v>227.85</c:v>
                </c:pt>
                <c:pt idx="13671">
                  <c:v>227.86666666666667</c:v>
                </c:pt>
                <c:pt idx="13672">
                  <c:v>227.88333333333333</c:v>
                </c:pt>
                <c:pt idx="13673">
                  <c:v>227.9</c:v>
                </c:pt>
                <c:pt idx="13674">
                  <c:v>227.91666666666666</c:v>
                </c:pt>
                <c:pt idx="13675">
                  <c:v>227.93333333333334</c:v>
                </c:pt>
                <c:pt idx="13676">
                  <c:v>227.95</c:v>
                </c:pt>
                <c:pt idx="13677">
                  <c:v>227.96666666666667</c:v>
                </c:pt>
                <c:pt idx="13678">
                  <c:v>227.98333333333332</c:v>
                </c:pt>
                <c:pt idx="13679">
                  <c:v>228</c:v>
                </c:pt>
                <c:pt idx="13680">
                  <c:v>228.01666666666668</c:v>
                </c:pt>
                <c:pt idx="13681">
                  <c:v>228.03333333333333</c:v>
                </c:pt>
                <c:pt idx="13682">
                  <c:v>228.05</c:v>
                </c:pt>
                <c:pt idx="13683">
                  <c:v>228.06666666666666</c:v>
                </c:pt>
                <c:pt idx="13684">
                  <c:v>228.08333333333334</c:v>
                </c:pt>
                <c:pt idx="13685">
                  <c:v>228.1</c:v>
                </c:pt>
                <c:pt idx="13686">
                  <c:v>228.11666666666667</c:v>
                </c:pt>
                <c:pt idx="13687">
                  <c:v>228.13333333333333</c:v>
                </c:pt>
                <c:pt idx="13688">
                  <c:v>228.15</c:v>
                </c:pt>
                <c:pt idx="13689">
                  <c:v>228.16666666666666</c:v>
                </c:pt>
                <c:pt idx="13690">
                  <c:v>228.18333333333334</c:v>
                </c:pt>
                <c:pt idx="13691">
                  <c:v>228.2</c:v>
                </c:pt>
                <c:pt idx="13692">
                  <c:v>228.21666666666667</c:v>
                </c:pt>
                <c:pt idx="13693">
                  <c:v>228.23333333333332</c:v>
                </c:pt>
                <c:pt idx="13694">
                  <c:v>228.25</c:v>
                </c:pt>
                <c:pt idx="13695">
                  <c:v>228.26666666666668</c:v>
                </c:pt>
                <c:pt idx="13696">
                  <c:v>228.28333333333333</c:v>
                </c:pt>
                <c:pt idx="13697">
                  <c:v>228.3</c:v>
                </c:pt>
                <c:pt idx="13698">
                  <c:v>228.31666666666666</c:v>
                </c:pt>
                <c:pt idx="13699">
                  <c:v>228.33333333333334</c:v>
                </c:pt>
                <c:pt idx="13700">
                  <c:v>228.35</c:v>
                </c:pt>
                <c:pt idx="13701">
                  <c:v>228.36666666666667</c:v>
                </c:pt>
                <c:pt idx="13702">
                  <c:v>228.38333333333333</c:v>
                </c:pt>
                <c:pt idx="13703">
                  <c:v>228.4</c:v>
                </c:pt>
                <c:pt idx="13704">
                  <c:v>228.41666666666666</c:v>
                </c:pt>
                <c:pt idx="13705">
                  <c:v>228.43333333333334</c:v>
                </c:pt>
                <c:pt idx="13706">
                  <c:v>228.45</c:v>
                </c:pt>
                <c:pt idx="13707">
                  <c:v>228.46666666666667</c:v>
                </c:pt>
                <c:pt idx="13708">
                  <c:v>228.48333333333332</c:v>
                </c:pt>
                <c:pt idx="13709">
                  <c:v>228.5</c:v>
                </c:pt>
                <c:pt idx="13710">
                  <c:v>228.51666666666668</c:v>
                </c:pt>
                <c:pt idx="13711">
                  <c:v>228.53333333333333</c:v>
                </c:pt>
                <c:pt idx="13712">
                  <c:v>228.55</c:v>
                </c:pt>
                <c:pt idx="13713">
                  <c:v>228.56666666666666</c:v>
                </c:pt>
                <c:pt idx="13714">
                  <c:v>228.58333333333334</c:v>
                </c:pt>
                <c:pt idx="13715">
                  <c:v>228.6</c:v>
                </c:pt>
                <c:pt idx="13716">
                  <c:v>228.61666666666667</c:v>
                </c:pt>
                <c:pt idx="13717">
                  <c:v>228.63333333333333</c:v>
                </c:pt>
                <c:pt idx="13718">
                  <c:v>228.65</c:v>
                </c:pt>
                <c:pt idx="13719">
                  <c:v>228.66666666666666</c:v>
                </c:pt>
                <c:pt idx="13720">
                  <c:v>228.68333333333334</c:v>
                </c:pt>
                <c:pt idx="13721">
                  <c:v>228.7</c:v>
                </c:pt>
                <c:pt idx="13722">
                  <c:v>228.71666666666667</c:v>
                </c:pt>
                <c:pt idx="13723">
                  <c:v>228.73333333333332</c:v>
                </c:pt>
                <c:pt idx="13724">
                  <c:v>228.75</c:v>
                </c:pt>
                <c:pt idx="13725">
                  <c:v>228.76666666666668</c:v>
                </c:pt>
                <c:pt idx="13726">
                  <c:v>228.78333333333333</c:v>
                </c:pt>
                <c:pt idx="13727">
                  <c:v>228.8</c:v>
                </c:pt>
                <c:pt idx="13728">
                  <c:v>228.81666666666666</c:v>
                </c:pt>
                <c:pt idx="13729">
                  <c:v>228.83333333333334</c:v>
                </c:pt>
                <c:pt idx="13730">
                  <c:v>228.85</c:v>
                </c:pt>
                <c:pt idx="13731">
                  <c:v>228.86666666666667</c:v>
                </c:pt>
                <c:pt idx="13732">
                  <c:v>228.88333333333333</c:v>
                </c:pt>
                <c:pt idx="13733">
                  <c:v>228.9</c:v>
                </c:pt>
                <c:pt idx="13734">
                  <c:v>228.91666666666666</c:v>
                </c:pt>
                <c:pt idx="13735">
                  <c:v>228.93333333333334</c:v>
                </c:pt>
                <c:pt idx="13736">
                  <c:v>228.95</c:v>
                </c:pt>
                <c:pt idx="13737">
                  <c:v>228.96666666666667</c:v>
                </c:pt>
                <c:pt idx="13738">
                  <c:v>228.98333333333332</c:v>
                </c:pt>
                <c:pt idx="13739">
                  <c:v>229</c:v>
                </c:pt>
                <c:pt idx="13740">
                  <c:v>229.01666666666668</c:v>
                </c:pt>
                <c:pt idx="13741">
                  <c:v>229.03333333333333</c:v>
                </c:pt>
                <c:pt idx="13742">
                  <c:v>229.05</c:v>
                </c:pt>
                <c:pt idx="13743">
                  <c:v>229.06666666666666</c:v>
                </c:pt>
                <c:pt idx="13744">
                  <c:v>229.08333333333334</c:v>
                </c:pt>
                <c:pt idx="13745">
                  <c:v>229.1</c:v>
                </c:pt>
                <c:pt idx="13746">
                  <c:v>229.11666666666667</c:v>
                </c:pt>
                <c:pt idx="13747">
                  <c:v>229.13333333333333</c:v>
                </c:pt>
                <c:pt idx="13748">
                  <c:v>229.15</c:v>
                </c:pt>
                <c:pt idx="13749">
                  <c:v>229.16666666666666</c:v>
                </c:pt>
                <c:pt idx="13750">
                  <c:v>229.18333333333334</c:v>
                </c:pt>
                <c:pt idx="13751">
                  <c:v>229.2</c:v>
                </c:pt>
                <c:pt idx="13752">
                  <c:v>229.21666666666667</c:v>
                </c:pt>
                <c:pt idx="13753">
                  <c:v>229.23333333333332</c:v>
                </c:pt>
                <c:pt idx="13754">
                  <c:v>229.25</c:v>
                </c:pt>
                <c:pt idx="13755">
                  <c:v>229.26666666666668</c:v>
                </c:pt>
                <c:pt idx="13756">
                  <c:v>229.28333333333333</c:v>
                </c:pt>
                <c:pt idx="13757">
                  <c:v>229.3</c:v>
                </c:pt>
                <c:pt idx="13758">
                  <c:v>229.31666666666666</c:v>
                </c:pt>
                <c:pt idx="13759">
                  <c:v>229.33333333333334</c:v>
                </c:pt>
                <c:pt idx="13760">
                  <c:v>229.35</c:v>
                </c:pt>
                <c:pt idx="13761">
                  <c:v>229.36666666666667</c:v>
                </c:pt>
                <c:pt idx="13762">
                  <c:v>229.38333333333333</c:v>
                </c:pt>
                <c:pt idx="13763">
                  <c:v>229.4</c:v>
                </c:pt>
                <c:pt idx="13764">
                  <c:v>229.41666666666666</c:v>
                </c:pt>
                <c:pt idx="13765">
                  <c:v>229.43333333333334</c:v>
                </c:pt>
                <c:pt idx="13766">
                  <c:v>229.45</c:v>
                </c:pt>
                <c:pt idx="13767">
                  <c:v>229.46666666666667</c:v>
                </c:pt>
                <c:pt idx="13768">
                  <c:v>229.48333333333332</c:v>
                </c:pt>
                <c:pt idx="13769">
                  <c:v>229.5</c:v>
                </c:pt>
                <c:pt idx="13770">
                  <c:v>229.51666666666668</c:v>
                </c:pt>
                <c:pt idx="13771">
                  <c:v>229.53333333333333</c:v>
                </c:pt>
                <c:pt idx="13772">
                  <c:v>229.55</c:v>
                </c:pt>
                <c:pt idx="13773">
                  <c:v>229.56666666666666</c:v>
                </c:pt>
                <c:pt idx="13774">
                  <c:v>229.58333333333334</c:v>
                </c:pt>
                <c:pt idx="13775">
                  <c:v>229.6</c:v>
                </c:pt>
                <c:pt idx="13776">
                  <c:v>229.61666666666667</c:v>
                </c:pt>
                <c:pt idx="13777">
                  <c:v>229.63333333333333</c:v>
                </c:pt>
                <c:pt idx="13778">
                  <c:v>229.65</c:v>
                </c:pt>
                <c:pt idx="13779">
                  <c:v>229.66666666666666</c:v>
                </c:pt>
                <c:pt idx="13780">
                  <c:v>229.68333333333334</c:v>
                </c:pt>
                <c:pt idx="13781">
                  <c:v>229.7</c:v>
                </c:pt>
                <c:pt idx="13782">
                  <c:v>229.71666666666667</c:v>
                </c:pt>
                <c:pt idx="13783">
                  <c:v>229.73333333333332</c:v>
                </c:pt>
                <c:pt idx="13784">
                  <c:v>229.75</c:v>
                </c:pt>
                <c:pt idx="13785">
                  <c:v>229.76666666666668</c:v>
                </c:pt>
                <c:pt idx="13786">
                  <c:v>229.78333333333333</c:v>
                </c:pt>
                <c:pt idx="13787">
                  <c:v>229.8</c:v>
                </c:pt>
                <c:pt idx="13788">
                  <c:v>229.81666666666666</c:v>
                </c:pt>
                <c:pt idx="13789">
                  <c:v>229.83333333333334</c:v>
                </c:pt>
                <c:pt idx="13790">
                  <c:v>229.85</c:v>
                </c:pt>
                <c:pt idx="13791">
                  <c:v>229.86666666666667</c:v>
                </c:pt>
                <c:pt idx="13792">
                  <c:v>229.88333333333333</c:v>
                </c:pt>
                <c:pt idx="13793">
                  <c:v>229.9</c:v>
                </c:pt>
                <c:pt idx="13794">
                  <c:v>229.91666666666666</c:v>
                </c:pt>
                <c:pt idx="13795">
                  <c:v>229.93333333333334</c:v>
                </c:pt>
                <c:pt idx="13796">
                  <c:v>229.95</c:v>
                </c:pt>
                <c:pt idx="13797">
                  <c:v>229.96666666666667</c:v>
                </c:pt>
                <c:pt idx="13798">
                  <c:v>229.98333333333332</c:v>
                </c:pt>
                <c:pt idx="13799">
                  <c:v>230</c:v>
                </c:pt>
                <c:pt idx="13800">
                  <c:v>230.01666666666668</c:v>
                </c:pt>
                <c:pt idx="13801">
                  <c:v>230.03333333333333</c:v>
                </c:pt>
                <c:pt idx="13802">
                  <c:v>230.05</c:v>
                </c:pt>
                <c:pt idx="13803">
                  <c:v>230.06666666666666</c:v>
                </c:pt>
                <c:pt idx="13804">
                  <c:v>230.08333333333334</c:v>
                </c:pt>
                <c:pt idx="13805">
                  <c:v>230.1</c:v>
                </c:pt>
                <c:pt idx="13806">
                  <c:v>230.11666666666667</c:v>
                </c:pt>
                <c:pt idx="13807">
                  <c:v>230.13333333333333</c:v>
                </c:pt>
                <c:pt idx="13808">
                  <c:v>230.15</c:v>
                </c:pt>
                <c:pt idx="13809">
                  <c:v>230.16666666666666</c:v>
                </c:pt>
                <c:pt idx="13810">
                  <c:v>230.18333333333334</c:v>
                </c:pt>
                <c:pt idx="13811">
                  <c:v>230.2</c:v>
                </c:pt>
                <c:pt idx="13812">
                  <c:v>230.21666666666667</c:v>
                </c:pt>
                <c:pt idx="13813">
                  <c:v>230.23333333333332</c:v>
                </c:pt>
                <c:pt idx="13814">
                  <c:v>230.25</c:v>
                </c:pt>
                <c:pt idx="13815">
                  <c:v>230.26666666666668</c:v>
                </c:pt>
                <c:pt idx="13816">
                  <c:v>230.28333333333333</c:v>
                </c:pt>
                <c:pt idx="13817">
                  <c:v>230.3</c:v>
                </c:pt>
                <c:pt idx="13818">
                  <c:v>230.31666666666666</c:v>
                </c:pt>
                <c:pt idx="13819">
                  <c:v>230.33333333333334</c:v>
                </c:pt>
                <c:pt idx="13820">
                  <c:v>230.35</c:v>
                </c:pt>
                <c:pt idx="13821">
                  <c:v>230.36666666666667</c:v>
                </c:pt>
                <c:pt idx="13822">
                  <c:v>230.38333333333333</c:v>
                </c:pt>
                <c:pt idx="13823">
                  <c:v>230.4</c:v>
                </c:pt>
                <c:pt idx="13824">
                  <c:v>230.41666666666666</c:v>
                </c:pt>
                <c:pt idx="13825">
                  <c:v>230.43333333333334</c:v>
                </c:pt>
                <c:pt idx="13826">
                  <c:v>230.45</c:v>
                </c:pt>
                <c:pt idx="13827">
                  <c:v>230.46666666666667</c:v>
                </c:pt>
                <c:pt idx="13828">
                  <c:v>230.48333333333332</c:v>
                </c:pt>
                <c:pt idx="13829">
                  <c:v>230.5</c:v>
                </c:pt>
                <c:pt idx="13830">
                  <c:v>230.51666666666668</c:v>
                </c:pt>
                <c:pt idx="13831">
                  <c:v>230.53333333333333</c:v>
                </c:pt>
                <c:pt idx="13832">
                  <c:v>230.55</c:v>
                </c:pt>
                <c:pt idx="13833">
                  <c:v>230.56666666666666</c:v>
                </c:pt>
                <c:pt idx="13834">
                  <c:v>230.58333333333334</c:v>
                </c:pt>
                <c:pt idx="13835">
                  <c:v>230.6</c:v>
                </c:pt>
                <c:pt idx="13836">
                  <c:v>230.61666666666667</c:v>
                </c:pt>
                <c:pt idx="13837">
                  <c:v>230.63333333333333</c:v>
                </c:pt>
                <c:pt idx="13838">
                  <c:v>230.65</c:v>
                </c:pt>
                <c:pt idx="13839">
                  <c:v>230.66666666666666</c:v>
                </c:pt>
                <c:pt idx="13840">
                  <c:v>230.68333333333334</c:v>
                </c:pt>
                <c:pt idx="13841">
                  <c:v>230.7</c:v>
                </c:pt>
                <c:pt idx="13842">
                  <c:v>230.71666666666667</c:v>
                </c:pt>
                <c:pt idx="13843">
                  <c:v>230.73333333333332</c:v>
                </c:pt>
                <c:pt idx="13844">
                  <c:v>230.75</c:v>
                </c:pt>
                <c:pt idx="13845">
                  <c:v>230.76666666666668</c:v>
                </c:pt>
                <c:pt idx="13846">
                  <c:v>230.78333333333333</c:v>
                </c:pt>
                <c:pt idx="13847">
                  <c:v>230.8</c:v>
                </c:pt>
                <c:pt idx="13848">
                  <c:v>230.81666666666666</c:v>
                </c:pt>
                <c:pt idx="13849">
                  <c:v>230.83333333333334</c:v>
                </c:pt>
                <c:pt idx="13850">
                  <c:v>230.85</c:v>
                </c:pt>
                <c:pt idx="13851">
                  <c:v>230.86666666666667</c:v>
                </c:pt>
                <c:pt idx="13852">
                  <c:v>230.88333333333333</c:v>
                </c:pt>
                <c:pt idx="13853">
                  <c:v>230.9</c:v>
                </c:pt>
                <c:pt idx="13854">
                  <c:v>230.91666666666666</c:v>
                </c:pt>
                <c:pt idx="13855">
                  <c:v>230.93333333333334</c:v>
                </c:pt>
                <c:pt idx="13856">
                  <c:v>230.95</c:v>
                </c:pt>
                <c:pt idx="13857">
                  <c:v>230.96666666666667</c:v>
                </c:pt>
                <c:pt idx="13858">
                  <c:v>230.98333333333332</c:v>
                </c:pt>
                <c:pt idx="13859">
                  <c:v>231</c:v>
                </c:pt>
                <c:pt idx="13860">
                  <c:v>231.01666666666668</c:v>
                </c:pt>
                <c:pt idx="13861">
                  <c:v>231.03333333333333</c:v>
                </c:pt>
                <c:pt idx="13862">
                  <c:v>231.05</c:v>
                </c:pt>
                <c:pt idx="13863">
                  <c:v>231.06666666666666</c:v>
                </c:pt>
                <c:pt idx="13864">
                  <c:v>231.08333333333334</c:v>
                </c:pt>
                <c:pt idx="13865">
                  <c:v>231.1</c:v>
                </c:pt>
                <c:pt idx="13866">
                  <c:v>231.11666666666667</c:v>
                </c:pt>
                <c:pt idx="13867">
                  <c:v>231.13333333333333</c:v>
                </c:pt>
                <c:pt idx="13868">
                  <c:v>231.15</c:v>
                </c:pt>
                <c:pt idx="13869">
                  <c:v>231.16666666666666</c:v>
                </c:pt>
                <c:pt idx="13870">
                  <c:v>231.18333333333334</c:v>
                </c:pt>
                <c:pt idx="13871">
                  <c:v>231.2</c:v>
                </c:pt>
                <c:pt idx="13872">
                  <c:v>231.21666666666667</c:v>
                </c:pt>
                <c:pt idx="13873">
                  <c:v>231.23333333333332</c:v>
                </c:pt>
                <c:pt idx="13874">
                  <c:v>231.25</c:v>
                </c:pt>
                <c:pt idx="13875">
                  <c:v>231.26666666666668</c:v>
                </c:pt>
                <c:pt idx="13876">
                  <c:v>231.28333333333333</c:v>
                </c:pt>
                <c:pt idx="13877">
                  <c:v>231.3</c:v>
                </c:pt>
                <c:pt idx="13878">
                  <c:v>231.31666666666666</c:v>
                </c:pt>
                <c:pt idx="13879">
                  <c:v>231.33333333333334</c:v>
                </c:pt>
                <c:pt idx="13880">
                  <c:v>231.35</c:v>
                </c:pt>
                <c:pt idx="13881">
                  <c:v>231.36666666666667</c:v>
                </c:pt>
                <c:pt idx="13882">
                  <c:v>231.38333333333333</c:v>
                </c:pt>
                <c:pt idx="13883">
                  <c:v>231.4</c:v>
                </c:pt>
                <c:pt idx="13884">
                  <c:v>231.41666666666666</c:v>
                </c:pt>
                <c:pt idx="13885">
                  <c:v>231.43333333333334</c:v>
                </c:pt>
                <c:pt idx="13886">
                  <c:v>231.45</c:v>
                </c:pt>
                <c:pt idx="13887">
                  <c:v>231.46666666666667</c:v>
                </c:pt>
                <c:pt idx="13888">
                  <c:v>231.48333333333332</c:v>
                </c:pt>
                <c:pt idx="13889">
                  <c:v>231.5</c:v>
                </c:pt>
                <c:pt idx="13890">
                  <c:v>231.51666666666668</c:v>
                </c:pt>
                <c:pt idx="13891">
                  <c:v>231.53333333333333</c:v>
                </c:pt>
                <c:pt idx="13892">
                  <c:v>231.55</c:v>
                </c:pt>
                <c:pt idx="13893">
                  <c:v>231.56666666666666</c:v>
                </c:pt>
                <c:pt idx="13894">
                  <c:v>231.58333333333334</c:v>
                </c:pt>
                <c:pt idx="13895">
                  <c:v>231.6</c:v>
                </c:pt>
                <c:pt idx="13896">
                  <c:v>231.61666666666667</c:v>
                </c:pt>
                <c:pt idx="13897">
                  <c:v>231.63333333333333</c:v>
                </c:pt>
                <c:pt idx="13898">
                  <c:v>231.65</c:v>
                </c:pt>
                <c:pt idx="13899">
                  <c:v>231.66666666666666</c:v>
                </c:pt>
                <c:pt idx="13900">
                  <c:v>231.68333333333334</c:v>
                </c:pt>
                <c:pt idx="13901">
                  <c:v>231.7</c:v>
                </c:pt>
                <c:pt idx="13902">
                  <c:v>231.71666666666667</c:v>
                </c:pt>
                <c:pt idx="13903">
                  <c:v>231.73333333333332</c:v>
                </c:pt>
                <c:pt idx="13904">
                  <c:v>231.75</c:v>
                </c:pt>
                <c:pt idx="13905">
                  <c:v>231.76666666666668</c:v>
                </c:pt>
                <c:pt idx="13906">
                  <c:v>231.78333333333333</c:v>
                </c:pt>
                <c:pt idx="13907">
                  <c:v>231.8</c:v>
                </c:pt>
                <c:pt idx="13908">
                  <c:v>231.81666666666666</c:v>
                </c:pt>
                <c:pt idx="13909">
                  <c:v>231.83333333333334</c:v>
                </c:pt>
                <c:pt idx="13910">
                  <c:v>231.85</c:v>
                </c:pt>
                <c:pt idx="13911">
                  <c:v>231.86666666666667</c:v>
                </c:pt>
                <c:pt idx="13912">
                  <c:v>231.88333333333333</c:v>
                </c:pt>
                <c:pt idx="13913">
                  <c:v>231.9</c:v>
                </c:pt>
                <c:pt idx="13914">
                  <c:v>231.91666666666666</c:v>
                </c:pt>
                <c:pt idx="13915">
                  <c:v>231.93333333333334</c:v>
                </c:pt>
                <c:pt idx="13916">
                  <c:v>231.95</c:v>
                </c:pt>
                <c:pt idx="13917">
                  <c:v>231.96666666666667</c:v>
                </c:pt>
                <c:pt idx="13918">
                  <c:v>231.98333333333332</c:v>
                </c:pt>
                <c:pt idx="13919">
                  <c:v>232</c:v>
                </c:pt>
                <c:pt idx="13920">
                  <c:v>232.01666666666668</c:v>
                </c:pt>
                <c:pt idx="13921">
                  <c:v>232.03333333333333</c:v>
                </c:pt>
                <c:pt idx="13922">
                  <c:v>232.05</c:v>
                </c:pt>
                <c:pt idx="13923">
                  <c:v>232.06666666666666</c:v>
                </c:pt>
                <c:pt idx="13924">
                  <c:v>232.08333333333334</c:v>
                </c:pt>
                <c:pt idx="13925">
                  <c:v>232.1</c:v>
                </c:pt>
                <c:pt idx="13926">
                  <c:v>232.11666666666667</c:v>
                </c:pt>
                <c:pt idx="13927">
                  <c:v>232.13333333333333</c:v>
                </c:pt>
                <c:pt idx="13928">
                  <c:v>232.15</c:v>
                </c:pt>
                <c:pt idx="13929">
                  <c:v>232.16666666666666</c:v>
                </c:pt>
                <c:pt idx="13930">
                  <c:v>232.18333333333334</c:v>
                </c:pt>
                <c:pt idx="13931">
                  <c:v>232.2</c:v>
                </c:pt>
                <c:pt idx="13932">
                  <c:v>232.21666666666667</c:v>
                </c:pt>
                <c:pt idx="13933">
                  <c:v>232.23333333333332</c:v>
                </c:pt>
                <c:pt idx="13934">
                  <c:v>232.25</c:v>
                </c:pt>
                <c:pt idx="13935">
                  <c:v>232.26666666666668</c:v>
                </c:pt>
                <c:pt idx="13936">
                  <c:v>232.28333333333333</c:v>
                </c:pt>
                <c:pt idx="13937">
                  <c:v>232.3</c:v>
                </c:pt>
                <c:pt idx="13938">
                  <c:v>232.31666666666666</c:v>
                </c:pt>
                <c:pt idx="13939">
                  <c:v>232.33333333333334</c:v>
                </c:pt>
                <c:pt idx="13940">
                  <c:v>232.35</c:v>
                </c:pt>
                <c:pt idx="13941">
                  <c:v>232.36666666666667</c:v>
                </c:pt>
                <c:pt idx="13942">
                  <c:v>232.38333333333333</c:v>
                </c:pt>
                <c:pt idx="13943">
                  <c:v>232.4</c:v>
                </c:pt>
                <c:pt idx="13944">
                  <c:v>232.41666666666666</c:v>
                </c:pt>
                <c:pt idx="13945">
                  <c:v>232.43333333333334</c:v>
                </c:pt>
                <c:pt idx="13946">
                  <c:v>232.45</c:v>
                </c:pt>
                <c:pt idx="13947">
                  <c:v>232.46666666666667</c:v>
                </c:pt>
                <c:pt idx="13948">
                  <c:v>232.48333333333332</c:v>
                </c:pt>
                <c:pt idx="13949">
                  <c:v>232.5</c:v>
                </c:pt>
                <c:pt idx="13950">
                  <c:v>232.51666666666668</c:v>
                </c:pt>
                <c:pt idx="13951">
                  <c:v>232.53333333333333</c:v>
                </c:pt>
                <c:pt idx="13952">
                  <c:v>232.55</c:v>
                </c:pt>
                <c:pt idx="13953">
                  <c:v>232.56666666666666</c:v>
                </c:pt>
                <c:pt idx="13954">
                  <c:v>232.58333333333334</c:v>
                </c:pt>
                <c:pt idx="13955">
                  <c:v>232.6</c:v>
                </c:pt>
                <c:pt idx="13956">
                  <c:v>232.61666666666667</c:v>
                </c:pt>
                <c:pt idx="13957">
                  <c:v>232.63333333333333</c:v>
                </c:pt>
                <c:pt idx="13958">
                  <c:v>232.65</c:v>
                </c:pt>
                <c:pt idx="13959">
                  <c:v>232.66666666666666</c:v>
                </c:pt>
                <c:pt idx="13960">
                  <c:v>232.68333333333334</c:v>
                </c:pt>
                <c:pt idx="13961">
                  <c:v>232.7</c:v>
                </c:pt>
                <c:pt idx="13962">
                  <c:v>232.71666666666667</c:v>
                </c:pt>
                <c:pt idx="13963">
                  <c:v>232.73333333333332</c:v>
                </c:pt>
                <c:pt idx="13964">
                  <c:v>232.75</c:v>
                </c:pt>
                <c:pt idx="13965">
                  <c:v>232.76666666666668</c:v>
                </c:pt>
                <c:pt idx="13966">
                  <c:v>232.78333333333333</c:v>
                </c:pt>
                <c:pt idx="13967">
                  <c:v>232.8</c:v>
                </c:pt>
                <c:pt idx="13968">
                  <c:v>232.81666666666666</c:v>
                </c:pt>
                <c:pt idx="13969">
                  <c:v>232.83333333333334</c:v>
                </c:pt>
                <c:pt idx="13970">
                  <c:v>232.85</c:v>
                </c:pt>
                <c:pt idx="13971">
                  <c:v>232.86666666666667</c:v>
                </c:pt>
                <c:pt idx="13972">
                  <c:v>232.88333333333333</c:v>
                </c:pt>
                <c:pt idx="13973">
                  <c:v>232.9</c:v>
                </c:pt>
                <c:pt idx="13974">
                  <c:v>232.91666666666666</c:v>
                </c:pt>
                <c:pt idx="13975">
                  <c:v>232.93333333333334</c:v>
                </c:pt>
                <c:pt idx="13976">
                  <c:v>232.95</c:v>
                </c:pt>
                <c:pt idx="13977">
                  <c:v>232.96666666666667</c:v>
                </c:pt>
                <c:pt idx="13978">
                  <c:v>232.98333333333332</c:v>
                </c:pt>
                <c:pt idx="13979">
                  <c:v>233</c:v>
                </c:pt>
                <c:pt idx="13980">
                  <c:v>233.01666666666668</c:v>
                </c:pt>
                <c:pt idx="13981">
                  <c:v>233.03333333333333</c:v>
                </c:pt>
                <c:pt idx="13982">
                  <c:v>233.05</c:v>
                </c:pt>
                <c:pt idx="13983">
                  <c:v>233.06666666666666</c:v>
                </c:pt>
                <c:pt idx="13984">
                  <c:v>233.08333333333334</c:v>
                </c:pt>
                <c:pt idx="13985">
                  <c:v>233.1</c:v>
                </c:pt>
                <c:pt idx="13986">
                  <c:v>233.11666666666667</c:v>
                </c:pt>
                <c:pt idx="13987">
                  <c:v>233.13333333333333</c:v>
                </c:pt>
                <c:pt idx="13988">
                  <c:v>233.15</c:v>
                </c:pt>
                <c:pt idx="13989">
                  <c:v>233.16666666666666</c:v>
                </c:pt>
                <c:pt idx="13990">
                  <c:v>233.18333333333334</c:v>
                </c:pt>
                <c:pt idx="13991">
                  <c:v>233.2</c:v>
                </c:pt>
                <c:pt idx="13992">
                  <c:v>233.21666666666667</c:v>
                </c:pt>
                <c:pt idx="13993">
                  <c:v>233.23333333333332</c:v>
                </c:pt>
                <c:pt idx="13994">
                  <c:v>233.25</c:v>
                </c:pt>
                <c:pt idx="13995">
                  <c:v>233.26666666666668</c:v>
                </c:pt>
                <c:pt idx="13996">
                  <c:v>233.28333333333333</c:v>
                </c:pt>
                <c:pt idx="13997">
                  <c:v>233.3</c:v>
                </c:pt>
                <c:pt idx="13998">
                  <c:v>233.31666666666666</c:v>
                </c:pt>
                <c:pt idx="13999">
                  <c:v>233.33333333333334</c:v>
                </c:pt>
                <c:pt idx="14000">
                  <c:v>233.35</c:v>
                </c:pt>
                <c:pt idx="14001">
                  <c:v>233.36666666666667</c:v>
                </c:pt>
                <c:pt idx="14002">
                  <c:v>233.38333333333333</c:v>
                </c:pt>
                <c:pt idx="14003">
                  <c:v>233.4</c:v>
                </c:pt>
                <c:pt idx="14004">
                  <c:v>233.41666666666666</c:v>
                </c:pt>
                <c:pt idx="14005">
                  <c:v>233.43333333333334</c:v>
                </c:pt>
                <c:pt idx="14006">
                  <c:v>233.45</c:v>
                </c:pt>
                <c:pt idx="14007">
                  <c:v>233.46666666666667</c:v>
                </c:pt>
                <c:pt idx="14008">
                  <c:v>233.48333333333332</c:v>
                </c:pt>
                <c:pt idx="14009">
                  <c:v>233.5</c:v>
                </c:pt>
                <c:pt idx="14010">
                  <c:v>233.51666666666668</c:v>
                </c:pt>
                <c:pt idx="14011">
                  <c:v>233.53333333333333</c:v>
                </c:pt>
                <c:pt idx="14012">
                  <c:v>233.55</c:v>
                </c:pt>
                <c:pt idx="14013">
                  <c:v>233.56666666666666</c:v>
                </c:pt>
                <c:pt idx="14014">
                  <c:v>233.58333333333334</c:v>
                </c:pt>
                <c:pt idx="14015">
                  <c:v>233.6</c:v>
                </c:pt>
                <c:pt idx="14016">
                  <c:v>233.61666666666667</c:v>
                </c:pt>
                <c:pt idx="14017">
                  <c:v>233.63333333333333</c:v>
                </c:pt>
                <c:pt idx="14018">
                  <c:v>233.65</c:v>
                </c:pt>
                <c:pt idx="14019">
                  <c:v>233.66666666666666</c:v>
                </c:pt>
                <c:pt idx="14020">
                  <c:v>233.68333333333334</c:v>
                </c:pt>
                <c:pt idx="14021">
                  <c:v>233.7</c:v>
                </c:pt>
                <c:pt idx="14022">
                  <c:v>233.71666666666667</c:v>
                </c:pt>
                <c:pt idx="14023">
                  <c:v>233.73333333333332</c:v>
                </c:pt>
                <c:pt idx="14024">
                  <c:v>233.75</c:v>
                </c:pt>
                <c:pt idx="14025">
                  <c:v>233.76666666666668</c:v>
                </c:pt>
                <c:pt idx="14026">
                  <c:v>233.78333333333333</c:v>
                </c:pt>
                <c:pt idx="14027">
                  <c:v>233.8</c:v>
                </c:pt>
                <c:pt idx="14028">
                  <c:v>233.81666666666666</c:v>
                </c:pt>
                <c:pt idx="14029">
                  <c:v>233.83333333333334</c:v>
                </c:pt>
                <c:pt idx="14030">
                  <c:v>233.85</c:v>
                </c:pt>
                <c:pt idx="14031">
                  <c:v>233.86666666666667</c:v>
                </c:pt>
                <c:pt idx="14032">
                  <c:v>233.88333333333333</c:v>
                </c:pt>
                <c:pt idx="14033">
                  <c:v>233.9</c:v>
                </c:pt>
                <c:pt idx="14034">
                  <c:v>233.91666666666666</c:v>
                </c:pt>
                <c:pt idx="14035">
                  <c:v>233.93333333333334</c:v>
                </c:pt>
                <c:pt idx="14036">
                  <c:v>233.95</c:v>
                </c:pt>
                <c:pt idx="14037">
                  <c:v>233.96666666666667</c:v>
                </c:pt>
                <c:pt idx="14038">
                  <c:v>233.98333333333332</c:v>
                </c:pt>
                <c:pt idx="14039">
                  <c:v>234</c:v>
                </c:pt>
                <c:pt idx="14040">
                  <c:v>234.01666666666668</c:v>
                </c:pt>
                <c:pt idx="14041">
                  <c:v>234.03333333333333</c:v>
                </c:pt>
                <c:pt idx="14042">
                  <c:v>234.05</c:v>
                </c:pt>
                <c:pt idx="14043">
                  <c:v>234.06666666666666</c:v>
                </c:pt>
                <c:pt idx="14044">
                  <c:v>234.08333333333334</c:v>
                </c:pt>
                <c:pt idx="14045">
                  <c:v>234.1</c:v>
                </c:pt>
                <c:pt idx="14046">
                  <c:v>234.11666666666667</c:v>
                </c:pt>
                <c:pt idx="14047">
                  <c:v>234.13333333333333</c:v>
                </c:pt>
                <c:pt idx="14048">
                  <c:v>234.15</c:v>
                </c:pt>
                <c:pt idx="14049">
                  <c:v>234.16666666666666</c:v>
                </c:pt>
                <c:pt idx="14050">
                  <c:v>234.18333333333334</c:v>
                </c:pt>
                <c:pt idx="14051">
                  <c:v>234.2</c:v>
                </c:pt>
                <c:pt idx="14052">
                  <c:v>234.21666666666667</c:v>
                </c:pt>
                <c:pt idx="14053">
                  <c:v>234.23333333333332</c:v>
                </c:pt>
                <c:pt idx="14054">
                  <c:v>234.25</c:v>
                </c:pt>
                <c:pt idx="14055">
                  <c:v>234.26666666666668</c:v>
                </c:pt>
                <c:pt idx="14056">
                  <c:v>234.28333333333333</c:v>
                </c:pt>
                <c:pt idx="14057">
                  <c:v>234.3</c:v>
                </c:pt>
                <c:pt idx="14058">
                  <c:v>234.31666666666666</c:v>
                </c:pt>
                <c:pt idx="14059">
                  <c:v>234.33333333333334</c:v>
                </c:pt>
                <c:pt idx="14060">
                  <c:v>234.35</c:v>
                </c:pt>
                <c:pt idx="14061">
                  <c:v>234.36666666666667</c:v>
                </c:pt>
                <c:pt idx="14062">
                  <c:v>234.38333333333333</c:v>
                </c:pt>
                <c:pt idx="14063">
                  <c:v>234.4</c:v>
                </c:pt>
                <c:pt idx="14064">
                  <c:v>234.41666666666666</c:v>
                </c:pt>
                <c:pt idx="14065">
                  <c:v>234.43333333333334</c:v>
                </c:pt>
                <c:pt idx="14066">
                  <c:v>234.45</c:v>
                </c:pt>
                <c:pt idx="14067">
                  <c:v>234.46666666666667</c:v>
                </c:pt>
                <c:pt idx="14068">
                  <c:v>234.48333333333332</c:v>
                </c:pt>
                <c:pt idx="14069">
                  <c:v>234.5</c:v>
                </c:pt>
                <c:pt idx="14070">
                  <c:v>234.51666666666668</c:v>
                </c:pt>
                <c:pt idx="14071">
                  <c:v>234.53333333333333</c:v>
                </c:pt>
                <c:pt idx="14072">
                  <c:v>234.55</c:v>
                </c:pt>
                <c:pt idx="14073">
                  <c:v>234.56666666666666</c:v>
                </c:pt>
                <c:pt idx="14074">
                  <c:v>234.58333333333334</c:v>
                </c:pt>
                <c:pt idx="14075">
                  <c:v>234.6</c:v>
                </c:pt>
                <c:pt idx="14076">
                  <c:v>234.61666666666667</c:v>
                </c:pt>
                <c:pt idx="14077">
                  <c:v>234.63333333333333</c:v>
                </c:pt>
                <c:pt idx="14078">
                  <c:v>234.65</c:v>
                </c:pt>
                <c:pt idx="14079">
                  <c:v>234.66666666666666</c:v>
                </c:pt>
                <c:pt idx="14080">
                  <c:v>234.68333333333334</c:v>
                </c:pt>
                <c:pt idx="14081">
                  <c:v>234.7</c:v>
                </c:pt>
                <c:pt idx="14082">
                  <c:v>234.71666666666667</c:v>
                </c:pt>
                <c:pt idx="14083">
                  <c:v>234.73333333333332</c:v>
                </c:pt>
                <c:pt idx="14084">
                  <c:v>234.75</c:v>
                </c:pt>
                <c:pt idx="14085">
                  <c:v>234.76666666666668</c:v>
                </c:pt>
                <c:pt idx="14086">
                  <c:v>234.78333333333333</c:v>
                </c:pt>
                <c:pt idx="14087">
                  <c:v>234.8</c:v>
                </c:pt>
                <c:pt idx="14088">
                  <c:v>234.81666666666666</c:v>
                </c:pt>
                <c:pt idx="14089">
                  <c:v>234.83333333333334</c:v>
                </c:pt>
                <c:pt idx="14090">
                  <c:v>234.85</c:v>
                </c:pt>
                <c:pt idx="14091">
                  <c:v>234.86666666666667</c:v>
                </c:pt>
                <c:pt idx="14092">
                  <c:v>234.88333333333333</c:v>
                </c:pt>
                <c:pt idx="14093">
                  <c:v>234.9</c:v>
                </c:pt>
                <c:pt idx="14094">
                  <c:v>234.91666666666666</c:v>
                </c:pt>
                <c:pt idx="14095">
                  <c:v>234.93333333333334</c:v>
                </c:pt>
                <c:pt idx="14096">
                  <c:v>234.95</c:v>
                </c:pt>
                <c:pt idx="14097">
                  <c:v>234.96666666666667</c:v>
                </c:pt>
                <c:pt idx="14098">
                  <c:v>234.98333333333332</c:v>
                </c:pt>
                <c:pt idx="14099">
                  <c:v>235</c:v>
                </c:pt>
                <c:pt idx="14100">
                  <c:v>235.01666666666668</c:v>
                </c:pt>
                <c:pt idx="14101">
                  <c:v>235.03333333333333</c:v>
                </c:pt>
                <c:pt idx="14102">
                  <c:v>235.05</c:v>
                </c:pt>
                <c:pt idx="14103">
                  <c:v>235.06666666666666</c:v>
                </c:pt>
                <c:pt idx="14104">
                  <c:v>235.08333333333334</c:v>
                </c:pt>
                <c:pt idx="14105">
                  <c:v>235.1</c:v>
                </c:pt>
                <c:pt idx="14106">
                  <c:v>235.11666666666667</c:v>
                </c:pt>
                <c:pt idx="14107">
                  <c:v>235.13333333333333</c:v>
                </c:pt>
                <c:pt idx="14108">
                  <c:v>235.15</c:v>
                </c:pt>
                <c:pt idx="14109">
                  <c:v>235.16666666666666</c:v>
                </c:pt>
                <c:pt idx="14110">
                  <c:v>235.18333333333334</c:v>
                </c:pt>
                <c:pt idx="14111">
                  <c:v>235.2</c:v>
                </c:pt>
                <c:pt idx="14112">
                  <c:v>235.21666666666667</c:v>
                </c:pt>
                <c:pt idx="14113">
                  <c:v>235.23333333333332</c:v>
                </c:pt>
                <c:pt idx="14114">
                  <c:v>235.25</c:v>
                </c:pt>
                <c:pt idx="14115">
                  <c:v>235.26666666666668</c:v>
                </c:pt>
                <c:pt idx="14116">
                  <c:v>235.28333333333333</c:v>
                </c:pt>
                <c:pt idx="14117">
                  <c:v>235.3</c:v>
                </c:pt>
                <c:pt idx="14118">
                  <c:v>235.31666666666666</c:v>
                </c:pt>
                <c:pt idx="14119">
                  <c:v>235.33333333333334</c:v>
                </c:pt>
                <c:pt idx="14120">
                  <c:v>235.35</c:v>
                </c:pt>
                <c:pt idx="14121">
                  <c:v>235.36666666666667</c:v>
                </c:pt>
                <c:pt idx="14122">
                  <c:v>235.38333333333333</c:v>
                </c:pt>
                <c:pt idx="14123">
                  <c:v>235.4</c:v>
                </c:pt>
                <c:pt idx="14124">
                  <c:v>235.41666666666666</c:v>
                </c:pt>
                <c:pt idx="14125">
                  <c:v>235.43333333333334</c:v>
                </c:pt>
                <c:pt idx="14126">
                  <c:v>235.45</c:v>
                </c:pt>
                <c:pt idx="14127">
                  <c:v>235.46666666666667</c:v>
                </c:pt>
                <c:pt idx="14128">
                  <c:v>235.48333333333332</c:v>
                </c:pt>
                <c:pt idx="14129">
                  <c:v>235.5</c:v>
                </c:pt>
                <c:pt idx="14130">
                  <c:v>235.51666666666668</c:v>
                </c:pt>
                <c:pt idx="14131">
                  <c:v>235.53333333333333</c:v>
                </c:pt>
                <c:pt idx="14132">
                  <c:v>235.55</c:v>
                </c:pt>
                <c:pt idx="14133">
                  <c:v>235.56666666666666</c:v>
                </c:pt>
                <c:pt idx="14134">
                  <c:v>235.58333333333334</c:v>
                </c:pt>
                <c:pt idx="14135">
                  <c:v>235.6</c:v>
                </c:pt>
                <c:pt idx="14136">
                  <c:v>235.61666666666667</c:v>
                </c:pt>
                <c:pt idx="14137">
                  <c:v>235.63333333333333</c:v>
                </c:pt>
                <c:pt idx="14138">
                  <c:v>235.65</c:v>
                </c:pt>
                <c:pt idx="14139">
                  <c:v>235.66666666666666</c:v>
                </c:pt>
                <c:pt idx="14140">
                  <c:v>235.68333333333334</c:v>
                </c:pt>
                <c:pt idx="14141">
                  <c:v>235.7</c:v>
                </c:pt>
                <c:pt idx="14142">
                  <c:v>235.71666666666667</c:v>
                </c:pt>
                <c:pt idx="14143">
                  <c:v>235.73333333333332</c:v>
                </c:pt>
                <c:pt idx="14144">
                  <c:v>235.75</c:v>
                </c:pt>
                <c:pt idx="14145">
                  <c:v>235.76666666666668</c:v>
                </c:pt>
                <c:pt idx="14146">
                  <c:v>235.78333333333333</c:v>
                </c:pt>
                <c:pt idx="14147">
                  <c:v>235.8</c:v>
                </c:pt>
                <c:pt idx="14148">
                  <c:v>235.81666666666666</c:v>
                </c:pt>
                <c:pt idx="14149">
                  <c:v>235.83333333333334</c:v>
                </c:pt>
                <c:pt idx="14150">
                  <c:v>235.85</c:v>
                </c:pt>
                <c:pt idx="14151">
                  <c:v>235.86666666666667</c:v>
                </c:pt>
                <c:pt idx="14152">
                  <c:v>235.88333333333333</c:v>
                </c:pt>
                <c:pt idx="14153">
                  <c:v>235.9</c:v>
                </c:pt>
                <c:pt idx="14154">
                  <c:v>235.91666666666666</c:v>
                </c:pt>
                <c:pt idx="14155">
                  <c:v>235.93333333333334</c:v>
                </c:pt>
                <c:pt idx="14156">
                  <c:v>235.95</c:v>
                </c:pt>
                <c:pt idx="14157">
                  <c:v>235.96666666666667</c:v>
                </c:pt>
                <c:pt idx="14158">
                  <c:v>235.98333333333332</c:v>
                </c:pt>
                <c:pt idx="14159">
                  <c:v>236</c:v>
                </c:pt>
                <c:pt idx="14160">
                  <c:v>236.01666666666668</c:v>
                </c:pt>
                <c:pt idx="14161">
                  <c:v>236.03333333333333</c:v>
                </c:pt>
                <c:pt idx="14162">
                  <c:v>236.05</c:v>
                </c:pt>
                <c:pt idx="14163">
                  <c:v>236.06666666666666</c:v>
                </c:pt>
                <c:pt idx="14164">
                  <c:v>236.08333333333334</c:v>
                </c:pt>
                <c:pt idx="14165">
                  <c:v>236.1</c:v>
                </c:pt>
                <c:pt idx="14166">
                  <c:v>236.11666666666667</c:v>
                </c:pt>
                <c:pt idx="14167">
                  <c:v>236.13333333333333</c:v>
                </c:pt>
                <c:pt idx="14168">
                  <c:v>236.15</c:v>
                </c:pt>
                <c:pt idx="14169">
                  <c:v>236.16666666666666</c:v>
                </c:pt>
                <c:pt idx="14170">
                  <c:v>236.18333333333334</c:v>
                </c:pt>
                <c:pt idx="14171">
                  <c:v>236.2</c:v>
                </c:pt>
                <c:pt idx="14172">
                  <c:v>236.21666666666667</c:v>
                </c:pt>
                <c:pt idx="14173">
                  <c:v>236.23333333333332</c:v>
                </c:pt>
                <c:pt idx="14174">
                  <c:v>236.25</c:v>
                </c:pt>
                <c:pt idx="14175">
                  <c:v>236.26666666666668</c:v>
                </c:pt>
                <c:pt idx="14176">
                  <c:v>236.28333333333333</c:v>
                </c:pt>
                <c:pt idx="14177">
                  <c:v>236.3</c:v>
                </c:pt>
                <c:pt idx="14178">
                  <c:v>236.31666666666666</c:v>
                </c:pt>
                <c:pt idx="14179">
                  <c:v>236.33333333333334</c:v>
                </c:pt>
                <c:pt idx="14180">
                  <c:v>236.35</c:v>
                </c:pt>
                <c:pt idx="14181">
                  <c:v>236.36666666666667</c:v>
                </c:pt>
                <c:pt idx="14182">
                  <c:v>236.38333333333333</c:v>
                </c:pt>
                <c:pt idx="14183">
                  <c:v>236.4</c:v>
                </c:pt>
                <c:pt idx="14184">
                  <c:v>236.41666666666666</c:v>
                </c:pt>
                <c:pt idx="14185">
                  <c:v>236.43333333333334</c:v>
                </c:pt>
                <c:pt idx="14186">
                  <c:v>236.45</c:v>
                </c:pt>
                <c:pt idx="14187">
                  <c:v>236.46666666666667</c:v>
                </c:pt>
                <c:pt idx="14188">
                  <c:v>236.48333333333332</c:v>
                </c:pt>
                <c:pt idx="14189">
                  <c:v>236.5</c:v>
                </c:pt>
                <c:pt idx="14190">
                  <c:v>236.51666666666668</c:v>
                </c:pt>
                <c:pt idx="14191">
                  <c:v>236.53333333333333</c:v>
                </c:pt>
                <c:pt idx="14192">
                  <c:v>236.55</c:v>
                </c:pt>
                <c:pt idx="14193">
                  <c:v>236.56666666666666</c:v>
                </c:pt>
                <c:pt idx="14194">
                  <c:v>236.58333333333334</c:v>
                </c:pt>
                <c:pt idx="14195">
                  <c:v>236.6</c:v>
                </c:pt>
                <c:pt idx="14196">
                  <c:v>236.61666666666667</c:v>
                </c:pt>
                <c:pt idx="14197">
                  <c:v>236.63333333333333</c:v>
                </c:pt>
                <c:pt idx="14198">
                  <c:v>236.65</c:v>
                </c:pt>
                <c:pt idx="14199">
                  <c:v>236.66666666666666</c:v>
                </c:pt>
                <c:pt idx="14200">
                  <c:v>236.68333333333334</c:v>
                </c:pt>
                <c:pt idx="14201">
                  <c:v>236.7</c:v>
                </c:pt>
                <c:pt idx="14202">
                  <c:v>236.71666666666667</c:v>
                </c:pt>
                <c:pt idx="14203">
                  <c:v>236.73333333333332</c:v>
                </c:pt>
                <c:pt idx="14204">
                  <c:v>236.75</c:v>
                </c:pt>
                <c:pt idx="14205">
                  <c:v>236.76666666666668</c:v>
                </c:pt>
                <c:pt idx="14206">
                  <c:v>236.78333333333333</c:v>
                </c:pt>
                <c:pt idx="14207">
                  <c:v>236.8</c:v>
                </c:pt>
                <c:pt idx="14208">
                  <c:v>236.81666666666666</c:v>
                </c:pt>
                <c:pt idx="14209">
                  <c:v>236.83333333333334</c:v>
                </c:pt>
                <c:pt idx="14210">
                  <c:v>236.85</c:v>
                </c:pt>
                <c:pt idx="14211">
                  <c:v>236.86666666666667</c:v>
                </c:pt>
                <c:pt idx="14212">
                  <c:v>236.88333333333333</c:v>
                </c:pt>
                <c:pt idx="14213">
                  <c:v>236.9</c:v>
                </c:pt>
                <c:pt idx="14214">
                  <c:v>236.91666666666666</c:v>
                </c:pt>
                <c:pt idx="14215">
                  <c:v>236.93333333333334</c:v>
                </c:pt>
                <c:pt idx="14216">
                  <c:v>236.95</c:v>
                </c:pt>
                <c:pt idx="14217">
                  <c:v>236.96666666666667</c:v>
                </c:pt>
                <c:pt idx="14218">
                  <c:v>236.98333333333332</c:v>
                </c:pt>
                <c:pt idx="14219">
                  <c:v>237</c:v>
                </c:pt>
                <c:pt idx="14220">
                  <c:v>237.01666666666668</c:v>
                </c:pt>
                <c:pt idx="14221">
                  <c:v>237.03333333333333</c:v>
                </c:pt>
                <c:pt idx="14222">
                  <c:v>237.05</c:v>
                </c:pt>
                <c:pt idx="14223">
                  <c:v>237.06666666666666</c:v>
                </c:pt>
                <c:pt idx="14224">
                  <c:v>237.08333333333334</c:v>
                </c:pt>
                <c:pt idx="14225">
                  <c:v>237.1</c:v>
                </c:pt>
                <c:pt idx="14226">
                  <c:v>237.11666666666667</c:v>
                </c:pt>
                <c:pt idx="14227">
                  <c:v>237.13333333333333</c:v>
                </c:pt>
                <c:pt idx="14228">
                  <c:v>237.15</c:v>
                </c:pt>
                <c:pt idx="14229">
                  <c:v>237.16666666666666</c:v>
                </c:pt>
                <c:pt idx="14230">
                  <c:v>237.18333333333334</c:v>
                </c:pt>
                <c:pt idx="14231">
                  <c:v>237.2</c:v>
                </c:pt>
                <c:pt idx="14232">
                  <c:v>237.21666666666667</c:v>
                </c:pt>
                <c:pt idx="14233">
                  <c:v>237.23333333333332</c:v>
                </c:pt>
                <c:pt idx="14234">
                  <c:v>237.25</c:v>
                </c:pt>
                <c:pt idx="14235">
                  <c:v>237.26666666666668</c:v>
                </c:pt>
                <c:pt idx="14236">
                  <c:v>237.28333333333333</c:v>
                </c:pt>
                <c:pt idx="14237">
                  <c:v>237.3</c:v>
                </c:pt>
                <c:pt idx="14238">
                  <c:v>237.31666666666666</c:v>
                </c:pt>
                <c:pt idx="14239">
                  <c:v>237.33333333333334</c:v>
                </c:pt>
                <c:pt idx="14240">
                  <c:v>237.35</c:v>
                </c:pt>
                <c:pt idx="14241">
                  <c:v>237.36666666666667</c:v>
                </c:pt>
                <c:pt idx="14242">
                  <c:v>237.38333333333333</c:v>
                </c:pt>
                <c:pt idx="14243">
                  <c:v>237.4</c:v>
                </c:pt>
                <c:pt idx="14244">
                  <c:v>237.41666666666666</c:v>
                </c:pt>
                <c:pt idx="14245">
                  <c:v>237.43333333333334</c:v>
                </c:pt>
                <c:pt idx="14246">
                  <c:v>237.45</c:v>
                </c:pt>
                <c:pt idx="14247">
                  <c:v>237.46666666666667</c:v>
                </c:pt>
                <c:pt idx="14248">
                  <c:v>237.48333333333332</c:v>
                </c:pt>
                <c:pt idx="14249">
                  <c:v>237.5</c:v>
                </c:pt>
                <c:pt idx="14250">
                  <c:v>237.51666666666668</c:v>
                </c:pt>
                <c:pt idx="14251">
                  <c:v>237.53333333333333</c:v>
                </c:pt>
                <c:pt idx="14252">
                  <c:v>237.55</c:v>
                </c:pt>
                <c:pt idx="14253">
                  <c:v>237.56666666666666</c:v>
                </c:pt>
                <c:pt idx="14254">
                  <c:v>237.58333333333334</c:v>
                </c:pt>
                <c:pt idx="14255">
                  <c:v>237.6</c:v>
                </c:pt>
                <c:pt idx="14256">
                  <c:v>237.61666666666667</c:v>
                </c:pt>
                <c:pt idx="14257">
                  <c:v>237.63333333333333</c:v>
                </c:pt>
                <c:pt idx="14258">
                  <c:v>237.65</c:v>
                </c:pt>
                <c:pt idx="14259">
                  <c:v>237.66666666666666</c:v>
                </c:pt>
                <c:pt idx="14260">
                  <c:v>237.68333333333334</c:v>
                </c:pt>
                <c:pt idx="14261">
                  <c:v>237.7</c:v>
                </c:pt>
                <c:pt idx="14262">
                  <c:v>237.71666666666667</c:v>
                </c:pt>
                <c:pt idx="14263">
                  <c:v>237.73333333333332</c:v>
                </c:pt>
                <c:pt idx="14264">
                  <c:v>237.75</c:v>
                </c:pt>
                <c:pt idx="14265">
                  <c:v>237.76666666666668</c:v>
                </c:pt>
                <c:pt idx="14266">
                  <c:v>237.78333333333333</c:v>
                </c:pt>
                <c:pt idx="14267">
                  <c:v>237.8</c:v>
                </c:pt>
                <c:pt idx="14268">
                  <c:v>237.81666666666666</c:v>
                </c:pt>
                <c:pt idx="14269">
                  <c:v>237.83333333333334</c:v>
                </c:pt>
                <c:pt idx="14270">
                  <c:v>237.85</c:v>
                </c:pt>
                <c:pt idx="14271">
                  <c:v>237.86666666666667</c:v>
                </c:pt>
                <c:pt idx="14272">
                  <c:v>237.88333333333333</c:v>
                </c:pt>
                <c:pt idx="14273">
                  <c:v>237.9</c:v>
                </c:pt>
                <c:pt idx="14274">
                  <c:v>237.91666666666666</c:v>
                </c:pt>
                <c:pt idx="14275">
                  <c:v>237.93333333333334</c:v>
                </c:pt>
                <c:pt idx="14276">
                  <c:v>237.95</c:v>
                </c:pt>
                <c:pt idx="14277">
                  <c:v>237.96666666666667</c:v>
                </c:pt>
                <c:pt idx="14278">
                  <c:v>237.98333333333332</c:v>
                </c:pt>
                <c:pt idx="14279">
                  <c:v>238</c:v>
                </c:pt>
                <c:pt idx="14280">
                  <c:v>238.01666666666668</c:v>
                </c:pt>
                <c:pt idx="14281">
                  <c:v>238.03333333333333</c:v>
                </c:pt>
                <c:pt idx="14282">
                  <c:v>238.05</c:v>
                </c:pt>
                <c:pt idx="14283">
                  <c:v>238.06666666666666</c:v>
                </c:pt>
                <c:pt idx="14284">
                  <c:v>238.08333333333334</c:v>
                </c:pt>
                <c:pt idx="14285">
                  <c:v>238.1</c:v>
                </c:pt>
                <c:pt idx="14286">
                  <c:v>238.11666666666667</c:v>
                </c:pt>
                <c:pt idx="14287">
                  <c:v>238.13333333333333</c:v>
                </c:pt>
                <c:pt idx="14288">
                  <c:v>238.15</c:v>
                </c:pt>
                <c:pt idx="14289">
                  <c:v>238.16666666666666</c:v>
                </c:pt>
                <c:pt idx="14290">
                  <c:v>238.18333333333334</c:v>
                </c:pt>
                <c:pt idx="14291">
                  <c:v>238.2</c:v>
                </c:pt>
                <c:pt idx="14292">
                  <c:v>238.21666666666667</c:v>
                </c:pt>
                <c:pt idx="14293">
                  <c:v>238.23333333333332</c:v>
                </c:pt>
                <c:pt idx="14294">
                  <c:v>238.25</c:v>
                </c:pt>
                <c:pt idx="14295">
                  <c:v>238.26666666666668</c:v>
                </c:pt>
                <c:pt idx="14296">
                  <c:v>238.28333333333333</c:v>
                </c:pt>
                <c:pt idx="14297">
                  <c:v>238.3</c:v>
                </c:pt>
                <c:pt idx="14298">
                  <c:v>238.31666666666666</c:v>
                </c:pt>
                <c:pt idx="14299">
                  <c:v>238.33333333333334</c:v>
                </c:pt>
                <c:pt idx="14300">
                  <c:v>238.35</c:v>
                </c:pt>
                <c:pt idx="14301">
                  <c:v>238.36666666666667</c:v>
                </c:pt>
                <c:pt idx="14302">
                  <c:v>238.38333333333333</c:v>
                </c:pt>
                <c:pt idx="14303">
                  <c:v>238.4</c:v>
                </c:pt>
                <c:pt idx="14304">
                  <c:v>238.41666666666666</c:v>
                </c:pt>
                <c:pt idx="14305">
                  <c:v>238.43333333333334</c:v>
                </c:pt>
                <c:pt idx="14306">
                  <c:v>238.45</c:v>
                </c:pt>
                <c:pt idx="14307">
                  <c:v>238.46666666666667</c:v>
                </c:pt>
                <c:pt idx="14308">
                  <c:v>238.48333333333332</c:v>
                </c:pt>
                <c:pt idx="14309">
                  <c:v>238.5</c:v>
                </c:pt>
                <c:pt idx="14310">
                  <c:v>238.51666666666668</c:v>
                </c:pt>
                <c:pt idx="14311">
                  <c:v>238.53333333333333</c:v>
                </c:pt>
                <c:pt idx="14312">
                  <c:v>238.55</c:v>
                </c:pt>
                <c:pt idx="14313">
                  <c:v>238.56666666666666</c:v>
                </c:pt>
                <c:pt idx="14314">
                  <c:v>238.58333333333334</c:v>
                </c:pt>
                <c:pt idx="14315">
                  <c:v>238.6</c:v>
                </c:pt>
                <c:pt idx="14316">
                  <c:v>238.61666666666667</c:v>
                </c:pt>
                <c:pt idx="14317">
                  <c:v>238.63333333333333</c:v>
                </c:pt>
                <c:pt idx="14318">
                  <c:v>238.65</c:v>
                </c:pt>
                <c:pt idx="14319">
                  <c:v>238.66666666666666</c:v>
                </c:pt>
                <c:pt idx="14320">
                  <c:v>238.68333333333334</c:v>
                </c:pt>
                <c:pt idx="14321">
                  <c:v>238.7</c:v>
                </c:pt>
                <c:pt idx="14322">
                  <c:v>238.71666666666667</c:v>
                </c:pt>
                <c:pt idx="14323">
                  <c:v>238.73333333333332</c:v>
                </c:pt>
                <c:pt idx="14324">
                  <c:v>238.75</c:v>
                </c:pt>
                <c:pt idx="14325">
                  <c:v>238.76666666666668</c:v>
                </c:pt>
                <c:pt idx="14326">
                  <c:v>238.78333333333333</c:v>
                </c:pt>
                <c:pt idx="14327">
                  <c:v>238.8</c:v>
                </c:pt>
                <c:pt idx="14328">
                  <c:v>238.81666666666666</c:v>
                </c:pt>
                <c:pt idx="14329">
                  <c:v>238.83333333333334</c:v>
                </c:pt>
                <c:pt idx="14330">
                  <c:v>238.85</c:v>
                </c:pt>
                <c:pt idx="14331">
                  <c:v>238.86666666666667</c:v>
                </c:pt>
                <c:pt idx="14332">
                  <c:v>238.88333333333333</c:v>
                </c:pt>
                <c:pt idx="14333">
                  <c:v>238.9</c:v>
                </c:pt>
                <c:pt idx="14334">
                  <c:v>238.91666666666666</c:v>
                </c:pt>
                <c:pt idx="14335">
                  <c:v>238.93333333333334</c:v>
                </c:pt>
                <c:pt idx="14336">
                  <c:v>238.95</c:v>
                </c:pt>
                <c:pt idx="14337">
                  <c:v>238.96666666666667</c:v>
                </c:pt>
                <c:pt idx="14338">
                  <c:v>238.98333333333332</c:v>
                </c:pt>
                <c:pt idx="14339">
                  <c:v>239</c:v>
                </c:pt>
                <c:pt idx="14340">
                  <c:v>239.01666666666668</c:v>
                </c:pt>
                <c:pt idx="14341">
                  <c:v>239.03333333333333</c:v>
                </c:pt>
                <c:pt idx="14342">
                  <c:v>239.05</c:v>
                </c:pt>
                <c:pt idx="14343">
                  <c:v>239.06666666666666</c:v>
                </c:pt>
                <c:pt idx="14344">
                  <c:v>239.08333333333334</c:v>
                </c:pt>
                <c:pt idx="14345">
                  <c:v>239.1</c:v>
                </c:pt>
                <c:pt idx="14346">
                  <c:v>239.11666666666667</c:v>
                </c:pt>
                <c:pt idx="14347">
                  <c:v>239.13333333333333</c:v>
                </c:pt>
                <c:pt idx="14348">
                  <c:v>239.15</c:v>
                </c:pt>
                <c:pt idx="14349">
                  <c:v>239.16666666666666</c:v>
                </c:pt>
                <c:pt idx="14350">
                  <c:v>239.18333333333334</c:v>
                </c:pt>
                <c:pt idx="14351">
                  <c:v>239.2</c:v>
                </c:pt>
                <c:pt idx="14352">
                  <c:v>239.21666666666667</c:v>
                </c:pt>
                <c:pt idx="14353">
                  <c:v>239.23333333333332</c:v>
                </c:pt>
                <c:pt idx="14354">
                  <c:v>239.25</c:v>
                </c:pt>
                <c:pt idx="14355">
                  <c:v>239.26666666666668</c:v>
                </c:pt>
                <c:pt idx="14356">
                  <c:v>239.28333333333333</c:v>
                </c:pt>
                <c:pt idx="14357">
                  <c:v>239.3</c:v>
                </c:pt>
                <c:pt idx="14358">
                  <c:v>239.31666666666666</c:v>
                </c:pt>
                <c:pt idx="14359">
                  <c:v>239.33333333333334</c:v>
                </c:pt>
                <c:pt idx="14360">
                  <c:v>239.35</c:v>
                </c:pt>
                <c:pt idx="14361">
                  <c:v>239.36666666666667</c:v>
                </c:pt>
                <c:pt idx="14362">
                  <c:v>239.38333333333333</c:v>
                </c:pt>
                <c:pt idx="14363">
                  <c:v>239.4</c:v>
                </c:pt>
                <c:pt idx="14364">
                  <c:v>239.41666666666666</c:v>
                </c:pt>
                <c:pt idx="14365">
                  <c:v>239.43333333333334</c:v>
                </c:pt>
                <c:pt idx="14366">
                  <c:v>239.45</c:v>
                </c:pt>
                <c:pt idx="14367">
                  <c:v>239.46666666666667</c:v>
                </c:pt>
                <c:pt idx="14368">
                  <c:v>239.48333333333332</c:v>
                </c:pt>
                <c:pt idx="14369">
                  <c:v>239.5</c:v>
                </c:pt>
                <c:pt idx="14370">
                  <c:v>239.51666666666668</c:v>
                </c:pt>
                <c:pt idx="14371">
                  <c:v>239.53333333333333</c:v>
                </c:pt>
                <c:pt idx="14372">
                  <c:v>239.55</c:v>
                </c:pt>
                <c:pt idx="14373">
                  <c:v>239.56666666666666</c:v>
                </c:pt>
                <c:pt idx="14374">
                  <c:v>239.58333333333334</c:v>
                </c:pt>
                <c:pt idx="14375">
                  <c:v>239.6</c:v>
                </c:pt>
                <c:pt idx="14376">
                  <c:v>239.61666666666667</c:v>
                </c:pt>
                <c:pt idx="14377">
                  <c:v>239.63333333333333</c:v>
                </c:pt>
                <c:pt idx="14378">
                  <c:v>239.65</c:v>
                </c:pt>
                <c:pt idx="14379">
                  <c:v>239.66666666666666</c:v>
                </c:pt>
                <c:pt idx="14380">
                  <c:v>239.68333333333334</c:v>
                </c:pt>
                <c:pt idx="14381">
                  <c:v>239.7</c:v>
                </c:pt>
                <c:pt idx="14382">
                  <c:v>239.71666666666667</c:v>
                </c:pt>
                <c:pt idx="14383">
                  <c:v>239.73333333333332</c:v>
                </c:pt>
                <c:pt idx="14384">
                  <c:v>239.75</c:v>
                </c:pt>
                <c:pt idx="14385">
                  <c:v>239.76666666666668</c:v>
                </c:pt>
                <c:pt idx="14386">
                  <c:v>239.78333333333333</c:v>
                </c:pt>
                <c:pt idx="14387">
                  <c:v>239.8</c:v>
                </c:pt>
                <c:pt idx="14388">
                  <c:v>239.81666666666666</c:v>
                </c:pt>
                <c:pt idx="14389">
                  <c:v>239.83333333333334</c:v>
                </c:pt>
                <c:pt idx="14390">
                  <c:v>239.85</c:v>
                </c:pt>
                <c:pt idx="14391">
                  <c:v>239.86666666666667</c:v>
                </c:pt>
                <c:pt idx="14392">
                  <c:v>239.88333333333333</c:v>
                </c:pt>
                <c:pt idx="14393">
                  <c:v>239.9</c:v>
                </c:pt>
                <c:pt idx="14394">
                  <c:v>239.91666666666666</c:v>
                </c:pt>
                <c:pt idx="14395">
                  <c:v>239.93333333333334</c:v>
                </c:pt>
                <c:pt idx="14396">
                  <c:v>239.95</c:v>
                </c:pt>
                <c:pt idx="14397">
                  <c:v>239.96666666666667</c:v>
                </c:pt>
                <c:pt idx="14398">
                  <c:v>239.98333333333332</c:v>
                </c:pt>
                <c:pt idx="14399">
                  <c:v>240</c:v>
                </c:pt>
                <c:pt idx="14400">
                  <c:v>240.01666666666668</c:v>
                </c:pt>
                <c:pt idx="14401">
                  <c:v>240.03333333333333</c:v>
                </c:pt>
                <c:pt idx="14402">
                  <c:v>240.05</c:v>
                </c:pt>
                <c:pt idx="14403">
                  <c:v>240.06666666666666</c:v>
                </c:pt>
                <c:pt idx="14404">
                  <c:v>240.08333333333334</c:v>
                </c:pt>
                <c:pt idx="14405">
                  <c:v>240.1</c:v>
                </c:pt>
                <c:pt idx="14406">
                  <c:v>240.11666666666667</c:v>
                </c:pt>
                <c:pt idx="14407">
                  <c:v>240.13333333333333</c:v>
                </c:pt>
                <c:pt idx="14408">
                  <c:v>240.15</c:v>
                </c:pt>
                <c:pt idx="14409">
                  <c:v>240.16666666666666</c:v>
                </c:pt>
                <c:pt idx="14410">
                  <c:v>240.18333333333334</c:v>
                </c:pt>
                <c:pt idx="14411">
                  <c:v>240.2</c:v>
                </c:pt>
                <c:pt idx="14412">
                  <c:v>240.21666666666667</c:v>
                </c:pt>
                <c:pt idx="14413">
                  <c:v>240.23333333333332</c:v>
                </c:pt>
                <c:pt idx="14414">
                  <c:v>240.25</c:v>
                </c:pt>
                <c:pt idx="14415">
                  <c:v>240.26666666666668</c:v>
                </c:pt>
                <c:pt idx="14416">
                  <c:v>240.28333333333333</c:v>
                </c:pt>
                <c:pt idx="14417">
                  <c:v>240.3</c:v>
                </c:pt>
                <c:pt idx="14418">
                  <c:v>240.31666666666666</c:v>
                </c:pt>
                <c:pt idx="14419">
                  <c:v>240.33333333333334</c:v>
                </c:pt>
                <c:pt idx="14420">
                  <c:v>240.35</c:v>
                </c:pt>
                <c:pt idx="14421">
                  <c:v>240.36666666666667</c:v>
                </c:pt>
                <c:pt idx="14422">
                  <c:v>240.38333333333333</c:v>
                </c:pt>
                <c:pt idx="14423">
                  <c:v>240.4</c:v>
                </c:pt>
                <c:pt idx="14424">
                  <c:v>240.41666666666666</c:v>
                </c:pt>
                <c:pt idx="14425">
                  <c:v>240.43333333333334</c:v>
                </c:pt>
                <c:pt idx="14426">
                  <c:v>240.45</c:v>
                </c:pt>
                <c:pt idx="14427">
                  <c:v>240.46666666666667</c:v>
                </c:pt>
                <c:pt idx="14428">
                  <c:v>240.48333333333332</c:v>
                </c:pt>
                <c:pt idx="14429">
                  <c:v>240.5</c:v>
                </c:pt>
                <c:pt idx="14430">
                  <c:v>240.51666666666668</c:v>
                </c:pt>
                <c:pt idx="14431">
                  <c:v>240.53333333333333</c:v>
                </c:pt>
                <c:pt idx="14432">
                  <c:v>240.55</c:v>
                </c:pt>
                <c:pt idx="14433">
                  <c:v>240.56666666666666</c:v>
                </c:pt>
                <c:pt idx="14434">
                  <c:v>240.58333333333334</c:v>
                </c:pt>
                <c:pt idx="14435">
                  <c:v>240.6</c:v>
                </c:pt>
                <c:pt idx="14436">
                  <c:v>240.61666666666667</c:v>
                </c:pt>
                <c:pt idx="14437">
                  <c:v>240.63333333333333</c:v>
                </c:pt>
                <c:pt idx="14438">
                  <c:v>240.65</c:v>
                </c:pt>
                <c:pt idx="14439">
                  <c:v>240.66666666666666</c:v>
                </c:pt>
                <c:pt idx="14440">
                  <c:v>240.68333333333334</c:v>
                </c:pt>
                <c:pt idx="14441">
                  <c:v>240.7</c:v>
                </c:pt>
                <c:pt idx="14442">
                  <c:v>240.71666666666667</c:v>
                </c:pt>
                <c:pt idx="14443">
                  <c:v>240.73333333333332</c:v>
                </c:pt>
                <c:pt idx="14444">
                  <c:v>240.75</c:v>
                </c:pt>
                <c:pt idx="14445">
                  <c:v>240.76666666666668</c:v>
                </c:pt>
                <c:pt idx="14446">
                  <c:v>240.78333333333333</c:v>
                </c:pt>
                <c:pt idx="14447">
                  <c:v>240.8</c:v>
                </c:pt>
                <c:pt idx="14448">
                  <c:v>240.81666666666666</c:v>
                </c:pt>
                <c:pt idx="14449">
                  <c:v>240.83333333333334</c:v>
                </c:pt>
                <c:pt idx="14450">
                  <c:v>240.85</c:v>
                </c:pt>
                <c:pt idx="14451">
                  <c:v>240.86666666666667</c:v>
                </c:pt>
                <c:pt idx="14452">
                  <c:v>240.88333333333333</c:v>
                </c:pt>
                <c:pt idx="14453">
                  <c:v>240.9</c:v>
                </c:pt>
                <c:pt idx="14454">
                  <c:v>240.91666666666666</c:v>
                </c:pt>
                <c:pt idx="14455">
                  <c:v>240.93333333333334</c:v>
                </c:pt>
                <c:pt idx="14456">
                  <c:v>240.95</c:v>
                </c:pt>
                <c:pt idx="14457">
                  <c:v>240.96666666666667</c:v>
                </c:pt>
                <c:pt idx="14458">
                  <c:v>240.98333333333332</c:v>
                </c:pt>
                <c:pt idx="14459">
                  <c:v>241</c:v>
                </c:pt>
                <c:pt idx="14460">
                  <c:v>241.01666666666668</c:v>
                </c:pt>
                <c:pt idx="14461">
                  <c:v>241.03333333333333</c:v>
                </c:pt>
                <c:pt idx="14462">
                  <c:v>241.05</c:v>
                </c:pt>
                <c:pt idx="14463">
                  <c:v>241.06666666666666</c:v>
                </c:pt>
                <c:pt idx="14464">
                  <c:v>241.08333333333334</c:v>
                </c:pt>
                <c:pt idx="14465">
                  <c:v>241.1</c:v>
                </c:pt>
                <c:pt idx="14466">
                  <c:v>241.11666666666667</c:v>
                </c:pt>
                <c:pt idx="14467">
                  <c:v>241.13333333333333</c:v>
                </c:pt>
                <c:pt idx="14468">
                  <c:v>241.15</c:v>
                </c:pt>
                <c:pt idx="14469">
                  <c:v>241.16666666666666</c:v>
                </c:pt>
                <c:pt idx="14470">
                  <c:v>241.18333333333334</c:v>
                </c:pt>
                <c:pt idx="14471">
                  <c:v>241.2</c:v>
                </c:pt>
                <c:pt idx="14472">
                  <c:v>241.21666666666667</c:v>
                </c:pt>
                <c:pt idx="14473">
                  <c:v>241.23333333333332</c:v>
                </c:pt>
                <c:pt idx="14474">
                  <c:v>241.25</c:v>
                </c:pt>
                <c:pt idx="14475">
                  <c:v>241.26666666666668</c:v>
                </c:pt>
                <c:pt idx="14476">
                  <c:v>241.28333333333333</c:v>
                </c:pt>
                <c:pt idx="14477">
                  <c:v>241.3</c:v>
                </c:pt>
                <c:pt idx="14478">
                  <c:v>241.31666666666666</c:v>
                </c:pt>
                <c:pt idx="14479">
                  <c:v>241.33333333333334</c:v>
                </c:pt>
                <c:pt idx="14480">
                  <c:v>241.35</c:v>
                </c:pt>
                <c:pt idx="14481">
                  <c:v>241.36666666666667</c:v>
                </c:pt>
                <c:pt idx="14482">
                  <c:v>241.38333333333333</c:v>
                </c:pt>
                <c:pt idx="14483">
                  <c:v>241.4</c:v>
                </c:pt>
                <c:pt idx="14484">
                  <c:v>241.41666666666666</c:v>
                </c:pt>
                <c:pt idx="14485">
                  <c:v>241.43333333333334</c:v>
                </c:pt>
                <c:pt idx="14486">
                  <c:v>241.45</c:v>
                </c:pt>
                <c:pt idx="14487">
                  <c:v>241.46666666666667</c:v>
                </c:pt>
                <c:pt idx="14488">
                  <c:v>241.48333333333332</c:v>
                </c:pt>
                <c:pt idx="14489">
                  <c:v>241.5</c:v>
                </c:pt>
                <c:pt idx="14490">
                  <c:v>241.51666666666668</c:v>
                </c:pt>
                <c:pt idx="14491">
                  <c:v>241.53333333333333</c:v>
                </c:pt>
                <c:pt idx="14492">
                  <c:v>241.55</c:v>
                </c:pt>
                <c:pt idx="14493">
                  <c:v>241.56666666666666</c:v>
                </c:pt>
                <c:pt idx="14494">
                  <c:v>241.58333333333334</c:v>
                </c:pt>
                <c:pt idx="14495">
                  <c:v>241.6</c:v>
                </c:pt>
                <c:pt idx="14496">
                  <c:v>241.61666666666667</c:v>
                </c:pt>
                <c:pt idx="14497">
                  <c:v>241.63333333333333</c:v>
                </c:pt>
                <c:pt idx="14498">
                  <c:v>241.65</c:v>
                </c:pt>
                <c:pt idx="14499">
                  <c:v>241.66666666666666</c:v>
                </c:pt>
                <c:pt idx="14500">
                  <c:v>241.68333333333334</c:v>
                </c:pt>
                <c:pt idx="14501">
                  <c:v>241.7</c:v>
                </c:pt>
                <c:pt idx="14502">
                  <c:v>241.71666666666667</c:v>
                </c:pt>
                <c:pt idx="14503">
                  <c:v>241.73333333333332</c:v>
                </c:pt>
                <c:pt idx="14504">
                  <c:v>241.75</c:v>
                </c:pt>
                <c:pt idx="14505">
                  <c:v>241.76666666666668</c:v>
                </c:pt>
                <c:pt idx="14506">
                  <c:v>241.78333333333333</c:v>
                </c:pt>
                <c:pt idx="14507">
                  <c:v>241.8</c:v>
                </c:pt>
                <c:pt idx="14508">
                  <c:v>241.81666666666666</c:v>
                </c:pt>
                <c:pt idx="14509">
                  <c:v>241.83333333333334</c:v>
                </c:pt>
                <c:pt idx="14510">
                  <c:v>241.85</c:v>
                </c:pt>
                <c:pt idx="14511">
                  <c:v>241.86666666666667</c:v>
                </c:pt>
                <c:pt idx="14512">
                  <c:v>241.88333333333333</c:v>
                </c:pt>
                <c:pt idx="14513">
                  <c:v>241.9</c:v>
                </c:pt>
                <c:pt idx="14514">
                  <c:v>241.91666666666666</c:v>
                </c:pt>
                <c:pt idx="14515">
                  <c:v>241.93333333333334</c:v>
                </c:pt>
                <c:pt idx="14516">
                  <c:v>241.95</c:v>
                </c:pt>
                <c:pt idx="14517">
                  <c:v>241.96666666666667</c:v>
                </c:pt>
                <c:pt idx="14518">
                  <c:v>241.98333333333332</c:v>
                </c:pt>
                <c:pt idx="14519">
                  <c:v>242</c:v>
                </c:pt>
                <c:pt idx="14520">
                  <c:v>242.01666666666668</c:v>
                </c:pt>
                <c:pt idx="14521">
                  <c:v>242.03333333333333</c:v>
                </c:pt>
                <c:pt idx="14522">
                  <c:v>242.05</c:v>
                </c:pt>
                <c:pt idx="14523">
                  <c:v>242.06666666666666</c:v>
                </c:pt>
                <c:pt idx="14524">
                  <c:v>242.08333333333334</c:v>
                </c:pt>
                <c:pt idx="14525">
                  <c:v>242.1</c:v>
                </c:pt>
                <c:pt idx="14526">
                  <c:v>242.11666666666667</c:v>
                </c:pt>
                <c:pt idx="14527">
                  <c:v>242.13333333333333</c:v>
                </c:pt>
                <c:pt idx="14528">
                  <c:v>242.15</c:v>
                </c:pt>
                <c:pt idx="14529">
                  <c:v>242.16666666666666</c:v>
                </c:pt>
                <c:pt idx="14530">
                  <c:v>242.18333333333334</c:v>
                </c:pt>
                <c:pt idx="14531">
                  <c:v>242.2</c:v>
                </c:pt>
                <c:pt idx="14532">
                  <c:v>242.21666666666667</c:v>
                </c:pt>
                <c:pt idx="14533">
                  <c:v>242.23333333333332</c:v>
                </c:pt>
                <c:pt idx="14534">
                  <c:v>242.25</c:v>
                </c:pt>
                <c:pt idx="14535">
                  <c:v>242.26666666666668</c:v>
                </c:pt>
                <c:pt idx="14536">
                  <c:v>242.28333333333333</c:v>
                </c:pt>
                <c:pt idx="14537">
                  <c:v>242.3</c:v>
                </c:pt>
                <c:pt idx="14538">
                  <c:v>242.31666666666666</c:v>
                </c:pt>
                <c:pt idx="14539">
                  <c:v>242.33333333333334</c:v>
                </c:pt>
                <c:pt idx="14540">
                  <c:v>242.35</c:v>
                </c:pt>
                <c:pt idx="14541">
                  <c:v>242.36666666666667</c:v>
                </c:pt>
                <c:pt idx="14542">
                  <c:v>242.38333333333333</c:v>
                </c:pt>
                <c:pt idx="14543">
                  <c:v>242.4</c:v>
                </c:pt>
                <c:pt idx="14544">
                  <c:v>242.41666666666666</c:v>
                </c:pt>
                <c:pt idx="14545">
                  <c:v>242.43333333333334</c:v>
                </c:pt>
                <c:pt idx="14546">
                  <c:v>242.45</c:v>
                </c:pt>
                <c:pt idx="14547">
                  <c:v>242.46666666666667</c:v>
                </c:pt>
                <c:pt idx="14548">
                  <c:v>242.48333333333332</c:v>
                </c:pt>
                <c:pt idx="14549">
                  <c:v>242.5</c:v>
                </c:pt>
                <c:pt idx="14550">
                  <c:v>242.51666666666668</c:v>
                </c:pt>
                <c:pt idx="14551">
                  <c:v>242.53333333333333</c:v>
                </c:pt>
                <c:pt idx="14552">
                  <c:v>242.55</c:v>
                </c:pt>
                <c:pt idx="14553">
                  <c:v>242.56666666666666</c:v>
                </c:pt>
                <c:pt idx="14554">
                  <c:v>242.58333333333334</c:v>
                </c:pt>
                <c:pt idx="14555">
                  <c:v>242.6</c:v>
                </c:pt>
                <c:pt idx="14556">
                  <c:v>242.61666666666667</c:v>
                </c:pt>
                <c:pt idx="14557">
                  <c:v>242.63333333333333</c:v>
                </c:pt>
                <c:pt idx="14558">
                  <c:v>242.65</c:v>
                </c:pt>
                <c:pt idx="14559">
                  <c:v>242.66666666666666</c:v>
                </c:pt>
                <c:pt idx="14560">
                  <c:v>242.68333333333334</c:v>
                </c:pt>
                <c:pt idx="14561">
                  <c:v>242.7</c:v>
                </c:pt>
                <c:pt idx="14562">
                  <c:v>242.71666666666667</c:v>
                </c:pt>
                <c:pt idx="14563">
                  <c:v>242.73333333333332</c:v>
                </c:pt>
                <c:pt idx="14564">
                  <c:v>242.75</c:v>
                </c:pt>
                <c:pt idx="14565">
                  <c:v>242.76666666666668</c:v>
                </c:pt>
                <c:pt idx="14566">
                  <c:v>242.78333333333333</c:v>
                </c:pt>
                <c:pt idx="14567">
                  <c:v>242.8</c:v>
                </c:pt>
                <c:pt idx="14568">
                  <c:v>242.81666666666666</c:v>
                </c:pt>
                <c:pt idx="14569">
                  <c:v>242.83333333333334</c:v>
                </c:pt>
                <c:pt idx="14570">
                  <c:v>242.85</c:v>
                </c:pt>
                <c:pt idx="14571">
                  <c:v>242.86666666666667</c:v>
                </c:pt>
                <c:pt idx="14572">
                  <c:v>242.88333333333333</c:v>
                </c:pt>
                <c:pt idx="14573">
                  <c:v>242.9</c:v>
                </c:pt>
                <c:pt idx="14574">
                  <c:v>242.91666666666666</c:v>
                </c:pt>
                <c:pt idx="14575">
                  <c:v>242.93333333333334</c:v>
                </c:pt>
                <c:pt idx="14576">
                  <c:v>242.95</c:v>
                </c:pt>
                <c:pt idx="14577">
                  <c:v>242.96666666666667</c:v>
                </c:pt>
                <c:pt idx="14578">
                  <c:v>242.98333333333332</c:v>
                </c:pt>
                <c:pt idx="14579">
                  <c:v>243</c:v>
                </c:pt>
                <c:pt idx="14580">
                  <c:v>243.01666666666668</c:v>
                </c:pt>
                <c:pt idx="14581">
                  <c:v>243.03333333333333</c:v>
                </c:pt>
                <c:pt idx="14582">
                  <c:v>243.05</c:v>
                </c:pt>
                <c:pt idx="14583">
                  <c:v>243.06666666666666</c:v>
                </c:pt>
                <c:pt idx="14584">
                  <c:v>243.08333333333334</c:v>
                </c:pt>
                <c:pt idx="14585">
                  <c:v>243.1</c:v>
                </c:pt>
                <c:pt idx="14586">
                  <c:v>243.11666666666667</c:v>
                </c:pt>
                <c:pt idx="14587">
                  <c:v>243.13333333333333</c:v>
                </c:pt>
                <c:pt idx="14588">
                  <c:v>243.15</c:v>
                </c:pt>
                <c:pt idx="14589">
                  <c:v>243.16666666666666</c:v>
                </c:pt>
                <c:pt idx="14590">
                  <c:v>243.18333333333334</c:v>
                </c:pt>
                <c:pt idx="14591">
                  <c:v>243.2</c:v>
                </c:pt>
                <c:pt idx="14592">
                  <c:v>243.21666666666667</c:v>
                </c:pt>
                <c:pt idx="14593">
                  <c:v>243.23333333333332</c:v>
                </c:pt>
                <c:pt idx="14594">
                  <c:v>243.25</c:v>
                </c:pt>
                <c:pt idx="14595">
                  <c:v>243.26666666666668</c:v>
                </c:pt>
                <c:pt idx="14596">
                  <c:v>243.28333333333333</c:v>
                </c:pt>
                <c:pt idx="14597">
                  <c:v>243.3</c:v>
                </c:pt>
                <c:pt idx="14598">
                  <c:v>243.31666666666666</c:v>
                </c:pt>
                <c:pt idx="14599">
                  <c:v>243.33333333333334</c:v>
                </c:pt>
                <c:pt idx="14600">
                  <c:v>243.35</c:v>
                </c:pt>
                <c:pt idx="14601">
                  <c:v>243.36666666666667</c:v>
                </c:pt>
                <c:pt idx="14602">
                  <c:v>243.38333333333333</c:v>
                </c:pt>
                <c:pt idx="14603">
                  <c:v>243.4</c:v>
                </c:pt>
                <c:pt idx="14604">
                  <c:v>243.41666666666666</c:v>
                </c:pt>
                <c:pt idx="14605">
                  <c:v>243.43333333333334</c:v>
                </c:pt>
                <c:pt idx="14606">
                  <c:v>243.45</c:v>
                </c:pt>
                <c:pt idx="14607">
                  <c:v>243.46666666666667</c:v>
                </c:pt>
                <c:pt idx="14608">
                  <c:v>243.48333333333332</c:v>
                </c:pt>
                <c:pt idx="14609">
                  <c:v>243.5</c:v>
                </c:pt>
                <c:pt idx="14610">
                  <c:v>243.51666666666668</c:v>
                </c:pt>
                <c:pt idx="14611">
                  <c:v>243.53333333333333</c:v>
                </c:pt>
                <c:pt idx="14612">
                  <c:v>243.55</c:v>
                </c:pt>
                <c:pt idx="14613">
                  <c:v>243.56666666666666</c:v>
                </c:pt>
                <c:pt idx="14614">
                  <c:v>243.58333333333334</c:v>
                </c:pt>
                <c:pt idx="14615">
                  <c:v>243.6</c:v>
                </c:pt>
                <c:pt idx="14616">
                  <c:v>243.61666666666667</c:v>
                </c:pt>
                <c:pt idx="14617">
                  <c:v>243.63333333333333</c:v>
                </c:pt>
                <c:pt idx="14618">
                  <c:v>243.65</c:v>
                </c:pt>
                <c:pt idx="14619">
                  <c:v>243.66666666666666</c:v>
                </c:pt>
                <c:pt idx="14620">
                  <c:v>243.68333333333334</c:v>
                </c:pt>
                <c:pt idx="14621">
                  <c:v>243.7</c:v>
                </c:pt>
                <c:pt idx="14622">
                  <c:v>243.71666666666667</c:v>
                </c:pt>
                <c:pt idx="14623">
                  <c:v>243.73333333333332</c:v>
                </c:pt>
                <c:pt idx="14624">
                  <c:v>243.75</c:v>
                </c:pt>
                <c:pt idx="14625">
                  <c:v>243.76666666666668</c:v>
                </c:pt>
                <c:pt idx="14626">
                  <c:v>243.78333333333333</c:v>
                </c:pt>
                <c:pt idx="14627">
                  <c:v>243.8</c:v>
                </c:pt>
                <c:pt idx="14628">
                  <c:v>243.81666666666666</c:v>
                </c:pt>
                <c:pt idx="14629">
                  <c:v>243.83333333333334</c:v>
                </c:pt>
                <c:pt idx="14630">
                  <c:v>243.85</c:v>
                </c:pt>
                <c:pt idx="14631">
                  <c:v>243.86666666666667</c:v>
                </c:pt>
                <c:pt idx="14632">
                  <c:v>243.88333333333333</c:v>
                </c:pt>
                <c:pt idx="14633">
                  <c:v>243.9</c:v>
                </c:pt>
                <c:pt idx="14634">
                  <c:v>243.91666666666666</c:v>
                </c:pt>
                <c:pt idx="14635">
                  <c:v>243.93333333333334</c:v>
                </c:pt>
                <c:pt idx="14636">
                  <c:v>243.95</c:v>
                </c:pt>
                <c:pt idx="14637">
                  <c:v>243.96666666666667</c:v>
                </c:pt>
                <c:pt idx="14638">
                  <c:v>243.98333333333332</c:v>
                </c:pt>
                <c:pt idx="14639">
                  <c:v>244</c:v>
                </c:pt>
                <c:pt idx="14640">
                  <c:v>244.01666666666668</c:v>
                </c:pt>
                <c:pt idx="14641">
                  <c:v>244.03333333333333</c:v>
                </c:pt>
                <c:pt idx="14642">
                  <c:v>244.05</c:v>
                </c:pt>
                <c:pt idx="14643">
                  <c:v>244.06666666666666</c:v>
                </c:pt>
                <c:pt idx="14644">
                  <c:v>244.08333333333334</c:v>
                </c:pt>
                <c:pt idx="14645">
                  <c:v>244.1</c:v>
                </c:pt>
                <c:pt idx="14646">
                  <c:v>244.11666666666667</c:v>
                </c:pt>
                <c:pt idx="14647">
                  <c:v>244.13333333333333</c:v>
                </c:pt>
                <c:pt idx="14648">
                  <c:v>244.15</c:v>
                </c:pt>
                <c:pt idx="14649">
                  <c:v>244.16666666666666</c:v>
                </c:pt>
                <c:pt idx="14650">
                  <c:v>244.18333333333334</c:v>
                </c:pt>
                <c:pt idx="14651">
                  <c:v>244.2</c:v>
                </c:pt>
                <c:pt idx="14652">
                  <c:v>244.21666666666667</c:v>
                </c:pt>
                <c:pt idx="14653">
                  <c:v>244.23333333333332</c:v>
                </c:pt>
                <c:pt idx="14654">
                  <c:v>244.25</c:v>
                </c:pt>
                <c:pt idx="14655">
                  <c:v>244.26666666666668</c:v>
                </c:pt>
                <c:pt idx="14656">
                  <c:v>244.28333333333333</c:v>
                </c:pt>
                <c:pt idx="14657">
                  <c:v>244.3</c:v>
                </c:pt>
                <c:pt idx="14658">
                  <c:v>244.31666666666666</c:v>
                </c:pt>
                <c:pt idx="14659">
                  <c:v>244.33333333333334</c:v>
                </c:pt>
                <c:pt idx="14660">
                  <c:v>244.35</c:v>
                </c:pt>
                <c:pt idx="14661">
                  <c:v>244.36666666666667</c:v>
                </c:pt>
                <c:pt idx="14662">
                  <c:v>244.38333333333333</c:v>
                </c:pt>
                <c:pt idx="14663">
                  <c:v>244.4</c:v>
                </c:pt>
                <c:pt idx="14664">
                  <c:v>244.41666666666666</c:v>
                </c:pt>
                <c:pt idx="14665">
                  <c:v>244.43333333333334</c:v>
                </c:pt>
                <c:pt idx="14666">
                  <c:v>244.45</c:v>
                </c:pt>
                <c:pt idx="14667">
                  <c:v>244.46666666666667</c:v>
                </c:pt>
                <c:pt idx="14668">
                  <c:v>244.48333333333332</c:v>
                </c:pt>
                <c:pt idx="14669">
                  <c:v>244.5</c:v>
                </c:pt>
                <c:pt idx="14670">
                  <c:v>244.51666666666668</c:v>
                </c:pt>
                <c:pt idx="14671">
                  <c:v>244.53333333333333</c:v>
                </c:pt>
                <c:pt idx="14672">
                  <c:v>244.55</c:v>
                </c:pt>
                <c:pt idx="14673">
                  <c:v>244.56666666666666</c:v>
                </c:pt>
                <c:pt idx="14674">
                  <c:v>244.58333333333334</c:v>
                </c:pt>
                <c:pt idx="14675">
                  <c:v>244.6</c:v>
                </c:pt>
                <c:pt idx="14676">
                  <c:v>244.61666666666667</c:v>
                </c:pt>
                <c:pt idx="14677">
                  <c:v>244.63333333333333</c:v>
                </c:pt>
                <c:pt idx="14678">
                  <c:v>244.65</c:v>
                </c:pt>
                <c:pt idx="14679">
                  <c:v>244.66666666666666</c:v>
                </c:pt>
                <c:pt idx="14680">
                  <c:v>244.68333333333334</c:v>
                </c:pt>
                <c:pt idx="14681">
                  <c:v>244.7</c:v>
                </c:pt>
                <c:pt idx="14682">
                  <c:v>244.71666666666667</c:v>
                </c:pt>
                <c:pt idx="14683">
                  <c:v>244.73333333333332</c:v>
                </c:pt>
                <c:pt idx="14684">
                  <c:v>244.75</c:v>
                </c:pt>
                <c:pt idx="14685">
                  <c:v>244.76666666666668</c:v>
                </c:pt>
                <c:pt idx="14686">
                  <c:v>244.78333333333333</c:v>
                </c:pt>
                <c:pt idx="14687">
                  <c:v>244.8</c:v>
                </c:pt>
                <c:pt idx="14688">
                  <c:v>244.81666666666666</c:v>
                </c:pt>
                <c:pt idx="14689">
                  <c:v>244.83333333333334</c:v>
                </c:pt>
                <c:pt idx="14690">
                  <c:v>244.85</c:v>
                </c:pt>
                <c:pt idx="14691">
                  <c:v>244.86666666666667</c:v>
                </c:pt>
                <c:pt idx="14692">
                  <c:v>244.88333333333333</c:v>
                </c:pt>
                <c:pt idx="14693">
                  <c:v>244.9</c:v>
                </c:pt>
                <c:pt idx="14694">
                  <c:v>244.91666666666666</c:v>
                </c:pt>
                <c:pt idx="14695">
                  <c:v>244.93333333333334</c:v>
                </c:pt>
                <c:pt idx="14696">
                  <c:v>244.95</c:v>
                </c:pt>
                <c:pt idx="14697">
                  <c:v>244.96666666666667</c:v>
                </c:pt>
                <c:pt idx="14698">
                  <c:v>244.98333333333332</c:v>
                </c:pt>
                <c:pt idx="14699">
                  <c:v>245</c:v>
                </c:pt>
                <c:pt idx="14700">
                  <c:v>245.01666666666668</c:v>
                </c:pt>
                <c:pt idx="14701">
                  <c:v>245.03333333333333</c:v>
                </c:pt>
                <c:pt idx="14702">
                  <c:v>245.05</c:v>
                </c:pt>
                <c:pt idx="14703">
                  <c:v>245.06666666666666</c:v>
                </c:pt>
                <c:pt idx="14704">
                  <c:v>245.08333333333334</c:v>
                </c:pt>
                <c:pt idx="14705">
                  <c:v>245.1</c:v>
                </c:pt>
                <c:pt idx="14706">
                  <c:v>245.11666666666667</c:v>
                </c:pt>
                <c:pt idx="14707">
                  <c:v>245.13333333333333</c:v>
                </c:pt>
                <c:pt idx="14708">
                  <c:v>245.15</c:v>
                </c:pt>
                <c:pt idx="14709">
                  <c:v>245.16666666666666</c:v>
                </c:pt>
                <c:pt idx="14710">
                  <c:v>245.18333333333334</c:v>
                </c:pt>
                <c:pt idx="14711">
                  <c:v>245.2</c:v>
                </c:pt>
                <c:pt idx="14712">
                  <c:v>245.21666666666667</c:v>
                </c:pt>
                <c:pt idx="14713">
                  <c:v>245.23333333333332</c:v>
                </c:pt>
                <c:pt idx="14714">
                  <c:v>245.25</c:v>
                </c:pt>
                <c:pt idx="14715">
                  <c:v>245.26666666666668</c:v>
                </c:pt>
                <c:pt idx="14716">
                  <c:v>245.28333333333333</c:v>
                </c:pt>
                <c:pt idx="14717">
                  <c:v>245.3</c:v>
                </c:pt>
                <c:pt idx="14718">
                  <c:v>245.31666666666666</c:v>
                </c:pt>
                <c:pt idx="14719">
                  <c:v>245.33333333333334</c:v>
                </c:pt>
                <c:pt idx="14720">
                  <c:v>245.35</c:v>
                </c:pt>
                <c:pt idx="14721">
                  <c:v>245.36666666666667</c:v>
                </c:pt>
                <c:pt idx="14722">
                  <c:v>245.38333333333333</c:v>
                </c:pt>
                <c:pt idx="14723">
                  <c:v>245.4</c:v>
                </c:pt>
                <c:pt idx="14724">
                  <c:v>245.41666666666666</c:v>
                </c:pt>
                <c:pt idx="14725">
                  <c:v>245.43333333333334</c:v>
                </c:pt>
                <c:pt idx="14726">
                  <c:v>245.45</c:v>
                </c:pt>
                <c:pt idx="14727">
                  <c:v>245.46666666666667</c:v>
                </c:pt>
                <c:pt idx="14728">
                  <c:v>245.48333333333332</c:v>
                </c:pt>
                <c:pt idx="14729">
                  <c:v>245.5</c:v>
                </c:pt>
                <c:pt idx="14730">
                  <c:v>245.51666666666668</c:v>
                </c:pt>
                <c:pt idx="14731">
                  <c:v>245.53333333333333</c:v>
                </c:pt>
                <c:pt idx="14732">
                  <c:v>245.55</c:v>
                </c:pt>
                <c:pt idx="14733">
                  <c:v>245.56666666666666</c:v>
                </c:pt>
                <c:pt idx="14734">
                  <c:v>245.58333333333334</c:v>
                </c:pt>
                <c:pt idx="14735">
                  <c:v>245.6</c:v>
                </c:pt>
                <c:pt idx="14736">
                  <c:v>245.61666666666667</c:v>
                </c:pt>
                <c:pt idx="14737">
                  <c:v>245.63333333333333</c:v>
                </c:pt>
                <c:pt idx="14738">
                  <c:v>245.65</c:v>
                </c:pt>
                <c:pt idx="14739">
                  <c:v>245.66666666666666</c:v>
                </c:pt>
                <c:pt idx="14740">
                  <c:v>245.68333333333334</c:v>
                </c:pt>
                <c:pt idx="14741">
                  <c:v>245.7</c:v>
                </c:pt>
                <c:pt idx="14742">
                  <c:v>245.71666666666667</c:v>
                </c:pt>
                <c:pt idx="14743">
                  <c:v>245.73333333333332</c:v>
                </c:pt>
                <c:pt idx="14744">
                  <c:v>245.75</c:v>
                </c:pt>
                <c:pt idx="14745">
                  <c:v>245.76666666666668</c:v>
                </c:pt>
                <c:pt idx="14746">
                  <c:v>245.78333333333333</c:v>
                </c:pt>
                <c:pt idx="14747">
                  <c:v>245.8</c:v>
                </c:pt>
                <c:pt idx="14748">
                  <c:v>245.81666666666666</c:v>
                </c:pt>
                <c:pt idx="14749">
                  <c:v>245.83333333333334</c:v>
                </c:pt>
                <c:pt idx="14750">
                  <c:v>245.85</c:v>
                </c:pt>
                <c:pt idx="14751">
                  <c:v>245.86666666666667</c:v>
                </c:pt>
                <c:pt idx="14752">
                  <c:v>245.88333333333333</c:v>
                </c:pt>
                <c:pt idx="14753">
                  <c:v>245.9</c:v>
                </c:pt>
                <c:pt idx="14754">
                  <c:v>245.91666666666666</c:v>
                </c:pt>
                <c:pt idx="14755">
                  <c:v>245.93333333333334</c:v>
                </c:pt>
                <c:pt idx="14756">
                  <c:v>245.95</c:v>
                </c:pt>
                <c:pt idx="14757">
                  <c:v>245.96666666666667</c:v>
                </c:pt>
                <c:pt idx="14758">
                  <c:v>245.98333333333332</c:v>
                </c:pt>
                <c:pt idx="14759">
                  <c:v>246</c:v>
                </c:pt>
                <c:pt idx="14760">
                  <c:v>246.01666666666668</c:v>
                </c:pt>
                <c:pt idx="14761">
                  <c:v>246.03333333333333</c:v>
                </c:pt>
                <c:pt idx="14762">
                  <c:v>246.05</c:v>
                </c:pt>
                <c:pt idx="14763">
                  <c:v>246.06666666666666</c:v>
                </c:pt>
                <c:pt idx="14764">
                  <c:v>246.08333333333334</c:v>
                </c:pt>
                <c:pt idx="14765">
                  <c:v>246.1</c:v>
                </c:pt>
                <c:pt idx="14766">
                  <c:v>246.11666666666667</c:v>
                </c:pt>
                <c:pt idx="14767">
                  <c:v>246.13333333333333</c:v>
                </c:pt>
                <c:pt idx="14768">
                  <c:v>246.15</c:v>
                </c:pt>
                <c:pt idx="14769">
                  <c:v>246.16666666666666</c:v>
                </c:pt>
                <c:pt idx="14770">
                  <c:v>246.18333333333334</c:v>
                </c:pt>
                <c:pt idx="14771">
                  <c:v>246.2</c:v>
                </c:pt>
                <c:pt idx="14772">
                  <c:v>246.21666666666667</c:v>
                </c:pt>
                <c:pt idx="14773">
                  <c:v>246.23333333333332</c:v>
                </c:pt>
                <c:pt idx="14774">
                  <c:v>246.25</c:v>
                </c:pt>
                <c:pt idx="14775">
                  <c:v>246.26666666666668</c:v>
                </c:pt>
                <c:pt idx="14776">
                  <c:v>246.28333333333333</c:v>
                </c:pt>
                <c:pt idx="14777">
                  <c:v>246.3</c:v>
                </c:pt>
                <c:pt idx="14778">
                  <c:v>246.31666666666666</c:v>
                </c:pt>
                <c:pt idx="14779">
                  <c:v>246.33333333333334</c:v>
                </c:pt>
                <c:pt idx="14780">
                  <c:v>246.35</c:v>
                </c:pt>
                <c:pt idx="14781">
                  <c:v>246.36666666666667</c:v>
                </c:pt>
                <c:pt idx="14782">
                  <c:v>246.38333333333333</c:v>
                </c:pt>
                <c:pt idx="14783">
                  <c:v>246.4</c:v>
                </c:pt>
                <c:pt idx="14784">
                  <c:v>246.41666666666666</c:v>
                </c:pt>
                <c:pt idx="14785">
                  <c:v>246.43333333333334</c:v>
                </c:pt>
                <c:pt idx="14786">
                  <c:v>246.45</c:v>
                </c:pt>
                <c:pt idx="14787">
                  <c:v>246.46666666666667</c:v>
                </c:pt>
                <c:pt idx="14788">
                  <c:v>246.48333333333332</c:v>
                </c:pt>
                <c:pt idx="14789">
                  <c:v>246.5</c:v>
                </c:pt>
                <c:pt idx="14790">
                  <c:v>246.51666666666668</c:v>
                </c:pt>
                <c:pt idx="14791">
                  <c:v>246.53333333333333</c:v>
                </c:pt>
                <c:pt idx="14792">
                  <c:v>246.55</c:v>
                </c:pt>
                <c:pt idx="14793">
                  <c:v>246.56666666666666</c:v>
                </c:pt>
                <c:pt idx="14794">
                  <c:v>246.58333333333334</c:v>
                </c:pt>
                <c:pt idx="14795">
                  <c:v>246.6</c:v>
                </c:pt>
                <c:pt idx="14796">
                  <c:v>246.61666666666667</c:v>
                </c:pt>
                <c:pt idx="14797">
                  <c:v>246.63333333333333</c:v>
                </c:pt>
                <c:pt idx="14798">
                  <c:v>246.65</c:v>
                </c:pt>
                <c:pt idx="14799">
                  <c:v>246.66666666666666</c:v>
                </c:pt>
                <c:pt idx="14800">
                  <c:v>246.68333333333334</c:v>
                </c:pt>
                <c:pt idx="14801">
                  <c:v>246.7</c:v>
                </c:pt>
                <c:pt idx="14802">
                  <c:v>246.71666666666667</c:v>
                </c:pt>
                <c:pt idx="14803">
                  <c:v>246.73333333333332</c:v>
                </c:pt>
                <c:pt idx="14804">
                  <c:v>246.75</c:v>
                </c:pt>
                <c:pt idx="14805">
                  <c:v>246.76666666666668</c:v>
                </c:pt>
                <c:pt idx="14806">
                  <c:v>246.78333333333333</c:v>
                </c:pt>
                <c:pt idx="14807">
                  <c:v>246.8</c:v>
                </c:pt>
                <c:pt idx="14808">
                  <c:v>246.81666666666666</c:v>
                </c:pt>
                <c:pt idx="14809">
                  <c:v>246.83333333333334</c:v>
                </c:pt>
                <c:pt idx="14810">
                  <c:v>246.85</c:v>
                </c:pt>
                <c:pt idx="14811">
                  <c:v>246.86666666666667</c:v>
                </c:pt>
                <c:pt idx="14812">
                  <c:v>246.88333333333333</c:v>
                </c:pt>
                <c:pt idx="14813">
                  <c:v>246.9</c:v>
                </c:pt>
                <c:pt idx="14814">
                  <c:v>246.91666666666666</c:v>
                </c:pt>
                <c:pt idx="14815">
                  <c:v>246.93333333333334</c:v>
                </c:pt>
                <c:pt idx="14816">
                  <c:v>246.95</c:v>
                </c:pt>
                <c:pt idx="14817">
                  <c:v>246.96666666666667</c:v>
                </c:pt>
                <c:pt idx="14818">
                  <c:v>246.98333333333332</c:v>
                </c:pt>
                <c:pt idx="14819">
                  <c:v>247</c:v>
                </c:pt>
                <c:pt idx="14820">
                  <c:v>247.01666666666668</c:v>
                </c:pt>
                <c:pt idx="14821">
                  <c:v>247.03333333333333</c:v>
                </c:pt>
                <c:pt idx="14822">
                  <c:v>247.05</c:v>
                </c:pt>
                <c:pt idx="14823">
                  <c:v>247.06666666666666</c:v>
                </c:pt>
                <c:pt idx="14824">
                  <c:v>247.08333333333334</c:v>
                </c:pt>
                <c:pt idx="14825">
                  <c:v>247.1</c:v>
                </c:pt>
                <c:pt idx="14826">
                  <c:v>247.11666666666667</c:v>
                </c:pt>
                <c:pt idx="14827">
                  <c:v>247.13333333333333</c:v>
                </c:pt>
                <c:pt idx="14828">
                  <c:v>247.15</c:v>
                </c:pt>
                <c:pt idx="14829">
                  <c:v>247.16666666666666</c:v>
                </c:pt>
                <c:pt idx="14830">
                  <c:v>247.18333333333334</c:v>
                </c:pt>
                <c:pt idx="14831">
                  <c:v>247.2</c:v>
                </c:pt>
                <c:pt idx="14832">
                  <c:v>247.21666666666667</c:v>
                </c:pt>
                <c:pt idx="14833">
                  <c:v>247.23333333333332</c:v>
                </c:pt>
                <c:pt idx="14834">
                  <c:v>247.25</c:v>
                </c:pt>
                <c:pt idx="14835">
                  <c:v>247.26666666666668</c:v>
                </c:pt>
                <c:pt idx="14836">
                  <c:v>247.28333333333333</c:v>
                </c:pt>
                <c:pt idx="14837">
                  <c:v>247.3</c:v>
                </c:pt>
                <c:pt idx="14838">
                  <c:v>247.31666666666666</c:v>
                </c:pt>
                <c:pt idx="14839">
                  <c:v>247.33333333333334</c:v>
                </c:pt>
                <c:pt idx="14840">
                  <c:v>247.35</c:v>
                </c:pt>
                <c:pt idx="14841">
                  <c:v>247.36666666666667</c:v>
                </c:pt>
                <c:pt idx="14842">
                  <c:v>247.38333333333333</c:v>
                </c:pt>
                <c:pt idx="14843">
                  <c:v>247.4</c:v>
                </c:pt>
                <c:pt idx="14844">
                  <c:v>247.41666666666666</c:v>
                </c:pt>
                <c:pt idx="14845">
                  <c:v>247.43333333333334</c:v>
                </c:pt>
                <c:pt idx="14846">
                  <c:v>247.45</c:v>
                </c:pt>
                <c:pt idx="14847">
                  <c:v>247.46666666666667</c:v>
                </c:pt>
                <c:pt idx="14848">
                  <c:v>247.48333333333332</c:v>
                </c:pt>
                <c:pt idx="14849">
                  <c:v>247.5</c:v>
                </c:pt>
                <c:pt idx="14850">
                  <c:v>247.51666666666668</c:v>
                </c:pt>
                <c:pt idx="14851">
                  <c:v>247.53333333333333</c:v>
                </c:pt>
                <c:pt idx="14852">
                  <c:v>247.55</c:v>
                </c:pt>
                <c:pt idx="14853">
                  <c:v>247.56666666666666</c:v>
                </c:pt>
                <c:pt idx="14854">
                  <c:v>247.58333333333334</c:v>
                </c:pt>
                <c:pt idx="14855">
                  <c:v>247.6</c:v>
                </c:pt>
                <c:pt idx="14856">
                  <c:v>247.61666666666667</c:v>
                </c:pt>
                <c:pt idx="14857">
                  <c:v>247.63333333333333</c:v>
                </c:pt>
                <c:pt idx="14858">
                  <c:v>247.65</c:v>
                </c:pt>
                <c:pt idx="14859">
                  <c:v>247.66666666666666</c:v>
                </c:pt>
                <c:pt idx="14860">
                  <c:v>247.68333333333334</c:v>
                </c:pt>
                <c:pt idx="14861">
                  <c:v>247.7</c:v>
                </c:pt>
                <c:pt idx="14862">
                  <c:v>247.71666666666667</c:v>
                </c:pt>
                <c:pt idx="14863">
                  <c:v>247.73333333333332</c:v>
                </c:pt>
                <c:pt idx="14864">
                  <c:v>247.75</c:v>
                </c:pt>
                <c:pt idx="14865">
                  <c:v>247.76666666666668</c:v>
                </c:pt>
                <c:pt idx="14866">
                  <c:v>247.78333333333333</c:v>
                </c:pt>
                <c:pt idx="14867">
                  <c:v>247.8</c:v>
                </c:pt>
                <c:pt idx="14868">
                  <c:v>247.81666666666666</c:v>
                </c:pt>
                <c:pt idx="14869">
                  <c:v>247.83333333333334</c:v>
                </c:pt>
                <c:pt idx="14870">
                  <c:v>247.85</c:v>
                </c:pt>
                <c:pt idx="14871">
                  <c:v>247.86666666666667</c:v>
                </c:pt>
                <c:pt idx="14872">
                  <c:v>247.88333333333333</c:v>
                </c:pt>
                <c:pt idx="14873">
                  <c:v>247.9</c:v>
                </c:pt>
                <c:pt idx="14874">
                  <c:v>247.91666666666666</c:v>
                </c:pt>
                <c:pt idx="14875">
                  <c:v>247.93333333333334</c:v>
                </c:pt>
                <c:pt idx="14876">
                  <c:v>247.95</c:v>
                </c:pt>
                <c:pt idx="14877">
                  <c:v>247.96666666666667</c:v>
                </c:pt>
                <c:pt idx="14878">
                  <c:v>247.98333333333332</c:v>
                </c:pt>
                <c:pt idx="14879">
                  <c:v>248</c:v>
                </c:pt>
                <c:pt idx="14880">
                  <c:v>248.01666666666668</c:v>
                </c:pt>
                <c:pt idx="14881">
                  <c:v>248.03333333333333</c:v>
                </c:pt>
                <c:pt idx="14882">
                  <c:v>248.05</c:v>
                </c:pt>
                <c:pt idx="14883">
                  <c:v>248.06666666666666</c:v>
                </c:pt>
                <c:pt idx="14884">
                  <c:v>248.08333333333334</c:v>
                </c:pt>
                <c:pt idx="14885">
                  <c:v>248.1</c:v>
                </c:pt>
                <c:pt idx="14886">
                  <c:v>248.11666666666667</c:v>
                </c:pt>
                <c:pt idx="14887">
                  <c:v>248.13333333333333</c:v>
                </c:pt>
                <c:pt idx="14888">
                  <c:v>248.15</c:v>
                </c:pt>
                <c:pt idx="14889">
                  <c:v>248.16666666666666</c:v>
                </c:pt>
                <c:pt idx="14890">
                  <c:v>248.18333333333334</c:v>
                </c:pt>
                <c:pt idx="14891">
                  <c:v>248.2</c:v>
                </c:pt>
                <c:pt idx="14892">
                  <c:v>248.21666666666667</c:v>
                </c:pt>
                <c:pt idx="14893">
                  <c:v>248.23333333333332</c:v>
                </c:pt>
                <c:pt idx="14894">
                  <c:v>248.25</c:v>
                </c:pt>
                <c:pt idx="14895">
                  <c:v>248.26666666666668</c:v>
                </c:pt>
                <c:pt idx="14896">
                  <c:v>248.28333333333333</c:v>
                </c:pt>
                <c:pt idx="14897">
                  <c:v>248.3</c:v>
                </c:pt>
                <c:pt idx="14898">
                  <c:v>248.31666666666666</c:v>
                </c:pt>
                <c:pt idx="14899">
                  <c:v>248.33333333333334</c:v>
                </c:pt>
                <c:pt idx="14900">
                  <c:v>248.35</c:v>
                </c:pt>
                <c:pt idx="14901">
                  <c:v>248.36666666666667</c:v>
                </c:pt>
                <c:pt idx="14902">
                  <c:v>248.38333333333333</c:v>
                </c:pt>
                <c:pt idx="14903">
                  <c:v>248.4</c:v>
                </c:pt>
                <c:pt idx="14904">
                  <c:v>248.41666666666666</c:v>
                </c:pt>
                <c:pt idx="14905">
                  <c:v>248.43333333333334</c:v>
                </c:pt>
                <c:pt idx="14906">
                  <c:v>248.45</c:v>
                </c:pt>
                <c:pt idx="14907">
                  <c:v>248.46666666666667</c:v>
                </c:pt>
                <c:pt idx="14908">
                  <c:v>248.48333333333332</c:v>
                </c:pt>
                <c:pt idx="14909">
                  <c:v>248.5</c:v>
                </c:pt>
                <c:pt idx="14910">
                  <c:v>248.51666666666668</c:v>
                </c:pt>
                <c:pt idx="14911">
                  <c:v>248.53333333333333</c:v>
                </c:pt>
                <c:pt idx="14912">
                  <c:v>248.55</c:v>
                </c:pt>
                <c:pt idx="14913">
                  <c:v>248.56666666666666</c:v>
                </c:pt>
                <c:pt idx="14914">
                  <c:v>248.58333333333334</c:v>
                </c:pt>
                <c:pt idx="14915">
                  <c:v>248.6</c:v>
                </c:pt>
                <c:pt idx="14916">
                  <c:v>248.61666666666667</c:v>
                </c:pt>
                <c:pt idx="14917">
                  <c:v>248.63333333333333</c:v>
                </c:pt>
                <c:pt idx="14918">
                  <c:v>248.65</c:v>
                </c:pt>
                <c:pt idx="14919">
                  <c:v>248.66666666666666</c:v>
                </c:pt>
                <c:pt idx="14920">
                  <c:v>248.68333333333334</c:v>
                </c:pt>
                <c:pt idx="14921">
                  <c:v>248.7</c:v>
                </c:pt>
                <c:pt idx="14922">
                  <c:v>248.71666666666667</c:v>
                </c:pt>
                <c:pt idx="14923">
                  <c:v>248.73333333333332</c:v>
                </c:pt>
                <c:pt idx="14924">
                  <c:v>248.75</c:v>
                </c:pt>
                <c:pt idx="14925">
                  <c:v>248.76666666666668</c:v>
                </c:pt>
                <c:pt idx="14926">
                  <c:v>248.78333333333333</c:v>
                </c:pt>
                <c:pt idx="14927">
                  <c:v>248.8</c:v>
                </c:pt>
                <c:pt idx="14928">
                  <c:v>248.81666666666666</c:v>
                </c:pt>
                <c:pt idx="14929">
                  <c:v>248.83333333333334</c:v>
                </c:pt>
                <c:pt idx="14930">
                  <c:v>248.85</c:v>
                </c:pt>
                <c:pt idx="14931">
                  <c:v>248.86666666666667</c:v>
                </c:pt>
                <c:pt idx="14932">
                  <c:v>248.88333333333333</c:v>
                </c:pt>
                <c:pt idx="14933">
                  <c:v>248.9</c:v>
                </c:pt>
                <c:pt idx="14934">
                  <c:v>248.91666666666666</c:v>
                </c:pt>
                <c:pt idx="14935">
                  <c:v>248.93333333333334</c:v>
                </c:pt>
                <c:pt idx="14936">
                  <c:v>248.95</c:v>
                </c:pt>
                <c:pt idx="14937">
                  <c:v>248.96666666666667</c:v>
                </c:pt>
                <c:pt idx="14938">
                  <c:v>248.98333333333332</c:v>
                </c:pt>
                <c:pt idx="14939">
                  <c:v>249</c:v>
                </c:pt>
                <c:pt idx="14940">
                  <c:v>249.01666666666668</c:v>
                </c:pt>
                <c:pt idx="14941">
                  <c:v>249.03333333333333</c:v>
                </c:pt>
                <c:pt idx="14942">
                  <c:v>249.05</c:v>
                </c:pt>
                <c:pt idx="14943">
                  <c:v>249.06666666666666</c:v>
                </c:pt>
                <c:pt idx="14944">
                  <c:v>249.08333333333334</c:v>
                </c:pt>
                <c:pt idx="14945">
                  <c:v>249.1</c:v>
                </c:pt>
                <c:pt idx="14946">
                  <c:v>249.11666666666667</c:v>
                </c:pt>
                <c:pt idx="14947">
                  <c:v>249.13333333333333</c:v>
                </c:pt>
                <c:pt idx="14948">
                  <c:v>249.15</c:v>
                </c:pt>
                <c:pt idx="14949">
                  <c:v>249.16666666666666</c:v>
                </c:pt>
                <c:pt idx="14950">
                  <c:v>249.18333333333334</c:v>
                </c:pt>
                <c:pt idx="14951">
                  <c:v>249.2</c:v>
                </c:pt>
                <c:pt idx="14952">
                  <c:v>249.21666666666667</c:v>
                </c:pt>
                <c:pt idx="14953">
                  <c:v>249.23333333333332</c:v>
                </c:pt>
                <c:pt idx="14954">
                  <c:v>249.25</c:v>
                </c:pt>
                <c:pt idx="14955">
                  <c:v>249.26666666666668</c:v>
                </c:pt>
                <c:pt idx="14956">
                  <c:v>249.28333333333333</c:v>
                </c:pt>
                <c:pt idx="14957">
                  <c:v>249.3</c:v>
                </c:pt>
                <c:pt idx="14958">
                  <c:v>249.31666666666666</c:v>
                </c:pt>
                <c:pt idx="14959">
                  <c:v>249.33333333333334</c:v>
                </c:pt>
                <c:pt idx="14960">
                  <c:v>249.35</c:v>
                </c:pt>
                <c:pt idx="14961">
                  <c:v>249.36666666666667</c:v>
                </c:pt>
                <c:pt idx="14962">
                  <c:v>249.38333333333333</c:v>
                </c:pt>
                <c:pt idx="14963">
                  <c:v>249.4</c:v>
                </c:pt>
                <c:pt idx="14964">
                  <c:v>249.41666666666666</c:v>
                </c:pt>
                <c:pt idx="14965">
                  <c:v>249.43333333333334</c:v>
                </c:pt>
                <c:pt idx="14966">
                  <c:v>249.45</c:v>
                </c:pt>
                <c:pt idx="14967">
                  <c:v>249.46666666666667</c:v>
                </c:pt>
                <c:pt idx="14968">
                  <c:v>249.48333333333332</c:v>
                </c:pt>
                <c:pt idx="14969">
                  <c:v>249.5</c:v>
                </c:pt>
                <c:pt idx="14970">
                  <c:v>249.51666666666668</c:v>
                </c:pt>
                <c:pt idx="14971">
                  <c:v>249.53333333333333</c:v>
                </c:pt>
                <c:pt idx="14972">
                  <c:v>249.55</c:v>
                </c:pt>
                <c:pt idx="14973">
                  <c:v>249.56666666666666</c:v>
                </c:pt>
                <c:pt idx="14974">
                  <c:v>249.58333333333334</c:v>
                </c:pt>
                <c:pt idx="14975">
                  <c:v>249.6</c:v>
                </c:pt>
                <c:pt idx="14976">
                  <c:v>249.61666666666667</c:v>
                </c:pt>
                <c:pt idx="14977">
                  <c:v>249.63333333333333</c:v>
                </c:pt>
                <c:pt idx="14978">
                  <c:v>249.65</c:v>
                </c:pt>
                <c:pt idx="14979">
                  <c:v>249.66666666666666</c:v>
                </c:pt>
                <c:pt idx="14980">
                  <c:v>249.68333333333334</c:v>
                </c:pt>
                <c:pt idx="14981">
                  <c:v>249.7</c:v>
                </c:pt>
                <c:pt idx="14982">
                  <c:v>249.71666666666667</c:v>
                </c:pt>
                <c:pt idx="14983">
                  <c:v>249.73333333333332</c:v>
                </c:pt>
                <c:pt idx="14984">
                  <c:v>249.75</c:v>
                </c:pt>
                <c:pt idx="14985">
                  <c:v>249.76666666666668</c:v>
                </c:pt>
                <c:pt idx="14986">
                  <c:v>249.78333333333333</c:v>
                </c:pt>
                <c:pt idx="14987">
                  <c:v>249.8</c:v>
                </c:pt>
                <c:pt idx="14988">
                  <c:v>249.81666666666666</c:v>
                </c:pt>
                <c:pt idx="14989">
                  <c:v>249.83333333333334</c:v>
                </c:pt>
                <c:pt idx="14990">
                  <c:v>249.85</c:v>
                </c:pt>
                <c:pt idx="14991">
                  <c:v>249.86666666666667</c:v>
                </c:pt>
                <c:pt idx="14992">
                  <c:v>249.88333333333333</c:v>
                </c:pt>
                <c:pt idx="14993">
                  <c:v>249.9</c:v>
                </c:pt>
                <c:pt idx="14994">
                  <c:v>249.91666666666666</c:v>
                </c:pt>
                <c:pt idx="14995">
                  <c:v>249.93333333333334</c:v>
                </c:pt>
                <c:pt idx="14996">
                  <c:v>249.95</c:v>
                </c:pt>
                <c:pt idx="14997">
                  <c:v>249.96666666666667</c:v>
                </c:pt>
                <c:pt idx="14998">
                  <c:v>249.98333333333332</c:v>
                </c:pt>
                <c:pt idx="14999">
                  <c:v>250</c:v>
                </c:pt>
                <c:pt idx="15000">
                  <c:v>250.01666666666668</c:v>
                </c:pt>
                <c:pt idx="15001">
                  <c:v>250.03333333333333</c:v>
                </c:pt>
                <c:pt idx="15002">
                  <c:v>250.05</c:v>
                </c:pt>
                <c:pt idx="15003">
                  <c:v>250.06666666666666</c:v>
                </c:pt>
                <c:pt idx="15004">
                  <c:v>250.08333333333334</c:v>
                </c:pt>
                <c:pt idx="15005">
                  <c:v>250.1</c:v>
                </c:pt>
                <c:pt idx="15006">
                  <c:v>250.11666666666667</c:v>
                </c:pt>
                <c:pt idx="15007">
                  <c:v>250.13333333333333</c:v>
                </c:pt>
                <c:pt idx="15008">
                  <c:v>250.15</c:v>
                </c:pt>
                <c:pt idx="15009">
                  <c:v>250.16666666666666</c:v>
                </c:pt>
                <c:pt idx="15010">
                  <c:v>250.18333333333334</c:v>
                </c:pt>
                <c:pt idx="15011">
                  <c:v>250.2</c:v>
                </c:pt>
                <c:pt idx="15012">
                  <c:v>250.21666666666667</c:v>
                </c:pt>
                <c:pt idx="15013">
                  <c:v>250.23333333333332</c:v>
                </c:pt>
                <c:pt idx="15014">
                  <c:v>250.25</c:v>
                </c:pt>
                <c:pt idx="15015">
                  <c:v>250.26666666666668</c:v>
                </c:pt>
                <c:pt idx="15016">
                  <c:v>250.28333333333333</c:v>
                </c:pt>
                <c:pt idx="15017">
                  <c:v>250.3</c:v>
                </c:pt>
                <c:pt idx="15018">
                  <c:v>250.31666666666666</c:v>
                </c:pt>
                <c:pt idx="15019">
                  <c:v>250.33333333333334</c:v>
                </c:pt>
                <c:pt idx="15020">
                  <c:v>250.35</c:v>
                </c:pt>
                <c:pt idx="15021">
                  <c:v>250.36666666666667</c:v>
                </c:pt>
                <c:pt idx="15022">
                  <c:v>250.38333333333333</c:v>
                </c:pt>
                <c:pt idx="15023">
                  <c:v>250.4</c:v>
                </c:pt>
                <c:pt idx="15024">
                  <c:v>250.41666666666666</c:v>
                </c:pt>
                <c:pt idx="15025">
                  <c:v>250.43333333333334</c:v>
                </c:pt>
                <c:pt idx="15026">
                  <c:v>250.45</c:v>
                </c:pt>
                <c:pt idx="15027">
                  <c:v>250.46666666666667</c:v>
                </c:pt>
                <c:pt idx="15028">
                  <c:v>250.48333333333332</c:v>
                </c:pt>
                <c:pt idx="15029">
                  <c:v>250.5</c:v>
                </c:pt>
                <c:pt idx="15030">
                  <c:v>250.51666666666668</c:v>
                </c:pt>
                <c:pt idx="15031">
                  <c:v>250.53333333333333</c:v>
                </c:pt>
                <c:pt idx="15032">
                  <c:v>250.55</c:v>
                </c:pt>
                <c:pt idx="15033">
                  <c:v>250.56666666666666</c:v>
                </c:pt>
                <c:pt idx="15034">
                  <c:v>250.58333333333334</c:v>
                </c:pt>
                <c:pt idx="15035">
                  <c:v>250.6</c:v>
                </c:pt>
                <c:pt idx="15036">
                  <c:v>250.61666666666667</c:v>
                </c:pt>
                <c:pt idx="15037">
                  <c:v>250.63333333333333</c:v>
                </c:pt>
                <c:pt idx="15038">
                  <c:v>250.65</c:v>
                </c:pt>
                <c:pt idx="15039">
                  <c:v>250.66666666666666</c:v>
                </c:pt>
                <c:pt idx="15040">
                  <c:v>250.68333333333334</c:v>
                </c:pt>
                <c:pt idx="15041">
                  <c:v>250.7</c:v>
                </c:pt>
                <c:pt idx="15042">
                  <c:v>250.71666666666667</c:v>
                </c:pt>
                <c:pt idx="15043">
                  <c:v>250.73333333333332</c:v>
                </c:pt>
                <c:pt idx="15044">
                  <c:v>250.75</c:v>
                </c:pt>
                <c:pt idx="15045">
                  <c:v>250.76666666666668</c:v>
                </c:pt>
                <c:pt idx="15046">
                  <c:v>250.78333333333333</c:v>
                </c:pt>
                <c:pt idx="15047">
                  <c:v>250.8</c:v>
                </c:pt>
                <c:pt idx="15048">
                  <c:v>250.81666666666666</c:v>
                </c:pt>
                <c:pt idx="15049">
                  <c:v>250.83333333333334</c:v>
                </c:pt>
                <c:pt idx="15050">
                  <c:v>250.85</c:v>
                </c:pt>
                <c:pt idx="15051">
                  <c:v>250.86666666666667</c:v>
                </c:pt>
                <c:pt idx="15052">
                  <c:v>250.88333333333333</c:v>
                </c:pt>
                <c:pt idx="15053">
                  <c:v>250.9</c:v>
                </c:pt>
                <c:pt idx="15054">
                  <c:v>250.91666666666666</c:v>
                </c:pt>
                <c:pt idx="15055">
                  <c:v>250.93333333333334</c:v>
                </c:pt>
                <c:pt idx="15056">
                  <c:v>250.95</c:v>
                </c:pt>
                <c:pt idx="15057">
                  <c:v>250.96666666666667</c:v>
                </c:pt>
                <c:pt idx="15058">
                  <c:v>250.98333333333332</c:v>
                </c:pt>
                <c:pt idx="15059">
                  <c:v>251</c:v>
                </c:pt>
                <c:pt idx="15060">
                  <c:v>251.01666666666668</c:v>
                </c:pt>
                <c:pt idx="15061">
                  <c:v>251.03333333333333</c:v>
                </c:pt>
                <c:pt idx="15062">
                  <c:v>251.05</c:v>
                </c:pt>
                <c:pt idx="15063">
                  <c:v>251.06666666666666</c:v>
                </c:pt>
                <c:pt idx="15064">
                  <c:v>251.08333333333334</c:v>
                </c:pt>
                <c:pt idx="15065">
                  <c:v>251.1</c:v>
                </c:pt>
                <c:pt idx="15066">
                  <c:v>251.11666666666667</c:v>
                </c:pt>
                <c:pt idx="15067">
                  <c:v>251.13333333333333</c:v>
                </c:pt>
                <c:pt idx="15068">
                  <c:v>251.15</c:v>
                </c:pt>
                <c:pt idx="15069">
                  <c:v>251.16666666666666</c:v>
                </c:pt>
                <c:pt idx="15070">
                  <c:v>251.18333333333334</c:v>
                </c:pt>
                <c:pt idx="15071">
                  <c:v>251.2</c:v>
                </c:pt>
                <c:pt idx="15072">
                  <c:v>251.21666666666667</c:v>
                </c:pt>
                <c:pt idx="15073">
                  <c:v>251.23333333333332</c:v>
                </c:pt>
                <c:pt idx="15074">
                  <c:v>251.25</c:v>
                </c:pt>
                <c:pt idx="15075">
                  <c:v>251.26666666666668</c:v>
                </c:pt>
                <c:pt idx="15076">
                  <c:v>251.28333333333333</c:v>
                </c:pt>
                <c:pt idx="15077">
                  <c:v>251.3</c:v>
                </c:pt>
                <c:pt idx="15078">
                  <c:v>251.31666666666666</c:v>
                </c:pt>
                <c:pt idx="15079">
                  <c:v>251.33333333333334</c:v>
                </c:pt>
                <c:pt idx="15080">
                  <c:v>251.35</c:v>
                </c:pt>
                <c:pt idx="15081">
                  <c:v>251.36666666666667</c:v>
                </c:pt>
                <c:pt idx="15082">
                  <c:v>251.38333333333333</c:v>
                </c:pt>
                <c:pt idx="15083">
                  <c:v>251.4</c:v>
                </c:pt>
                <c:pt idx="15084">
                  <c:v>251.41666666666666</c:v>
                </c:pt>
                <c:pt idx="15085">
                  <c:v>251.43333333333334</c:v>
                </c:pt>
                <c:pt idx="15086">
                  <c:v>251.45</c:v>
                </c:pt>
                <c:pt idx="15087">
                  <c:v>251.46666666666667</c:v>
                </c:pt>
                <c:pt idx="15088">
                  <c:v>251.48333333333332</c:v>
                </c:pt>
                <c:pt idx="15089">
                  <c:v>251.5</c:v>
                </c:pt>
                <c:pt idx="15090">
                  <c:v>251.51666666666668</c:v>
                </c:pt>
                <c:pt idx="15091">
                  <c:v>251.53333333333333</c:v>
                </c:pt>
                <c:pt idx="15092">
                  <c:v>251.55</c:v>
                </c:pt>
                <c:pt idx="15093">
                  <c:v>251.56666666666666</c:v>
                </c:pt>
                <c:pt idx="15094">
                  <c:v>251.58333333333334</c:v>
                </c:pt>
                <c:pt idx="15095">
                  <c:v>251.6</c:v>
                </c:pt>
                <c:pt idx="15096">
                  <c:v>251.61666666666667</c:v>
                </c:pt>
                <c:pt idx="15097">
                  <c:v>251.63333333333333</c:v>
                </c:pt>
                <c:pt idx="15098">
                  <c:v>251.65</c:v>
                </c:pt>
                <c:pt idx="15099">
                  <c:v>251.66666666666666</c:v>
                </c:pt>
                <c:pt idx="15100">
                  <c:v>251.68333333333334</c:v>
                </c:pt>
                <c:pt idx="15101">
                  <c:v>251.7</c:v>
                </c:pt>
                <c:pt idx="15102">
                  <c:v>251.71666666666667</c:v>
                </c:pt>
                <c:pt idx="15103">
                  <c:v>251.73333333333332</c:v>
                </c:pt>
                <c:pt idx="15104">
                  <c:v>251.75</c:v>
                </c:pt>
                <c:pt idx="15105">
                  <c:v>251.76666666666668</c:v>
                </c:pt>
                <c:pt idx="15106">
                  <c:v>251.78333333333333</c:v>
                </c:pt>
                <c:pt idx="15107">
                  <c:v>251.8</c:v>
                </c:pt>
                <c:pt idx="15108">
                  <c:v>251.81666666666666</c:v>
                </c:pt>
                <c:pt idx="15109">
                  <c:v>251.83333333333334</c:v>
                </c:pt>
                <c:pt idx="15110">
                  <c:v>251.85</c:v>
                </c:pt>
                <c:pt idx="15111">
                  <c:v>251.86666666666667</c:v>
                </c:pt>
                <c:pt idx="15112">
                  <c:v>251.88333333333333</c:v>
                </c:pt>
                <c:pt idx="15113">
                  <c:v>251.9</c:v>
                </c:pt>
                <c:pt idx="15114">
                  <c:v>251.91666666666666</c:v>
                </c:pt>
                <c:pt idx="15115">
                  <c:v>251.93333333333334</c:v>
                </c:pt>
                <c:pt idx="15116">
                  <c:v>251.95</c:v>
                </c:pt>
                <c:pt idx="15117">
                  <c:v>251.96666666666667</c:v>
                </c:pt>
                <c:pt idx="15118">
                  <c:v>251.98333333333332</c:v>
                </c:pt>
                <c:pt idx="15119">
                  <c:v>252</c:v>
                </c:pt>
                <c:pt idx="15120">
                  <c:v>252.01666666666668</c:v>
                </c:pt>
                <c:pt idx="15121">
                  <c:v>252.03333333333333</c:v>
                </c:pt>
                <c:pt idx="15122">
                  <c:v>252.05</c:v>
                </c:pt>
                <c:pt idx="15123">
                  <c:v>252.06666666666666</c:v>
                </c:pt>
                <c:pt idx="15124">
                  <c:v>252.08333333333334</c:v>
                </c:pt>
                <c:pt idx="15125">
                  <c:v>252.1</c:v>
                </c:pt>
                <c:pt idx="15126">
                  <c:v>252.11666666666667</c:v>
                </c:pt>
                <c:pt idx="15127">
                  <c:v>252.13333333333333</c:v>
                </c:pt>
                <c:pt idx="15128">
                  <c:v>252.15</c:v>
                </c:pt>
                <c:pt idx="15129">
                  <c:v>252.16666666666666</c:v>
                </c:pt>
                <c:pt idx="15130">
                  <c:v>252.18333333333334</c:v>
                </c:pt>
                <c:pt idx="15131">
                  <c:v>252.2</c:v>
                </c:pt>
                <c:pt idx="15132">
                  <c:v>252.21666666666667</c:v>
                </c:pt>
                <c:pt idx="15133">
                  <c:v>252.23333333333332</c:v>
                </c:pt>
                <c:pt idx="15134">
                  <c:v>252.25</c:v>
                </c:pt>
                <c:pt idx="15135">
                  <c:v>252.26666666666668</c:v>
                </c:pt>
                <c:pt idx="15136">
                  <c:v>252.28333333333333</c:v>
                </c:pt>
                <c:pt idx="15137">
                  <c:v>252.3</c:v>
                </c:pt>
                <c:pt idx="15138">
                  <c:v>252.31666666666666</c:v>
                </c:pt>
                <c:pt idx="15139">
                  <c:v>252.33333333333334</c:v>
                </c:pt>
                <c:pt idx="15140">
                  <c:v>252.35</c:v>
                </c:pt>
                <c:pt idx="15141">
                  <c:v>252.36666666666667</c:v>
                </c:pt>
                <c:pt idx="15142">
                  <c:v>252.38333333333333</c:v>
                </c:pt>
                <c:pt idx="15143">
                  <c:v>252.4</c:v>
                </c:pt>
                <c:pt idx="15144">
                  <c:v>252.41666666666666</c:v>
                </c:pt>
                <c:pt idx="15145">
                  <c:v>252.43333333333334</c:v>
                </c:pt>
                <c:pt idx="15146">
                  <c:v>252.45</c:v>
                </c:pt>
                <c:pt idx="15147">
                  <c:v>252.46666666666667</c:v>
                </c:pt>
                <c:pt idx="15148">
                  <c:v>252.48333333333332</c:v>
                </c:pt>
                <c:pt idx="15149">
                  <c:v>252.5</c:v>
                </c:pt>
                <c:pt idx="15150">
                  <c:v>252.51666666666668</c:v>
                </c:pt>
                <c:pt idx="15151">
                  <c:v>252.53333333333333</c:v>
                </c:pt>
                <c:pt idx="15152">
                  <c:v>252.55</c:v>
                </c:pt>
                <c:pt idx="15153">
                  <c:v>252.56666666666666</c:v>
                </c:pt>
                <c:pt idx="15154">
                  <c:v>252.58333333333334</c:v>
                </c:pt>
                <c:pt idx="15155">
                  <c:v>252.6</c:v>
                </c:pt>
                <c:pt idx="15156">
                  <c:v>252.61666666666667</c:v>
                </c:pt>
                <c:pt idx="15157">
                  <c:v>252.63333333333333</c:v>
                </c:pt>
                <c:pt idx="15158">
                  <c:v>252.65</c:v>
                </c:pt>
                <c:pt idx="15159">
                  <c:v>252.66666666666666</c:v>
                </c:pt>
                <c:pt idx="15160">
                  <c:v>252.68333333333334</c:v>
                </c:pt>
                <c:pt idx="15161">
                  <c:v>252.7</c:v>
                </c:pt>
                <c:pt idx="15162">
                  <c:v>252.71666666666667</c:v>
                </c:pt>
                <c:pt idx="15163">
                  <c:v>252.73333333333332</c:v>
                </c:pt>
                <c:pt idx="15164">
                  <c:v>252.75</c:v>
                </c:pt>
                <c:pt idx="15165">
                  <c:v>252.76666666666668</c:v>
                </c:pt>
                <c:pt idx="15166">
                  <c:v>252.78333333333333</c:v>
                </c:pt>
                <c:pt idx="15167">
                  <c:v>252.8</c:v>
                </c:pt>
                <c:pt idx="15168">
                  <c:v>252.81666666666666</c:v>
                </c:pt>
                <c:pt idx="15169">
                  <c:v>252.83333333333334</c:v>
                </c:pt>
                <c:pt idx="15170">
                  <c:v>252.85</c:v>
                </c:pt>
                <c:pt idx="15171">
                  <c:v>252.86666666666667</c:v>
                </c:pt>
                <c:pt idx="15172">
                  <c:v>252.88333333333333</c:v>
                </c:pt>
                <c:pt idx="15173">
                  <c:v>252.9</c:v>
                </c:pt>
                <c:pt idx="15174">
                  <c:v>252.91666666666666</c:v>
                </c:pt>
                <c:pt idx="15175">
                  <c:v>252.93333333333334</c:v>
                </c:pt>
                <c:pt idx="15176">
                  <c:v>252.95</c:v>
                </c:pt>
                <c:pt idx="15177">
                  <c:v>252.96666666666667</c:v>
                </c:pt>
                <c:pt idx="15178">
                  <c:v>252.98333333333332</c:v>
                </c:pt>
                <c:pt idx="15179">
                  <c:v>253</c:v>
                </c:pt>
                <c:pt idx="15180">
                  <c:v>253.01666666666668</c:v>
                </c:pt>
                <c:pt idx="15181">
                  <c:v>253.03333333333333</c:v>
                </c:pt>
                <c:pt idx="15182">
                  <c:v>253.05</c:v>
                </c:pt>
                <c:pt idx="15183">
                  <c:v>253.06666666666666</c:v>
                </c:pt>
                <c:pt idx="15184">
                  <c:v>253.08333333333334</c:v>
                </c:pt>
                <c:pt idx="15185">
                  <c:v>253.1</c:v>
                </c:pt>
                <c:pt idx="15186">
                  <c:v>253.11666666666667</c:v>
                </c:pt>
                <c:pt idx="15187">
                  <c:v>253.13333333333333</c:v>
                </c:pt>
                <c:pt idx="15188">
                  <c:v>253.15</c:v>
                </c:pt>
                <c:pt idx="15189">
                  <c:v>253.16666666666666</c:v>
                </c:pt>
                <c:pt idx="15190">
                  <c:v>253.18333333333334</c:v>
                </c:pt>
                <c:pt idx="15191">
                  <c:v>253.2</c:v>
                </c:pt>
                <c:pt idx="15192">
                  <c:v>253.21666666666667</c:v>
                </c:pt>
                <c:pt idx="15193">
                  <c:v>253.23333333333332</c:v>
                </c:pt>
                <c:pt idx="15194">
                  <c:v>253.25</c:v>
                </c:pt>
                <c:pt idx="15195">
                  <c:v>253.26666666666668</c:v>
                </c:pt>
                <c:pt idx="15196">
                  <c:v>253.28333333333333</c:v>
                </c:pt>
                <c:pt idx="15197">
                  <c:v>253.3</c:v>
                </c:pt>
                <c:pt idx="15198">
                  <c:v>253.31666666666666</c:v>
                </c:pt>
                <c:pt idx="15199">
                  <c:v>253.33333333333334</c:v>
                </c:pt>
                <c:pt idx="15200">
                  <c:v>253.35</c:v>
                </c:pt>
                <c:pt idx="15201">
                  <c:v>253.36666666666667</c:v>
                </c:pt>
                <c:pt idx="15202">
                  <c:v>253.38333333333333</c:v>
                </c:pt>
                <c:pt idx="15203">
                  <c:v>253.4</c:v>
                </c:pt>
                <c:pt idx="15204">
                  <c:v>253.41666666666666</c:v>
                </c:pt>
                <c:pt idx="15205">
                  <c:v>253.43333333333334</c:v>
                </c:pt>
                <c:pt idx="15206">
                  <c:v>253.45</c:v>
                </c:pt>
                <c:pt idx="15207">
                  <c:v>253.46666666666667</c:v>
                </c:pt>
                <c:pt idx="15208">
                  <c:v>253.48333333333332</c:v>
                </c:pt>
                <c:pt idx="15209">
                  <c:v>253.5</c:v>
                </c:pt>
                <c:pt idx="15210">
                  <c:v>253.51666666666668</c:v>
                </c:pt>
                <c:pt idx="15211">
                  <c:v>253.53333333333333</c:v>
                </c:pt>
                <c:pt idx="15212">
                  <c:v>253.55</c:v>
                </c:pt>
                <c:pt idx="15213">
                  <c:v>253.56666666666666</c:v>
                </c:pt>
                <c:pt idx="15214">
                  <c:v>253.58333333333334</c:v>
                </c:pt>
                <c:pt idx="15215">
                  <c:v>253.6</c:v>
                </c:pt>
                <c:pt idx="15216">
                  <c:v>253.61666666666667</c:v>
                </c:pt>
                <c:pt idx="15217">
                  <c:v>253.63333333333333</c:v>
                </c:pt>
                <c:pt idx="15218">
                  <c:v>253.65</c:v>
                </c:pt>
                <c:pt idx="15219">
                  <c:v>253.66666666666666</c:v>
                </c:pt>
                <c:pt idx="15220">
                  <c:v>253.68333333333334</c:v>
                </c:pt>
                <c:pt idx="15221">
                  <c:v>253.7</c:v>
                </c:pt>
                <c:pt idx="15222">
                  <c:v>253.71666666666667</c:v>
                </c:pt>
                <c:pt idx="15223">
                  <c:v>253.73333333333332</c:v>
                </c:pt>
                <c:pt idx="15224">
                  <c:v>253.75</c:v>
                </c:pt>
                <c:pt idx="15225">
                  <c:v>253.76666666666668</c:v>
                </c:pt>
                <c:pt idx="15226">
                  <c:v>253.78333333333333</c:v>
                </c:pt>
                <c:pt idx="15227">
                  <c:v>253.8</c:v>
                </c:pt>
                <c:pt idx="15228">
                  <c:v>253.81666666666666</c:v>
                </c:pt>
                <c:pt idx="15229">
                  <c:v>253.83333333333334</c:v>
                </c:pt>
                <c:pt idx="15230">
                  <c:v>253.85</c:v>
                </c:pt>
                <c:pt idx="15231">
                  <c:v>253.86666666666667</c:v>
                </c:pt>
                <c:pt idx="15232">
                  <c:v>253.88333333333333</c:v>
                </c:pt>
                <c:pt idx="15233">
                  <c:v>253.9</c:v>
                </c:pt>
                <c:pt idx="15234">
                  <c:v>253.91666666666666</c:v>
                </c:pt>
                <c:pt idx="15235">
                  <c:v>253.93333333333334</c:v>
                </c:pt>
                <c:pt idx="15236">
                  <c:v>253.95</c:v>
                </c:pt>
                <c:pt idx="15237">
                  <c:v>253.96666666666667</c:v>
                </c:pt>
                <c:pt idx="15238">
                  <c:v>253.98333333333332</c:v>
                </c:pt>
                <c:pt idx="15239">
                  <c:v>254</c:v>
                </c:pt>
                <c:pt idx="15240">
                  <c:v>254.01666666666668</c:v>
                </c:pt>
                <c:pt idx="15241">
                  <c:v>254.03333333333333</c:v>
                </c:pt>
                <c:pt idx="15242">
                  <c:v>254.05</c:v>
                </c:pt>
                <c:pt idx="15243">
                  <c:v>254.06666666666666</c:v>
                </c:pt>
                <c:pt idx="15244">
                  <c:v>254.08333333333334</c:v>
                </c:pt>
                <c:pt idx="15245">
                  <c:v>254.1</c:v>
                </c:pt>
                <c:pt idx="15246">
                  <c:v>254.11666666666667</c:v>
                </c:pt>
                <c:pt idx="15247">
                  <c:v>254.13333333333333</c:v>
                </c:pt>
                <c:pt idx="15248">
                  <c:v>254.15</c:v>
                </c:pt>
                <c:pt idx="15249">
                  <c:v>254.16666666666666</c:v>
                </c:pt>
                <c:pt idx="15250">
                  <c:v>254.18333333333334</c:v>
                </c:pt>
                <c:pt idx="15251">
                  <c:v>254.2</c:v>
                </c:pt>
                <c:pt idx="15252">
                  <c:v>254.21666666666667</c:v>
                </c:pt>
                <c:pt idx="15253">
                  <c:v>254.23333333333332</c:v>
                </c:pt>
                <c:pt idx="15254">
                  <c:v>254.25</c:v>
                </c:pt>
                <c:pt idx="15255">
                  <c:v>254.26666666666668</c:v>
                </c:pt>
                <c:pt idx="15256">
                  <c:v>254.28333333333333</c:v>
                </c:pt>
                <c:pt idx="15257">
                  <c:v>254.3</c:v>
                </c:pt>
                <c:pt idx="15258">
                  <c:v>254.31666666666666</c:v>
                </c:pt>
                <c:pt idx="15259">
                  <c:v>254.33333333333334</c:v>
                </c:pt>
                <c:pt idx="15260">
                  <c:v>254.35</c:v>
                </c:pt>
                <c:pt idx="15261">
                  <c:v>254.36666666666667</c:v>
                </c:pt>
                <c:pt idx="15262">
                  <c:v>254.38333333333333</c:v>
                </c:pt>
                <c:pt idx="15263">
                  <c:v>254.4</c:v>
                </c:pt>
                <c:pt idx="15264">
                  <c:v>254.41666666666666</c:v>
                </c:pt>
                <c:pt idx="15265">
                  <c:v>254.43333333333334</c:v>
                </c:pt>
                <c:pt idx="15266">
                  <c:v>254.45</c:v>
                </c:pt>
                <c:pt idx="15267">
                  <c:v>254.46666666666667</c:v>
                </c:pt>
                <c:pt idx="15268">
                  <c:v>254.48333333333332</c:v>
                </c:pt>
                <c:pt idx="15269">
                  <c:v>254.5</c:v>
                </c:pt>
                <c:pt idx="15270">
                  <c:v>254.51666666666668</c:v>
                </c:pt>
                <c:pt idx="15271">
                  <c:v>254.53333333333333</c:v>
                </c:pt>
                <c:pt idx="15272">
                  <c:v>254.55</c:v>
                </c:pt>
                <c:pt idx="15273">
                  <c:v>254.56666666666666</c:v>
                </c:pt>
                <c:pt idx="15274">
                  <c:v>254.58333333333334</c:v>
                </c:pt>
                <c:pt idx="15275">
                  <c:v>254.6</c:v>
                </c:pt>
                <c:pt idx="15276">
                  <c:v>254.61666666666667</c:v>
                </c:pt>
                <c:pt idx="15277">
                  <c:v>254.63333333333333</c:v>
                </c:pt>
                <c:pt idx="15278">
                  <c:v>254.65</c:v>
                </c:pt>
                <c:pt idx="15279">
                  <c:v>254.66666666666666</c:v>
                </c:pt>
                <c:pt idx="15280">
                  <c:v>254.68333333333334</c:v>
                </c:pt>
                <c:pt idx="15281">
                  <c:v>254.7</c:v>
                </c:pt>
                <c:pt idx="15282">
                  <c:v>254.71666666666667</c:v>
                </c:pt>
                <c:pt idx="15283">
                  <c:v>254.73333333333332</c:v>
                </c:pt>
                <c:pt idx="15284">
                  <c:v>254.75</c:v>
                </c:pt>
                <c:pt idx="15285">
                  <c:v>254.76666666666668</c:v>
                </c:pt>
                <c:pt idx="15286">
                  <c:v>254.78333333333333</c:v>
                </c:pt>
                <c:pt idx="15287">
                  <c:v>254.8</c:v>
                </c:pt>
                <c:pt idx="15288">
                  <c:v>254.81666666666666</c:v>
                </c:pt>
                <c:pt idx="15289">
                  <c:v>254.83333333333334</c:v>
                </c:pt>
                <c:pt idx="15290">
                  <c:v>254.85</c:v>
                </c:pt>
                <c:pt idx="15291">
                  <c:v>254.86666666666667</c:v>
                </c:pt>
                <c:pt idx="15292">
                  <c:v>254.88333333333333</c:v>
                </c:pt>
                <c:pt idx="15293">
                  <c:v>254.9</c:v>
                </c:pt>
                <c:pt idx="15294">
                  <c:v>254.91666666666666</c:v>
                </c:pt>
                <c:pt idx="15295">
                  <c:v>254.93333333333334</c:v>
                </c:pt>
                <c:pt idx="15296">
                  <c:v>254.95</c:v>
                </c:pt>
                <c:pt idx="15297">
                  <c:v>254.96666666666667</c:v>
                </c:pt>
                <c:pt idx="15298">
                  <c:v>254.98333333333332</c:v>
                </c:pt>
                <c:pt idx="15299">
                  <c:v>255</c:v>
                </c:pt>
                <c:pt idx="15300">
                  <c:v>255.01666666666668</c:v>
                </c:pt>
                <c:pt idx="15301">
                  <c:v>255.03333333333333</c:v>
                </c:pt>
                <c:pt idx="15302">
                  <c:v>255.05</c:v>
                </c:pt>
                <c:pt idx="15303">
                  <c:v>255.06666666666666</c:v>
                </c:pt>
                <c:pt idx="15304">
                  <c:v>255.08333333333334</c:v>
                </c:pt>
                <c:pt idx="15305">
                  <c:v>255.1</c:v>
                </c:pt>
                <c:pt idx="15306">
                  <c:v>255.11666666666667</c:v>
                </c:pt>
                <c:pt idx="15307">
                  <c:v>255.13333333333333</c:v>
                </c:pt>
                <c:pt idx="15308">
                  <c:v>255.15</c:v>
                </c:pt>
                <c:pt idx="15309">
                  <c:v>255.16666666666666</c:v>
                </c:pt>
                <c:pt idx="15310">
                  <c:v>255.18333333333334</c:v>
                </c:pt>
                <c:pt idx="15311">
                  <c:v>255.2</c:v>
                </c:pt>
                <c:pt idx="15312">
                  <c:v>255.21666666666667</c:v>
                </c:pt>
                <c:pt idx="15313">
                  <c:v>255.23333333333332</c:v>
                </c:pt>
                <c:pt idx="15314">
                  <c:v>255.25</c:v>
                </c:pt>
                <c:pt idx="15315">
                  <c:v>255.26666666666668</c:v>
                </c:pt>
                <c:pt idx="15316">
                  <c:v>255.28333333333333</c:v>
                </c:pt>
                <c:pt idx="15317">
                  <c:v>255.3</c:v>
                </c:pt>
                <c:pt idx="15318">
                  <c:v>255.31666666666666</c:v>
                </c:pt>
                <c:pt idx="15319">
                  <c:v>255.33333333333334</c:v>
                </c:pt>
                <c:pt idx="15320">
                  <c:v>255.35</c:v>
                </c:pt>
                <c:pt idx="15321">
                  <c:v>255.36666666666667</c:v>
                </c:pt>
                <c:pt idx="15322">
                  <c:v>255.38333333333333</c:v>
                </c:pt>
                <c:pt idx="15323">
                  <c:v>255.4</c:v>
                </c:pt>
                <c:pt idx="15324">
                  <c:v>255.41666666666666</c:v>
                </c:pt>
                <c:pt idx="15325">
                  <c:v>255.43333333333334</c:v>
                </c:pt>
                <c:pt idx="15326">
                  <c:v>255.45</c:v>
                </c:pt>
                <c:pt idx="15327">
                  <c:v>255.46666666666667</c:v>
                </c:pt>
                <c:pt idx="15328">
                  <c:v>255.48333333333332</c:v>
                </c:pt>
                <c:pt idx="15329">
                  <c:v>255.5</c:v>
                </c:pt>
                <c:pt idx="15330">
                  <c:v>255.51666666666668</c:v>
                </c:pt>
                <c:pt idx="15331">
                  <c:v>255.53333333333333</c:v>
                </c:pt>
                <c:pt idx="15332">
                  <c:v>255.55</c:v>
                </c:pt>
                <c:pt idx="15333">
                  <c:v>255.56666666666666</c:v>
                </c:pt>
                <c:pt idx="15334">
                  <c:v>255.58333333333334</c:v>
                </c:pt>
                <c:pt idx="15335">
                  <c:v>255.6</c:v>
                </c:pt>
                <c:pt idx="15336">
                  <c:v>255.61666666666667</c:v>
                </c:pt>
                <c:pt idx="15337">
                  <c:v>255.63333333333333</c:v>
                </c:pt>
                <c:pt idx="15338">
                  <c:v>255.65</c:v>
                </c:pt>
                <c:pt idx="15339">
                  <c:v>255.66666666666666</c:v>
                </c:pt>
                <c:pt idx="15340">
                  <c:v>255.68333333333334</c:v>
                </c:pt>
                <c:pt idx="15341">
                  <c:v>255.7</c:v>
                </c:pt>
                <c:pt idx="15342">
                  <c:v>255.71666666666667</c:v>
                </c:pt>
                <c:pt idx="15343">
                  <c:v>255.73333333333332</c:v>
                </c:pt>
                <c:pt idx="15344">
                  <c:v>255.75</c:v>
                </c:pt>
                <c:pt idx="15345">
                  <c:v>255.76666666666668</c:v>
                </c:pt>
                <c:pt idx="15346">
                  <c:v>255.78333333333333</c:v>
                </c:pt>
                <c:pt idx="15347">
                  <c:v>255.8</c:v>
                </c:pt>
                <c:pt idx="15348">
                  <c:v>255.81666666666666</c:v>
                </c:pt>
                <c:pt idx="15349">
                  <c:v>255.83333333333334</c:v>
                </c:pt>
                <c:pt idx="15350">
                  <c:v>255.85</c:v>
                </c:pt>
                <c:pt idx="15351">
                  <c:v>255.86666666666667</c:v>
                </c:pt>
                <c:pt idx="15352">
                  <c:v>255.88333333333333</c:v>
                </c:pt>
                <c:pt idx="15353">
                  <c:v>255.9</c:v>
                </c:pt>
                <c:pt idx="15354">
                  <c:v>255.91666666666666</c:v>
                </c:pt>
                <c:pt idx="15355">
                  <c:v>255.93333333333334</c:v>
                </c:pt>
                <c:pt idx="15356">
                  <c:v>255.95</c:v>
                </c:pt>
                <c:pt idx="15357">
                  <c:v>255.96666666666667</c:v>
                </c:pt>
                <c:pt idx="15358">
                  <c:v>255.98333333333332</c:v>
                </c:pt>
                <c:pt idx="15359">
                  <c:v>256</c:v>
                </c:pt>
                <c:pt idx="15360">
                  <c:v>256.01666666666665</c:v>
                </c:pt>
                <c:pt idx="15361">
                  <c:v>256.03333333333336</c:v>
                </c:pt>
                <c:pt idx="15362">
                  <c:v>256.05</c:v>
                </c:pt>
                <c:pt idx="15363">
                  <c:v>256.06666666666666</c:v>
                </c:pt>
                <c:pt idx="15364">
                  <c:v>256.08333333333331</c:v>
                </c:pt>
                <c:pt idx="15365">
                  <c:v>256.10000000000002</c:v>
                </c:pt>
                <c:pt idx="15366">
                  <c:v>256.11666666666667</c:v>
                </c:pt>
                <c:pt idx="15367">
                  <c:v>256.13333333333333</c:v>
                </c:pt>
                <c:pt idx="15368">
                  <c:v>256.14999999999998</c:v>
                </c:pt>
                <c:pt idx="15369">
                  <c:v>256.16666666666669</c:v>
                </c:pt>
                <c:pt idx="15370">
                  <c:v>256.18333333333334</c:v>
                </c:pt>
                <c:pt idx="15371">
                  <c:v>256.2</c:v>
                </c:pt>
                <c:pt idx="15372">
                  <c:v>256.21666666666664</c:v>
                </c:pt>
                <c:pt idx="15373">
                  <c:v>256.23333333333335</c:v>
                </c:pt>
                <c:pt idx="15374">
                  <c:v>256.25</c:v>
                </c:pt>
                <c:pt idx="15375">
                  <c:v>256.26666666666665</c:v>
                </c:pt>
                <c:pt idx="15376">
                  <c:v>256.28333333333336</c:v>
                </c:pt>
                <c:pt idx="15377">
                  <c:v>256.3</c:v>
                </c:pt>
                <c:pt idx="15378">
                  <c:v>256.31666666666666</c:v>
                </c:pt>
                <c:pt idx="15379">
                  <c:v>256.33333333333331</c:v>
                </c:pt>
                <c:pt idx="15380">
                  <c:v>256.35000000000002</c:v>
                </c:pt>
                <c:pt idx="15381">
                  <c:v>256.36666666666667</c:v>
                </c:pt>
                <c:pt idx="15382">
                  <c:v>256.38333333333333</c:v>
                </c:pt>
                <c:pt idx="15383">
                  <c:v>256.39999999999998</c:v>
                </c:pt>
                <c:pt idx="15384">
                  <c:v>256.41666666666669</c:v>
                </c:pt>
                <c:pt idx="15385">
                  <c:v>256.43333333333334</c:v>
                </c:pt>
                <c:pt idx="15386">
                  <c:v>256.45</c:v>
                </c:pt>
                <c:pt idx="15387">
                  <c:v>256.46666666666664</c:v>
                </c:pt>
                <c:pt idx="15388">
                  <c:v>256.48333333333335</c:v>
                </c:pt>
                <c:pt idx="15389">
                  <c:v>256.5</c:v>
                </c:pt>
                <c:pt idx="15390">
                  <c:v>256.51666666666665</c:v>
                </c:pt>
                <c:pt idx="15391">
                  <c:v>256.53333333333336</c:v>
                </c:pt>
                <c:pt idx="15392">
                  <c:v>256.55</c:v>
                </c:pt>
                <c:pt idx="15393">
                  <c:v>256.56666666666666</c:v>
                </c:pt>
                <c:pt idx="15394">
                  <c:v>256.58333333333331</c:v>
                </c:pt>
                <c:pt idx="15395">
                  <c:v>256.60000000000002</c:v>
                </c:pt>
                <c:pt idx="15396">
                  <c:v>256.61666666666667</c:v>
                </c:pt>
                <c:pt idx="15397">
                  <c:v>256.63333333333333</c:v>
                </c:pt>
                <c:pt idx="15398">
                  <c:v>256.64999999999998</c:v>
                </c:pt>
                <c:pt idx="15399">
                  <c:v>256.66666666666669</c:v>
                </c:pt>
                <c:pt idx="15400">
                  <c:v>256.68333333333334</c:v>
                </c:pt>
                <c:pt idx="15401">
                  <c:v>256.7</c:v>
                </c:pt>
                <c:pt idx="15402">
                  <c:v>256.71666666666664</c:v>
                </c:pt>
                <c:pt idx="15403">
                  <c:v>256.73333333333335</c:v>
                </c:pt>
                <c:pt idx="15404">
                  <c:v>256.75</c:v>
                </c:pt>
                <c:pt idx="15405">
                  <c:v>256.76666666666665</c:v>
                </c:pt>
                <c:pt idx="15406">
                  <c:v>256.78333333333336</c:v>
                </c:pt>
                <c:pt idx="15407">
                  <c:v>256.8</c:v>
                </c:pt>
                <c:pt idx="15408">
                  <c:v>256.81666666666666</c:v>
                </c:pt>
                <c:pt idx="15409">
                  <c:v>256.83333333333331</c:v>
                </c:pt>
                <c:pt idx="15410">
                  <c:v>256.85000000000002</c:v>
                </c:pt>
                <c:pt idx="15411">
                  <c:v>256.86666666666667</c:v>
                </c:pt>
                <c:pt idx="15412">
                  <c:v>256.88333333333333</c:v>
                </c:pt>
                <c:pt idx="15413">
                  <c:v>256.89999999999998</c:v>
                </c:pt>
                <c:pt idx="15414">
                  <c:v>256.91666666666669</c:v>
                </c:pt>
                <c:pt idx="15415">
                  <c:v>256.93333333333334</c:v>
                </c:pt>
                <c:pt idx="15416">
                  <c:v>256.95</c:v>
                </c:pt>
                <c:pt idx="15417">
                  <c:v>256.96666666666664</c:v>
                </c:pt>
                <c:pt idx="15418">
                  <c:v>256.98333333333335</c:v>
                </c:pt>
                <c:pt idx="15419">
                  <c:v>257</c:v>
                </c:pt>
                <c:pt idx="15420">
                  <c:v>257.01666666666665</c:v>
                </c:pt>
                <c:pt idx="15421">
                  <c:v>257.03333333333336</c:v>
                </c:pt>
                <c:pt idx="15422">
                  <c:v>257.05</c:v>
                </c:pt>
                <c:pt idx="15423">
                  <c:v>257.06666666666666</c:v>
                </c:pt>
                <c:pt idx="15424">
                  <c:v>257.08333333333331</c:v>
                </c:pt>
                <c:pt idx="15425">
                  <c:v>257.10000000000002</c:v>
                </c:pt>
                <c:pt idx="15426">
                  <c:v>257.11666666666667</c:v>
                </c:pt>
                <c:pt idx="15427">
                  <c:v>257.13333333333333</c:v>
                </c:pt>
                <c:pt idx="15428">
                  <c:v>257.14999999999998</c:v>
                </c:pt>
                <c:pt idx="15429">
                  <c:v>257.16666666666669</c:v>
                </c:pt>
                <c:pt idx="15430">
                  <c:v>257.18333333333334</c:v>
                </c:pt>
                <c:pt idx="15431">
                  <c:v>257.2</c:v>
                </c:pt>
                <c:pt idx="15432">
                  <c:v>257.21666666666664</c:v>
                </c:pt>
                <c:pt idx="15433">
                  <c:v>257.23333333333335</c:v>
                </c:pt>
                <c:pt idx="15434">
                  <c:v>257.25</c:v>
                </c:pt>
                <c:pt idx="15435">
                  <c:v>257.26666666666665</c:v>
                </c:pt>
                <c:pt idx="15436">
                  <c:v>257.28333333333336</c:v>
                </c:pt>
                <c:pt idx="15437">
                  <c:v>257.3</c:v>
                </c:pt>
                <c:pt idx="15438">
                  <c:v>257.31666666666666</c:v>
                </c:pt>
                <c:pt idx="15439">
                  <c:v>257.33333333333331</c:v>
                </c:pt>
                <c:pt idx="15440">
                  <c:v>257.35000000000002</c:v>
                </c:pt>
                <c:pt idx="15441">
                  <c:v>257.36666666666667</c:v>
                </c:pt>
                <c:pt idx="15442">
                  <c:v>257.38333333333333</c:v>
                </c:pt>
                <c:pt idx="15443">
                  <c:v>257.39999999999998</c:v>
                </c:pt>
                <c:pt idx="15444">
                  <c:v>257.41666666666669</c:v>
                </c:pt>
                <c:pt idx="15445">
                  <c:v>257.43333333333334</c:v>
                </c:pt>
                <c:pt idx="15446">
                  <c:v>257.45</c:v>
                </c:pt>
                <c:pt idx="15447">
                  <c:v>257.46666666666664</c:v>
                </c:pt>
                <c:pt idx="15448">
                  <c:v>257.48333333333335</c:v>
                </c:pt>
                <c:pt idx="15449">
                  <c:v>257.5</c:v>
                </c:pt>
                <c:pt idx="15450">
                  <c:v>257.51666666666665</c:v>
                </c:pt>
                <c:pt idx="15451">
                  <c:v>257.53333333333336</c:v>
                </c:pt>
                <c:pt idx="15452">
                  <c:v>257.55</c:v>
                </c:pt>
                <c:pt idx="15453">
                  <c:v>257.56666666666666</c:v>
                </c:pt>
                <c:pt idx="15454">
                  <c:v>257.58333333333331</c:v>
                </c:pt>
                <c:pt idx="15455">
                  <c:v>257.60000000000002</c:v>
                </c:pt>
                <c:pt idx="15456">
                  <c:v>257.61666666666667</c:v>
                </c:pt>
                <c:pt idx="15457">
                  <c:v>257.63333333333333</c:v>
                </c:pt>
                <c:pt idx="15458">
                  <c:v>257.64999999999998</c:v>
                </c:pt>
                <c:pt idx="15459">
                  <c:v>257.66666666666669</c:v>
                </c:pt>
                <c:pt idx="15460">
                  <c:v>257.68333333333334</c:v>
                </c:pt>
                <c:pt idx="15461">
                  <c:v>257.7</c:v>
                </c:pt>
                <c:pt idx="15462">
                  <c:v>257.71666666666664</c:v>
                </c:pt>
                <c:pt idx="15463">
                  <c:v>257.73333333333335</c:v>
                </c:pt>
                <c:pt idx="15464">
                  <c:v>257.75</c:v>
                </c:pt>
                <c:pt idx="15465">
                  <c:v>257.76666666666665</c:v>
                </c:pt>
                <c:pt idx="15466">
                  <c:v>257.78333333333336</c:v>
                </c:pt>
                <c:pt idx="15467">
                  <c:v>257.8</c:v>
                </c:pt>
                <c:pt idx="15468">
                  <c:v>257.81666666666666</c:v>
                </c:pt>
                <c:pt idx="15469">
                  <c:v>257.83333333333331</c:v>
                </c:pt>
                <c:pt idx="15470">
                  <c:v>257.85000000000002</c:v>
                </c:pt>
                <c:pt idx="15471">
                  <c:v>257.86666666666667</c:v>
                </c:pt>
                <c:pt idx="15472">
                  <c:v>257.88333333333333</c:v>
                </c:pt>
                <c:pt idx="15473">
                  <c:v>257.89999999999998</c:v>
                </c:pt>
                <c:pt idx="15474">
                  <c:v>257.91666666666669</c:v>
                </c:pt>
                <c:pt idx="15475">
                  <c:v>257.93333333333334</c:v>
                </c:pt>
                <c:pt idx="15476">
                  <c:v>257.95</c:v>
                </c:pt>
                <c:pt idx="15477">
                  <c:v>257.96666666666664</c:v>
                </c:pt>
                <c:pt idx="15478">
                  <c:v>257.98333333333335</c:v>
                </c:pt>
                <c:pt idx="15479">
                  <c:v>258</c:v>
                </c:pt>
                <c:pt idx="15480">
                  <c:v>258.01666666666665</c:v>
                </c:pt>
                <c:pt idx="15481">
                  <c:v>258.03333333333336</c:v>
                </c:pt>
                <c:pt idx="15482">
                  <c:v>258.05</c:v>
                </c:pt>
                <c:pt idx="15483">
                  <c:v>258.06666666666666</c:v>
                </c:pt>
                <c:pt idx="15484">
                  <c:v>258.08333333333331</c:v>
                </c:pt>
                <c:pt idx="15485">
                  <c:v>258.10000000000002</c:v>
                </c:pt>
                <c:pt idx="15486">
                  <c:v>258.11666666666667</c:v>
                </c:pt>
                <c:pt idx="15487">
                  <c:v>258.13333333333333</c:v>
                </c:pt>
                <c:pt idx="15488">
                  <c:v>258.14999999999998</c:v>
                </c:pt>
                <c:pt idx="15489">
                  <c:v>258.16666666666669</c:v>
                </c:pt>
                <c:pt idx="15490">
                  <c:v>258.18333333333334</c:v>
                </c:pt>
                <c:pt idx="15491">
                  <c:v>258.2</c:v>
                </c:pt>
                <c:pt idx="15492">
                  <c:v>258.21666666666664</c:v>
                </c:pt>
                <c:pt idx="15493">
                  <c:v>258.23333333333335</c:v>
                </c:pt>
                <c:pt idx="15494">
                  <c:v>258.25</c:v>
                </c:pt>
                <c:pt idx="15495">
                  <c:v>258.26666666666665</c:v>
                </c:pt>
                <c:pt idx="15496">
                  <c:v>258.28333333333336</c:v>
                </c:pt>
                <c:pt idx="15497">
                  <c:v>258.3</c:v>
                </c:pt>
                <c:pt idx="15498">
                  <c:v>258.31666666666666</c:v>
                </c:pt>
                <c:pt idx="15499">
                  <c:v>258.33333333333331</c:v>
                </c:pt>
                <c:pt idx="15500">
                  <c:v>258.35000000000002</c:v>
                </c:pt>
                <c:pt idx="15501">
                  <c:v>258.36666666666667</c:v>
                </c:pt>
                <c:pt idx="15502">
                  <c:v>258.38333333333333</c:v>
                </c:pt>
                <c:pt idx="15503">
                  <c:v>258.39999999999998</c:v>
                </c:pt>
                <c:pt idx="15504">
                  <c:v>258.41666666666669</c:v>
                </c:pt>
                <c:pt idx="15505">
                  <c:v>258.43333333333334</c:v>
                </c:pt>
                <c:pt idx="15506">
                  <c:v>258.45</c:v>
                </c:pt>
                <c:pt idx="15507">
                  <c:v>258.46666666666664</c:v>
                </c:pt>
                <c:pt idx="15508">
                  <c:v>258.48333333333335</c:v>
                </c:pt>
                <c:pt idx="15509">
                  <c:v>258.5</c:v>
                </c:pt>
                <c:pt idx="15510">
                  <c:v>258.51666666666665</c:v>
                </c:pt>
                <c:pt idx="15511">
                  <c:v>258.53333333333336</c:v>
                </c:pt>
                <c:pt idx="15512">
                  <c:v>258.55</c:v>
                </c:pt>
                <c:pt idx="15513">
                  <c:v>258.56666666666666</c:v>
                </c:pt>
                <c:pt idx="15514">
                  <c:v>258.58333333333331</c:v>
                </c:pt>
                <c:pt idx="15515">
                  <c:v>258.60000000000002</c:v>
                </c:pt>
                <c:pt idx="15516">
                  <c:v>258.61666666666667</c:v>
                </c:pt>
                <c:pt idx="15517">
                  <c:v>258.63333333333333</c:v>
                </c:pt>
                <c:pt idx="15518">
                  <c:v>258.64999999999998</c:v>
                </c:pt>
                <c:pt idx="15519">
                  <c:v>258.66666666666669</c:v>
                </c:pt>
                <c:pt idx="15520">
                  <c:v>258.68333333333334</c:v>
                </c:pt>
                <c:pt idx="15521">
                  <c:v>258.7</c:v>
                </c:pt>
                <c:pt idx="15522">
                  <c:v>258.71666666666664</c:v>
                </c:pt>
                <c:pt idx="15523">
                  <c:v>258.73333333333335</c:v>
                </c:pt>
                <c:pt idx="15524">
                  <c:v>258.75</c:v>
                </c:pt>
                <c:pt idx="15525">
                  <c:v>258.76666666666665</c:v>
                </c:pt>
                <c:pt idx="15526">
                  <c:v>258.78333333333336</c:v>
                </c:pt>
                <c:pt idx="15527">
                  <c:v>258.8</c:v>
                </c:pt>
                <c:pt idx="15528">
                  <c:v>258.81666666666666</c:v>
                </c:pt>
                <c:pt idx="15529">
                  <c:v>258.83333333333331</c:v>
                </c:pt>
                <c:pt idx="15530">
                  <c:v>258.85000000000002</c:v>
                </c:pt>
                <c:pt idx="15531">
                  <c:v>258.86666666666667</c:v>
                </c:pt>
                <c:pt idx="15532">
                  <c:v>258.88333333333333</c:v>
                </c:pt>
                <c:pt idx="15533">
                  <c:v>258.89999999999998</c:v>
                </c:pt>
                <c:pt idx="15534">
                  <c:v>258.91666666666669</c:v>
                </c:pt>
                <c:pt idx="15535">
                  <c:v>258.93333333333334</c:v>
                </c:pt>
                <c:pt idx="15536">
                  <c:v>258.95</c:v>
                </c:pt>
                <c:pt idx="15537">
                  <c:v>258.96666666666664</c:v>
                </c:pt>
                <c:pt idx="15538">
                  <c:v>258.98333333333335</c:v>
                </c:pt>
                <c:pt idx="15539">
                  <c:v>259</c:v>
                </c:pt>
                <c:pt idx="15540">
                  <c:v>259.01666666666665</c:v>
                </c:pt>
                <c:pt idx="15541">
                  <c:v>259.03333333333336</c:v>
                </c:pt>
                <c:pt idx="15542">
                  <c:v>259.05</c:v>
                </c:pt>
                <c:pt idx="15543">
                  <c:v>259.06666666666666</c:v>
                </c:pt>
                <c:pt idx="15544">
                  <c:v>259.08333333333331</c:v>
                </c:pt>
                <c:pt idx="15545">
                  <c:v>259.10000000000002</c:v>
                </c:pt>
                <c:pt idx="15546">
                  <c:v>259.11666666666667</c:v>
                </c:pt>
                <c:pt idx="15547">
                  <c:v>259.13333333333333</c:v>
                </c:pt>
                <c:pt idx="15548">
                  <c:v>259.14999999999998</c:v>
                </c:pt>
                <c:pt idx="15549">
                  <c:v>259.16666666666669</c:v>
                </c:pt>
                <c:pt idx="15550">
                  <c:v>259.18333333333334</c:v>
                </c:pt>
                <c:pt idx="15551">
                  <c:v>259.2</c:v>
                </c:pt>
                <c:pt idx="15552">
                  <c:v>259.21666666666664</c:v>
                </c:pt>
                <c:pt idx="15553">
                  <c:v>259.23333333333335</c:v>
                </c:pt>
                <c:pt idx="15554">
                  <c:v>259.25</c:v>
                </c:pt>
                <c:pt idx="15555">
                  <c:v>259.26666666666665</c:v>
                </c:pt>
                <c:pt idx="15556">
                  <c:v>259.28333333333336</c:v>
                </c:pt>
                <c:pt idx="15557">
                  <c:v>259.3</c:v>
                </c:pt>
                <c:pt idx="15558">
                  <c:v>259.31666666666666</c:v>
                </c:pt>
                <c:pt idx="15559">
                  <c:v>259.33333333333331</c:v>
                </c:pt>
                <c:pt idx="15560">
                  <c:v>259.35000000000002</c:v>
                </c:pt>
                <c:pt idx="15561">
                  <c:v>259.36666666666667</c:v>
                </c:pt>
                <c:pt idx="15562">
                  <c:v>259.38333333333333</c:v>
                </c:pt>
                <c:pt idx="15563">
                  <c:v>259.39999999999998</c:v>
                </c:pt>
                <c:pt idx="15564">
                  <c:v>259.41666666666669</c:v>
                </c:pt>
                <c:pt idx="15565">
                  <c:v>259.43333333333334</c:v>
                </c:pt>
                <c:pt idx="15566">
                  <c:v>259.45</c:v>
                </c:pt>
                <c:pt idx="15567">
                  <c:v>259.46666666666664</c:v>
                </c:pt>
                <c:pt idx="15568">
                  <c:v>259.48333333333335</c:v>
                </c:pt>
                <c:pt idx="15569">
                  <c:v>259.5</c:v>
                </c:pt>
                <c:pt idx="15570">
                  <c:v>259.51666666666665</c:v>
                </c:pt>
                <c:pt idx="15571">
                  <c:v>259.53333333333336</c:v>
                </c:pt>
                <c:pt idx="15572">
                  <c:v>259.55</c:v>
                </c:pt>
                <c:pt idx="15573">
                  <c:v>259.56666666666666</c:v>
                </c:pt>
                <c:pt idx="15574">
                  <c:v>259.58333333333331</c:v>
                </c:pt>
                <c:pt idx="15575">
                  <c:v>259.60000000000002</c:v>
                </c:pt>
                <c:pt idx="15576">
                  <c:v>259.61666666666667</c:v>
                </c:pt>
                <c:pt idx="15577">
                  <c:v>259.63333333333333</c:v>
                </c:pt>
                <c:pt idx="15578">
                  <c:v>259.64999999999998</c:v>
                </c:pt>
                <c:pt idx="15579">
                  <c:v>259.66666666666669</c:v>
                </c:pt>
                <c:pt idx="15580">
                  <c:v>259.68333333333334</c:v>
                </c:pt>
                <c:pt idx="15581">
                  <c:v>259.7</c:v>
                </c:pt>
                <c:pt idx="15582">
                  <c:v>259.71666666666664</c:v>
                </c:pt>
                <c:pt idx="15583">
                  <c:v>259.73333333333335</c:v>
                </c:pt>
                <c:pt idx="15584">
                  <c:v>259.75</c:v>
                </c:pt>
                <c:pt idx="15585">
                  <c:v>259.76666666666665</c:v>
                </c:pt>
                <c:pt idx="15586">
                  <c:v>259.78333333333336</c:v>
                </c:pt>
                <c:pt idx="15587">
                  <c:v>259.8</c:v>
                </c:pt>
                <c:pt idx="15588">
                  <c:v>259.81666666666666</c:v>
                </c:pt>
                <c:pt idx="15589">
                  <c:v>259.83333333333331</c:v>
                </c:pt>
                <c:pt idx="15590">
                  <c:v>259.85000000000002</c:v>
                </c:pt>
                <c:pt idx="15591">
                  <c:v>259.86666666666667</c:v>
                </c:pt>
                <c:pt idx="15592">
                  <c:v>259.88333333333333</c:v>
                </c:pt>
                <c:pt idx="15593">
                  <c:v>259.89999999999998</c:v>
                </c:pt>
                <c:pt idx="15594">
                  <c:v>259.91666666666669</c:v>
                </c:pt>
                <c:pt idx="15595">
                  <c:v>259.93333333333334</c:v>
                </c:pt>
                <c:pt idx="15596">
                  <c:v>259.95</c:v>
                </c:pt>
                <c:pt idx="15597">
                  <c:v>259.96666666666664</c:v>
                </c:pt>
                <c:pt idx="15598">
                  <c:v>259.98333333333335</c:v>
                </c:pt>
                <c:pt idx="15599">
                  <c:v>260</c:v>
                </c:pt>
                <c:pt idx="15600">
                  <c:v>260.01666666666665</c:v>
                </c:pt>
                <c:pt idx="15601">
                  <c:v>260.03333333333336</c:v>
                </c:pt>
                <c:pt idx="15602">
                  <c:v>260.05</c:v>
                </c:pt>
                <c:pt idx="15603">
                  <c:v>260.06666666666666</c:v>
                </c:pt>
                <c:pt idx="15604">
                  <c:v>260.08333333333331</c:v>
                </c:pt>
                <c:pt idx="15605">
                  <c:v>260.10000000000002</c:v>
                </c:pt>
                <c:pt idx="15606">
                  <c:v>260.11666666666667</c:v>
                </c:pt>
                <c:pt idx="15607">
                  <c:v>260.13333333333333</c:v>
                </c:pt>
                <c:pt idx="15608">
                  <c:v>260.14999999999998</c:v>
                </c:pt>
                <c:pt idx="15609">
                  <c:v>260.16666666666669</c:v>
                </c:pt>
                <c:pt idx="15610">
                  <c:v>260.18333333333334</c:v>
                </c:pt>
                <c:pt idx="15611">
                  <c:v>260.2</c:v>
                </c:pt>
                <c:pt idx="15612">
                  <c:v>260.21666666666664</c:v>
                </c:pt>
                <c:pt idx="15613">
                  <c:v>260.23333333333335</c:v>
                </c:pt>
                <c:pt idx="15614">
                  <c:v>260.25</c:v>
                </c:pt>
                <c:pt idx="15615">
                  <c:v>260.26666666666665</c:v>
                </c:pt>
                <c:pt idx="15616">
                  <c:v>260.28333333333336</c:v>
                </c:pt>
                <c:pt idx="15617">
                  <c:v>260.3</c:v>
                </c:pt>
                <c:pt idx="15618">
                  <c:v>260.31666666666666</c:v>
                </c:pt>
                <c:pt idx="15619">
                  <c:v>260.33333333333331</c:v>
                </c:pt>
                <c:pt idx="15620">
                  <c:v>260.35000000000002</c:v>
                </c:pt>
                <c:pt idx="15621">
                  <c:v>260.36666666666667</c:v>
                </c:pt>
                <c:pt idx="15622">
                  <c:v>260.38333333333333</c:v>
                </c:pt>
                <c:pt idx="15623">
                  <c:v>260.39999999999998</c:v>
                </c:pt>
                <c:pt idx="15624">
                  <c:v>260.41666666666669</c:v>
                </c:pt>
                <c:pt idx="15625">
                  <c:v>260.43333333333334</c:v>
                </c:pt>
                <c:pt idx="15626">
                  <c:v>260.45</c:v>
                </c:pt>
                <c:pt idx="15627">
                  <c:v>260.46666666666664</c:v>
                </c:pt>
                <c:pt idx="15628">
                  <c:v>260.48333333333335</c:v>
                </c:pt>
                <c:pt idx="15629">
                  <c:v>260.5</c:v>
                </c:pt>
                <c:pt idx="15630">
                  <c:v>260.51666666666665</c:v>
                </c:pt>
                <c:pt idx="15631">
                  <c:v>260.53333333333336</c:v>
                </c:pt>
                <c:pt idx="15632">
                  <c:v>260.55</c:v>
                </c:pt>
                <c:pt idx="15633">
                  <c:v>260.56666666666666</c:v>
                </c:pt>
                <c:pt idx="15634">
                  <c:v>260.58333333333331</c:v>
                </c:pt>
                <c:pt idx="15635">
                  <c:v>260.60000000000002</c:v>
                </c:pt>
                <c:pt idx="15636">
                  <c:v>260.61666666666667</c:v>
                </c:pt>
                <c:pt idx="15637">
                  <c:v>260.63333333333333</c:v>
                </c:pt>
                <c:pt idx="15638">
                  <c:v>260.64999999999998</c:v>
                </c:pt>
                <c:pt idx="15639">
                  <c:v>260.66666666666669</c:v>
                </c:pt>
                <c:pt idx="15640">
                  <c:v>260.68333333333334</c:v>
                </c:pt>
                <c:pt idx="15641">
                  <c:v>260.7</c:v>
                </c:pt>
                <c:pt idx="15642">
                  <c:v>260.71666666666664</c:v>
                </c:pt>
                <c:pt idx="15643">
                  <c:v>260.73333333333335</c:v>
                </c:pt>
                <c:pt idx="15644">
                  <c:v>260.75</c:v>
                </c:pt>
                <c:pt idx="15645">
                  <c:v>260.76666666666665</c:v>
                </c:pt>
                <c:pt idx="15646">
                  <c:v>260.78333333333336</c:v>
                </c:pt>
                <c:pt idx="15647">
                  <c:v>260.8</c:v>
                </c:pt>
                <c:pt idx="15648">
                  <c:v>260.81666666666666</c:v>
                </c:pt>
                <c:pt idx="15649">
                  <c:v>260.83333333333331</c:v>
                </c:pt>
                <c:pt idx="15650">
                  <c:v>260.85000000000002</c:v>
                </c:pt>
                <c:pt idx="15651">
                  <c:v>260.86666666666667</c:v>
                </c:pt>
                <c:pt idx="15652">
                  <c:v>260.88333333333333</c:v>
                </c:pt>
                <c:pt idx="15653">
                  <c:v>260.89999999999998</c:v>
                </c:pt>
                <c:pt idx="15654">
                  <c:v>260.91666666666669</c:v>
                </c:pt>
                <c:pt idx="15655">
                  <c:v>260.93333333333334</c:v>
                </c:pt>
                <c:pt idx="15656">
                  <c:v>260.95</c:v>
                </c:pt>
                <c:pt idx="15657">
                  <c:v>260.96666666666664</c:v>
                </c:pt>
                <c:pt idx="15658">
                  <c:v>260.98333333333335</c:v>
                </c:pt>
                <c:pt idx="15659">
                  <c:v>261</c:v>
                </c:pt>
                <c:pt idx="15660">
                  <c:v>261.01666666666665</c:v>
                </c:pt>
                <c:pt idx="15661">
                  <c:v>261.03333333333336</c:v>
                </c:pt>
                <c:pt idx="15662">
                  <c:v>261.05</c:v>
                </c:pt>
                <c:pt idx="15663">
                  <c:v>261.06666666666666</c:v>
                </c:pt>
                <c:pt idx="15664">
                  <c:v>261.08333333333331</c:v>
                </c:pt>
                <c:pt idx="15665">
                  <c:v>261.10000000000002</c:v>
                </c:pt>
                <c:pt idx="15666">
                  <c:v>261.11666666666667</c:v>
                </c:pt>
                <c:pt idx="15667">
                  <c:v>261.13333333333333</c:v>
                </c:pt>
                <c:pt idx="15668">
                  <c:v>261.14999999999998</c:v>
                </c:pt>
                <c:pt idx="15669">
                  <c:v>261.16666666666669</c:v>
                </c:pt>
                <c:pt idx="15670">
                  <c:v>261.18333333333334</c:v>
                </c:pt>
                <c:pt idx="15671">
                  <c:v>261.2</c:v>
                </c:pt>
                <c:pt idx="15672">
                  <c:v>261.21666666666664</c:v>
                </c:pt>
                <c:pt idx="15673">
                  <c:v>261.23333333333335</c:v>
                </c:pt>
                <c:pt idx="15674">
                  <c:v>261.25</c:v>
                </c:pt>
                <c:pt idx="15675">
                  <c:v>261.26666666666665</c:v>
                </c:pt>
                <c:pt idx="15676">
                  <c:v>261.28333333333336</c:v>
                </c:pt>
                <c:pt idx="15677">
                  <c:v>261.3</c:v>
                </c:pt>
                <c:pt idx="15678">
                  <c:v>261.31666666666666</c:v>
                </c:pt>
                <c:pt idx="15679">
                  <c:v>261.33333333333331</c:v>
                </c:pt>
                <c:pt idx="15680">
                  <c:v>261.35000000000002</c:v>
                </c:pt>
                <c:pt idx="15681">
                  <c:v>261.36666666666667</c:v>
                </c:pt>
                <c:pt idx="15682">
                  <c:v>261.38333333333333</c:v>
                </c:pt>
                <c:pt idx="15683">
                  <c:v>261.39999999999998</c:v>
                </c:pt>
                <c:pt idx="15684">
                  <c:v>261.41666666666669</c:v>
                </c:pt>
                <c:pt idx="15685">
                  <c:v>261.43333333333334</c:v>
                </c:pt>
                <c:pt idx="15686">
                  <c:v>261.45</c:v>
                </c:pt>
                <c:pt idx="15687">
                  <c:v>261.46666666666664</c:v>
                </c:pt>
                <c:pt idx="15688">
                  <c:v>261.48333333333335</c:v>
                </c:pt>
                <c:pt idx="15689">
                  <c:v>261.5</c:v>
                </c:pt>
                <c:pt idx="15690">
                  <c:v>261.51666666666665</c:v>
                </c:pt>
                <c:pt idx="15691">
                  <c:v>261.53333333333336</c:v>
                </c:pt>
                <c:pt idx="15692">
                  <c:v>261.55</c:v>
                </c:pt>
                <c:pt idx="15693">
                  <c:v>261.56666666666666</c:v>
                </c:pt>
                <c:pt idx="15694">
                  <c:v>261.58333333333331</c:v>
                </c:pt>
                <c:pt idx="15695">
                  <c:v>261.60000000000002</c:v>
                </c:pt>
                <c:pt idx="15696">
                  <c:v>261.61666666666667</c:v>
                </c:pt>
                <c:pt idx="15697">
                  <c:v>261.63333333333333</c:v>
                </c:pt>
                <c:pt idx="15698">
                  <c:v>261.64999999999998</c:v>
                </c:pt>
                <c:pt idx="15699">
                  <c:v>261.66666666666669</c:v>
                </c:pt>
                <c:pt idx="15700">
                  <c:v>261.68333333333334</c:v>
                </c:pt>
                <c:pt idx="15701">
                  <c:v>261.7</c:v>
                </c:pt>
                <c:pt idx="15702">
                  <c:v>261.71666666666664</c:v>
                </c:pt>
                <c:pt idx="15703">
                  <c:v>261.73333333333335</c:v>
                </c:pt>
                <c:pt idx="15704">
                  <c:v>261.75</c:v>
                </c:pt>
                <c:pt idx="15705">
                  <c:v>261.76666666666665</c:v>
                </c:pt>
                <c:pt idx="15706">
                  <c:v>261.78333333333336</c:v>
                </c:pt>
                <c:pt idx="15707">
                  <c:v>261.8</c:v>
                </c:pt>
                <c:pt idx="15708">
                  <c:v>261.81666666666666</c:v>
                </c:pt>
                <c:pt idx="15709">
                  <c:v>261.83333333333331</c:v>
                </c:pt>
                <c:pt idx="15710">
                  <c:v>261.85000000000002</c:v>
                </c:pt>
                <c:pt idx="15711">
                  <c:v>261.86666666666667</c:v>
                </c:pt>
                <c:pt idx="15712">
                  <c:v>261.88333333333333</c:v>
                </c:pt>
                <c:pt idx="15713">
                  <c:v>261.89999999999998</c:v>
                </c:pt>
                <c:pt idx="15714">
                  <c:v>261.91666666666669</c:v>
                </c:pt>
                <c:pt idx="15715">
                  <c:v>261.93333333333334</c:v>
                </c:pt>
                <c:pt idx="15716">
                  <c:v>261.95</c:v>
                </c:pt>
                <c:pt idx="15717">
                  <c:v>261.96666666666664</c:v>
                </c:pt>
                <c:pt idx="15718">
                  <c:v>261.98333333333335</c:v>
                </c:pt>
                <c:pt idx="15719">
                  <c:v>262</c:v>
                </c:pt>
                <c:pt idx="15720">
                  <c:v>262.01666666666665</c:v>
                </c:pt>
                <c:pt idx="15721">
                  <c:v>262.03333333333336</c:v>
                </c:pt>
                <c:pt idx="15722">
                  <c:v>262.05</c:v>
                </c:pt>
                <c:pt idx="15723">
                  <c:v>262.06666666666666</c:v>
                </c:pt>
                <c:pt idx="15724">
                  <c:v>262.08333333333331</c:v>
                </c:pt>
                <c:pt idx="15725">
                  <c:v>262.10000000000002</c:v>
                </c:pt>
                <c:pt idx="15726">
                  <c:v>262.11666666666667</c:v>
                </c:pt>
                <c:pt idx="15727">
                  <c:v>262.13333333333333</c:v>
                </c:pt>
                <c:pt idx="15728">
                  <c:v>262.14999999999998</c:v>
                </c:pt>
                <c:pt idx="15729">
                  <c:v>262.16666666666669</c:v>
                </c:pt>
                <c:pt idx="15730">
                  <c:v>262.18333333333334</c:v>
                </c:pt>
                <c:pt idx="15731">
                  <c:v>262.2</c:v>
                </c:pt>
                <c:pt idx="15732">
                  <c:v>262.21666666666664</c:v>
                </c:pt>
                <c:pt idx="15733">
                  <c:v>262.23333333333335</c:v>
                </c:pt>
                <c:pt idx="15734">
                  <c:v>262.25</c:v>
                </c:pt>
                <c:pt idx="15735">
                  <c:v>262.26666666666665</c:v>
                </c:pt>
                <c:pt idx="15736">
                  <c:v>262.28333333333336</c:v>
                </c:pt>
                <c:pt idx="15737">
                  <c:v>262.3</c:v>
                </c:pt>
                <c:pt idx="15738">
                  <c:v>262.31666666666666</c:v>
                </c:pt>
                <c:pt idx="15739">
                  <c:v>262.33333333333331</c:v>
                </c:pt>
                <c:pt idx="15740">
                  <c:v>262.35000000000002</c:v>
                </c:pt>
                <c:pt idx="15741">
                  <c:v>262.36666666666667</c:v>
                </c:pt>
                <c:pt idx="15742">
                  <c:v>262.38333333333333</c:v>
                </c:pt>
                <c:pt idx="15743">
                  <c:v>262.39999999999998</c:v>
                </c:pt>
                <c:pt idx="15744">
                  <c:v>262.41666666666669</c:v>
                </c:pt>
                <c:pt idx="15745">
                  <c:v>262.43333333333334</c:v>
                </c:pt>
                <c:pt idx="15746">
                  <c:v>262.45</c:v>
                </c:pt>
                <c:pt idx="15747">
                  <c:v>262.46666666666664</c:v>
                </c:pt>
                <c:pt idx="15748">
                  <c:v>262.48333333333335</c:v>
                </c:pt>
                <c:pt idx="15749">
                  <c:v>262.5</c:v>
                </c:pt>
                <c:pt idx="15750">
                  <c:v>262.51666666666665</c:v>
                </c:pt>
                <c:pt idx="15751">
                  <c:v>262.53333333333336</c:v>
                </c:pt>
                <c:pt idx="15752">
                  <c:v>262.55</c:v>
                </c:pt>
                <c:pt idx="15753">
                  <c:v>262.56666666666666</c:v>
                </c:pt>
                <c:pt idx="15754">
                  <c:v>262.58333333333331</c:v>
                </c:pt>
                <c:pt idx="15755">
                  <c:v>262.60000000000002</c:v>
                </c:pt>
                <c:pt idx="15756">
                  <c:v>262.61666666666667</c:v>
                </c:pt>
                <c:pt idx="15757">
                  <c:v>262.63333333333333</c:v>
                </c:pt>
                <c:pt idx="15758">
                  <c:v>262.64999999999998</c:v>
                </c:pt>
                <c:pt idx="15759">
                  <c:v>262.66666666666669</c:v>
                </c:pt>
                <c:pt idx="15760">
                  <c:v>262.68333333333334</c:v>
                </c:pt>
                <c:pt idx="15761">
                  <c:v>262.7</c:v>
                </c:pt>
                <c:pt idx="15762">
                  <c:v>262.71666666666664</c:v>
                </c:pt>
                <c:pt idx="15763">
                  <c:v>262.73333333333335</c:v>
                </c:pt>
                <c:pt idx="15764">
                  <c:v>262.75</c:v>
                </c:pt>
                <c:pt idx="15765">
                  <c:v>262.76666666666665</c:v>
                </c:pt>
                <c:pt idx="15766">
                  <c:v>262.78333333333336</c:v>
                </c:pt>
                <c:pt idx="15767">
                  <c:v>262.8</c:v>
                </c:pt>
                <c:pt idx="15768">
                  <c:v>262.81666666666666</c:v>
                </c:pt>
                <c:pt idx="15769">
                  <c:v>262.83333333333331</c:v>
                </c:pt>
                <c:pt idx="15770">
                  <c:v>262.85000000000002</c:v>
                </c:pt>
                <c:pt idx="15771">
                  <c:v>262.86666666666667</c:v>
                </c:pt>
                <c:pt idx="15772">
                  <c:v>262.88333333333333</c:v>
                </c:pt>
                <c:pt idx="15773">
                  <c:v>262.89999999999998</c:v>
                </c:pt>
                <c:pt idx="15774">
                  <c:v>262.91666666666669</c:v>
                </c:pt>
                <c:pt idx="15775">
                  <c:v>262.93333333333334</c:v>
                </c:pt>
                <c:pt idx="15776">
                  <c:v>262.95</c:v>
                </c:pt>
                <c:pt idx="15777">
                  <c:v>262.96666666666664</c:v>
                </c:pt>
                <c:pt idx="15778">
                  <c:v>262.98333333333335</c:v>
                </c:pt>
                <c:pt idx="15779">
                  <c:v>263</c:v>
                </c:pt>
                <c:pt idx="15780">
                  <c:v>263.01666666666665</c:v>
                </c:pt>
                <c:pt idx="15781">
                  <c:v>263.03333333333336</c:v>
                </c:pt>
                <c:pt idx="15782">
                  <c:v>263.05</c:v>
                </c:pt>
                <c:pt idx="15783">
                  <c:v>263.06666666666666</c:v>
                </c:pt>
                <c:pt idx="15784">
                  <c:v>263.08333333333331</c:v>
                </c:pt>
                <c:pt idx="15785">
                  <c:v>263.10000000000002</c:v>
                </c:pt>
                <c:pt idx="15786">
                  <c:v>263.11666666666667</c:v>
                </c:pt>
                <c:pt idx="15787">
                  <c:v>263.13333333333333</c:v>
                </c:pt>
                <c:pt idx="15788">
                  <c:v>263.14999999999998</c:v>
                </c:pt>
                <c:pt idx="15789">
                  <c:v>263.16666666666669</c:v>
                </c:pt>
                <c:pt idx="15790">
                  <c:v>263.18333333333334</c:v>
                </c:pt>
                <c:pt idx="15791">
                  <c:v>263.2</c:v>
                </c:pt>
                <c:pt idx="15792">
                  <c:v>263.21666666666664</c:v>
                </c:pt>
                <c:pt idx="15793">
                  <c:v>263.23333333333335</c:v>
                </c:pt>
                <c:pt idx="15794">
                  <c:v>263.25</c:v>
                </c:pt>
                <c:pt idx="15795">
                  <c:v>263.26666666666665</c:v>
                </c:pt>
                <c:pt idx="15796">
                  <c:v>263.28333333333336</c:v>
                </c:pt>
                <c:pt idx="15797">
                  <c:v>263.3</c:v>
                </c:pt>
                <c:pt idx="15798">
                  <c:v>263.31666666666666</c:v>
                </c:pt>
                <c:pt idx="15799">
                  <c:v>263.33333333333331</c:v>
                </c:pt>
                <c:pt idx="15800">
                  <c:v>263.35000000000002</c:v>
                </c:pt>
                <c:pt idx="15801">
                  <c:v>263.36666666666667</c:v>
                </c:pt>
                <c:pt idx="15802">
                  <c:v>263.38333333333333</c:v>
                </c:pt>
                <c:pt idx="15803">
                  <c:v>263.39999999999998</c:v>
                </c:pt>
                <c:pt idx="15804">
                  <c:v>263.41666666666669</c:v>
                </c:pt>
                <c:pt idx="15805">
                  <c:v>263.43333333333334</c:v>
                </c:pt>
                <c:pt idx="15806">
                  <c:v>263.45</c:v>
                </c:pt>
                <c:pt idx="15807">
                  <c:v>263.46666666666664</c:v>
                </c:pt>
                <c:pt idx="15808">
                  <c:v>263.48333333333335</c:v>
                </c:pt>
                <c:pt idx="15809">
                  <c:v>263.5</c:v>
                </c:pt>
                <c:pt idx="15810">
                  <c:v>263.51666666666665</c:v>
                </c:pt>
                <c:pt idx="15811">
                  <c:v>263.53333333333336</c:v>
                </c:pt>
                <c:pt idx="15812">
                  <c:v>263.55</c:v>
                </c:pt>
                <c:pt idx="15813">
                  <c:v>263.56666666666666</c:v>
                </c:pt>
                <c:pt idx="15814">
                  <c:v>263.58333333333331</c:v>
                </c:pt>
                <c:pt idx="15815">
                  <c:v>263.60000000000002</c:v>
                </c:pt>
                <c:pt idx="15816">
                  <c:v>263.61666666666667</c:v>
                </c:pt>
                <c:pt idx="15817">
                  <c:v>263.63333333333333</c:v>
                </c:pt>
                <c:pt idx="15818">
                  <c:v>263.64999999999998</c:v>
                </c:pt>
                <c:pt idx="15819">
                  <c:v>263.66666666666669</c:v>
                </c:pt>
                <c:pt idx="15820">
                  <c:v>263.68333333333334</c:v>
                </c:pt>
                <c:pt idx="15821">
                  <c:v>263.7</c:v>
                </c:pt>
                <c:pt idx="15822">
                  <c:v>263.71666666666664</c:v>
                </c:pt>
                <c:pt idx="15823">
                  <c:v>263.73333333333335</c:v>
                </c:pt>
                <c:pt idx="15824">
                  <c:v>263.75</c:v>
                </c:pt>
                <c:pt idx="15825">
                  <c:v>263.76666666666665</c:v>
                </c:pt>
                <c:pt idx="15826">
                  <c:v>263.78333333333336</c:v>
                </c:pt>
                <c:pt idx="15827">
                  <c:v>263.8</c:v>
                </c:pt>
                <c:pt idx="15828">
                  <c:v>263.81666666666666</c:v>
                </c:pt>
                <c:pt idx="15829">
                  <c:v>263.83333333333331</c:v>
                </c:pt>
                <c:pt idx="15830">
                  <c:v>263.85000000000002</c:v>
                </c:pt>
                <c:pt idx="15831">
                  <c:v>263.86666666666667</c:v>
                </c:pt>
                <c:pt idx="15832">
                  <c:v>263.88333333333333</c:v>
                </c:pt>
                <c:pt idx="15833">
                  <c:v>263.89999999999998</c:v>
                </c:pt>
                <c:pt idx="15834">
                  <c:v>263.91666666666669</c:v>
                </c:pt>
                <c:pt idx="15835">
                  <c:v>263.93333333333334</c:v>
                </c:pt>
                <c:pt idx="15836">
                  <c:v>263.95</c:v>
                </c:pt>
                <c:pt idx="15837">
                  <c:v>263.96666666666664</c:v>
                </c:pt>
                <c:pt idx="15838">
                  <c:v>263.98333333333335</c:v>
                </c:pt>
                <c:pt idx="15839">
                  <c:v>264</c:v>
                </c:pt>
                <c:pt idx="15840">
                  <c:v>264.01666666666665</c:v>
                </c:pt>
                <c:pt idx="15841">
                  <c:v>264.03333333333336</c:v>
                </c:pt>
                <c:pt idx="15842">
                  <c:v>264.05</c:v>
                </c:pt>
                <c:pt idx="15843">
                  <c:v>264.06666666666666</c:v>
                </c:pt>
                <c:pt idx="15844">
                  <c:v>264.08333333333331</c:v>
                </c:pt>
                <c:pt idx="15845">
                  <c:v>264.10000000000002</c:v>
                </c:pt>
                <c:pt idx="15846">
                  <c:v>264.11666666666667</c:v>
                </c:pt>
                <c:pt idx="15847">
                  <c:v>264.13333333333333</c:v>
                </c:pt>
                <c:pt idx="15848">
                  <c:v>264.14999999999998</c:v>
                </c:pt>
                <c:pt idx="15849">
                  <c:v>264.16666666666669</c:v>
                </c:pt>
                <c:pt idx="15850">
                  <c:v>264.18333333333334</c:v>
                </c:pt>
                <c:pt idx="15851">
                  <c:v>264.2</c:v>
                </c:pt>
                <c:pt idx="15852">
                  <c:v>264.21666666666664</c:v>
                </c:pt>
                <c:pt idx="15853">
                  <c:v>264.23333333333335</c:v>
                </c:pt>
                <c:pt idx="15854">
                  <c:v>264.25</c:v>
                </c:pt>
                <c:pt idx="15855">
                  <c:v>264.26666666666665</c:v>
                </c:pt>
                <c:pt idx="15856">
                  <c:v>264.28333333333336</c:v>
                </c:pt>
                <c:pt idx="15857">
                  <c:v>264.3</c:v>
                </c:pt>
                <c:pt idx="15858">
                  <c:v>264.31666666666666</c:v>
                </c:pt>
                <c:pt idx="15859">
                  <c:v>264.33333333333331</c:v>
                </c:pt>
                <c:pt idx="15860">
                  <c:v>264.35000000000002</c:v>
                </c:pt>
                <c:pt idx="15861">
                  <c:v>264.36666666666667</c:v>
                </c:pt>
                <c:pt idx="15862">
                  <c:v>264.38333333333333</c:v>
                </c:pt>
                <c:pt idx="15863">
                  <c:v>264.39999999999998</c:v>
                </c:pt>
                <c:pt idx="15864">
                  <c:v>264.41666666666669</c:v>
                </c:pt>
                <c:pt idx="15865">
                  <c:v>264.43333333333334</c:v>
                </c:pt>
                <c:pt idx="15866">
                  <c:v>264.45</c:v>
                </c:pt>
                <c:pt idx="15867">
                  <c:v>264.46666666666664</c:v>
                </c:pt>
                <c:pt idx="15868">
                  <c:v>264.48333333333335</c:v>
                </c:pt>
                <c:pt idx="15869">
                  <c:v>264.5</c:v>
                </c:pt>
                <c:pt idx="15870">
                  <c:v>264.51666666666665</c:v>
                </c:pt>
                <c:pt idx="15871">
                  <c:v>264.53333333333336</c:v>
                </c:pt>
                <c:pt idx="15872">
                  <c:v>264.55</c:v>
                </c:pt>
                <c:pt idx="15873">
                  <c:v>264.56666666666666</c:v>
                </c:pt>
                <c:pt idx="15874">
                  <c:v>264.58333333333331</c:v>
                </c:pt>
                <c:pt idx="15875">
                  <c:v>264.60000000000002</c:v>
                </c:pt>
                <c:pt idx="15876">
                  <c:v>264.61666666666667</c:v>
                </c:pt>
                <c:pt idx="15877">
                  <c:v>264.63333333333333</c:v>
                </c:pt>
                <c:pt idx="15878">
                  <c:v>264.64999999999998</c:v>
                </c:pt>
                <c:pt idx="15879">
                  <c:v>264.66666666666669</c:v>
                </c:pt>
                <c:pt idx="15880">
                  <c:v>264.68333333333334</c:v>
                </c:pt>
                <c:pt idx="15881">
                  <c:v>264.7</c:v>
                </c:pt>
                <c:pt idx="15882">
                  <c:v>264.71666666666664</c:v>
                </c:pt>
                <c:pt idx="15883">
                  <c:v>264.73333333333335</c:v>
                </c:pt>
                <c:pt idx="15884">
                  <c:v>264.75</c:v>
                </c:pt>
                <c:pt idx="15885">
                  <c:v>264.76666666666665</c:v>
                </c:pt>
                <c:pt idx="15886">
                  <c:v>264.78333333333336</c:v>
                </c:pt>
                <c:pt idx="15887">
                  <c:v>264.8</c:v>
                </c:pt>
                <c:pt idx="15888">
                  <c:v>264.81666666666666</c:v>
                </c:pt>
                <c:pt idx="15889">
                  <c:v>264.83333333333331</c:v>
                </c:pt>
                <c:pt idx="15890">
                  <c:v>264.85000000000002</c:v>
                </c:pt>
                <c:pt idx="15891">
                  <c:v>264.86666666666667</c:v>
                </c:pt>
                <c:pt idx="15892">
                  <c:v>264.88333333333333</c:v>
                </c:pt>
                <c:pt idx="15893">
                  <c:v>264.89999999999998</c:v>
                </c:pt>
                <c:pt idx="15894">
                  <c:v>264.91666666666669</c:v>
                </c:pt>
                <c:pt idx="15895">
                  <c:v>264.93333333333334</c:v>
                </c:pt>
                <c:pt idx="15896">
                  <c:v>264.95</c:v>
                </c:pt>
                <c:pt idx="15897">
                  <c:v>264.96666666666664</c:v>
                </c:pt>
                <c:pt idx="15898">
                  <c:v>264.98333333333335</c:v>
                </c:pt>
                <c:pt idx="15899">
                  <c:v>265</c:v>
                </c:pt>
                <c:pt idx="15900">
                  <c:v>265.01666666666665</c:v>
                </c:pt>
                <c:pt idx="15901">
                  <c:v>265.03333333333336</c:v>
                </c:pt>
                <c:pt idx="15902">
                  <c:v>265.05</c:v>
                </c:pt>
                <c:pt idx="15903">
                  <c:v>265.06666666666666</c:v>
                </c:pt>
                <c:pt idx="15904">
                  <c:v>265.08333333333331</c:v>
                </c:pt>
                <c:pt idx="15905">
                  <c:v>265.10000000000002</c:v>
                </c:pt>
                <c:pt idx="15906">
                  <c:v>265.11666666666667</c:v>
                </c:pt>
                <c:pt idx="15907">
                  <c:v>265.13333333333333</c:v>
                </c:pt>
                <c:pt idx="15908">
                  <c:v>265.14999999999998</c:v>
                </c:pt>
                <c:pt idx="15909">
                  <c:v>265.16666666666669</c:v>
                </c:pt>
                <c:pt idx="15910">
                  <c:v>265.18333333333334</c:v>
                </c:pt>
                <c:pt idx="15911">
                  <c:v>265.2</c:v>
                </c:pt>
                <c:pt idx="15912">
                  <c:v>265.21666666666664</c:v>
                </c:pt>
                <c:pt idx="15913">
                  <c:v>265.23333333333335</c:v>
                </c:pt>
                <c:pt idx="15914">
                  <c:v>265.25</c:v>
                </c:pt>
                <c:pt idx="15915">
                  <c:v>265.26666666666665</c:v>
                </c:pt>
                <c:pt idx="15916">
                  <c:v>265.28333333333336</c:v>
                </c:pt>
                <c:pt idx="15917">
                  <c:v>265.3</c:v>
                </c:pt>
                <c:pt idx="15918">
                  <c:v>265.31666666666666</c:v>
                </c:pt>
                <c:pt idx="15919">
                  <c:v>265.33333333333331</c:v>
                </c:pt>
                <c:pt idx="15920">
                  <c:v>265.35000000000002</c:v>
                </c:pt>
                <c:pt idx="15921">
                  <c:v>265.36666666666667</c:v>
                </c:pt>
                <c:pt idx="15922">
                  <c:v>265.38333333333333</c:v>
                </c:pt>
                <c:pt idx="15923">
                  <c:v>265.39999999999998</c:v>
                </c:pt>
                <c:pt idx="15924">
                  <c:v>265.41666666666669</c:v>
                </c:pt>
                <c:pt idx="15925">
                  <c:v>265.43333333333334</c:v>
                </c:pt>
                <c:pt idx="15926">
                  <c:v>265.45</c:v>
                </c:pt>
                <c:pt idx="15927">
                  <c:v>265.46666666666664</c:v>
                </c:pt>
                <c:pt idx="15928">
                  <c:v>265.48333333333335</c:v>
                </c:pt>
                <c:pt idx="15929">
                  <c:v>265.5</c:v>
                </c:pt>
                <c:pt idx="15930">
                  <c:v>265.51666666666665</c:v>
                </c:pt>
                <c:pt idx="15931">
                  <c:v>265.53333333333336</c:v>
                </c:pt>
                <c:pt idx="15932">
                  <c:v>265.55</c:v>
                </c:pt>
                <c:pt idx="15933">
                  <c:v>265.56666666666666</c:v>
                </c:pt>
                <c:pt idx="15934">
                  <c:v>265.58333333333331</c:v>
                </c:pt>
                <c:pt idx="15935">
                  <c:v>265.60000000000002</c:v>
                </c:pt>
                <c:pt idx="15936">
                  <c:v>265.61666666666667</c:v>
                </c:pt>
                <c:pt idx="15937">
                  <c:v>265.63333333333333</c:v>
                </c:pt>
                <c:pt idx="15938">
                  <c:v>265.64999999999998</c:v>
                </c:pt>
                <c:pt idx="15939">
                  <c:v>265.66666666666669</c:v>
                </c:pt>
                <c:pt idx="15940">
                  <c:v>265.68333333333334</c:v>
                </c:pt>
                <c:pt idx="15941">
                  <c:v>265.7</c:v>
                </c:pt>
                <c:pt idx="15942">
                  <c:v>265.71666666666664</c:v>
                </c:pt>
                <c:pt idx="15943">
                  <c:v>265.73333333333335</c:v>
                </c:pt>
                <c:pt idx="15944">
                  <c:v>265.75</c:v>
                </c:pt>
                <c:pt idx="15945">
                  <c:v>265.76666666666665</c:v>
                </c:pt>
                <c:pt idx="15946">
                  <c:v>265.78333333333336</c:v>
                </c:pt>
                <c:pt idx="15947">
                  <c:v>265.8</c:v>
                </c:pt>
                <c:pt idx="15948">
                  <c:v>265.81666666666666</c:v>
                </c:pt>
                <c:pt idx="15949">
                  <c:v>265.83333333333331</c:v>
                </c:pt>
                <c:pt idx="15950">
                  <c:v>265.85000000000002</c:v>
                </c:pt>
                <c:pt idx="15951">
                  <c:v>265.86666666666667</c:v>
                </c:pt>
                <c:pt idx="15952">
                  <c:v>265.88333333333333</c:v>
                </c:pt>
                <c:pt idx="15953">
                  <c:v>265.89999999999998</c:v>
                </c:pt>
                <c:pt idx="15954">
                  <c:v>265.91666666666669</c:v>
                </c:pt>
                <c:pt idx="15955">
                  <c:v>265.93333333333334</c:v>
                </c:pt>
                <c:pt idx="15956">
                  <c:v>265.95</c:v>
                </c:pt>
                <c:pt idx="15957">
                  <c:v>265.96666666666664</c:v>
                </c:pt>
                <c:pt idx="15958">
                  <c:v>265.98333333333335</c:v>
                </c:pt>
                <c:pt idx="15959">
                  <c:v>266</c:v>
                </c:pt>
                <c:pt idx="15960">
                  <c:v>266.01666666666665</c:v>
                </c:pt>
                <c:pt idx="15961">
                  <c:v>266.03333333333336</c:v>
                </c:pt>
                <c:pt idx="15962">
                  <c:v>266.05</c:v>
                </c:pt>
                <c:pt idx="15963">
                  <c:v>266.06666666666666</c:v>
                </c:pt>
                <c:pt idx="15964">
                  <c:v>266.08333333333331</c:v>
                </c:pt>
                <c:pt idx="15965">
                  <c:v>266.10000000000002</c:v>
                </c:pt>
                <c:pt idx="15966">
                  <c:v>266.11666666666667</c:v>
                </c:pt>
                <c:pt idx="15967">
                  <c:v>266.13333333333333</c:v>
                </c:pt>
                <c:pt idx="15968">
                  <c:v>266.14999999999998</c:v>
                </c:pt>
                <c:pt idx="15969">
                  <c:v>266.16666666666669</c:v>
                </c:pt>
                <c:pt idx="15970">
                  <c:v>266.18333333333334</c:v>
                </c:pt>
                <c:pt idx="15971">
                  <c:v>266.2</c:v>
                </c:pt>
                <c:pt idx="15972">
                  <c:v>266.21666666666664</c:v>
                </c:pt>
                <c:pt idx="15973">
                  <c:v>266.23333333333335</c:v>
                </c:pt>
                <c:pt idx="15974">
                  <c:v>266.25</c:v>
                </c:pt>
                <c:pt idx="15975">
                  <c:v>266.26666666666665</c:v>
                </c:pt>
                <c:pt idx="15976">
                  <c:v>266.28333333333336</c:v>
                </c:pt>
                <c:pt idx="15977">
                  <c:v>266.3</c:v>
                </c:pt>
                <c:pt idx="15978">
                  <c:v>266.31666666666666</c:v>
                </c:pt>
                <c:pt idx="15979">
                  <c:v>266.33333333333331</c:v>
                </c:pt>
                <c:pt idx="15980">
                  <c:v>266.35000000000002</c:v>
                </c:pt>
                <c:pt idx="15981">
                  <c:v>266.36666666666667</c:v>
                </c:pt>
                <c:pt idx="15982">
                  <c:v>266.38333333333333</c:v>
                </c:pt>
                <c:pt idx="15983">
                  <c:v>266.39999999999998</c:v>
                </c:pt>
                <c:pt idx="15984">
                  <c:v>266.41666666666669</c:v>
                </c:pt>
                <c:pt idx="15985">
                  <c:v>266.43333333333334</c:v>
                </c:pt>
                <c:pt idx="15986">
                  <c:v>266.45</c:v>
                </c:pt>
                <c:pt idx="15987">
                  <c:v>266.46666666666664</c:v>
                </c:pt>
                <c:pt idx="15988">
                  <c:v>266.48333333333335</c:v>
                </c:pt>
                <c:pt idx="15989">
                  <c:v>266.5</c:v>
                </c:pt>
                <c:pt idx="15990">
                  <c:v>266.51666666666665</c:v>
                </c:pt>
                <c:pt idx="15991">
                  <c:v>266.53333333333336</c:v>
                </c:pt>
                <c:pt idx="15992">
                  <c:v>266.55</c:v>
                </c:pt>
                <c:pt idx="15993">
                  <c:v>266.56666666666666</c:v>
                </c:pt>
                <c:pt idx="15994">
                  <c:v>266.58333333333331</c:v>
                </c:pt>
                <c:pt idx="15995">
                  <c:v>266.60000000000002</c:v>
                </c:pt>
                <c:pt idx="15996">
                  <c:v>266.61666666666667</c:v>
                </c:pt>
                <c:pt idx="15997">
                  <c:v>266.63333333333333</c:v>
                </c:pt>
                <c:pt idx="15998">
                  <c:v>266.64999999999998</c:v>
                </c:pt>
                <c:pt idx="15999">
                  <c:v>266.66666666666669</c:v>
                </c:pt>
                <c:pt idx="16000">
                  <c:v>266.68333333333334</c:v>
                </c:pt>
                <c:pt idx="16001">
                  <c:v>266.7</c:v>
                </c:pt>
                <c:pt idx="16002">
                  <c:v>266.71666666666664</c:v>
                </c:pt>
                <c:pt idx="16003">
                  <c:v>266.73333333333335</c:v>
                </c:pt>
                <c:pt idx="16004">
                  <c:v>266.75</c:v>
                </c:pt>
                <c:pt idx="16005">
                  <c:v>266.76666666666665</c:v>
                </c:pt>
                <c:pt idx="16006">
                  <c:v>266.78333333333336</c:v>
                </c:pt>
                <c:pt idx="16007">
                  <c:v>266.8</c:v>
                </c:pt>
                <c:pt idx="16008">
                  <c:v>266.81666666666666</c:v>
                </c:pt>
                <c:pt idx="16009">
                  <c:v>266.83333333333331</c:v>
                </c:pt>
                <c:pt idx="16010">
                  <c:v>266.85000000000002</c:v>
                </c:pt>
                <c:pt idx="16011">
                  <c:v>266.86666666666667</c:v>
                </c:pt>
                <c:pt idx="16012">
                  <c:v>266.88333333333333</c:v>
                </c:pt>
                <c:pt idx="16013">
                  <c:v>266.89999999999998</c:v>
                </c:pt>
                <c:pt idx="16014">
                  <c:v>266.91666666666669</c:v>
                </c:pt>
                <c:pt idx="16015">
                  <c:v>266.93333333333334</c:v>
                </c:pt>
                <c:pt idx="16016">
                  <c:v>266.95</c:v>
                </c:pt>
                <c:pt idx="16017">
                  <c:v>266.96666666666664</c:v>
                </c:pt>
                <c:pt idx="16018">
                  <c:v>266.98333333333335</c:v>
                </c:pt>
                <c:pt idx="16019">
                  <c:v>267</c:v>
                </c:pt>
                <c:pt idx="16020">
                  <c:v>267.01666666666665</c:v>
                </c:pt>
                <c:pt idx="16021">
                  <c:v>267.03333333333336</c:v>
                </c:pt>
                <c:pt idx="16022">
                  <c:v>267.05</c:v>
                </c:pt>
                <c:pt idx="16023">
                  <c:v>267.06666666666666</c:v>
                </c:pt>
                <c:pt idx="16024">
                  <c:v>267.08333333333331</c:v>
                </c:pt>
                <c:pt idx="16025">
                  <c:v>267.10000000000002</c:v>
                </c:pt>
                <c:pt idx="16026">
                  <c:v>267.11666666666667</c:v>
                </c:pt>
                <c:pt idx="16027">
                  <c:v>267.13333333333333</c:v>
                </c:pt>
                <c:pt idx="16028">
                  <c:v>267.14999999999998</c:v>
                </c:pt>
                <c:pt idx="16029">
                  <c:v>267.16666666666669</c:v>
                </c:pt>
                <c:pt idx="16030">
                  <c:v>267.18333333333334</c:v>
                </c:pt>
                <c:pt idx="16031">
                  <c:v>267.2</c:v>
                </c:pt>
                <c:pt idx="16032">
                  <c:v>267.21666666666664</c:v>
                </c:pt>
                <c:pt idx="16033">
                  <c:v>267.23333333333335</c:v>
                </c:pt>
                <c:pt idx="16034">
                  <c:v>267.25</c:v>
                </c:pt>
                <c:pt idx="16035">
                  <c:v>267.26666666666665</c:v>
                </c:pt>
                <c:pt idx="16036">
                  <c:v>267.28333333333336</c:v>
                </c:pt>
                <c:pt idx="16037">
                  <c:v>267.3</c:v>
                </c:pt>
                <c:pt idx="16038">
                  <c:v>267.31666666666666</c:v>
                </c:pt>
                <c:pt idx="16039">
                  <c:v>267.33333333333331</c:v>
                </c:pt>
                <c:pt idx="16040">
                  <c:v>267.35000000000002</c:v>
                </c:pt>
                <c:pt idx="16041">
                  <c:v>267.36666666666667</c:v>
                </c:pt>
                <c:pt idx="16042">
                  <c:v>267.38333333333333</c:v>
                </c:pt>
                <c:pt idx="16043">
                  <c:v>267.39999999999998</c:v>
                </c:pt>
                <c:pt idx="16044">
                  <c:v>267.41666666666669</c:v>
                </c:pt>
                <c:pt idx="16045">
                  <c:v>267.43333333333334</c:v>
                </c:pt>
                <c:pt idx="16046">
                  <c:v>267.45</c:v>
                </c:pt>
                <c:pt idx="16047">
                  <c:v>267.46666666666664</c:v>
                </c:pt>
                <c:pt idx="16048">
                  <c:v>267.48333333333335</c:v>
                </c:pt>
                <c:pt idx="16049">
                  <c:v>267.5</c:v>
                </c:pt>
                <c:pt idx="16050">
                  <c:v>267.51666666666665</c:v>
                </c:pt>
                <c:pt idx="16051">
                  <c:v>267.53333333333336</c:v>
                </c:pt>
                <c:pt idx="16052">
                  <c:v>267.55</c:v>
                </c:pt>
                <c:pt idx="16053">
                  <c:v>267.56666666666666</c:v>
                </c:pt>
                <c:pt idx="16054">
                  <c:v>267.58333333333331</c:v>
                </c:pt>
                <c:pt idx="16055">
                  <c:v>267.60000000000002</c:v>
                </c:pt>
                <c:pt idx="16056">
                  <c:v>267.61666666666667</c:v>
                </c:pt>
                <c:pt idx="16057">
                  <c:v>267.63333333333333</c:v>
                </c:pt>
                <c:pt idx="16058">
                  <c:v>267.64999999999998</c:v>
                </c:pt>
                <c:pt idx="16059">
                  <c:v>267.66666666666669</c:v>
                </c:pt>
                <c:pt idx="16060">
                  <c:v>267.68333333333334</c:v>
                </c:pt>
                <c:pt idx="16061">
                  <c:v>267.7</c:v>
                </c:pt>
                <c:pt idx="16062">
                  <c:v>267.71666666666664</c:v>
                </c:pt>
                <c:pt idx="16063">
                  <c:v>267.73333333333335</c:v>
                </c:pt>
                <c:pt idx="16064">
                  <c:v>267.75</c:v>
                </c:pt>
                <c:pt idx="16065">
                  <c:v>267.76666666666665</c:v>
                </c:pt>
                <c:pt idx="16066">
                  <c:v>267.78333333333336</c:v>
                </c:pt>
                <c:pt idx="16067">
                  <c:v>267.8</c:v>
                </c:pt>
                <c:pt idx="16068">
                  <c:v>267.81666666666666</c:v>
                </c:pt>
                <c:pt idx="16069">
                  <c:v>267.83333333333331</c:v>
                </c:pt>
                <c:pt idx="16070">
                  <c:v>267.85000000000002</c:v>
                </c:pt>
                <c:pt idx="16071">
                  <c:v>267.86666666666667</c:v>
                </c:pt>
                <c:pt idx="16072">
                  <c:v>267.88333333333333</c:v>
                </c:pt>
                <c:pt idx="16073">
                  <c:v>267.89999999999998</c:v>
                </c:pt>
                <c:pt idx="16074">
                  <c:v>267.91666666666669</c:v>
                </c:pt>
                <c:pt idx="16075">
                  <c:v>267.93333333333334</c:v>
                </c:pt>
                <c:pt idx="16076">
                  <c:v>267.95</c:v>
                </c:pt>
                <c:pt idx="16077">
                  <c:v>267.96666666666664</c:v>
                </c:pt>
                <c:pt idx="16078">
                  <c:v>267.98333333333335</c:v>
                </c:pt>
                <c:pt idx="16079">
                  <c:v>268</c:v>
                </c:pt>
                <c:pt idx="16080">
                  <c:v>268.01666666666665</c:v>
                </c:pt>
                <c:pt idx="16081">
                  <c:v>268.03333333333336</c:v>
                </c:pt>
                <c:pt idx="16082">
                  <c:v>268.05</c:v>
                </c:pt>
                <c:pt idx="16083">
                  <c:v>268.06666666666666</c:v>
                </c:pt>
                <c:pt idx="16084">
                  <c:v>268.08333333333331</c:v>
                </c:pt>
                <c:pt idx="16085">
                  <c:v>268.10000000000002</c:v>
                </c:pt>
                <c:pt idx="16086">
                  <c:v>268.11666666666667</c:v>
                </c:pt>
                <c:pt idx="16087">
                  <c:v>268.13333333333333</c:v>
                </c:pt>
                <c:pt idx="16088">
                  <c:v>268.14999999999998</c:v>
                </c:pt>
                <c:pt idx="16089">
                  <c:v>268.16666666666669</c:v>
                </c:pt>
                <c:pt idx="16090">
                  <c:v>268.18333333333334</c:v>
                </c:pt>
                <c:pt idx="16091">
                  <c:v>268.2</c:v>
                </c:pt>
                <c:pt idx="16092">
                  <c:v>268.21666666666664</c:v>
                </c:pt>
                <c:pt idx="16093">
                  <c:v>268.23333333333335</c:v>
                </c:pt>
                <c:pt idx="16094">
                  <c:v>268.25</c:v>
                </c:pt>
                <c:pt idx="16095">
                  <c:v>268.26666666666665</c:v>
                </c:pt>
                <c:pt idx="16096">
                  <c:v>268.28333333333336</c:v>
                </c:pt>
                <c:pt idx="16097">
                  <c:v>268.3</c:v>
                </c:pt>
                <c:pt idx="16098">
                  <c:v>268.31666666666666</c:v>
                </c:pt>
                <c:pt idx="16099">
                  <c:v>268.33333333333331</c:v>
                </c:pt>
                <c:pt idx="16100">
                  <c:v>268.35000000000002</c:v>
                </c:pt>
                <c:pt idx="16101">
                  <c:v>268.36666666666667</c:v>
                </c:pt>
                <c:pt idx="16102">
                  <c:v>268.38333333333333</c:v>
                </c:pt>
                <c:pt idx="16103">
                  <c:v>268.39999999999998</c:v>
                </c:pt>
                <c:pt idx="16104">
                  <c:v>268.41666666666669</c:v>
                </c:pt>
                <c:pt idx="16105">
                  <c:v>268.43333333333334</c:v>
                </c:pt>
                <c:pt idx="16106">
                  <c:v>268.45</c:v>
                </c:pt>
                <c:pt idx="16107">
                  <c:v>268.46666666666664</c:v>
                </c:pt>
                <c:pt idx="16108">
                  <c:v>268.48333333333335</c:v>
                </c:pt>
                <c:pt idx="16109">
                  <c:v>268.5</c:v>
                </c:pt>
                <c:pt idx="16110">
                  <c:v>268.51666666666665</c:v>
                </c:pt>
                <c:pt idx="16111">
                  <c:v>268.53333333333336</c:v>
                </c:pt>
                <c:pt idx="16112">
                  <c:v>268.55</c:v>
                </c:pt>
                <c:pt idx="16113">
                  <c:v>268.56666666666666</c:v>
                </c:pt>
                <c:pt idx="16114">
                  <c:v>268.58333333333331</c:v>
                </c:pt>
                <c:pt idx="16115">
                  <c:v>268.60000000000002</c:v>
                </c:pt>
                <c:pt idx="16116">
                  <c:v>268.61666666666667</c:v>
                </c:pt>
                <c:pt idx="16117">
                  <c:v>268.63333333333333</c:v>
                </c:pt>
                <c:pt idx="16118">
                  <c:v>268.64999999999998</c:v>
                </c:pt>
                <c:pt idx="16119">
                  <c:v>268.66666666666669</c:v>
                </c:pt>
                <c:pt idx="16120">
                  <c:v>268.68333333333334</c:v>
                </c:pt>
                <c:pt idx="16121">
                  <c:v>268.7</c:v>
                </c:pt>
                <c:pt idx="16122">
                  <c:v>268.71666666666664</c:v>
                </c:pt>
                <c:pt idx="16123">
                  <c:v>268.73333333333335</c:v>
                </c:pt>
                <c:pt idx="16124">
                  <c:v>268.75</c:v>
                </c:pt>
                <c:pt idx="16125">
                  <c:v>268.76666666666665</c:v>
                </c:pt>
                <c:pt idx="16126">
                  <c:v>268.78333333333336</c:v>
                </c:pt>
                <c:pt idx="16127">
                  <c:v>268.8</c:v>
                </c:pt>
                <c:pt idx="16128">
                  <c:v>268.81666666666666</c:v>
                </c:pt>
                <c:pt idx="16129">
                  <c:v>268.83333333333331</c:v>
                </c:pt>
                <c:pt idx="16130">
                  <c:v>268.85000000000002</c:v>
                </c:pt>
                <c:pt idx="16131">
                  <c:v>268.86666666666667</c:v>
                </c:pt>
                <c:pt idx="16132">
                  <c:v>268.88333333333333</c:v>
                </c:pt>
                <c:pt idx="16133">
                  <c:v>268.89999999999998</c:v>
                </c:pt>
                <c:pt idx="16134">
                  <c:v>268.91666666666669</c:v>
                </c:pt>
                <c:pt idx="16135">
                  <c:v>268.93333333333334</c:v>
                </c:pt>
                <c:pt idx="16136">
                  <c:v>268.95</c:v>
                </c:pt>
                <c:pt idx="16137">
                  <c:v>268.96666666666664</c:v>
                </c:pt>
                <c:pt idx="16138">
                  <c:v>268.98333333333335</c:v>
                </c:pt>
                <c:pt idx="16139">
                  <c:v>269</c:v>
                </c:pt>
                <c:pt idx="16140">
                  <c:v>269.01666666666665</c:v>
                </c:pt>
                <c:pt idx="16141">
                  <c:v>269.03333333333336</c:v>
                </c:pt>
                <c:pt idx="16142">
                  <c:v>269.05</c:v>
                </c:pt>
                <c:pt idx="16143">
                  <c:v>269.06666666666666</c:v>
                </c:pt>
                <c:pt idx="16144">
                  <c:v>269.08333333333331</c:v>
                </c:pt>
                <c:pt idx="16145">
                  <c:v>269.10000000000002</c:v>
                </c:pt>
                <c:pt idx="16146">
                  <c:v>269.11666666666667</c:v>
                </c:pt>
                <c:pt idx="16147">
                  <c:v>269.13333333333333</c:v>
                </c:pt>
                <c:pt idx="16148">
                  <c:v>269.14999999999998</c:v>
                </c:pt>
                <c:pt idx="16149">
                  <c:v>269.16666666666669</c:v>
                </c:pt>
                <c:pt idx="16150">
                  <c:v>269.18333333333334</c:v>
                </c:pt>
                <c:pt idx="16151">
                  <c:v>269.2</c:v>
                </c:pt>
                <c:pt idx="16152">
                  <c:v>269.21666666666664</c:v>
                </c:pt>
                <c:pt idx="16153">
                  <c:v>269.23333333333335</c:v>
                </c:pt>
                <c:pt idx="16154">
                  <c:v>269.25</c:v>
                </c:pt>
                <c:pt idx="16155">
                  <c:v>269.26666666666665</c:v>
                </c:pt>
                <c:pt idx="16156">
                  <c:v>269.28333333333336</c:v>
                </c:pt>
                <c:pt idx="16157">
                  <c:v>269.3</c:v>
                </c:pt>
                <c:pt idx="16158">
                  <c:v>269.31666666666666</c:v>
                </c:pt>
                <c:pt idx="16159">
                  <c:v>269.33333333333331</c:v>
                </c:pt>
                <c:pt idx="16160">
                  <c:v>269.35000000000002</c:v>
                </c:pt>
                <c:pt idx="16161">
                  <c:v>269.36666666666667</c:v>
                </c:pt>
                <c:pt idx="16162">
                  <c:v>269.38333333333333</c:v>
                </c:pt>
                <c:pt idx="16163">
                  <c:v>269.39999999999998</c:v>
                </c:pt>
                <c:pt idx="16164">
                  <c:v>269.41666666666669</c:v>
                </c:pt>
                <c:pt idx="16165">
                  <c:v>269.43333333333334</c:v>
                </c:pt>
                <c:pt idx="16166">
                  <c:v>269.45</c:v>
                </c:pt>
                <c:pt idx="16167">
                  <c:v>269.46666666666664</c:v>
                </c:pt>
                <c:pt idx="16168">
                  <c:v>269.48333333333335</c:v>
                </c:pt>
                <c:pt idx="16169">
                  <c:v>269.5</c:v>
                </c:pt>
                <c:pt idx="16170">
                  <c:v>269.51666666666665</c:v>
                </c:pt>
                <c:pt idx="16171">
                  <c:v>269.53333333333336</c:v>
                </c:pt>
                <c:pt idx="16172">
                  <c:v>269.55</c:v>
                </c:pt>
                <c:pt idx="16173">
                  <c:v>269.56666666666666</c:v>
                </c:pt>
                <c:pt idx="16174">
                  <c:v>269.58333333333331</c:v>
                </c:pt>
                <c:pt idx="16175">
                  <c:v>269.60000000000002</c:v>
                </c:pt>
                <c:pt idx="16176">
                  <c:v>269.61666666666667</c:v>
                </c:pt>
                <c:pt idx="16177">
                  <c:v>269.63333333333333</c:v>
                </c:pt>
                <c:pt idx="16178">
                  <c:v>269.64999999999998</c:v>
                </c:pt>
                <c:pt idx="16179">
                  <c:v>269.66666666666669</c:v>
                </c:pt>
                <c:pt idx="16180">
                  <c:v>269.68333333333334</c:v>
                </c:pt>
                <c:pt idx="16181">
                  <c:v>269.7</c:v>
                </c:pt>
                <c:pt idx="16182">
                  <c:v>269.71666666666664</c:v>
                </c:pt>
                <c:pt idx="16183">
                  <c:v>269.73333333333335</c:v>
                </c:pt>
                <c:pt idx="16184">
                  <c:v>269.75</c:v>
                </c:pt>
                <c:pt idx="16185">
                  <c:v>269.76666666666665</c:v>
                </c:pt>
                <c:pt idx="16186">
                  <c:v>269.78333333333336</c:v>
                </c:pt>
                <c:pt idx="16187">
                  <c:v>269.8</c:v>
                </c:pt>
                <c:pt idx="16188">
                  <c:v>269.81666666666666</c:v>
                </c:pt>
                <c:pt idx="16189">
                  <c:v>269.83333333333331</c:v>
                </c:pt>
                <c:pt idx="16190">
                  <c:v>269.85000000000002</c:v>
                </c:pt>
                <c:pt idx="16191">
                  <c:v>269.86666666666667</c:v>
                </c:pt>
                <c:pt idx="16192">
                  <c:v>269.88333333333333</c:v>
                </c:pt>
                <c:pt idx="16193">
                  <c:v>269.89999999999998</c:v>
                </c:pt>
                <c:pt idx="16194">
                  <c:v>269.91666666666669</c:v>
                </c:pt>
                <c:pt idx="16195">
                  <c:v>269.93333333333334</c:v>
                </c:pt>
                <c:pt idx="16196">
                  <c:v>269.95</c:v>
                </c:pt>
                <c:pt idx="16197">
                  <c:v>269.96666666666664</c:v>
                </c:pt>
                <c:pt idx="16198">
                  <c:v>269.98333333333335</c:v>
                </c:pt>
                <c:pt idx="16199">
                  <c:v>270</c:v>
                </c:pt>
                <c:pt idx="16200">
                  <c:v>270.01666666666665</c:v>
                </c:pt>
                <c:pt idx="16201">
                  <c:v>270.03333333333336</c:v>
                </c:pt>
                <c:pt idx="16202">
                  <c:v>270.05</c:v>
                </c:pt>
                <c:pt idx="16203">
                  <c:v>270.06666666666666</c:v>
                </c:pt>
                <c:pt idx="16204">
                  <c:v>270.08333333333331</c:v>
                </c:pt>
                <c:pt idx="16205">
                  <c:v>270.10000000000002</c:v>
                </c:pt>
                <c:pt idx="16206">
                  <c:v>270.11666666666667</c:v>
                </c:pt>
                <c:pt idx="16207">
                  <c:v>270.13333333333333</c:v>
                </c:pt>
                <c:pt idx="16208">
                  <c:v>270.14999999999998</c:v>
                </c:pt>
                <c:pt idx="16209">
                  <c:v>270.16666666666669</c:v>
                </c:pt>
                <c:pt idx="16210">
                  <c:v>270.18333333333334</c:v>
                </c:pt>
                <c:pt idx="16211">
                  <c:v>270.2</c:v>
                </c:pt>
                <c:pt idx="16212">
                  <c:v>270.21666666666664</c:v>
                </c:pt>
                <c:pt idx="16213">
                  <c:v>270.23333333333335</c:v>
                </c:pt>
                <c:pt idx="16214">
                  <c:v>270.25</c:v>
                </c:pt>
                <c:pt idx="16215">
                  <c:v>270.26666666666665</c:v>
                </c:pt>
                <c:pt idx="16216">
                  <c:v>270.28333333333336</c:v>
                </c:pt>
                <c:pt idx="16217">
                  <c:v>270.3</c:v>
                </c:pt>
                <c:pt idx="16218">
                  <c:v>270.31666666666666</c:v>
                </c:pt>
                <c:pt idx="16219">
                  <c:v>270.33333333333331</c:v>
                </c:pt>
                <c:pt idx="16220">
                  <c:v>270.35000000000002</c:v>
                </c:pt>
                <c:pt idx="16221">
                  <c:v>270.36666666666667</c:v>
                </c:pt>
                <c:pt idx="16222">
                  <c:v>270.38333333333333</c:v>
                </c:pt>
                <c:pt idx="16223">
                  <c:v>270.39999999999998</c:v>
                </c:pt>
                <c:pt idx="16224">
                  <c:v>270.41666666666669</c:v>
                </c:pt>
                <c:pt idx="16225">
                  <c:v>270.43333333333334</c:v>
                </c:pt>
                <c:pt idx="16226">
                  <c:v>270.45</c:v>
                </c:pt>
                <c:pt idx="16227">
                  <c:v>270.46666666666664</c:v>
                </c:pt>
                <c:pt idx="16228">
                  <c:v>270.48333333333335</c:v>
                </c:pt>
                <c:pt idx="16229">
                  <c:v>270.5</c:v>
                </c:pt>
                <c:pt idx="16230">
                  <c:v>270.51666666666665</c:v>
                </c:pt>
                <c:pt idx="16231">
                  <c:v>270.53333333333336</c:v>
                </c:pt>
                <c:pt idx="16232">
                  <c:v>270.55</c:v>
                </c:pt>
                <c:pt idx="16233">
                  <c:v>270.56666666666666</c:v>
                </c:pt>
                <c:pt idx="16234">
                  <c:v>270.58333333333331</c:v>
                </c:pt>
                <c:pt idx="16235">
                  <c:v>270.60000000000002</c:v>
                </c:pt>
                <c:pt idx="16236">
                  <c:v>270.61666666666667</c:v>
                </c:pt>
                <c:pt idx="16237">
                  <c:v>270.63333333333333</c:v>
                </c:pt>
              </c:numCache>
            </c:numRef>
          </c:xVal>
          <c:yVal>
            <c:numRef>
              <c:f>'Reaction Bake'!$F$14:$F$25000</c:f>
              <c:numCache>
                <c:formatCode>0.00</c:formatCode>
                <c:ptCount val="24987"/>
                <c:pt idx="0">
                  <c:v>20.963172906519812</c:v>
                </c:pt>
                <c:pt idx="1">
                  <c:v>21.015806130366691</c:v>
                </c:pt>
                <c:pt idx="2">
                  <c:v>21.078363930661283</c:v>
                </c:pt>
                <c:pt idx="3">
                  <c:v>21.157811803615239</c:v>
                </c:pt>
                <c:pt idx="4">
                  <c:v>21.242221835622392</c:v>
                </c:pt>
                <c:pt idx="5">
                  <c:v>21.337552814185432</c:v>
                </c:pt>
                <c:pt idx="6">
                  <c:v>21.400110162499306</c:v>
                </c:pt>
                <c:pt idx="7">
                  <c:v>21.459688023544171</c:v>
                </c:pt>
                <c:pt idx="8">
                  <c:v>21.551052791296556</c:v>
                </c:pt>
                <c:pt idx="9">
                  <c:v>21.643403721636084</c:v>
                </c:pt>
                <c:pt idx="10">
                  <c:v>21.720857552867113</c:v>
                </c:pt>
                <c:pt idx="11">
                  <c:v>21.810228755121813</c:v>
                </c:pt>
                <c:pt idx="12">
                  <c:v>21.956207773115747</c:v>
                </c:pt>
                <c:pt idx="13">
                  <c:v>22.079337794550067</c:v>
                </c:pt>
                <c:pt idx="14">
                  <c:v>22.239216163951376</c:v>
                </c:pt>
                <c:pt idx="15">
                  <c:v>22.416959807194139</c:v>
                </c:pt>
                <c:pt idx="16">
                  <c:v>22.590737088279724</c:v>
                </c:pt>
                <c:pt idx="17">
                  <c:v>22.821110418511864</c:v>
                </c:pt>
                <c:pt idx="18">
                  <c:v>23.05943411631452</c:v>
                </c:pt>
                <c:pt idx="19">
                  <c:v>23.328535606428549</c:v>
                </c:pt>
                <c:pt idx="20">
                  <c:v>23.603583814640128</c:v>
                </c:pt>
                <c:pt idx="21">
                  <c:v>23.971983061581223</c:v>
                </c:pt>
                <c:pt idx="22">
                  <c:v>24.287739798201816</c:v>
                </c:pt>
                <c:pt idx="23">
                  <c:v>24.669036408597393</c:v>
                </c:pt>
                <c:pt idx="24">
                  <c:v>25.072180305457852</c:v>
                </c:pt>
                <c:pt idx="25">
                  <c:v>25.503118985875389</c:v>
                </c:pt>
                <c:pt idx="26">
                  <c:v>25.953910769146177</c:v>
                </c:pt>
                <c:pt idx="27">
                  <c:v>26.427534119304926</c:v>
                </c:pt>
                <c:pt idx="28">
                  <c:v>26.90611410071163</c:v>
                </c:pt>
                <c:pt idx="29">
                  <c:v>27.430360182807576</c:v>
                </c:pt>
                <c:pt idx="30">
                  <c:v>27.98240714455622</c:v>
                </c:pt>
                <c:pt idx="31">
                  <c:v>28.555299738719143</c:v>
                </c:pt>
                <c:pt idx="32">
                  <c:v>29.110311638570678</c:v>
                </c:pt>
                <c:pt idx="33">
                  <c:v>29.726865929747508</c:v>
                </c:pt>
                <c:pt idx="34">
                  <c:v>30.347396976823394</c:v>
                </c:pt>
                <c:pt idx="35">
                  <c:v>30.979824258778418</c:v>
                </c:pt>
                <c:pt idx="36">
                  <c:v>31.642019580740911</c:v>
                </c:pt>
                <c:pt idx="37">
                  <c:v>32.325065929517727</c:v>
                </c:pt>
                <c:pt idx="38">
                  <c:v>33.020006135879903</c:v>
                </c:pt>
                <c:pt idx="39">
                  <c:v>33.725863725659991</c:v>
                </c:pt>
                <c:pt idx="40">
                  <c:v>34.476377905077499</c:v>
                </c:pt>
                <c:pt idx="41">
                  <c:v>35.194116155706809</c:v>
                </c:pt>
                <c:pt idx="42">
                  <c:v>35.954537063719648</c:v>
                </c:pt>
                <c:pt idx="43">
                  <c:v>36.726858491616909</c:v>
                </c:pt>
                <c:pt idx="44">
                  <c:v>37.49915635109582</c:v>
                </c:pt>
                <c:pt idx="45">
                  <c:v>38.279389648530312</c:v>
                </c:pt>
                <c:pt idx="46">
                  <c:v>39.090377436363141</c:v>
                </c:pt>
                <c:pt idx="47">
                  <c:v>39.929150033225085</c:v>
                </c:pt>
                <c:pt idx="48">
                  <c:v>40.785765295194352</c:v>
                </c:pt>
                <c:pt idx="49">
                  <c:v>41.64038208728001</c:v>
                </c:pt>
                <c:pt idx="50">
                  <c:v>42.460242600525056</c:v>
                </c:pt>
                <c:pt idx="51">
                  <c:v>43.30490754679154</c:v>
                </c:pt>
                <c:pt idx="52">
                  <c:v>44.180310943918819</c:v>
                </c:pt>
                <c:pt idx="53">
                  <c:v>45.06960038351076</c:v>
                </c:pt>
                <c:pt idx="54">
                  <c:v>45.955894285636937</c:v>
                </c:pt>
                <c:pt idx="55">
                  <c:v>46.87194752705615</c:v>
                </c:pt>
                <c:pt idx="56">
                  <c:v>47.771112008695326</c:v>
                </c:pt>
                <c:pt idx="57">
                  <c:v>48.695064685200791</c:v>
                </c:pt>
                <c:pt idx="58">
                  <c:v>49.640826497305653</c:v>
                </c:pt>
                <c:pt idx="59">
                  <c:v>50.579627588821211</c:v>
                </c:pt>
                <c:pt idx="60">
                  <c:v>51.559096423081307</c:v>
                </c:pt>
                <c:pt idx="61">
                  <c:v>52.480978752012838</c:v>
                </c:pt>
                <c:pt idx="62">
                  <c:v>53.471318933295763</c:v>
                </c:pt>
                <c:pt idx="63">
                  <c:v>54.438815311873896</c:v>
                </c:pt>
                <c:pt idx="64">
                  <c:v>55.410263529865475</c:v>
                </c:pt>
                <c:pt idx="65">
                  <c:v>56.388630227996607</c:v>
                </c:pt>
                <c:pt idx="66">
                  <c:v>57.396735188979626</c:v>
                </c:pt>
                <c:pt idx="67">
                  <c:v>58.368118782035914</c:v>
                </c:pt>
                <c:pt idx="68">
                  <c:v>59.340466665977068</c:v>
                </c:pt>
                <c:pt idx="69">
                  <c:v>60.308820831079302</c:v>
                </c:pt>
                <c:pt idx="70">
                  <c:v>61.285098633117123</c:v>
                </c:pt>
                <c:pt idx="71">
                  <c:v>62.274247115764311</c:v>
                </c:pt>
                <c:pt idx="72">
                  <c:v>63.282228777865868</c:v>
                </c:pt>
                <c:pt idx="73">
                  <c:v>64.2594368408393</c:v>
                </c:pt>
                <c:pt idx="74">
                  <c:v>65.206848559004712</c:v>
                </c:pt>
                <c:pt idx="75">
                  <c:v>66.190952480856652</c:v>
                </c:pt>
                <c:pt idx="76">
                  <c:v>67.165120251645291</c:v>
                </c:pt>
                <c:pt idx="77">
                  <c:v>68.136280235542287</c:v>
                </c:pt>
                <c:pt idx="78">
                  <c:v>69.097505067089585</c:v>
                </c:pt>
                <c:pt idx="79">
                  <c:v>70.025971486261767</c:v>
                </c:pt>
                <c:pt idx="80">
                  <c:v>70.951452576386401</c:v>
                </c:pt>
                <c:pt idx="81">
                  <c:v>71.856072057423603</c:v>
                </c:pt>
                <c:pt idx="82">
                  <c:v>72.771591762977067</c:v>
                </c:pt>
                <c:pt idx="83">
                  <c:v>73.659314113075638</c:v>
                </c:pt>
                <c:pt idx="84">
                  <c:v>74.499415327666043</c:v>
                </c:pt>
                <c:pt idx="85">
                  <c:v>75.363306989339677</c:v>
                </c:pt>
                <c:pt idx="86">
                  <c:v>76.19840965253384</c:v>
                </c:pt>
                <c:pt idx="87">
                  <c:v>76.991847247257596</c:v>
                </c:pt>
                <c:pt idx="88">
                  <c:v>77.77833430638384</c:v>
                </c:pt>
                <c:pt idx="89">
                  <c:v>78.514222612421221</c:v>
                </c:pt>
                <c:pt idx="90">
                  <c:v>79.255054558911169</c:v>
                </c:pt>
                <c:pt idx="91">
                  <c:v>79.983972225256181</c:v>
                </c:pt>
                <c:pt idx="92">
                  <c:v>80.688089421317542</c:v>
                </c:pt>
                <c:pt idx="93">
                  <c:v>81.412027978513734</c:v>
                </c:pt>
                <c:pt idx="94">
                  <c:v>82.068527248044234</c:v>
                </c:pt>
                <c:pt idx="95">
                  <c:v>82.730957253385967</c:v>
                </c:pt>
                <c:pt idx="96">
                  <c:v>83.364619975012204</c:v>
                </c:pt>
                <c:pt idx="97">
                  <c:v>83.964561337913025</c:v>
                </c:pt>
                <c:pt idx="98">
                  <c:v>84.591271157626807</c:v>
                </c:pt>
                <c:pt idx="99">
                  <c:v>85.175335341748408</c:v>
                </c:pt>
                <c:pt idx="100">
                  <c:v>85.728645806214757</c:v>
                </c:pt>
                <c:pt idx="101">
                  <c:v>86.27797924531005</c:v>
                </c:pt>
                <c:pt idx="102">
                  <c:v>86.820370936842636</c:v>
                </c:pt>
                <c:pt idx="103">
                  <c:v>87.35284614742983</c:v>
                </c:pt>
                <c:pt idx="104">
                  <c:v>87.868450139068102</c:v>
                </c:pt>
                <c:pt idx="105">
                  <c:v>88.407847484942039</c:v>
                </c:pt>
                <c:pt idx="106">
                  <c:v>88.922454366225452</c:v>
                </c:pt>
                <c:pt idx="107">
                  <c:v>89.436060282361893</c:v>
                </c:pt>
                <c:pt idx="108">
                  <c:v>89.924866751972502</c:v>
                </c:pt>
                <c:pt idx="109">
                  <c:v>90.433506487334668</c:v>
                </c:pt>
                <c:pt idx="110">
                  <c:v>90.910402979268383</c:v>
                </c:pt>
                <c:pt idx="111">
                  <c:v>91.397223608132293</c:v>
                </c:pt>
                <c:pt idx="112">
                  <c:v>91.914760368244416</c:v>
                </c:pt>
                <c:pt idx="113">
                  <c:v>92.465012202476828</c:v>
                </c:pt>
                <c:pt idx="114">
                  <c:v>93.006343542659337</c:v>
                </c:pt>
                <c:pt idx="115">
                  <c:v>93.563515744959872</c:v>
                </c:pt>
                <c:pt idx="116">
                  <c:v>94.192079866875346</c:v>
                </c:pt>
                <c:pt idx="117">
                  <c:v>94.851354525155926</c:v>
                </c:pt>
                <c:pt idx="118">
                  <c:v>95.468987349544278</c:v>
                </c:pt>
                <c:pt idx="119">
                  <c:v>96.150058683382994</c:v>
                </c:pt>
                <c:pt idx="120">
                  <c:v>96.856893896120496</c:v>
                </c:pt>
                <c:pt idx="121">
                  <c:v>97.565697336710002</c:v>
                </c:pt>
                <c:pt idx="122">
                  <c:v>98.308190908428941</c:v>
                </c:pt>
                <c:pt idx="123">
                  <c:v>99.092310890124253</c:v>
                </c:pt>
                <c:pt idx="124">
                  <c:v>99.852644124842044</c:v>
                </c:pt>
                <c:pt idx="125">
                  <c:v>100.64763845569242</c:v>
                </c:pt>
                <c:pt idx="126">
                  <c:v>101.4921520716085</c:v>
                </c:pt>
                <c:pt idx="127">
                  <c:v>102.26925280455211</c:v>
                </c:pt>
                <c:pt idx="128">
                  <c:v>103.15149330467152</c:v>
                </c:pt>
                <c:pt idx="129">
                  <c:v>104.02965637164083</c:v>
                </c:pt>
                <c:pt idx="130">
                  <c:v>104.91480522957362</c:v>
                </c:pt>
                <c:pt idx="131">
                  <c:v>105.79790656326104</c:v>
                </c:pt>
                <c:pt idx="132">
                  <c:v>106.68200523007549</c:v>
                </c:pt>
                <c:pt idx="133">
                  <c:v>107.6285020787017</c:v>
                </c:pt>
                <c:pt idx="134">
                  <c:v>108.57802333832856</c:v>
                </c:pt>
                <c:pt idx="135">
                  <c:v>109.5373682867683</c:v>
                </c:pt>
                <c:pt idx="136">
                  <c:v>110.50359329410682</c:v>
                </c:pt>
                <c:pt idx="137">
                  <c:v>111.4649262009346</c:v>
                </c:pt>
                <c:pt idx="138">
                  <c:v>112.42319392921495</c:v>
                </c:pt>
                <c:pt idx="139">
                  <c:v>113.42111800126901</c:v>
                </c:pt>
                <c:pt idx="140">
                  <c:v>114.41709162176221</c:v>
                </c:pt>
                <c:pt idx="141">
                  <c:v>115.40796931239112</c:v>
                </c:pt>
                <c:pt idx="142">
                  <c:v>116.41678486580527</c:v>
                </c:pt>
                <c:pt idx="143">
                  <c:v>117.42649066781998</c:v>
                </c:pt>
                <c:pt idx="144">
                  <c:v>118.43028854713823</c:v>
                </c:pt>
                <c:pt idx="145">
                  <c:v>119.43791925786682</c:v>
                </c:pt>
                <c:pt idx="146">
                  <c:v>120.46835549682099</c:v>
                </c:pt>
                <c:pt idx="147">
                  <c:v>121.47106993524815</c:v>
                </c:pt>
                <c:pt idx="148">
                  <c:v>122.49263233260542</c:v>
                </c:pt>
                <c:pt idx="149">
                  <c:v>123.51204068246328</c:v>
                </c:pt>
                <c:pt idx="150">
                  <c:v>124.50180207525885</c:v>
                </c:pt>
                <c:pt idx="151">
                  <c:v>125.49357033095632</c:v>
                </c:pt>
                <c:pt idx="152">
                  <c:v>126.47730217009121</c:v>
                </c:pt>
                <c:pt idx="153">
                  <c:v>127.48282255518885</c:v>
                </c:pt>
                <c:pt idx="154">
                  <c:v>128.44175854644186</c:v>
                </c:pt>
                <c:pt idx="155">
                  <c:v>129.36506861130366</c:v>
                </c:pt>
                <c:pt idx="156">
                  <c:v>130.33481764359257</c:v>
                </c:pt>
                <c:pt idx="157">
                  <c:v>131.26701454298887</c:v>
                </c:pt>
                <c:pt idx="158">
                  <c:v>132.16937057718152</c:v>
                </c:pt>
                <c:pt idx="159">
                  <c:v>133.09655877678182</c:v>
                </c:pt>
                <c:pt idx="160">
                  <c:v>133.97808466811216</c:v>
                </c:pt>
                <c:pt idx="161">
                  <c:v>134.87156137172616</c:v>
                </c:pt>
                <c:pt idx="162">
                  <c:v>135.72232026223028</c:v>
                </c:pt>
                <c:pt idx="163">
                  <c:v>136.56728171625227</c:v>
                </c:pt>
                <c:pt idx="164">
                  <c:v>137.37449847436307</c:v>
                </c:pt>
                <c:pt idx="165">
                  <c:v>138.15492587081545</c:v>
                </c:pt>
                <c:pt idx="166">
                  <c:v>138.94132314355898</c:v>
                </c:pt>
                <c:pt idx="167">
                  <c:v>139.66330752174517</c:v>
                </c:pt>
                <c:pt idx="168">
                  <c:v>140.39815971658277</c:v>
                </c:pt>
                <c:pt idx="169">
                  <c:v>141.07357204155227</c:v>
                </c:pt>
                <c:pt idx="170">
                  <c:v>141.77280563240816</c:v>
                </c:pt>
                <c:pt idx="171">
                  <c:v>142.43825887907639</c:v>
                </c:pt>
                <c:pt idx="172">
                  <c:v>143.05330240205666</c:v>
                </c:pt>
                <c:pt idx="173">
                  <c:v>143.67117676715603</c:v>
                </c:pt>
                <c:pt idx="174">
                  <c:v>144.27332471471397</c:v>
                </c:pt>
                <c:pt idx="175">
                  <c:v>144.85761740559931</c:v>
                </c:pt>
                <c:pt idx="176">
                  <c:v>145.40914937219333</c:v>
                </c:pt>
                <c:pt idx="177">
                  <c:v>145.93897458659993</c:v>
                </c:pt>
                <c:pt idx="178">
                  <c:v>146.49150708636304</c:v>
                </c:pt>
                <c:pt idx="179">
                  <c:v>146.97477724513647</c:v>
                </c:pt>
                <c:pt idx="180">
                  <c:v>147.48075524665694</c:v>
                </c:pt>
                <c:pt idx="181">
                  <c:v>147.98571349988913</c:v>
                </c:pt>
                <c:pt idx="182">
                  <c:v>148.48873947994679</c:v>
                </c:pt>
                <c:pt idx="183">
                  <c:v>148.95414242267728</c:v>
                </c:pt>
                <c:pt idx="184">
                  <c:v>149.43343136409672</c:v>
                </c:pt>
                <c:pt idx="185">
                  <c:v>149.91656802250014</c:v>
                </c:pt>
                <c:pt idx="186">
                  <c:v>150.39584654562333</c:v>
                </c:pt>
                <c:pt idx="187">
                  <c:v>150.87005037793375</c:v>
                </c:pt>
                <c:pt idx="188">
                  <c:v>151.35530052750113</c:v>
                </c:pt>
                <c:pt idx="189">
                  <c:v>151.8780588409916</c:v>
                </c:pt>
                <c:pt idx="190">
                  <c:v>152.41966887610059</c:v>
                </c:pt>
                <c:pt idx="191">
                  <c:v>152.99888620310901</c:v>
                </c:pt>
                <c:pt idx="192">
                  <c:v>153.55427073948363</c:v>
                </c:pt>
                <c:pt idx="193">
                  <c:v>154.15922438968553</c:v>
                </c:pt>
                <c:pt idx="194">
                  <c:v>154.80370839863434</c:v>
                </c:pt>
                <c:pt idx="195">
                  <c:v>155.4433168045521</c:v>
                </c:pt>
                <c:pt idx="196">
                  <c:v>156.1145459296157</c:v>
                </c:pt>
                <c:pt idx="197">
                  <c:v>156.79367224267162</c:v>
                </c:pt>
                <c:pt idx="198">
                  <c:v>157.53716117186838</c:v>
                </c:pt>
                <c:pt idx="199">
                  <c:v>158.27374424162494</c:v>
                </c:pt>
                <c:pt idx="200">
                  <c:v>159.01619459421116</c:v>
                </c:pt>
                <c:pt idx="201">
                  <c:v>159.79036119578745</c:v>
                </c:pt>
                <c:pt idx="202">
                  <c:v>160.56045954058359</c:v>
                </c:pt>
                <c:pt idx="203">
                  <c:v>161.36429938198532</c:v>
                </c:pt>
                <c:pt idx="204">
                  <c:v>162.16021821514647</c:v>
                </c:pt>
                <c:pt idx="205">
                  <c:v>162.99362679499677</c:v>
                </c:pt>
                <c:pt idx="206">
                  <c:v>163.8152618726412</c:v>
                </c:pt>
                <c:pt idx="207">
                  <c:v>164.64174690224121</c:v>
                </c:pt>
                <c:pt idx="208">
                  <c:v>165.47916300721997</c:v>
                </c:pt>
                <c:pt idx="209">
                  <c:v>166.35112519329905</c:v>
                </c:pt>
                <c:pt idx="210">
                  <c:v>167.19246169877528</c:v>
                </c:pt>
                <c:pt idx="211">
                  <c:v>168.06641713121348</c:v>
                </c:pt>
                <c:pt idx="212">
                  <c:v>168.92059230450113</c:v>
                </c:pt>
                <c:pt idx="213">
                  <c:v>169.82714722491295</c:v>
                </c:pt>
                <c:pt idx="214">
                  <c:v>170.71990070493015</c:v>
                </c:pt>
                <c:pt idx="215">
                  <c:v>171.60371802234647</c:v>
                </c:pt>
                <c:pt idx="216">
                  <c:v>172.50322546048233</c:v>
                </c:pt>
                <c:pt idx="217">
                  <c:v>173.41872607620158</c:v>
                </c:pt>
                <c:pt idx="218">
                  <c:v>174.33998391080942</c:v>
                </c:pt>
                <c:pt idx="219">
                  <c:v>175.2484544465535</c:v>
                </c:pt>
                <c:pt idx="220">
                  <c:v>176.16876217806805</c:v>
                </c:pt>
                <c:pt idx="221">
                  <c:v>176.9980563294622</c:v>
                </c:pt>
                <c:pt idx="222">
                  <c:v>177.83219868714281</c:v>
                </c:pt>
                <c:pt idx="223">
                  <c:v>178.68618527582433</c:v>
                </c:pt>
                <c:pt idx="224">
                  <c:v>179.58463675051198</c:v>
                </c:pt>
                <c:pt idx="225">
                  <c:v>180.4603737869075</c:v>
                </c:pt>
                <c:pt idx="226">
                  <c:v>181.3261640912574</c:v>
                </c:pt>
                <c:pt idx="227">
                  <c:v>182.17511860040909</c:v>
                </c:pt>
                <c:pt idx="228">
                  <c:v>183.00328694224959</c:v>
                </c:pt>
                <c:pt idx="229">
                  <c:v>183.80661770023463</c:v>
                </c:pt>
                <c:pt idx="230">
                  <c:v>184.58531485318534</c:v>
                </c:pt>
                <c:pt idx="231">
                  <c:v>185.32732368116808</c:v>
                </c:pt>
                <c:pt idx="232">
                  <c:v>186.06344410759036</c:v>
                </c:pt>
                <c:pt idx="233">
                  <c:v>186.74211074945146</c:v>
                </c:pt>
                <c:pt idx="234">
                  <c:v>187.4356589971382</c:v>
                </c:pt>
                <c:pt idx="235">
                  <c:v>188.09151100073365</c:v>
                </c:pt>
                <c:pt idx="236">
                  <c:v>188.70095634786321</c:v>
                </c:pt>
                <c:pt idx="237">
                  <c:v>189.29945267559032</c:v>
                </c:pt>
                <c:pt idx="238">
                  <c:v>189.87818726979359</c:v>
                </c:pt>
                <c:pt idx="239">
                  <c:v>190.41436853510595</c:v>
                </c:pt>
                <c:pt idx="240">
                  <c:v>190.947504348401</c:v>
                </c:pt>
                <c:pt idx="241">
                  <c:v>191.49755032758324</c:v>
                </c:pt>
                <c:pt idx="242">
                  <c:v>191.97242797915689</c:v>
                </c:pt>
                <c:pt idx="243">
                  <c:v>192.43038429376139</c:v>
                </c:pt>
                <c:pt idx="244">
                  <c:v>192.90221310859963</c:v>
                </c:pt>
                <c:pt idx="245">
                  <c:v>193.3542848103956</c:v>
                </c:pt>
                <c:pt idx="246">
                  <c:v>193.75398405805086</c:v>
                </c:pt>
                <c:pt idx="247">
                  <c:v>194.1683668658107</c:v>
                </c:pt>
                <c:pt idx="248">
                  <c:v>194.55610653590065</c:v>
                </c:pt>
                <c:pt idx="249">
                  <c:v>194.92510432126537</c:v>
                </c:pt>
                <c:pt idx="250">
                  <c:v>195.26735891402402</c:v>
                </c:pt>
                <c:pt idx="251">
                  <c:v>195.62247437205994</c:v>
                </c:pt>
                <c:pt idx="252">
                  <c:v>195.94092117464717</c:v>
                </c:pt>
                <c:pt idx="253">
                  <c:v>196.23272744130884</c:v>
                </c:pt>
                <c:pt idx="254">
                  <c:v>196.56210866595168</c:v>
                </c:pt>
                <c:pt idx="255">
                  <c:v>196.84104767204013</c:v>
                </c:pt>
                <c:pt idx="256">
                  <c:v>197.12099775785777</c:v>
                </c:pt>
                <c:pt idx="257">
                  <c:v>197.39790756650427</c:v>
                </c:pt>
                <c:pt idx="258">
                  <c:v>197.6511154554195</c:v>
                </c:pt>
                <c:pt idx="259">
                  <c:v>197.88558466644653</c:v>
                </c:pt>
                <c:pt idx="260">
                  <c:v>198.13970129602745</c:v>
                </c:pt>
                <c:pt idx="261">
                  <c:v>198.34844247975903</c:v>
                </c:pt>
                <c:pt idx="262">
                  <c:v>198.55313144547998</c:v>
                </c:pt>
                <c:pt idx="263">
                  <c:v>198.7717961458832</c:v>
                </c:pt>
                <c:pt idx="264">
                  <c:v>198.95470798193784</c:v>
                </c:pt>
                <c:pt idx="265">
                  <c:v>199.16840800497386</c:v>
                </c:pt>
                <c:pt idx="266">
                  <c:v>199.3216434514421</c:v>
                </c:pt>
                <c:pt idx="267">
                  <c:v>199.51255402082572</c:v>
                </c:pt>
                <c:pt idx="268">
                  <c:v>199.70447654675684</c:v>
                </c:pt>
                <c:pt idx="269">
                  <c:v>199.87948485676097</c:v>
                </c:pt>
                <c:pt idx="270">
                  <c:v>200.06340487980358</c:v>
                </c:pt>
                <c:pt idx="271">
                  <c:v>200.21967553113564</c:v>
                </c:pt>
                <c:pt idx="272">
                  <c:v>200.40663243434409</c:v>
                </c:pt>
                <c:pt idx="273">
                  <c:v>200.54112748532054</c:v>
                </c:pt>
                <c:pt idx="274">
                  <c:v>200.73102002647084</c:v>
                </c:pt>
                <c:pt idx="275">
                  <c:v>200.88333857346882</c:v>
                </c:pt>
                <c:pt idx="276">
                  <c:v>201.06634294164215</c:v>
                </c:pt>
                <c:pt idx="277">
                  <c:v>201.24043438454285</c:v>
                </c:pt>
                <c:pt idx="278">
                  <c:v>201.43326087122006</c:v>
                </c:pt>
                <c:pt idx="279">
                  <c:v>201.63398586809842</c:v>
                </c:pt>
                <c:pt idx="280">
                  <c:v>201.84767292998274</c:v>
                </c:pt>
                <c:pt idx="281">
                  <c:v>202.00687418277582</c:v>
                </c:pt>
                <c:pt idx="282">
                  <c:v>202.19281079739108</c:v>
                </c:pt>
                <c:pt idx="283">
                  <c:v>202.42128085992823</c:v>
                </c:pt>
                <c:pt idx="284">
                  <c:v>202.62301408166331</c:v>
                </c:pt>
                <c:pt idx="285">
                  <c:v>202.80601124234539</c:v>
                </c:pt>
                <c:pt idx="286">
                  <c:v>202.99680548246107</c:v>
                </c:pt>
                <c:pt idx="287">
                  <c:v>203.23711998470904</c:v>
                </c:pt>
                <c:pt idx="288">
                  <c:v>203.44978659527351</c:v>
                </c:pt>
                <c:pt idx="289">
                  <c:v>203.64260343710151</c:v>
                </c:pt>
                <c:pt idx="290">
                  <c:v>203.86417973478768</c:v>
                </c:pt>
                <c:pt idx="291">
                  <c:v>204.08565365276255</c:v>
                </c:pt>
                <c:pt idx="292">
                  <c:v>204.27461954699183</c:v>
                </c:pt>
                <c:pt idx="293">
                  <c:v>204.50297757394776</c:v>
                </c:pt>
                <c:pt idx="294">
                  <c:v>204.72849895438898</c:v>
                </c:pt>
                <c:pt idx="295">
                  <c:v>204.92333553771078</c:v>
                </c:pt>
                <c:pt idx="296">
                  <c:v>205.1478421149132</c:v>
                </c:pt>
                <c:pt idx="297">
                  <c:v>205.37224628569257</c:v>
                </c:pt>
                <c:pt idx="298">
                  <c:v>205.58591526222614</c:v>
                </c:pt>
                <c:pt idx="299">
                  <c:v>205.77578611561239</c:v>
                </c:pt>
                <c:pt idx="300">
                  <c:v>205.98742786476987</c:v>
                </c:pt>
                <c:pt idx="301">
                  <c:v>206.17334772239755</c:v>
                </c:pt>
                <c:pt idx="302">
                  <c:v>206.38194968099234</c:v>
                </c:pt>
                <c:pt idx="303">
                  <c:v>206.60047436531113</c:v>
                </c:pt>
                <c:pt idx="304">
                  <c:v>206.7874042612448</c:v>
                </c:pt>
                <c:pt idx="305">
                  <c:v>206.97828256382485</c:v>
                </c:pt>
                <c:pt idx="306">
                  <c:v>207.18100758174012</c:v>
                </c:pt>
                <c:pt idx="307">
                  <c:v>207.34707533454716</c:v>
                </c:pt>
                <c:pt idx="308">
                  <c:v>207.55081126114547</c:v>
                </c:pt>
                <c:pt idx="309">
                  <c:v>207.75059711930226</c:v>
                </c:pt>
                <c:pt idx="310">
                  <c:v>207.91078968867112</c:v>
                </c:pt>
                <c:pt idx="311">
                  <c:v>208.12242120601391</c:v>
                </c:pt>
                <c:pt idx="312">
                  <c:v>208.32210321967759</c:v>
                </c:pt>
                <c:pt idx="313">
                  <c:v>208.46649746010488</c:v>
                </c:pt>
                <c:pt idx="314">
                  <c:v>208.6355981091512</c:v>
                </c:pt>
                <c:pt idx="315">
                  <c:v>208.81259617870023</c:v>
                </c:pt>
                <c:pt idx="316">
                  <c:v>208.98564452074544</c:v>
                </c:pt>
                <c:pt idx="317">
                  <c:v>209.18147488680711</c:v>
                </c:pt>
                <c:pt idx="318">
                  <c:v>209.32971404861533</c:v>
                </c:pt>
                <c:pt idx="319">
                  <c:v>209.46124551115241</c:v>
                </c:pt>
                <c:pt idx="320">
                  <c:v>209.65504866115802</c:v>
                </c:pt>
                <c:pt idx="321">
                  <c:v>209.80632388305469</c:v>
                </c:pt>
                <c:pt idx="322">
                  <c:v>209.94878943140608</c:v>
                </c:pt>
                <c:pt idx="323">
                  <c:v>210.08426796995832</c:v>
                </c:pt>
                <c:pt idx="324">
                  <c:v>210.21873355234175</c:v>
                </c:pt>
                <c:pt idx="325">
                  <c:v>210.35421126262833</c:v>
                </c:pt>
                <c:pt idx="326">
                  <c:v>210.47682936999138</c:v>
                </c:pt>
                <c:pt idx="327">
                  <c:v>210.63792332709127</c:v>
                </c:pt>
                <c:pt idx="328">
                  <c:v>210.74272014894521</c:v>
                </c:pt>
                <c:pt idx="329">
                  <c:v>210.90300311610662</c:v>
                </c:pt>
                <c:pt idx="330">
                  <c:v>210.99585154286942</c:v>
                </c:pt>
                <c:pt idx="331">
                  <c:v>211.15309603402073</c:v>
                </c:pt>
                <c:pt idx="332">
                  <c:v>211.25201903607379</c:v>
                </c:pt>
                <c:pt idx="333">
                  <c:v>211.37757094060279</c:v>
                </c:pt>
                <c:pt idx="334">
                  <c:v>211.47051962057409</c:v>
                </c:pt>
                <c:pt idx="335">
                  <c:v>211.59313462783416</c:v>
                </c:pt>
                <c:pt idx="336">
                  <c:v>211.68112157018109</c:v>
                </c:pt>
                <c:pt idx="337">
                  <c:v>211.77801837976057</c:v>
                </c:pt>
                <c:pt idx="338">
                  <c:v>211.87592747918669</c:v>
                </c:pt>
                <c:pt idx="339">
                  <c:v>211.9698876103555</c:v>
                </c:pt>
                <c:pt idx="340">
                  <c:v>212.04602756997431</c:v>
                </c:pt>
                <c:pt idx="341">
                  <c:v>212.15082104966871</c:v>
                </c:pt>
                <c:pt idx="342">
                  <c:v>212.21805074528132</c:v>
                </c:pt>
                <c:pt idx="343">
                  <c:v>212.30310021353986</c:v>
                </c:pt>
                <c:pt idx="344">
                  <c:v>212.37225341041761</c:v>
                </c:pt>
                <c:pt idx="345">
                  <c:v>212.47309740966648</c:v>
                </c:pt>
                <c:pt idx="346">
                  <c:v>212.52746802453089</c:v>
                </c:pt>
                <c:pt idx="347">
                  <c:v>212.57201745421378</c:v>
                </c:pt>
                <c:pt idx="348">
                  <c:v>212.647143890629</c:v>
                </c:pt>
                <c:pt idx="349">
                  <c:v>212.7242951653227</c:v>
                </c:pt>
                <c:pt idx="350">
                  <c:v>212.75588462471956</c:v>
                </c:pt>
                <c:pt idx="351">
                  <c:v>212.82017720463884</c:v>
                </c:pt>
                <c:pt idx="352">
                  <c:v>212.87353491246876</c:v>
                </c:pt>
                <c:pt idx="353">
                  <c:v>212.9200077022295</c:v>
                </c:pt>
                <c:pt idx="354">
                  <c:v>212.96850539798683</c:v>
                </c:pt>
                <c:pt idx="355">
                  <c:v>213.00809324793258</c:v>
                </c:pt>
                <c:pt idx="356">
                  <c:v>213.01599056413502</c:v>
                </c:pt>
                <c:pt idx="357">
                  <c:v>213.06833556017378</c:v>
                </c:pt>
                <c:pt idx="358">
                  <c:v>213.08909129577148</c:v>
                </c:pt>
                <c:pt idx="359">
                  <c:v>213.11480814487913</c:v>
                </c:pt>
                <c:pt idx="360">
                  <c:v>213.1306027376929</c:v>
                </c:pt>
                <c:pt idx="361">
                  <c:v>213.16330562664623</c:v>
                </c:pt>
                <c:pt idx="362">
                  <c:v>213.18304884509229</c:v>
                </c:pt>
                <c:pt idx="363">
                  <c:v>213.20481699878599</c:v>
                </c:pt>
                <c:pt idx="364">
                  <c:v>213.23346994751839</c:v>
                </c:pt>
                <c:pt idx="365">
                  <c:v>213.24926449787941</c:v>
                </c:pt>
                <c:pt idx="366">
                  <c:v>213.26019918328069</c:v>
                </c:pt>
                <c:pt idx="367">
                  <c:v>213.28885209606904</c:v>
                </c:pt>
                <c:pt idx="368">
                  <c:v>213.29968552468137</c:v>
                </c:pt>
                <c:pt idx="369">
                  <c:v>213.30565909633054</c:v>
                </c:pt>
                <c:pt idx="370">
                  <c:v>213.30667156602146</c:v>
                </c:pt>
                <c:pt idx="371">
                  <c:v>213.31355635930407</c:v>
                </c:pt>
                <c:pt idx="372">
                  <c:v>213.33633691765891</c:v>
                </c:pt>
                <c:pt idx="373">
                  <c:v>213.3195299290764</c:v>
                </c:pt>
                <c:pt idx="374">
                  <c:v>213.33927307765839</c:v>
                </c:pt>
                <c:pt idx="375">
                  <c:v>213.34129801547527</c:v>
                </c:pt>
                <c:pt idx="376">
                  <c:v>213.3382606087151</c:v>
                </c:pt>
                <c:pt idx="377">
                  <c:v>213.34028554657843</c:v>
                </c:pt>
                <c:pt idx="378">
                  <c:v>213.32742718956871</c:v>
                </c:pt>
                <c:pt idx="379">
                  <c:v>213.32641472035377</c:v>
                </c:pt>
                <c:pt idx="380">
                  <c:v>213.31254388977104</c:v>
                </c:pt>
                <c:pt idx="381">
                  <c:v>213.31062019759426</c:v>
                </c:pt>
                <c:pt idx="382">
                  <c:v>213.31254388977104</c:v>
                </c:pt>
                <c:pt idx="383">
                  <c:v>213.31851745968035</c:v>
                </c:pt>
                <c:pt idx="384">
                  <c:v>213.30464662661637</c:v>
                </c:pt>
                <c:pt idx="385">
                  <c:v>213.29968552468137</c:v>
                </c:pt>
                <c:pt idx="386">
                  <c:v>213.28490346254929</c:v>
                </c:pt>
                <c:pt idx="387">
                  <c:v>213.28682715584662</c:v>
                </c:pt>
                <c:pt idx="388">
                  <c:v>213.25817424174406</c:v>
                </c:pt>
                <c:pt idx="389">
                  <c:v>213.24339216571278</c:v>
                </c:pt>
                <c:pt idx="390">
                  <c:v>213.23053378048223</c:v>
                </c:pt>
                <c:pt idx="391">
                  <c:v>213.19793218854571</c:v>
                </c:pt>
                <c:pt idx="392">
                  <c:v>213.19195860232026</c:v>
                </c:pt>
                <c:pt idx="393">
                  <c:v>213.16917796946552</c:v>
                </c:pt>
                <c:pt idx="394">
                  <c:v>213.14943474481638</c:v>
                </c:pt>
                <c:pt idx="395">
                  <c:v>213.15834450882815</c:v>
                </c:pt>
                <c:pt idx="396">
                  <c:v>213.12179421547447</c:v>
                </c:pt>
                <c:pt idx="397">
                  <c:v>213.11085949579279</c:v>
                </c:pt>
                <c:pt idx="398">
                  <c:v>213.07724534055251</c:v>
                </c:pt>
                <c:pt idx="399">
                  <c:v>213.06641185735597</c:v>
                </c:pt>
                <c:pt idx="400">
                  <c:v>213.04363115971876</c:v>
                </c:pt>
                <c:pt idx="401">
                  <c:v>213.00606829483257</c:v>
                </c:pt>
                <c:pt idx="402">
                  <c:v>213.00404334163974</c:v>
                </c:pt>
                <c:pt idx="403">
                  <c:v>212.97042910507076</c:v>
                </c:pt>
                <c:pt idx="404">
                  <c:v>212.94481341965897</c:v>
                </c:pt>
                <c:pt idx="405">
                  <c:v>212.92395636838569</c:v>
                </c:pt>
                <c:pt idx="406">
                  <c:v>212.90127684513902</c:v>
                </c:pt>
                <c:pt idx="407">
                  <c:v>212.86958624180289</c:v>
                </c:pt>
                <c:pt idx="408">
                  <c:v>212.84984288317591</c:v>
                </c:pt>
                <c:pt idx="409">
                  <c:v>212.81825349100791</c:v>
                </c:pt>
                <c:pt idx="410">
                  <c:v>212.76773066616607</c:v>
                </c:pt>
                <c:pt idx="411">
                  <c:v>212.73411624967179</c:v>
                </c:pt>
                <c:pt idx="412">
                  <c:v>212.70850042714824</c:v>
                </c:pt>
                <c:pt idx="413">
                  <c:v>212.65008009646448</c:v>
                </c:pt>
                <c:pt idx="414">
                  <c:v>212.60958068840119</c:v>
                </c:pt>
                <c:pt idx="415">
                  <c:v>212.58983721350009</c:v>
                </c:pt>
                <c:pt idx="416">
                  <c:v>212.56604378329789</c:v>
                </c:pt>
                <c:pt idx="417">
                  <c:v>212.52260808402784</c:v>
                </c:pt>
                <c:pt idx="418">
                  <c:v>212.47907109315855</c:v>
                </c:pt>
                <c:pt idx="419">
                  <c:v>212.44646894630225</c:v>
                </c:pt>
                <c:pt idx="420">
                  <c:v>212.40485561207805</c:v>
                </c:pt>
                <c:pt idx="421">
                  <c:v>212.35747103775688</c:v>
                </c:pt>
                <c:pt idx="422">
                  <c:v>212.33468997430762</c:v>
                </c:pt>
                <c:pt idx="423">
                  <c:v>212.30603644225636</c:v>
                </c:pt>
                <c:pt idx="424">
                  <c:v>212.2575380187765</c:v>
                </c:pt>
                <c:pt idx="425">
                  <c:v>212.2081282966457</c:v>
                </c:pt>
                <c:pt idx="426">
                  <c:v>212.18838464221702</c:v>
                </c:pt>
                <c:pt idx="427">
                  <c:v>212.15973101521297</c:v>
                </c:pt>
                <c:pt idx="428">
                  <c:v>212.11123243101801</c:v>
                </c:pt>
                <c:pt idx="429">
                  <c:v>212.08551499732437</c:v>
                </c:pt>
                <c:pt idx="430">
                  <c:v>212.05291255984923</c:v>
                </c:pt>
                <c:pt idx="431">
                  <c:v>212.02517009409436</c:v>
                </c:pt>
                <c:pt idx="432">
                  <c:v>211.98861886259934</c:v>
                </c:pt>
                <c:pt idx="433">
                  <c:v>211.96685010924278</c:v>
                </c:pt>
                <c:pt idx="434">
                  <c:v>211.91450380723498</c:v>
                </c:pt>
                <c:pt idx="435">
                  <c:v>211.90265753685338</c:v>
                </c:pt>
                <c:pt idx="436">
                  <c:v>211.84332488694409</c:v>
                </c:pt>
                <c:pt idx="437">
                  <c:v>211.79290219687354</c:v>
                </c:pt>
                <c:pt idx="438">
                  <c:v>211.76910833718318</c:v>
                </c:pt>
                <c:pt idx="439">
                  <c:v>211.74247944921763</c:v>
                </c:pt>
                <c:pt idx="440">
                  <c:v>211.70187795794683</c:v>
                </c:pt>
                <c:pt idx="441">
                  <c:v>211.65935266521146</c:v>
                </c:pt>
                <c:pt idx="442">
                  <c:v>211.62178862255843</c:v>
                </c:pt>
                <c:pt idx="443">
                  <c:v>211.59313462783416</c:v>
                </c:pt>
                <c:pt idx="444">
                  <c:v>211.5446354212435</c:v>
                </c:pt>
                <c:pt idx="445">
                  <c:v>211.49816118373224</c:v>
                </c:pt>
                <c:pt idx="446">
                  <c:v>211.4576607189947</c:v>
                </c:pt>
                <c:pt idx="447">
                  <c:v>211.42110901767458</c:v>
                </c:pt>
                <c:pt idx="448">
                  <c:v>211.40825010170465</c:v>
                </c:pt>
                <c:pt idx="449">
                  <c:v>211.36967333132438</c:v>
                </c:pt>
                <c:pt idx="450">
                  <c:v>211.34000665820975</c:v>
                </c:pt>
                <c:pt idx="451">
                  <c:v>211.28958339332632</c:v>
                </c:pt>
                <c:pt idx="452">
                  <c:v>211.23916007085757</c:v>
                </c:pt>
                <c:pt idx="453">
                  <c:v>211.20351945477776</c:v>
                </c:pt>
                <c:pt idx="454">
                  <c:v>211.1906604754364</c:v>
                </c:pt>
                <c:pt idx="455">
                  <c:v>211.13831325316394</c:v>
                </c:pt>
                <c:pt idx="456">
                  <c:v>211.09376237681164</c:v>
                </c:pt>
                <c:pt idx="457">
                  <c:v>211.07503074492155</c:v>
                </c:pt>
                <c:pt idx="458">
                  <c:v>211.05032522908681</c:v>
                </c:pt>
                <c:pt idx="459">
                  <c:v>211.00283794876214</c:v>
                </c:pt>
                <c:pt idx="460">
                  <c:v>210.95038925143484</c:v>
                </c:pt>
                <c:pt idx="461">
                  <c:v>210.92669619012779</c:v>
                </c:pt>
                <c:pt idx="462">
                  <c:v>210.8871064738459</c:v>
                </c:pt>
                <c:pt idx="463">
                  <c:v>210.87819625147696</c:v>
                </c:pt>
                <c:pt idx="464">
                  <c:v>210.83567016539999</c:v>
                </c:pt>
                <c:pt idx="465">
                  <c:v>210.81693842401475</c:v>
                </c:pt>
                <c:pt idx="466">
                  <c:v>210.76752708969084</c:v>
                </c:pt>
                <c:pt idx="467">
                  <c:v>210.71507811283942</c:v>
                </c:pt>
                <c:pt idx="468">
                  <c:v>210.69330873156414</c:v>
                </c:pt>
                <c:pt idx="469">
                  <c:v>210.66465413426761</c:v>
                </c:pt>
                <c:pt idx="470">
                  <c:v>210.61817897049019</c:v>
                </c:pt>
                <c:pt idx="471">
                  <c:v>210.58355038528336</c:v>
                </c:pt>
                <c:pt idx="472">
                  <c:v>210.56380600436793</c:v>
                </c:pt>
                <c:pt idx="473">
                  <c:v>210.53211372320777</c:v>
                </c:pt>
                <c:pt idx="474">
                  <c:v>210.49363744074691</c:v>
                </c:pt>
                <c:pt idx="475">
                  <c:v>210.45698368784988</c:v>
                </c:pt>
                <c:pt idx="476">
                  <c:v>210.41152084156658</c:v>
                </c:pt>
                <c:pt idx="477">
                  <c:v>210.40261052322299</c:v>
                </c:pt>
                <c:pt idx="478">
                  <c:v>210.3660579484725</c:v>
                </c:pt>
                <c:pt idx="479">
                  <c:v>210.35319872522928</c:v>
                </c:pt>
                <c:pt idx="480">
                  <c:v>210.33335298751976</c:v>
                </c:pt>
                <c:pt idx="481">
                  <c:v>210.30571069513095</c:v>
                </c:pt>
                <c:pt idx="482">
                  <c:v>210.2750307679317</c:v>
                </c:pt>
                <c:pt idx="483">
                  <c:v>210.25822261395874</c:v>
                </c:pt>
                <c:pt idx="484">
                  <c:v>210.23554172134698</c:v>
                </c:pt>
                <c:pt idx="485">
                  <c:v>210.21772101183586</c:v>
                </c:pt>
                <c:pt idx="486">
                  <c:v>210.20192537693811</c:v>
                </c:pt>
                <c:pt idx="487">
                  <c:v>210.16729646527355</c:v>
                </c:pt>
                <c:pt idx="488">
                  <c:v>210.14451427173572</c:v>
                </c:pt>
                <c:pt idx="489">
                  <c:v>210.10988531504526</c:v>
                </c:pt>
                <c:pt idx="490">
                  <c:v>210.110897858024</c:v>
                </c:pt>
                <c:pt idx="491">
                  <c:v>210.07930650614838</c:v>
                </c:pt>
                <c:pt idx="492">
                  <c:v>210.05946064533356</c:v>
                </c:pt>
                <c:pt idx="493">
                  <c:v>210.0436649538201</c:v>
                </c:pt>
                <c:pt idx="494">
                  <c:v>210.03283072624563</c:v>
                </c:pt>
                <c:pt idx="495">
                  <c:v>210.01895886089093</c:v>
                </c:pt>
                <c:pt idx="496">
                  <c:v>209.98635489742381</c:v>
                </c:pt>
                <c:pt idx="497">
                  <c:v>209.96256006416888</c:v>
                </c:pt>
                <c:pt idx="498">
                  <c:v>209.95962367960178</c:v>
                </c:pt>
                <c:pt idx="499">
                  <c:v>209.93785392585858</c:v>
                </c:pt>
                <c:pt idx="500">
                  <c:v>209.94484049915968</c:v>
                </c:pt>
                <c:pt idx="501">
                  <c:v>209.93289244559668</c:v>
                </c:pt>
                <c:pt idx="502">
                  <c:v>209.92803221949342</c:v>
                </c:pt>
                <c:pt idx="503">
                  <c:v>209.89441564096578</c:v>
                </c:pt>
                <c:pt idx="504">
                  <c:v>209.8776073421044</c:v>
                </c:pt>
                <c:pt idx="505">
                  <c:v>209.86079903684464</c:v>
                </c:pt>
                <c:pt idx="506">
                  <c:v>209.86474797660719</c:v>
                </c:pt>
                <c:pt idx="507">
                  <c:v>209.85087605844663</c:v>
                </c:pt>
                <c:pt idx="508">
                  <c:v>209.8359915866684</c:v>
                </c:pt>
                <c:pt idx="509">
                  <c:v>209.83700413592803</c:v>
                </c:pt>
                <c:pt idx="510">
                  <c:v>209.82809370164651</c:v>
                </c:pt>
                <c:pt idx="511">
                  <c:v>209.81229792736471</c:v>
                </c:pt>
                <c:pt idx="512">
                  <c:v>209.81331047716765</c:v>
                </c:pt>
                <c:pt idx="513">
                  <c:v>209.81918326556689</c:v>
                </c:pt>
                <c:pt idx="514">
                  <c:v>209.81523432172929</c:v>
                </c:pt>
                <c:pt idx="515">
                  <c:v>209.82414475860583</c:v>
                </c:pt>
                <c:pt idx="516">
                  <c:v>209.78951555065964</c:v>
                </c:pt>
                <c:pt idx="517">
                  <c:v>209.7865791545847</c:v>
                </c:pt>
                <c:pt idx="518">
                  <c:v>209.78860425534694</c:v>
                </c:pt>
                <c:pt idx="519">
                  <c:v>209.76683441728551</c:v>
                </c:pt>
                <c:pt idx="520">
                  <c:v>209.77665615950721</c:v>
                </c:pt>
                <c:pt idx="521">
                  <c:v>209.7776687101275</c:v>
                </c:pt>
                <c:pt idx="522">
                  <c:v>209.78465530877455</c:v>
                </c:pt>
                <c:pt idx="523">
                  <c:v>209.7618729178069</c:v>
                </c:pt>
                <c:pt idx="524">
                  <c:v>209.80338748809751</c:v>
                </c:pt>
                <c:pt idx="525">
                  <c:v>209.802374938067</c:v>
                </c:pt>
                <c:pt idx="526">
                  <c:v>209.79842599272621</c:v>
                </c:pt>
                <c:pt idx="527">
                  <c:v>209.79447704703219</c:v>
                </c:pt>
                <c:pt idx="528">
                  <c:v>209.79255320156614</c:v>
                </c:pt>
                <c:pt idx="529">
                  <c:v>209.81523432172929</c:v>
                </c:pt>
                <c:pt idx="530">
                  <c:v>209.84095307781865</c:v>
                </c:pt>
                <c:pt idx="531">
                  <c:v>209.83406774301116</c:v>
                </c:pt>
                <c:pt idx="532">
                  <c:v>209.82515730813711</c:v>
                </c:pt>
                <c:pt idx="533">
                  <c:v>209.83406774301116</c:v>
                </c:pt>
                <c:pt idx="534">
                  <c:v>209.82515730813711</c:v>
                </c:pt>
                <c:pt idx="535">
                  <c:v>209.84196562696448</c:v>
                </c:pt>
                <c:pt idx="536">
                  <c:v>209.83994052864961</c:v>
                </c:pt>
                <c:pt idx="537">
                  <c:v>209.85188860736494</c:v>
                </c:pt>
                <c:pt idx="538">
                  <c:v>209.85279990137155</c:v>
                </c:pt>
                <c:pt idx="539">
                  <c:v>209.85279990137155</c:v>
                </c:pt>
                <c:pt idx="540">
                  <c:v>209.85482499909668</c:v>
                </c:pt>
                <c:pt idx="541">
                  <c:v>209.84591456841142</c:v>
                </c:pt>
                <c:pt idx="542">
                  <c:v>209.84196562696448</c:v>
                </c:pt>
                <c:pt idx="543">
                  <c:v>209.8745696970492</c:v>
                </c:pt>
                <c:pt idx="544">
                  <c:v>209.88054373212577</c:v>
                </c:pt>
                <c:pt idx="545">
                  <c:v>209.89441564096578</c:v>
                </c:pt>
                <c:pt idx="546">
                  <c:v>209.88155628036372</c:v>
                </c:pt>
                <c:pt idx="547">
                  <c:v>209.91416032121458</c:v>
                </c:pt>
                <c:pt idx="548">
                  <c:v>209.91021138587118</c:v>
                </c:pt>
                <c:pt idx="549">
                  <c:v>209.89735202986935</c:v>
                </c:pt>
                <c:pt idx="550">
                  <c:v>209.91021138587118</c:v>
                </c:pt>
                <c:pt idx="551">
                  <c:v>209.93593008663953</c:v>
                </c:pt>
                <c:pt idx="552">
                  <c:v>209.92104564353275</c:v>
                </c:pt>
                <c:pt idx="553">
                  <c:v>209.91517286868165</c:v>
                </c:pt>
                <c:pt idx="554">
                  <c:v>209.93289244559668</c:v>
                </c:pt>
                <c:pt idx="555">
                  <c:v>209.93096860616146</c:v>
                </c:pt>
                <c:pt idx="556">
                  <c:v>209.94089156656011</c:v>
                </c:pt>
                <c:pt idx="557">
                  <c:v>209.95668729483938</c:v>
                </c:pt>
                <c:pt idx="558">
                  <c:v>209.97055917975771</c:v>
                </c:pt>
                <c:pt idx="559">
                  <c:v>209.9734955635976</c:v>
                </c:pt>
                <c:pt idx="560">
                  <c:v>209.95861113315405</c:v>
                </c:pt>
                <c:pt idx="561">
                  <c:v>209.96458515686001</c:v>
                </c:pt>
                <c:pt idx="562">
                  <c:v>209.95466220178602</c:v>
                </c:pt>
                <c:pt idx="563">
                  <c:v>209.95668729483938</c:v>
                </c:pt>
                <c:pt idx="564">
                  <c:v>209.98432980573111</c:v>
                </c:pt>
                <c:pt idx="565">
                  <c:v>209.97643194724216</c:v>
                </c:pt>
                <c:pt idx="566">
                  <c:v>209.98139342261175</c:v>
                </c:pt>
                <c:pt idx="567">
                  <c:v>209.98736744323531</c:v>
                </c:pt>
                <c:pt idx="568">
                  <c:v>209.9675215410972</c:v>
                </c:pt>
                <c:pt idx="569">
                  <c:v>209.98240596853702</c:v>
                </c:pt>
                <c:pt idx="570">
                  <c:v>209.98534235158908</c:v>
                </c:pt>
                <c:pt idx="571">
                  <c:v>209.98038087666325</c:v>
                </c:pt>
                <c:pt idx="572">
                  <c:v>209.9784570392971</c:v>
                </c:pt>
                <c:pt idx="573">
                  <c:v>209.95273836329935</c:v>
                </c:pt>
                <c:pt idx="574">
                  <c:v>209.9675215410972</c:v>
                </c:pt>
                <c:pt idx="575">
                  <c:v>209.95668729483938</c:v>
                </c:pt>
                <c:pt idx="576">
                  <c:v>209.97055917975771</c:v>
                </c:pt>
                <c:pt idx="577">
                  <c:v>209.94484049915968</c:v>
                </c:pt>
                <c:pt idx="578">
                  <c:v>209.94089156656011</c:v>
                </c:pt>
                <c:pt idx="579">
                  <c:v>209.93593008663953</c:v>
                </c:pt>
                <c:pt idx="580">
                  <c:v>209.92205819084194</c:v>
                </c:pt>
                <c:pt idx="581">
                  <c:v>209.92995605905659</c:v>
                </c:pt>
                <c:pt idx="582">
                  <c:v>209.92499457790723</c:v>
                </c:pt>
                <c:pt idx="583">
                  <c:v>209.93198115324307</c:v>
                </c:pt>
                <c:pt idx="584">
                  <c:v>209.9477768847099</c:v>
                </c:pt>
                <c:pt idx="585">
                  <c:v>209.93198115324307</c:v>
                </c:pt>
                <c:pt idx="586">
                  <c:v>209.94575179124791</c:v>
                </c:pt>
                <c:pt idx="587">
                  <c:v>209.95466220178602</c:v>
                </c:pt>
                <c:pt idx="588">
                  <c:v>209.94878943140608</c:v>
                </c:pt>
                <c:pt idx="589">
                  <c:v>209.95071327006485</c:v>
                </c:pt>
                <c:pt idx="590">
                  <c:v>209.97248301746797</c:v>
                </c:pt>
                <c:pt idx="591">
                  <c:v>209.98736744323531</c:v>
                </c:pt>
                <c:pt idx="592">
                  <c:v>209.96853408734057</c:v>
                </c:pt>
                <c:pt idx="593">
                  <c:v>209.93491753964847</c:v>
                </c:pt>
                <c:pt idx="594">
                  <c:v>209.93684137891162</c:v>
                </c:pt>
                <c:pt idx="595">
                  <c:v>209.93289244559668</c:v>
                </c:pt>
                <c:pt idx="596">
                  <c:v>209.89927587076929</c:v>
                </c:pt>
                <c:pt idx="597">
                  <c:v>209.91517286868165</c:v>
                </c:pt>
                <c:pt idx="598">
                  <c:v>209.90919883829034</c:v>
                </c:pt>
                <c:pt idx="599">
                  <c:v>209.92205819084194</c:v>
                </c:pt>
                <c:pt idx="600">
                  <c:v>209.90919883829034</c:v>
                </c:pt>
                <c:pt idx="601">
                  <c:v>209.92499457790723</c:v>
                </c:pt>
                <c:pt idx="602">
                  <c:v>209.92205819084194</c:v>
                </c:pt>
                <c:pt idx="603">
                  <c:v>209.94089156656011</c:v>
                </c:pt>
                <c:pt idx="604">
                  <c:v>209.92499457790723</c:v>
                </c:pt>
                <c:pt idx="605">
                  <c:v>209.95962367960178</c:v>
                </c:pt>
                <c:pt idx="606">
                  <c:v>209.97541940117989</c:v>
                </c:pt>
                <c:pt idx="607">
                  <c:v>209.99921422750495</c:v>
                </c:pt>
                <c:pt idx="608">
                  <c:v>209.97643194724216</c:v>
                </c:pt>
                <c:pt idx="609">
                  <c:v>209.97744449328124</c:v>
                </c:pt>
                <c:pt idx="610">
                  <c:v>209.98432980573111</c:v>
                </c:pt>
                <c:pt idx="611">
                  <c:v>209.98038087666325</c:v>
                </c:pt>
                <c:pt idx="612">
                  <c:v>209.99324020848422</c:v>
                </c:pt>
                <c:pt idx="613">
                  <c:v>209.99222766280738</c:v>
                </c:pt>
                <c:pt idx="614">
                  <c:v>209.9793683306915</c:v>
                </c:pt>
                <c:pt idx="615">
                  <c:v>210.01004846332788</c:v>
                </c:pt>
                <c:pt idx="616">
                  <c:v>210.00508699117816</c:v>
                </c:pt>
                <c:pt idx="617">
                  <c:v>210.00508699117816</c:v>
                </c:pt>
                <c:pt idx="618">
                  <c:v>210.02098395099543</c:v>
                </c:pt>
                <c:pt idx="619">
                  <c:v>210.02392033148192</c:v>
                </c:pt>
                <c:pt idx="620">
                  <c:v>210.03677965062275</c:v>
                </c:pt>
                <c:pt idx="621">
                  <c:v>210.04174111921125</c:v>
                </c:pt>
                <c:pt idx="622">
                  <c:v>210.0476138772282</c:v>
                </c:pt>
                <c:pt idx="623">
                  <c:v>210.07039612076349</c:v>
                </c:pt>
                <c:pt idx="624">
                  <c:v>210.07333249796397</c:v>
                </c:pt>
                <c:pt idx="625">
                  <c:v>210.08123033912042</c:v>
                </c:pt>
                <c:pt idx="626">
                  <c:v>210.12375715183393</c:v>
                </c:pt>
                <c:pt idx="627">
                  <c:v>210.09115326575051</c:v>
                </c:pt>
                <c:pt idx="628">
                  <c:v>210.11191040097953</c:v>
                </c:pt>
                <c:pt idx="629">
                  <c:v>210.11484677541921</c:v>
                </c:pt>
                <c:pt idx="630">
                  <c:v>210.13469261133991</c:v>
                </c:pt>
                <c:pt idx="631">
                  <c:v>210.13074369571959</c:v>
                </c:pt>
                <c:pt idx="632">
                  <c:v>210.14755189821994</c:v>
                </c:pt>
                <c:pt idx="633">
                  <c:v>210.13864152660702</c:v>
                </c:pt>
                <c:pt idx="634">
                  <c:v>210.16233501079321</c:v>
                </c:pt>
                <c:pt idx="635">
                  <c:v>210.18805356470736</c:v>
                </c:pt>
                <c:pt idx="636">
                  <c:v>210.17124537762479</c:v>
                </c:pt>
                <c:pt idx="637">
                  <c:v>210.1969639263489</c:v>
                </c:pt>
                <c:pt idx="638">
                  <c:v>210.18906610589355</c:v>
                </c:pt>
                <c:pt idx="639">
                  <c:v>210.2028366637204</c:v>
                </c:pt>
                <c:pt idx="640">
                  <c:v>210.19200247520217</c:v>
                </c:pt>
                <c:pt idx="641">
                  <c:v>210.18410465385938</c:v>
                </c:pt>
                <c:pt idx="642">
                  <c:v>210.2028366637204</c:v>
                </c:pt>
                <c:pt idx="643">
                  <c:v>210.20192537693811</c:v>
                </c:pt>
                <c:pt idx="644">
                  <c:v>210.1999002951323</c:v>
                </c:pt>
                <c:pt idx="645">
                  <c:v>210.20779811364972</c:v>
                </c:pt>
                <c:pt idx="646">
                  <c:v>210.18805356470736</c:v>
                </c:pt>
                <c:pt idx="647">
                  <c:v>210.21174702237872</c:v>
                </c:pt>
                <c:pt idx="648">
                  <c:v>210.2038492045676</c:v>
                </c:pt>
                <c:pt idx="649">
                  <c:v>210.20688682696982</c:v>
                </c:pt>
                <c:pt idx="650">
                  <c:v>210.22855519404351</c:v>
                </c:pt>
                <c:pt idx="651">
                  <c:v>210.20881065438314</c:v>
                </c:pt>
                <c:pt idx="652">
                  <c:v>210.21083573578031</c:v>
                </c:pt>
                <c:pt idx="653">
                  <c:v>210.21670847130679</c:v>
                </c:pt>
                <c:pt idx="654">
                  <c:v>210.19797646733076</c:v>
                </c:pt>
                <c:pt idx="655">
                  <c:v>210.18511719513612</c:v>
                </c:pt>
                <c:pt idx="656">
                  <c:v>210.20982319509332</c:v>
                </c:pt>
                <c:pt idx="657">
                  <c:v>210.1969639263489</c:v>
                </c:pt>
                <c:pt idx="658">
                  <c:v>210.17721937256175</c:v>
                </c:pt>
                <c:pt idx="659">
                  <c:v>210.19888775419457</c:v>
                </c:pt>
                <c:pt idx="660">
                  <c:v>210.21377210364116</c:v>
                </c:pt>
                <c:pt idx="661">
                  <c:v>210.19595138534382</c:v>
                </c:pt>
                <c:pt idx="662">
                  <c:v>210.18704102349795</c:v>
                </c:pt>
                <c:pt idx="663">
                  <c:v>210.1999002951323</c:v>
                </c:pt>
                <c:pt idx="664">
                  <c:v>210.18116828402552</c:v>
                </c:pt>
                <c:pt idx="665">
                  <c:v>210.1376289842645</c:v>
                </c:pt>
                <c:pt idx="666">
                  <c:v>210.15636101384243</c:v>
                </c:pt>
                <c:pt idx="667">
                  <c:v>210.14947572821853</c:v>
                </c:pt>
                <c:pt idx="668">
                  <c:v>210.12871861064914</c:v>
                </c:pt>
                <c:pt idx="669">
                  <c:v>210.11585931828415</c:v>
                </c:pt>
                <c:pt idx="670">
                  <c:v>210.13368006890681</c:v>
                </c:pt>
                <c:pt idx="671">
                  <c:v>210.14451427173572</c:v>
                </c:pt>
                <c:pt idx="672">
                  <c:v>210.15636101384243</c:v>
                </c:pt>
                <c:pt idx="673">
                  <c:v>210.15241210016001</c:v>
                </c:pt>
                <c:pt idx="674">
                  <c:v>210.15443718414383</c:v>
                </c:pt>
                <c:pt idx="675">
                  <c:v>210.15342464216354</c:v>
                </c:pt>
                <c:pt idx="676">
                  <c:v>210.1436029837497</c:v>
                </c:pt>
                <c:pt idx="677">
                  <c:v>210.14552681392036</c:v>
                </c:pt>
                <c:pt idx="678">
                  <c:v>210.12476969449455</c:v>
                </c:pt>
                <c:pt idx="679">
                  <c:v>210.13368006890681</c:v>
                </c:pt>
                <c:pt idx="680">
                  <c:v>210.12973115319596</c:v>
                </c:pt>
                <c:pt idx="681">
                  <c:v>210.12669352548576</c:v>
                </c:pt>
                <c:pt idx="682">
                  <c:v>210.12770606807905</c:v>
                </c:pt>
                <c:pt idx="683">
                  <c:v>210.12871861064914</c:v>
                </c:pt>
                <c:pt idx="684">
                  <c:v>210.0990511037194</c:v>
                </c:pt>
                <c:pt idx="685">
                  <c:v>210.11191040097953</c:v>
                </c:pt>
                <c:pt idx="686">
                  <c:v>210.10502510842414</c:v>
                </c:pt>
                <c:pt idx="687">
                  <c:v>210.0782939624452</c:v>
                </c:pt>
                <c:pt idx="688">
                  <c:v>210.0772814187188</c:v>
                </c:pt>
                <c:pt idx="689">
                  <c:v>210.07535758557464</c:v>
                </c:pt>
                <c:pt idx="690">
                  <c:v>210.06938357685596</c:v>
                </c:pt>
                <c:pt idx="691">
                  <c:v>210.08325542636891</c:v>
                </c:pt>
                <c:pt idx="692">
                  <c:v>210.03384327099138</c:v>
                </c:pt>
                <c:pt idx="693">
                  <c:v>210.00508699117816</c:v>
                </c:pt>
                <c:pt idx="694">
                  <c:v>210.02584416686719</c:v>
                </c:pt>
                <c:pt idx="695">
                  <c:v>210.00215060943921</c:v>
                </c:pt>
                <c:pt idx="696">
                  <c:v>209.98929128021322</c:v>
                </c:pt>
                <c:pt idx="697">
                  <c:v>209.98827873444583</c:v>
                </c:pt>
                <c:pt idx="698">
                  <c:v>209.98139342261175</c:v>
                </c:pt>
                <c:pt idx="699">
                  <c:v>209.95567474832433</c:v>
                </c:pt>
                <c:pt idx="700">
                  <c:v>209.94089156656011</c:v>
                </c:pt>
                <c:pt idx="701">
                  <c:v>209.92499457790723</c:v>
                </c:pt>
                <c:pt idx="702">
                  <c:v>209.89927587076929</c:v>
                </c:pt>
                <c:pt idx="703">
                  <c:v>209.90028841857767</c:v>
                </c:pt>
                <c:pt idx="704">
                  <c:v>209.8953269340947</c:v>
                </c:pt>
                <c:pt idx="705">
                  <c:v>209.86768436748378</c:v>
                </c:pt>
                <c:pt idx="706">
                  <c:v>209.84095307781865</c:v>
                </c:pt>
                <c:pt idx="707">
                  <c:v>209.83406774301116</c:v>
                </c:pt>
                <c:pt idx="708">
                  <c:v>209.83700413592803</c:v>
                </c:pt>
                <c:pt idx="709">
                  <c:v>209.83011880050475</c:v>
                </c:pt>
                <c:pt idx="710">
                  <c:v>209.82313220905132</c:v>
                </c:pt>
                <c:pt idx="711">
                  <c:v>209.80936153280484</c:v>
                </c:pt>
                <c:pt idx="712">
                  <c:v>209.79650214743222</c:v>
                </c:pt>
                <c:pt idx="713">
                  <c:v>209.7558988666745</c:v>
                </c:pt>
                <c:pt idx="714">
                  <c:v>209.746988416026</c:v>
                </c:pt>
                <c:pt idx="715">
                  <c:v>209.73909051508434</c:v>
                </c:pt>
                <c:pt idx="716">
                  <c:v>209.72531981262767</c:v>
                </c:pt>
                <c:pt idx="717">
                  <c:v>209.72531981262767</c:v>
                </c:pt>
                <c:pt idx="718">
                  <c:v>209.71337169966353</c:v>
                </c:pt>
                <c:pt idx="719">
                  <c:v>209.7272436610231</c:v>
                </c:pt>
                <c:pt idx="720">
                  <c:v>209.73220516439284</c:v>
                </c:pt>
                <c:pt idx="721">
                  <c:v>209.69261437708079</c:v>
                </c:pt>
                <c:pt idx="722">
                  <c:v>209.7094227463628</c:v>
                </c:pt>
                <c:pt idx="723">
                  <c:v>209.71539680378328</c:v>
                </c:pt>
                <c:pt idx="724">
                  <c:v>209.69463948215255</c:v>
                </c:pt>
                <c:pt idx="725">
                  <c:v>209.69463948215255</c:v>
                </c:pt>
                <c:pt idx="726">
                  <c:v>209.70648634496155</c:v>
                </c:pt>
                <c:pt idx="727">
                  <c:v>209.69565203465362</c:v>
                </c:pt>
                <c:pt idx="728">
                  <c:v>209.70456249566172</c:v>
                </c:pt>
                <c:pt idx="729">
                  <c:v>209.6817800633691</c:v>
                </c:pt>
                <c:pt idx="730">
                  <c:v>209.67884366012956</c:v>
                </c:pt>
                <c:pt idx="731">
                  <c:v>209.65109970264129</c:v>
                </c:pt>
                <c:pt idx="732">
                  <c:v>209.65899761932158</c:v>
                </c:pt>
                <c:pt idx="733">
                  <c:v>209.6738821507638</c:v>
                </c:pt>
                <c:pt idx="734">
                  <c:v>209.64715074377136</c:v>
                </c:pt>
                <c:pt idx="735">
                  <c:v>209.662946577132</c:v>
                </c:pt>
                <c:pt idx="736">
                  <c:v>209.67580600140039</c:v>
                </c:pt>
                <c:pt idx="737">
                  <c:v>209.66102272593517</c:v>
                </c:pt>
                <c:pt idx="738">
                  <c:v>209.67489470374088</c:v>
                </c:pt>
                <c:pt idx="739">
                  <c:v>209.69069052717657</c:v>
                </c:pt>
                <c:pt idx="740">
                  <c:v>209.685729019142</c:v>
                </c:pt>
                <c:pt idx="741">
                  <c:v>209.69069052717657</c:v>
                </c:pt>
                <c:pt idx="742">
                  <c:v>209.6965633318847</c:v>
                </c:pt>
                <c:pt idx="743">
                  <c:v>209.70648634496155</c:v>
                </c:pt>
                <c:pt idx="744">
                  <c:v>209.73514156408376</c:v>
                </c:pt>
                <c:pt idx="745">
                  <c:v>209.7094227463628</c:v>
                </c:pt>
                <c:pt idx="746">
                  <c:v>209.74303946573175</c:v>
                </c:pt>
                <c:pt idx="747">
                  <c:v>209.73514156408376</c:v>
                </c:pt>
                <c:pt idx="748">
                  <c:v>209.73321771603244</c:v>
                </c:pt>
                <c:pt idx="749">
                  <c:v>209.74111561802457</c:v>
                </c:pt>
                <c:pt idx="750">
                  <c:v>209.75296246836396</c:v>
                </c:pt>
                <c:pt idx="751">
                  <c:v>209.7440520171229</c:v>
                </c:pt>
                <c:pt idx="752">
                  <c:v>209.76086036682437</c:v>
                </c:pt>
                <c:pt idx="753">
                  <c:v>209.75103862108912</c:v>
                </c:pt>
                <c:pt idx="754">
                  <c:v>209.74303946573175</c:v>
                </c:pt>
                <c:pt idx="755">
                  <c:v>209.76683441728551</c:v>
                </c:pt>
                <c:pt idx="756">
                  <c:v>209.75984781581866</c:v>
                </c:pt>
                <c:pt idx="757">
                  <c:v>209.77969381129836</c:v>
                </c:pt>
                <c:pt idx="758">
                  <c:v>209.79842599272621</c:v>
                </c:pt>
                <c:pt idx="759">
                  <c:v>209.8044000381048</c:v>
                </c:pt>
                <c:pt idx="760">
                  <c:v>209.79346449679736</c:v>
                </c:pt>
                <c:pt idx="761">
                  <c:v>209.7954895972438</c:v>
                </c:pt>
                <c:pt idx="762">
                  <c:v>209.802374938067</c:v>
                </c:pt>
                <c:pt idx="763">
                  <c:v>209.83902923437759</c:v>
                </c:pt>
                <c:pt idx="764">
                  <c:v>209.84793966645231</c:v>
                </c:pt>
                <c:pt idx="765">
                  <c:v>209.85482499909668</c:v>
                </c:pt>
                <c:pt idx="766">
                  <c:v>209.87355714865103</c:v>
                </c:pt>
                <c:pt idx="767">
                  <c:v>209.90818629068625</c:v>
                </c:pt>
                <c:pt idx="768">
                  <c:v>209.86373542798378</c:v>
                </c:pt>
                <c:pt idx="769">
                  <c:v>209.91517286868165</c:v>
                </c:pt>
                <c:pt idx="770">
                  <c:v>209.95466220178602</c:v>
                </c:pt>
                <c:pt idx="771">
                  <c:v>209.87659479377587</c:v>
                </c:pt>
                <c:pt idx="772">
                  <c:v>209.91213522621078</c:v>
                </c:pt>
                <c:pt idx="773">
                  <c:v>209.95861113315405</c:v>
                </c:pt>
                <c:pt idx="774">
                  <c:v>209.93096860616146</c:v>
                </c:pt>
                <c:pt idx="775">
                  <c:v>209.92408328539062</c:v>
                </c:pt>
                <c:pt idx="776">
                  <c:v>209.92307073812788</c:v>
                </c:pt>
                <c:pt idx="777">
                  <c:v>209.93491753964847</c:v>
                </c:pt>
                <c:pt idx="778">
                  <c:v>209.95962367960178</c:v>
                </c:pt>
                <c:pt idx="779">
                  <c:v>209.95071327006485</c:v>
                </c:pt>
                <c:pt idx="780">
                  <c:v>209.9675215410972</c:v>
                </c:pt>
                <c:pt idx="781">
                  <c:v>209.94575179124791</c:v>
                </c:pt>
                <c:pt idx="782">
                  <c:v>209.95466220178602</c:v>
                </c:pt>
                <c:pt idx="783">
                  <c:v>209.94281540556298</c:v>
                </c:pt>
                <c:pt idx="784">
                  <c:v>209.94484049915968</c:v>
                </c:pt>
                <c:pt idx="785">
                  <c:v>209.94089156656011</c:v>
                </c:pt>
                <c:pt idx="786">
                  <c:v>209.95375090988171</c:v>
                </c:pt>
                <c:pt idx="787">
                  <c:v>209.9734955635976</c:v>
                </c:pt>
                <c:pt idx="788">
                  <c:v>209.93785392585858</c:v>
                </c:pt>
                <c:pt idx="789">
                  <c:v>209.95962367960178</c:v>
                </c:pt>
                <c:pt idx="790">
                  <c:v>209.95071327006485</c:v>
                </c:pt>
                <c:pt idx="791">
                  <c:v>209.96357261052606</c:v>
                </c:pt>
                <c:pt idx="792">
                  <c:v>209.98827873444583</c:v>
                </c:pt>
                <c:pt idx="793">
                  <c:v>209.98929128021322</c:v>
                </c:pt>
                <c:pt idx="794">
                  <c:v>209.94575179124791</c:v>
                </c:pt>
                <c:pt idx="795">
                  <c:v>209.98240596853702</c:v>
                </c:pt>
                <c:pt idx="796">
                  <c:v>209.9784570392971</c:v>
                </c:pt>
                <c:pt idx="797">
                  <c:v>209.96164877242757</c:v>
                </c:pt>
                <c:pt idx="798">
                  <c:v>209.97744449328124</c:v>
                </c:pt>
                <c:pt idx="799">
                  <c:v>210.00417570031453</c:v>
                </c:pt>
                <c:pt idx="800">
                  <c:v>210.01399738974246</c:v>
                </c:pt>
                <c:pt idx="801">
                  <c:v>210.03384327099138</c:v>
                </c:pt>
                <c:pt idx="802">
                  <c:v>210.02290778650865</c:v>
                </c:pt>
                <c:pt idx="803">
                  <c:v>210.05753681141297</c:v>
                </c:pt>
                <c:pt idx="804">
                  <c:v>210.06837103292523</c:v>
                </c:pt>
                <c:pt idx="805">
                  <c:v>210.05753681141297</c:v>
                </c:pt>
                <c:pt idx="806">
                  <c:v>210.04265240929956</c:v>
                </c:pt>
                <c:pt idx="807">
                  <c:v>210.0743450417809</c:v>
                </c:pt>
                <c:pt idx="808">
                  <c:v>210.0654346553948</c:v>
                </c:pt>
                <c:pt idx="809">
                  <c:v>210.05460043316202</c:v>
                </c:pt>
                <c:pt idx="810">
                  <c:v>210.0772814187188</c:v>
                </c:pt>
                <c:pt idx="811">
                  <c:v>210.09115326575051</c:v>
                </c:pt>
                <c:pt idx="812">
                  <c:v>210.08720434623629</c:v>
                </c:pt>
                <c:pt idx="813">
                  <c:v>210.10593639720636</c:v>
                </c:pt>
                <c:pt idx="814">
                  <c:v>210.10694894027566</c:v>
                </c:pt>
                <c:pt idx="815">
                  <c:v>210.1376289842645</c:v>
                </c:pt>
                <c:pt idx="816">
                  <c:v>210.14157789926901</c:v>
                </c:pt>
                <c:pt idx="817">
                  <c:v>210.13955281469543</c:v>
                </c:pt>
                <c:pt idx="818">
                  <c:v>210.17124537762479</c:v>
                </c:pt>
                <c:pt idx="819">
                  <c:v>210.1376289842645</c:v>
                </c:pt>
                <c:pt idx="820">
                  <c:v>210.15048827028937</c:v>
                </c:pt>
                <c:pt idx="821">
                  <c:v>210.13266752645052</c:v>
                </c:pt>
                <c:pt idx="822">
                  <c:v>210.14451427173572</c:v>
                </c:pt>
                <c:pt idx="823">
                  <c:v>210.15737355575538</c:v>
                </c:pt>
                <c:pt idx="824">
                  <c:v>210.12973115319596</c:v>
                </c:pt>
                <c:pt idx="825">
                  <c:v>210.1436029837497</c:v>
                </c:pt>
                <c:pt idx="826">
                  <c:v>210.11292294391183</c:v>
                </c:pt>
                <c:pt idx="827">
                  <c:v>210.1554497261009</c:v>
                </c:pt>
                <c:pt idx="828">
                  <c:v>210.15838609764509</c:v>
                </c:pt>
                <c:pt idx="829">
                  <c:v>210.15048827028937</c:v>
                </c:pt>
                <c:pt idx="830">
                  <c:v>210.15048827028937</c:v>
                </c:pt>
                <c:pt idx="831">
                  <c:v>210.11191040097953</c:v>
                </c:pt>
                <c:pt idx="832">
                  <c:v>210.18805356470736</c:v>
                </c:pt>
                <c:pt idx="833">
                  <c:v>210.16830900693574</c:v>
                </c:pt>
                <c:pt idx="834">
                  <c:v>210.15636101384243</c:v>
                </c:pt>
                <c:pt idx="835">
                  <c:v>210.16922029441187</c:v>
                </c:pt>
                <c:pt idx="836">
                  <c:v>210.17914320126769</c:v>
                </c:pt>
                <c:pt idx="837">
                  <c:v>210.17813065985399</c:v>
                </c:pt>
                <c:pt idx="838">
                  <c:v>210.19493884431552</c:v>
                </c:pt>
                <c:pt idx="839">
                  <c:v>210.19200247520217</c:v>
                </c:pt>
                <c:pt idx="840">
                  <c:v>210.18602848226533</c:v>
                </c:pt>
                <c:pt idx="841">
                  <c:v>210.2028366637204</c:v>
                </c:pt>
                <c:pt idx="842">
                  <c:v>210.18116828402552</c:v>
                </c:pt>
                <c:pt idx="843">
                  <c:v>210.1801557426582</c:v>
                </c:pt>
                <c:pt idx="844">
                  <c:v>210.18511719513612</c:v>
                </c:pt>
                <c:pt idx="845">
                  <c:v>210.17519428962282</c:v>
                </c:pt>
                <c:pt idx="846">
                  <c:v>210.17620683110391</c:v>
                </c:pt>
                <c:pt idx="847">
                  <c:v>210.18511719513612</c:v>
                </c:pt>
                <c:pt idx="848">
                  <c:v>210.14755189821994</c:v>
                </c:pt>
                <c:pt idx="849">
                  <c:v>210.16334755256918</c:v>
                </c:pt>
                <c:pt idx="850">
                  <c:v>210.15838609764509</c:v>
                </c:pt>
                <c:pt idx="851">
                  <c:v>210.16334755256918</c:v>
                </c:pt>
                <c:pt idx="852">
                  <c:v>210.13469261133991</c:v>
                </c:pt>
                <c:pt idx="853">
                  <c:v>210.15241210016001</c:v>
                </c:pt>
                <c:pt idx="854">
                  <c:v>210.13368006890681</c:v>
                </c:pt>
                <c:pt idx="855">
                  <c:v>210.12082077798681</c:v>
                </c:pt>
                <c:pt idx="856">
                  <c:v>210.12871861064914</c:v>
                </c:pt>
                <c:pt idx="857">
                  <c:v>210.11393548682091</c:v>
                </c:pt>
                <c:pt idx="858">
                  <c:v>210.10593639720636</c:v>
                </c:pt>
                <c:pt idx="859">
                  <c:v>210.08517925916894</c:v>
                </c:pt>
                <c:pt idx="860">
                  <c:v>210.08517925916894</c:v>
                </c:pt>
                <c:pt idx="861">
                  <c:v>210.10198747901424</c:v>
                </c:pt>
                <c:pt idx="862">
                  <c:v>210.05551172298493</c:v>
                </c:pt>
                <c:pt idx="863">
                  <c:v>210.04660133279825</c:v>
                </c:pt>
                <c:pt idx="864">
                  <c:v>210.00903591803649</c:v>
                </c:pt>
                <c:pt idx="865">
                  <c:v>210.01794631580387</c:v>
                </c:pt>
                <c:pt idx="866">
                  <c:v>209.99425275413785</c:v>
                </c:pt>
                <c:pt idx="867">
                  <c:v>209.99718913640203</c:v>
                </c:pt>
                <c:pt idx="868">
                  <c:v>209.98635489742381</c:v>
                </c:pt>
                <c:pt idx="869">
                  <c:v>209.97744449328124</c:v>
                </c:pt>
                <c:pt idx="870">
                  <c:v>209.96063622602628</c:v>
                </c:pt>
                <c:pt idx="871">
                  <c:v>209.94281540556298</c:v>
                </c:pt>
                <c:pt idx="872">
                  <c:v>209.91314777372429</c:v>
                </c:pt>
                <c:pt idx="873">
                  <c:v>209.93785392585858</c:v>
                </c:pt>
                <c:pt idx="874">
                  <c:v>209.92894351192854</c:v>
                </c:pt>
                <c:pt idx="875">
                  <c:v>209.92803221949342</c:v>
                </c:pt>
                <c:pt idx="876">
                  <c:v>209.92803221949342</c:v>
                </c:pt>
                <c:pt idx="877">
                  <c:v>209.91122393342877</c:v>
                </c:pt>
                <c:pt idx="878">
                  <c:v>209.89441564096578</c:v>
                </c:pt>
                <c:pt idx="879">
                  <c:v>209.8745696970492</c:v>
                </c:pt>
                <c:pt idx="880">
                  <c:v>209.85978648813068</c:v>
                </c:pt>
                <c:pt idx="881">
                  <c:v>209.86373542798378</c:v>
                </c:pt>
                <c:pt idx="882">
                  <c:v>209.87163330663054</c:v>
                </c:pt>
                <c:pt idx="883">
                  <c:v>209.90231351412481</c:v>
                </c:pt>
                <c:pt idx="884">
                  <c:v>209.88742905968599</c:v>
                </c:pt>
                <c:pt idx="885">
                  <c:v>209.90727499782275</c:v>
                </c:pt>
                <c:pt idx="886">
                  <c:v>209.90028841857767</c:v>
                </c:pt>
                <c:pt idx="887">
                  <c:v>209.90130096636287</c:v>
                </c:pt>
                <c:pt idx="888">
                  <c:v>209.92701967232122</c:v>
                </c:pt>
                <c:pt idx="889">
                  <c:v>209.9497007234128</c:v>
                </c:pt>
                <c:pt idx="890">
                  <c:v>209.95962367960178</c:v>
                </c:pt>
                <c:pt idx="891">
                  <c:v>209.97147047131511</c:v>
                </c:pt>
                <c:pt idx="892">
                  <c:v>209.96650899483058</c:v>
                </c:pt>
                <c:pt idx="893">
                  <c:v>209.96853408734057</c:v>
                </c:pt>
                <c:pt idx="894">
                  <c:v>209.99921422750495</c:v>
                </c:pt>
                <c:pt idx="895">
                  <c:v>209.98331725984994</c:v>
                </c:pt>
                <c:pt idx="896">
                  <c:v>210.00508699117816</c:v>
                </c:pt>
                <c:pt idx="897">
                  <c:v>209.99425275413785</c:v>
                </c:pt>
                <c:pt idx="898">
                  <c:v>210.00903591803649</c:v>
                </c:pt>
                <c:pt idx="899">
                  <c:v>209.99718913640203</c:v>
                </c:pt>
                <c:pt idx="900">
                  <c:v>210.00711208191885</c:v>
                </c:pt>
                <c:pt idx="901">
                  <c:v>210.00812462725438</c:v>
                </c:pt>
                <c:pt idx="902">
                  <c:v>210.00711208191885</c:v>
                </c:pt>
                <c:pt idx="903">
                  <c:v>210.04265240929956</c:v>
                </c:pt>
                <c:pt idx="904">
                  <c:v>210.03384327099138</c:v>
                </c:pt>
                <c:pt idx="905">
                  <c:v>210.05065151037874</c:v>
                </c:pt>
                <c:pt idx="906">
                  <c:v>210.05946064533356</c:v>
                </c:pt>
                <c:pt idx="907">
                  <c:v>210.06745974336772</c:v>
                </c:pt>
                <c:pt idx="908">
                  <c:v>210.09712727152379</c:v>
                </c:pt>
                <c:pt idx="909">
                  <c:v>210.08021779546138</c:v>
                </c:pt>
                <c:pt idx="910">
                  <c:v>210.0743450417809</c:v>
                </c:pt>
                <c:pt idx="911">
                  <c:v>210.06938357685596</c:v>
                </c:pt>
                <c:pt idx="912">
                  <c:v>210.0772814187188</c:v>
                </c:pt>
                <c:pt idx="913">
                  <c:v>210.08021779546138</c:v>
                </c:pt>
                <c:pt idx="914">
                  <c:v>210.09307709820641</c:v>
                </c:pt>
                <c:pt idx="915">
                  <c:v>210.09115326575051</c:v>
                </c:pt>
                <c:pt idx="916">
                  <c:v>210.09014072231898</c:v>
                </c:pt>
                <c:pt idx="917">
                  <c:v>210.08619180271424</c:v>
                </c:pt>
                <c:pt idx="918">
                  <c:v>210.10198747901424</c:v>
                </c:pt>
                <c:pt idx="919">
                  <c:v>210.08224288275628</c:v>
                </c:pt>
                <c:pt idx="920">
                  <c:v>210.08517925916894</c:v>
                </c:pt>
                <c:pt idx="921">
                  <c:v>210.09216580915881</c:v>
                </c:pt>
                <c:pt idx="922">
                  <c:v>210.09712727152379</c:v>
                </c:pt>
                <c:pt idx="923">
                  <c:v>210.09216580915881</c:v>
                </c:pt>
                <c:pt idx="924">
                  <c:v>210.08517925916894</c:v>
                </c:pt>
                <c:pt idx="925">
                  <c:v>210.08224288275628</c:v>
                </c:pt>
                <c:pt idx="926">
                  <c:v>210.0743450417809</c:v>
                </c:pt>
                <c:pt idx="927">
                  <c:v>210.06148573358047</c:v>
                </c:pt>
                <c:pt idx="928">
                  <c:v>210.05854935559216</c:v>
                </c:pt>
                <c:pt idx="929">
                  <c:v>210.06047318946861</c:v>
                </c:pt>
                <c:pt idx="930">
                  <c:v>210.06837103292523</c:v>
                </c:pt>
                <c:pt idx="931">
                  <c:v>210.02685671177315</c:v>
                </c:pt>
                <c:pt idx="932">
                  <c:v>210.03677965062275</c:v>
                </c:pt>
                <c:pt idx="933">
                  <c:v>210.02685671177315</c:v>
                </c:pt>
                <c:pt idx="934">
                  <c:v>210.02584416686719</c:v>
                </c:pt>
                <c:pt idx="935">
                  <c:v>210.01207355384102</c:v>
                </c:pt>
                <c:pt idx="936">
                  <c:v>209.9982016819651</c:v>
                </c:pt>
                <c:pt idx="937">
                  <c:v>209.99617659081576</c:v>
                </c:pt>
                <c:pt idx="938">
                  <c:v>209.99425275413785</c:v>
                </c:pt>
                <c:pt idx="939">
                  <c:v>209.98929128021322</c:v>
                </c:pt>
                <c:pt idx="940">
                  <c:v>209.98240596853702</c:v>
                </c:pt>
                <c:pt idx="941">
                  <c:v>209.97147047131511</c:v>
                </c:pt>
                <c:pt idx="942">
                  <c:v>209.9497007234128</c:v>
                </c:pt>
                <c:pt idx="943">
                  <c:v>209.90626245017455</c:v>
                </c:pt>
                <c:pt idx="944">
                  <c:v>209.91122393342877</c:v>
                </c:pt>
                <c:pt idx="945">
                  <c:v>209.90919883829034</c:v>
                </c:pt>
                <c:pt idx="946">
                  <c:v>209.90130096636287</c:v>
                </c:pt>
                <c:pt idx="947">
                  <c:v>209.8795311838646</c:v>
                </c:pt>
                <c:pt idx="948">
                  <c:v>209.87062075816502</c:v>
                </c:pt>
                <c:pt idx="949">
                  <c:v>209.8577613906331</c:v>
                </c:pt>
                <c:pt idx="950">
                  <c:v>209.85188860736494</c:v>
                </c:pt>
                <c:pt idx="951">
                  <c:v>209.8350802923149</c:v>
                </c:pt>
                <c:pt idx="952">
                  <c:v>209.84986350950513</c:v>
                </c:pt>
                <c:pt idx="953">
                  <c:v>209.8359915866684</c:v>
                </c:pt>
                <c:pt idx="954">
                  <c:v>209.83902923437759</c:v>
                </c:pt>
                <c:pt idx="955">
                  <c:v>209.83305519368423</c:v>
                </c:pt>
                <c:pt idx="956">
                  <c:v>209.84986350950513</c:v>
                </c:pt>
                <c:pt idx="957">
                  <c:v>209.86079903684464</c:v>
                </c:pt>
                <c:pt idx="958">
                  <c:v>209.84793966645231</c:v>
                </c:pt>
                <c:pt idx="959">
                  <c:v>209.85583754792438</c:v>
                </c:pt>
                <c:pt idx="960">
                  <c:v>209.84297817608712</c:v>
                </c:pt>
                <c:pt idx="961">
                  <c:v>209.8745696970492</c:v>
                </c:pt>
                <c:pt idx="962">
                  <c:v>209.8488509605404</c:v>
                </c:pt>
                <c:pt idx="963">
                  <c:v>209.87163330663054</c:v>
                </c:pt>
                <c:pt idx="964">
                  <c:v>209.84986350950513</c:v>
                </c:pt>
                <c:pt idx="965">
                  <c:v>209.8656592703484</c:v>
                </c:pt>
                <c:pt idx="966">
                  <c:v>209.84196562696448</c:v>
                </c:pt>
                <c:pt idx="967">
                  <c:v>209.8577613906331</c:v>
                </c:pt>
                <c:pt idx="968">
                  <c:v>209.83305519368423</c:v>
                </c:pt>
                <c:pt idx="969">
                  <c:v>209.83994052864961</c:v>
                </c:pt>
                <c:pt idx="970">
                  <c:v>209.82809370164651</c:v>
                </c:pt>
                <c:pt idx="971">
                  <c:v>209.83011880050475</c:v>
                </c:pt>
                <c:pt idx="972">
                  <c:v>209.82222091443239</c:v>
                </c:pt>
                <c:pt idx="973">
                  <c:v>209.82019581521197</c:v>
                </c:pt>
                <c:pt idx="974">
                  <c:v>209.82616985764517</c:v>
                </c:pt>
                <c:pt idx="975">
                  <c:v>209.81027282768915</c:v>
                </c:pt>
                <c:pt idx="976">
                  <c:v>209.80733643299459</c:v>
                </c:pt>
                <c:pt idx="977">
                  <c:v>209.75397501952759</c:v>
                </c:pt>
                <c:pt idx="978">
                  <c:v>209.76480931552481</c:v>
                </c:pt>
                <c:pt idx="979">
                  <c:v>209.7836427583145</c:v>
                </c:pt>
                <c:pt idx="980">
                  <c:v>209.76389801970222</c:v>
                </c:pt>
                <c:pt idx="981">
                  <c:v>209.76784696813104</c:v>
                </c:pt>
                <c:pt idx="982">
                  <c:v>209.74010306656606</c:v>
                </c:pt>
                <c:pt idx="983">
                  <c:v>209.73423026764885</c:v>
                </c:pt>
                <c:pt idx="984">
                  <c:v>209.7460771198356</c:v>
                </c:pt>
                <c:pt idx="985">
                  <c:v>209.7213708603955</c:v>
                </c:pt>
                <c:pt idx="986">
                  <c:v>209.70061354157318</c:v>
                </c:pt>
                <c:pt idx="987">
                  <c:v>209.6985884367754</c:v>
                </c:pt>
                <c:pt idx="988">
                  <c:v>209.68370391366156</c:v>
                </c:pt>
                <c:pt idx="989">
                  <c:v>209.66790808772652</c:v>
                </c:pt>
                <c:pt idx="990">
                  <c:v>209.66689553458923</c:v>
                </c:pt>
                <c:pt idx="991">
                  <c:v>209.66102272593517</c:v>
                </c:pt>
                <c:pt idx="992">
                  <c:v>209.65606121456699</c:v>
                </c:pt>
                <c:pt idx="993">
                  <c:v>209.65211225614078</c:v>
                </c:pt>
                <c:pt idx="994">
                  <c:v>209.65707376795271</c:v>
                </c:pt>
                <c:pt idx="995">
                  <c:v>209.64127793249116</c:v>
                </c:pt>
                <c:pt idx="996">
                  <c:v>209.6461381901581</c:v>
                </c:pt>
                <c:pt idx="997">
                  <c:v>209.63631641890436</c:v>
                </c:pt>
                <c:pt idx="998">
                  <c:v>209.6214318747989</c:v>
                </c:pt>
                <c:pt idx="999">
                  <c:v>209.61059754362125</c:v>
                </c:pt>
                <c:pt idx="1000">
                  <c:v>209.5957129908461</c:v>
                </c:pt>
                <c:pt idx="1001">
                  <c:v>209.58984017272448</c:v>
                </c:pt>
                <c:pt idx="1002">
                  <c:v>209.5789045782787</c:v>
                </c:pt>
                <c:pt idx="1003">
                  <c:v>209.57698072342012</c:v>
                </c:pt>
                <c:pt idx="1004">
                  <c:v>209.59773810036211</c:v>
                </c:pt>
                <c:pt idx="1005">
                  <c:v>209.5948016915336</c:v>
                </c:pt>
                <c:pt idx="1006">
                  <c:v>209.56513382586476</c:v>
                </c:pt>
                <c:pt idx="1007">
                  <c:v>209.58194224367418</c:v>
                </c:pt>
                <c:pt idx="1008">
                  <c:v>209.58386609831661</c:v>
                </c:pt>
                <c:pt idx="1009">
                  <c:v>209.61454650576027</c:v>
                </c:pt>
                <c:pt idx="1010">
                  <c:v>209.57303175792151</c:v>
                </c:pt>
                <c:pt idx="1011">
                  <c:v>209.59875065508527</c:v>
                </c:pt>
                <c:pt idx="1012">
                  <c:v>209.59875065508527</c:v>
                </c:pt>
                <c:pt idx="1013">
                  <c:v>209.60563602658704</c:v>
                </c:pt>
                <c:pt idx="1014">
                  <c:v>209.61748291327567</c:v>
                </c:pt>
                <c:pt idx="1015">
                  <c:v>209.63327875724951</c:v>
                </c:pt>
                <c:pt idx="1016">
                  <c:v>209.63327875724951</c:v>
                </c:pt>
                <c:pt idx="1017">
                  <c:v>209.65808632131518</c:v>
                </c:pt>
                <c:pt idx="1018">
                  <c:v>209.63530386504263</c:v>
                </c:pt>
                <c:pt idx="1019">
                  <c:v>209.65312480961705</c:v>
                </c:pt>
                <c:pt idx="1020">
                  <c:v>209.66395913035984</c:v>
                </c:pt>
                <c:pt idx="1021">
                  <c:v>209.66892064084058</c:v>
                </c:pt>
                <c:pt idx="1022">
                  <c:v>209.67975495770756</c:v>
                </c:pt>
                <c:pt idx="1023">
                  <c:v>209.69565203465362</c:v>
                </c:pt>
                <c:pt idx="1024">
                  <c:v>209.68866542192367</c:v>
                </c:pt>
                <c:pt idx="1025">
                  <c:v>209.69069052717657</c:v>
                </c:pt>
                <c:pt idx="1026">
                  <c:v>209.69170307976819</c:v>
                </c:pt>
                <c:pt idx="1027">
                  <c:v>209.69565203465362</c:v>
                </c:pt>
                <c:pt idx="1028">
                  <c:v>209.69960098918591</c:v>
                </c:pt>
                <c:pt idx="1029">
                  <c:v>209.71742190781021</c:v>
                </c:pt>
                <c:pt idx="1030">
                  <c:v>209.7213708603955</c:v>
                </c:pt>
                <c:pt idx="1031">
                  <c:v>209.71337169966353</c:v>
                </c:pt>
                <c:pt idx="1032">
                  <c:v>209.69565203465362</c:v>
                </c:pt>
                <c:pt idx="1033">
                  <c:v>209.71640935580834</c:v>
                </c:pt>
                <c:pt idx="1034">
                  <c:v>209.72926876450663</c:v>
                </c:pt>
                <c:pt idx="1035">
                  <c:v>209.73018006104394</c:v>
                </c:pt>
                <c:pt idx="1036">
                  <c:v>209.7460771198356</c:v>
                </c:pt>
                <c:pt idx="1037">
                  <c:v>209.77371976257709</c:v>
                </c:pt>
                <c:pt idx="1038">
                  <c:v>209.77473231326471</c:v>
                </c:pt>
                <c:pt idx="1039">
                  <c:v>209.80632388305469</c:v>
                </c:pt>
                <c:pt idx="1040">
                  <c:v>209.81725942117731</c:v>
                </c:pt>
                <c:pt idx="1041">
                  <c:v>209.83204264433405</c:v>
                </c:pt>
                <c:pt idx="1042">
                  <c:v>209.85381245024573</c:v>
                </c:pt>
                <c:pt idx="1043">
                  <c:v>209.88844160776605</c:v>
                </c:pt>
                <c:pt idx="1044">
                  <c:v>209.88155628036372</c:v>
                </c:pt>
                <c:pt idx="1045">
                  <c:v>209.90727499782275</c:v>
                </c:pt>
                <c:pt idx="1046">
                  <c:v>209.93593008663953</c:v>
                </c:pt>
                <c:pt idx="1047">
                  <c:v>209.95861113315405</c:v>
                </c:pt>
                <c:pt idx="1048">
                  <c:v>209.94382795237294</c:v>
                </c:pt>
                <c:pt idx="1049">
                  <c:v>209.98139342261175</c:v>
                </c:pt>
                <c:pt idx="1050">
                  <c:v>209.97541940117989</c:v>
                </c:pt>
                <c:pt idx="1051">
                  <c:v>209.98534235158908</c:v>
                </c:pt>
                <c:pt idx="1052">
                  <c:v>209.98929128021322</c:v>
                </c:pt>
                <c:pt idx="1053">
                  <c:v>210.00316315488848</c:v>
                </c:pt>
                <c:pt idx="1054">
                  <c:v>209.99718913640203</c:v>
                </c:pt>
                <c:pt idx="1055">
                  <c:v>210.02189524151214</c:v>
                </c:pt>
                <c:pt idx="1056">
                  <c:v>210.04174111921125</c:v>
                </c:pt>
                <c:pt idx="1057">
                  <c:v>210.05854935559216</c:v>
                </c:pt>
                <c:pt idx="1058">
                  <c:v>210.06442211137352</c:v>
                </c:pt>
                <c:pt idx="1059">
                  <c:v>210.06644719939285</c:v>
                </c:pt>
                <c:pt idx="1060">
                  <c:v>210.09014072231898</c:v>
                </c:pt>
                <c:pt idx="1061">
                  <c:v>210.05854935559216</c:v>
                </c:pt>
                <c:pt idx="1062">
                  <c:v>210.110897858024</c:v>
                </c:pt>
                <c:pt idx="1063">
                  <c:v>210.11879569246122</c:v>
                </c:pt>
                <c:pt idx="1064">
                  <c:v>210.11687186112587</c:v>
                </c:pt>
                <c:pt idx="1065">
                  <c:v>210.12082077798681</c:v>
                </c:pt>
                <c:pt idx="1066">
                  <c:v>210.12476969449455</c:v>
                </c:pt>
                <c:pt idx="1067">
                  <c:v>210.12082077798681</c:v>
                </c:pt>
                <c:pt idx="1068">
                  <c:v>210.11980823523564</c:v>
                </c:pt>
                <c:pt idx="1069">
                  <c:v>210.10796148332173</c:v>
                </c:pt>
                <c:pt idx="1070">
                  <c:v>210.09712727152379</c:v>
                </c:pt>
                <c:pt idx="1071">
                  <c:v>210.11980823523564</c:v>
                </c:pt>
                <c:pt idx="1072">
                  <c:v>210.10988531504526</c:v>
                </c:pt>
                <c:pt idx="1073">
                  <c:v>210.12274460915009</c:v>
                </c:pt>
                <c:pt idx="1074">
                  <c:v>210.13368006890681</c:v>
                </c:pt>
                <c:pt idx="1075">
                  <c:v>210.13368006890681</c:v>
                </c:pt>
                <c:pt idx="1076">
                  <c:v>210.13661644189878</c:v>
                </c:pt>
                <c:pt idx="1077">
                  <c:v>210.13074369571959</c:v>
                </c:pt>
                <c:pt idx="1078">
                  <c:v>210.13661644189878</c:v>
                </c:pt>
                <c:pt idx="1079">
                  <c:v>210.14552681392036</c:v>
                </c:pt>
                <c:pt idx="1080">
                  <c:v>210.17418174811854</c:v>
                </c:pt>
                <c:pt idx="1081">
                  <c:v>210.15939863951161</c:v>
                </c:pt>
                <c:pt idx="1082">
                  <c:v>210.16527138187951</c:v>
                </c:pt>
                <c:pt idx="1083">
                  <c:v>210.18410465385938</c:v>
                </c:pt>
                <c:pt idx="1084">
                  <c:v>210.19493884431552</c:v>
                </c:pt>
                <c:pt idx="1085">
                  <c:v>210.17914320126769</c:v>
                </c:pt>
                <c:pt idx="1086">
                  <c:v>210.1722579191964</c:v>
                </c:pt>
                <c:pt idx="1087">
                  <c:v>210.16132246899403</c:v>
                </c:pt>
                <c:pt idx="1088">
                  <c:v>210.17813065985399</c:v>
                </c:pt>
                <c:pt idx="1089">
                  <c:v>210.18805356470736</c:v>
                </c:pt>
                <c:pt idx="1090">
                  <c:v>210.16830900693574</c:v>
                </c:pt>
                <c:pt idx="1091">
                  <c:v>210.17721937256175</c:v>
                </c:pt>
                <c:pt idx="1092">
                  <c:v>210.16041118135493</c:v>
                </c:pt>
                <c:pt idx="1093">
                  <c:v>210.16233501079321</c:v>
                </c:pt>
                <c:pt idx="1094">
                  <c:v>210.16527138187951</c:v>
                </c:pt>
                <c:pt idx="1095">
                  <c:v>210.13074369571959</c:v>
                </c:pt>
                <c:pt idx="1096">
                  <c:v>210.15838609764509</c:v>
                </c:pt>
                <c:pt idx="1097">
                  <c:v>210.13955281469543</c:v>
                </c:pt>
                <c:pt idx="1098">
                  <c:v>210.1722579191964</c:v>
                </c:pt>
                <c:pt idx="1099">
                  <c:v>210.18116828402552</c:v>
                </c:pt>
                <c:pt idx="1100">
                  <c:v>210.20982319509332</c:v>
                </c:pt>
                <c:pt idx="1101">
                  <c:v>210.21083573578031</c:v>
                </c:pt>
                <c:pt idx="1102">
                  <c:v>210.20982319509332</c:v>
                </c:pt>
                <c:pt idx="1103">
                  <c:v>210.20587428619231</c:v>
                </c:pt>
                <c:pt idx="1104">
                  <c:v>210.19888775419457</c:v>
                </c:pt>
                <c:pt idx="1105">
                  <c:v>210.20881065438314</c:v>
                </c:pt>
                <c:pt idx="1106">
                  <c:v>210.21873355234175</c:v>
                </c:pt>
                <c:pt idx="1107">
                  <c:v>210.22956773430093</c:v>
                </c:pt>
                <c:pt idx="1108">
                  <c:v>210.2493122646793</c:v>
                </c:pt>
                <c:pt idx="1109">
                  <c:v>210.23645300743547</c:v>
                </c:pt>
                <c:pt idx="1110">
                  <c:v>210.26915804016235</c:v>
                </c:pt>
                <c:pt idx="1111">
                  <c:v>210.27017057948865</c:v>
                </c:pt>
                <c:pt idx="1112">
                  <c:v>210.2652091365679</c:v>
                </c:pt>
                <c:pt idx="1113">
                  <c:v>210.28596618997247</c:v>
                </c:pt>
                <c:pt idx="1114">
                  <c:v>210.27411948263938</c:v>
                </c:pt>
                <c:pt idx="1115">
                  <c:v>210.29578781671904</c:v>
                </c:pt>
                <c:pt idx="1116">
                  <c:v>210.30965959510314</c:v>
                </c:pt>
                <c:pt idx="1117">
                  <c:v>210.30965959510314</c:v>
                </c:pt>
                <c:pt idx="1118">
                  <c:v>210.30074925620374</c:v>
                </c:pt>
                <c:pt idx="1119">
                  <c:v>210.32251883102654</c:v>
                </c:pt>
                <c:pt idx="1120">
                  <c:v>210.33142916553282</c:v>
                </c:pt>
                <c:pt idx="1121">
                  <c:v>210.30672323361904</c:v>
                </c:pt>
                <c:pt idx="1122">
                  <c:v>210.32059500856758</c:v>
                </c:pt>
                <c:pt idx="1123">
                  <c:v>210.31654485574839</c:v>
                </c:pt>
                <c:pt idx="1124">
                  <c:v>210.31958247039762</c:v>
                </c:pt>
                <c:pt idx="1125">
                  <c:v>210.3077357720839</c:v>
                </c:pt>
                <c:pt idx="1126">
                  <c:v>210.30469815661968</c:v>
                </c:pt>
                <c:pt idx="1127">
                  <c:v>210.28890255283699</c:v>
                </c:pt>
                <c:pt idx="1128">
                  <c:v>210.27411948263938</c:v>
                </c:pt>
                <c:pt idx="1129">
                  <c:v>210.27108186486245</c:v>
                </c:pt>
                <c:pt idx="1130">
                  <c:v>210.26318405766455</c:v>
                </c:pt>
                <c:pt idx="1131">
                  <c:v>210.26612042204414</c:v>
                </c:pt>
                <c:pt idx="1132">
                  <c:v>210.27108186486245</c:v>
                </c:pt>
                <c:pt idx="1133">
                  <c:v>210.2731069434036</c:v>
                </c:pt>
                <c:pt idx="1134">
                  <c:v>210.27017057948865</c:v>
                </c:pt>
                <c:pt idx="1135">
                  <c:v>210.24343953348927</c:v>
                </c:pt>
                <c:pt idx="1136">
                  <c:v>210.24242699354997</c:v>
                </c:pt>
                <c:pt idx="1137">
                  <c:v>210.24738843903066</c:v>
                </c:pt>
                <c:pt idx="1138">
                  <c:v>210.24141445358748</c:v>
                </c:pt>
                <c:pt idx="1139">
                  <c:v>210.2493122646793</c:v>
                </c:pt>
                <c:pt idx="1140">
                  <c:v>210.21772101183586</c:v>
                </c:pt>
                <c:pt idx="1141">
                  <c:v>210.2305802745351</c:v>
                </c:pt>
                <c:pt idx="1142">
                  <c:v>210.21174702237872</c:v>
                </c:pt>
                <c:pt idx="1143">
                  <c:v>210.20587428619231</c:v>
                </c:pt>
                <c:pt idx="1144">
                  <c:v>210.20486174539155</c:v>
                </c:pt>
                <c:pt idx="1145">
                  <c:v>210.18207957123624</c:v>
                </c:pt>
                <c:pt idx="1146">
                  <c:v>210.18410465385938</c:v>
                </c:pt>
                <c:pt idx="1147">
                  <c:v>210.17914320126769</c:v>
                </c:pt>
                <c:pt idx="1148">
                  <c:v>210.15838609764509</c:v>
                </c:pt>
                <c:pt idx="1149">
                  <c:v>210.13266752645052</c:v>
                </c:pt>
                <c:pt idx="1150">
                  <c:v>210.15443718414383</c:v>
                </c:pt>
                <c:pt idx="1151">
                  <c:v>210.14056535699385</c:v>
                </c:pt>
                <c:pt idx="1152">
                  <c:v>210.12578223713194</c:v>
                </c:pt>
                <c:pt idx="1153">
                  <c:v>210.11980823523564</c:v>
                </c:pt>
                <c:pt idx="1154">
                  <c:v>210.12274460915009</c:v>
                </c:pt>
                <c:pt idx="1155">
                  <c:v>210.12082077798681</c:v>
                </c:pt>
                <c:pt idx="1156">
                  <c:v>210.10694894027566</c:v>
                </c:pt>
                <c:pt idx="1157">
                  <c:v>210.11687186112587</c:v>
                </c:pt>
                <c:pt idx="1158">
                  <c:v>210.09014072231898</c:v>
                </c:pt>
                <c:pt idx="1159">
                  <c:v>210.08517925916894</c:v>
                </c:pt>
                <c:pt idx="1160">
                  <c:v>210.08224288275628</c:v>
                </c:pt>
                <c:pt idx="1161">
                  <c:v>210.08021779546138</c:v>
                </c:pt>
                <c:pt idx="1162">
                  <c:v>210.06340956732899</c:v>
                </c:pt>
                <c:pt idx="1163">
                  <c:v>210.03080563668453</c:v>
                </c:pt>
                <c:pt idx="1164">
                  <c:v>210.02786925665589</c:v>
                </c:pt>
                <c:pt idx="1165">
                  <c:v>210.00508699117816</c:v>
                </c:pt>
                <c:pt idx="1166">
                  <c:v>210.01207355384102</c:v>
                </c:pt>
                <c:pt idx="1167">
                  <c:v>209.99131637167835</c:v>
                </c:pt>
                <c:pt idx="1168">
                  <c:v>210.00711208191885</c:v>
                </c:pt>
                <c:pt idx="1169">
                  <c:v>209.99617659081576</c:v>
                </c:pt>
                <c:pt idx="1170">
                  <c:v>210.00508699117816</c:v>
                </c:pt>
                <c:pt idx="1171">
                  <c:v>209.99222766280738</c:v>
                </c:pt>
                <c:pt idx="1172">
                  <c:v>209.98432980573111</c:v>
                </c:pt>
                <c:pt idx="1173">
                  <c:v>209.98331725984994</c:v>
                </c:pt>
                <c:pt idx="1174">
                  <c:v>209.94382795237294</c:v>
                </c:pt>
                <c:pt idx="1175">
                  <c:v>209.94676433799052</c:v>
                </c:pt>
                <c:pt idx="1176">
                  <c:v>209.90524990250316</c:v>
                </c:pt>
                <c:pt idx="1177">
                  <c:v>209.92408328539062</c:v>
                </c:pt>
                <c:pt idx="1178">
                  <c:v>209.8904667038565</c:v>
                </c:pt>
                <c:pt idx="1179">
                  <c:v>209.92499457790723</c:v>
                </c:pt>
                <c:pt idx="1180">
                  <c:v>209.90524990250316</c:v>
                </c:pt>
                <c:pt idx="1181">
                  <c:v>209.89836457772188</c:v>
                </c:pt>
                <c:pt idx="1182">
                  <c:v>209.8934030930227</c:v>
                </c:pt>
                <c:pt idx="1183">
                  <c:v>209.90322480709071</c:v>
                </c:pt>
                <c:pt idx="1184">
                  <c:v>209.88641651158269</c:v>
                </c:pt>
                <c:pt idx="1185">
                  <c:v>209.87659479377587</c:v>
                </c:pt>
                <c:pt idx="1186">
                  <c:v>209.8904667038565</c:v>
                </c:pt>
                <c:pt idx="1187">
                  <c:v>209.88246757375805</c:v>
                </c:pt>
                <c:pt idx="1188">
                  <c:v>209.86373542798378</c:v>
                </c:pt>
                <c:pt idx="1189">
                  <c:v>209.86079903684464</c:v>
                </c:pt>
                <c:pt idx="1190">
                  <c:v>209.8656592703484</c:v>
                </c:pt>
                <c:pt idx="1191">
                  <c:v>209.88449267012248</c:v>
                </c:pt>
                <c:pt idx="1192">
                  <c:v>209.87355714865103</c:v>
                </c:pt>
                <c:pt idx="1193">
                  <c:v>209.89735202986935</c:v>
                </c:pt>
                <c:pt idx="1194">
                  <c:v>209.88155628036372</c:v>
                </c:pt>
                <c:pt idx="1195">
                  <c:v>209.91213522621078</c:v>
                </c:pt>
                <c:pt idx="1196">
                  <c:v>209.90626245017455</c:v>
                </c:pt>
                <c:pt idx="1197">
                  <c:v>209.92408328539062</c:v>
                </c:pt>
                <c:pt idx="1198">
                  <c:v>209.92205819084194</c:v>
                </c:pt>
                <c:pt idx="1199">
                  <c:v>209.90818629068625</c:v>
                </c:pt>
                <c:pt idx="1200">
                  <c:v>209.91709670880513</c:v>
                </c:pt>
                <c:pt idx="1201">
                  <c:v>209.90322480709071</c:v>
                </c:pt>
                <c:pt idx="1202">
                  <c:v>209.91912180358133</c:v>
                </c:pt>
                <c:pt idx="1203">
                  <c:v>209.91912180358133</c:v>
                </c:pt>
                <c:pt idx="1204">
                  <c:v>209.92600712512584</c:v>
                </c:pt>
                <c:pt idx="1205">
                  <c:v>209.92701967232122</c:v>
                </c:pt>
                <c:pt idx="1206">
                  <c:v>209.94281540556298</c:v>
                </c:pt>
                <c:pt idx="1207">
                  <c:v>209.93491753964847</c:v>
                </c:pt>
                <c:pt idx="1208">
                  <c:v>209.94382795237294</c:v>
                </c:pt>
                <c:pt idx="1209">
                  <c:v>209.93593008663953</c:v>
                </c:pt>
                <c:pt idx="1210">
                  <c:v>209.93785392585858</c:v>
                </c:pt>
                <c:pt idx="1211">
                  <c:v>209.93593008663953</c:v>
                </c:pt>
                <c:pt idx="1212">
                  <c:v>209.93785392585858</c:v>
                </c:pt>
                <c:pt idx="1213">
                  <c:v>209.94281540556298</c:v>
                </c:pt>
                <c:pt idx="1214">
                  <c:v>209.91709670880513</c:v>
                </c:pt>
                <c:pt idx="1215">
                  <c:v>209.91608416138217</c:v>
                </c:pt>
                <c:pt idx="1216">
                  <c:v>209.92600712512584</c:v>
                </c:pt>
                <c:pt idx="1217">
                  <c:v>209.91912180358133</c:v>
                </c:pt>
                <c:pt idx="1218">
                  <c:v>209.92003309620034</c:v>
                </c:pt>
                <c:pt idx="1219">
                  <c:v>209.89836457772188</c:v>
                </c:pt>
                <c:pt idx="1220">
                  <c:v>209.91517286868165</c:v>
                </c:pt>
                <c:pt idx="1221">
                  <c:v>209.8904667038565</c:v>
                </c:pt>
                <c:pt idx="1222">
                  <c:v>209.86373542798378</c:v>
                </c:pt>
                <c:pt idx="1223">
                  <c:v>209.87062075816502</c:v>
                </c:pt>
                <c:pt idx="1224">
                  <c:v>209.8745696970492</c:v>
                </c:pt>
                <c:pt idx="1225">
                  <c:v>209.85482499909668</c:v>
                </c:pt>
                <c:pt idx="1226">
                  <c:v>209.83700413592803</c:v>
                </c:pt>
                <c:pt idx="1227">
                  <c:v>209.8439907251865</c:v>
                </c:pt>
                <c:pt idx="1228">
                  <c:v>209.83406774301116</c:v>
                </c:pt>
                <c:pt idx="1229">
                  <c:v>209.80338748809751</c:v>
                </c:pt>
                <c:pt idx="1230">
                  <c:v>209.79255320156614</c:v>
                </c:pt>
                <c:pt idx="1231">
                  <c:v>209.76683441728551</c:v>
                </c:pt>
                <c:pt idx="1232">
                  <c:v>209.7440520171229</c:v>
                </c:pt>
                <c:pt idx="1233">
                  <c:v>209.75296246836396</c:v>
                </c:pt>
                <c:pt idx="1234">
                  <c:v>209.75002606985817</c:v>
                </c:pt>
                <c:pt idx="1235">
                  <c:v>209.74111561802457</c:v>
                </c:pt>
                <c:pt idx="1236">
                  <c:v>209.73220516439284</c:v>
                </c:pt>
                <c:pt idx="1237">
                  <c:v>209.685729019142</c:v>
                </c:pt>
                <c:pt idx="1238">
                  <c:v>209.68967797456173</c:v>
                </c:pt>
                <c:pt idx="1239">
                  <c:v>209.65808632131518</c:v>
                </c:pt>
                <c:pt idx="1240">
                  <c:v>209.67185704474005</c:v>
                </c:pt>
                <c:pt idx="1241">
                  <c:v>209.67681855433332</c:v>
                </c:pt>
                <c:pt idx="1242">
                  <c:v>209.66102272593517</c:v>
                </c:pt>
                <c:pt idx="1243">
                  <c:v>209.67783110724307</c:v>
                </c:pt>
                <c:pt idx="1244">
                  <c:v>209.67489470374088</c:v>
                </c:pt>
                <c:pt idx="1245">
                  <c:v>209.67884366012956</c:v>
                </c:pt>
                <c:pt idx="1246">
                  <c:v>209.65707376795271</c:v>
                </c:pt>
                <c:pt idx="1247">
                  <c:v>209.66102272593517</c:v>
                </c:pt>
                <c:pt idx="1248">
                  <c:v>209.63631641890436</c:v>
                </c:pt>
                <c:pt idx="1249">
                  <c:v>209.62740594412426</c:v>
                </c:pt>
                <c:pt idx="1250">
                  <c:v>209.62932979678581</c:v>
                </c:pt>
                <c:pt idx="1251">
                  <c:v>209.66102272593517</c:v>
                </c:pt>
                <c:pt idx="1252">
                  <c:v>209.6432017845483</c:v>
                </c:pt>
                <c:pt idx="1253">
                  <c:v>209.65899761932158</c:v>
                </c:pt>
                <c:pt idx="1254">
                  <c:v>209.685729019142</c:v>
                </c:pt>
                <c:pt idx="1255">
                  <c:v>209.70253739104504</c:v>
                </c:pt>
                <c:pt idx="1256">
                  <c:v>209.71640935580834</c:v>
                </c:pt>
                <c:pt idx="1257">
                  <c:v>209.75103862108912</c:v>
                </c:pt>
                <c:pt idx="1258">
                  <c:v>209.73220516439284</c:v>
                </c:pt>
                <c:pt idx="1259">
                  <c:v>209.75296246836396</c:v>
                </c:pt>
                <c:pt idx="1260">
                  <c:v>209.7776687101275</c:v>
                </c:pt>
                <c:pt idx="1261">
                  <c:v>209.79052810098503</c:v>
                </c:pt>
                <c:pt idx="1262">
                  <c:v>209.79842599272621</c:v>
                </c:pt>
                <c:pt idx="1263">
                  <c:v>209.81027282768915</c:v>
                </c:pt>
                <c:pt idx="1264">
                  <c:v>209.82019581521197</c:v>
                </c:pt>
                <c:pt idx="1265">
                  <c:v>209.84196562696448</c:v>
                </c:pt>
                <c:pt idx="1266">
                  <c:v>209.86768436748378</c:v>
                </c:pt>
                <c:pt idx="1267">
                  <c:v>209.85482499909668</c:v>
                </c:pt>
                <c:pt idx="1268">
                  <c:v>209.86373542798378</c:v>
                </c:pt>
                <c:pt idx="1269">
                  <c:v>209.91021138587118</c:v>
                </c:pt>
                <c:pt idx="1270">
                  <c:v>209.91416032121458</c:v>
                </c:pt>
                <c:pt idx="1271">
                  <c:v>209.92701967232122</c:v>
                </c:pt>
                <c:pt idx="1272">
                  <c:v>209.90818629068625</c:v>
                </c:pt>
                <c:pt idx="1273">
                  <c:v>209.94878943140608</c:v>
                </c:pt>
                <c:pt idx="1274">
                  <c:v>209.95172581669371</c:v>
                </c:pt>
                <c:pt idx="1275">
                  <c:v>209.95668729483938</c:v>
                </c:pt>
                <c:pt idx="1276">
                  <c:v>209.9675215410972</c:v>
                </c:pt>
                <c:pt idx="1277">
                  <c:v>209.96954663356075</c:v>
                </c:pt>
                <c:pt idx="1278">
                  <c:v>209.95172581669371</c:v>
                </c:pt>
                <c:pt idx="1279">
                  <c:v>209.95375090988171</c:v>
                </c:pt>
                <c:pt idx="1280">
                  <c:v>209.96063622602628</c:v>
                </c:pt>
                <c:pt idx="1281">
                  <c:v>209.94676433799052</c:v>
                </c:pt>
                <c:pt idx="1282">
                  <c:v>209.9477768847099</c:v>
                </c:pt>
                <c:pt idx="1283">
                  <c:v>209.95962367960178</c:v>
                </c:pt>
                <c:pt idx="1284">
                  <c:v>209.97055917975771</c:v>
                </c:pt>
                <c:pt idx="1285">
                  <c:v>209.9903038259574</c:v>
                </c:pt>
                <c:pt idx="1286">
                  <c:v>209.96954663356075</c:v>
                </c:pt>
                <c:pt idx="1287">
                  <c:v>209.97055917975771</c:v>
                </c:pt>
                <c:pt idx="1288">
                  <c:v>209.98139342261175</c:v>
                </c:pt>
                <c:pt idx="1289">
                  <c:v>209.98038087666325</c:v>
                </c:pt>
                <c:pt idx="1290">
                  <c:v>209.98827873444583</c:v>
                </c:pt>
                <c:pt idx="1291">
                  <c:v>209.99526529976825</c:v>
                </c:pt>
                <c:pt idx="1292">
                  <c:v>210.01399738974246</c:v>
                </c:pt>
                <c:pt idx="1293">
                  <c:v>210.01794631580387</c:v>
                </c:pt>
                <c:pt idx="1294">
                  <c:v>210.02888180151541</c:v>
                </c:pt>
                <c:pt idx="1295">
                  <c:v>210.01004846332788</c:v>
                </c:pt>
                <c:pt idx="1296">
                  <c:v>210.02685671177315</c:v>
                </c:pt>
                <c:pt idx="1297">
                  <c:v>210.01895886089093</c:v>
                </c:pt>
                <c:pt idx="1298">
                  <c:v>210.02493287643199</c:v>
                </c:pt>
                <c:pt idx="1299">
                  <c:v>210.0436649538201</c:v>
                </c:pt>
                <c:pt idx="1300">
                  <c:v>210.03677965062275</c:v>
                </c:pt>
                <c:pt idx="1301">
                  <c:v>210.02685671177315</c:v>
                </c:pt>
                <c:pt idx="1302">
                  <c:v>210.02685671177315</c:v>
                </c:pt>
                <c:pt idx="1303">
                  <c:v>210.02493287643199</c:v>
                </c:pt>
                <c:pt idx="1304">
                  <c:v>210.00609953656013</c:v>
                </c:pt>
                <c:pt idx="1305">
                  <c:v>210.02098395099543</c:v>
                </c:pt>
                <c:pt idx="1306">
                  <c:v>210.00903591803649</c:v>
                </c:pt>
                <c:pt idx="1307">
                  <c:v>210.01298484454162</c:v>
                </c:pt>
                <c:pt idx="1308">
                  <c:v>209.98331725984994</c:v>
                </c:pt>
                <c:pt idx="1309">
                  <c:v>209.97744449328124</c:v>
                </c:pt>
                <c:pt idx="1310">
                  <c:v>209.96458515686001</c:v>
                </c:pt>
                <c:pt idx="1311">
                  <c:v>209.95567474832433</c:v>
                </c:pt>
                <c:pt idx="1312">
                  <c:v>209.9497007234128</c:v>
                </c:pt>
                <c:pt idx="1313">
                  <c:v>209.94575179124791</c:v>
                </c:pt>
                <c:pt idx="1314">
                  <c:v>209.93491753964847</c:v>
                </c:pt>
                <c:pt idx="1315">
                  <c:v>209.93390499263415</c:v>
                </c:pt>
                <c:pt idx="1316">
                  <c:v>209.91912180358133</c:v>
                </c:pt>
                <c:pt idx="1317">
                  <c:v>209.91912180358133</c:v>
                </c:pt>
                <c:pt idx="1318">
                  <c:v>209.8745696970492</c:v>
                </c:pt>
                <c:pt idx="1319">
                  <c:v>209.87659479377587</c:v>
                </c:pt>
                <c:pt idx="1320">
                  <c:v>209.84591456841142</c:v>
                </c:pt>
                <c:pt idx="1321">
                  <c:v>209.83406774301116</c:v>
                </c:pt>
                <c:pt idx="1322">
                  <c:v>209.84490201935611</c:v>
                </c:pt>
                <c:pt idx="1323">
                  <c:v>209.84793966645231</c:v>
                </c:pt>
                <c:pt idx="1324">
                  <c:v>209.8359915866684</c:v>
                </c:pt>
                <c:pt idx="1325">
                  <c:v>209.84692711744347</c:v>
                </c:pt>
                <c:pt idx="1326">
                  <c:v>209.8439907251865</c:v>
                </c:pt>
                <c:pt idx="1327">
                  <c:v>209.8439907251865</c:v>
                </c:pt>
                <c:pt idx="1328">
                  <c:v>209.81027282768915</c:v>
                </c:pt>
                <c:pt idx="1329">
                  <c:v>209.82019581521197</c:v>
                </c:pt>
                <c:pt idx="1330">
                  <c:v>209.802374938067</c:v>
                </c:pt>
                <c:pt idx="1331">
                  <c:v>209.8014636430197</c:v>
                </c:pt>
                <c:pt idx="1332">
                  <c:v>209.79650214743222</c:v>
                </c:pt>
                <c:pt idx="1333">
                  <c:v>209.78860425534694</c:v>
                </c:pt>
                <c:pt idx="1334">
                  <c:v>209.8044000381048</c:v>
                </c:pt>
                <c:pt idx="1335">
                  <c:v>209.802374938067</c:v>
                </c:pt>
                <c:pt idx="1336">
                  <c:v>209.78556660416874</c:v>
                </c:pt>
                <c:pt idx="1337">
                  <c:v>209.7826302078312</c:v>
                </c:pt>
                <c:pt idx="1338">
                  <c:v>209.8014636430197</c:v>
                </c:pt>
                <c:pt idx="1339">
                  <c:v>209.7954895972438</c:v>
                </c:pt>
                <c:pt idx="1340">
                  <c:v>209.8044000381048</c:v>
                </c:pt>
                <c:pt idx="1341">
                  <c:v>209.79751469759739</c:v>
                </c:pt>
                <c:pt idx="1342">
                  <c:v>209.77574486392911</c:v>
                </c:pt>
                <c:pt idx="1343">
                  <c:v>209.8044000381048</c:v>
                </c:pt>
                <c:pt idx="1344">
                  <c:v>209.78070636184898</c:v>
                </c:pt>
                <c:pt idx="1345">
                  <c:v>209.80632388305469</c:v>
                </c:pt>
                <c:pt idx="1346">
                  <c:v>209.8044000381048</c:v>
                </c:pt>
                <c:pt idx="1347">
                  <c:v>209.76086036682437</c:v>
                </c:pt>
                <c:pt idx="1348">
                  <c:v>209.76480931552481</c:v>
                </c:pt>
                <c:pt idx="1349">
                  <c:v>209.76582186641679</c:v>
                </c:pt>
                <c:pt idx="1350">
                  <c:v>209.7558988666745</c:v>
                </c:pt>
                <c:pt idx="1351">
                  <c:v>209.75002606985817</c:v>
                </c:pt>
                <c:pt idx="1352">
                  <c:v>209.73716666720509</c:v>
                </c:pt>
                <c:pt idx="1353">
                  <c:v>209.74901351860402</c:v>
                </c:pt>
                <c:pt idx="1354">
                  <c:v>209.7460771198356</c:v>
                </c:pt>
                <c:pt idx="1355">
                  <c:v>209.68866542192367</c:v>
                </c:pt>
                <c:pt idx="1356">
                  <c:v>209.69565203465362</c:v>
                </c:pt>
                <c:pt idx="1357">
                  <c:v>209.66689553458923</c:v>
                </c:pt>
                <c:pt idx="1358">
                  <c:v>209.67489470374088</c:v>
                </c:pt>
                <c:pt idx="1359">
                  <c:v>209.68279261616505</c:v>
                </c:pt>
                <c:pt idx="1360">
                  <c:v>209.67580600140039</c:v>
                </c:pt>
                <c:pt idx="1361">
                  <c:v>209.68279261616505</c:v>
                </c:pt>
                <c:pt idx="1362">
                  <c:v>209.67884366012956</c:v>
                </c:pt>
                <c:pt idx="1363">
                  <c:v>209.65008714911858</c:v>
                </c:pt>
                <c:pt idx="1364">
                  <c:v>209.67286959776351</c:v>
                </c:pt>
                <c:pt idx="1365">
                  <c:v>209.69170307976819</c:v>
                </c:pt>
                <c:pt idx="1366">
                  <c:v>209.69463948215255</c:v>
                </c:pt>
                <c:pt idx="1367">
                  <c:v>209.67489470374088</c:v>
                </c:pt>
                <c:pt idx="1368">
                  <c:v>209.67185704474005</c:v>
                </c:pt>
                <c:pt idx="1369">
                  <c:v>209.662946577132</c:v>
                </c:pt>
                <c:pt idx="1370">
                  <c:v>209.68674157184739</c:v>
                </c:pt>
                <c:pt idx="1371">
                  <c:v>209.6738821507638</c:v>
                </c:pt>
                <c:pt idx="1372">
                  <c:v>209.67975495770756</c:v>
                </c:pt>
                <c:pt idx="1373">
                  <c:v>209.65109970264129</c:v>
                </c:pt>
                <c:pt idx="1374">
                  <c:v>209.6461381901581</c:v>
                </c:pt>
                <c:pt idx="1375">
                  <c:v>209.65008714911858</c:v>
                </c:pt>
                <c:pt idx="1376">
                  <c:v>209.662946577132</c:v>
                </c:pt>
                <c:pt idx="1377">
                  <c:v>209.68076751054994</c:v>
                </c:pt>
                <c:pt idx="1378">
                  <c:v>209.68370391366156</c:v>
                </c:pt>
                <c:pt idx="1379">
                  <c:v>209.69170307976819</c:v>
                </c:pt>
                <c:pt idx="1380">
                  <c:v>209.69757588434166</c:v>
                </c:pt>
                <c:pt idx="1381">
                  <c:v>209.7094227463628</c:v>
                </c:pt>
                <c:pt idx="1382">
                  <c:v>209.76086036682437</c:v>
                </c:pt>
                <c:pt idx="1383">
                  <c:v>209.74800096732662</c:v>
                </c:pt>
                <c:pt idx="1384">
                  <c:v>209.75893651989364</c:v>
                </c:pt>
                <c:pt idx="1385">
                  <c:v>209.75498757066799</c:v>
                </c:pt>
                <c:pt idx="1386">
                  <c:v>209.746988416026</c:v>
                </c:pt>
                <c:pt idx="1387">
                  <c:v>209.75792396884381</c:v>
                </c:pt>
                <c:pt idx="1388">
                  <c:v>209.76683441728551</c:v>
                </c:pt>
                <c:pt idx="1389">
                  <c:v>209.76784696813104</c:v>
                </c:pt>
                <c:pt idx="1390">
                  <c:v>209.79943854284724</c:v>
                </c:pt>
                <c:pt idx="1391">
                  <c:v>209.81523432172929</c:v>
                </c:pt>
                <c:pt idx="1392">
                  <c:v>209.8182719708665</c:v>
                </c:pt>
                <c:pt idx="1393">
                  <c:v>209.8359915866684</c:v>
                </c:pt>
                <c:pt idx="1394">
                  <c:v>209.83902923437759</c:v>
                </c:pt>
                <c:pt idx="1395">
                  <c:v>209.8359915866684</c:v>
                </c:pt>
                <c:pt idx="1396">
                  <c:v>209.8587739393935</c:v>
                </c:pt>
                <c:pt idx="1397">
                  <c:v>209.87659479377587</c:v>
                </c:pt>
                <c:pt idx="1398">
                  <c:v>209.8666718189277</c:v>
                </c:pt>
                <c:pt idx="1399">
                  <c:v>209.8745696970492</c:v>
                </c:pt>
                <c:pt idx="1400">
                  <c:v>209.88155628036372</c:v>
                </c:pt>
                <c:pt idx="1401">
                  <c:v>209.91213522621078</c:v>
                </c:pt>
                <c:pt idx="1402">
                  <c:v>209.90322480709071</c:v>
                </c:pt>
                <c:pt idx="1403">
                  <c:v>209.89927587076929</c:v>
                </c:pt>
                <c:pt idx="1404">
                  <c:v>209.92104564353275</c:v>
                </c:pt>
                <c:pt idx="1405">
                  <c:v>209.91517286868165</c:v>
                </c:pt>
                <c:pt idx="1406">
                  <c:v>209.91912180358133</c:v>
                </c:pt>
                <c:pt idx="1407">
                  <c:v>209.91709670880513</c:v>
                </c:pt>
                <c:pt idx="1408">
                  <c:v>209.92205819084194</c:v>
                </c:pt>
                <c:pt idx="1409">
                  <c:v>209.93593008663953</c:v>
                </c:pt>
                <c:pt idx="1410">
                  <c:v>209.93684137891162</c:v>
                </c:pt>
                <c:pt idx="1411">
                  <c:v>209.96063622602628</c:v>
                </c:pt>
                <c:pt idx="1412">
                  <c:v>209.97055917975771</c:v>
                </c:pt>
                <c:pt idx="1413">
                  <c:v>209.97055917975771</c:v>
                </c:pt>
                <c:pt idx="1414">
                  <c:v>209.97147047131511</c:v>
                </c:pt>
                <c:pt idx="1415">
                  <c:v>209.95071327006485</c:v>
                </c:pt>
                <c:pt idx="1416">
                  <c:v>209.96954663356075</c:v>
                </c:pt>
                <c:pt idx="1417">
                  <c:v>209.97744449328124</c:v>
                </c:pt>
                <c:pt idx="1418">
                  <c:v>209.9497007234128</c:v>
                </c:pt>
                <c:pt idx="1419">
                  <c:v>209.93198115324307</c:v>
                </c:pt>
                <c:pt idx="1420">
                  <c:v>209.92701967232122</c:v>
                </c:pt>
                <c:pt idx="1421">
                  <c:v>209.92894351192854</c:v>
                </c:pt>
                <c:pt idx="1422">
                  <c:v>209.93198115324307</c:v>
                </c:pt>
                <c:pt idx="1423">
                  <c:v>209.93886647278234</c:v>
                </c:pt>
                <c:pt idx="1424">
                  <c:v>209.93593008663953</c:v>
                </c:pt>
                <c:pt idx="1425">
                  <c:v>209.95769984133125</c:v>
                </c:pt>
                <c:pt idx="1426">
                  <c:v>209.95172581669371</c:v>
                </c:pt>
                <c:pt idx="1427">
                  <c:v>209.9675215410972</c:v>
                </c:pt>
                <c:pt idx="1428">
                  <c:v>210.01106100859604</c:v>
                </c:pt>
                <c:pt idx="1429">
                  <c:v>210.02098395099543</c:v>
                </c:pt>
                <c:pt idx="1430">
                  <c:v>210.02685671177315</c:v>
                </c:pt>
                <c:pt idx="1431">
                  <c:v>210.02979309186912</c:v>
                </c:pt>
                <c:pt idx="1432">
                  <c:v>210.05065151037874</c:v>
                </c:pt>
                <c:pt idx="1433">
                  <c:v>210.02786925665589</c:v>
                </c:pt>
                <c:pt idx="1434">
                  <c:v>210.02979309186912</c:v>
                </c:pt>
                <c:pt idx="1435">
                  <c:v>210.05065151037874</c:v>
                </c:pt>
                <c:pt idx="1436">
                  <c:v>210.06249827766908</c:v>
                </c:pt>
                <c:pt idx="1437">
                  <c:v>210.07039612076349</c:v>
                </c:pt>
                <c:pt idx="1438">
                  <c:v>210.08123033912042</c:v>
                </c:pt>
                <c:pt idx="1439">
                  <c:v>210.11585931828415</c:v>
                </c:pt>
                <c:pt idx="1440">
                  <c:v>210.10006364694661</c:v>
                </c:pt>
                <c:pt idx="1441">
                  <c:v>210.12476969449455</c:v>
                </c:pt>
                <c:pt idx="1442">
                  <c:v>210.11585931828415</c:v>
                </c:pt>
                <c:pt idx="1443">
                  <c:v>210.10897402634455</c:v>
                </c:pt>
                <c:pt idx="1444">
                  <c:v>210.11484677541921</c:v>
                </c:pt>
                <c:pt idx="1445">
                  <c:v>210.11191040097953</c:v>
                </c:pt>
                <c:pt idx="1446">
                  <c:v>210.10198747901424</c:v>
                </c:pt>
                <c:pt idx="1447">
                  <c:v>210.11393548682091</c:v>
                </c:pt>
                <c:pt idx="1448">
                  <c:v>210.11879569246122</c:v>
                </c:pt>
                <c:pt idx="1449">
                  <c:v>210.11980823523564</c:v>
                </c:pt>
                <c:pt idx="1450">
                  <c:v>210.14157789926901</c:v>
                </c:pt>
                <c:pt idx="1451">
                  <c:v>210.12578223713194</c:v>
                </c:pt>
                <c:pt idx="1452">
                  <c:v>210.13074369571959</c:v>
                </c:pt>
                <c:pt idx="1453">
                  <c:v>210.1376289842645</c:v>
                </c:pt>
                <c:pt idx="1454">
                  <c:v>210.12274460915009</c:v>
                </c:pt>
                <c:pt idx="1455">
                  <c:v>210.12578223713194</c:v>
                </c:pt>
                <c:pt idx="1456">
                  <c:v>210.12476969449455</c:v>
                </c:pt>
                <c:pt idx="1457">
                  <c:v>210.13560389950982</c:v>
                </c:pt>
                <c:pt idx="1458">
                  <c:v>210.11585931828415</c:v>
                </c:pt>
                <c:pt idx="1459">
                  <c:v>210.12871861064914</c:v>
                </c:pt>
                <c:pt idx="1460">
                  <c:v>210.14846318612447</c:v>
                </c:pt>
                <c:pt idx="1461">
                  <c:v>210.1554497261009</c:v>
                </c:pt>
                <c:pt idx="1462">
                  <c:v>210.1436029837497</c:v>
                </c:pt>
                <c:pt idx="1463">
                  <c:v>210.14451427173572</c:v>
                </c:pt>
                <c:pt idx="1464">
                  <c:v>210.1376289842645</c:v>
                </c:pt>
                <c:pt idx="1465">
                  <c:v>210.13469261133991</c:v>
                </c:pt>
                <c:pt idx="1466">
                  <c:v>210.13368006890681</c:v>
                </c:pt>
                <c:pt idx="1467">
                  <c:v>210.15939863951161</c:v>
                </c:pt>
                <c:pt idx="1468">
                  <c:v>210.15342464216354</c:v>
                </c:pt>
                <c:pt idx="1469">
                  <c:v>210.15443718414383</c:v>
                </c:pt>
                <c:pt idx="1470">
                  <c:v>210.16334755256918</c:v>
                </c:pt>
                <c:pt idx="1471">
                  <c:v>210.15241210016001</c:v>
                </c:pt>
                <c:pt idx="1472">
                  <c:v>210.17316920659101</c:v>
                </c:pt>
                <c:pt idx="1473">
                  <c:v>210.16436009432189</c:v>
                </c:pt>
                <c:pt idx="1474">
                  <c:v>210.18997739294124</c:v>
                </c:pt>
                <c:pt idx="1475">
                  <c:v>210.19098993408332</c:v>
                </c:pt>
                <c:pt idx="1476">
                  <c:v>210.18116828402552</c:v>
                </c:pt>
                <c:pt idx="1477">
                  <c:v>210.1801557426582</c:v>
                </c:pt>
                <c:pt idx="1478">
                  <c:v>210.19797646733076</c:v>
                </c:pt>
                <c:pt idx="1479">
                  <c:v>210.20982319509332</c:v>
                </c:pt>
                <c:pt idx="1480">
                  <c:v>210.23250410091609</c:v>
                </c:pt>
                <c:pt idx="1481">
                  <c:v>210.2652091365679</c:v>
                </c:pt>
                <c:pt idx="1482">
                  <c:v>210.23847808756486</c:v>
                </c:pt>
                <c:pt idx="1483">
                  <c:v>210.27411948263938</c:v>
                </c:pt>
                <c:pt idx="1484">
                  <c:v>210.27806838543688</c:v>
                </c:pt>
                <c:pt idx="1485">
                  <c:v>210.2799922097488</c:v>
                </c:pt>
                <c:pt idx="1486">
                  <c:v>210.2799922097488</c:v>
                </c:pt>
                <c:pt idx="1487">
                  <c:v>210.27108186486245</c:v>
                </c:pt>
                <c:pt idx="1488">
                  <c:v>210.2928514543124</c:v>
                </c:pt>
                <c:pt idx="1489">
                  <c:v>210.29781289412708</c:v>
                </c:pt>
                <c:pt idx="1490">
                  <c:v>210.27209440414464</c:v>
                </c:pt>
                <c:pt idx="1491">
                  <c:v>210.29183891550622</c:v>
                </c:pt>
                <c:pt idx="1492">
                  <c:v>210.30378687193965</c:v>
                </c:pt>
                <c:pt idx="1493">
                  <c:v>210.30074925620374</c:v>
                </c:pt>
                <c:pt idx="1494">
                  <c:v>210.34428839511614</c:v>
                </c:pt>
                <c:pt idx="1495">
                  <c:v>210.31563357131287</c:v>
                </c:pt>
                <c:pt idx="1496">
                  <c:v>210.3077357720839</c:v>
                </c:pt>
                <c:pt idx="1497">
                  <c:v>210.3077357720839</c:v>
                </c:pt>
                <c:pt idx="1498">
                  <c:v>210.3077357720839</c:v>
                </c:pt>
                <c:pt idx="1499">
                  <c:v>210.28890255283699</c:v>
                </c:pt>
                <c:pt idx="1500">
                  <c:v>210.30074925620374</c:v>
                </c:pt>
                <c:pt idx="1501">
                  <c:v>210.29487653185512</c:v>
                </c:pt>
                <c:pt idx="1502">
                  <c:v>210.2750307679317</c:v>
                </c:pt>
                <c:pt idx="1503">
                  <c:v>210.2799922097488</c:v>
                </c:pt>
                <c:pt idx="1504">
                  <c:v>210.26612042204414</c:v>
                </c:pt>
                <c:pt idx="1505">
                  <c:v>210.26612042204414</c:v>
                </c:pt>
                <c:pt idx="1506">
                  <c:v>210.27108186486245</c:v>
                </c:pt>
                <c:pt idx="1507">
                  <c:v>210.24840097885618</c:v>
                </c:pt>
                <c:pt idx="1508">
                  <c:v>210.23159281474608</c:v>
                </c:pt>
                <c:pt idx="1509">
                  <c:v>210.18602848226533</c:v>
                </c:pt>
                <c:pt idx="1510">
                  <c:v>210.18805356470736</c:v>
                </c:pt>
                <c:pt idx="1511">
                  <c:v>210.18805356470736</c:v>
                </c:pt>
                <c:pt idx="1512">
                  <c:v>210.15737355575538</c:v>
                </c:pt>
                <c:pt idx="1513">
                  <c:v>210.13266752645052</c:v>
                </c:pt>
                <c:pt idx="1514">
                  <c:v>210.12578223713194</c:v>
                </c:pt>
                <c:pt idx="1515">
                  <c:v>210.09115326575051</c:v>
                </c:pt>
                <c:pt idx="1516">
                  <c:v>210.06148573358047</c:v>
                </c:pt>
                <c:pt idx="1517">
                  <c:v>210.12082077798681</c:v>
                </c:pt>
                <c:pt idx="1518">
                  <c:v>210.05358788889228</c:v>
                </c:pt>
                <c:pt idx="1519">
                  <c:v>210.0476138772282</c:v>
                </c:pt>
                <c:pt idx="1520">
                  <c:v>209.98736744323531</c:v>
                </c:pt>
                <c:pt idx="1521">
                  <c:v>209.99921422750495</c:v>
                </c:pt>
                <c:pt idx="1522">
                  <c:v>210.00508699117816</c:v>
                </c:pt>
                <c:pt idx="1523">
                  <c:v>209.96559770317074</c:v>
                </c:pt>
                <c:pt idx="1524">
                  <c:v>209.95466220178602</c:v>
                </c:pt>
                <c:pt idx="1525">
                  <c:v>209.98827873444583</c:v>
                </c:pt>
                <c:pt idx="1526">
                  <c:v>209.94281540556298</c:v>
                </c:pt>
                <c:pt idx="1527">
                  <c:v>209.93491753964847</c:v>
                </c:pt>
                <c:pt idx="1528">
                  <c:v>209.90423735480857</c:v>
                </c:pt>
                <c:pt idx="1529">
                  <c:v>209.94575179124791</c:v>
                </c:pt>
                <c:pt idx="1530">
                  <c:v>209.91021138587118</c:v>
                </c:pt>
                <c:pt idx="1531">
                  <c:v>209.89137799706691</c:v>
                </c:pt>
                <c:pt idx="1532">
                  <c:v>209.90818629068625</c:v>
                </c:pt>
                <c:pt idx="1533">
                  <c:v>209.88550521826988</c:v>
                </c:pt>
                <c:pt idx="1534">
                  <c:v>209.87659479377587</c:v>
                </c:pt>
                <c:pt idx="1535">
                  <c:v>209.83902923437759</c:v>
                </c:pt>
                <c:pt idx="1536">
                  <c:v>209.8182719708665</c:v>
                </c:pt>
                <c:pt idx="1537">
                  <c:v>209.82708115218259</c:v>
                </c:pt>
                <c:pt idx="1538">
                  <c:v>209.80632388305469</c:v>
                </c:pt>
                <c:pt idx="1539">
                  <c:v>209.82515730813711</c:v>
                </c:pt>
                <c:pt idx="1540">
                  <c:v>209.77969381129836</c:v>
                </c:pt>
                <c:pt idx="1541">
                  <c:v>209.78161765732469</c:v>
                </c:pt>
                <c:pt idx="1542">
                  <c:v>209.76875826387214</c:v>
                </c:pt>
                <c:pt idx="1543">
                  <c:v>209.74506456849085</c:v>
                </c:pt>
                <c:pt idx="1544">
                  <c:v>209.73220516439284</c:v>
                </c:pt>
                <c:pt idx="1545">
                  <c:v>209.72623110924647</c:v>
                </c:pt>
                <c:pt idx="1546">
                  <c:v>209.74800096732662</c:v>
                </c:pt>
                <c:pt idx="1547">
                  <c:v>209.72035830848424</c:v>
                </c:pt>
                <c:pt idx="1548">
                  <c:v>209.70152483870186</c:v>
                </c:pt>
                <c:pt idx="1549">
                  <c:v>209.6985884367754</c:v>
                </c:pt>
                <c:pt idx="1550">
                  <c:v>209.73321771603244</c:v>
                </c:pt>
                <c:pt idx="1551">
                  <c:v>209.69757588434166</c:v>
                </c:pt>
                <c:pt idx="1552">
                  <c:v>209.70152483870186</c:v>
                </c:pt>
                <c:pt idx="1553">
                  <c:v>209.67185704474005</c:v>
                </c:pt>
                <c:pt idx="1554">
                  <c:v>209.66497168356446</c:v>
                </c:pt>
                <c:pt idx="1555">
                  <c:v>209.65109970264129</c:v>
                </c:pt>
                <c:pt idx="1556">
                  <c:v>209.6432017845483</c:v>
                </c:pt>
                <c:pt idx="1557">
                  <c:v>209.62538083596894</c:v>
                </c:pt>
                <c:pt idx="1558">
                  <c:v>209.64816329736144</c:v>
                </c:pt>
                <c:pt idx="1559">
                  <c:v>209.64127793249116</c:v>
                </c:pt>
                <c:pt idx="1560">
                  <c:v>209.64917585092826</c:v>
                </c:pt>
                <c:pt idx="1561">
                  <c:v>209.66001017263997</c:v>
                </c:pt>
                <c:pt idx="1562">
                  <c:v>209.66790808772652</c:v>
                </c:pt>
                <c:pt idx="1563">
                  <c:v>209.65899761932158</c:v>
                </c:pt>
                <c:pt idx="1564">
                  <c:v>209.6452268918863</c:v>
                </c:pt>
                <c:pt idx="1565">
                  <c:v>209.65109970264129</c:v>
                </c:pt>
                <c:pt idx="1566">
                  <c:v>209.57799327861932</c:v>
                </c:pt>
                <c:pt idx="1567">
                  <c:v>209.6432017845483</c:v>
                </c:pt>
                <c:pt idx="1568">
                  <c:v>209.63732897274284</c:v>
                </c:pt>
                <c:pt idx="1569">
                  <c:v>209.63327875724951</c:v>
                </c:pt>
                <c:pt idx="1570">
                  <c:v>209.61161009804954</c:v>
                </c:pt>
                <c:pt idx="1571">
                  <c:v>209.63034235078453</c:v>
                </c:pt>
                <c:pt idx="1572">
                  <c:v>209.66790808772652</c:v>
                </c:pt>
                <c:pt idx="1573">
                  <c:v>209.68076751054994</c:v>
                </c:pt>
                <c:pt idx="1574">
                  <c:v>209.64917585092826</c:v>
                </c:pt>
                <c:pt idx="1575">
                  <c:v>209.62841849816712</c:v>
                </c:pt>
                <c:pt idx="1576">
                  <c:v>209.68674157184739</c:v>
                </c:pt>
                <c:pt idx="1577">
                  <c:v>209.6452268918863</c:v>
                </c:pt>
                <c:pt idx="1578">
                  <c:v>209.68967797456173</c:v>
                </c:pt>
                <c:pt idx="1579">
                  <c:v>209.70851144939709</c:v>
                </c:pt>
                <c:pt idx="1580">
                  <c:v>209.74212816945985</c:v>
                </c:pt>
                <c:pt idx="1581">
                  <c:v>209.71438425173503</c:v>
                </c:pt>
                <c:pt idx="1582">
                  <c:v>209.74111561802457</c:v>
                </c:pt>
                <c:pt idx="1583">
                  <c:v>209.70648634496155</c:v>
                </c:pt>
                <c:pt idx="1584">
                  <c:v>209.74506456849085</c:v>
                </c:pt>
                <c:pt idx="1585">
                  <c:v>209.73817921873092</c:v>
                </c:pt>
                <c:pt idx="1586">
                  <c:v>209.72926876450663</c:v>
                </c:pt>
                <c:pt idx="1587">
                  <c:v>209.75498757066799</c:v>
                </c:pt>
                <c:pt idx="1588">
                  <c:v>209.76683441728551</c:v>
                </c:pt>
                <c:pt idx="1589">
                  <c:v>209.73119261272998</c:v>
                </c:pt>
                <c:pt idx="1590">
                  <c:v>209.75296246836396</c:v>
                </c:pt>
                <c:pt idx="1591">
                  <c:v>209.77179591620663</c:v>
                </c:pt>
                <c:pt idx="1592">
                  <c:v>209.75498757066799</c:v>
                </c:pt>
                <c:pt idx="1593">
                  <c:v>209.75893651989364</c:v>
                </c:pt>
                <c:pt idx="1594">
                  <c:v>209.75893651989364</c:v>
                </c:pt>
                <c:pt idx="1595">
                  <c:v>209.77665615950721</c:v>
                </c:pt>
                <c:pt idx="1596">
                  <c:v>209.75103862108912</c:v>
                </c:pt>
                <c:pt idx="1597">
                  <c:v>209.75296246836396</c:v>
                </c:pt>
                <c:pt idx="1598">
                  <c:v>209.75893651989364</c:v>
                </c:pt>
                <c:pt idx="1599">
                  <c:v>209.74800096732662</c:v>
                </c:pt>
                <c:pt idx="1600">
                  <c:v>209.75103862108912</c:v>
                </c:pt>
                <c:pt idx="1601">
                  <c:v>209.75194991717711</c:v>
                </c:pt>
                <c:pt idx="1602">
                  <c:v>209.7558988666745</c:v>
                </c:pt>
                <c:pt idx="1603">
                  <c:v>209.74506456849085</c:v>
                </c:pt>
                <c:pt idx="1604">
                  <c:v>209.74303946573175</c:v>
                </c:pt>
                <c:pt idx="1605">
                  <c:v>209.73817921873092</c:v>
                </c:pt>
                <c:pt idx="1606">
                  <c:v>209.72926876450663</c:v>
                </c:pt>
                <c:pt idx="1607">
                  <c:v>209.71043529852486</c:v>
                </c:pt>
                <c:pt idx="1608">
                  <c:v>209.71043529852486</c:v>
                </c:pt>
                <c:pt idx="1609">
                  <c:v>209.7213708603955</c:v>
                </c:pt>
                <c:pt idx="1610">
                  <c:v>209.69069052717657</c:v>
                </c:pt>
                <c:pt idx="1611">
                  <c:v>209.6965633318847</c:v>
                </c:pt>
                <c:pt idx="1612">
                  <c:v>209.69362692962829</c:v>
                </c:pt>
                <c:pt idx="1613">
                  <c:v>209.66993319393143</c:v>
                </c:pt>
                <c:pt idx="1614">
                  <c:v>209.64816329736144</c:v>
                </c:pt>
                <c:pt idx="1615">
                  <c:v>209.65707376795271</c:v>
                </c:pt>
                <c:pt idx="1616">
                  <c:v>209.61161009804954</c:v>
                </c:pt>
                <c:pt idx="1617">
                  <c:v>209.63236745871231</c:v>
                </c:pt>
                <c:pt idx="1618">
                  <c:v>209.6164703589821</c:v>
                </c:pt>
                <c:pt idx="1619">
                  <c:v>209.64421433822889</c:v>
                </c:pt>
                <c:pt idx="1620">
                  <c:v>209.62639339005821</c:v>
                </c:pt>
                <c:pt idx="1621">
                  <c:v>209.63034235078453</c:v>
                </c:pt>
                <c:pt idx="1622">
                  <c:v>209.55024925776402</c:v>
                </c:pt>
                <c:pt idx="1623">
                  <c:v>209.57799327861932</c:v>
                </c:pt>
                <c:pt idx="1624">
                  <c:v>209.5670576812395</c:v>
                </c:pt>
                <c:pt idx="1625">
                  <c:v>209.57394305768332</c:v>
                </c:pt>
                <c:pt idx="1626">
                  <c:v>209.5670576812395</c:v>
                </c:pt>
                <c:pt idx="1627">
                  <c:v>209.58680250787233</c:v>
                </c:pt>
                <c:pt idx="1628">
                  <c:v>209.55318566955535</c:v>
                </c:pt>
                <c:pt idx="1629">
                  <c:v>209.54032620957602</c:v>
                </c:pt>
                <c:pt idx="1630">
                  <c:v>209.54832540165694</c:v>
                </c:pt>
                <c:pt idx="1631">
                  <c:v>209.53637724079925</c:v>
                </c:pt>
                <c:pt idx="1632">
                  <c:v>209.55622333672017</c:v>
                </c:pt>
                <c:pt idx="1633">
                  <c:v>209.52351777592483</c:v>
                </c:pt>
                <c:pt idx="1634">
                  <c:v>209.49587497654835</c:v>
                </c:pt>
                <c:pt idx="1635">
                  <c:v>209.48696447342746</c:v>
                </c:pt>
                <c:pt idx="1636">
                  <c:v>209.47511755172076</c:v>
                </c:pt>
                <c:pt idx="1637">
                  <c:v>209.47511755172076</c:v>
                </c:pt>
                <c:pt idx="1638">
                  <c:v>209.49091344662332</c:v>
                </c:pt>
                <c:pt idx="1639">
                  <c:v>209.49091344662332</c:v>
                </c:pt>
                <c:pt idx="1640">
                  <c:v>209.488989587931</c:v>
                </c:pt>
                <c:pt idx="1641">
                  <c:v>209.48301549987838</c:v>
                </c:pt>
                <c:pt idx="1642">
                  <c:v>209.48797703069084</c:v>
                </c:pt>
                <c:pt idx="1643">
                  <c:v>209.48504061456305</c:v>
                </c:pt>
                <c:pt idx="1644">
                  <c:v>209.49790009064321</c:v>
                </c:pt>
                <c:pt idx="1645">
                  <c:v>209.50873444947325</c:v>
                </c:pt>
                <c:pt idx="1646">
                  <c:v>209.50184906286114</c:v>
                </c:pt>
                <c:pt idx="1647">
                  <c:v>209.53151697105073</c:v>
                </c:pt>
                <c:pt idx="1648">
                  <c:v>209.56513382586476</c:v>
                </c:pt>
                <c:pt idx="1649">
                  <c:v>209.53546594026216</c:v>
                </c:pt>
                <c:pt idx="1650">
                  <c:v>209.55814719248312</c:v>
                </c:pt>
                <c:pt idx="1651">
                  <c:v>209.56604512578957</c:v>
                </c:pt>
                <c:pt idx="1652">
                  <c:v>209.58092968856556</c:v>
                </c:pt>
                <c:pt idx="1653">
                  <c:v>209.62041932059586</c:v>
                </c:pt>
                <c:pt idx="1654">
                  <c:v>209.60857243469505</c:v>
                </c:pt>
                <c:pt idx="1655">
                  <c:v>209.61353395139932</c:v>
                </c:pt>
                <c:pt idx="1656">
                  <c:v>209.61748291327567</c:v>
                </c:pt>
                <c:pt idx="1657">
                  <c:v>209.61454650576027</c:v>
                </c:pt>
                <c:pt idx="1658">
                  <c:v>209.62446953726874</c:v>
                </c:pt>
                <c:pt idx="1659">
                  <c:v>209.64816329736144</c:v>
                </c:pt>
                <c:pt idx="1660">
                  <c:v>209.65808632131518</c:v>
                </c:pt>
                <c:pt idx="1661">
                  <c:v>209.66203527920712</c:v>
                </c:pt>
                <c:pt idx="1662">
                  <c:v>209.66790808772652</c:v>
                </c:pt>
                <c:pt idx="1663">
                  <c:v>209.69170307976819</c:v>
                </c:pt>
                <c:pt idx="1664">
                  <c:v>209.69362692962829</c:v>
                </c:pt>
                <c:pt idx="1665">
                  <c:v>209.72035830848424</c:v>
                </c:pt>
                <c:pt idx="1666">
                  <c:v>209.71438425173503</c:v>
                </c:pt>
                <c:pt idx="1667">
                  <c:v>209.703549943365</c:v>
                </c:pt>
                <c:pt idx="1668">
                  <c:v>209.718333204592</c:v>
                </c:pt>
                <c:pt idx="1669">
                  <c:v>209.718333204592</c:v>
                </c:pt>
                <c:pt idx="1670">
                  <c:v>209.70547379270894</c:v>
                </c:pt>
                <c:pt idx="1671">
                  <c:v>209.73321771603244</c:v>
                </c:pt>
                <c:pt idx="1672">
                  <c:v>209.73119261272998</c:v>
                </c:pt>
                <c:pt idx="1673">
                  <c:v>209.73220516439284</c:v>
                </c:pt>
                <c:pt idx="1674">
                  <c:v>209.77078336545168</c:v>
                </c:pt>
                <c:pt idx="1675">
                  <c:v>209.77574486392911</c:v>
                </c:pt>
                <c:pt idx="1676">
                  <c:v>209.7836427583145</c:v>
                </c:pt>
                <c:pt idx="1677">
                  <c:v>209.79650214743222</c:v>
                </c:pt>
                <c:pt idx="1678">
                  <c:v>209.8014636430197</c:v>
                </c:pt>
                <c:pt idx="1679">
                  <c:v>209.82313220905132</c:v>
                </c:pt>
                <c:pt idx="1680">
                  <c:v>209.8044000381048</c:v>
                </c:pt>
                <c:pt idx="1681">
                  <c:v>209.83406774301116</c:v>
                </c:pt>
                <c:pt idx="1682">
                  <c:v>209.85087605844663</c:v>
                </c:pt>
                <c:pt idx="1683">
                  <c:v>209.84095307781865</c:v>
                </c:pt>
                <c:pt idx="1684">
                  <c:v>209.84692711744347</c:v>
                </c:pt>
                <c:pt idx="1685">
                  <c:v>209.86768436748378</c:v>
                </c:pt>
                <c:pt idx="1686">
                  <c:v>209.8666718189277</c:v>
                </c:pt>
                <c:pt idx="1687">
                  <c:v>209.84692711744347</c:v>
                </c:pt>
                <c:pt idx="1688">
                  <c:v>209.87355714865103</c:v>
                </c:pt>
                <c:pt idx="1689">
                  <c:v>209.87558224542417</c:v>
                </c:pt>
                <c:pt idx="1690">
                  <c:v>209.8656592703484</c:v>
                </c:pt>
                <c:pt idx="1691">
                  <c:v>209.8745696970492</c:v>
                </c:pt>
                <c:pt idx="1692">
                  <c:v>209.8686969160166</c:v>
                </c:pt>
                <c:pt idx="1693">
                  <c:v>209.87659479377587</c:v>
                </c:pt>
                <c:pt idx="1694">
                  <c:v>209.88246757375805</c:v>
                </c:pt>
                <c:pt idx="1695">
                  <c:v>209.89836457772188</c:v>
                </c:pt>
                <c:pt idx="1696">
                  <c:v>209.87851863558021</c:v>
                </c:pt>
                <c:pt idx="1697">
                  <c:v>209.8894541558229</c:v>
                </c:pt>
                <c:pt idx="1698">
                  <c:v>209.90231351412481</c:v>
                </c:pt>
                <c:pt idx="1699">
                  <c:v>209.90919883829034</c:v>
                </c:pt>
                <c:pt idx="1700">
                  <c:v>209.89836457772188</c:v>
                </c:pt>
                <c:pt idx="1701">
                  <c:v>209.92003309620034</c:v>
                </c:pt>
                <c:pt idx="1702">
                  <c:v>209.92995605905659</c:v>
                </c:pt>
                <c:pt idx="1703">
                  <c:v>209.93886647278234</c:v>
                </c:pt>
                <c:pt idx="1704">
                  <c:v>209.94878943140608</c:v>
                </c:pt>
                <c:pt idx="1705">
                  <c:v>209.96164877242757</c:v>
                </c:pt>
                <c:pt idx="1706">
                  <c:v>209.94575179124791</c:v>
                </c:pt>
                <c:pt idx="1707">
                  <c:v>209.95668729483938</c:v>
                </c:pt>
                <c:pt idx="1708">
                  <c:v>209.97541940117989</c:v>
                </c:pt>
                <c:pt idx="1709">
                  <c:v>209.98038087666325</c:v>
                </c:pt>
                <c:pt idx="1710">
                  <c:v>210.01794631580387</c:v>
                </c:pt>
                <c:pt idx="1711">
                  <c:v>210.03870348544771</c:v>
                </c:pt>
                <c:pt idx="1712">
                  <c:v>210.04862642163494</c:v>
                </c:pt>
                <c:pt idx="1713">
                  <c:v>210.10694894027566</c:v>
                </c:pt>
                <c:pt idx="1714">
                  <c:v>210.10988531504526</c:v>
                </c:pt>
                <c:pt idx="1715">
                  <c:v>210.14056535699385</c:v>
                </c:pt>
                <c:pt idx="1716">
                  <c:v>210.13864152660702</c:v>
                </c:pt>
                <c:pt idx="1717">
                  <c:v>210.17721937256175</c:v>
                </c:pt>
                <c:pt idx="1718">
                  <c:v>210.19301501629778</c:v>
                </c:pt>
                <c:pt idx="1719">
                  <c:v>210.21670847130679</c:v>
                </c:pt>
                <c:pt idx="1720">
                  <c:v>210.2147846442376</c:v>
                </c:pt>
                <c:pt idx="1721">
                  <c:v>210.24141445358748</c:v>
                </c:pt>
                <c:pt idx="1722">
                  <c:v>210.24840097885618</c:v>
                </c:pt>
                <c:pt idx="1723">
                  <c:v>210.28596618997247</c:v>
                </c:pt>
                <c:pt idx="1724">
                  <c:v>210.32150629290069</c:v>
                </c:pt>
                <c:pt idx="1725">
                  <c:v>210.33244170343113</c:v>
                </c:pt>
                <c:pt idx="1726">
                  <c:v>210.34823729163813</c:v>
                </c:pt>
                <c:pt idx="1727">
                  <c:v>210.34327585748952</c:v>
                </c:pt>
                <c:pt idx="1728">
                  <c:v>210.36504541134508</c:v>
                </c:pt>
                <c:pt idx="1729">
                  <c:v>210.38478988114139</c:v>
                </c:pt>
                <c:pt idx="1730">
                  <c:v>210.40655941452894</c:v>
                </c:pt>
                <c:pt idx="1731">
                  <c:v>210.42144369396939</c:v>
                </c:pt>
                <c:pt idx="1732">
                  <c:v>210.42832893718327</c:v>
                </c:pt>
                <c:pt idx="1733">
                  <c:v>210.43622671484178</c:v>
                </c:pt>
                <c:pt idx="1734">
                  <c:v>210.46690653003563</c:v>
                </c:pt>
                <c:pt idx="1735">
                  <c:v>210.47774065109999</c:v>
                </c:pt>
                <c:pt idx="1736">
                  <c:v>210.48077825465955</c:v>
                </c:pt>
                <c:pt idx="1737">
                  <c:v>210.490599838072</c:v>
                </c:pt>
                <c:pt idx="1738">
                  <c:v>210.50052267270303</c:v>
                </c:pt>
                <c:pt idx="1739">
                  <c:v>210.50447155525222</c:v>
                </c:pt>
                <c:pt idx="1740">
                  <c:v>210.50447155525222</c:v>
                </c:pt>
                <c:pt idx="1741">
                  <c:v>210.4984976045921</c:v>
                </c:pt>
                <c:pt idx="1742">
                  <c:v>210.5252284961779</c:v>
                </c:pt>
                <c:pt idx="1743">
                  <c:v>210.50052267270303</c:v>
                </c:pt>
                <c:pt idx="1744">
                  <c:v>210.53606260293162</c:v>
                </c:pt>
                <c:pt idx="1745">
                  <c:v>210.50548408918229</c:v>
                </c:pt>
                <c:pt idx="1746">
                  <c:v>210.52229214902977</c:v>
                </c:pt>
                <c:pt idx="1747">
                  <c:v>210.51439438676582</c:v>
                </c:pt>
                <c:pt idx="1748">
                  <c:v>210.51236931929108</c:v>
                </c:pt>
                <c:pt idx="1749">
                  <c:v>210.5113567855189</c:v>
                </c:pt>
                <c:pt idx="1750">
                  <c:v>210.52816484313078</c:v>
                </c:pt>
                <c:pt idx="1751">
                  <c:v>210.50740790358549</c:v>
                </c:pt>
                <c:pt idx="1752">
                  <c:v>210.47085541559127</c:v>
                </c:pt>
                <c:pt idx="1753">
                  <c:v>210.44807337868076</c:v>
                </c:pt>
                <c:pt idx="1754">
                  <c:v>210.45505987124966</c:v>
                </c:pt>
                <c:pt idx="1755">
                  <c:v>210.43126529058026</c:v>
                </c:pt>
                <c:pt idx="1756">
                  <c:v>210.43227782618911</c:v>
                </c:pt>
                <c:pt idx="1757">
                  <c:v>210.42630386576121</c:v>
                </c:pt>
                <c:pt idx="1758">
                  <c:v>210.41354591366664</c:v>
                </c:pt>
                <c:pt idx="1759">
                  <c:v>210.38681495446741</c:v>
                </c:pt>
                <c:pt idx="1760">
                  <c:v>210.38681495446741</c:v>
                </c:pt>
                <c:pt idx="1761">
                  <c:v>210.35907144182073</c:v>
                </c:pt>
                <c:pt idx="1762">
                  <c:v>210.33244170343113</c:v>
                </c:pt>
                <c:pt idx="1763">
                  <c:v>210.32940408966655</c:v>
                </c:pt>
                <c:pt idx="1764">
                  <c:v>210.30864705668242</c:v>
                </c:pt>
                <c:pt idx="1765">
                  <c:v>210.29680035543467</c:v>
                </c:pt>
                <c:pt idx="1766">
                  <c:v>210.29487653185512</c:v>
                </c:pt>
                <c:pt idx="1767">
                  <c:v>210.27604330712333</c:v>
                </c:pt>
                <c:pt idx="1768">
                  <c:v>210.25427370938633</c:v>
                </c:pt>
                <c:pt idx="1769">
                  <c:v>210.23159281474608</c:v>
                </c:pt>
                <c:pt idx="1770">
                  <c:v>210.22460628681779</c:v>
                </c:pt>
                <c:pt idx="1771">
                  <c:v>210.21275956302156</c:v>
                </c:pt>
                <c:pt idx="1772">
                  <c:v>210.21174702237872</c:v>
                </c:pt>
                <c:pt idx="1773">
                  <c:v>210.19402755737019</c:v>
                </c:pt>
                <c:pt idx="1774">
                  <c:v>210.20881065438314</c:v>
                </c:pt>
                <c:pt idx="1775">
                  <c:v>210.17023283602992</c:v>
                </c:pt>
                <c:pt idx="1776">
                  <c:v>210.16233501079321</c:v>
                </c:pt>
                <c:pt idx="1777">
                  <c:v>210.16729646527355</c:v>
                </c:pt>
                <c:pt idx="1778">
                  <c:v>210.12770606807905</c:v>
                </c:pt>
                <c:pt idx="1779">
                  <c:v>210.12770606807905</c:v>
                </c:pt>
                <c:pt idx="1780">
                  <c:v>210.12375715183393</c:v>
                </c:pt>
                <c:pt idx="1781">
                  <c:v>210.08325542636891</c:v>
                </c:pt>
                <c:pt idx="1782">
                  <c:v>210.0990511037194</c:v>
                </c:pt>
                <c:pt idx="1783">
                  <c:v>210.06938357685596</c:v>
                </c:pt>
                <c:pt idx="1784">
                  <c:v>210.06047318946861</c:v>
                </c:pt>
                <c:pt idx="1785">
                  <c:v>210.02685671177315</c:v>
                </c:pt>
                <c:pt idx="1786">
                  <c:v>210.02584416686719</c:v>
                </c:pt>
                <c:pt idx="1787">
                  <c:v>210.03971603005877</c:v>
                </c:pt>
                <c:pt idx="1788">
                  <c:v>210.00711208191885</c:v>
                </c:pt>
                <c:pt idx="1789">
                  <c:v>209.9793683306915</c:v>
                </c:pt>
                <c:pt idx="1790">
                  <c:v>209.98240596853702</c:v>
                </c:pt>
                <c:pt idx="1791">
                  <c:v>209.97248301746797</c:v>
                </c:pt>
                <c:pt idx="1792">
                  <c:v>209.97248301746797</c:v>
                </c:pt>
                <c:pt idx="1793">
                  <c:v>209.92003309620034</c:v>
                </c:pt>
                <c:pt idx="1794">
                  <c:v>209.91517286868165</c:v>
                </c:pt>
                <c:pt idx="1795">
                  <c:v>209.8934030930227</c:v>
                </c:pt>
                <c:pt idx="1796">
                  <c:v>209.88742905968599</c:v>
                </c:pt>
                <c:pt idx="1797">
                  <c:v>209.87163330663054</c:v>
                </c:pt>
                <c:pt idx="1798">
                  <c:v>209.88246757375805</c:v>
                </c:pt>
                <c:pt idx="1799">
                  <c:v>209.85482499909668</c:v>
                </c:pt>
                <c:pt idx="1800">
                  <c:v>209.83902923437759</c:v>
                </c:pt>
                <c:pt idx="1801">
                  <c:v>209.82222091443239</c:v>
                </c:pt>
                <c:pt idx="1802">
                  <c:v>209.82708115218259</c:v>
                </c:pt>
                <c:pt idx="1803">
                  <c:v>209.80632388305469</c:v>
                </c:pt>
                <c:pt idx="1804">
                  <c:v>209.79154065128722</c:v>
                </c:pt>
                <c:pt idx="1805">
                  <c:v>209.76086036682437</c:v>
                </c:pt>
                <c:pt idx="1806">
                  <c:v>209.75296246836396</c:v>
                </c:pt>
                <c:pt idx="1807">
                  <c:v>209.76389801970222</c:v>
                </c:pt>
                <c:pt idx="1808">
                  <c:v>209.76683441728551</c:v>
                </c:pt>
                <c:pt idx="1809">
                  <c:v>209.77473231326471</c:v>
                </c:pt>
                <c:pt idx="1810">
                  <c:v>209.76582186641679</c:v>
                </c:pt>
                <c:pt idx="1811">
                  <c:v>209.76086036682437</c:v>
                </c:pt>
                <c:pt idx="1812">
                  <c:v>209.75103862108912</c:v>
                </c:pt>
                <c:pt idx="1813">
                  <c:v>209.73716666720509</c:v>
                </c:pt>
                <c:pt idx="1814">
                  <c:v>209.6817800633691</c:v>
                </c:pt>
                <c:pt idx="1815">
                  <c:v>209.69261437708079</c:v>
                </c:pt>
                <c:pt idx="1816">
                  <c:v>209.67185704474005</c:v>
                </c:pt>
                <c:pt idx="1817">
                  <c:v>209.66689553458923</c:v>
                </c:pt>
                <c:pt idx="1818">
                  <c:v>209.65606121456699</c:v>
                </c:pt>
                <c:pt idx="1819">
                  <c:v>209.6432017845483</c:v>
                </c:pt>
                <c:pt idx="1820">
                  <c:v>209.66203527920712</c:v>
                </c:pt>
                <c:pt idx="1821">
                  <c:v>209.66790808772652</c:v>
                </c:pt>
                <c:pt idx="1822">
                  <c:v>209.68370391366156</c:v>
                </c:pt>
                <c:pt idx="1823">
                  <c:v>209.68370391366156</c:v>
                </c:pt>
                <c:pt idx="1824">
                  <c:v>209.68279261616505</c:v>
                </c:pt>
                <c:pt idx="1825">
                  <c:v>209.71337169966353</c:v>
                </c:pt>
                <c:pt idx="1826">
                  <c:v>209.71539680378328</c:v>
                </c:pt>
                <c:pt idx="1827">
                  <c:v>209.73220516439284</c:v>
                </c:pt>
                <c:pt idx="1828">
                  <c:v>209.73220516439284</c:v>
                </c:pt>
                <c:pt idx="1829">
                  <c:v>209.72430726080694</c:v>
                </c:pt>
                <c:pt idx="1830">
                  <c:v>209.72926876450663</c:v>
                </c:pt>
                <c:pt idx="1831">
                  <c:v>209.74212816945985</c:v>
                </c:pt>
                <c:pt idx="1832">
                  <c:v>209.75397501952759</c:v>
                </c:pt>
                <c:pt idx="1833">
                  <c:v>209.75498757066799</c:v>
                </c:pt>
                <c:pt idx="1834">
                  <c:v>209.76480931552481</c:v>
                </c:pt>
                <c:pt idx="1835">
                  <c:v>209.75498757066799</c:v>
                </c:pt>
                <c:pt idx="1836">
                  <c:v>209.7776687101275</c:v>
                </c:pt>
                <c:pt idx="1837">
                  <c:v>209.77078336545168</c:v>
                </c:pt>
                <c:pt idx="1838">
                  <c:v>209.76875826387214</c:v>
                </c:pt>
                <c:pt idx="1839">
                  <c:v>209.78465530877455</c:v>
                </c:pt>
                <c:pt idx="1840">
                  <c:v>209.79052810098503</c:v>
                </c:pt>
                <c:pt idx="1841">
                  <c:v>209.79154065128722</c:v>
                </c:pt>
                <c:pt idx="1842">
                  <c:v>209.77270721186625</c:v>
                </c:pt>
                <c:pt idx="1843">
                  <c:v>209.79052810098503</c:v>
                </c:pt>
                <c:pt idx="1844">
                  <c:v>209.80632388305469</c:v>
                </c:pt>
                <c:pt idx="1845">
                  <c:v>209.8044000381048</c:v>
                </c:pt>
                <c:pt idx="1846">
                  <c:v>209.79346449679736</c:v>
                </c:pt>
                <c:pt idx="1847">
                  <c:v>209.78860425534694</c:v>
                </c:pt>
                <c:pt idx="1848">
                  <c:v>209.79346449679736</c:v>
                </c:pt>
                <c:pt idx="1849">
                  <c:v>209.81725942117731</c:v>
                </c:pt>
                <c:pt idx="1850">
                  <c:v>209.80834898291133</c:v>
                </c:pt>
                <c:pt idx="1851">
                  <c:v>209.78860425534694</c:v>
                </c:pt>
                <c:pt idx="1852">
                  <c:v>209.79650214743222</c:v>
                </c:pt>
                <c:pt idx="1853">
                  <c:v>209.78860425534694</c:v>
                </c:pt>
                <c:pt idx="1854">
                  <c:v>209.79650214743222</c:v>
                </c:pt>
                <c:pt idx="1855">
                  <c:v>209.78759170497742</c:v>
                </c:pt>
                <c:pt idx="1856">
                  <c:v>209.77665615950721</c:v>
                </c:pt>
                <c:pt idx="1857">
                  <c:v>209.79943854284724</c:v>
                </c:pt>
                <c:pt idx="1858">
                  <c:v>209.78860425534694</c:v>
                </c:pt>
                <c:pt idx="1859">
                  <c:v>209.7776687101275</c:v>
                </c:pt>
                <c:pt idx="1860">
                  <c:v>209.77574486392911</c:v>
                </c:pt>
                <c:pt idx="1861">
                  <c:v>209.77270721186625</c:v>
                </c:pt>
                <c:pt idx="1862">
                  <c:v>209.76683441728551</c:v>
                </c:pt>
                <c:pt idx="1863">
                  <c:v>209.7826302078312</c:v>
                </c:pt>
                <c:pt idx="1864">
                  <c:v>209.75691141777077</c:v>
                </c:pt>
                <c:pt idx="1865">
                  <c:v>209.75296246836396</c:v>
                </c:pt>
                <c:pt idx="1866">
                  <c:v>209.74111561802457</c:v>
                </c:pt>
                <c:pt idx="1867">
                  <c:v>209.74303946573175</c:v>
                </c:pt>
                <c:pt idx="1868">
                  <c:v>209.72926876450663</c:v>
                </c:pt>
                <c:pt idx="1869">
                  <c:v>209.72825621277647</c:v>
                </c:pt>
                <c:pt idx="1870">
                  <c:v>209.71539680378328</c:v>
                </c:pt>
                <c:pt idx="1871">
                  <c:v>209.6738821507638</c:v>
                </c:pt>
                <c:pt idx="1872">
                  <c:v>209.66993319393143</c:v>
                </c:pt>
                <c:pt idx="1873">
                  <c:v>209.6461381901581</c:v>
                </c:pt>
                <c:pt idx="1874">
                  <c:v>209.64715074377136</c:v>
                </c:pt>
                <c:pt idx="1875">
                  <c:v>209.64026537874321</c:v>
                </c:pt>
                <c:pt idx="1876">
                  <c:v>209.62345698313533</c:v>
                </c:pt>
                <c:pt idx="1877">
                  <c:v>209.61950802179325</c:v>
                </c:pt>
                <c:pt idx="1878">
                  <c:v>209.63135490476</c:v>
                </c:pt>
                <c:pt idx="1879">
                  <c:v>209.61454650576027</c:v>
                </c:pt>
                <c:pt idx="1880">
                  <c:v>209.63135490476</c:v>
                </c:pt>
                <c:pt idx="1881">
                  <c:v>209.61849546754607</c:v>
                </c:pt>
                <c:pt idx="1882">
                  <c:v>209.6214318747989</c:v>
                </c:pt>
                <c:pt idx="1883">
                  <c:v>209.62841849816712</c:v>
                </c:pt>
                <c:pt idx="1884">
                  <c:v>209.64421433822889</c:v>
                </c:pt>
                <c:pt idx="1885">
                  <c:v>209.63925282497203</c:v>
                </c:pt>
                <c:pt idx="1886">
                  <c:v>209.63530386504263</c:v>
                </c:pt>
                <c:pt idx="1887">
                  <c:v>209.66203527920712</c:v>
                </c:pt>
                <c:pt idx="1888">
                  <c:v>209.63530386504263</c:v>
                </c:pt>
                <c:pt idx="1889">
                  <c:v>209.65109970264129</c:v>
                </c:pt>
                <c:pt idx="1890">
                  <c:v>209.6461381901581</c:v>
                </c:pt>
                <c:pt idx="1891">
                  <c:v>209.67094574699905</c:v>
                </c:pt>
                <c:pt idx="1892">
                  <c:v>209.64816329736144</c:v>
                </c:pt>
                <c:pt idx="1893">
                  <c:v>209.66203527920712</c:v>
                </c:pt>
                <c:pt idx="1894">
                  <c:v>209.66001017263997</c:v>
                </c:pt>
                <c:pt idx="1895">
                  <c:v>209.66993319393143</c:v>
                </c:pt>
                <c:pt idx="1896">
                  <c:v>209.6432017845483</c:v>
                </c:pt>
                <c:pt idx="1897">
                  <c:v>209.64127793249116</c:v>
                </c:pt>
                <c:pt idx="1898">
                  <c:v>209.65211225614078</c:v>
                </c:pt>
                <c:pt idx="1899">
                  <c:v>209.6452268918863</c:v>
                </c:pt>
                <c:pt idx="1900">
                  <c:v>209.64917585092826</c:v>
                </c:pt>
                <c:pt idx="1901">
                  <c:v>209.64127793249116</c:v>
                </c:pt>
                <c:pt idx="1902">
                  <c:v>209.63631641890436</c:v>
                </c:pt>
                <c:pt idx="1903">
                  <c:v>209.65008714911858</c:v>
                </c:pt>
                <c:pt idx="1904">
                  <c:v>209.6461381901581</c:v>
                </c:pt>
                <c:pt idx="1905">
                  <c:v>209.66395913035984</c:v>
                </c:pt>
                <c:pt idx="1906">
                  <c:v>209.62538083596894</c:v>
                </c:pt>
                <c:pt idx="1907">
                  <c:v>209.66598423674583</c:v>
                </c:pt>
                <c:pt idx="1908">
                  <c:v>209.60766113564796</c:v>
                </c:pt>
                <c:pt idx="1909">
                  <c:v>209.61950802179325</c:v>
                </c:pt>
                <c:pt idx="1910">
                  <c:v>209.60067450899533</c:v>
                </c:pt>
                <c:pt idx="1911">
                  <c:v>209.6214318747989</c:v>
                </c:pt>
                <c:pt idx="1912">
                  <c:v>209.62639339005821</c:v>
                </c:pt>
                <c:pt idx="1913">
                  <c:v>209.60361091743326</c:v>
                </c:pt>
                <c:pt idx="1914">
                  <c:v>209.59773810036211</c:v>
                </c:pt>
                <c:pt idx="1915">
                  <c:v>209.60563602658704</c:v>
                </c:pt>
                <c:pt idx="1916">
                  <c:v>209.59176402702278</c:v>
                </c:pt>
                <c:pt idx="1917">
                  <c:v>209.59176402702278</c:v>
                </c:pt>
                <c:pt idx="1918">
                  <c:v>209.61252139701514</c:v>
                </c:pt>
                <c:pt idx="1919">
                  <c:v>209.58194224367418</c:v>
                </c:pt>
                <c:pt idx="1920">
                  <c:v>209.58092968856556</c:v>
                </c:pt>
                <c:pt idx="1921">
                  <c:v>209.56807023666622</c:v>
                </c:pt>
                <c:pt idx="1922">
                  <c:v>209.56807023666622</c:v>
                </c:pt>
                <c:pt idx="1923">
                  <c:v>209.56807023666622</c:v>
                </c:pt>
                <c:pt idx="1924">
                  <c:v>209.56118485930662</c:v>
                </c:pt>
                <c:pt idx="1925">
                  <c:v>209.53738979692955</c:v>
                </c:pt>
                <c:pt idx="1926">
                  <c:v>209.54731284577741</c:v>
                </c:pt>
                <c:pt idx="1927">
                  <c:v>209.55814719248312</c:v>
                </c:pt>
                <c:pt idx="1928">
                  <c:v>209.54336387762552</c:v>
                </c:pt>
                <c:pt idx="1929">
                  <c:v>209.54437643359557</c:v>
                </c:pt>
                <c:pt idx="1930">
                  <c:v>209.55419822530015</c:v>
                </c:pt>
                <c:pt idx="1931">
                  <c:v>209.52756800148615</c:v>
                </c:pt>
                <c:pt idx="1932">
                  <c:v>209.52453033235</c:v>
                </c:pt>
                <c:pt idx="1933">
                  <c:v>209.52554288875191</c:v>
                </c:pt>
                <c:pt idx="1934">
                  <c:v>209.51167086402532</c:v>
                </c:pt>
                <c:pt idx="1935">
                  <c:v>209.5097470062374</c:v>
                </c:pt>
                <c:pt idx="1936">
                  <c:v>209.53344082789016</c:v>
                </c:pt>
                <c:pt idx="1937">
                  <c:v>209.53445338408778</c:v>
                </c:pt>
                <c:pt idx="1938">
                  <c:v>209.52058136216056</c:v>
                </c:pt>
                <c:pt idx="1939">
                  <c:v>209.51167086402532</c:v>
                </c:pt>
                <c:pt idx="1940">
                  <c:v>209.51865750476082</c:v>
                </c:pt>
                <c:pt idx="1941">
                  <c:v>209.49790009064321</c:v>
                </c:pt>
                <c:pt idx="1942">
                  <c:v>209.48007908342063</c:v>
                </c:pt>
                <c:pt idx="1943">
                  <c:v>209.50772189268585</c:v>
                </c:pt>
                <c:pt idx="1944">
                  <c:v>209.52351777592483</c:v>
                </c:pt>
                <c:pt idx="1945">
                  <c:v>209.52260647512233</c:v>
                </c:pt>
                <c:pt idx="1946">
                  <c:v>209.54437643359557</c:v>
                </c:pt>
                <c:pt idx="1947">
                  <c:v>209.56412127037069</c:v>
                </c:pt>
                <c:pt idx="1948">
                  <c:v>209.5828535432521</c:v>
                </c:pt>
                <c:pt idx="1949">
                  <c:v>209.57100664727241</c:v>
                </c:pt>
                <c:pt idx="1950">
                  <c:v>209.58589120837593</c:v>
                </c:pt>
                <c:pt idx="1951">
                  <c:v>209.58487865335786</c:v>
                </c:pt>
                <c:pt idx="1952">
                  <c:v>209.61849546754607</c:v>
                </c:pt>
                <c:pt idx="1953">
                  <c:v>209.62932979678581</c:v>
                </c:pt>
                <c:pt idx="1954">
                  <c:v>209.63824027117764</c:v>
                </c:pt>
                <c:pt idx="1955">
                  <c:v>209.66790808772652</c:v>
                </c:pt>
                <c:pt idx="1956">
                  <c:v>209.67580600140039</c:v>
                </c:pt>
                <c:pt idx="1957">
                  <c:v>209.68866542192367</c:v>
                </c:pt>
                <c:pt idx="1958">
                  <c:v>209.6985884367754</c:v>
                </c:pt>
                <c:pt idx="1959">
                  <c:v>209.70851144939709</c:v>
                </c:pt>
                <c:pt idx="1960">
                  <c:v>209.71144785066369</c:v>
                </c:pt>
                <c:pt idx="1961">
                  <c:v>209.72329470896298</c:v>
                </c:pt>
                <c:pt idx="1962">
                  <c:v>209.76086036682437</c:v>
                </c:pt>
                <c:pt idx="1963">
                  <c:v>209.78070636184898</c:v>
                </c:pt>
                <c:pt idx="1964">
                  <c:v>209.7836427583145</c:v>
                </c:pt>
                <c:pt idx="1965">
                  <c:v>209.78860425534694</c:v>
                </c:pt>
                <c:pt idx="1966">
                  <c:v>209.79842599272621</c:v>
                </c:pt>
                <c:pt idx="1967">
                  <c:v>209.83204264433405</c:v>
                </c:pt>
                <c:pt idx="1968">
                  <c:v>209.8359915866684</c:v>
                </c:pt>
                <c:pt idx="1969">
                  <c:v>209.85583754792438</c:v>
                </c:pt>
                <c:pt idx="1970">
                  <c:v>209.8488509605404</c:v>
                </c:pt>
                <c:pt idx="1971">
                  <c:v>209.89633948199364</c:v>
                </c:pt>
                <c:pt idx="1972">
                  <c:v>209.88449267012248</c:v>
                </c:pt>
                <c:pt idx="1973">
                  <c:v>209.89927587076929</c:v>
                </c:pt>
                <c:pt idx="1974">
                  <c:v>209.91416032121458</c:v>
                </c:pt>
                <c:pt idx="1975">
                  <c:v>209.90818629068625</c:v>
                </c:pt>
                <c:pt idx="1976">
                  <c:v>209.92205819084194</c:v>
                </c:pt>
                <c:pt idx="1977">
                  <c:v>209.95668729483938</c:v>
                </c:pt>
                <c:pt idx="1978">
                  <c:v>209.95769984133125</c:v>
                </c:pt>
                <c:pt idx="1979">
                  <c:v>209.96256006416888</c:v>
                </c:pt>
                <c:pt idx="1980">
                  <c:v>209.9784570392971</c:v>
                </c:pt>
                <c:pt idx="1981">
                  <c:v>209.97541940117989</c:v>
                </c:pt>
                <c:pt idx="1982">
                  <c:v>209.97248301746797</c:v>
                </c:pt>
                <c:pt idx="1983">
                  <c:v>209.99425275413785</c:v>
                </c:pt>
                <c:pt idx="1984">
                  <c:v>209.99526529976825</c:v>
                </c:pt>
                <c:pt idx="1985">
                  <c:v>210.02098395099543</c:v>
                </c:pt>
                <c:pt idx="1986">
                  <c:v>210.0476138772282</c:v>
                </c:pt>
                <c:pt idx="1987">
                  <c:v>210.05257534459932</c:v>
                </c:pt>
                <c:pt idx="1988">
                  <c:v>210.04072857464664</c:v>
                </c:pt>
                <c:pt idx="1989">
                  <c:v>210.04862642163494</c:v>
                </c:pt>
                <c:pt idx="1990">
                  <c:v>210.02979309186912</c:v>
                </c:pt>
                <c:pt idx="1991">
                  <c:v>210.05460043316202</c:v>
                </c:pt>
                <c:pt idx="1992">
                  <c:v>210.05753681141297</c:v>
                </c:pt>
                <c:pt idx="1993">
                  <c:v>210.05854935559216</c:v>
                </c:pt>
                <c:pt idx="1994">
                  <c:v>210.06148573358047</c:v>
                </c:pt>
                <c:pt idx="1995">
                  <c:v>210.08912817886426</c:v>
                </c:pt>
                <c:pt idx="1996">
                  <c:v>210.0723199541238</c:v>
                </c:pt>
                <c:pt idx="1997">
                  <c:v>210.08325542636891</c:v>
                </c:pt>
                <c:pt idx="1998">
                  <c:v>210.0990511037194</c:v>
                </c:pt>
                <c:pt idx="1999">
                  <c:v>210.09803856046901</c:v>
                </c:pt>
                <c:pt idx="2000">
                  <c:v>210.10198747901424</c:v>
                </c:pt>
                <c:pt idx="2001">
                  <c:v>210.10796148332173</c:v>
                </c:pt>
                <c:pt idx="2002">
                  <c:v>210.11191040097953</c:v>
                </c:pt>
                <c:pt idx="2003">
                  <c:v>210.12669352548576</c:v>
                </c:pt>
                <c:pt idx="2004">
                  <c:v>210.11980823523564</c:v>
                </c:pt>
                <c:pt idx="2005">
                  <c:v>210.15048827028937</c:v>
                </c:pt>
                <c:pt idx="2006">
                  <c:v>210.14259044152098</c:v>
                </c:pt>
                <c:pt idx="2007">
                  <c:v>210.15048827028937</c:v>
                </c:pt>
                <c:pt idx="2008">
                  <c:v>210.10796148332173</c:v>
                </c:pt>
                <c:pt idx="2009">
                  <c:v>210.14259044152098</c:v>
                </c:pt>
                <c:pt idx="2010">
                  <c:v>210.14552681392036</c:v>
                </c:pt>
                <c:pt idx="2011">
                  <c:v>210.16041118135493</c:v>
                </c:pt>
                <c:pt idx="2012">
                  <c:v>210.14157789926901</c:v>
                </c:pt>
                <c:pt idx="2013">
                  <c:v>210.13864152660702</c:v>
                </c:pt>
                <c:pt idx="2014">
                  <c:v>210.15838609764509</c:v>
                </c:pt>
                <c:pt idx="2015">
                  <c:v>210.14157789926901</c:v>
                </c:pt>
                <c:pt idx="2016">
                  <c:v>210.14259044152098</c:v>
                </c:pt>
                <c:pt idx="2017">
                  <c:v>210.14157789926901</c:v>
                </c:pt>
                <c:pt idx="2018">
                  <c:v>210.14259044152098</c:v>
                </c:pt>
                <c:pt idx="2019">
                  <c:v>210.16628392358814</c:v>
                </c:pt>
                <c:pt idx="2020">
                  <c:v>210.16830900693574</c:v>
                </c:pt>
                <c:pt idx="2021">
                  <c:v>210.16334755256918</c:v>
                </c:pt>
                <c:pt idx="2022">
                  <c:v>210.16041118135493</c:v>
                </c:pt>
                <c:pt idx="2023">
                  <c:v>210.17418174811854</c:v>
                </c:pt>
                <c:pt idx="2024">
                  <c:v>210.16527138187951</c:v>
                </c:pt>
                <c:pt idx="2025">
                  <c:v>210.17519428962282</c:v>
                </c:pt>
                <c:pt idx="2026">
                  <c:v>210.18805356470736</c:v>
                </c:pt>
                <c:pt idx="2027">
                  <c:v>210.17721937256175</c:v>
                </c:pt>
                <c:pt idx="2028">
                  <c:v>210.20881065438314</c:v>
                </c:pt>
                <c:pt idx="2029">
                  <c:v>210.2009128360468</c:v>
                </c:pt>
                <c:pt idx="2030">
                  <c:v>210.18602848226533</c:v>
                </c:pt>
                <c:pt idx="2031">
                  <c:v>210.18805356470736</c:v>
                </c:pt>
                <c:pt idx="2032">
                  <c:v>210.1722579191964</c:v>
                </c:pt>
                <c:pt idx="2033">
                  <c:v>210.17620683110391</c:v>
                </c:pt>
                <c:pt idx="2034">
                  <c:v>210.18207957123624</c:v>
                </c:pt>
                <c:pt idx="2035">
                  <c:v>210.17418174811854</c:v>
                </c:pt>
                <c:pt idx="2036">
                  <c:v>210.18410465385938</c:v>
                </c:pt>
                <c:pt idx="2037">
                  <c:v>210.18511719513612</c:v>
                </c:pt>
                <c:pt idx="2038">
                  <c:v>210.17620683110391</c:v>
                </c:pt>
                <c:pt idx="2039">
                  <c:v>210.19098993408332</c:v>
                </c:pt>
                <c:pt idx="2040">
                  <c:v>210.18906610589355</c:v>
                </c:pt>
                <c:pt idx="2041">
                  <c:v>210.20881065438314</c:v>
                </c:pt>
                <c:pt idx="2042">
                  <c:v>210.22764390779199</c:v>
                </c:pt>
                <c:pt idx="2043">
                  <c:v>210.23554172134698</c:v>
                </c:pt>
                <c:pt idx="2044">
                  <c:v>210.2147846442376</c:v>
                </c:pt>
                <c:pt idx="2045">
                  <c:v>210.2216699196774</c:v>
                </c:pt>
                <c:pt idx="2046">
                  <c:v>210.24141445358748</c:v>
                </c:pt>
                <c:pt idx="2047">
                  <c:v>210.2147846442376</c:v>
                </c:pt>
                <c:pt idx="2048">
                  <c:v>210.2147846442376</c:v>
                </c:pt>
                <c:pt idx="2049">
                  <c:v>210.22855519404351</c:v>
                </c:pt>
                <c:pt idx="2050">
                  <c:v>210.23159281474608</c:v>
                </c:pt>
                <c:pt idx="2051">
                  <c:v>210.22561882716576</c:v>
                </c:pt>
                <c:pt idx="2052">
                  <c:v>210.22764390779199</c:v>
                </c:pt>
                <c:pt idx="2053">
                  <c:v>210.22460628681779</c:v>
                </c:pt>
                <c:pt idx="2054">
                  <c:v>210.23250410091609</c:v>
                </c:pt>
                <c:pt idx="2055">
                  <c:v>210.21772101183586</c:v>
                </c:pt>
                <c:pt idx="2056">
                  <c:v>210.24242699354997</c:v>
                </c:pt>
                <c:pt idx="2057">
                  <c:v>210.22956773430093</c:v>
                </c:pt>
                <c:pt idx="2058">
                  <c:v>210.23250410091609</c:v>
                </c:pt>
                <c:pt idx="2059">
                  <c:v>210.23250410091609</c:v>
                </c:pt>
                <c:pt idx="2060">
                  <c:v>210.22663136749048</c:v>
                </c:pt>
                <c:pt idx="2061">
                  <c:v>210.2038492045676</c:v>
                </c:pt>
                <c:pt idx="2062">
                  <c:v>210.19797646733076</c:v>
                </c:pt>
                <c:pt idx="2063">
                  <c:v>210.17620683110391</c:v>
                </c:pt>
                <c:pt idx="2064">
                  <c:v>210.16132246899403</c:v>
                </c:pt>
                <c:pt idx="2065">
                  <c:v>210.18309211255942</c:v>
                </c:pt>
                <c:pt idx="2066">
                  <c:v>210.17721937256175</c:v>
                </c:pt>
                <c:pt idx="2067">
                  <c:v>210.19493884431552</c:v>
                </c:pt>
                <c:pt idx="2068">
                  <c:v>210.17721937256175</c:v>
                </c:pt>
                <c:pt idx="2069">
                  <c:v>210.20192537693811</c:v>
                </c:pt>
                <c:pt idx="2070">
                  <c:v>210.19301501629778</c:v>
                </c:pt>
                <c:pt idx="2071">
                  <c:v>210.19301501629778</c:v>
                </c:pt>
                <c:pt idx="2072">
                  <c:v>210.2028366637204</c:v>
                </c:pt>
                <c:pt idx="2073">
                  <c:v>210.19301501629778</c:v>
                </c:pt>
                <c:pt idx="2074">
                  <c:v>210.2028366637204</c:v>
                </c:pt>
                <c:pt idx="2075">
                  <c:v>210.20881065438314</c:v>
                </c:pt>
                <c:pt idx="2076">
                  <c:v>210.20881065438314</c:v>
                </c:pt>
                <c:pt idx="2077">
                  <c:v>210.18997739294124</c:v>
                </c:pt>
                <c:pt idx="2078">
                  <c:v>210.21083573578031</c:v>
                </c:pt>
                <c:pt idx="2079">
                  <c:v>210.2038492045676</c:v>
                </c:pt>
                <c:pt idx="2080">
                  <c:v>210.19797646733076</c:v>
                </c:pt>
                <c:pt idx="2081">
                  <c:v>210.20587428619231</c:v>
                </c:pt>
                <c:pt idx="2082">
                  <c:v>210.21772101183586</c:v>
                </c:pt>
                <c:pt idx="2083">
                  <c:v>210.22369500048475</c:v>
                </c:pt>
                <c:pt idx="2084">
                  <c:v>210.24343953348927</c:v>
                </c:pt>
                <c:pt idx="2085">
                  <c:v>210.24050316760136</c:v>
                </c:pt>
                <c:pt idx="2086">
                  <c:v>210.27209440414464</c:v>
                </c:pt>
                <c:pt idx="2087">
                  <c:v>210.25923515353583</c:v>
                </c:pt>
                <c:pt idx="2088">
                  <c:v>210.25234988395385</c:v>
                </c:pt>
                <c:pt idx="2089">
                  <c:v>210.25528624905394</c:v>
                </c:pt>
                <c:pt idx="2090">
                  <c:v>210.27411948263938</c:v>
                </c:pt>
                <c:pt idx="2091">
                  <c:v>210.27017057948865</c:v>
                </c:pt>
                <c:pt idx="2092">
                  <c:v>210.27806838543688</c:v>
                </c:pt>
                <c:pt idx="2093">
                  <c:v>210.26126023262032</c:v>
                </c:pt>
                <c:pt idx="2094">
                  <c:v>210.27017057948865</c:v>
                </c:pt>
                <c:pt idx="2095">
                  <c:v>210.24840097885618</c:v>
                </c:pt>
                <c:pt idx="2096">
                  <c:v>210.25032480446069</c:v>
                </c:pt>
                <c:pt idx="2097">
                  <c:v>210.24141445358748</c:v>
                </c:pt>
                <c:pt idx="2098">
                  <c:v>210.21377210364116</c:v>
                </c:pt>
                <c:pt idx="2099">
                  <c:v>210.22663136749048</c:v>
                </c:pt>
                <c:pt idx="2100">
                  <c:v>210.20688682696982</c:v>
                </c:pt>
                <c:pt idx="2101">
                  <c:v>210.20192537693811</c:v>
                </c:pt>
                <c:pt idx="2102">
                  <c:v>210.2216699196774</c:v>
                </c:pt>
                <c:pt idx="2103">
                  <c:v>210.19493884431552</c:v>
                </c:pt>
                <c:pt idx="2104">
                  <c:v>210.22663136749048</c:v>
                </c:pt>
                <c:pt idx="2105">
                  <c:v>210.23452918122658</c:v>
                </c:pt>
                <c:pt idx="2106">
                  <c:v>210.24445207340534</c:v>
                </c:pt>
                <c:pt idx="2107">
                  <c:v>210.24343953348927</c:v>
                </c:pt>
                <c:pt idx="2108">
                  <c:v>210.21377210364116</c:v>
                </c:pt>
                <c:pt idx="2109">
                  <c:v>210.21670847130679</c:v>
                </c:pt>
                <c:pt idx="2110">
                  <c:v>210.22460628681779</c:v>
                </c:pt>
                <c:pt idx="2111">
                  <c:v>210.24050316760136</c:v>
                </c:pt>
                <c:pt idx="2112">
                  <c:v>210.22956773430093</c:v>
                </c:pt>
                <c:pt idx="2113">
                  <c:v>210.24050316760136</c:v>
                </c:pt>
                <c:pt idx="2114">
                  <c:v>210.23746554751179</c:v>
                </c:pt>
                <c:pt idx="2115">
                  <c:v>210.2493122646793</c:v>
                </c:pt>
                <c:pt idx="2116">
                  <c:v>210.27411948263938</c:v>
                </c:pt>
                <c:pt idx="2117">
                  <c:v>210.2652091365679</c:v>
                </c:pt>
                <c:pt idx="2118">
                  <c:v>210.2731069434036</c:v>
                </c:pt>
                <c:pt idx="2119">
                  <c:v>210.2671329614401</c:v>
                </c:pt>
                <c:pt idx="2120">
                  <c:v>210.27411948263938</c:v>
                </c:pt>
                <c:pt idx="2121">
                  <c:v>210.25923515353583</c:v>
                </c:pt>
                <c:pt idx="2122">
                  <c:v>210.26318405766455</c:v>
                </c:pt>
                <c:pt idx="2123">
                  <c:v>210.2602476930897</c:v>
                </c:pt>
                <c:pt idx="2124">
                  <c:v>210.25923515353583</c:v>
                </c:pt>
                <c:pt idx="2125">
                  <c:v>210.25528624905394</c:v>
                </c:pt>
                <c:pt idx="2126">
                  <c:v>210.24141445358748</c:v>
                </c:pt>
                <c:pt idx="2127">
                  <c:v>210.27108186486245</c:v>
                </c:pt>
                <c:pt idx="2128">
                  <c:v>210.2602476930897</c:v>
                </c:pt>
                <c:pt idx="2129">
                  <c:v>210.25427370938633</c:v>
                </c:pt>
                <c:pt idx="2130">
                  <c:v>210.23554172134698</c:v>
                </c:pt>
                <c:pt idx="2131">
                  <c:v>210.24050316760136</c:v>
                </c:pt>
                <c:pt idx="2132">
                  <c:v>210.23746554751179</c:v>
                </c:pt>
                <c:pt idx="2133">
                  <c:v>210.25234988395385</c:v>
                </c:pt>
                <c:pt idx="2134">
                  <c:v>210.2493122646793</c:v>
                </c:pt>
                <c:pt idx="2135">
                  <c:v>210.25528624905394</c:v>
                </c:pt>
                <c:pt idx="2136">
                  <c:v>210.22956773430093</c:v>
                </c:pt>
                <c:pt idx="2137">
                  <c:v>210.24445207340534</c:v>
                </c:pt>
                <c:pt idx="2138">
                  <c:v>210.26318405766455</c:v>
                </c:pt>
                <c:pt idx="2139">
                  <c:v>210.24343953348927</c:v>
                </c:pt>
                <c:pt idx="2140">
                  <c:v>210.23847808756486</c:v>
                </c:pt>
                <c:pt idx="2141">
                  <c:v>210.24242699354997</c:v>
                </c:pt>
                <c:pt idx="2142">
                  <c:v>210.2305802745351</c:v>
                </c:pt>
                <c:pt idx="2143">
                  <c:v>210.2493122646793</c:v>
                </c:pt>
                <c:pt idx="2144">
                  <c:v>210.26217151817804</c:v>
                </c:pt>
                <c:pt idx="2145">
                  <c:v>210.26217151817804</c:v>
                </c:pt>
                <c:pt idx="2146">
                  <c:v>210.25326116969546</c:v>
                </c:pt>
                <c:pt idx="2147">
                  <c:v>210.2750307679317</c:v>
                </c:pt>
                <c:pt idx="2148">
                  <c:v>210.28890255283699</c:v>
                </c:pt>
                <c:pt idx="2149">
                  <c:v>210.29578781671904</c:v>
                </c:pt>
                <c:pt idx="2150">
                  <c:v>210.31958247039762</c:v>
                </c:pt>
                <c:pt idx="2151">
                  <c:v>210.32454390720861</c:v>
                </c:pt>
                <c:pt idx="2152">
                  <c:v>210.32545519146024</c:v>
                </c:pt>
                <c:pt idx="2153">
                  <c:v>210.35319872522928</c:v>
                </c:pt>
                <c:pt idx="2154">
                  <c:v>210.36707048557668</c:v>
                </c:pt>
                <c:pt idx="2155">
                  <c:v>210.37982845110005</c:v>
                </c:pt>
                <c:pt idx="2156">
                  <c:v>210.37294320032311</c:v>
                </c:pt>
                <c:pt idx="2157">
                  <c:v>210.38681495446741</c:v>
                </c:pt>
                <c:pt idx="2158">
                  <c:v>210.39177638372368</c:v>
                </c:pt>
                <c:pt idx="2159">
                  <c:v>210.40757195070435</c:v>
                </c:pt>
                <c:pt idx="2160">
                  <c:v>210.40463559573169</c:v>
                </c:pt>
                <c:pt idx="2161">
                  <c:v>210.42731640148386</c:v>
                </c:pt>
                <c:pt idx="2162">
                  <c:v>210.42539258359099</c:v>
                </c:pt>
                <c:pt idx="2163">
                  <c:v>210.40858448685654</c:v>
                </c:pt>
                <c:pt idx="2164">
                  <c:v>210.42731640148386</c:v>
                </c:pt>
                <c:pt idx="2165">
                  <c:v>210.40655941452894</c:v>
                </c:pt>
                <c:pt idx="2166">
                  <c:v>210.43723925033686</c:v>
                </c:pt>
                <c:pt idx="2167">
                  <c:v>210.42731640148386</c:v>
                </c:pt>
                <c:pt idx="2168">
                  <c:v>210.42630386576121</c:v>
                </c:pt>
                <c:pt idx="2169">
                  <c:v>210.44220067392712</c:v>
                </c:pt>
                <c:pt idx="2170">
                  <c:v>210.42144369396939</c:v>
                </c:pt>
                <c:pt idx="2171">
                  <c:v>210.43723925033686</c:v>
                </c:pt>
                <c:pt idx="2172">
                  <c:v>210.44220067392712</c:v>
                </c:pt>
                <c:pt idx="2173">
                  <c:v>210.45303480105363</c:v>
                </c:pt>
                <c:pt idx="2174">
                  <c:v>210.42832893718327</c:v>
                </c:pt>
                <c:pt idx="2175">
                  <c:v>210.42438004782429</c:v>
                </c:pt>
                <c:pt idx="2176">
                  <c:v>210.40068670425367</c:v>
                </c:pt>
                <c:pt idx="2177">
                  <c:v>210.40554687833031</c:v>
                </c:pt>
                <c:pt idx="2178">
                  <c:v>210.41546973207568</c:v>
                </c:pt>
                <c:pt idx="2179">
                  <c:v>210.39967416792035</c:v>
                </c:pt>
                <c:pt idx="2180">
                  <c:v>210.39673781242246</c:v>
                </c:pt>
                <c:pt idx="2181">
                  <c:v>210.3660579484725</c:v>
                </c:pt>
                <c:pt idx="2182">
                  <c:v>210.35421126262833</c:v>
                </c:pt>
                <c:pt idx="2183">
                  <c:v>210.36302033702057</c:v>
                </c:pt>
                <c:pt idx="2184">
                  <c:v>210.36109651632631</c:v>
                </c:pt>
                <c:pt idx="2185">
                  <c:v>210.33244170343113</c:v>
                </c:pt>
                <c:pt idx="2186">
                  <c:v>210.30672323361904</c:v>
                </c:pt>
                <c:pt idx="2187">
                  <c:v>210.31856993220444</c:v>
                </c:pt>
                <c:pt idx="2188">
                  <c:v>210.30864705668242</c:v>
                </c:pt>
                <c:pt idx="2189">
                  <c:v>210.31563357131287</c:v>
                </c:pt>
                <c:pt idx="2190">
                  <c:v>210.27897967064771</c:v>
                </c:pt>
                <c:pt idx="2191">
                  <c:v>210.25528624905394</c:v>
                </c:pt>
                <c:pt idx="2192">
                  <c:v>210.23159281474608</c:v>
                </c:pt>
                <c:pt idx="2193">
                  <c:v>210.2226824600927</c:v>
                </c:pt>
                <c:pt idx="2194">
                  <c:v>210.21964483877716</c:v>
                </c:pt>
                <c:pt idx="2195">
                  <c:v>210.20587428619231</c:v>
                </c:pt>
                <c:pt idx="2196">
                  <c:v>210.2028366637204</c:v>
                </c:pt>
                <c:pt idx="2197">
                  <c:v>210.19797646733076</c:v>
                </c:pt>
                <c:pt idx="2198">
                  <c:v>210.19098993408332</c:v>
                </c:pt>
                <c:pt idx="2199">
                  <c:v>210.15939863951161</c:v>
                </c:pt>
                <c:pt idx="2200">
                  <c:v>210.15150081233699</c:v>
                </c:pt>
                <c:pt idx="2201">
                  <c:v>210.13469261133991</c:v>
                </c:pt>
                <c:pt idx="2202">
                  <c:v>210.12973115319596</c:v>
                </c:pt>
                <c:pt idx="2203">
                  <c:v>210.12973115319596</c:v>
                </c:pt>
                <c:pt idx="2204">
                  <c:v>210.131654983971</c:v>
                </c:pt>
                <c:pt idx="2205">
                  <c:v>210.13368006890681</c:v>
                </c:pt>
                <c:pt idx="2206">
                  <c:v>210.11393548682091</c:v>
                </c:pt>
                <c:pt idx="2207">
                  <c:v>210.0940896415706</c:v>
                </c:pt>
                <c:pt idx="2208">
                  <c:v>210.10401256531074</c:v>
                </c:pt>
                <c:pt idx="2209">
                  <c:v>210.09014072231898</c:v>
                </c:pt>
                <c:pt idx="2210">
                  <c:v>210.09307709820641</c:v>
                </c:pt>
                <c:pt idx="2211">
                  <c:v>210.05358788889228</c:v>
                </c:pt>
                <c:pt idx="2212">
                  <c:v>210.06340956732899</c:v>
                </c:pt>
                <c:pt idx="2213">
                  <c:v>210.04174111921125</c:v>
                </c:pt>
                <c:pt idx="2214">
                  <c:v>210.03181818147669</c:v>
                </c:pt>
                <c:pt idx="2215">
                  <c:v>210.02189524151214</c:v>
                </c:pt>
                <c:pt idx="2216">
                  <c:v>210.01298484454162</c:v>
                </c:pt>
                <c:pt idx="2217">
                  <c:v>210.00903591803649</c:v>
                </c:pt>
                <c:pt idx="2218">
                  <c:v>209.96256006416888</c:v>
                </c:pt>
                <c:pt idx="2219">
                  <c:v>209.96063622602628</c:v>
                </c:pt>
                <c:pt idx="2220">
                  <c:v>209.94281540556298</c:v>
                </c:pt>
                <c:pt idx="2221">
                  <c:v>209.93198115324307</c:v>
                </c:pt>
                <c:pt idx="2222">
                  <c:v>209.92803221949342</c:v>
                </c:pt>
                <c:pt idx="2223">
                  <c:v>209.88449267012248</c:v>
                </c:pt>
                <c:pt idx="2224">
                  <c:v>209.88641651158269</c:v>
                </c:pt>
                <c:pt idx="2225">
                  <c:v>209.8686969160166</c:v>
                </c:pt>
                <c:pt idx="2226">
                  <c:v>209.87264585507282</c:v>
                </c:pt>
                <c:pt idx="2227">
                  <c:v>209.86272287933718</c:v>
                </c:pt>
                <c:pt idx="2228">
                  <c:v>209.83994052864961</c:v>
                </c:pt>
                <c:pt idx="2229">
                  <c:v>209.81918326556689</c:v>
                </c:pt>
                <c:pt idx="2230">
                  <c:v>209.82616985764517</c:v>
                </c:pt>
                <c:pt idx="2231">
                  <c:v>209.8044000381048</c:v>
                </c:pt>
                <c:pt idx="2232">
                  <c:v>209.78759170497742</c:v>
                </c:pt>
                <c:pt idx="2233">
                  <c:v>209.74800096732662</c:v>
                </c:pt>
                <c:pt idx="2234">
                  <c:v>209.77179591620663</c:v>
                </c:pt>
                <c:pt idx="2235">
                  <c:v>209.75691141777077</c:v>
                </c:pt>
                <c:pt idx="2236">
                  <c:v>209.7440520171229</c:v>
                </c:pt>
                <c:pt idx="2237">
                  <c:v>209.71539680378328</c:v>
                </c:pt>
                <c:pt idx="2238">
                  <c:v>209.70152483870186</c:v>
                </c:pt>
                <c:pt idx="2239">
                  <c:v>209.70152483870186</c:v>
                </c:pt>
                <c:pt idx="2240">
                  <c:v>209.70061354157318</c:v>
                </c:pt>
                <c:pt idx="2241">
                  <c:v>209.70648634496155</c:v>
                </c:pt>
                <c:pt idx="2242">
                  <c:v>209.71438425173503</c:v>
                </c:pt>
                <c:pt idx="2243">
                  <c:v>209.71043529852486</c:v>
                </c:pt>
                <c:pt idx="2244">
                  <c:v>209.72825621277647</c:v>
                </c:pt>
                <c:pt idx="2245">
                  <c:v>209.71539680378328</c:v>
                </c:pt>
                <c:pt idx="2246">
                  <c:v>209.69170307976819</c:v>
                </c:pt>
                <c:pt idx="2247">
                  <c:v>209.73423026764885</c:v>
                </c:pt>
                <c:pt idx="2248">
                  <c:v>209.71934575654973</c:v>
                </c:pt>
                <c:pt idx="2249">
                  <c:v>209.71337169966353</c:v>
                </c:pt>
                <c:pt idx="2250">
                  <c:v>209.73220516439284</c:v>
                </c:pt>
                <c:pt idx="2251">
                  <c:v>209.73514156408376</c:v>
                </c:pt>
                <c:pt idx="2252">
                  <c:v>209.71640935580834</c:v>
                </c:pt>
                <c:pt idx="2253">
                  <c:v>209.70547379270894</c:v>
                </c:pt>
                <c:pt idx="2254">
                  <c:v>209.73817921873092</c:v>
                </c:pt>
                <c:pt idx="2255">
                  <c:v>209.75103862108912</c:v>
                </c:pt>
                <c:pt idx="2256">
                  <c:v>209.72035830848424</c:v>
                </c:pt>
                <c:pt idx="2257">
                  <c:v>209.74010306656606</c:v>
                </c:pt>
                <c:pt idx="2258">
                  <c:v>209.72329470896298</c:v>
                </c:pt>
                <c:pt idx="2259">
                  <c:v>209.73321771603244</c:v>
                </c:pt>
                <c:pt idx="2260">
                  <c:v>209.7222821570958</c:v>
                </c:pt>
                <c:pt idx="2261">
                  <c:v>209.71539680378328</c:v>
                </c:pt>
                <c:pt idx="2262">
                  <c:v>209.70851144939709</c:v>
                </c:pt>
                <c:pt idx="2263">
                  <c:v>209.72825621277647</c:v>
                </c:pt>
                <c:pt idx="2264">
                  <c:v>209.70152483870186</c:v>
                </c:pt>
                <c:pt idx="2265">
                  <c:v>209.69170307976819</c:v>
                </c:pt>
                <c:pt idx="2266">
                  <c:v>209.71144785066369</c:v>
                </c:pt>
                <c:pt idx="2267">
                  <c:v>209.67286959776351</c:v>
                </c:pt>
                <c:pt idx="2268">
                  <c:v>209.69170307976819</c:v>
                </c:pt>
                <c:pt idx="2269">
                  <c:v>209.65899761932158</c:v>
                </c:pt>
                <c:pt idx="2270">
                  <c:v>209.65899761932158</c:v>
                </c:pt>
                <c:pt idx="2271">
                  <c:v>209.63034235078453</c:v>
                </c:pt>
                <c:pt idx="2272">
                  <c:v>209.63429131115768</c:v>
                </c:pt>
                <c:pt idx="2273">
                  <c:v>209.63631641890436</c:v>
                </c:pt>
                <c:pt idx="2274">
                  <c:v>209.63429131115768</c:v>
                </c:pt>
                <c:pt idx="2275">
                  <c:v>209.59378913671989</c:v>
                </c:pt>
                <c:pt idx="2276">
                  <c:v>209.57991713343375</c:v>
                </c:pt>
                <c:pt idx="2277">
                  <c:v>209.5948016915336</c:v>
                </c:pt>
                <c:pt idx="2278">
                  <c:v>209.57100664727241</c:v>
                </c:pt>
                <c:pt idx="2279">
                  <c:v>209.56807023666622</c:v>
                </c:pt>
                <c:pt idx="2280">
                  <c:v>209.54032620957602</c:v>
                </c:pt>
                <c:pt idx="2281">
                  <c:v>209.52260647512233</c:v>
                </c:pt>
                <c:pt idx="2282">
                  <c:v>209.54630028987469</c:v>
                </c:pt>
                <c:pt idx="2283">
                  <c:v>209.52453033235</c:v>
                </c:pt>
                <c:pt idx="2284">
                  <c:v>209.54630028987469</c:v>
                </c:pt>
                <c:pt idx="2285">
                  <c:v>209.52260647512233</c:v>
                </c:pt>
                <c:pt idx="2286">
                  <c:v>209.57596816819773</c:v>
                </c:pt>
                <c:pt idx="2287">
                  <c:v>209.52260647512233</c:v>
                </c:pt>
                <c:pt idx="2288">
                  <c:v>209.53151697105073</c:v>
                </c:pt>
                <c:pt idx="2289">
                  <c:v>209.51663239161795</c:v>
                </c:pt>
                <c:pt idx="2290">
                  <c:v>209.54437643359557</c:v>
                </c:pt>
                <c:pt idx="2291">
                  <c:v>209.53637724079925</c:v>
                </c:pt>
                <c:pt idx="2292">
                  <c:v>209.52655544513064</c:v>
                </c:pt>
                <c:pt idx="2293">
                  <c:v>209.52655544513064</c:v>
                </c:pt>
                <c:pt idx="2294">
                  <c:v>209.51956880564481</c:v>
                </c:pt>
                <c:pt idx="2295">
                  <c:v>209.53242827166932</c:v>
                </c:pt>
                <c:pt idx="2296">
                  <c:v>209.53344082789016</c:v>
                </c:pt>
                <c:pt idx="2297">
                  <c:v>209.53445338408778</c:v>
                </c:pt>
                <c:pt idx="2298">
                  <c:v>209.53151697105073</c:v>
                </c:pt>
                <c:pt idx="2299">
                  <c:v>209.52554288875191</c:v>
                </c:pt>
                <c:pt idx="2300">
                  <c:v>209.54336387762552</c:v>
                </c:pt>
                <c:pt idx="2301">
                  <c:v>209.56604512578957</c:v>
                </c:pt>
                <c:pt idx="2302">
                  <c:v>209.58680250787233</c:v>
                </c:pt>
                <c:pt idx="2303">
                  <c:v>209.57201920260857</c:v>
                </c:pt>
                <c:pt idx="2304">
                  <c:v>209.60067450899533</c:v>
                </c:pt>
                <c:pt idx="2305">
                  <c:v>209.58781506284629</c:v>
                </c:pt>
                <c:pt idx="2306">
                  <c:v>209.61454650576027</c:v>
                </c:pt>
                <c:pt idx="2307">
                  <c:v>209.61555906009798</c:v>
                </c:pt>
                <c:pt idx="2308">
                  <c:v>209.62639339005821</c:v>
                </c:pt>
                <c:pt idx="2309">
                  <c:v>209.62041932059586</c:v>
                </c:pt>
                <c:pt idx="2310">
                  <c:v>209.64421433822889</c:v>
                </c:pt>
                <c:pt idx="2311">
                  <c:v>209.66892064084058</c:v>
                </c:pt>
                <c:pt idx="2312">
                  <c:v>209.68279261616505</c:v>
                </c:pt>
                <c:pt idx="2313">
                  <c:v>209.662946577132</c:v>
                </c:pt>
                <c:pt idx="2314">
                  <c:v>209.66001017263997</c:v>
                </c:pt>
                <c:pt idx="2315">
                  <c:v>209.69565203465362</c:v>
                </c:pt>
                <c:pt idx="2316">
                  <c:v>209.70152483870186</c:v>
                </c:pt>
                <c:pt idx="2317">
                  <c:v>209.70456249566172</c:v>
                </c:pt>
                <c:pt idx="2318">
                  <c:v>209.718333204592</c:v>
                </c:pt>
                <c:pt idx="2319">
                  <c:v>209.73909051508434</c:v>
                </c:pt>
                <c:pt idx="2320">
                  <c:v>209.74111561802457</c:v>
                </c:pt>
                <c:pt idx="2321">
                  <c:v>209.75792396884381</c:v>
                </c:pt>
                <c:pt idx="2322">
                  <c:v>209.7836427583145</c:v>
                </c:pt>
                <c:pt idx="2323">
                  <c:v>209.81918326556689</c:v>
                </c:pt>
                <c:pt idx="2324">
                  <c:v>209.8044000381048</c:v>
                </c:pt>
                <c:pt idx="2325">
                  <c:v>209.81331047716765</c:v>
                </c:pt>
                <c:pt idx="2326">
                  <c:v>209.83204264433405</c:v>
                </c:pt>
                <c:pt idx="2327">
                  <c:v>209.77078336545168</c:v>
                </c:pt>
                <c:pt idx="2328">
                  <c:v>209.82515730813711</c:v>
                </c:pt>
                <c:pt idx="2329">
                  <c:v>209.8904667038565</c:v>
                </c:pt>
                <c:pt idx="2330">
                  <c:v>209.8686969160166</c:v>
                </c:pt>
                <c:pt idx="2331">
                  <c:v>209.87558224542417</c:v>
                </c:pt>
                <c:pt idx="2332">
                  <c:v>209.88246757375805</c:v>
                </c:pt>
                <c:pt idx="2333">
                  <c:v>209.90818629068625</c:v>
                </c:pt>
                <c:pt idx="2334">
                  <c:v>209.92205819084194</c:v>
                </c:pt>
                <c:pt idx="2335">
                  <c:v>209.91810925620484</c:v>
                </c:pt>
                <c:pt idx="2336">
                  <c:v>209.94676433799052</c:v>
                </c:pt>
                <c:pt idx="2337">
                  <c:v>209.95172581669371</c:v>
                </c:pt>
                <c:pt idx="2338">
                  <c:v>209.95273836329935</c:v>
                </c:pt>
                <c:pt idx="2339">
                  <c:v>209.95567474832433</c:v>
                </c:pt>
                <c:pt idx="2340">
                  <c:v>209.95962367960178</c:v>
                </c:pt>
                <c:pt idx="2341">
                  <c:v>209.96357261052606</c:v>
                </c:pt>
                <c:pt idx="2342">
                  <c:v>209.98827873444583</c:v>
                </c:pt>
                <c:pt idx="2343">
                  <c:v>209.98139342261175</c:v>
                </c:pt>
                <c:pt idx="2344">
                  <c:v>210.00711208191885</c:v>
                </c:pt>
                <c:pt idx="2345">
                  <c:v>210.03677965062275</c:v>
                </c:pt>
                <c:pt idx="2346">
                  <c:v>210.05946064533356</c:v>
                </c:pt>
                <c:pt idx="2347">
                  <c:v>210.06148573358047</c:v>
                </c:pt>
                <c:pt idx="2348">
                  <c:v>210.08325542636891</c:v>
                </c:pt>
                <c:pt idx="2349">
                  <c:v>210.09014072231898</c:v>
                </c:pt>
                <c:pt idx="2350">
                  <c:v>210.10107619015054</c:v>
                </c:pt>
                <c:pt idx="2351">
                  <c:v>210.08720434623629</c:v>
                </c:pt>
                <c:pt idx="2352">
                  <c:v>210.09510218491153</c:v>
                </c:pt>
                <c:pt idx="2353">
                  <c:v>210.13266752645052</c:v>
                </c:pt>
                <c:pt idx="2354">
                  <c:v>210.13661644189878</c:v>
                </c:pt>
                <c:pt idx="2355">
                  <c:v>210.15241210016001</c:v>
                </c:pt>
                <c:pt idx="2356">
                  <c:v>210.18997739294124</c:v>
                </c:pt>
                <c:pt idx="2357">
                  <c:v>210.18207957123624</c:v>
                </c:pt>
                <c:pt idx="2358">
                  <c:v>210.1554497261009</c:v>
                </c:pt>
                <c:pt idx="2359">
                  <c:v>210.18602848226533</c:v>
                </c:pt>
                <c:pt idx="2360">
                  <c:v>210.19888775419457</c:v>
                </c:pt>
                <c:pt idx="2361">
                  <c:v>210.19888775419457</c:v>
                </c:pt>
                <c:pt idx="2362">
                  <c:v>210.21174702237872</c:v>
                </c:pt>
                <c:pt idx="2363">
                  <c:v>210.24050316760136</c:v>
                </c:pt>
                <c:pt idx="2364">
                  <c:v>210.2226824600927</c:v>
                </c:pt>
                <c:pt idx="2365">
                  <c:v>210.22561882716576</c:v>
                </c:pt>
                <c:pt idx="2366">
                  <c:v>210.23645300743547</c:v>
                </c:pt>
                <c:pt idx="2367">
                  <c:v>210.25629878869833</c:v>
                </c:pt>
                <c:pt idx="2368">
                  <c:v>210.24141445358748</c:v>
                </c:pt>
                <c:pt idx="2369">
                  <c:v>210.22855519404351</c:v>
                </c:pt>
                <c:pt idx="2370">
                  <c:v>210.21377210364116</c:v>
                </c:pt>
                <c:pt idx="2371">
                  <c:v>210.27604330712333</c:v>
                </c:pt>
                <c:pt idx="2372">
                  <c:v>210.2652091365679</c:v>
                </c:pt>
                <c:pt idx="2373">
                  <c:v>210.25326116969546</c:v>
                </c:pt>
                <c:pt idx="2374">
                  <c:v>210.28394111202113</c:v>
                </c:pt>
                <c:pt idx="2375">
                  <c:v>210.27806838543688</c:v>
                </c:pt>
                <c:pt idx="2376">
                  <c:v>210.26126023262032</c:v>
                </c:pt>
                <c:pt idx="2377">
                  <c:v>210.27604330712333</c:v>
                </c:pt>
                <c:pt idx="2378">
                  <c:v>210.29487653185512</c:v>
                </c:pt>
                <c:pt idx="2379">
                  <c:v>210.30571069513095</c:v>
                </c:pt>
                <c:pt idx="2380">
                  <c:v>210.30074925620374</c:v>
                </c:pt>
                <c:pt idx="2381">
                  <c:v>210.30864705668242</c:v>
                </c:pt>
                <c:pt idx="2382">
                  <c:v>210.31654485574839</c:v>
                </c:pt>
                <c:pt idx="2383">
                  <c:v>210.31259595639202</c:v>
                </c:pt>
                <c:pt idx="2384">
                  <c:v>210.33244170343113</c:v>
                </c:pt>
                <c:pt idx="2385">
                  <c:v>210.28596618997247</c:v>
                </c:pt>
                <c:pt idx="2386">
                  <c:v>210.30277433338424</c:v>
                </c:pt>
                <c:pt idx="2387">
                  <c:v>210.30965959510314</c:v>
                </c:pt>
                <c:pt idx="2388">
                  <c:v>210.30074925620374</c:v>
                </c:pt>
                <c:pt idx="2389">
                  <c:v>210.29680035543467</c:v>
                </c:pt>
                <c:pt idx="2390">
                  <c:v>210.29973671757867</c:v>
                </c:pt>
                <c:pt idx="2391">
                  <c:v>210.28394111202113</c:v>
                </c:pt>
                <c:pt idx="2392">
                  <c:v>210.27411948263938</c:v>
                </c:pt>
                <c:pt idx="2393">
                  <c:v>210.28596618997247</c:v>
                </c:pt>
                <c:pt idx="2394">
                  <c:v>210.28100474882666</c:v>
                </c:pt>
                <c:pt idx="2395">
                  <c:v>210.28201728788127</c:v>
                </c:pt>
                <c:pt idx="2396">
                  <c:v>210.28394111202113</c:v>
                </c:pt>
                <c:pt idx="2397">
                  <c:v>210.31755739398804</c:v>
                </c:pt>
                <c:pt idx="2398">
                  <c:v>210.29386399309539</c:v>
                </c:pt>
                <c:pt idx="2399">
                  <c:v>210.29973671757867</c:v>
                </c:pt>
                <c:pt idx="2400">
                  <c:v>210.34823729163813</c:v>
                </c:pt>
                <c:pt idx="2401">
                  <c:v>210.34033949824095</c:v>
                </c:pt>
                <c:pt idx="2402">
                  <c:v>210.33932696052378</c:v>
                </c:pt>
                <c:pt idx="2403">
                  <c:v>210.33740313879716</c:v>
                </c:pt>
                <c:pt idx="2404">
                  <c:v>210.33639060101262</c:v>
                </c:pt>
                <c:pt idx="2405">
                  <c:v>210.35907144182073</c:v>
                </c:pt>
                <c:pt idx="2406">
                  <c:v>210.35512254626767</c:v>
                </c:pt>
                <c:pt idx="2407">
                  <c:v>210.34428839511614</c:v>
                </c:pt>
                <c:pt idx="2408">
                  <c:v>210.37000684304752</c:v>
                </c:pt>
                <c:pt idx="2409">
                  <c:v>210.385802417816</c:v>
                </c:pt>
                <c:pt idx="2410">
                  <c:v>210.36707048557668</c:v>
                </c:pt>
                <c:pt idx="2411">
                  <c:v>210.39764909518408</c:v>
                </c:pt>
                <c:pt idx="2412">
                  <c:v>210.3926876665877</c:v>
                </c:pt>
                <c:pt idx="2413">
                  <c:v>210.36707048557668</c:v>
                </c:pt>
                <c:pt idx="2414">
                  <c:v>210.37587955740341</c:v>
                </c:pt>
                <c:pt idx="2415">
                  <c:v>210.3749682741925</c:v>
                </c:pt>
                <c:pt idx="2416">
                  <c:v>210.38873877404114</c:v>
                </c:pt>
                <c:pt idx="2417">
                  <c:v>210.3749682741925</c:v>
                </c:pt>
                <c:pt idx="2418">
                  <c:v>210.3749682741925</c:v>
                </c:pt>
                <c:pt idx="2419">
                  <c:v>210.36707048557668</c:v>
                </c:pt>
                <c:pt idx="2420">
                  <c:v>210.3660579484725</c:v>
                </c:pt>
                <c:pt idx="2421">
                  <c:v>210.36008397908512</c:v>
                </c:pt>
                <c:pt idx="2422">
                  <c:v>210.36707048557668</c:v>
                </c:pt>
                <c:pt idx="2423">
                  <c:v>210.34226331983965</c:v>
                </c:pt>
                <c:pt idx="2424">
                  <c:v>210.35907144182073</c:v>
                </c:pt>
                <c:pt idx="2425">
                  <c:v>210.33436552537393</c:v>
                </c:pt>
                <c:pt idx="2426">
                  <c:v>210.31462103302914</c:v>
                </c:pt>
                <c:pt idx="2427">
                  <c:v>210.31462103302914</c:v>
                </c:pt>
                <c:pt idx="2428">
                  <c:v>210.30074925620374</c:v>
                </c:pt>
                <c:pt idx="2429">
                  <c:v>210.30378687193965</c:v>
                </c:pt>
                <c:pt idx="2430">
                  <c:v>210.28991509171053</c:v>
                </c:pt>
                <c:pt idx="2431">
                  <c:v>210.26126023262032</c:v>
                </c:pt>
                <c:pt idx="2432">
                  <c:v>210.24343953348927</c:v>
                </c:pt>
                <c:pt idx="2433">
                  <c:v>210.25133734421888</c:v>
                </c:pt>
                <c:pt idx="2434">
                  <c:v>210.21772101183586</c:v>
                </c:pt>
                <c:pt idx="2435">
                  <c:v>210.18511719513612</c:v>
                </c:pt>
                <c:pt idx="2436">
                  <c:v>210.19493884431552</c:v>
                </c:pt>
                <c:pt idx="2437">
                  <c:v>210.16334755256918</c:v>
                </c:pt>
                <c:pt idx="2438">
                  <c:v>210.15342464216354</c:v>
                </c:pt>
                <c:pt idx="2439">
                  <c:v>210.11585931828415</c:v>
                </c:pt>
                <c:pt idx="2440">
                  <c:v>210.10694894027566</c:v>
                </c:pt>
                <c:pt idx="2441">
                  <c:v>210.09712727152379</c:v>
                </c:pt>
                <c:pt idx="2442">
                  <c:v>210.06340956732899</c:v>
                </c:pt>
                <c:pt idx="2443">
                  <c:v>210.05156280028316</c:v>
                </c:pt>
                <c:pt idx="2444">
                  <c:v>210.03080563668453</c:v>
                </c:pt>
                <c:pt idx="2445">
                  <c:v>209.9734955635976</c:v>
                </c:pt>
                <c:pt idx="2446">
                  <c:v>209.9675215410972</c:v>
                </c:pt>
                <c:pt idx="2447">
                  <c:v>209.9793683306915</c:v>
                </c:pt>
                <c:pt idx="2448">
                  <c:v>209.93593008663953</c:v>
                </c:pt>
                <c:pt idx="2449">
                  <c:v>209.92701967232122</c:v>
                </c:pt>
                <c:pt idx="2450">
                  <c:v>209.91122393342877</c:v>
                </c:pt>
                <c:pt idx="2451">
                  <c:v>209.90727499782275</c:v>
                </c:pt>
                <c:pt idx="2452">
                  <c:v>209.8904667038565</c:v>
                </c:pt>
                <c:pt idx="2453">
                  <c:v>209.86171033066736</c:v>
                </c:pt>
                <c:pt idx="2454">
                  <c:v>209.83011880050475</c:v>
                </c:pt>
                <c:pt idx="2455">
                  <c:v>209.83406774301116</c:v>
                </c:pt>
                <c:pt idx="2456">
                  <c:v>209.82222091443239</c:v>
                </c:pt>
                <c:pt idx="2457">
                  <c:v>209.802374938067</c:v>
                </c:pt>
                <c:pt idx="2458">
                  <c:v>209.78556660416874</c:v>
                </c:pt>
                <c:pt idx="2459">
                  <c:v>209.78951555065964</c:v>
                </c:pt>
                <c:pt idx="2460">
                  <c:v>209.76875826387214</c:v>
                </c:pt>
                <c:pt idx="2461">
                  <c:v>209.78070636184898</c:v>
                </c:pt>
                <c:pt idx="2462">
                  <c:v>209.7460771198356</c:v>
                </c:pt>
                <c:pt idx="2463">
                  <c:v>209.74506456849085</c:v>
                </c:pt>
                <c:pt idx="2464">
                  <c:v>209.75691141777077</c:v>
                </c:pt>
                <c:pt idx="2465">
                  <c:v>209.73119261272998</c:v>
                </c:pt>
                <c:pt idx="2466">
                  <c:v>209.70749889719093</c:v>
                </c:pt>
                <c:pt idx="2467">
                  <c:v>209.68866542192367</c:v>
                </c:pt>
                <c:pt idx="2468">
                  <c:v>209.68674157184739</c:v>
                </c:pt>
                <c:pt idx="2469">
                  <c:v>209.67884366012956</c:v>
                </c:pt>
                <c:pt idx="2470">
                  <c:v>209.68967797456173</c:v>
                </c:pt>
                <c:pt idx="2471">
                  <c:v>209.685729019142</c:v>
                </c:pt>
                <c:pt idx="2472">
                  <c:v>209.6817800633691</c:v>
                </c:pt>
                <c:pt idx="2473">
                  <c:v>209.67681855433332</c:v>
                </c:pt>
                <c:pt idx="2474">
                  <c:v>209.66993319393143</c:v>
                </c:pt>
                <c:pt idx="2475">
                  <c:v>209.67286959776351</c:v>
                </c:pt>
                <c:pt idx="2476">
                  <c:v>209.66203527920712</c:v>
                </c:pt>
                <c:pt idx="2477">
                  <c:v>209.63327875724951</c:v>
                </c:pt>
                <c:pt idx="2478">
                  <c:v>209.61950802179325</c:v>
                </c:pt>
                <c:pt idx="2479">
                  <c:v>209.60958498916975</c:v>
                </c:pt>
                <c:pt idx="2480">
                  <c:v>209.62244442897872</c:v>
                </c:pt>
                <c:pt idx="2481">
                  <c:v>209.61748291327567</c:v>
                </c:pt>
                <c:pt idx="2482">
                  <c:v>209.60361091743326</c:v>
                </c:pt>
                <c:pt idx="2483">
                  <c:v>209.60664858112909</c:v>
                </c:pt>
                <c:pt idx="2484">
                  <c:v>209.61748291327567</c:v>
                </c:pt>
                <c:pt idx="2485">
                  <c:v>209.63824027117764</c:v>
                </c:pt>
                <c:pt idx="2486">
                  <c:v>209.63530386504263</c:v>
                </c:pt>
                <c:pt idx="2487">
                  <c:v>209.66102272593517</c:v>
                </c:pt>
                <c:pt idx="2488">
                  <c:v>209.6461381901581</c:v>
                </c:pt>
                <c:pt idx="2489">
                  <c:v>209.6738821507638</c:v>
                </c:pt>
                <c:pt idx="2490">
                  <c:v>209.67783110724307</c:v>
                </c:pt>
                <c:pt idx="2491">
                  <c:v>209.71438425173503</c:v>
                </c:pt>
                <c:pt idx="2492">
                  <c:v>209.68866542192367</c:v>
                </c:pt>
                <c:pt idx="2493">
                  <c:v>209.69261437708079</c:v>
                </c:pt>
                <c:pt idx="2494">
                  <c:v>209.70456249566172</c:v>
                </c:pt>
                <c:pt idx="2495">
                  <c:v>209.7094227463628</c:v>
                </c:pt>
                <c:pt idx="2496">
                  <c:v>209.66598423674583</c:v>
                </c:pt>
                <c:pt idx="2497">
                  <c:v>209.6965633318847</c:v>
                </c:pt>
                <c:pt idx="2498">
                  <c:v>209.67580600140039</c:v>
                </c:pt>
                <c:pt idx="2499">
                  <c:v>209.68866542192367</c:v>
                </c:pt>
                <c:pt idx="2500">
                  <c:v>209.66892064084058</c:v>
                </c:pt>
                <c:pt idx="2501">
                  <c:v>209.6985884367754</c:v>
                </c:pt>
                <c:pt idx="2502">
                  <c:v>209.69261437708079</c:v>
                </c:pt>
                <c:pt idx="2503">
                  <c:v>209.70152483870186</c:v>
                </c:pt>
                <c:pt idx="2504">
                  <c:v>209.71640935580834</c:v>
                </c:pt>
                <c:pt idx="2505">
                  <c:v>209.72926876450663</c:v>
                </c:pt>
                <c:pt idx="2506">
                  <c:v>209.7222821570958</c:v>
                </c:pt>
                <c:pt idx="2507">
                  <c:v>209.76389801970222</c:v>
                </c:pt>
                <c:pt idx="2508">
                  <c:v>209.75792396884381</c:v>
                </c:pt>
                <c:pt idx="2509">
                  <c:v>209.76977081467354</c:v>
                </c:pt>
                <c:pt idx="2510">
                  <c:v>209.80632388305469</c:v>
                </c:pt>
                <c:pt idx="2511">
                  <c:v>209.7865791545847</c:v>
                </c:pt>
                <c:pt idx="2512">
                  <c:v>209.78465530877455</c:v>
                </c:pt>
                <c:pt idx="2513">
                  <c:v>209.7954895972438</c:v>
                </c:pt>
                <c:pt idx="2514">
                  <c:v>209.7954895972438</c:v>
                </c:pt>
                <c:pt idx="2515">
                  <c:v>209.79751469759739</c:v>
                </c:pt>
                <c:pt idx="2516">
                  <c:v>209.80733643299459</c:v>
                </c:pt>
                <c:pt idx="2517">
                  <c:v>209.80936153280484</c:v>
                </c:pt>
                <c:pt idx="2518">
                  <c:v>209.8380166851644</c:v>
                </c:pt>
                <c:pt idx="2519">
                  <c:v>209.84986350950513</c:v>
                </c:pt>
                <c:pt idx="2520">
                  <c:v>209.84692711744347</c:v>
                </c:pt>
                <c:pt idx="2521">
                  <c:v>209.86171033066736</c:v>
                </c:pt>
                <c:pt idx="2522">
                  <c:v>209.86768436748378</c:v>
                </c:pt>
                <c:pt idx="2523">
                  <c:v>209.87264585507282</c:v>
                </c:pt>
                <c:pt idx="2524">
                  <c:v>209.8666718189277</c:v>
                </c:pt>
                <c:pt idx="2525">
                  <c:v>209.86768436748378</c:v>
                </c:pt>
                <c:pt idx="2526">
                  <c:v>209.88844160776605</c:v>
                </c:pt>
                <c:pt idx="2527">
                  <c:v>209.87558224542417</c:v>
                </c:pt>
                <c:pt idx="2528">
                  <c:v>209.87851863558021</c:v>
                </c:pt>
                <c:pt idx="2529">
                  <c:v>209.87851863558021</c:v>
                </c:pt>
                <c:pt idx="2530">
                  <c:v>209.89239054505643</c:v>
                </c:pt>
                <c:pt idx="2531">
                  <c:v>209.88348012195189</c:v>
                </c:pt>
                <c:pt idx="2532">
                  <c:v>209.88054373212577</c:v>
                </c:pt>
                <c:pt idx="2533">
                  <c:v>209.89836457772188</c:v>
                </c:pt>
                <c:pt idx="2534">
                  <c:v>209.8904667038565</c:v>
                </c:pt>
                <c:pt idx="2535">
                  <c:v>209.88550521826988</c:v>
                </c:pt>
                <c:pt idx="2536">
                  <c:v>209.90130096636287</c:v>
                </c:pt>
                <c:pt idx="2537">
                  <c:v>209.88742905968599</c:v>
                </c:pt>
                <c:pt idx="2538">
                  <c:v>209.8745696970492</c:v>
                </c:pt>
                <c:pt idx="2539">
                  <c:v>209.88550521826988</c:v>
                </c:pt>
                <c:pt idx="2540">
                  <c:v>209.87163330663054</c:v>
                </c:pt>
                <c:pt idx="2541">
                  <c:v>209.8953269340947</c:v>
                </c:pt>
                <c:pt idx="2542">
                  <c:v>209.90919883829034</c:v>
                </c:pt>
                <c:pt idx="2543">
                  <c:v>209.8894541558229</c:v>
                </c:pt>
                <c:pt idx="2544">
                  <c:v>209.91709670880513</c:v>
                </c:pt>
                <c:pt idx="2545">
                  <c:v>209.91213522621078</c:v>
                </c:pt>
                <c:pt idx="2546">
                  <c:v>209.92995605905659</c:v>
                </c:pt>
                <c:pt idx="2547">
                  <c:v>209.91810925620484</c:v>
                </c:pt>
                <c:pt idx="2548">
                  <c:v>209.93593008663953</c:v>
                </c:pt>
                <c:pt idx="2549">
                  <c:v>209.93886647278234</c:v>
                </c:pt>
                <c:pt idx="2550">
                  <c:v>209.94575179124791</c:v>
                </c:pt>
                <c:pt idx="2551">
                  <c:v>209.94089156656011</c:v>
                </c:pt>
                <c:pt idx="2552">
                  <c:v>209.95769984133125</c:v>
                </c:pt>
                <c:pt idx="2553">
                  <c:v>209.94484049915968</c:v>
                </c:pt>
                <c:pt idx="2554">
                  <c:v>209.95861113315405</c:v>
                </c:pt>
                <c:pt idx="2555">
                  <c:v>209.95861113315405</c:v>
                </c:pt>
                <c:pt idx="2556">
                  <c:v>209.9675215410972</c:v>
                </c:pt>
                <c:pt idx="2557">
                  <c:v>209.93886647278234</c:v>
                </c:pt>
                <c:pt idx="2558">
                  <c:v>209.95375090988171</c:v>
                </c:pt>
                <c:pt idx="2559">
                  <c:v>209.94281540556298</c:v>
                </c:pt>
                <c:pt idx="2560">
                  <c:v>209.93987901968282</c:v>
                </c:pt>
                <c:pt idx="2561">
                  <c:v>209.93593008663953</c:v>
                </c:pt>
                <c:pt idx="2562">
                  <c:v>209.92894351192854</c:v>
                </c:pt>
                <c:pt idx="2563">
                  <c:v>209.92499457790723</c:v>
                </c:pt>
                <c:pt idx="2564">
                  <c:v>209.90028841857767</c:v>
                </c:pt>
                <c:pt idx="2565">
                  <c:v>209.90130096636287</c:v>
                </c:pt>
                <c:pt idx="2566">
                  <c:v>209.91021138587118</c:v>
                </c:pt>
                <c:pt idx="2567">
                  <c:v>209.92803221949342</c:v>
                </c:pt>
                <c:pt idx="2568">
                  <c:v>209.93491753964847</c:v>
                </c:pt>
                <c:pt idx="2569">
                  <c:v>209.94878943140608</c:v>
                </c:pt>
                <c:pt idx="2570">
                  <c:v>209.95172581669371</c:v>
                </c:pt>
                <c:pt idx="2571">
                  <c:v>209.94382795237294</c:v>
                </c:pt>
                <c:pt idx="2572">
                  <c:v>209.94575179124791</c:v>
                </c:pt>
                <c:pt idx="2573">
                  <c:v>209.97643194724216</c:v>
                </c:pt>
                <c:pt idx="2574">
                  <c:v>209.97541940117989</c:v>
                </c:pt>
                <c:pt idx="2575">
                  <c:v>209.96559770317074</c:v>
                </c:pt>
                <c:pt idx="2576">
                  <c:v>209.97744449328124</c:v>
                </c:pt>
                <c:pt idx="2577">
                  <c:v>209.9784570392971</c:v>
                </c:pt>
                <c:pt idx="2578">
                  <c:v>209.98534235158908</c:v>
                </c:pt>
                <c:pt idx="2579">
                  <c:v>209.99526529976825</c:v>
                </c:pt>
                <c:pt idx="2580">
                  <c:v>209.99425275413785</c:v>
                </c:pt>
                <c:pt idx="2581">
                  <c:v>210.00903591803649</c:v>
                </c:pt>
                <c:pt idx="2582">
                  <c:v>210.01207355384102</c:v>
                </c:pt>
                <c:pt idx="2583">
                  <c:v>209.9982016819651</c:v>
                </c:pt>
                <c:pt idx="2584">
                  <c:v>210.01703502520564</c:v>
                </c:pt>
                <c:pt idx="2585">
                  <c:v>209.99131637167835</c:v>
                </c:pt>
                <c:pt idx="2586">
                  <c:v>209.99526529976825</c:v>
                </c:pt>
                <c:pt idx="2587">
                  <c:v>209.99718913640203</c:v>
                </c:pt>
                <c:pt idx="2588">
                  <c:v>209.99425275413785</c:v>
                </c:pt>
                <c:pt idx="2589">
                  <c:v>209.9793683306915</c:v>
                </c:pt>
                <c:pt idx="2590">
                  <c:v>209.9784570392971</c:v>
                </c:pt>
                <c:pt idx="2591">
                  <c:v>209.96357261052606</c:v>
                </c:pt>
                <c:pt idx="2592">
                  <c:v>209.96256006416888</c:v>
                </c:pt>
                <c:pt idx="2593">
                  <c:v>209.9675215410972</c:v>
                </c:pt>
                <c:pt idx="2594">
                  <c:v>209.96458515686001</c:v>
                </c:pt>
                <c:pt idx="2595">
                  <c:v>209.9675215410972</c:v>
                </c:pt>
                <c:pt idx="2596">
                  <c:v>209.98240596853702</c:v>
                </c:pt>
                <c:pt idx="2597">
                  <c:v>209.96357261052606</c:v>
                </c:pt>
                <c:pt idx="2598">
                  <c:v>209.98038087666325</c:v>
                </c:pt>
                <c:pt idx="2599">
                  <c:v>209.97744449328124</c:v>
                </c:pt>
                <c:pt idx="2600">
                  <c:v>209.97055917975771</c:v>
                </c:pt>
                <c:pt idx="2601">
                  <c:v>209.98635489742381</c:v>
                </c:pt>
                <c:pt idx="2602">
                  <c:v>209.98038087666325</c:v>
                </c:pt>
                <c:pt idx="2603">
                  <c:v>209.9734955635976</c:v>
                </c:pt>
                <c:pt idx="2604">
                  <c:v>209.96164877242757</c:v>
                </c:pt>
                <c:pt idx="2605">
                  <c:v>209.9675215410972</c:v>
                </c:pt>
                <c:pt idx="2606">
                  <c:v>209.95668729483938</c:v>
                </c:pt>
                <c:pt idx="2607">
                  <c:v>209.96256006416888</c:v>
                </c:pt>
                <c:pt idx="2608">
                  <c:v>209.96559770317074</c:v>
                </c:pt>
                <c:pt idx="2609">
                  <c:v>209.96164877242757</c:v>
                </c:pt>
                <c:pt idx="2610">
                  <c:v>209.9675215410972</c:v>
                </c:pt>
                <c:pt idx="2611">
                  <c:v>209.99222766280738</c:v>
                </c:pt>
                <c:pt idx="2612">
                  <c:v>209.99718913640203</c:v>
                </c:pt>
                <c:pt idx="2613">
                  <c:v>210.00113806396669</c:v>
                </c:pt>
                <c:pt idx="2614">
                  <c:v>210.01794631580387</c:v>
                </c:pt>
                <c:pt idx="2615">
                  <c:v>210.02493287643199</c:v>
                </c:pt>
                <c:pt idx="2616">
                  <c:v>210.05854935559216</c:v>
                </c:pt>
                <c:pt idx="2617">
                  <c:v>210.05358788889228</c:v>
                </c:pt>
                <c:pt idx="2618">
                  <c:v>210.08021779546138</c:v>
                </c:pt>
                <c:pt idx="2619">
                  <c:v>210.07039612076349</c:v>
                </c:pt>
                <c:pt idx="2620">
                  <c:v>210.0940896415706</c:v>
                </c:pt>
                <c:pt idx="2621">
                  <c:v>210.10502510842414</c:v>
                </c:pt>
                <c:pt idx="2622">
                  <c:v>210.12274460915009</c:v>
                </c:pt>
                <c:pt idx="2623">
                  <c:v>210.12274460915009</c:v>
                </c:pt>
                <c:pt idx="2624">
                  <c:v>210.15443718414383</c:v>
                </c:pt>
                <c:pt idx="2625">
                  <c:v>210.15342464216354</c:v>
                </c:pt>
                <c:pt idx="2626">
                  <c:v>210.1436029837497</c:v>
                </c:pt>
                <c:pt idx="2627">
                  <c:v>210.15838609764509</c:v>
                </c:pt>
                <c:pt idx="2628">
                  <c:v>210.1554497261009</c:v>
                </c:pt>
                <c:pt idx="2629">
                  <c:v>210.15636101384243</c:v>
                </c:pt>
                <c:pt idx="2630">
                  <c:v>210.15737355575538</c:v>
                </c:pt>
                <c:pt idx="2631">
                  <c:v>210.15939863951161</c:v>
                </c:pt>
                <c:pt idx="2632">
                  <c:v>210.18207957123624</c:v>
                </c:pt>
                <c:pt idx="2633">
                  <c:v>210.1722579191964</c:v>
                </c:pt>
                <c:pt idx="2634">
                  <c:v>210.1801557426582</c:v>
                </c:pt>
                <c:pt idx="2635">
                  <c:v>210.18309211255942</c:v>
                </c:pt>
                <c:pt idx="2636">
                  <c:v>210.16729646527355</c:v>
                </c:pt>
                <c:pt idx="2637">
                  <c:v>210.18207957123624</c:v>
                </c:pt>
                <c:pt idx="2638">
                  <c:v>210.16729646527355</c:v>
                </c:pt>
                <c:pt idx="2639">
                  <c:v>210.16436009432189</c:v>
                </c:pt>
                <c:pt idx="2640">
                  <c:v>210.17316920659101</c:v>
                </c:pt>
                <c:pt idx="2641">
                  <c:v>210.1722579191964</c:v>
                </c:pt>
                <c:pt idx="2642">
                  <c:v>210.18309211255942</c:v>
                </c:pt>
                <c:pt idx="2643">
                  <c:v>210.15241210016001</c:v>
                </c:pt>
                <c:pt idx="2644">
                  <c:v>210.16436009432189</c:v>
                </c:pt>
                <c:pt idx="2645">
                  <c:v>210.13955281469543</c:v>
                </c:pt>
                <c:pt idx="2646">
                  <c:v>210.14451427173572</c:v>
                </c:pt>
                <c:pt idx="2647">
                  <c:v>210.13469261133991</c:v>
                </c:pt>
                <c:pt idx="2648">
                  <c:v>210.10502510842414</c:v>
                </c:pt>
                <c:pt idx="2649">
                  <c:v>210.10401256531074</c:v>
                </c:pt>
                <c:pt idx="2650">
                  <c:v>210.09611472822928</c:v>
                </c:pt>
                <c:pt idx="2651">
                  <c:v>210.07535758557464</c:v>
                </c:pt>
                <c:pt idx="2652">
                  <c:v>210.06745974336772</c:v>
                </c:pt>
                <c:pt idx="2653">
                  <c:v>210.07626887496917</c:v>
                </c:pt>
                <c:pt idx="2654">
                  <c:v>210.09014072231898</c:v>
                </c:pt>
                <c:pt idx="2655">
                  <c:v>210.06745974336772</c:v>
                </c:pt>
                <c:pt idx="2656">
                  <c:v>210.04265240929956</c:v>
                </c:pt>
                <c:pt idx="2657">
                  <c:v>210.02189524151214</c:v>
                </c:pt>
                <c:pt idx="2658">
                  <c:v>209.9903038259574</c:v>
                </c:pt>
                <c:pt idx="2659">
                  <c:v>209.99131637167835</c:v>
                </c:pt>
                <c:pt idx="2660">
                  <c:v>209.97643194724216</c:v>
                </c:pt>
                <c:pt idx="2661">
                  <c:v>209.99222766280738</c:v>
                </c:pt>
                <c:pt idx="2662">
                  <c:v>209.98139342261175</c:v>
                </c:pt>
                <c:pt idx="2663">
                  <c:v>209.96063622602628</c:v>
                </c:pt>
                <c:pt idx="2664">
                  <c:v>209.95172581669371</c:v>
                </c:pt>
                <c:pt idx="2665">
                  <c:v>209.9675215410972</c:v>
                </c:pt>
                <c:pt idx="2666">
                  <c:v>209.96256006416888</c:v>
                </c:pt>
                <c:pt idx="2667">
                  <c:v>209.95668729483938</c:v>
                </c:pt>
                <c:pt idx="2668">
                  <c:v>209.93593008663953</c:v>
                </c:pt>
                <c:pt idx="2669">
                  <c:v>209.92803221949342</c:v>
                </c:pt>
                <c:pt idx="2670">
                  <c:v>209.92803221949342</c:v>
                </c:pt>
                <c:pt idx="2671">
                  <c:v>209.91021138587118</c:v>
                </c:pt>
                <c:pt idx="2672">
                  <c:v>209.91416032121458</c:v>
                </c:pt>
                <c:pt idx="2673">
                  <c:v>209.91416032121458</c:v>
                </c:pt>
                <c:pt idx="2674">
                  <c:v>209.92003309620034</c:v>
                </c:pt>
                <c:pt idx="2675">
                  <c:v>209.92104564353275</c:v>
                </c:pt>
                <c:pt idx="2676">
                  <c:v>209.94281540556298</c:v>
                </c:pt>
                <c:pt idx="2677">
                  <c:v>209.93886647278234</c:v>
                </c:pt>
                <c:pt idx="2678">
                  <c:v>209.94878943140608</c:v>
                </c:pt>
                <c:pt idx="2679">
                  <c:v>209.96063622602628</c:v>
                </c:pt>
                <c:pt idx="2680">
                  <c:v>209.94575179124791</c:v>
                </c:pt>
                <c:pt idx="2681">
                  <c:v>209.96458515686001</c:v>
                </c:pt>
                <c:pt idx="2682">
                  <c:v>209.97643194724216</c:v>
                </c:pt>
                <c:pt idx="2683">
                  <c:v>209.96164877242757</c:v>
                </c:pt>
                <c:pt idx="2684">
                  <c:v>209.98240596853702</c:v>
                </c:pt>
                <c:pt idx="2685">
                  <c:v>209.9675215410972</c:v>
                </c:pt>
                <c:pt idx="2686">
                  <c:v>209.95071327006485</c:v>
                </c:pt>
                <c:pt idx="2687">
                  <c:v>209.96256006416888</c:v>
                </c:pt>
                <c:pt idx="2688">
                  <c:v>209.95861113315405</c:v>
                </c:pt>
                <c:pt idx="2689">
                  <c:v>209.95668729483938</c:v>
                </c:pt>
                <c:pt idx="2690">
                  <c:v>209.95172581669371</c:v>
                </c:pt>
                <c:pt idx="2691">
                  <c:v>209.96256006416888</c:v>
                </c:pt>
                <c:pt idx="2692">
                  <c:v>209.95769984133125</c:v>
                </c:pt>
                <c:pt idx="2693">
                  <c:v>209.95375090988171</c:v>
                </c:pt>
                <c:pt idx="2694">
                  <c:v>209.94484049915968</c:v>
                </c:pt>
                <c:pt idx="2695">
                  <c:v>209.97248301746797</c:v>
                </c:pt>
                <c:pt idx="2696">
                  <c:v>209.96164877242757</c:v>
                </c:pt>
                <c:pt idx="2697">
                  <c:v>209.97541940117989</c:v>
                </c:pt>
                <c:pt idx="2698">
                  <c:v>209.95962367960178</c:v>
                </c:pt>
                <c:pt idx="2699">
                  <c:v>210.01004846332788</c:v>
                </c:pt>
                <c:pt idx="2700">
                  <c:v>209.98929128021322</c:v>
                </c:pt>
                <c:pt idx="2701">
                  <c:v>210.00215060943921</c:v>
                </c:pt>
                <c:pt idx="2702">
                  <c:v>210.00316315488848</c:v>
                </c:pt>
                <c:pt idx="2703">
                  <c:v>210.03080563668453</c:v>
                </c:pt>
                <c:pt idx="2704">
                  <c:v>210.02979309186912</c:v>
                </c:pt>
                <c:pt idx="2705">
                  <c:v>210.04265240929956</c:v>
                </c:pt>
                <c:pt idx="2706">
                  <c:v>210.02098395099543</c:v>
                </c:pt>
                <c:pt idx="2707">
                  <c:v>210.01399738974246</c:v>
                </c:pt>
                <c:pt idx="2708">
                  <c:v>210.00711208191885</c:v>
                </c:pt>
                <c:pt idx="2709">
                  <c:v>210.0160224800745</c:v>
                </c:pt>
                <c:pt idx="2710">
                  <c:v>210.02392033148192</c:v>
                </c:pt>
                <c:pt idx="2711">
                  <c:v>210.00012551847095</c:v>
                </c:pt>
                <c:pt idx="2712">
                  <c:v>210.00113806396669</c:v>
                </c:pt>
                <c:pt idx="2713">
                  <c:v>209.98736744323531</c:v>
                </c:pt>
                <c:pt idx="2714">
                  <c:v>210.00711208191885</c:v>
                </c:pt>
                <c:pt idx="2715">
                  <c:v>210.01997140595478</c:v>
                </c:pt>
                <c:pt idx="2716">
                  <c:v>210.01703502520564</c:v>
                </c:pt>
                <c:pt idx="2717">
                  <c:v>210.02493287643199</c:v>
                </c:pt>
                <c:pt idx="2718">
                  <c:v>210.0150099349201</c:v>
                </c:pt>
                <c:pt idx="2719">
                  <c:v>210.01298484454162</c:v>
                </c:pt>
                <c:pt idx="2720">
                  <c:v>210.03080563668453</c:v>
                </c:pt>
                <c:pt idx="2721">
                  <c:v>210.02584416686719</c:v>
                </c:pt>
                <c:pt idx="2722">
                  <c:v>210.01298484454162</c:v>
                </c:pt>
                <c:pt idx="2723">
                  <c:v>210.02392033148192</c:v>
                </c:pt>
                <c:pt idx="2724">
                  <c:v>210.01399738974246</c:v>
                </c:pt>
                <c:pt idx="2725">
                  <c:v>210.03971603005877</c:v>
                </c:pt>
                <c:pt idx="2726">
                  <c:v>210.02685671177315</c:v>
                </c:pt>
                <c:pt idx="2727">
                  <c:v>210.03576710594433</c:v>
                </c:pt>
                <c:pt idx="2728">
                  <c:v>210.04174111921125</c:v>
                </c:pt>
                <c:pt idx="2729">
                  <c:v>210.04174111921125</c:v>
                </c:pt>
                <c:pt idx="2730">
                  <c:v>210.02098395099543</c:v>
                </c:pt>
                <c:pt idx="2731">
                  <c:v>210.02392033148192</c:v>
                </c:pt>
                <c:pt idx="2732">
                  <c:v>210.02189524151214</c:v>
                </c:pt>
                <c:pt idx="2733">
                  <c:v>210.01298484454162</c:v>
                </c:pt>
                <c:pt idx="2734">
                  <c:v>210.02979309186912</c:v>
                </c:pt>
                <c:pt idx="2735">
                  <c:v>210.02098395099543</c:v>
                </c:pt>
                <c:pt idx="2736">
                  <c:v>209.99425275413785</c:v>
                </c:pt>
                <c:pt idx="2737">
                  <c:v>210.0150099349201</c:v>
                </c:pt>
                <c:pt idx="2738">
                  <c:v>209.99526529976825</c:v>
                </c:pt>
                <c:pt idx="2739">
                  <c:v>209.98432980573111</c:v>
                </c:pt>
                <c:pt idx="2740">
                  <c:v>209.99131637167835</c:v>
                </c:pt>
                <c:pt idx="2741">
                  <c:v>209.97055917975771</c:v>
                </c:pt>
                <c:pt idx="2742">
                  <c:v>209.9675215410972</c:v>
                </c:pt>
                <c:pt idx="2743">
                  <c:v>209.93593008663953</c:v>
                </c:pt>
                <c:pt idx="2744">
                  <c:v>209.93491753964847</c:v>
                </c:pt>
                <c:pt idx="2745">
                  <c:v>209.92307073812788</c:v>
                </c:pt>
                <c:pt idx="2746">
                  <c:v>209.89836457772188</c:v>
                </c:pt>
                <c:pt idx="2747">
                  <c:v>209.90818629068625</c:v>
                </c:pt>
                <c:pt idx="2748">
                  <c:v>209.87659479377587</c:v>
                </c:pt>
                <c:pt idx="2749">
                  <c:v>209.8488509605404</c:v>
                </c:pt>
                <c:pt idx="2750">
                  <c:v>209.84490201935611</c:v>
                </c:pt>
                <c:pt idx="2751">
                  <c:v>209.82708115218259</c:v>
                </c:pt>
                <c:pt idx="2752">
                  <c:v>209.82708115218259</c:v>
                </c:pt>
                <c:pt idx="2753">
                  <c:v>209.80045109294508</c:v>
                </c:pt>
                <c:pt idx="2754">
                  <c:v>209.77473231326471</c:v>
                </c:pt>
                <c:pt idx="2755">
                  <c:v>209.73716666720509</c:v>
                </c:pt>
                <c:pt idx="2756">
                  <c:v>209.73909051508434</c:v>
                </c:pt>
                <c:pt idx="2757">
                  <c:v>209.73615411565601</c:v>
                </c:pt>
                <c:pt idx="2758">
                  <c:v>209.7272436610231</c:v>
                </c:pt>
                <c:pt idx="2759">
                  <c:v>209.71539680378328</c:v>
                </c:pt>
                <c:pt idx="2760">
                  <c:v>209.73119261272998</c:v>
                </c:pt>
                <c:pt idx="2761">
                  <c:v>209.70648634496155</c:v>
                </c:pt>
                <c:pt idx="2762">
                  <c:v>209.67580600140039</c:v>
                </c:pt>
                <c:pt idx="2763">
                  <c:v>209.65707376795271</c:v>
                </c:pt>
                <c:pt idx="2764">
                  <c:v>209.64218923084445</c:v>
                </c:pt>
                <c:pt idx="2765">
                  <c:v>209.63135490476</c:v>
                </c:pt>
                <c:pt idx="2766">
                  <c:v>209.66395913035984</c:v>
                </c:pt>
                <c:pt idx="2767">
                  <c:v>209.65808632131518</c:v>
                </c:pt>
                <c:pt idx="2768">
                  <c:v>209.6432017845483</c:v>
                </c:pt>
                <c:pt idx="2769">
                  <c:v>209.6461381901581</c:v>
                </c:pt>
                <c:pt idx="2770">
                  <c:v>209.65606121456699</c:v>
                </c:pt>
                <c:pt idx="2771">
                  <c:v>209.65707376795271</c:v>
                </c:pt>
                <c:pt idx="2772">
                  <c:v>209.66790808772652</c:v>
                </c:pt>
                <c:pt idx="2773">
                  <c:v>209.63631641890436</c:v>
                </c:pt>
                <c:pt idx="2774">
                  <c:v>209.66395913035984</c:v>
                </c:pt>
                <c:pt idx="2775">
                  <c:v>209.66203527920712</c:v>
                </c:pt>
                <c:pt idx="2776">
                  <c:v>209.65707376795271</c:v>
                </c:pt>
                <c:pt idx="2777">
                  <c:v>209.66497168356446</c:v>
                </c:pt>
                <c:pt idx="2778">
                  <c:v>209.67489470374088</c:v>
                </c:pt>
                <c:pt idx="2779">
                  <c:v>209.66892064084058</c:v>
                </c:pt>
                <c:pt idx="2780">
                  <c:v>209.64127793249116</c:v>
                </c:pt>
                <c:pt idx="2781">
                  <c:v>209.67094574699905</c:v>
                </c:pt>
                <c:pt idx="2782">
                  <c:v>209.65899761932158</c:v>
                </c:pt>
                <c:pt idx="2783">
                  <c:v>209.63925282497203</c:v>
                </c:pt>
                <c:pt idx="2784">
                  <c:v>209.65808632131518</c:v>
                </c:pt>
                <c:pt idx="2785">
                  <c:v>209.63732897274284</c:v>
                </c:pt>
                <c:pt idx="2786">
                  <c:v>209.66395913035984</c:v>
                </c:pt>
                <c:pt idx="2787">
                  <c:v>209.6452268918863</c:v>
                </c:pt>
                <c:pt idx="2788">
                  <c:v>209.64026537874321</c:v>
                </c:pt>
                <c:pt idx="2789">
                  <c:v>209.65109970264129</c:v>
                </c:pt>
                <c:pt idx="2790">
                  <c:v>209.63824027117764</c:v>
                </c:pt>
                <c:pt idx="2791">
                  <c:v>209.62244442897872</c:v>
                </c:pt>
                <c:pt idx="2792">
                  <c:v>209.61849546754607</c:v>
                </c:pt>
                <c:pt idx="2793">
                  <c:v>209.61059754362125</c:v>
                </c:pt>
                <c:pt idx="2794">
                  <c:v>209.60269961828376</c:v>
                </c:pt>
                <c:pt idx="2795">
                  <c:v>209.61353395139932</c:v>
                </c:pt>
                <c:pt idx="2796">
                  <c:v>209.59875065508527</c:v>
                </c:pt>
                <c:pt idx="2797">
                  <c:v>209.61849546754607</c:v>
                </c:pt>
                <c:pt idx="2798">
                  <c:v>209.60269961828376</c:v>
                </c:pt>
                <c:pt idx="2799">
                  <c:v>209.5967255456157</c:v>
                </c:pt>
                <c:pt idx="2800">
                  <c:v>209.55713463682886</c:v>
                </c:pt>
                <c:pt idx="2801">
                  <c:v>209.55126181357619</c:v>
                </c:pt>
                <c:pt idx="2802">
                  <c:v>209.55713463682886</c:v>
                </c:pt>
                <c:pt idx="2803">
                  <c:v>209.55521078102177</c:v>
                </c:pt>
                <c:pt idx="2804">
                  <c:v>209.55622333672017</c:v>
                </c:pt>
                <c:pt idx="2805">
                  <c:v>209.55622333672017</c:v>
                </c:pt>
                <c:pt idx="2806">
                  <c:v>209.57201920260857</c:v>
                </c:pt>
                <c:pt idx="2807">
                  <c:v>209.58487865335786</c:v>
                </c:pt>
                <c:pt idx="2808">
                  <c:v>209.5789045782787</c:v>
                </c:pt>
                <c:pt idx="2809">
                  <c:v>209.58882761779697</c:v>
                </c:pt>
                <c:pt idx="2810">
                  <c:v>209.58194224367418</c:v>
                </c:pt>
                <c:pt idx="2811">
                  <c:v>209.6164703589821</c:v>
                </c:pt>
                <c:pt idx="2812">
                  <c:v>209.61252139701514</c:v>
                </c:pt>
                <c:pt idx="2813">
                  <c:v>209.6432017845483</c:v>
                </c:pt>
                <c:pt idx="2814">
                  <c:v>209.66395913035984</c:v>
                </c:pt>
                <c:pt idx="2815">
                  <c:v>209.66892064084058</c:v>
                </c:pt>
                <c:pt idx="2816">
                  <c:v>209.67094574699905</c:v>
                </c:pt>
                <c:pt idx="2817">
                  <c:v>209.67884366012956</c:v>
                </c:pt>
                <c:pt idx="2818">
                  <c:v>209.68279261616505</c:v>
                </c:pt>
                <c:pt idx="2819">
                  <c:v>209.69463948215255</c:v>
                </c:pt>
                <c:pt idx="2820">
                  <c:v>209.69261437708079</c:v>
                </c:pt>
                <c:pt idx="2821">
                  <c:v>209.69170307976819</c:v>
                </c:pt>
                <c:pt idx="2822">
                  <c:v>209.71742190781021</c:v>
                </c:pt>
                <c:pt idx="2823">
                  <c:v>209.72926876450663</c:v>
                </c:pt>
                <c:pt idx="2824">
                  <c:v>209.72329470896298</c:v>
                </c:pt>
                <c:pt idx="2825">
                  <c:v>209.73220516439284</c:v>
                </c:pt>
                <c:pt idx="2826">
                  <c:v>209.75002606985817</c:v>
                </c:pt>
                <c:pt idx="2827">
                  <c:v>209.75691141777077</c:v>
                </c:pt>
                <c:pt idx="2828">
                  <c:v>209.77078336545168</c:v>
                </c:pt>
                <c:pt idx="2829">
                  <c:v>209.77868126072451</c:v>
                </c:pt>
                <c:pt idx="2830">
                  <c:v>209.7865791545847</c:v>
                </c:pt>
                <c:pt idx="2831">
                  <c:v>209.78556660416874</c:v>
                </c:pt>
                <c:pt idx="2832">
                  <c:v>209.79447704703219</c:v>
                </c:pt>
                <c:pt idx="2833">
                  <c:v>209.78951555065964</c:v>
                </c:pt>
                <c:pt idx="2834">
                  <c:v>209.79255320156614</c:v>
                </c:pt>
                <c:pt idx="2835">
                  <c:v>209.7865791545847</c:v>
                </c:pt>
                <c:pt idx="2836">
                  <c:v>209.80834898291133</c:v>
                </c:pt>
                <c:pt idx="2837">
                  <c:v>209.80632388305469</c:v>
                </c:pt>
                <c:pt idx="2838">
                  <c:v>209.81523432172929</c:v>
                </c:pt>
                <c:pt idx="2839">
                  <c:v>209.8044000381048</c:v>
                </c:pt>
                <c:pt idx="2840">
                  <c:v>209.82414475860583</c:v>
                </c:pt>
                <c:pt idx="2841">
                  <c:v>209.81331047716765</c:v>
                </c:pt>
                <c:pt idx="2842">
                  <c:v>209.82515730813711</c:v>
                </c:pt>
                <c:pt idx="2843">
                  <c:v>209.83305519368423</c:v>
                </c:pt>
                <c:pt idx="2844">
                  <c:v>209.8359915866684</c:v>
                </c:pt>
                <c:pt idx="2845">
                  <c:v>209.84490201935611</c:v>
                </c:pt>
                <c:pt idx="2846">
                  <c:v>209.84490201935611</c:v>
                </c:pt>
                <c:pt idx="2847">
                  <c:v>209.8577613906331</c:v>
                </c:pt>
                <c:pt idx="2848">
                  <c:v>209.85381245024573</c:v>
                </c:pt>
                <c:pt idx="2849">
                  <c:v>209.8439907251865</c:v>
                </c:pt>
                <c:pt idx="2850">
                  <c:v>209.8488509605404</c:v>
                </c:pt>
                <c:pt idx="2851">
                  <c:v>209.84196562696448</c:v>
                </c:pt>
                <c:pt idx="2852">
                  <c:v>209.82414475860583</c:v>
                </c:pt>
                <c:pt idx="2853">
                  <c:v>209.83700413592803</c:v>
                </c:pt>
                <c:pt idx="2854">
                  <c:v>209.82616985764517</c:v>
                </c:pt>
                <c:pt idx="2855">
                  <c:v>209.84490201935611</c:v>
                </c:pt>
                <c:pt idx="2856">
                  <c:v>209.83700413592803</c:v>
                </c:pt>
                <c:pt idx="2857">
                  <c:v>209.8044000381048</c:v>
                </c:pt>
                <c:pt idx="2858">
                  <c:v>209.8182719708665</c:v>
                </c:pt>
                <c:pt idx="2859">
                  <c:v>209.82019581521197</c:v>
                </c:pt>
                <c:pt idx="2860">
                  <c:v>209.80733643299459</c:v>
                </c:pt>
                <c:pt idx="2861">
                  <c:v>209.79650214743222</c:v>
                </c:pt>
                <c:pt idx="2862">
                  <c:v>209.7954895972438</c:v>
                </c:pt>
                <c:pt idx="2863">
                  <c:v>209.79052810098503</c:v>
                </c:pt>
                <c:pt idx="2864">
                  <c:v>209.78161765732469</c:v>
                </c:pt>
                <c:pt idx="2865">
                  <c:v>209.77969381129836</c:v>
                </c:pt>
                <c:pt idx="2866">
                  <c:v>209.75002606985817</c:v>
                </c:pt>
                <c:pt idx="2867">
                  <c:v>209.71934575654973</c:v>
                </c:pt>
                <c:pt idx="2868">
                  <c:v>209.72825621277647</c:v>
                </c:pt>
                <c:pt idx="2869">
                  <c:v>209.71539680378328</c:v>
                </c:pt>
                <c:pt idx="2870">
                  <c:v>209.70851144939709</c:v>
                </c:pt>
                <c:pt idx="2871">
                  <c:v>209.70061354157318</c:v>
                </c:pt>
                <c:pt idx="2872">
                  <c:v>209.70253739104504</c:v>
                </c:pt>
                <c:pt idx="2873">
                  <c:v>209.71144785066369</c:v>
                </c:pt>
                <c:pt idx="2874">
                  <c:v>209.69960098918591</c:v>
                </c:pt>
                <c:pt idx="2875">
                  <c:v>209.69261437708079</c:v>
                </c:pt>
                <c:pt idx="2876">
                  <c:v>209.69170307976819</c:v>
                </c:pt>
                <c:pt idx="2877">
                  <c:v>209.67783110724307</c:v>
                </c:pt>
                <c:pt idx="2878">
                  <c:v>209.70061354157318</c:v>
                </c:pt>
                <c:pt idx="2879">
                  <c:v>209.67681855433332</c:v>
                </c:pt>
                <c:pt idx="2880">
                  <c:v>209.69261437708079</c:v>
                </c:pt>
                <c:pt idx="2881">
                  <c:v>209.67489470374088</c:v>
                </c:pt>
                <c:pt idx="2882">
                  <c:v>209.6738821507638</c:v>
                </c:pt>
                <c:pt idx="2883">
                  <c:v>209.65413736307013</c:v>
                </c:pt>
                <c:pt idx="2884">
                  <c:v>209.66993319393143</c:v>
                </c:pt>
                <c:pt idx="2885">
                  <c:v>209.67681855433332</c:v>
                </c:pt>
                <c:pt idx="2886">
                  <c:v>209.65211225614078</c:v>
                </c:pt>
                <c:pt idx="2887">
                  <c:v>209.65413736307013</c:v>
                </c:pt>
                <c:pt idx="2888">
                  <c:v>209.65008714911858</c:v>
                </c:pt>
                <c:pt idx="2889">
                  <c:v>209.65211225614078</c:v>
                </c:pt>
                <c:pt idx="2890">
                  <c:v>209.685729019142</c:v>
                </c:pt>
                <c:pt idx="2891">
                  <c:v>209.67681855433332</c:v>
                </c:pt>
                <c:pt idx="2892">
                  <c:v>209.6817800633691</c:v>
                </c:pt>
                <c:pt idx="2893">
                  <c:v>209.685729019142</c:v>
                </c:pt>
                <c:pt idx="2894">
                  <c:v>209.718333204592</c:v>
                </c:pt>
                <c:pt idx="2895">
                  <c:v>209.72430726080694</c:v>
                </c:pt>
                <c:pt idx="2896">
                  <c:v>209.72531981262767</c:v>
                </c:pt>
                <c:pt idx="2897">
                  <c:v>209.72825621277647</c:v>
                </c:pt>
                <c:pt idx="2898">
                  <c:v>209.73716666720509</c:v>
                </c:pt>
                <c:pt idx="2899">
                  <c:v>209.75792396884381</c:v>
                </c:pt>
                <c:pt idx="2900">
                  <c:v>209.74901351860402</c:v>
                </c:pt>
                <c:pt idx="2901">
                  <c:v>209.74212816945985</c:v>
                </c:pt>
                <c:pt idx="2902">
                  <c:v>209.73220516439284</c:v>
                </c:pt>
                <c:pt idx="2903">
                  <c:v>209.76086036682437</c:v>
                </c:pt>
                <c:pt idx="2904">
                  <c:v>209.78070636184898</c:v>
                </c:pt>
                <c:pt idx="2905">
                  <c:v>209.7826302078312</c:v>
                </c:pt>
                <c:pt idx="2906">
                  <c:v>209.77473231326471</c:v>
                </c:pt>
                <c:pt idx="2907">
                  <c:v>209.78070636184898</c:v>
                </c:pt>
                <c:pt idx="2908">
                  <c:v>209.79943854284724</c:v>
                </c:pt>
                <c:pt idx="2909">
                  <c:v>209.7836427583145</c:v>
                </c:pt>
                <c:pt idx="2910">
                  <c:v>209.78951555065964</c:v>
                </c:pt>
                <c:pt idx="2911">
                  <c:v>209.80733643299459</c:v>
                </c:pt>
                <c:pt idx="2912">
                  <c:v>209.81128537753855</c:v>
                </c:pt>
                <c:pt idx="2913">
                  <c:v>209.7836427583145</c:v>
                </c:pt>
                <c:pt idx="2914">
                  <c:v>209.76086036682437</c:v>
                </c:pt>
                <c:pt idx="2915">
                  <c:v>209.7558988666745</c:v>
                </c:pt>
                <c:pt idx="2916">
                  <c:v>209.76288546876617</c:v>
                </c:pt>
                <c:pt idx="2917">
                  <c:v>209.77179591620663</c:v>
                </c:pt>
                <c:pt idx="2918">
                  <c:v>209.78860425534694</c:v>
                </c:pt>
                <c:pt idx="2919">
                  <c:v>209.77665615950721</c:v>
                </c:pt>
                <c:pt idx="2920">
                  <c:v>209.81027282768915</c:v>
                </c:pt>
                <c:pt idx="2921">
                  <c:v>209.83011880050475</c:v>
                </c:pt>
                <c:pt idx="2922">
                  <c:v>209.82019581521197</c:v>
                </c:pt>
                <c:pt idx="2923">
                  <c:v>209.84196562696448</c:v>
                </c:pt>
                <c:pt idx="2924">
                  <c:v>209.86272287933718</c:v>
                </c:pt>
                <c:pt idx="2925">
                  <c:v>209.8656592703484</c:v>
                </c:pt>
                <c:pt idx="2926">
                  <c:v>209.87558224542417</c:v>
                </c:pt>
                <c:pt idx="2927">
                  <c:v>209.8953269340947</c:v>
                </c:pt>
                <c:pt idx="2928">
                  <c:v>209.84986350950513</c:v>
                </c:pt>
                <c:pt idx="2929">
                  <c:v>209.8795311838646</c:v>
                </c:pt>
                <c:pt idx="2930">
                  <c:v>209.90322480709071</c:v>
                </c:pt>
                <c:pt idx="2931">
                  <c:v>209.8953269340947</c:v>
                </c:pt>
                <c:pt idx="2932">
                  <c:v>209.91416032121458</c:v>
                </c:pt>
                <c:pt idx="2933">
                  <c:v>209.92104564353275</c:v>
                </c:pt>
                <c:pt idx="2934">
                  <c:v>209.92408328539062</c:v>
                </c:pt>
                <c:pt idx="2935">
                  <c:v>209.93886647278234</c:v>
                </c:pt>
                <c:pt idx="2936">
                  <c:v>209.93987901968282</c:v>
                </c:pt>
                <c:pt idx="2937">
                  <c:v>209.95071327006485</c:v>
                </c:pt>
                <c:pt idx="2938">
                  <c:v>209.93491753964847</c:v>
                </c:pt>
                <c:pt idx="2939">
                  <c:v>209.96954663356075</c:v>
                </c:pt>
                <c:pt idx="2940">
                  <c:v>209.96256006416888</c:v>
                </c:pt>
                <c:pt idx="2941">
                  <c:v>209.96559770317074</c:v>
                </c:pt>
                <c:pt idx="2942">
                  <c:v>209.96650899483058</c:v>
                </c:pt>
                <c:pt idx="2943">
                  <c:v>209.95861113315405</c:v>
                </c:pt>
                <c:pt idx="2944">
                  <c:v>209.95375090988171</c:v>
                </c:pt>
                <c:pt idx="2945">
                  <c:v>209.98139342261175</c:v>
                </c:pt>
                <c:pt idx="2946">
                  <c:v>209.97541940117989</c:v>
                </c:pt>
                <c:pt idx="2947">
                  <c:v>209.97541940117989</c:v>
                </c:pt>
                <c:pt idx="2948">
                  <c:v>209.96853408734057</c:v>
                </c:pt>
                <c:pt idx="2949">
                  <c:v>209.98139342261175</c:v>
                </c:pt>
                <c:pt idx="2950">
                  <c:v>209.99222766280738</c:v>
                </c:pt>
                <c:pt idx="2951">
                  <c:v>209.97643194724216</c:v>
                </c:pt>
                <c:pt idx="2952">
                  <c:v>209.99718913640203</c:v>
                </c:pt>
                <c:pt idx="2953">
                  <c:v>209.98736744323531</c:v>
                </c:pt>
                <c:pt idx="2954">
                  <c:v>209.97055917975771</c:v>
                </c:pt>
                <c:pt idx="2955">
                  <c:v>209.97744449328124</c:v>
                </c:pt>
                <c:pt idx="2956">
                  <c:v>209.98635489742381</c:v>
                </c:pt>
                <c:pt idx="2957">
                  <c:v>209.98038087666325</c:v>
                </c:pt>
                <c:pt idx="2958">
                  <c:v>209.95466220178602</c:v>
                </c:pt>
                <c:pt idx="2959">
                  <c:v>209.92701967232122</c:v>
                </c:pt>
                <c:pt idx="2960">
                  <c:v>209.91912180358133</c:v>
                </c:pt>
                <c:pt idx="2961">
                  <c:v>209.92205819084194</c:v>
                </c:pt>
                <c:pt idx="2962">
                  <c:v>209.91517286868165</c:v>
                </c:pt>
                <c:pt idx="2963">
                  <c:v>209.90524990250316</c:v>
                </c:pt>
                <c:pt idx="2964">
                  <c:v>209.8953269340947</c:v>
                </c:pt>
                <c:pt idx="2965">
                  <c:v>209.88246757375805</c:v>
                </c:pt>
                <c:pt idx="2966">
                  <c:v>209.8934030930227</c:v>
                </c:pt>
                <c:pt idx="2967">
                  <c:v>209.8953269340947</c:v>
                </c:pt>
                <c:pt idx="2968">
                  <c:v>209.90818629068625</c:v>
                </c:pt>
                <c:pt idx="2969">
                  <c:v>209.90423735480857</c:v>
                </c:pt>
                <c:pt idx="2970">
                  <c:v>209.89836457772188</c:v>
                </c:pt>
                <c:pt idx="2971">
                  <c:v>209.90231351412481</c:v>
                </c:pt>
                <c:pt idx="2972">
                  <c:v>209.89239054505643</c:v>
                </c:pt>
                <c:pt idx="2973">
                  <c:v>209.89735202986935</c:v>
                </c:pt>
                <c:pt idx="2974">
                  <c:v>209.86373542798378</c:v>
                </c:pt>
                <c:pt idx="2975">
                  <c:v>209.88155628036372</c:v>
                </c:pt>
                <c:pt idx="2976">
                  <c:v>209.87355714865103</c:v>
                </c:pt>
                <c:pt idx="2977">
                  <c:v>209.88054373212577</c:v>
                </c:pt>
                <c:pt idx="2978">
                  <c:v>209.88155628036372</c:v>
                </c:pt>
                <c:pt idx="2979">
                  <c:v>209.89239054505643</c:v>
                </c:pt>
                <c:pt idx="2980">
                  <c:v>209.8776073421044</c:v>
                </c:pt>
                <c:pt idx="2981">
                  <c:v>209.88246757375805</c:v>
                </c:pt>
                <c:pt idx="2982">
                  <c:v>209.91416032121458</c:v>
                </c:pt>
                <c:pt idx="2983">
                  <c:v>209.91416032121458</c:v>
                </c:pt>
                <c:pt idx="2984">
                  <c:v>209.91416032121458</c:v>
                </c:pt>
                <c:pt idx="2985">
                  <c:v>209.92499457790723</c:v>
                </c:pt>
                <c:pt idx="2986">
                  <c:v>209.95172581669371</c:v>
                </c:pt>
                <c:pt idx="2987">
                  <c:v>209.95375090988171</c:v>
                </c:pt>
                <c:pt idx="2988">
                  <c:v>209.92803221949342</c:v>
                </c:pt>
                <c:pt idx="2989">
                  <c:v>209.95769984133125</c:v>
                </c:pt>
                <c:pt idx="2990">
                  <c:v>209.93289244559668</c:v>
                </c:pt>
                <c:pt idx="2991">
                  <c:v>209.95375090988171</c:v>
                </c:pt>
                <c:pt idx="2992">
                  <c:v>209.9477768847099</c:v>
                </c:pt>
                <c:pt idx="2993">
                  <c:v>209.94382795237294</c:v>
                </c:pt>
                <c:pt idx="2994">
                  <c:v>209.9497007234128</c:v>
                </c:pt>
                <c:pt idx="2995">
                  <c:v>209.93886647278234</c:v>
                </c:pt>
                <c:pt idx="2996">
                  <c:v>209.93390499263415</c:v>
                </c:pt>
                <c:pt idx="2997">
                  <c:v>209.91122393342877</c:v>
                </c:pt>
                <c:pt idx="2998">
                  <c:v>209.91810925620484</c:v>
                </c:pt>
                <c:pt idx="2999">
                  <c:v>209.92307073812788</c:v>
                </c:pt>
                <c:pt idx="3000">
                  <c:v>209.91021138587118</c:v>
                </c:pt>
                <c:pt idx="3001">
                  <c:v>209.91213522621078</c:v>
                </c:pt>
                <c:pt idx="3002">
                  <c:v>209.92894351192854</c:v>
                </c:pt>
                <c:pt idx="3003">
                  <c:v>209.93684137891162</c:v>
                </c:pt>
                <c:pt idx="3004">
                  <c:v>209.92205819084194</c:v>
                </c:pt>
                <c:pt idx="3005">
                  <c:v>209.93198115324307</c:v>
                </c:pt>
                <c:pt idx="3006">
                  <c:v>209.92600712512584</c:v>
                </c:pt>
                <c:pt idx="3007">
                  <c:v>209.93096860616146</c:v>
                </c:pt>
                <c:pt idx="3008">
                  <c:v>209.91021138587118</c:v>
                </c:pt>
                <c:pt idx="3009">
                  <c:v>209.90028841857767</c:v>
                </c:pt>
                <c:pt idx="3010">
                  <c:v>209.90626245017455</c:v>
                </c:pt>
                <c:pt idx="3011">
                  <c:v>209.88054373212577</c:v>
                </c:pt>
                <c:pt idx="3012">
                  <c:v>209.89137799706691</c:v>
                </c:pt>
                <c:pt idx="3013">
                  <c:v>209.87163330663054</c:v>
                </c:pt>
                <c:pt idx="3014">
                  <c:v>209.87062075816502</c:v>
                </c:pt>
                <c:pt idx="3015">
                  <c:v>209.89633948199364</c:v>
                </c:pt>
                <c:pt idx="3016">
                  <c:v>209.85583754792438</c:v>
                </c:pt>
                <c:pt idx="3017">
                  <c:v>209.88844160776605</c:v>
                </c:pt>
                <c:pt idx="3018">
                  <c:v>209.8953269340947</c:v>
                </c:pt>
                <c:pt idx="3019">
                  <c:v>209.8904667038565</c:v>
                </c:pt>
                <c:pt idx="3020">
                  <c:v>209.8934030930227</c:v>
                </c:pt>
                <c:pt idx="3021">
                  <c:v>209.8904667038565</c:v>
                </c:pt>
                <c:pt idx="3022">
                  <c:v>209.8904667038565</c:v>
                </c:pt>
                <c:pt idx="3023">
                  <c:v>209.89735202986935</c:v>
                </c:pt>
                <c:pt idx="3024">
                  <c:v>209.90130096636287</c:v>
                </c:pt>
                <c:pt idx="3025">
                  <c:v>209.92600712512584</c:v>
                </c:pt>
                <c:pt idx="3026">
                  <c:v>209.91608416138217</c:v>
                </c:pt>
                <c:pt idx="3027">
                  <c:v>209.91810925620484</c:v>
                </c:pt>
                <c:pt idx="3028">
                  <c:v>209.94382795237294</c:v>
                </c:pt>
                <c:pt idx="3029">
                  <c:v>209.93198115324307</c:v>
                </c:pt>
                <c:pt idx="3030">
                  <c:v>209.94676433799052</c:v>
                </c:pt>
                <c:pt idx="3031">
                  <c:v>209.92701967232122</c:v>
                </c:pt>
                <c:pt idx="3032">
                  <c:v>209.92205819084194</c:v>
                </c:pt>
                <c:pt idx="3033">
                  <c:v>209.93987901968282</c:v>
                </c:pt>
                <c:pt idx="3034">
                  <c:v>209.94281540556298</c:v>
                </c:pt>
                <c:pt idx="3035">
                  <c:v>209.93684137891162</c:v>
                </c:pt>
                <c:pt idx="3036">
                  <c:v>209.96063622602628</c:v>
                </c:pt>
                <c:pt idx="3037">
                  <c:v>209.92003309620034</c:v>
                </c:pt>
                <c:pt idx="3038">
                  <c:v>209.95466220178602</c:v>
                </c:pt>
                <c:pt idx="3039">
                  <c:v>209.95962367960178</c:v>
                </c:pt>
                <c:pt idx="3040">
                  <c:v>209.94484049915968</c:v>
                </c:pt>
                <c:pt idx="3041">
                  <c:v>209.96954663356075</c:v>
                </c:pt>
                <c:pt idx="3042">
                  <c:v>209.99425275413785</c:v>
                </c:pt>
                <c:pt idx="3043">
                  <c:v>209.96559770317074</c:v>
                </c:pt>
                <c:pt idx="3044">
                  <c:v>210.06644719939285</c:v>
                </c:pt>
                <c:pt idx="3045">
                  <c:v>209.98929128021322</c:v>
                </c:pt>
                <c:pt idx="3046">
                  <c:v>210.04072857464664</c:v>
                </c:pt>
                <c:pt idx="3047">
                  <c:v>210.02189524151214</c:v>
                </c:pt>
                <c:pt idx="3048">
                  <c:v>210.04265240929956</c:v>
                </c:pt>
                <c:pt idx="3049">
                  <c:v>210.0990511037194</c:v>
                </c:pt>
                <c:pt idx="3050">
                  <c:v>210.08021779546138</c:v>
                </c:pt>
                <c:pt idx="3051">
                  <c:v>210.0990511037194</c:v>
                </c:pt>
                <c:pt idx="3052">
                  <c:v>210.08821688973512</c:v>
                </c:pt>
                <c:pt idx="3053">
                  <c:v>210.11879569246122</c:v>
                </c:pt>
                <c:pt idx="3054">
                  <c:v>210.12973115319596</c:v>
                </c:pt>
                <c:pt idx="3055">
                  <c:v>210.13560389950982</c:v>
                </c:pt>
                <c:pt idx="3056">
                  <c:v>210.14552681392036</c:v>
                </c:pt>
                <c:pt idx="3057">
                  <c:v>210.16436009432189</c:v>
                </c:pt>
                <c:pt idx="3058">
                  <c:v>210.16628392358814</c:v>
                </c:pt>
                <c:pt idx="3059">
                  <c:v>210.18309211255942</c:v>
                </c:pt>
                <c:pt idx="3060">
                  <c:v>210.17813065985399</c:v>
                </c:pt>
                <c:pt idx="3061">
                  <c:v>210.18704102349795</c:v>
                </c:pt>
                <c:pt idx="3062">
                  <c:v>210.21275956302156</c:v>
                </c:pt>
                <c:pt idx="3063">
                  <c:v>210.18997739294124</c:v>
                </c:pt>
                <c:pt idx="3064">
                  <c:v>210.20982319509332</c:v>
                </c:pt>
                <c:pt idx="3065">
                  <c:v>210.20486174539155</c:v>
                </c:pt>
                <c:pt idx="3066">
                  <c:v>210.2009128360468</c:v>
                </c:pt>
                <c:pt idx="3067">
                  <c:v>210.2216699196774</c:v>
                </c:pt>
                <c:pt idx="3068">
                  <c:v>210.19595138534382</c:v>
                </c:pt>
                <c:pt idx="3069">
                  <c:v>210.23554172134698</c:v>
                </c:pt>
                <c:pt idx="3070">
                  <c:v>210.23159281474608</c:v>
                </c:pt>
                <c:pt idx="3071">
                  <c:v>210.26419659712784</c:v>
                </c:pt>
                <c:pt idx="3072">
                  <c:v>210.23452918122658</c:v>
                </c:pt>
                <c:pt idx="3073">
                  <c:v>210.18207957123624</c:v>
                </c:pt>
                <c:pt idx="3074">
                  <c:v>210.2028366637204</c:v>
                </c:pt>
                <c:pt idx="3075">
                  <c:v>210.23949062759471</c:v>
                </c:pt>
                <c:pt idx="3076">
                  <c:v>210.2305802745351</c:v>
                </c:pt>
                <c:pt idx="3077">
                  <c:v>210.17519428962282</c:v>
                </c:pt>
                <c:pt idx="3078">
                  <c:v>210.20587428619231</c:v>
                </c:pt>
                <c:pt idx="3079">
                  <c:v>210.16233501079321</c:v>
                </c:pt>
                <c:pt idx="3080">
                  <c:v>210.22369500048475</c:v>
                </c:pt>
                <c:pt idx="3081">
                  <c:v>210.16729646527355</c:v>
                </c:pt>
                <c:pt idx="3082">
                  <c:v>210.18906610589355</c:v>
                </c:pt>
                <c:pt idx="3083">
                  <c:v>210.1969639263489</c:v>
                </c:pt>
                <c:pt idx="3084">
                  <c:v>210.13955281469543</c:v>
                </c:pt>
                <c:pt idx="3085">
                  <c:v>210.14552681392036</c:v>
                </c:pt>
                <c:pt idx="3086">
                  <c:v>210.12578223713194</c:v>
                </c:pt>
                <c:pt idx="3087">
                  <c:v>210.11292294391183</c:v>
                </c:pt>
                <c:pt idx="3088">
                  <c:v>210.10897402634455</c:v>
                </c:pt>
                <c:pt idx="3089">
                  <c:v>210.12375715183393</c:v>
                </c:pt>
                <c:pt idx="3090">
                  <c:v>210.10593639720636</c:v>
                </c:pt>
                <c:pt idx="3091">
                  <c:v>210.07930650614838</c:v>
                </c:pt>
                <c:pt idx="3092">
                  <c:v>210.11393548682091</c:v>
                </c:pt>
                <c:pt idx="3093">
                  <c:v>210.08123033912042</c:v>
                </c:pt>
                <c:pt idx="3094">
                  <c:v>210.07039612076349</c:v>
                </c:pt>
                <c:pt idx="3095">
                  <c:v>210.05551172298493</c:v>
                </c:pt>
                <c:pt idx="3096">
                  <c:v>210.0476138772282</c:v>
                </c:pt>
                <c:pt idx="3097">
                  <c:v>210.03870348544771</c:v>
                </c:pt>
                <c:pt idx="3098">
                  <c:v>210.03283072624563</c:v>
                </c:pt>
                <c:pt idx="3099">
                  <c:v>210.02392033148192</c:v>
                </c:pt>
                <c:pt idx="3100">
                  <c:v>210.02584416686719</c:v>
                </c:pt>
                <c:pt idx="3101">
                  <c:v>210.02493287643199</c:v>
                </c:pt>
                <c:pt idx="3102">
                  <c:v>210.01794631580387</c:v>
                </c:pt>
                <c:pt idx="3103">
                  <c:v>210.03283072624563</c:v>
                </c:pt>
                <c:pt idx="3104">
                  <c:v>210.00508699117816</c:v>
                </c:pt>
                <c:pt idx="3105">
                  <c:v>209.9982016819651</c:v>
                </c:pt>
                <c:pt idx="3106">
                  <c:v>209.99921422750495</c:v>
                </c:pt>
                <c:pt idx="3107">
                  <c:v>210.00609953656013</c:v>
                </c:pt>
                <c:pt idx="3108">
                  <c:v>210.00903591803649</c:v>
                </c:pt>
                <c:pt idx="3109">
                  <c:v>209.99718913640203</c:v>
                </c:pt>
                <c:pt idx="3110">
                  <c:v>209.98929128021322</c:v>
                </c:pt>
                <c:pt idx="3111">
                  <c:v>210.00812462725438</c:v>
                </c:pt>
                <c:pt idx="3112">
                  <c:v>209.98432980573111</c:v>
                </c:pt>
                <c:pt idx="3113">
                  <c:v>209.97541940117989</c:v>
                </c:pt>
                <c:pt idx="3114">
                  <c:v>209.9793683306915</c:v>
                </c:pt>
                <c:pt idx="3115">
                  <c:v>209.96063622602628</c:v>
                </c:pt>
                <c:pt idx="3116">
                  <c:v>209.96357261052606</c:v>
                </c:pt>
                <c:pt idx="3117">
                  <c:v>209.96063622602628</c:v>
                </c:pt>
                <c:pt idx="3118">
                  <c:v>209.96256006416888</c:v>
                </c:pt>
                <c:pt idx="3119">
                  <c:v>209.97541940117989</c:v>
                </c:pt>
                <c:pt idx="3120">
                  <c:v>209.96256006416888</c:v>
                </c:pt>
                <c:pt idx="3121">
                  <c:v>209.97450810970398</c:v>
                </c:pt>
                <c:pt idx="3122">
                  <c:v>209.96650899483058</c:v>
                </c:pt>
                <c:pt idx="3123">
                  <c:v>209.97248301746797</c:v>
                </c:pt>
                <c:pt idx="3124">
                  <c:v>209.96559770317074</c:v>
                </c:pt>
                <c:pt idx="3125">
                  <c:v>209.95466220178602</c:v>
                </c:pt>
                <c:pt idx="3126">
                  <c:v>209.95668729483938</c:v>
                </c:pt>
                <c:pt idx="3127">
                  <c:v>209.96063622602628</c:v>
                </c:pt>
                <c:pt idx="3128">
                  <c:v>209.95172581669371</c:v>
                </c:pt>
                <c:pt idx="3129">
                  <c:v>209.92003309620034</c:v>
                </c:pt>
                <c:pt idx="3130">
                  <c:v>209.93987901968282</c:v>
                </c:pt>
                <c:pt idx="3131">
                  <c:v>209.95375090988171</c:v>
                </c:pt>
                <c:pt idx="3132">
                  <c:v>209.95375090988171</c:v>
                </c:pt>
                <c:pt idx="3133">
                  <c:v>209.95567474832433</c:v>
                </c:pt>
                <c:pt idx="3134">
                  <c:v>209.9903038259574</c:v>
                </c:pt>
                <c:pt idx="3135">
                  <c:v>209.99921422750495</c:v>
                </c:pt>
                <c:pt idx="3136">
                  <c:v>209.99425275413785</c:v>
                </c:pt>
                <c:pt idx="3137">
                  <c:v>209.98929128021322</c:v>
                </c:pt>
                <c:pt idx="3138">
                  <c:v>210.0160224800745</c:v>
                </c:pt>
                <c:pt idx="3139">
                  <c:v>210.01399738974246</c:v>
                </c:pt>
                <c:pt idx="3140">
                  <c:v>210.05065151037874</c:v>
                </c:pt>
                <c:pt idx="3141">
                  <c:v>210.08619180271424</c:v>
                </c:pt>
                <c:pt idx="3142">
                  <c:v>210.09611472822928</c:v>
                </c:pt>
                <c:pt idx="3143">
                  <c:v>210.10401256531074</c:v>
                </c:pt>
                <c:pt idx="3144">
                  <c:v>210.09712727152379</c:v>
                </c:pt>
                <c:pt idx="3145">
                  <c:v>210.08517925916894</c:v>
                </c:pt>
                <c:pt idx="3146">
                  <c:v>210.0782939624452</c:v>
                </c:pt>
                <c:pt idx="3147">
                  <c:v>210.08912817886426</c:v>
                </c:pt>
                <c:pt idx="3148">
                  <c:v>210.11484677541921</c:v>
                </c:pt>
                <c:pt idx="3149">
                  <c:v>210.13661644189878</c:v>
                </c:pt>
                <c:pt idx="3150">
                  <c:v>210.13469261133991</c:v>
                </c:pt>
                <c:pt idx="3151">
                  <c:v>210.14755189821994</c:v>
                </c:pt>
                <c:pt idx="3152">
                  <c:v>210.2305802745351</c:v>
                </c:pt>
                <c:pt idx="3153">
                  <c:v>210.28697872891334</c:v>
                </c:pt>
                <c:pt idx="3154">
                  <c:v>210.38782749109563</c:v>
                </c:pt>
                <c:pt idx="3155">
                  <c:v>210.43126529058026</c:v>
                </c:pt>
                <c:pt idx="3156">
                  <c:v>210.52725356306286</c:v>
                </c:pt>
                <c:pt idx="3157">
                  <c:v>210.6063323522915</c:v>
                </c:pt>
                <c:pt idx="3158">
                  <c:v>210.71609064193984</c:v>
                </c:pt>
                <c:pt idx="3159">
                  <c:v>210.84559292248156</c:v>
                </c:pt>
                <c:pt idx="3160">
                  <c:v>210.94846545633288</c:v>
                </c:pt>
                <c:pt idx="3161">
                  <c:v>211.07796705531064</c:v>
                </c:pt>
                <c:pt idx="3162">
                  <c:v>211.22528858449618</c:v>
                </c:pt>
                <c:pt idx="3163">
                  <c:v>211.3746346501386</c:v>
                </c:pt>
                <c:pt idx="3164">
                  <c:v>211.5338015619698</c:v>
                </c:pt>
                <c:pt idx="3165">
                  <c:v>211.69995419558859</c:v>
                </c:pt>
                <c:pt idx="3166">
                  <c:v>211.84423613984936</c:v>
                </c:pt>
                <c:pt idx="3167">
                  <c:v>212.03711758148359</c:v>
                </c:pt>
                <c:pt idx="3168">
                  <c:v>212.20417956646628</c:v>
                </c:pt>
                <c:pt idx="3169">
                  <c:v>212.38713702720571</c:v>
                </c:pt>
                <c:pt idx="3170">
                  <c:v>212.56604378329789</c:v>
                </c:pt>
                <c:pt idx="3171">
                  <c:v>212.7381661807259</c:v>
                </c:pt>
                <c:pt idx="3172">
                  <c:v>212.96951787540988</c:v>
                </c:pt>
                <c:pt idx="3173">
                  <c:v>213.16917796946552</c:v>
                </c:pt>
                <c:pt idx="3174">
                  <c:v>213.36995087562889</c:v>
                </c:pt>
                <c:pt idx="3175">
                  <c:v>213.57355776678858</c:v>
                </c:pt>
                <c:pt idx="3176">
                  <c:v>213.78516214342275</c:v>
                </c:pt>
                <c:pt idx="3177">
                  <c:v>214.00071407565446</c:v>
                </c:pt>
                <c:pt idx="3178">
                  <c:v>214.23408405104487</c:v>
                </c:pt>
                <c:pt idx="3179">
                  <c:v>214.46147937832882</c:v>
                </c:pt>
                <c:pt idx="3180">
                  <c:v>214.68492502600131</c:v>
                </c:pt>
                <c:pt idx="3181">
                  <c:v>214.90644592004628</c:v>
                </c:pt>
                <c:pt idx="3182">
                  <c:v>215.16350190782049</c:v>
                </c:pt>
                <c:pt idx="3183">
                  <c:v>215.40962224843668</c:v>
                </c:pt>
                <c:pt idx="3184">
                  <c:v>215.66870013724099</c:v>
                </c:pt>
                <c:pt idx="3185">
                  <c:v>215.93759687721968</c:v>
                </c:pt>
                <c:pt idx="3186">
                  <c:v>216.22137430336335</c:v>
                </c:pt>
                <c:pt idx="3187">
                  <c:v>216.51304659581552</c:v>
                </c:pt>
                <c:pt idx="3188">
                  <c:v>216.8313427956073</c:v>
                </c:pt>
                <c:pt idx="3189">
                  <c:v>217.14477726853795</c:v>
                </c:pt>
                <c:pt idx="3190">
                  <c:v>217.47400255466059</c:v>
                </c:pt>
                <c:pt idx="3191">
                  <c:v>217.80818598102786</c:v>
                </c:pt>
                <c:pt idx="3192">
                  <c:v>218.13436924222006</c:v>
                </c:pt>
                <c:pt idx="3193">
                  <c:v>218.52685906477552</c:v>
                </c:pt>
                <c:pt idx="3194">
                  <c:v>218.90648866520345</c:v>
                </c:pt>
                <c:pt idx="3195">
                  <c:v>219.28611500038539</c:v>
                </c:pt>
                <c:pt idx="3196">
                  <c:v>219.6934757346248</c:v>
                </c:pt>
                <c:pt idx="3197">
                  <c:v>220.12350853350833</c:v>
                </c:pt>
                <c:pt idx="3198">
                  <c:v>220.56335648487109</c:v>
                </c:pt>
                <c:pt idx="3199">
                  <c:v>221.00532586818821</c:v>
                </c:pt>
                <c:pt idx="3200">
                  <c:v>221.48869317941177</c:v>
                </c:pt>
                <c:pt idx="3201">
                  <c:v>221.9325766124399</c:v>
                </c:pt>
                <c:pt idx="3202">
                  <c:v>222.42484166137561</c:v>
                </c:pt>
                <c:pt idx="3203">
                  <c:v>222.92904575875997</c:v>
                </c:pt>
                <c:pt idx="3204">
                  <c:v>223.4351673463413</c:v>
                </c:pt>
                <c:pt idx="3205">
                  <c:v>223.96790465851203</c:v>
                </c:pt>
                <c:pt idx="3206">
                  <c:v>224.50670881622517</c:v>
                </c:pt>
                <c:pt idx="3207">
                  <c:v>225.0591710985347</c:v>
                </c:pt>
                <c:pt idx="3208">
                  <c:v>225.61871177533857</c:v>
                </c:pt>
                <c:pt idx="3209">
                  <c:v>226.19595840577563</c:v>
                </c:pt>
                <c:pt idx="3210">
                  <c:v>226.77613275045854</c:v>
                </c:pt>
                <c:pt idx="3211">
                  <c:v>227.36723065695799</c:v>
                </c:pt>
                <c:pt idx="3212">
                  <c:v>227.95933277789587</c:v>
                </c:pt>
                <c:pt idx="3213">
                  <c:v>228.58492811189524</c:v>
                </c:pt>
                <c:pt idx="3214">
                  <c:v>229.21658720380367</c:v>
                </c:pt>
                <c:pt idx="3215">
                  <c:v>229.81746969731694</c:v>
                </c:pt>
                <c:pt idx="3216">
                  <c:v>230.45396910848069</c:v>
                </c:pt>
                <c:pt idx="3217">
                  <c:v>231.10432457978766</c:v>
                </c:pt>
                <c:pt idx="3218">
                  <c:v>231.74768734145408</c:v>
                </c:pt>
                <c:pt idx="3219">
                  <c:v>232.40197066307175</c:v>
                </c:pt>
                <c:pt idx="3220">
                  <c:v>233.09581411307329</c:v>
                </c:pt>
                <c:pt idx="3221">
                  <c:v>233.77375824871601</c:v>
                </c:pt>
                <c:pt idx="3222">
                  <c:v>234.49419529831763</c:v>
                </c:pt>
                <c:pt idx="3223">
                  <c:v>235.21563254734133</c:v>
                </c:pt>
                <c:pt idx="3224">
                  <c:v>235.94889781544634</c:v>
                </c:pt>
                <c:pt idx="3225">
                  <c:v>236.69500244525094</c:v>
                </c:pt>
                <c:pt idx="3226">
                  <c:v>237.44008253660692</c:v>
                </c:pt>
                <c:pt idx="3227">
                  <c:v>238.20397135654375</c:v>
                </c:pt>
                <c:pt idx="3228">
                  <c:v>238.97078139909596</c:v>
                </c:pt>
                <c:pt idx="3229">
                  <c:v>239.76327942900934</c:v>
                </c:pt>
                <c:pt idx="3230">
                  <c:v>240.55576321601268</c:v>
                </c:pt>
                <c:pt idx="3231">
                  <c:v>241.34833394274415</c:v>
                </c:pt>
                <c:pt idx="3232">
                  <c:v>242.15556163927346</c:v>
                </c:pt>
                <c:pt idx="3233">
                  <c:v>242.99838952698934</c:v>
                </c:pt>
                <c:pt idx="3234">
                  <c:v>243.80467642070118</c:v>
                </c:pt>
                <c:pt idx="3235">
                  <c:v>244.64352695532725</c:v>
                </c:pt>
                <c:pt idx="3236">
                  <c:v>245.47740404402745</c:v>
                </c:pt>
                <c:pt idx="3237">
                  <c:v>246.29841660915787</c:v>
                </c:pt>
                <c:pt idx="3238">
                  <c:v>247.17778858492534</c:v>
                </c:pt>
                <c:pt idx="3239">
                  <c:v>248.03529088858809</c:v>
                </c:pt>
                <c:pt idx="3240">
                  <c:v>248.89975691750837</c:v>
                </c:pt>
                <c:pt idx="3241">
                  <c:v>249.77411999678915</c:v>
                </c:pt>
                <c:pt idx="3242">
                  <c:v>250.61781384810209</c:v>
                </c:pt>
                <c:pt idx="3243">
                  <c:v>251.50590051524424</c:v>
                </c:pt>
                <c:pt idx="3244">
                  <c:v>252.38607901779724</c:v>
                </c:pt>
                <c:pt idx="3245">
                  <c:v>253.28505482043067</c:v>
                </c:pt>
                <c:pt idx="3246">
                  <c:v>254.15235132840883</c:v>
                </c:pt>
                <c:pt idx="3247">
                  <c:v>255.04340130660805</c:v>
                </c:pt>
                <c:pt idx="3248">
                  <c:v>255.93332062603184</c:v>
                </c:pt>
                <c:pt idx="3249">
                  <c:v>256.83121259416464</c:v>
                </c:pt>
                <c:pt idx="3250">
                  <c:v>257.70248511143296</c:v>
                </c:pt>
                <c:pt idx="3251">
                  <c:v>258.61217476126563</c:v>
                </c:pt>
                <c:pt idx="3252">
                  <c:v>259.50900072905534</c:v>
                </c:pt>
                <c:pt idx="3253">
                  <c:v>260.43352048936413</c:v>
                </c:pt>
                <c:pt idx="3254">
                  <c:v>261.32140934402736</c:v>
                </c:pt>
                <c:pt idx="3255">
                  <c:v>262.23203561713393</c:v>
                </c:pt>
                <c:pt idx="3256">
                  <c:v>263.15740842454403</c:v>
                </c:pt>
                <c:pt idx="3257">
                  <c:v>264.07982900874288</c:v>
                </c:pt>
                <c:pt idx="3258">
                  <c:v>264.98453281257122</c:v>
                </c:pt>
                <c:pt idx="3259">
                  <c:v>265.89012817033995</c:v>
                </c:pt>
                <c:pt idx="3260">
                  <c:v>266.78579473281576</c:v>
                </c:pt>
                <c:pt idx="3261">
                  <c:v>267.77134061588424</c:v>
                </c:pt>
                <c:pt idx="3262">
                  <c:v>268.6719237964586</c:v>
                </c:pt>
                <c:pt idx="3263">
                  <c:v>269.60717196827443</c:v>
                </c:pt>
                <c:pt idx="3264">
                  <c:v>270.52349165201468</c:v>
                </c:pt>
                <c:pt idx="3265">
                  <c:v>271.41714282461896</c:v>
                </c:pt>
                <c:pt idx="3266">
                  <c:v>272.36214050291784</c:v>
                </c:pt>
                <c:pt idx="3267">
                  <c:v>273.29913026628088</c:v>
                </c:pt>
                <c:pt idx="3268">
                  <c:v>274.21244101256644</c:v>
                </c:pt>
                <c:pt idx="3269">
                  <c:v>275.11390351509988</c:v>
                </c:pt>
                <c:pt idx="3270">
                  <c:v>276.01929057812316</c:v>
                </c:pt>
                <c:pt idx="3271">
                  <c:v>276.94639572283302</c:v>
                </c:pt>
                <c:pt idx="3272">
                  <c:v>277.83304180997914</c:v>
                </c:pt>
                <c:pt idx="3273">
                  <c:v>278.69490130520592</c:v>
                </c:pt>
                <c:pt idx="3274">
                  <c:v>279.56270852530167</c:v>
                </c:pt>
                <c:pt idx="3275">
                  <c:v>280.41573906845736</c:v>
                </c:pt>
                <c:pt idx="3276">
                  <c:v>281.25490361200553</c:v>
                </c:pt>
                <c:pt idx="3277">
                  <c:v>282.11376452408484</c:v>
                </c:pt>
                <c:pt idx="3278">
                  <c:v>282.94096841064089</c:v>
                </c:pt>
                <c:pt idx="3279">
                  <c:v>283.76330465700181</c:v>
                </c:pt>
                <c:pt idx="3280">
                  <c:v>284.55995035418346</c:v>
                </c:pt>
                <c:pt idx="3281">
                  <c:v>285.37922390154495</c:v>
                </c:pt>
                <c:pt idx="3282">
                  <c:v>286.19757247878579</c:v>
                </c:pt>
                <c:pt idx="3283">
                  <c:v>286.97931566331101</c:v>
                </c:pt>
                <c:pt idx="3284">
                  <c:v>287.78681935029368</c:v>
                </c:pt>
                <c:pt idx="3285">
                  <c:v>288.55670861434521</c:v>
                </c:pt>
                <c:pt idx="3286">
                  <c:v>289.32557368195091</c:v>
                </c:pt>
                <c:pt idx="3287">
                  <c:v>290.1073623625914</c:v>
                </c:pt>
                <c:pt idx="3288">
                  <c:v>290.88711577314683</c:v>
                </c:pt>
                <c:pt idx="3289">
                  <c:v>291.64411525968353</c:v>
                </c:pt>
                <c:pt idx="3290">
                  <c:v>292.40504327099291</c:v>
                </c:pt>
                <c:pt idx="3291">
                  <c:v>293.16899002970149</c:v>
                </c:pt>
                <c:pt idx="3292">
                  <c:v>293.92595024987668</c:v>
                </c:pt>
                <c:pt idx="3293">
                  <c:v>294.69573208372037</c:v>
                </c:pt>
                <c:pt idx="3294">
                  <c:v>295.43892208579695</c:v>
                </c:pt>
                <c:pt idx="3295">
                  <c:v>296.19685381002705</c:v>
                </c:pt>
                <c:pt idx="3296">
                  <c:v>296.9744781843101</c:v>
                </c:pt>
                <c:pt idx="3297">
                  <c:v>297.73238344698649</c:v>
                </c:pt>
                <c:pt idx="3298">
                  <c:v>298.48138312257095</c:v>
                </c:pt>
                <c:pt idx="3299">
                  <c:v>299.25502616718285</c:v>
                </c:pt>
                <c:pt idx="3300">
                  <c:v>300.04057925097698</c:v>
                </c:pt>
                <c:pt idx="3301">
                  <c:v>300.81025406847249</c:v>
                </c:pt>
                <c:pt idx="3302">
                  <c:v>301.61841328459832</c:v>
                </c:pt>
                <c:pt idx="3303">
                  <c:v>302.3920011409171</c:v>
                </c:pt>
                <c:pt idx="3304">
                  <c:v>303.20215209798715</c:v>
                </c:pt>
                <c:pt idx="3305">
                  <c:v>303.9964250435774</c:v>
                </c:pt>
                <c:pt idx="3306">
                  <c:v>304.79664481992268</c:v>
                </c:pt>
                <c:pt idx="3307">
                  <c:v>305.63140401940268</c:v>
                </c:pt>
                <c:pt idx="3308">
                  <c:v>306.43553433086413</c:v>
                </c:pt>
                <c:pt idx="3309">
                  <c:v>307.21691788165134</c:v>
                </c:pt>
                <c:pt idx="3310">
                  <c:v>308.04668068257371</c:v>
                </c:pt>
                <c:pt idx="3311">
                  <c:v>308.84975653858982</c:v>
                </c:pt>
                <c:pt idx="3312">
                  <c:v>309.65978850057775</c:v>
                </c:pt>
                <c:pt idx="3313">
                  <c:v>310.46879529618326</c:v>
                </c:pt>
                <c:pt idx="3314">
                  <c:v>311.24909693411053</c:v>
                </c:pt>
                <c:pt idx="3315">
                  <c:v>312.03140512533975</c:v>
                </c:pt>
                <c:pt idx="3316">
                  <c:v>312.80784031823413</c:v>
                </c:pt>
                <c:pt idx="3317">
                  <c:v>313.58517094488337</c:v>
                </c:pt>
                <c:pt idx="3318">
                  <c:v>314.29248440978148</c:v>
                </c:pt>
                <c:pt idx="3319">
                  <c:v>315.07776882817848</c:v>
                </c:pt>
                <c:pt idx="3320">
                  <c:v>315.78899772494862</c:v>
                </c:pt>
                <c:pt idx="3321">
                  <c:v>316.53072012932381</c:v>
                </c:pt>
                <c:pt idx="3322">
                  <c:v>317.25182432473542</c:v>
                </c:pt>
                <c:pt idx="3323">
                  <c:v>317.93837239978876</c:v>
                </c:pt>
                <c:pt idx="3324">
                  <c:v>318.61501124208263</c:v>
                </c:pt>
                <c:pt idx="3325">
                  <c:v>319.28376138162139</c:v>
                </c:pt>
                <c:pt idx="3326">
                  <c:v>319.93381595071298</c:v>
                </c:pt>
                <c:pt idx="3327">
                  <c:v>320.59860699327743</c:v>
                </c:pt>
                <c:pt idx="3328">
                  <c:v>321.23571421949902</c:v>
                </c:pt>
                <c:pt idx="3329">
                  <c:v>321.86301543038849</c:v>
                </c:pt>
                <c:pt idx="3330">
                  <c:v>322.47849111990558</c:v>
                </c:pt>
                <c:pt idx="3331">
                  <c:v>323.06628558255369</c:v>
                </c:pt>
                <c:pt idx="3332">
                  <c:v>323.6639695504129</c:v>
                </c:pt>
                <c:pt idx="3333">
                  <c:v>324.22720703648929</c:v>
                </c:pt>
                <c:pt idx="3334">
                  <c:v>324.78437784184996</c:v>
                </c:pt>
                <c:pt idx="3335">
                  <c:v>325.33376537181772</c:v>
                </c:pt>
                <c:pt idx="3336">
                  <c:v>325.86133251750186</c:v>
                </c:pt>
                <c:pt idx="3337">
                  <c:v>326.37515905196608</c:v>
                </c:pt>
                <c:pt idx="3338">
                  <c:v>326.88009279354867</c:v>
                </c:pt>
                <c:pt idx="3339">
                  <c:v>327.36038038166555</c:v>
                </c:pt>
                <c:pt idx="3340">
                  <c:v>327.85540637319968</c:v>
                </c:pt>
                <c:pt idx="3341">
                  <c:v>328.29428031967518</c:v>
                </c:pt>
                <c:pt idx="3342">
                  <c:v>328.76172775090794</c:v>
                </c:pt>
                <c:pt idx="3343">
                  <c:v>329.20453089280534</c:v>
                </c:pt>
                <c:pt idx="3344">
                  <c:v>329.63046593933001</c:v>
                </c:pt>
                <c:pt idx="3345">
                  <c:v>330.05750762224085</c:v>
                </c:pt>
                <c:pt idx="3346">
                  <c:v>330.46970140162227</c:v>
                </c:pt>
                <c:pt idx="3347">
                  <c:v>330.85917148873415</c:v>
                </c:pt>
                <c:pt idx="3348">
                  <c:v>331.2625728243442</c:v>
                </c:pt>
                <c:pt idx="3349">
                  <c:v>331.63234571190384</c:v>
                </c:pt>
                <c:pt idx="3350">
                  <c:v>332.00605348670894</c:v>
                </c:pt>
                <c:pt idx="3351">
                  <c:v>332.35017282919472</c:v>
                </c:pt>
                <c:pt idx="3352">
                  <c:v>332.69923714170409</c:v>
                </c:pt>
                <c:pt idx="3353">
                  <c:v>333.05617449336063</c:v>
                </c:pt>
                <c:pt idx="3354">
                  <c:v>333.39049140103754</c:v>
                </c:pt>
                <c:pt idx="3355">
                  <c:v>333.71581939414818</c:v>
                </c:pt>
                <c:pt idx="3356">
                  <c:v>334.02256654781576</c:v>
                </c:pt>
                <c:pt idx="3357">
                  <c:v>334.34203365546426</c:v>
                </c:pt>
                <c:pt idx="3358">
                  <c:v>334.67230204268606</c:v>
                </c:pt>
                <c:pt idx="3359">
                  <c:v>334.94350192400714</c:v>
                </c:pt>
                <c:pt idx="3360">
                  <c:v>335.24711052595057</c:v>
                </c:pt>
                <c:pt idx="3361">
                  <c:v>335.50750346080065</c:v>
                </c:pt>
                <c:pt idx="3362">
                  <c:v>335.78152522272961</c:v>
                </c:pt>
                <c:pt idx="3363">
                  <c:v>336.04484297576789</c:v>
                </c:pt>
                <c:pt idx="3364">
                  <c:v>336.29230772205273</c:v>
                </c:pt>
                <c:pt idx="3365">
                  <c:v>336.56541591055259</c:v>
                </c:pt>
                <c:pt idx="3366">
                  <c:v>336.78329545772175</c:v>
                </c:pt>
                <c:pt idx="3367">
                  <c:v>337.0317656697793</c:v>
                </c:pt>
                <c:pt idx="3368">
                  <c:v>337.24873424155976</c:v>
                </c:pt>
                <c:pt idx="3369">
                  <c:v>337.47842292920291</c:v>
                </c:pt>
                <c:pt idx="3370">
                  <c:v>337.69730755807063</c:v>
                </c:pt>
                <c:pt idx="3371">
                  <c:v>337.90730654518632</c:v>
                </c:pt>
                <c:pt idx="3372">
                  <c:v>338.11831413099117</c:v>
                </c:pt>
                <c:pt idx="3373">
                  <c:v>338.304686494809</c:v>
                </c:pt>
                <c:pt idx="3374">
                  <c:v>338.50186072906035</c:v>
                </c:pt>
                <c:pt idx="3375">
                  <c:v>338.67137130593017</c:v>
                </c:pt>
                <c:pt idx="3376">
                  <c:v>338.87157265102576</c:v>
                </c:pt>
                <c:pt idx="3377">
                  <c:v>339.03623580625765</c:v>
                </c:pt>
                <c:pt idx="3378">
                  <c:v>339.20574431962035</c:v>
                </c:pt>
                <c:pt idx="3379">
                  <c:v>339.36455068911761</c:v>
                </c:pt>
                <c:pt idx="3380">
                  <c:v>339.48872818743871</c:v>
                </c:pt>
                <c:pt idx="3381">
                  <c:v>339.69084398228091</c:v>
                </c:pt>
                <c:pt idx="3382">
                  <c:v>339.78745944555982</c:v>
                </c:pt>
                <c:pt idx="3383">
                  <c:v>339.92546674475585</c:v>
                </c:pt>
                <c:pt idx="3384">
                  <c:v>340.07144912155724</c:v>
                </c:pt>
                <c:pt idx="3385">
                  <c:v>340.19168735359318</c:v>
                </c:pt>
                <c:pt idx="3386">
                  <c:v>340.32575612738907</c:v>
                </c:pt>
                <c:pt idx="3387">
                  <c:v>340.43226378457433</c:v>
                </c:pt>
                <c:pt idx="3388">
                  <c:v>340.52494037931666</c:v>
                </c:pt>
                <c:pt idx="3389">
                  <c:v>340.65113368498385</c:v>
                </c:pt>
                <c:pt idx="3390">
                  <c:v>340.73987260026496</c:v>
                </c:pt>
                <c:pt idx="3391">
                  <c:v>340.81579016468601</c:v>
                </c:pt>
                <c:pt idx="3392">
                  <c:v>340.90745641056441</c:v>
                </c:pt>
                <c:pt idx="3393">
                  <c:v>340.96661536187952</c:v>
                </c:pt>
                <c:pt idx="3394">
                  <c:v>341.05727175713167</c:v>
                </c:pt>
                <c:pt idx="3395">
                  <c:v>341.13712595463608</c:v>
                </c:pt>
                <c:pt idx="3396">
                  <c:v>341.18154542007397</c:v>
                </c:pt>
                <c:pt idx="3397">
                  <c:v>341.24958787768816</c:v>
                </c:pt>
                <c:pt idx="3398">
                  <c:v>341.29592533666641</c:v>
                </c:pt>
                <c:pt idx="3399">
                  <c:v>341.3373160538664</c:v>
                </c:pt>
                <c:pt idx="3400">
                  <c:v>341.37769720376298</c:v>
                </c:pt>
                <c:pt idx="3401">
                  <c:v>341.43089931203463</c:v>
                </c:pt>
                <c:pt idx="3402">
                  <c:v>341.44866698468303</c:v>
                </c:pt>
                <c:pt idx="3403">
                  <c:v>341.49793185758875</c:v>
                </c:pt>
                <c:pt idx="3404">
                  <c:v>341.50590710845307</c:v>
                </c:pt>
                <c:pt idx="3405">
                  <c:v>341.53346714142253</c:v>
                </c:pt>
                <c:pt idx="3406">
                  <c:v>341.53740428757692</c:v>
                </c:pt>
                <c:pt idx="3407">
                  <c:v>341.54921572392112</c:v>
                </c:pt>
                <c:pt idx="3408">
                  <c:v>341.55416239289866</c:v>
                </c:pt>
                <c:pt idx="3409">
                  <c:v>341.5610271570867</c:v>
                </c:pt>
                <c:pt idx="3410">
                  <c:v>341.55123477255074</c:v>
                </c:pt>
                <c:pt idx="3411">
                  <c:v>341.52852047011254</c:v>
                </c:pt>
                <c:pt idx="3412">
                  <c:v>341.526602372924</c:v>
                </c:pt>
                <c:pt idx="3413">
                  <c:v>341.50096043403704</c:v>
                </c:pt>
                <c:pt idx="3414">
                  <c:v>341.49793185758875</c:v>
                </c:pt>
                <c:pt idx="3415">
                  <c:v>341.47430895412043</c:v>
                </c:pt>
                <c:pt idx="3416">
                  <c:v>341.45260413844414</c:v>
                </c:pt>
                <c:pt idx="3417">
                  <c:v>341.41616021449335</c:v>
                </c:pt>
                <c:pt idx="3418">
                  <c:v>341.39839252868592</c:v>
                </c:pt>
                <c:pt idx="3419">
                  <c:v>341.35700186908201</c:v>
                </c:pt>
                <c:pt idx="3420">
                  <c:v>341.32247597194413</c:v>
                </c:pt>
                <c:pt idx="3421">
                  <c:v>341.28401287911697</c:v>
                </c:pt>
                <c:pt idx="3422">
                  <c:v>341.23474776610459</c:v>
                </c:pt>
                <c:pt idx="3423">
                  <c:v>341.20022177280026</c:v>
                </c:pt>
                <c:pt idx="3424">
                  <c:v>341.17064246453845</c:v>
                </c:pt>
                <c:pt idx="3425">
                  <c:v>341.10562848826805</c:v>
                </c:pt>
                <c:pt idx="3426">
                  <c:v>341.05434410364063</c:v>
                </c:pt>
                <c:pt idx="3427">
                  <c:v>341.01588077584671</c:v>
                </c:pt>
                <c:pt idx="3428">
                  <c:v>340.96166862668451</c:v>
                </c:pt>
                <c:pt idx="3429">
                  <c:v>340.93107961911647</c:v>
                </c:pt>
                <c:pt idx="3430">
                  <c:v>340.86505574794023</c:v>
                </c:pt>
                <c:pt idx="3431">
                  <c:v>340.80791574256494</c:v>
                </c:pt>
                <c:pt idx="3432">
                  <c:v>340.74572794900251</c:v>
                </c:pt>
                <c:pt idx="3433">
                  <c:v>340.69454409826443</c:v>
                </c:pt>
                <c:pt idx="3434">
                  <c:v>340.62155400668939</c:v>
                </c:pt>
                <c:pt idx="3435">
                  <c:v>340.58208075306925</c:v>
                </c:pt>
                <c:pt idx="3436">
                  <c:v>340.51403726067969</c:v>
                </c:pt>
                <c:pt idx="3437">
                  <c:v>340.46870852545919</c:v>
                </c:pt>
                <c:pt idx="3438">
                  <c:v>340.40954890306443</c:v>
                </c:pt>
                <c:pt idx="3439">
                  <c:v>340.3445337994591</c:v>
                </c:pt>
                <c:pt idx="3440">
                  <c:v>340.26074089967079</c:v>
                </c:pt>
                <c:pt idx="3441">
                  <c:v>340.21924821176469</c:v>
                </c:pt>
                <c:pt idx="3442">
                  <c:v>340.15029555606293</c:v>
                </c:pt>
                <c:pt idx="3443">
                  <c:v>340.09507278004656</c:v>
                </c:pt>
                <c:pt idx="3444">
                  <c:v>340.02702853270279</c:v>
                </c:pt>
                <c:pt idx="3445">
                  <c:v>339.97382472279696</c:v>
                </c:pt>
                <c:pt idx="3446">
                  <c:v>339.90184299498588</c:v>
                </c:pt>
                <c:pt idx="3447">
                  <c:v>339.82390472181896</c:v>
                </c:pt>
                <c:pt idx="3448">
                  <c:v>339.76878249170562</c:v>
                </c:pt>
                <c:pt idx="3449">
                  <c:v>339.69871860480271</c:v>
                </c:pt>
                <c:pt idx="3450">
                  <c:v>339.65046128048397</c:v>
                </c:pt>
                <c:pt idx="3451">
                  <c:v>339.59029098588923</c:v>
                </c:pt>
                <c:pt idx="3452">
                  <c:v>339.51245311666059</c:v>
                </c:pt>
                <c:pt idx="3453">
                  <c:v>339.44733572703035</c:v>
                </c:pt>
                <c:pt idx="3454">
                  <c:v>339.38322781496817</c:v>
                </c:pt>
                <c:pt idx="3455">
                  <c:v>339.31225469445855</c:v>
                </c:pt>
                <c:pt idx="3456">
                  <c:v>339.25309351342281</c:v>
                </c:pt>
                <c:pt idx="3457">
                  <c:v>339.16334201316511</c:v>
                </c:pt>
                <c:pt idx="3458">
                  <c:v>339.1051902119932</c:v>
                </c:pt>
                <c:pt idx="3459">
                  <c:v>339.04602875188522</c:v>
                </c:pt>
                <c:pt idx="3460">
                  <c:v>338.98292983710684</c:v>
                </c:pt>
                <c:pt idx="3461">
                  <c:v>338.90307172052752</c:v>
                </c:pt>
                <c:pt idx="3462">
                  <c:v>338.85188572110917</c:v>
                </c:pt>
                <c:pt idx="3463">
                  <c:v>338.79565172394911</c:v>
                </c:pt>
                <c:pt idx="3464">
                  <c:v>338.742446421534</c:v>
                </c:pt>
                <c:pt idx="3465">
                  <c:v>338.66258786746118</c:v>
                </c:pt>
                <c:pt idx="3466">
                  <c:v>338.6221032605348</c:v>
                </c:pt>
                <c:pt idx="3467">
                  <c:v>338.54032625984456</c:v>
                </c:pt>
                <c:pt idx="3468">
                  <c:v>338.47813525363392</c:v>
                </c:pt>
                <c:pt idx="3469">
                  <c:v>338.4081702663305</c:v>
                </c:pt>
                <c:pt idx="3470">
                  <c:v>338.3312389394514</c:v>
                </c:pt>
                <c:pt idx="3471">
                  <c:v>338.29378282467661</c:v>
                </c:pt>
                <c:pt idx="3472">
                  <c:v>338.23270202987334</c:v>
                </c:pt>
                <c:pt idx="3473">
                  <c:v>338.17545763759392</c:v>
                </c:pt>
                <c:pt idx="3474">
                  <c:v>338.12911688440778</c:v>
                </c:pt>
                <c:pt idx="3475">
                  <c:v>338.07096371315743</c:v>
                </c:pt>
                <c:pt idx="3476">
                  <c:v>338.01775753239269</c:v>
                </c:pt>
                <c:pt idx="3477">
                  <c:v>337.98322900866378</c:v>
                </c:pt>
                <c:pt idx="3478">
                  <c:v>337.91720070345275</c:v>
                </c:pt>
                <c:pt idx="3479">
                  <c:v>337.90235946521682</c:v>
                </c:pt>
                <c:pt idx="3480">
                  <c:v>337.8442059935764</c:v>
                </c:pt>
                <c:pt idx="3481">
                  <c:v>337.82249938285537</c:v>
                </c:pt>
                <c:pt idx="3482">
                  <c:v>337.78110535126524</c:v>
                </c:pt>
                <c:pt idx="3483">
                  <c:v>337.76242754374385</c:v>
                </c:pt>
                <c:pt idx="3484">
                  <c:v>337.74657664139744</c:v>
                </c:pt>
                <c:pt idx="3485">
                  <c:v>337.70912002776015</c:v>
                </c:pt>
                <c:pt idx="3486">
                  <c:v>337.70518253821677</c:v>
                </c:pt>
                <c:pt idx="3487">
                  <c:v>337.73476418178677</c:v>
                </c:pt>
                <c:pt idx="3488">
                  <c:v>337.71699500578728</c:v>
                </c:pt>
                <c:pt idx="3489">
                  <c:v>337.72587959468609</c:v>
                </c:pt>
                <c:pt idx="3490">
                  <c:v>337.74859586494432</c:v>
                </c:pt>
                <c:pt idx="3491">
                  <c:v>337.79685528008019</c:v>
                </c:pt>
                <c:pt idx="3492">
                  <c:v>337.8127061642723</c:v>
                </c:pt>
                <c:pt idx="3493">
                  <c:v>337.84026851614942</c:v>
                </c:pt>
                <c:pt idx="3494">
                  <c:v>337.89256626444939</c:v>
                </c:pt>
                <c:pt idx="3495">
                  <c:v>337.92699389872462</c:v>
                </c:pt>
                <c:pt idx="3496">
                  <c:v>337.9881760795198</c:v>
                </c:pt>
                <c:pt idx="3497">
                  <c:v>338.02856031055478</c:v>
                </c:pt>
                <c:pt idx="3498">
                  <c:v>338.08085783453782</c:v>
                </c:pt>
                <c:pt idx="3499">
                  <c:v>338.14002059544083</c:v>
                </c:pt>
                <c:pt idx="3500">
                  <c:v>338.20604856550631</c:v>
                </c:pt>
                <c:pt idx="3501">
                  <c:v>338.28883578826049</c:v>
                </c:pt>
                <c:pt idx="3502">
                  <c:v>338.33224853779006</c:v>
                </c:pt>
                <c:pt idx="3503">
                  <c:v>338.40423283948826</c:v>
                </c:pt>
                <c:pt idx="3504">
                  <c:v>338.49691371609339</c:v>
                </c:pt>
                <c:pt idx="3505">
                  <c:v>338.56596992830868</c:v>
                </c:pt>
                <c:pt idx="3506">
                  <c:v>338.62805985092893</c:v>
                </c:pt>
                <c:pt idx="3507">
                  <c:v>338.70488969865005</c:v>
                </c:pt>
                <c:pt idx="3508">
                  <c:v>338.81342046333231</c:v>
                </c:pt>
                <c:pt idx="3509">
                  <c:v>338.8962065406393</c:v>
                </c:pt>
                <c:pt idx="3510">
                  <c:v>338.98595858708859</c:v>
                </c:pt>
                <c:pt idx="3511">
                  <c:v>339.06773475760173</c:v>
                </c:pt>
                <c:pt idx="3512">
                  <c:v>339.16041423335059</c:v>
                </c:pt>
                <c:pt idx="3513">
                  <c:v>339.249156162367</c:v>
                </c:pt>
                <c:pt idx="3514">
                  <c:v>339.33890748716635</c:v>
                </c:pt>
                <c:pt idx="3515">
                  <c:v>339.42068300015825</c:v>
                </c:pt>
                <c:pt idx="3516">
                  <c:v>339.5261832826078</c:v>
                </c:pt>
                <c:pt idx="3517">
                  <c:v>339.60604026559776</c:v>
                </c:pt>
                <c:pt idx="3518">
                  <c:v>339.69478129371839</c:v>
                </c:pt>
                <c:pt idx="3519">
                  <c:v>339.79735318005743</c:v>
                </c:pt>
                <c:pt idx="3520">
                  <c:v>339.85944136094497</c:v>
                </c:pt>
                <c:pt idx="3521">
                  <c:v>339.95605645313179</c:v>
                </c:pt>
                <c:pt idx="3522">
                  <c:v>340.05267133266278</c:v>
                </c:pt>
                <c:pt idx="3523">
                  <c:v>340.12172509743766</c:v>
                </c:pt>
                <c:pt idx="3524">
                  <c:v>340.22126732157312</c:v>
                </c:pt>
                <c:pt idx="3525">
                  <c:v>340.31495391454774</c:v>
                </c:pt>
                <c:pt idx="3526">
                  <c:v>340.37603181198938</c:v>
                </c:pt>
                <c:pt idx="3527">
                  <c:v>340.45891589722498</c:v>
                </c:pt>
                <c:pt idx="3528">
                  <c:v>340.56532227660335</c:v>
                </c:pt>
                <c:pt idx="3529">
                  <c:v>340.64719645933019</c:v>
                </c:pt>
                <c:pt idx="3530">
                  <c:v>340.70635576142462</c:v>
                </c:pt>
                <c:pt idx="3531">
                  <c:v>340.77530754361618</c:v>
                </c:pt>
                <c:pt idx="3532">
                  <c:v>340.84536971208456</c:v>
                </c:pt>
                <c:pt idx="3533">
                  <c:v>340.92714241857402</c:v>
                </c:pt>
                <c:pt idx="3534">
                  <c:v>341.01295311959484</c:v>
                </c:pt>
                <c:pt idx="3535">
                  <c:v>341.070092858051</c:v>
                </c:pt>
                <c:pt idx="3536">
                  <c:v>341.16771481860928</c:v>
                </c:pt>
                <c:pt idx="3537">
                  <c:v>341.2298010611284</c:v>
                </c:pt>
                <c:pt idx="3538">
                  <c:v>341.29885297404383</c:v>
                </c:pt>
                <c:pt idx="3539">
                  <c:v>341.38658105175449</c:v>
                </c:pt>
                <c:pt idx="3540">
                  <c:v>341.44180220292151</c:v>
                </c:pt>
                <c:pt idx="3541">
                  <c:v>341.46542512388527</c:v>
                </c:pt>
                <c:pt idx="3542">
                  <c:v>341.56991096797162</c:v>
                </c:pt>
                <c:pt idx="3543">
                  <c:v>341.62018522750782</c:v>
                </c:pt>
                <c:pt idx="3544">
                  <c:v>341.6813622608376</c:v>
                </c:pt>
                <c:pt idx="3545">
                  <c:v>341.72961735238374</c:v>
                </c:pt>
                <c:pt idx="3546">
                  <c:v>341.78483807196801</c:v>
                </c:pt>
                <c:pt idx="3547">
                  <c:v>341.8262283281141</c:v>
                </c:pt>
                <c:pt idx="3548">
                  <c:v>341.90315352975665</c:v>
                </c:pt>
                <c:pt idx="3549">
                  <c:v>341.96130162420036</c:v>
                </c:pt>
                <c:pt idx="3550">
                  <c:v>342.00471074170594</c:v>
                </c:pt>
                <c:pt idx="3551">
                  <c:v>342.04418271593664</c:v>
                </c:pt>
                <c:pt idx="3552">
                  <c:v>342.07961660630082</c:v>
                </c:pt>
                <c:pt idx="3553">
                  <c:v>342.13584639639532</c:v>
                </c:pt>
                <c:pt idx="3554">
                  <c:v>342.17037165372051</c:v>
                </c:pt>
                <c:pt idx="3555">
                  <c:v>342.21569863160727</c:v>
                </c:pt>
                <c:pt idx="3556">
                  <c:v>342.24426772724951</c:v>
                </c:pt>
                <c:pt idx="3557">
                  <c:v>342.28464804272915</c:v>
                </c:pt>
                <c:pt idx="3558">
                  <c:v>342.32704733399873</c:v>
                </c:pt>
                <c:pt idx="3559">
                  <c:v>342.36450000721675</c:v>
                </c:pt>
                <c:pt idx="3560">
                  <c:v>342.38822338207473</c:v>
                </c:pt>
                <c:pt idx="3561">
                  <c:v>342.40891823052141</c:v>
                </c:pt>
                <c:pt idx="3562">
                  <c:v>342.45818202561014</c:v>
                </c:pt>
                <c:pt idx="3563">
                  <c:v>342.46312859214413</c:v>
                </c:pt>
                <c:pt idx="3564">
                  <c:v>342.48776046617633</c:v>
                </c:pt>
                <c:pt idx="3565">
                  <c:v>342.53116906299567</c:v>
                </c:pt>
                <c:pt idx="3566">
                  <c:v>342.5330871162833</c:v>
                </c:pt>
                <c:pt idx="3567">
                  <c:v>342.56468450837832</c:v>
                </c:pt>
                <c:pt idx="3568">
                  <c:v>342.57548616755122</c:v>
                </c:pt>
                <c:pt idx="3569">
                  <c:v>342.57851466964587</c:v>
                </c:pt>
                <c:pt idx="3570">
                  <c:v>342.60607402910398</c:v>
                </c:pt>
                <c:pt idx="3571">
                  <c:v>342.61394812862773</c:v>
                </c:pt>
                <c:pt idx="3572">
                  <c:v>342.63363337125674</c:v>
                </c:pt>
                <c:pt idx="3573">
                  <c:v>342.63070582291186</c:v>
                </c:pt>
                <c:pt idx="3574">
                  <c:v>342.61203007887389</c:v>
                </c:pt>
                <c:pt idx="3575">
                  <c:v>342.6503910580247</c:v>
                </c:pt>
                <c:pt idx="3576">
                  <c:v>342.65140055702324</c:v>
                </c:pt>
                <c:pt idx="3577">
                  <c:v>342.66129364598027</c:v>
                </c:pt>
                <c:pt idx="3578">
                  <c:v>342.67017723416387</c:v>
                </c:pt>
                <c:pt idx="3579">
                  <c:v>342.65140055702324</c:v>
                </c:pt>
                <c:pt idx="3580">
                  <c:v>342.66724968825662</c:v>
                </c:pt>
                <c:pt idx="3581">
                  <c:v>342.65634710178051</c:v>
                </c:pt>
                <c:pt idx="3582">
                  <c:v>342.65341955495069</c:v>
                </c:pt>
                <c:pt idx="3583">
                  <c:v>342.64645401170844</c:v>
                </c:pt>
                <c:pt idx="3584">
                  <c:v>342.65533760289571</c:v>
                </c:pt>
                <c:pt idx="3585">
                  <c:v>342.62969632343726</c:v>
                </c:pt>
                <c:pt idx="3586">
                  <c:v>342.62283172639451</c:v>
                </c:pt>
                <c:pt idx="3587">
                  <c:v>342.61394812862773</c:v>
                </c:pt>
                <c:pt idx="3588">
                  <c:v>342.59527237745908</c:v>
                </c:pt>
                <c:pt idx="3589">
                  <c:v>342.57942322023354</c:v>
                </c:pt>
                <c:pt idx="3590">
                  <c:v>342.57053961368047</c:v>
                </c:pt>
                <c:pt idx="3591">
                  <c:v>342.55479139764464</c:v>
                </c:pt>
                <c:pt idx="3592">
                  <c:v>342.54197073041706</c:v>
                </c:pt>
                <c:pt idx="3593">
                  <c:v>342.52430445054256</c:v>
                </c:pt>
                <c:pt idx="3594">
                  <c:v>342.51047427219265</c:v>
                </c:pt>
                <c:pt idx="3595">
                  <c:v>342.49371653200211</c:v>
                </c:pt>
                <c:pt idx="3596">
                  <c:v>342.48382340527155</c:v>
                </c:pt>
                <c:pt idx="3597">
                  <c:v>342.44738033756749</c:v>
                </c:pt>
                <c:pt idx="3598">
                  <c:v>342.43455963896389</c:v>
                </c:pt>
                <c:pt idx="3599">
                  <c:v>342.40498116254412</c:v>
                </c:pt>
                <c:pt idx="3600">
                  <c:v>342.39609752068253</c:v>
                </c:pt>
                <c:pt idx="3601">
                  <c:v>342.36450000721675</c:v>
                </c:pt>
                <c:pt idx="3602">
                  <c:v>342.32512927170683</c:v>
                </c:pt>
                <c:pt idx="3603">
                  <c:v>342.32018268961968</c:v>
                </c:pt>
                <c:pt idx="3604">
                  <c:v>342.27879289928751</c:v>
                </c:pt>
                <c:pt idx="3605">
                  <c:v>342.23932113604906</c:v>
                </c:pt>
                <c:pt idx="3606">
                  <c:v>342.21468912258717</c:v>
                </c:pt>
                <c:pt idx="3607">
                  <c:v>342.18218291972858</c:v>
                </c:pt>
                <c:pt idx="3608">
                  <c:v>342.15159476275448</c:v>
                </c:pt>
                <c:pt idx="3609">
                  <c:v>342.12797221109673</c:v>
                </c:pt>
                <c:pt idx="3610">
                  <c:v>342.09051933604235</c:v>
                </c:pt>
                <c:pt idx="3611">
                  <c:v>342.05700352857343</c:v>
                </c:pt>
                <c:pt idx="3612">
                  <c:v>342.03136189955472</c:v>
                </c:pt>
                <c:pt idx="3613">
                  <c:v>342.01258494911838</c:v>
                </c:pt>
                <c:pt idx="3614">
                  <c:v>341.97321389792967</c:v>
                </c:pt>
                <c:pt idx="3615">
                  <c:v>341.94656270477236</c:v>
                </c:pt>
                <c:pt idx="3616">
                  <c:v>341.89628881907845</c:v>
                </c:pt>
                <c:pt idx="3617">
                  <c:v>341.87256517832088</c:v>
                </c:pt>
                <c:pt idx="3618">
                  <c:v>341.86670997990564</c:v>
                </c:pt>
                <c:pt idx="3619">
                  <c:v>341.83420351932551</c:v>
                </c:pt>
                <c:pt idx="3620">
                  <c:v>341.80755224175874</c:v>
                </c:pt>
                <c:pt idx="3621">
                  <c:v>341.78291998598075</c:v>
                </c:pt>
                <c:pt idx="3622">
                  <c:v>341.76717148733718</c:v>
                </c:pt>
                <c:pt idx="3623">
                  <c:v>341.72477165521053</c:v>
                </c:pt>
                <c:pt idx="3624">
                  <c:v>341.698120311195</c:v>
                </c:pt>
                <c:pt idx="3625">
                  <c:v>341.66258516066733</c:v>
                </c:pt>
                <c:pt idx="3626">
                  <c:v>341.64188996031362</c:v>
                </c:pt>
                <c:pt idx="3627">
                  <c:v>341.61140237908955</c:v>
                </c:pt>
                <c:pt idx="3628">
                  <c:v>341.59858143628918</c:v>
                </c:pt>
                <c:pt idx="3629">
                  <c:v>341.57193001564923</c:v>
                </c:pt>
                <c:pt idx="3630">
                  <c:v>341.56506525316644</c:v>
                </c:pt>
                <c:pt idx="3631">
                  <c:v>341.52952999491504</c:v>
                </c:pt>
                <c:pt idx="3632">
                  <c:v>341.50782520654604</c:v>
                </c:pt>
                <c:pt idx="3633">
                  <c:v>341.48420230840236</c:v>
                </c:pt>
                <c:pt idx="3634">
                  <c:v>341.46441559760848</c:v>
                </c:pt>
                <c:pt idx="3635">
                  <c:v>341.43584599434672</c:v>
                </c:pt>
                <c:pt idx="3636">
                  <c:v>341.4299907376718</c:v>
                </c:pt>
                <c:pt idx="3637">
                  <c:v>341.39738300086731</c:v>
                </c:pt>
                <c:pt idx="3638">
                  <c:v>341.35700186908201</c:v>
                </c:pt>
                <c:pt idx="3639">
                  <c:v>341.35104564899962</c:v>
                </c:pt>
                <c:pt idx="3640">
                  <c:v>341.32247597194413</c:v>
                </c:pt>
                <c:pt idx="3641">
                  <c:v>341.32944172530796</c:v>
                </c:pt>
                <c:pt idx="3642">
                  <c:v>341.29784344393573</c:v>
                </c:pt>
                <c:pt idx="3643">
                  <c:v>341.26725467065035</c:v>
                </c:pt>
                <c:pt idx="3644">
                  <c:v>341.2287915294321</c:v>
                </c:pt>
                <c:pt idx="3645">
                  <c:v>341.21506189605725</c:v>
                </c:pt>
                <c:pt idx="3646">
                  <c:v>341.19931319366231</c:v>
                </c:pt>
                <c:pt idx="3647">
                  <c:v>341.1745796432387</c:v>
                </c:pt>
                <c:pt idx="3648">
                  <c:v>341.13217923865784</c:v>
                </c:pt>
                <c:pt idx="3649">
                  <c:v>341.11451239132708</c:v>
                </c:pt>
                <c:pt idx="3650">
                  <c:v>341.07211192872057</c:v>
                </c:pt>
                <c:pt idx="3651">
                  <c:v>341.070092858051</c:v>
                </c:pt>
                <c:pt idx="3652">
                  <c:v>341.03758580748553</c:v>
                </c:pt>
                <c:pt idx="3653">
                  <c:v>341.00205012218049</c:v>
                </c:pt>
                <c:pt idx="3654">
                  <c:v>340.98922900138575</c:v>
                </c:pt>
                <c:pt idx="3655">
                  <c:v>340.9734802179612</c:v>
                </c:pt>
                <c:pt idx="3656">
                  <c:v>340.93804543459555</c:v>
                </c:pt>
                <c:pt idx="3657">
                  <c:v>340.93410823467798</c:v>
                </c:pt>
                <c:pt idx="3658">
                  <c:v>340.91038407385292</c:v>
                </c:pt>
                <c:pt idx="3659">
                  <c:v>340.88777039372553</c:v>
                </c:pt>
                <c:pt idx="3660">
                  <c:v>340.85909946110007</c:v>
                </c:pt>
                <c:pt idx="3661">
                  <c:v>340.82467412640858</c:v>
                </c:pt>
                <c:pt idx="3662">
                  <c:v>340.81185295380203</c:v>
                </c:pt>
                <c:pt idx="3663">
                  <c:v>340.79802223584636</c:v>
                </c:pt>
                <c:pt idx="3664">
                  <c:v>340.77924475777826</c:v>
                </c:pt>
                <c:pt idx="3665">
                  <c:v>340.75067470853418</c:v>
                </c:pt>
                <c:pt idx="3666">
                  <c:v>340.72896953501714</c:v>
                </c:pt>
                <c:pt idx="3667">
                  <c:v>340.72008555392381</c:v>
                </c:pt>
                <c:pt idx="3668">
                  <c:v>340.70433667393019</c:v>
                </c:pt>
                <c:pt idx="3669">
                  <c:v>340.68465056599183</c:v>
                </c:pt>
                <c:pt idx="3670">
                  <c:v>340.67182935248428</c:v>
                </c:pt>
                <c:pt idx="3671">
                  <c:v>340.64325923332342</c:v>
                </c:pt>
                <c:pt idx="3672">
                  <c:v>340.61559768680598</c:v>
                </c:pt>
                <c:pt idx="3673">
                  <c:v>340.61660723260582</c:v>
                </c:pt>
                <c:pt idx="3674">
                  <c:v>340.58309029963999</c:v>
                </c:pt>
                <c:pt idx="3675">
                  <c:v>340.56037549618247</c:v>
                </c:pt>
                <c:pt idx="3676">
                  <c:v>340.55149148096575</c:v>
                </c:pt>
                <c:pt idx="3677">
                  <c:v>340.53180530447639</c:v>
                </c:pt>
                <c:pt idx="3678">
                  <c:v>340.51706590501715</c:v>
                </c:pt>
                <c:pt idx="3679">
                  <c:v>340.49142337635419</c:v>
                </c:pt>
                <c:pt idx="3680">
                  <c:v>340.4815297982982</c:v>
                </c:pt>
                <c:pt idx="3681">
                  <c:v>340.46870852545919</c:v>
                </c:pt>
                <c:pt idx="3682">
                  <c:v>340.45891589722498</c:v>
                </c:pt>
                <c:pt idx="3683">
                  <c:v>340.4362010295074</c:v>
                </c:pt>
                <c:pt idx="3684">
                  <c:v>340.42630743900435</c:v>
                </c:pt>
                <c:pt idx="3685">
                  <c:v>340.3967276091999</c:v>
                </c:pt>
                <c:pt idx="3686">
                  <c:v>340.3720945616592</c:v>
                </c:pt>
                <c:pt idx="3687">
                  <c:v>340.37502226065641</c:v>
                </c:pt>
                <c:pt idx="3688">
                  <c:v>340.36916686246678</c:v>
                </c:pt>
                <c:pt idx="3689">
                  <c:v>340.34645194830443</c:v>
                </c:pt>
                <c:pt idx="3690">
                  <c:v>340.33857744198423</c:v>
                </c:pt>
                <c:pt idx="3691">
                  <c:v>340.33464018829443</c:v>
                </c:pt>
                <c:pt idx="3692">
                  <c:v>340.30213259305225</c:v>
                </c:pt>
                <c:pt idx="3693">
                  <c:v>340.28830171448396</c:v>
                </c:pt>
                <c:pt idx="3694">
                  <c:v>340.28931126781163</c:v>
                </c:pt>
                <c:pt idx="3695">
                  <c:v>340.28143675124051</c:v>
                </c:pt>
                <c:pt idx="3696">
                  <c:v>340.29122941907008</c:v>
                </c:pt>
                <c:pt idx="3697">
                  <c:v>340.28537400970259</c:v>
                </c:pt>
                <c:pt idx="3698">
                  <c:v>340.27749949242519</c:v>
                </c:pt>
                <c:pt idx="3699">
                  <c:v>340.2686154199547</c:v>
                </c:pt>
                <c:pt idx="3700">
                  <c:v>340.25286637797416</c:v>
                </c:pt>
                <c:pt idx="3701">
                  <c:v>340.2537749767036</c:v>
                </c:pt>
                <c:pt idx="3702">
                  <c:v>340.23116095829181</c:v>
                </c:pt>
                <c:pt idx="3703">
                  <c:v>340.24983771540707</c:v>
                </c:pt>
                <c:pt idx="3704">
                  <c:v>340.26366860609511</c:v>
                </c:pt>
                <c:pt idx="3705">
                  <c:v>340.24398230051798</c:v>
                </c:pt>
                <c:pt idx="3706">
                  <c:v>340.22722369496682</c:v>
                </c:pt>
                <c:pt idx="3707">
                  <c:v>340.24297274614781</c:v>
                </c:pt>
                <c:pt idx="3708">
                  <c:v>340.22520458543238</c:v>
                </c:pt>
                <c:pt idx="3709">
                  <c:v>340.22419503063037</c:v>
                </c:pt>
                <c:pt idx="3710">
                  <c:v>340.18674053106395</c:v>
                </c:pt>
                <c:pt idx="3711">
                  <c:v>340.20450870734948</c:v>
                </c:pt>
                <c:pt idx="3712">
                  <c:v>340.18573097537728</c:v>
                </c:pt>
                <c:pt idx="3713">
                  <c:v>340.19370646466939</c:v>
                </c:pt>
                <c:pt idx="3714">
                  <c:v>340.17593828401118</c:v>
                </c:pt>
                <c:pt idx="3715">
                  <c:v>340.18674053106395</c:v>
                </c:pt>
                <c:pt idx="3716">
                  <c:v>340.18179370797719</c:v>
                </c:pt>
                <c:pt idx="3717">
                  <c:v>340.16998190365814</c:v>
                </c:pt>
                <c:pt idx="3718">
                  <c:v>340.13848374326773</c:v>
                </c:pt>
                <c:pt idx="3719">
                  <c:v>340.13848374326773</c:v>
                </c:pt>
                <c:pt idx="3720">
                  <c:v>340.13151780089851</c:v>
                </c:pt>
                <c:pt idx="3721">
                  <c:v>340.10395688764174</c:v>
                </c:pt>
                <c:pt idx="3722">
                  <c:v>340.08911638872019</c:v>
                </c:pt>
                <c:pt idx="3723">
                  <c:v>340.10890371950052</c:v>
                </c:pt>
                <c:pt idx="3724">
                  <c:v>340.10193777243705</c:v>
                </c:pt>
                <c:pt idx="3725">
                  <c:v>340.09608233781836</c:v>
                </c:pt>
                <c:pt idx="3726">
                  <c:v>340.10001961290664</c:v>
                </c:pt>
                <c:pt idx="3727">
                  <c:v>340.09012594662897</c:v>
                </c:pt>
                <c:pt idx="3728">
                  <c:v>340.08124183623454</c:v>
                </c:pt>
                <c:pt idx="3729">
                  <c:v>340.08326095239113</c:v>
                </c:pt>
                <c:pt idx="3730">
                  <c:v>340.07144912155724</c:v>
                </c:pt>
                <c:pt idx="3731">
                  <c:v>340.06842044647237</c:v>
                </c:pt>
                <c:pt idx="3732">
                  <c:v>340.09406322225152</c:v>
                </c:pt>
                <c:pt idx="3733">
                  <c:v>340.06650228547727</c:v>
                </c:pt>
                <c:pt idx="3734">
                  <c:v>340.05862772893471</c:v>
                </c:pt>
                <c:pt idx="3735">
                  <c:v>340.05862772893471</c:v>
                </c:pt>
                <c:pt idx="3736">
                  <c:v>340.05075317097942</c:v>
                </c:pt>
                <c:pt idx="3737">
                  <c:v>340.0595363316848</c:v>
                </c:pt>
                <c:pt idx="3738">
                  <c:v>340.05660861164495</c:v>
                </c:pt>
                <c:pt idx="3739">
                  <c:v>340.04974361216506</c:v>
                </c:pt>
                <c:pt idx="3740">
                  <c:v>340.03591265406993</c:v>
                </c:pt>
                <c:pt idx="3741">
                  <c:v>340.02208169161679</c:v>
                </c:pt>
                <c:pt idx="3742">
                  <c:v>340.03692221320244</c:v>
                </c:pt>
                <c:pt idx="3743">
                  <c:v>340.02410081049476</c:v>
                </c:pt>
                <c:pt idx="3744">
                  <c:v>340.03490309491423</c:v>
                </c:pt>
                <c:pt idx="3745">
                  <c:v>340.03490309491423</c:v>
                </c:pt>
                <c:pt idx="3746">
                  <c:v>340.04671493558254</c:v>
                </c:pt>
                <c:pt idx="3747">
                  <c:v>340.00239527768917</c:v>
                </c:pt>
                <c:pt idx="3748">
                  <c:v>340.01723580593074</c:v>
                </c:pt>
                <c:pt idx="3749">
                  <c:v>339.99250158940731</c:v>
                </c:pt>
                <c:pt idx="3750">
                  <c:v>339.98563657990121</c:v>
                </c:pt>
                <c:pt idx="3751">
                  <c:v>339.96786831501743</c:v>
                </c:pt>
                <c:pt idx="3752">
                  <c:v>339.98563657990121</c:v>
                </c:pt>
                <c:pt idx="3753">
                  <c:v>339.99351114953822</c:v>
                </c:pt>
                <c:pt idx="3754">
                  <c:v>339.9905834250946</c:v>
                </c:pt>
                <c:pt idx="3755">
                  <c:v>339.97877156932145</c:v>
                </c:pt>
                <c:pt idx="3756">
                  <c:v>339.99946755383809</c:v>
                </c:pt>
                <c:pt idx="3757">
                  <c:v>339.99159298526962</c:v>
                </c:pt>
                <c:pt idx="3758">
                  <c:v>339.997448433827</c:v>
                </c:pt>
                <c:pt idx="3759">
                  <c:v>339.97574288784199</c:v>
                </c:pt>
                <c:pt idx="3760">
                  <c:v>339.96786831501743</c:v>
                </c:pt>
                <c:pt idx="3761">
                  <c:v>339.97877156932145</c:v>
                </c:pt>
                <c:pt idx="3762">
                  <c:v>339.98563657990121</c:v>
                </c:pt>
                <c:pt idx="3763">
                  <c:v>339.97877156932145</c:v>
                </c:pt>
                <c:pt idx="3764">
                  <c:v>339.9688778757149</c:v>
                </c:pt>
                <c:pt idx="3765">
                  <c:v>339.96685875429671</c:v>
                </c:pt>
                <c:pt idx="3766">
                  <c:v>339.9629214672641</c:v>
                </c:pt>
                <c:pt idx="3767">
                  <c:v>339.95010004294113</c:v>
                </c:pt>
                <c:pt idx="3768">
                  <c:v>339.95010004294113</c:v>
                </c:pt>
                <c:pt idx="3769">
                  <c:v>339.95807557504685</c:v>
                </c:pt>
                <c:pt idx="3770">
                  <c:v>339.93929773765194</c:v>
                </c:pt>
                <c:pt idx="3771">
                  <c:v>339.9284954297043</c:v>
                </c:pt>
                <c:pt idx="3772">
                  <c:v>339.91466443340454</c:v>
                </c:pt>
                <c:pt idx="3773">
                  <c:v>339.90870801759712</c:v>
                </c:pt>
                <c:pt idx="3774">
                  <c:v>339.91466443340454</c:v>
                </c:pt>
                <c:pt idx="3775">
                  <c:v>339.89588657743866</c:v>
                </c:pt>
                <c:pt idx="3776">
                  <c:v>339.90971757965519</c:v>
                </c:pt>
                <c:pt idx="3777">
                  <c:v>339.88013740172482</c:v>
                </c:pt>
                <c:pt idx="3778">
                  <c:v>339.8643882203603</c:v>
                </c:pt>
                <c:pt idx="3779">
                  <c:v>339.86539778343774</c:v>
                </c:pt>
                <c:pt idx="3780">
                  <c:v>339.84762946988212</c:v>
                </c:pt>
                <c:pt idx="3781">
                  <c:v>339.8249142858275</c:v>
                </c:pt>
                <c:pt idx="3782">
                  <c:v>339.83874531040715</c:v>
                </c:pt>
                <c:pt idx="3783">
                  <c:v>339.81512151396447</c:v>
                </c:pt>
                <c:pt idx="3784">
                  <c:v>339.82198655013866</c:v>
                </c:pt>
                <c:pt idx="3785">
                  <c:v>339.79836274467664</c:v>
                </c:pt>
                <c:pt idx="3786">
                  <c:v>339.7953340507492</c:v>
                </c:pt>
                <c:pt idx="3787">
                  <c:v>339.767772926406</c:v>
                </c:pt>
                <c:pt idx="3788">
                  <c:v>339.77070066571082</c:v>
                </c:pt>
                <c:pt idx="3789">
                  <c:v>339.767772926406</c:v>
                </c:pt>
                <c:pt idx="3790">
                  <c:v>339.75787918524122</c:v>
                </c:pt>
                <c:pt idx="3791">
                  <c:v>339.76484518690592</c:v>
                </c:pt>
                <c:pt idx="3792">
                  <c:v>339.7500045733326</c:v>
                </c:pt>
                <c:pt idx="3793">
                  <c:v>339.75202370472584</c:v>
                </c:pt>
                <c:pt idx="3794">
                  <c:v>339.72244342052755</c:v>
                </c:pt>
                <c:pt idx="3795">
                  <c:v>339.74313952590069</c:v>
                </c:pt>
                <c:pt idx="3796">
                  <c:v>339.74606726684846</c:v>
                </c:pt>
                <c:pt idx="3797">
                  <c:v>339.74212996001125</c:v>
                </c:pt>
                <c:pt idx="3798">
                  <c:v>339.73122664692647</c:v>
                </c:pt>
                <c:pt idx="3799">
                  <c:v>339.74404813518123</c:v>
                </c:pt>
                <c:pt idx="3800">
                  <c:v>339.74707683264734</c:v>
                </c:pt>
                <c:pt idx="3801">
                  <c:v>339.73526491134777</c:v>
                </c:pt>
                <c:pt idx="3802">
                  <c:v>339.74011082816287</c:v>
                </c:pt>
                <c:pt idx="3803">
                  <c:v>339.79038718355162</c:v>
                </c:pt>
                <c:pt idx="3804">
                  <c:v>339.76969110045536</c:v>
                </c:pt>
                <c:pt idx="3805">
                  <c:v>339.76969110045536</c:v>
                </c:pt>
                <c:pt idx="3806">
                  <c:v>339.80916508464929</c:v>
                </c:pt>
                <c:pt idx="3807">
                  <c:v>339.81017464899696</c:v>
                </c:pt>
                <c:pt idx="3808">
                  <c:v>339.80522778347182</c:v>
                </c:pt>
                <c:pt idx="3809">
                  <c:v>339.78453170737282</c:v>
                </c:pt>
                <c:pt idx="3810">
                  <c:v>339.78160396899045</c:v>
                </c:pt>
                <c:pt idx="3811">
                  <c:v>339.8023000464699</c:v>
                </c:pt>
                <c:pt idx="3812">
                  <c:v>339.82794297771403</c:v>
                </c:pt>
                <c:pt idx="3813">
                  <c:v>339.8643882203603</c:v>
                </c:pt>
                <c:pt idx="3814">
                  <c:v>339.79735318005743</c:v>
                </c:pt>
                <c:pt idx="3815">
                  <c:v>339.81411194973066</c:v>
                </c:pt>
                <c:pt idx="3816">
                  <c:v>339.83188027685395</c:v>
                </c:pt>
                <c:pt idx="3817">
                  <c:v>339.84066348135502</c:v>
                </c:pt>
                <c:pt idx="3818">
                  <c:v>339.84369217215482</c:v>
                </c:pt>
                <c:pt idx="3819">
                  <c:v>339.83672618300295</c:v>
                </c:pt>
                <c:pt idx="3820">
                  <c:v>339.82794297771403</c:v>
                </c:pt>
                <c:pt idx="3821">
                  <c:v>339.85348493764388</c:v>
                </c:pt>
                <c:pt idx="3822">
                  <c:v>339.84268260857812</c:v>
                </c:pt>
                <c:pt idx="3823">
                  <c:v>339.84268260857812</c:v>
                </c:pt>
                <c:pt idx="3824">
                  <c:v>339.84561034288663</c:v>
                </c:pt>
                <c:pt idx="3825">
                  <c:v>339.8505572038606</c:v>
                </c:pt>
                <c:pt idx="3826">
                  <c:v>339.85156676725626</c:v>
                </c:pt>
                <c:pt idx="3827">
                  <c:v>339.84470173570833</c:v>
                </c:pt>
                <c:pt idx="3828">
                  <c:v>339.85449450097218</c:v>
                </c:pt>
                <c:pt idx="3829">
                  <c:v>339.84369217215482</c:v>
                </c:pt>
                <c:pt idx="3830">
                  <c:v>339.83672618300295</c:v>
                </c:pt>
                <c:pt idx="3831">
                  <c:v>339.85156676725626</c:v>
                </c:pt>
                <c:pt idx="3832">
                  <c:v>339.83672618300295</c:v>
                </c:pt>
                <c:pt idx="3833">
                  <c:v>339.83874531040715</c:v>
                </c:pt>
                <c:pt idx="3834">
                  <c:v>339.83773574671659</c:v>
                </c:pt>
                <c:pt idx="3835">
                  <c:v>339.8249142858275</c:v>
                </c:pt>
                <c:pt idx="3836">
                  <c:v>339.82390472181896</c:v>
                </c:pt>
                <c:pt idx="3837">
                  <c:v>339.80320865452586</c:v>
                </c:pt>
                <c:pt idx="3838">
                  <c:v>339.82390472181896</c:v>
                </c:pt>
                <c:pt idx="3839">
                  <c:v>339.81804925011124</c:v>
                </c:pt>
                <c:pt idx="3840">
                  <c:v>339.81703968594479</c:v>
                </c:pt>
                <c:pt idx="3841">
                  <c:v>339.81017464899696</c:v>
                </c:pt>
                <c:pt idx="3842">
                  <c:v>339.79927135281412</c:v>
                </c:pt>
                <c:pt idx="3843">
                  <c:v>339.80129048194124</c:v>
                </c:pt>
                <c:pt idx="3844">
                  <c:v>339.79038718355162</c:v>
                </c:pt>
                <c:pt idx="3845">
                  <c:v>339.78846901040669</c:v>
                </c:pt>
                <c:pt idx="3846">
                  <c:v>339.80522778347182</c:v>
                </c:pt>
                <c:pt idx="3847">
                  <c:v>339.78947857523025</c:v>
                </c:pt>
                <c:pt idx="3848">
                  <c:v>339.79836274467664</c:v>
                </c:pt>
                <c:pt idx="3849">
                  <c:v>339.7775657088323</c:v>
                </c:pt>
                <c:pt idx="3850">
                  <c:v>339.77271979615216</c:v>
                </c:pt>
                <c:pt idx="3851">
                  <c:v>339.76969110045536</c:v>
                </c:pt>
                <c:pt idx="3852">
                  <c:v>339.76878249170562</c:v>
                </c:pt>
                <c:pt idx="3853">
                  <c:v>339.76484518690592</c:v>
                </c:pt>
                <c:pt idx="3854">
                  <c:v>339.77271979615216</c:v>
                </c:pt>
                <c:pt idx="3855">
                  <c:v>339.76282605610237</c:v>
                </c:pt>
                <c:pt idx="3856">
                  <c:v>339.77564753512706</c:v>
                </c:pt>
                <c:pt idx="3857">
                  <c:v>339.767772926406</c:v>
                </c:pt>
                <c:pt idx="3858">
                  <c:v>339.74707683264734</c:v>
                </c:pt>
                <c:pt idx="3859">
                  <c:v>339.76080692520594</c:v>
                </c:pt>
                <c:pt idx="3860">
                  <c:v>339.77463796998535</c:v>
                </c:pt>
                <c:pt idx="3861">
                  <c:v>339.77070066571082</c:v>
                </c:pt>
                <c:pt idx="3862">
                  <c:v>339.78947857523025</c:v>
                </c:pt>
                <c:pt idx="3863">
                  <c:v>339.79836274467664</c:v>
                </c:pt>
                <c:pt idx="3864">
                  <c:v>339.78745944555982</c:v>
                </c:pt>
                <c:pt idx="3865">
                  <c:v>339.8023000464699</c:v>
                </c:pt>
                <c:pt idx="3866">
                  <c:v>339.8110832568899</c:v>
                </c:pt>
                <c:pt idx="3867">
                  <c:v>339.79735318005743</c:v>
                </c:pt>
                <c:pt idx="3868">
                  <c:v>339.80916508464929</c:v>
                </c:pt>
                <c:pt idx="3869">
                  <c:v>339.81209282119335</c:v>
                </c:pt>
                <c:pt idx="3870">
                  <c:v>339.84561034288663</c:v>
                </c:pt>
                <c:pt idx="3871">
                  <c:v>339.84954764044181</c:v>
                </c:pt>
                <c:pt idx="3872">
                  <c:v>339.86539778343774</c:v>
                </c:pt>
                <c:pt idx="3873">
                  <c:v>339.8900311153331</c:v>
                </c:pt>
                <c:pt idx="3874">
                  <c:v>339.8900311153331</c:v>
                </c:pt>
                <c:pt idx="3875">
                  <c:v>339.91567399532568</c:v>
                </c:pt>
                <c:pt idx="3876">
                  <c:v>339.91072714169019</c:v>
                </c:pt>
                <c:pt idx="3877">
                  <c:v>339.92546674475585</c:v>
                </c:pt>
                <c:pt idx="3878">
                  <c:v>339.95010004294113</c:v>
                </c:pt>
                <c:pt idx="3879">
                  <c:v>339.96595014962821</c:v>
                </c:pt>
                <c:pt idx="3880">
                  <c:v>339.97675244835835</c:v>
                </c:pt>
                <c:pt idx="3881">
                  <c:v>339.96494058886344</c:v>
                </c:pt>
                <c:pt idx="3882">
                  <c:v>339.97180560160632</c:v>
                </c:pt>
                <c:pt idx="3883">
                  <c:v>339.99351114953822</c:v>
                </c:pt>
                <c:pt idx="3884">
                  <c:v>339.98664614019003</c:v>
                </c:pt>
                <c:pt idx="3885">
                  <c:v>340.00926028457422</c:v>
                </c:pt>
                <c:pt idx="3886">
                  <c:v>340.01915396907873</c:v>
                </c:pt>
                <c:pt idx="3887">
                  <c:v>340.01622624634541</c:v>
                </c:pt>
                <c:pt idx="3888">
                  <c:v>340.02702853270279</c:v>
                </c:pt>
                <c:pt idx="3889">
                  <c:v>340.03298493245438</c:v>
                </c:pt>
                <c:pt idx="3890">
                  <c:v>340.04277765571294</c:v>
                </c:pt>
                <c:pt idx="3891">
                  <c:v>339.9827088549323</c:v>
                </c:pt>
                <c:pt idx="3892">
                  <c:v>340.03591265406993</c:v>
                </c:pt>
                <c:pt idx="3893">
                  <c:v>340.02511036989887</c:v>
                </c:pt>
                <c:pt idx="3894">
                  <c:v>340.00926028457422</c:v>
                </c:pt>
                <c:pt idx="3895">
                  <c:v>340.00138571776256</c:v>
                </c:pt>
                <c:pt idx="3896">
                  <c:v>340.03591265406993</c:v>
                </c:pt>
                <c:pt idx="3897">
                  <c:v>340.03591265406993</c:v>
                </c:pt>
                <c:pt idx="3898">
                  <c:v>340.04772449446659</c:v>
                </c:pt>
                <c:pt idx="3899">
                  <c:v>340.04277765571294</c:v>
                </c:pt>
                <c:pt idx="3900">
                  <c:v>340.03399449165425</c:v>
                </c:pt>
                <c:pt idx="3901">
                  <c:v>340.06549272702512</c:v>
                </c:pt>
                <c:pt idx="3902">
                  <c:v>340.07730455946188</c:v>
                </c:pt>
                <c:pt idx="3903">
                  <c:v>340.0595363316848</c:v>
                </c:pt>
                <c:pt idx="3904">
                  <c:v>340.07235772404192</c:v>
                </c:pt>
                <c:pt idx="3905">
                  <c:v>340.07144912155724</c:v>
                </c:pt>
                <c:pt idx="3906">
                  <c:v>340.07932367579963</c:v>
                </c:pt>
                <c:pt idx="3907">
                  <c:v>340.07043956321883</c:v>
                </c:pt>
                <c:pt idx="3908">
                  <c:v>340.06357456590206</c:v>
                </c:pt>
                <c:pt idx="3909">
                  <c:v>340.08427051043464</c:v>
                </c:pt>
                <c:pt idx="3910">
                  <c:v>340.06549272702512</c:v>
                </c:pt>
                <c:pt idx="3911">
                  <c:v>340.05862772893471</c:v>
                </c:pt>
                <c:pt idx="3912">
                  <c:v>340.06650228547727</c:v>
                </c:pt>
                <c:pt idx="3913">
                  <c:v>340.0576181703014</c:v>
                </c:pt>
                <c:pt idx="3914">
                  <c:v>340.0595363316848</c:v>
                </c:pt>
                <c:pt idx="3915">
                  <c:v>340.02208169161679</c:v>
                </c:pt>
                <c:pt idx="3916">
                  <c:v>340.02016352859664</c:v>
                </c:pt>
                <c:pt idx="3917">
                  <c:v>340.02309125106734</c:v>
                </c:pt>
                <c:pt idx="3918">
                  <c:v>340.02410081049476</c:v>
                </c:pt>
                <c:pt idx="3919">
                  <c:v>340.00633256118101</c:v>
                </c:pt>
                <c:pt idx="3920">
                  <c:v>339.97574288784199</c:v>
                </c:pt>
                <c:pt idx="3921">
                  <c:v>339.97968017372455</c:v>
                </c:pt>
                <c:pt idx="3922">
                  <c:v>339.98361745925388</c:v>
                </c:pt>
                <c:pt idx="3923">
                  <c:v>339.95898417987837</c:v>
                </c:pt>
                <c:pt idx="3924">
                  <c:v>339.96100330165876</c:v>
                </c:pt>
                <c:pt idx="3925">
                  <c:v>339.95010004294113</c:v>
                </c:pt>
                <c:pt idx="3926">
                  <c:v>339.93435088667877</c:v>
                </c:pt>
                <c:pt idx="3927">
                  <c:v>339.94424458806759</c:v>
                </c:pt>
                <c:pt idx="3928">
                  <c:v>339.91759216291189</c:v>
                </c:pt>
                <c:pt idx="3929">
                  <c:v>339.91658260103486</c:v>
                </c:pt>
                <c:pt idx="3930">
                  <c:v>339.89396840890385</c:v>
                </c:pt>
                <c:pt idx="3931">
                  <c:v>339.87024368588652</c:v>
                </c:pt>
                <c:pt idx="3932">
                  <c:v>339.89194928403992</c:v>
                </c:pt>
                <c:pt idx="3933">
                  <c:v>339.87620010691347</c:v>
                </c:pt>
                <c:pt idx="3934">
                  <c:v>339.8633786572596</c:v>
                </c:pt>
                <c:pt idx="3935">
                  <c:v>339.85156676725626</c:v>
                </c:pt>
                <c:pt idx="3936">
                  <c:v>339.85257633062861</c:v>
                </c:pt>
                <c:pt idx="3937">
                  <c:v>339.86045092413622</c:v>
                </c:pt>
                <c:pt idx="3938">
                  <c:v>339.85348493764388</c:v>
                </c:pt>
                <c:pt idx="3939">
                  <c:v>339.84954764044181</c:v>
                </c:pt>
                <c:pt idx="3940">
                  <c:v>339.8337984481019</c:v>
                </c:pt>
                <c:pt idx="3941">
                  <c:v>339.82390472181896</c:v>
                </c:pt>
                <c:pt idx="3942">
                  <c:v>339.82299611419137</c:v>
                </c:pt>
                <c:pt idx="3943">
                  <c:v>339.8249142858275</c:v>
                </c:pt>
                <c:pt idx="3944">
                  <c:v>339.80129048194124</c:v>
                </c:pt>
                <c:pt idx="3945">
                  <c:v>339.8337984481019</c:v>
                </c:pt>
                <c:pt idx="3946">
                  <c:v>339.77463796998535</c:v>
                </c:pt>
                <c:pt idx="3947">
                  <c:v>339.81310238547366</c:v>
                </c:pt>
                <c:pt idx="3948">
                  <c:v>339.7835221424354</c:v>
                </c:pt>
                <c:pt idx="3949">
                  <c:v>339.81310238547366</c:v>
                </c:pt>
                <c:pt idx="3950">
                  <c:v>339.80320865452586</c:v>
                </c:pt>
                <c:pt idx="3951">
                  <c:v>339.7953340507492</c:v>
                </c:pt>
                <c:pt idx="3952">
                  <c:v>339.8023000464699</c:v>
                </c:pt>
                <c:pt idx="3953">
                  <c:v>339.80623734791004</c:v>
                </c:pt>
                <c:pt idx="3954">
                  <c:v>339.79927135281412</c:v>
                </c:pt>
                <c:pt idx="3955">
                  <c:v>339.79038718355162</c:v>
                </c:pt>
                <c:pt idx="3956">
                  <c:v>339.79927135281412</c:v>
                </c:pt>
                <c:pt idx="3957">
                  <c:v>339.79038718355162</c:v>
                </c:pt>
                <c:pt idx="3958">
                  <c:v>339.80916508464929</c:v>
                </c:pt>
                <c:pt idx="3959">
                  <c:v>339.80129048194124</c:v>
                </c:pt>
                <c:pt idx="3960">
                  <c:v>339.80129048194124</c:v>
                </c:pt>
                <c:pt idx="3961">
                  <c:v>339.79634361541491</c:v>
                </c:pt>
                <c:pt idx="3962">
                  <c:v>339.79341587782039</c:v>
                </c:pt>
                <c:pt idx="3963">
                  <c:v>339.78644988068982</c:v>
                </c:pt>
                <c:pt idx="3964">
                  <c:v>339.77564753512706</c:v>
                </c:pt>
                <c:pt idx="3965">
                  <c:v>339.7953340507492</c:v>
                </c:pt>
                <c:pt idx="3966">
                  <c:v>339.78554127228693</c:v>
                </c:pt>
                <c:pt idx="3967">
                  <c:v>339.78644988068982</c:v>
                </c:pt>
                <c:pt idx="3968">
                  <c:v>339.78453170737282</c:v>
                </c:pt>
                <c:pt idx="3969">
                  <c:v>339.78453170737282</c:v>
                </c:pt>
                <c:pt idx="3970">
                  <c:v>339.78453170737282</c:v>
                </c:pt>
                <c:pt idx="3971">
                  <c:v>339.74707683264734</c:v>
                </c:pt>
                <c:pt idx="3972">
                  <c:v>339.76676336108318</c:v>
                </c:pt>
                <c:pt idx="3973">
                  <c:v>339.76969110045536</c:v>
                </c:pt>
                <c:pt idx="3974">
                  <c:v>339.77171023094314</c:v>
                </c:pt>
                <c:pt idx="3975">
                  <c:v>339.74606726684846</c:v>
                </c:pt>
                <c:pt idx="3976">
                  <c:v>339.75101413904082</c:v>
                </c:pt>
                <c:pt idx="3977">
                  <c:v>339.74011082816287</c:v>
                </c:pt>
                <c:pt idx="3978">
                  <c:v>339.74404813518123</c:v>
                </c:pt>
                <c:pt idx="3979">
                  <c:v>339.73122664692647</c:v>
                </c:pt>
                <c:pt idx="3980">
                  <c:v>339.71446784560828</c:v>
                </c:pt>
                <c:pt idx="3981">
                  <c:v>339.75495144508113</c:v>
                </c:pt>
                <c:pt idx="3982">
                  <c:v>339.7529323138225</c:v>
                </c:pt>
                <c:pt idx="3983">
                  <c:v>339.75686961969086</c:v>
                </c:pt>
                <c:pt idx="3984">
                  <c:v>339.76676336108318</c:v>
                </c:pt>
                <c:pt idx="3985">
                  <c:v>339.75787918524122</c:v>
                </c:pt>
                <c:pt idx="3986">
                  <c:v>339.76969110045536</c:v>
                </c:pt>
                <c:pt idx="3987">
                  <c:v>339.77070066571082</c:v>
                </c:pt>
                <c:pt idx="3988">
                  <c:v>339.78947857523025</c:v>
                </c:pt>
                <c:pt idx="3989">
                  <c:v>339.77665710024553</c:v>
                </c:pt>
                <c:pt idx="3990">
                  <c:v>339.78745944555982</c:v>
                </c:pt>
                <c:pt idx="3991">
                  <c:v>339.80916508464929</c:v>
                </c:pt>
                <c:pt idx="3992">
                  <c:v>339.79735318005743</c:v>
                </c:pt>
                <c:pt idx="3993">
                  <c:v>339.82097698606276</c:v>
                </c:pt>
                <c:pt idx="3994">
                  <c:v>339.82693341377507</c:v>
                </c:pt>
                <c:pt idx="3995">
                  <c:v>339.82390472181896</c:v>
                </c:pt>
                <c:pt idx="3996">
                  <c:v>339.83975487407434</c:v>
                </c:pt>
                <c:pt idx="3997">
                  <c:v>339.86146048730427</c:v>
                </c:pt>
                <c:pt idx="3998">
                  <c:v>339.86539778343774</c:v>
                </c:pt>
                <c:pt idx="3999">
                  <c:v>339.86630639018762</c:v>
                </c:pt>
                <c:pt idx="4000">
                  <c:v>339.88801199028802</c:v>
                </c:pt>
                <c:pt idx="4001">
                  <c:v>339.88902155282221</c:v>
                </c:pt>
                <c:pt idx="4002">
                  <c:v>339.8900311153331</c:v>
                </c:pt>
                <c:pt idx="4003">
                  <c:v>339.87720966971926</c:v>
                </c:pt>
                <c:pt idx="4004">
                  <c:v>339.89689613979164</c:v>
                </c:pt>
                <c:pt idx="4005">
                  <c:v>339.89790570212148</c:v>
                </c:pt>
                <c:pt idx="4006">
                  <c:v>339.90779941172491</c:v>
                </c:pt>
                <c:pt idx="4007">
                  <c:v>339.92354857751377</c:v>
                </c:pt>
                <c:pt idx="4008">
                  <c:v>339.92354857751377</c:v>
                </c:pt>
                <c:pt idx="4009">
                  <c:v>339.91466443340454</c:v>
                </c:pt>
                <c:pt idx="4010">
                  <c:v>339.93435088667877</c:v>
                </c:pt>
                <c:pt idx="4011">
                  <c:v>339.91567399532568</c:v>
                </c:pt>
                <c:pt idx="4012">
                  <c:v>339.92354857751377</c:v>
                </c:pt>
                <c:pt idx="4013">
                  <c:v>339.9531287261899</c:v>
                </c:pt>
                <c:pt idx="4014">
                  <c:v>339.94616275440529</c:v>
                </c:pt>
                <c:pt idx="4015">
                  <c:v>339.92940403514808</c:v>
                </c:pt>
                <c:pt idx="4016">
                  <c:v>339.92152945401045</c:v>
                </c:pt>
                <c:pt idx="4017">
                  <c:v>339.95999374078013</c:v>
                </c:pt>
                <c:pt idx="4018">
                  <c:v>339.94222546551629</c:v>
                </c:pt>
                <c:pt idx="4019">
                  <c:v>339.95999374078013</c:v>
                </c:pt>
                <c:pt idx="4020">
                  <c:v>339.92940403514808</c:v>
                </c:pt>
                <c:pt idx="4021">
                  <c:v>339.94131686033791</c:v>
                </c:pt>
                <c:pt idx="4022">
                  <c:v>339.95110960404725</c:v>
                </c:pt>
                <c:pt idx="4023">
                  <c:v>339.94616275440529</c:v>
                </c:pt>
                <c:pt idx="4024">
                  <c:v>339.9333413251872</c:v>
                </c:pt>
                <c:pt idx="4025">
                  <c:v>339.94131686033791</c:v>
                </c:pt>
                <c:pt idx="4026">
                  <c:v>339.95807557504685</c:v>
                </c:pt>
                <c:pt idx="4027">
                  <c:v>339.93435088667877</c:v>
                </c:pt>
                <c:pt idx="4028">
                  <c:v>339.92354857751377</c:v>
                </c:pt>
                <c:pt idx="4029">
                  <c:v>339.97382472279696</c:v>
                </c:pt>
                <c:pt idx="4030">
                  <c:v>339.95413828722644</c:v>
                </c:pt>
                <c:pt idx="4031">
                  <c:v>339.98856430467481</c:v>
                </c:pt>
                <c:pt idx="4032">
                  <c:v>339.96595014962821</c:v>
                </c:pt>
                <c:pt idx="4033">
                  <c:v>339.96988743638912</c:v>
                </c:pt>
                <c:pt idx="4034">
                  <c:v>339.93828817627411</c:v>
                </c:pt>
                <c:pt idx="4035">
                  <c:v>339.97968017372455</c:v>
                </c:pt>
                <c:pt idx="4036">
                  <c:v>340.01026984431974</c:v>
                </c:pt>
                <c:pt idx="4037">
                  <c:v>339.99845799384411</c:v>
                </c:pt>
                <c:pt idx="4038">
                  <c:v>339.9905834250946</c:v>
                </c:pt>
                <c:pt idx="4039">
                  <c:v>339.99250158940731</c:v>
                </c:pt>
                <c:pt idx="4040">
                  <c:v>339.99643887378664</c:v>
                </c:pt>
                <c:pt idx="4041">
                  <c:v>340.01723580593074</c:v>
                </c:pt>
                <c:pt idx="4042">
                  <c:v>340.02511036989887</c:v>
                </c:pt>
                <c:pt idx="4043">
                  <c:v>340.02702853270279</c:v>
                </c:pt>
                <c:pt idx="4044">
                  <c:v>340.02410081049476</c:v>
                </c:pt>
                <c:pt idx="4045">
                  <c:v>340.0437872146876</c:v>
                </c:pt>
                <c:pt idx="4046">
                  <c:v>340.04671493558254</c:v>
                </c:pt>
                <c:pt idx="4047">
                  <c:v>340.03793177231171</c:v>
                </c:pt>
                <c:pt idx="4048">
                  <c:v>340.02511036989887</c:v>
                </c:pt>
                <c:pt idx="4049">
                  <c:v>340.0437872146876</c:v>
                </c:pt>
                <c:pt idx="4050">
                  <c:v>340.03884037549017</c:v>
                </c:pt>
                <c:pt idx="4051">
                  <c:v>340.0437872146876</c:v>
                </c:pt>
                <c:pt idx="4052">
                  <c:v>340.05075317097942</c:v>
                </c:pt>
                <c:pt idx="4053">
                  <c:v>340.04186905261594</c:v>
                </c:pt>
                <c:pt idx="4054">
                  <c:v>340.02601897334279</c:v>
                </c:pt>
                <c:pt idx="4055">
                  <c:v>340.0595363316848</c:v>
                </c:pt>
                <c:pt idx="4056">
                  <c:v>340.02904765135321</c:v>
                </c:pt>
                <c:pt idx="4057">
                  <c:v>340.02117308809142</c:v>
                </c:pt>
                <c:pt idx="4058">
                  <c:v>340.01319756745033</c:v>
                </c:pt>
                <c:pt idx="4059">
                  <c:v>340.02702853270279</c:v>
                </c:pt>
                <c:pt idx="4060">
                  <c:v>340.02410081049476</c:v>
                </c:pt>
                <c:pt idx="4061">
                  <c:v>339.99946755383809</c:v>
                </c:pt>
                <c:pt idx="4062">
                  <c:v>340.00037615781275</c:v>
                </c:pt>
                <c:pt idx="4063">
                  <c:v>340.01723580593074</c:v>
                </c:pt>
                <c:pt idx="4064">
                  <c:v>339.9905834250946</c:v>
                </c:pt>
                <c:pt idx="4065">
                  <c:v>339.96988743638912</c:v>
                </c:pt>
                <c:pt idx="4066">
                  <c:v>339.9876557004556</c:v>
                </c:pt>
                <c:pt idx="4067">
                  <c:v>339.96988743638912</c:v>
                </c:pt>
                <c:pt idx="4068">
                  <c:v>339.96786831501743</c:v>
                </c:pt>
                <c:pt idx="4069">
                  <c:v>339.96786831501743</c:v>
                </c:pt>
                <c:pt idx="4070">
                  <c:v>339.95605645313179</c:v>
                </c:pt>
                <c:pt idx="4071">
                  <c:v>339.93929773765194</c:v>
                </c:pt>
                <c:pt idx="4072">
                  <c:v>339.93142315828919</c:v>
                </c:pt>
                <c:pt idx="4073">
                  <c:v>339.90285255720192</c:v>
                </c:pt>
                <c:pt idx="4074">
                  <c:v>339.92354857751377</c:v>
                </c:pt>
                <c:pt idx="4075">
                  <c:v>339.92354857751377</c:v>
                </c:pt>
                <c:pt idx="4076">
                  <c:v>339.91264530949258</c:v>
                </c:pt>
                <c:pt idx="4077">
                  <c:v>339.89295884648351</c:v>
                </c:pt>
                <c:pt idx="4078">
                  <c:v>339.88215652713211</c:v>
                </c:pt>
                <c:pt idx="4079">
                  <c:v>339.87428193751839</c:v>
                </c:pt>
                <c:pt idx="4080">
                  <c:v>339.8693350792181</c:v>
                </c:pt>
                <c:pt idx="4081">
                  <c:v>339.86236909413566</c:v>
                </c:pt>
                <c:pt idx="4082">
                  <c:v>339.84369217215482</c:v>
                </c:pt>
                <c:pt idx="4083">
                  <c:v>339.86146048730427</c:v>
                </c:pt>
                <c:pt idx="4084">
                  <c:v>339.86146048730427</c:v>
                </c:pt>
                <c:pt idx="4085">
                  <c:v>339.85449450097218</c:v>
                </c:pt>
                <c:pt idx="4086">
                  <c:v>339.84762946988212</c:v>
                </c:pt>
                <c:pt idx="4087">
                  <c:v>339.8337984481019</c:v>
                </c:pt>
                <c:pt idx="4088">
                  <c:v>339.82986114913399</c:v>
                </c:pt>
                <c:pt idx="4089">
                  <c:v>339.81411194973066</c:v>
                </c:pt>
                <c:pt idx="4090">
                  <c:v>339.80522778347182</c:v>
                </c:pt>
                <c:pt idx="4091">
                  <c:v>339.81996742196361</c:v>
                </c:pt>
                <c:pt idx="4092">
                  <c:v>339.81310238547366</c:v>
                </c:pt>
                <c:pt idx="4093">
                  <c:v>339.79139674833112</c:v>
                </c:pt>
                <c:pt idx="4094">
                  <c:v>339.80623734791004</c:v>
                </c:pt>
                <c:pt idx="4095">
                  <c:v>339.7775657088323</c:v>
                </c:pt>
                <c:pt idx="4096">
                  <c:v>339.78644988068982</c:v>
                </c:pt>
                <c:pt idx="4097">
                  <c:v>339.77362840482044</c:v>
                </c:pt>
                <c:pt idx="4098">
                  <c:v>339.77958483895782</c:v>
                </c:pt>
                <c:pt idx="4099">
                  <c:v>339.77564753512706</c:v>
                </c:pt>
                <c:pt idx="4100">
                  <c:v>339.76878249170562</c:v>
                </c:pt>
                <c:pt idx="4101">
                  <c:v>339.76383562151574</c:v>
                </c:pt>
                <c:pt idx="4102">
                  <c:v>339.76878249170562</c:v>
                </c:pt>
                <c:pt idx="4103">
                  <c:v>339.75101413904082</c:v>
                </c:pt>
                <c:pt idx="4104">
                  <c:v>339.75989831627226</c:v>
                </c:pt>
                <c:pt idx="4105">
                  <c:v>339.76080692520594</c:v>
                </c:pt>
                <c:pt idx="4106">
                  <c:v>339.7450577010265</c:v>
                </c:pt>
                <c:pt idx="4107">
                  <c:v>339.75101413904082</c:v>
                </c:pt>
                <c:pt idx="4108">
                  <c:v>339.72436159655774</c:v>
                </c:pt>
                <c:pt idx="4109">
                  <c:v>339.74212996001125</c:v>
                </c:pt>
                <c:pt idx="4110">
                  <c:v>339.72537116285582</c:v>
                </c:pt>
                <c:pt idx="4111">
                  <c:v>339.73526491134777</c:v>
                </c:pt>
                <c:pt idx="4112">
                  <c:v>339.71850611157129</c:v>
                </c:pt>
                <c:pt idx="4113">
                  <c:v>339.71053053593664</c:v>
                </c:pt>
                <c:pt idx="4114">
                  <c:v>339.70962192596227</c:v>
                </c:pt>
                <c:pt idx="4115">
                  <c:v>339.70073773855506</c:v>
                </c:pt>
                <c:pt idx="4116">
                  <c:v>339.68791623764969</c:v>
                </c:pt>
                <c:pt idx="4117">
                  <c:v>339.68983441518873</c:v>
                </c:pt>
                <c:pt idx="4118">
                  <c:v>339.68892580478592</c:v>
                </c:pt>
                <c:pt idx="4119">
                  <c:v>339.67014785225098</c:v>
                </c:pt>
                <c:pt idx="4120">
                  <c:v>339.65439859554374</c:v>
                </c:pt>
                <c:pt idx="4121">
                  <c:v>339.65540816345089</c:v>
                </c:pt>
                <c:pt idx="4122">
                  <c:v>339.64844214441894</c:v>
                </c:pt>
                <c:pt idx="4123">
                  <c:v>339.65833591025034</c:v>
                </c:pt>
                <c:pt idx="4124">
                  <c:v>339.63067374304148</c:v>
                </c:pt>
                <c:pt idx="4125">
                  <c:v>339.64652396507108</c:v>
                </c:pt>
                <c:pt idx="4126">
                  <c:v>339.63168331149427</c:v>
                </c:pt>
                <c:pt idx="4127">
                  <c:v>339.6169436097781</c:v>
                </c:pt>
                <c:pt idx="4128">
                  <c:v>339.61492447217125</c:v>
                </c:pt>
                <c:pt idx="4129">
                  <c:v>339.60018476482753</c:v>
                </c:pt>
                <c:pt idx="4130">
                  <c:v>339.60311251531027</c:v>
                </c:pt>
                <c:pt idx="4131">
                  <c:v>339.6169436097781</c:v>
                </c:pt>
                <c:pt idx="4132">
                  <c:v>339.59422830634611</c:v>
                </c:pt>
                <c:pt idx="4133">
                  <c:v>339.6169436097781</c:v>
                </c:pt>
                <c:pt idx="4134">
                  <c:v>339.57060437830728</c:v>
                </c:pt>
                <c:pt idx="4135">
                  <c:v>339.59422830634611</c:v>
                </c:pt>
                <c:pt idx="4136">
                  <c:v>339.57948859205283</c:v>
                </c:pt>
                <c:pt idx="4137">
                  <c:v>339.56666705573139</c:v>
                </c:pt>
                <c:pt idx="4138">
                  <c:v>339.56757566866486</c:v>
                </c:pt>
                <c:pt idx="4139">
                  <c:v>339.55283594542186</c:v>
                </c:pt>
                <c:pt idx="4140">
                  <c:v>339.5518263751556</c:v>
                </c:pt>
                <c:pt idx="4141">
                  <c:v>339.53799526016985</c:v>
                </c:pt>
                <c:pt idx="4142">
                  <c:v>339.53113017958043</c:v>
                </c:pt>
                <c:pt idx="4143">
                  <c:v>339.53506750534387</c:v>
                </c:pt>
                <c:pt idx="4144">
                  <c:v>339.54102397185324</c:v>
                </c:pt>
                <c:pt idx="4145">
                  <c:v>339.5321397503227</c:v>
                </c:pt>
                <c:pt idx="4146">
                  <c:v>339.5321397503227</c:v>
                </c:pt>
                <c:pt idx="4147">
                  <c:v>339.51639044409939</c:v>
                </c:pt>
                <c:pt idx="4148">
                  <c:v>339.51931820017103</c:v>
                </c:pt>
                <c:pt idx="4149">
                  <c:v>339.51043397424735</c:v>
                </c:pt>
                <c:pt idx="4150">
                  <c:v>339.48973775915613</c:v>
                </c:pt>
                <c:pt idx="4151">
                  <c:v>339.51043397424735</c:v>
                </c:pt>
                <c:pt idx="4152">
                  <c:v>339.48771861569799</c:v>
                </c:pt>
                <c:pt idx="4153">
                  <c:v>339.48872818743871</c:v>
                </c:pt>
                <c:pt idx="4154">
                  <c:v>339.48186309914411</c:v>
                </c:pt>
                <c:pt idx="4155">
                  <c:v>339.47792576860826</c:v>
                </c:pt>
                <c:pt idx="4156">
                  <c:v>339.46015729820755</c:v>
                </c:pt>
                <c:pt idx="4157">
                  <c:v>339.4847908575187</c:v>
                </c:pt>
                <c:pt idx="4158">
                  <c:v>339.45914772580971</c:v>
                </c:pt>
                <c:pt idx="4159">
                  <c:v>339.46308505802989</c:v>
                </c:pt>
                <c:pt idx="4160">
                  <c:v>339.4433983933975</c:v>
                </c:pt>
                <c:pt idx="4161">
                  <c:v>339.44137924780784</c:v>
                </c:pt>
                <c:pt idx="4162">
                  <c:v>339.45621996572481</c:v>
                </c:pt>
                <c:pt idx="4163">
                  <c:v>339.41573609073851</c:v>
                </c:pt>
                <c:pt idx="4164">
                  <c:v>339.43946105941154</c:v>
                </c:pt>
                <c:pt idx="4165">
                  <c:v>339.43451415210808</c:v>
                </c:pt>
                <c:pt idx="4166">
                  <c:v>339.43158639038012</c:v>
                </c:pt>
                <c:pt idx="4167">
                  <c:v>339.45228263288885</c:v>
                </c:pt>
                <c:pt idx="4168">
                  <c:v>339.42562990902047</c:v>
                </c:pt>
                <c:pt idx="4169">
                  <c:v>339.42663948218916</c:v>
                </c:pt>
                <c:pt idx="4170">
                  <c:v>339.43552372507241</c:v>
                </c:pt>
                <c:pt idx="4171">
                  <c:v>339.44137924780784</c:v>
                </c:pt>
                <c:pt idx="4172">
                  <c:v>339.43744191364073</c:v>
                </c:pt>
                <c:pt idx="4173">
                  <c:v>339.43451415210808</c:v>
                </c:pt>
                <c:pt idx="4174">
                  <c:v>339.43057681732517</c:v>
                </c:pt>
                <c:pt idx="4175">
                  <c:v>339.44733572703035</c:v>
                </c:pt>
                <c:pt idx="4176">
                  <c:v>339.41280832775811</c:v>
                </c:pt>
                <c:pt idx="4177">
                  <c:v>339.41482747466205</c:v>
                </c:pt>
                <c:pt idx="4178">
                  <c:v>339.41876481085762</c:v>
                </c:pt>
                <c:pt idx="4179">
                  <c:v>339.40493365394531</c:v>
                </c:pt>
                <c:pt idx="4180">
                  <c:v>339.41482747466205</c:v>
                </c:pt>
                <c:pt idx="4181">
                  <c:v>339.40988056458241</c:v>
                </c:pt>
                <c:pt idx="4182">
                  <c:v>339.40988056458241</c:v>
                </c:pt>
                <c:pt idx="4183">
                  <c:v>339.40988056458241</c:v>
                </c:pt>
                <c:pt idx="4184">
                  <c:v>339.38716515399818</c:v>
                </c:pt>
                <c:pt idx="4185">
                  <c:v>339.41876481085762</c:v>
                </c:pt>
                <c:pt idx="4186">
                  <c:v>339.38625653733033</c:v>
                </c:pt>
                <c:pt idx="4187">
                  <c:v>339.39806855254562</c:v>
                </c:pt>
                <c:pt idx="4188">
                  <c:v>339.38423738911212</c:v>
                </c:pt>
                <c:pt idx="4189">
                  <c:v>339.39211206663771</c:v>
                </c:pt>
                <c:pt idx="4190">
                  <c:v>339.38423738911212</c:v>
                </c:pt>
                <c:pt idx="4191">
                  <c:v>339.3753531358488</c:v>
                </c:pt>
                <c:pt idx="4192">
                  <c:v>339.38030004981954</c:v>
                </c:pt>
                <c:pt idx="4193">
                  <c:v>339.38423738911212</c:v>
                </c:pt>
                <c:pt idx="4194">
                  <c:v>339.37737228447565</c:v>
                </c:pt>
                <c:pt idx="4195">
                  <c:v>339.38423738911212</c:v>
                </c:pt>
                <c:pt idx="4196">
                  <c:v>339.37141579575933</c:v>
                </c:pt>
                <c:pt idx="4197">
                  <c:v>339.3753531358488</c:v>
                </c:pt>
                <c:pt idx="4198">
                  <c:v>339.37929047558509</c:v>
                </c:pt>
                <c:pt idx="4199">
                  <c:v>339.36646888078735</c:v>
                </c:pt>
                <c:pt idx="4200">
                  <c:v>339.3753531358488</c:v>
                </c:pt>
                <c:pt idx="4201">
                  <c:v>339.37141579575933</c:v>
                </c:pt>
                <c:pt idx="4202">
                  <c:v>339.36061334805919</c:v>
                </c:pt>
                <c:pt idx="4203">
                  <c:v>339.38221824080108</c:v>
                </c:pt>
                <c:pt idx="4204">
                  <c:v>339.36061334805919</c:v>
                </c:pt>
                <c:pt idx="4205">
                  <c:v>339.36646888078735</c:v>
                </c:pt>
                <c:pt idx="4206">
                  <c:v>339.3635411145209</c:v>
                </c:pt>
                <c:pt idx="4207">
                  <c:v>339.35859419866154</c:v>
                </c:pt>
                <c:pt idx="4208">
                  <c:v>339.3635411145209</c:v>
                </c:pt>
                <c:pt idx="4209">
                  <c:v>339.38030004981954</c:v>
                </c:pt>
                <c:pt idx="4210">
                  <c:v>339.37343494456724</c:v>
                </c:pt>
                <c:pt idx="4211">
                  <c:v>339.39110249267492</c:v>
                </c:pt>
                <c:pt idx="4212">
                  <c:v>339.39604940487078</c:v>
                </c:pt>
                <c:pt idx="4213">
                  <c:v>339.38817472805152</c:v>
                </c:pt>
                <c:pt idx="4214">
                  <c:v>339.37929047558509</c:v>
                </c:pt>
                <c:pt idx="4215">
                  <c:v>339.40594322759</c:v>
                </c:pt>
                <c:pt idx="4216">
                  <c:v>339.39110249267492</c:v>
                </c:pt>
                <c:pt idx="4217">
                  <c:v>339.41280832775811</c:v>
                </c:pt>
                <c:pt idx="4218">
                  <c:v>339.42855767114577</c:v>
                </c:pt>
                <c:pt idx="4219">
                  <c:v>339.44137924780784</c:v>
                </c:pt>
                <c:pt idx="4220">
                  <c:v>339.44935487234608</c:v>
                </c:pt>
                <c:pt idx="4221">
                  <c:v>339.46510420262109</c:v>
                </c:pt>
                <c:pt idx="4222">
                  <c:v>339.47691619661919</c:v>
                </c:pt>
                <c:pt idx="4223">
                  <c:v>339.48580042932673</c:v>
                </c:pt>
                <c:pt idx="4224">
                  <c:v>339.50841483174116</c:v>
                </c:pt>
                <c:pt idx="4225">
                  <c:v>339.51729905807355</c:v>
                </c:pt>
                <c:pt idx="4226">
                  <c:v>339.53012060881497</c:v>
                </c:pt>
                <c:pt idx="4227">
                  <c:v>339.54294215581137</c:v>
                </c:pt>
                <c:pt idx="4228">
                  <c:v>339.54294215581137</c:v>
                </c:pt>
                <c:pt idx="4229">
                  <c:v>339.57060437830728</c:v>
                </c:pt>
                <c:pt idx="4230">
                  <c:v>339.5803972047209</c:v>
                </c:pt>
                <c:pt idx="4231">
                  <c:v>339.58342591347866</c:v>
                </c:pt>
                <c:pt idx="4232">
                  <c:v>339.58241634391601</c:v>
                </c:pt>
                <c:pt idx="4233">
                  <c:v>339.59321873703186</c:v>
                </c:pt>
                <c:pt idx="4234">
                  <c:v>339.60018476482753</c:v>
                </c:pt>
                <c:pt idx="4235">
                  <c:v>339.60906897258616</c:v>
                </c:pt>
                <c:pt idx="4236">
                  <c:v>339.62481824555732</c:v>
                </c:pt>
                <c:pt idx="4237">
                  <c:v>339.63269287992381</c:v>
                </c:pt>
                <c:pt idx="4238">
                  <c:v>339.60604026559776</c:v>
                </c:pt>
                <c:pt idx="4239">
                  <c:v>339.63461105987614</c:v>
                </c:pt>
                <c:pt idx="4240">
                  <c:v>339.64056751287774</c:v>
                </c:pt>
                <c:pt idx="4241">
                  <c:v>339.66025408908195</c:v>
                </c:pt>
                <c:pt idx="4242">
                  <c:v>339.6395579446293</c:v>
                </c:pt>
                <c:pt idx="4243">
                  <c:v>339.67408516554491</c:v>
                </c:pt>
                <c:pt idx="4244">
                  <c:v>339.68892580478592</c:v>
                </c:pt>
                <c:pt idx="4245">
                  <c:v>339.69770903789168</c:v>
                </c:pt>
                <c:pt idx="4246">
                  <c:v>339.68983441518873</c:v>
                </c:pt>
                <c:pt idx="4247">
                  <c:v>339.70861235930204</c:v>
                </c:pt>
                <c:pt idx="4248">
                  <c:v>339.71053053593664</c:v>
                </c:pt>
                <c:pt idx="4249">
                  <c:v>339.70467504910511</c:v>
                </c:pt>
                <c:pt idx="4250">
                  <c:v>339.71547741213391</c:v>
                </c:pt>
                <c:pt idx="4251">
                  <c:v>339.72335203023653</c:v>
                </c:pt>
                <c:pt idx="4252">
                  <c:v>339.7293084711963</c:v>
                </c:pt>
                <c:pt idx="4253">
                  <c:v>339.7204242877736</c:v>
                </c:pt>
                <c:pt idx="4254">
                  <c:v>339.74313952590069</c:v>
                </c:pt>
                <c:pt idx="4255">
                  <c:v>339.7450577010265</c:v>
                </c:pt>
                <c:pt idx="4256">
                  <c:v>339.73920221880076</c:v>
                </c:pt>
                <c:pt idx="4257">
                  <c:v>339.75101413904082</c:v>
                </c:pt>
                <c:pt idx="4258">
                  <c:v>339.75596101067566</c:v>
                </c:pt>
                <c:pt idx="4259">
                  <c:v>339.76969110045536</c:v>
                </c:pt>
                <c:pt idx="4260">
                  <c:v>339.79432448606025</c:v>
                </c:pt>
                <c:pt idx="4261">
                  <c:v>339.78453170737282</c:v>
                </c:pt>
                <c:pt idx="4262">
                  <c:v>339.78947857523025</c:v>
                </c:pt>
                <c:pt idx="4263">
                  <c:v>339.78947857523025</c:v>
                </c:pt>
                <c:pt idx="4264">
                  <c:v>339.79927135281412</c:v>
                </c:pt>
                <c:pt idx="4265">
                  <c:v>339.80522778347182</c:v>
                </c:pt>
                <c:pt idx="4266">
                  <c:v>339.78745944555982</c:v>
                </c:pt>
                <c:pt idx="4267">
                  <c:v>339.80320865452586</c:v>
                </c:pt>
                <c:pt idx="4268">
                  <c:v>339.80129048194124</c:v>
                </c:pt>
                <c:pt idx="4269">
                  <c:v>339.80421821901052</c:v>
                </c:pt>
                <c:pt idx="4270">
                  <c:v>339.82986114913399</c:v>
                </c:pt>
                <c:pt idx="4271">
                  <c:v>339.81804925011124</c:v>
                </c:pt>
                <c:pt idx="4272">
                  <c:v>339.81411194973066</c:v>
                </c:pt>
                <c:pt idx="4273">
                  <c:v>339.82198655013866</c:v>
                </c:pt>
                <c:pt idx="4274">
                  <c:v>339.81703968594479</c:v>
                </c:pt>
                <c:pt idx="4275">
                  <c:v>339.81996742196361</c:v>
                </c:pt>
                <c:pt idx="4276">
                  <c:v>339.80916508464929</c:v>
                </c:pt>
                <c:pt idx="4277">
                  <c:v>339.78846901040669</c:v>
                </c:pt>
                <c:pt idx="4278">
                  <c:v>339.81310238547366</c:v>
                </c:pt>
                <c:pt idx="4279">
                  <c:v>339.79341587782039</c:v>
                </c:pt>
                <c:pt idx="4280">
                  <c:v>339.79341587782039</c:v>
                </c:pt>
                <c:pt idx="4281">
                  <c:v>339.79927135281412</c:v>
                </c:pt>
                <c:pt idx="4282">
                  <c:v>339.79038718355162</c:v>
                </c:pt>
                <c:pt idx="4283">
                  <c:v>339.78846901040669</c:v>
                </c:pt>
                <c:pt idx="4284">
                  <c:v>339.7835221424354</c:v>
                </c:pt>
                <c:pt idx="4285">
                  <c:v>339.77171023094314</c:v>
                </c:pt>
                <c:pt idx="4286">
                  <c:v>339.76484518690592</c:v>
                </c:pt>
                <c:pt idx="4287">
                  <c:v>339.78846901040669</c:v>
                </c:pt>
                <c:pt idx="4288">
                  <c:v>339.76575379573717</c:v>
                </c:pt>
                <c:pt idx="4289">
                  <c:v>339.77070066571082</c:v>
                </c:pt>
                <c:pt idx="4290">
                  <c:v>339.76080692520594</c:v>
                </c:pt>
                <c:pt idx="4291">
                  <c:v>339.77857527390671</c:v>
                </c:pt>
                <c:pt idx="4292">
                  <c:v>339.77857527390671</c:v>
                </c:pt>
                <c:pt idx="4293">
                  <c:v>339.77857527390671</c:v>
                </c:pt>
                <c:pt idx="4294">
                  <c:v>339.80623734791004</c:v>
                </c:pt>
                <c:pt idx="4295">
                  <c:v>339.81603012175503</c:v>
                </c:pt>
                <c:pt idx="4296">
                  <c:v>339.83480801188296</c:v>
                </c:pt>
                <c:pt idx="4297">
                  <c:v>339.83773574671659</c:v>
                </c:pt>
                <c:pt idx="4298">
                  <c:v>339.84954764044181</c:v>
                </c:pt>
                <c:pt idx="4299">
                  <c:v>339.85944136094497</c:v>
                </c:pt>
                <c:pt idx="4300">
                  <c:v>339.87327237464524</c:v>
                </c:pt>
                <c:pt idx="4301">
                  <c:v>339.86731595322101</c:v>
                </c:pt>
                <c:pt idx="4302">
                  <c:v>339.89982387048417</c:v>
                </c:pt>
                <c:pt idx="4303">
                  <c:v>339.91173670370188</c:v>
                </c:pt>
                <c:pt idx="4304">
                  <c:v>339.92647630642858</c:v>
                </c:pt>
                <c:pt idx="4305">
                  <c:v>339.92253901577374</c:v>
                </c:pt>
                <c:pt idx="4306">
                  <c:v>339.93142315828919</c:v>
                </c:pt>
                <c:pt idx="4307">
                  <c:v>339.90376116317651</c:v>
                </c:pt>
                <c:pt idx="4308">
                  <c:v>339.94616275440529</c:v>
                </c:pt>
                <c:pt idx="4309">
                  <c:v>339.96494058886344</c:v>
                </c:pt>
                <c:pt idx="4310">
                  <c:v>339.96201286251414</c:v>
                </c:pt>
                <c:pt idx="4311">
                  <c:v>339.95807557504685</c:v>
                </c:pt>
                <c:pt idx="4312">
                  <c:v>339.9688778757149</c:v>
                </c:pt>
                <c:pt idx="4313">
                  <c:v>339.97574288784199</c:v>
                </c:pt>
                <c:pt idx="4314">
                  <c:v>339.9876557004556</c:v>
                </c:pt>
                <c:pt idx="4315">
                  <c:v>339.9876557004556</c:v>
                </c:pt>
                <c:pt idx="4316">
                  <c:v>339.9846270195892</c:v>
                </c:pt>
                <c:pt idx="4317">
                  <c:v>339.98856430467481</c:v>
                </c:pt>
                <c:pt idx="4318">
                  <c:v>339.99351114953822</c:v>
                </c:pt>
                <c:pt idx="4319">
                  <c:v>339.96393102807536</c:v>
                </c:pt>
                <c:pt idx="4320">
                  <c:v>339.98361745925388</c:v>
                </c:pt>
                <c:pt idx="4321">
                  <c:v>339.98361745925388</c:v>
                </c:pt>
                <c:pt idx="4322">
                  <c:v>339.9827088549323</c:v>
                </c:pt>
                <c:pt idx="4323">
                  <c:v>339.96988743638912</c:v>
                </c:pt>
                <c:pt idx="4324">
                  <c:v>339.96201286251414</c:v>
                </c:pt>
                <c:pt idx="4325">
                  <c:v>339.95110960404725</c:v>
                </c:pt>
                <c:pt idx="4326">
                  <c:v>339.95706601410092</c:v>
                </c:pt>
                <c:pt idx="4327">
                  <c:v>339.94818187677544</c:v>
                </c:pt>
                <c:pt idx="4328">
                  <c:v>339.94616275440529</c:v>
                </c:pt>
                <c:pt idx="4329">
                  <c:v>339.94818187677544</c:v>
                </c:pt>
                <c:pt idx="4330">
                  <c:v>339.92455813923056</c:v>
                </c:pt>
                <c:pt idx="4331">
                  <c:v>339.92253901577374</c:v>
                </c:pt>
                <c:pt idx="4332">
                  <c:v>339.90578028749712</c:v>
                </c:pt>
                <c:pt idx="4333">
                  <c:v>339.88801199028802</c:v>
                </c:pt>
                <c:pt idx="4334">
                  <c:v>339.9047707253485</c:v>
                </c:pt>
                <c:pt idx="4335">
                  <c:v>339.88508425880769</c:v>
                </c:pt>
                <c:pt idx="4336">
                  <c:v>339.86146048730427</c:v>
                </c:pt>
                <c:pt idx="4337">
                  <c:v>339.87912783898628</c:v>
                </c:pt>
                <c:pt idx="4338">
                  <c:v>339.88013740172482</c:v>
                </c:pt>
                <c:pt idx="4339">
                  <c:v>339.85944136094497</c:v>
                </c:pt>
                <c:pt idx="4340">
                  <c:v>339.8693350792181</c:v>
                </c:pt>
                <c:pt idx="4341">
                  <c:v>339.8712532488293</c:v>
                </c:pt>
                <c:pt idx="4342">
                  <c:v>339.85257633062861</c:v>
                </c:pt>
                <c:pt idx="4343">
                  <c:v>339.82986114913399</c:v>
                </c:pt>
                <c:pt idx="4344">
                  <c:v>339.82794297771403</c:v>
                </c:pt>
                <c:pt idx="4345">
                  <c:v>339.8249142858275</c:v>
                </c:pt>
                <c:pt idx="4346">
                  <c:v>339.81411194973066</c:v>
                </c:pt>
                <c:pt idx="4347">
                  <c:v>339.82693341377507</c:v>
                </c:pt>
                <c:pt idx="4348">
                  <c:v>339.8023000464699</c:v>
                </c:pt>
                <c:pt idx="4349">
                  <c:v>339.77463796998535</c:v>
                </c:pt>
                <c:pt idx="4350">
                  <c:v>339.79139674833112</c:v>
                </c:pt>
                <c:pt idx="4351">
                  <c:v>339.78846901040669</c:v>
                </c:pt>
                <c:pt idx="4352">
                  <c:v>339.76484518690592</c:v>
                </c:pt>
                <c:pt idx="4353">
                  <c:v>339.76676336108318</c:v>
                </c:pt>
                <c:pt idx="4354">
                  <c:v>339.75888875076834</c:v>
                </c:pt>
                <c:pt idx="4355">
                  <c:v>339.78251257747485</c:v>
                </c:pt>
                <c:pt idx="4356">
                  <c:v>339.77271979615216</c:v>
                </c:pt>
                <c:pt idx="4357">
                  <c:v>339.76080692520594</c:v>
                </c:pt>
                <c:pt idx="4358">
                  <c:v>339.74606726684846</c:v>
                </c:pt>
                <c:pt idx="4359">
                  <c:v>339.76181649066575</c:v>
                </c:pt>
                <c:pt idx="4360">
                  <c:v>339.75202370472584</c:v>
                </c:pt>
                <c:pt idx="4361">
                  <c:v>339.74899500760108</c:v>
                </c:pt>
                <c:pt idx="4362">
                  <c:v>339.74313952590069</c:v>
                </c:pt>
                <c:pt idx="4363">
                  <c:v>339.74212996001125</c:v>
                </c:pt>
                <c:pt idx="4364">
                  <c:v>339.74899500760108</c:v>
                </c:pt>
                <c:pt idx="4365">
                  <c:v>339.76080692520594</c:v>
                </c:pt>
                <c:pt idx="4366">
                  <c:v>339.77857527390671</c:v>
                </c:pt>
                <c:pt idx="4367">
                  <c:v>339.78251257747485</c:v>
                </c:pt>
                <c:pt idx="4368">
                  <c:v>339.7775657088323</c:v>
                </c:pt>
                <c:pt idx="4369">
                  <c:v>339.77665710024553</c:v>
                </c:pt>
                <c:pt idx="4370">
                  <c:v>339.76080692520594</c:v>
                </c:pt>
                <c:pt idx="4371">
                  <c:v>339.76383562151574</c:v>
                </c:pt>
                <c:pt idx="4372">
                  <c:v>339.76575379573717</c:v>
                </c:pt>
                <c:pt idx="4373">
                  <c:v>339.76181649066575</c:v>
                </c:pt>
                <c:pt idx="4374">
                  <c:v>339.7500045733326</c:v>
                </c:pt>
                <c:pt idx="4375">
                  <c:v>339.75787918524122</c:v>
                </c:pt>
                <c:pt idx="4376">
                  <c:v>339.75596101067566</c:v>
                </c:pt>
                <c:pt idx="4377">
                  <c:v>339.75787918524122</c:v>
                </c:pt>
                <c:pt idx="4378">
                  <c:v>339.73031803738053</c:v>
                </c:pt>
                <c:pt idx="4379">
                  <c:v>339.74313952590069</c:v>
                </c:pt>
                <c:pt idx="4380">
                  <c:v>339.73920221880076</c:v>
                </c:pt>
                <c:pt idx="4381">
                  <c:v>339.7263807291306</c:v>
                </c:pt>
                <c:pt idx="4382">
                  <c:v>339.73122664692647</c:v>
                </c:pt>
                <c:pt idx="4383">
                  <c:v>339.73819265282089</c:v>
                </c:pt>
                <c:pt idx="4384">
                  <c:v>339.71446784560828</c:v>
                </c:pt>
                <c:pt idx="4385">
                  <c:v>339.71355923571537</c:v>
                </c:pt>
                <c:pt idx="4386">
                  <c:v>339.7076027926185</c:v>
                </c:pt>
                <c:pt idx="4387">
                  <c:v>339.69286311639553</c:v>
                </c:pt>
                <c:pt idx="4388">
                  <c:v>339.69377172671682</c:v>
                </c:pt>
                <c:pt idx="4389">
                  <c:v>339.67701291109853</c:v>
                </c:pt>
                <c:pt idx="4390">
                  <c:v>339.67509473299924</c:v>
                </c:pt>
                <c:pt idx="4391">
                  <c:v>339.65237945965981</c:v>
                </c:pt>
                <c:pt idx="4392">
                  <c:v>339.65046128048397</c:v>
                </c:pt>
                <c:pt idx="4393">
                  <c:v>339.65136989168298</c:v>
                </c:pt>
                <c:pt idx="4394">
                  <c:v>339.64450482882489</c:v>
                </c:pt>
                <c:pt idx="4395">
                  <c:v>339.64450482882489</c:v>
                </c:pt>
                <c:pt idx="4396">
                  <c:v>339.64157708110298</c:v>
                </c:pt>
                <c:pt idx="4397">
                  <c:v>339.65136989168298</c:v>
                </c:pt>
                <c:pt idx="4398">
                  <c:v>339.64056751287774</c:v>
                </c:pt>
                <c:pt idx="4399">
                  <c:v>339.65136989168298</c:v>
                </c:pt>
                <c:pt idx="4400">
                  <c:v>339.63461105987614</c:v>
                </c:pt>
                <c:pt idx="4401">
                  <c:v>339.62481824555732</c:v>
                </c:pt>
                <c:pt idx="4402">
                  <c:v>339.63067374304148</c:v>
                </c:pt>
                <c:pt idx="4403">
                  <c:v>339.63370244833021</c:v>
                </c:pt>
                <c:pt idx="4404">
                  <c:v>339.61199672247636</c:v>
                </c:pt>
                <c:pt idx="4405">
                  <c:v>339.60210294620038</c:v>
                </c:pt>
                <c:pt idx="4406">
                  <c:v>339.59917519565033</c:v>
                </c:pt>
                <c:pt idx="4407">
                  <c:v>339.59422830634611</c:v>
                </c:pt>
                <c:pt idx="4408">
                  <c:v>339.61492447217125</c:v>
                </c:pt>
                <c:pt idx="4409">
                  <c:v>339.59715605722613</c:v>
                </c:pt>
                <c:pt idx="4410">
                  <c:v>339.59231012462919</c:v>
                </c:pt>
                <c:pt idx="4411">
                  <c:v>339.58241634391601</c:v>
                </c:pt>
                <c:pt idx="4412">
                  <c:v>339.55778283939082</c:v>
                </c:pt>
                <c:pt idx="4413">
                  <c:v>339.57746945272311</c:v>
                </c:pt>
                <c:pt idx="4414">
                  <c:v>339.55081680486609</c:v>
                </c:pt>
                <c:pt idx="4415">
                  <c:v>339.5764598830234</c:v>
                </c:pt>
                <c:pt idx="4416">
                  <c:v>339.573532130763</c:v>
                </c:pt>
                <c:pt idx="4417">
                  <c:v>339.57746945272311</c:v>
                </c:pt>
                <c:pt idx="4418">
                  <c:v>339.57948859205283</c:v>
                </c:pt>
                <c:pt idx="4419">
                  <c:v>339.59029098588923</c:v>
                </c:pt>
                <c:pt idx="4420">
                  <c:v>339.57252256097274</c:v>
                </c:pt>
                <c:pt idx="4421">
                  <c:v>339.55283594542186</c:v>
                </c:pt>
                <c:pt idx="4422">
                  <c:v>339.5764598830234</c:v>
                </c:pt>
                <c:pt idx="4423">
                  <c:v>339.56858523856891</c:v>
                </c:pt>
                <c:pt idx="4424">
                  <c:v>339.56071059270175</c:v>
                </c:pt>
                <c:pt idx="4425">
                  <c:v>339.57454170053001</c:v>
                </c:pt>
                <c:pt idx="4426">
                  <c:v>339.54102397185324</c:v>
                </c:pt>
                <c:pt idx="4427">
                  <c:v>339.5499081915857</c:v>
                </c:pt>
                <c:pt idx="4428">
                  <c:v>339.5499081915857</c:v>
                </c:pt>
                <c:pt idx="4429">
                  <c:v>339.53900483075427</c:v>
                </c:pt>
                <c:pt idx="4430">
                  <c:v>339.53607707599565</c:v>
                </c:pt>
                <c:pt idx="4431">
                  <c:v>339.52820242429658</c:v>
                </c:pt>
                <c:pt idx="4432">
                  <c:v>339.5518263751556</c:v>
                </c:pt>
                <c:pt idx="4433">
                  <c:v>339.5261832826078</c:v>
                </c:pt>
                <c:pt idx="4434">
                  <c:v>339.51043397424735</c:v>
                </c:pt>
                <c:pt idx="4435">
                  <c:v>339.51830862913386</c:v>
                </c:pt>
                <c:pt idx="4436">
                  <c:v>339.52820242429658</c:v>
                </c:pt>
                <c:pt idx="4437">
                  <c:v>339.51437130186719</c:v>
                </c:pt>
                <c:pt idx="4438">
                  <c:v>339.50942440300582</c:v>
                </c:pt>
                <c:pt idx="4439">
                  <c:v>339.51043397424735</c:v>
                </c:pt>
                <c:pt idx="4440">
                  <c:v>339.49468466023615</c:v>
                </c:pt>
                <c:pt idx="4441">
                  <c:v>339.49367508863241</c:v>
                </c:pt>
                <c:pt idx="4442">
                  <c:v>339.47792576860826</c:v>
                </c:pt>
                <c:pt idx="4443">
                  <c:v>339.48287267101944</c:v>
                </c:pt>
                <c:pt idx="4444">
                  <c:v>339.45127306030997</c:v>
                </c:pt>
                <c:pt idx="4445">
                  <c:v>339.47297886563967</c:v>
                </c:pt>
                <c:pt idx="4446">
                  <c:v>339.47489705257124</c:v>
                </c:pt>
                <c:pt idx="4447">
                  <c:v>339.45621996572481</c:v>
                </c:pt>
                <c:pt idx="4448">
                  <c:v>339.44935487234608</c:v>
                </c:pt>
                <c:pt idx="4449">
                  <c:v>339.45621996572481</c:v>
                </c:pt>
                <c:pt idx="4450">
                  <c:v>339.46409463033712</c:v>
                </c:pt>
                <c:pt idx="4451">
                  <c:v>339.43946105941154</c:v>
                </c:pt>
                <c:pt idx="4452">
                  <c:v>339.4444079661576</c:v>
                </c:pt>
                <c:pt idx="4453">
                  <c:v>339.44834529969984</c:v>
                </c:pt>
                <c:pt idx="4454">
                  <c:v>339.45127306030997</c:v>
                </c:pt>
                <c:pt idx="4455">
                  <c:v>339.4532922054446</c:v>
                </c:pt>
                <c:pt idx="4456">
                  <c:v>339.46015729820755</c:v>
                </c:pt>
                <c:pt idx="4457">
                  <c:v>339.45914772580971</c:v>
                </c:pt>
                <c:pt idx="4458">
                  <c:v>339.44238882061427</c:v>
                </c:pt>
                <c:pt idx="4459">
                  <c:v>339.4433983933975</c:v>
                </c:pt>
                <c:pt idx="4460">
                  <c:v>339.44531658162174</c:v>
                </c:pt>
                <c:pt idx="4461">
                  <c:v>339.4444079661576</c:v>
                </c:pt>
                <c:pt idx="4462">
                  <c:v>339.45621996572481</c:v>
                </c:pt>
                <c:pt idx="4463">
                  <c:v>339.43845148653776</c:v>
                </c:pt>
                <c:pt idx="4464">
                  <c:v>339.4295672442471</c:v>
                </c:pt>
                <c:pt idx="4465">
                  <c:v>339.45621996572481</c:v>
                </c:pt>
                <c:pt idx="4466">
                  <c:v>339.44137924780784</c:v>
                </c:pt>
                <c:pt idx="4467">
                  <c:v>339.42562990902047</c:v>
                </c:pt>
                <c:pt idx="4468">
                  <c:v>339.44137924780784</c:v>
                </c:pt>
                <c:pt idx="4469">
                  <c:v>339.43552372507241</c:v>
                </c:pt>
                <c:pt idx="4470">
                  <c:v>339.44137924780784</c:v>
                </c:pt>
                <c:pt idx="4471">
                  <c:v>339.44531658162174</c:v>
                </c:pt>
                <c:pt idx="4472">
                  <c:v>339.42371171993597</c:v>
                </c:pt>
                <c:pt idx="4473">
                  <c:v>339.42169257344074</c:v>
                </c:pt>
                <c:pt idx="4474">
                  <c:v>339.43946105941154</c:v>
                </c:pt>
                <c:pt idx="4475">
                  <c:v>339.45420082072491</c:v>
                </c:pt>
                <c:pt idx="4476">
                  <c:v>339.45813815338875</c:v>
                </c:pt>
                <c:pt idx="4477">
                  <c:v>339.46611377488193</c:v>
                </c:pt>
                <c:pt idx="4478">
                  <c:v>339.46015729820755</c:v>
                </c:pt>
                <c:pt idx="4479">
                  <c:v>339.47792576860826</c:v>
                </c:pt>
                <c:pt idx="4480">
                  <c:v>339.50942440300582</c:v>
                </c:pt>
                <c:pt idx="4481">
                  <c:v>339.504477503587</c:v>
                </c:pt>
                <c:pt idx="4482">
                  <c:v>339.49367508863241</c:v>
                </c:pt>
                <c:pt idx="4483">
                  <c:v>339.51729905807355</c:v>
                </c:pt>
                <c:pt idx="4484">
                  <c:v>339.51931820017103</c:v>
                </c:pt>
                <c:pt idx="4485">
                  <c:v>339.51830862913386</c:v>
                </c:pt>
                <c:pt idx="4486">
                  <c:v>339.53900483075427</c:v>
                </c:pt>
                <c:pt idx="4487">
                  <c:v>339.52224595604741</c:v>
                </c:pt>
                <c:pt idx="4488">
                  <c:v>339.51729905807355</c:v>
                </c:pt>
                <c:pt idx="4489">
                  <c:v>339.54102397185324</c:v>
                </c:pt>
                <c:pt idx="4490">
                  <c:v>339.52517371172854</c:v>
                </c:pt>
                <c:pt idx="4491">
                  <c:v>339.5449612967293</c:v>
                </c:pt>
                <c:pt idx="4492">
                  <c:v>339.53708664662406</c:v>
                </c:pt>
                <c:pt idx="4493">
                  <c:v>339.56272973280232</c:v>
                </c:pt>
                <c:pt idx="4494">
                  <c:v>339.55081680486609</c:v>
                </c:pt>
                <c:pt idx="4495">
                  <c:v>339.54001440131537</c:v>
                </c:pt>
                <c:pt idx="4496">
                  <c:v>339.55778283939082</c:v>
                </c:pt>
                <c:pt idx="4497">
                  <c:v>339.5449612967293</c:v>
                </c:pt>
                <c:pt idx="4498">
                  <c:v>339.54395172628193</c:v>
                </c:pt>
                <c:pt idx="4499">
                  <c:v>339.52719285346382</c:v>
                </c:pt>
                <c:pt idx="4500">
                  <c:v>339.54001440131537</c:v>
                </c:pt>
                <c:pt idx="4501">
                  <c:v>339.53607707599565</c:v>
                </c:pt>
                <c:pt idx="4502">
                  <c:v>339.5321397503227</c:v>
                </c:pt>
                <c:pt idx="4503">
                  <c:v>339.54889862125219</c:v>
                </c:pt>
                <c:pt idx="4504">
                  <c:v>339.54889862125219</c:v>
                </c:pt>
                <c:pt idx="4505">
                  <c:v>339.54395172628193</c:v>
                </c:pt>
                <c:pt idx="4506">
                  <c:v>339.53012060881497</c:v>
                </c:pt>
                <c:pt idx="4507">
                  <c:v>339.54102397185324</c:v>
                </c:pt>
                <c:pt idx="4508">
                  <c:v>339.52517371172854</c:v>
                </c:pt>
                <c:pt idx="4509">
                  <c:v>339.52517371172854</c:v>
                </c:pt>
                <c:pt idx="4510">
                  <c:v>339.53708664662406</c:v>
                </c:pt>
                <c:pt idx="4511">
                  <c:v>339.55081680486609</c:v>
                </c:pt>
                <c:pt idx="4512">
                  <c:v>339.53708664662406</c:v>
                </c:pt>
                <c:pt idx="4513">
                  <c:v>339.54597086715347</c:v>
                </c:pt>
                <c:pt idx="4514">
                  <c:v>339.56071059270175</c:v>
                </c:pt>
                <c:pt idx="4515">
                  <c:v>339.55283594542186</c:v>
                </c:pt>
                <c:pt idx="4516">
                  <c:v>339.55384551566488</c:v>
                </c:pt>
                <c:pt idx="4517">
                  <c:v>339.55475412886381</c:v>
                </c:pt>
                <c:pt idx="4518">
                  <c:v>339.59523787563717</c:v>
                </c:pt>
                <c:pt idx="4519">
                  <c:v>339.56666705573139</c:v>
                </c:pt>
                <c:pt idx="4520">
                  <c:v>339.59321873703186</c:v>
                </c:pt>
                <c:pt idx="4521">
                  <c:v>339.61593404098625</c:v>
                </c:pt>
                <c:pt idx="4522">
                  <c:v>339.62875556291715</c:v>
                </c:pt>
                <c:pt idx="4523">
                  <c:v>339.62875556291715</c:v>
                </c:pt>
                <c:pt idx="4524">
                  <c:v>339.62279910831268</c:v>
                </c:pt>
                <c:pt idx="4525">
                  <c:v>339.64349526066701</c:v>
                </c:pt>
                <c:pt idx="4526">
                  <c:v>339.66227322460372</c:v>
                </c:pt>
                <c:pt idx="4527">
                  <c:v>339.68589710330752</c:v>
                </c:pt>
                <c:pt idx="4528">
                  <c:v>339.69185354934979</c:v>
                </c:pt>
                <c:pt idx="4529">
                  <c:v>339.70265591553385</c:v>
                </c:pt>
                <c:pt idx="4530">
                  <c:v>339.72436159655774</c:v>
                </c:pt>
                <c:pt idx="4531">
                  <c:v>339.73819265282089</c:v>
                </c:pt>
                <c:pt idx="4532">
                  <c:v>339.73819265282089</c:v>
                </c:pt>
                <c:pt idx="4533">
                  <c:v>339.75394187946347</c:v>
                </c:pt>
                <c:pt idx="4534">
                  <c:v>339.75596101067566</c:v>
                </c:pt>
                <c:pt idx="4535">
                  <c:v>339.76575379573717</c:v>
                </c:pt>
                <c:pt idx="4536">
                  <c:v>339.77171023094314</c:v>
                </c:pt>
                <c:pt idx="4537">
                  <c:v>339.7953340507492</c:v>
                </c:pt>
                <c:pt idx="4538">
                  <c:v>339.79432448606025</c:v>
                </c:pt>
                <c:pt idx="4539">
                  <c:v>339.79735318005743</c:v>
                </c:pt>
                <c:pt idx="4540">
                  <c:v>339.79139674833112</c:v>
                </c:pt>
                <c:pt idx="4541">
                  <c:v>339.81310238547366</c:v>
                </c:pt>
                <c:pt idx="4542">
                  <c:v>339.80714595588449</c:v>
                </c:pt>
                <c:pt idx="4543">
                  <c:v>339.80714595588449</c:v>
                </c:pt>
                <c:pt idx="4544">
                  <c:v>339.81996742196361</c:v>
                </c:pt>
                <c:pt idx="4545">
                  <c:v>339.8337984481019</c:v>
                </c:pt>
                <c:pt idx="4546">
                  <c:v>339.83975487407434</c:v>
                </c:pt>
                <c:pt idx="4547">
                  <c:v>339.83672618300295</c:v>
                </c:pt>
                <c:pt idx="4548">
                  <c:v>339.85257633062861</c:v>
                </c:pt>
                <c:pt idx="4549">
                  <c:v>339.86731595322101</c:v>
                </c:pt>
                <c:pt idx="4550">
                  <c:v>339.84661990639597</c:v>
                </c:pt>
                <c:pt idx="4551">
                  <c:v>339.87821923250181</c:v>
                </c:pt>
                <c:pt idx="4552">
                  <c:v>339.88013740172482</c:v>
                </c:pt>
                <c:pt idx="4553">
                  <c:v>339.87024368588652</c:v>
                </c:pt>
                <c:pt idx="4554">
                  <c:v>339.87226281174884</c:v>
                </c:pt>
                <c:pt idx="4555">
                  <c:v>339.87226281174884</c:v>
                </c:pt>
                <c:pt idx="4556">
                  <c:v>339.88508425880769</c:v>
                </c:pt>
                <c:pt idx="4557">
                  <c:v>339.8712532488293</c:v>
                </c:pt>
                <c:pt idx="4558">
                  <c:v>339.8900311153331</c:v>
                </c:pt>
                <c:pt idx="4559">
                  <c:v>339.87428193751839</c:v>
                </c:pt>
                <c:pt idx="4560">
                  <c:v>339.86630639018762</c:v>
                </c:pt>
                <c:pt idx="4561">
                  <c:v>339.8633786572596</c:v>
                </c:pt>
                <c:pt idx="4562">
                  <c:v>339.84954764044181</c:v>
                </c:pt>
                <c:pt idx="4563">
                  <c:v>339.84369217215482</c:v>
                </c:pt>
                <c:pt idx="4564">
                  <c:v>339.81703968594479</c:v>
                </c:pt>
                <c:pt idx="4565">
                  <c:v>339.89891526442807</c:v>
                </c:pt>
                <c:pt idx="4566">
                  <c:v>339.80421821901052</c:v>
                </c:pt>
                <c:pt idx="4567">
                  <c:v>339.85550406427717</c:v>
                </c:pt>
                <c:pt idx="4568">
                  <c:v>339.81905881425456</c:v>
                </c:pt>
                <c:pt idx="4569">
                  <c:v>339.80916508464929</c:v>
                </c:pt>
                <c:pt idx="4570">
                  <c:v>339.81804925011124</c:v>
                </c:pt>
                <c:pt idx="4571">
                  <c:v>339.84863903334502</c:v>
                </c:pt>
                <c:pt idx="4572">
                  <c:v>339.82592384981291</c:v>
                </c:pt>
                <c:pt idx="4573">
                  <c:v>339.80320865452586</c:v>
                </c:pt>
                <c:pt idx="4574">
                  <c:v>339.83278888429766</c:v>
                </c:pt>
                <c:pt idx="4575">
                  <c:v>339.79341587782039</c:v>
                </c:pt>
                <c:pt idx="4576">
                  <c:v>339.80421821901052</c:v>
                </c:pt>
                <c:pt idx="4577">
                  <c:v>339.79038718355162</c:v>
                </c:pt>
                <c:pt idx="4578">
                  <c:v>339.79038718355162</c:v>
                </c:pt>
                <c:pt idx="4579">
                  <c:v>339.80129048194124</c:v>
                </c:pt>
                <c:pt idx="4580">
                  <c:v>339.77271979615216</c:v>
                </c:pt>
                <c:pt idx="4581">
                  <c:v>339.7953340507492</c:v>
                </c:pt>
                <c:pt idx="4582">
                  <c:v>339.77271979615216</c:v>
                </c:pt>
                <c:pt idx="4583">
                  <c:v>339.77857527390671</c:v>
                </c:pt>
                <c:pt idx="4584">
                  <c:v>339.76080692520594</c:v>
                </c:pt>
                <c:pt idx="4585">
                  <c:v>339.77665710024553</c:v>
                </c:pt>
                <c:pt idx="4586">
                  <c:v>339.78059440398573</c:v>
                </c:pt>
                <c:pt idx="4587">
                  <c:v>339.75596101067566</c:v>
                </c:pt>
                <c:pt idx="4588">
                  <c:v>339.77171023094314</c:v>
                </c:pt>
                <c:pt idx="4589">
                  <c:v>339.74899500760108</c:v>
                </c:pt>
                <c:pt idx="4590">
                  <c:v>339.7500045733326</c:v>
                </c:pt>
                <c:pt idx="4591">
                  <c:v>339.7500045733326</c:v>
                </c:pt>
                <c:pt idx="4592">
                  <c:v>339.74313952590069</c:v>
                </c:pt>
                <c:pt idx="4593">
                  <c:v>339.72728933875811</c:v>
                </c:pt>
                <c:pt idx="4594">
                  <c:v>339.72537116285582</c:v>
                </c:pt>
                <c:pt idx="4595">
                  <c:v>339.7263807291306</c:v>
                </c:pt>
                <c:pt idx="4596">
                  <c:v>339.71355923571537</c:v>
                </c:pt>
                <c:pt idx="4597">
                  <c:v>339.72244342052755</c:v>
                </c:pt>
                <c:pt idx="4598">
                  <c:v>339.7204242877736</c:v>
                </c:pt>
                <c:pt idx="4599">
                  <c:v>339.7263807291306</c:v>
                </c:pt>
                <c:pt idx="4600">
                  <c:v>339.72335203023653</c:v>
                </c:pt>
                <c:pt idx="4601">
                  <c:v>339.69680042765191</c:v>
                </c:pt>
                <c:pt idx="4602">
                  <c:v>339.71648697863623</c:v>
                </c:pt>
                <c:pt idx="4603">
                  <c:v>339.70265591553385</c:v>
                </c:pt>
                <c:pt idx="4604">
                  <c:v>339.71254966914569</c:v>
                </c:pt>
                <c:pt idx="4605">
                  <c:v>339.71254966914569</c:v>
                </c:pt>
                <c:pt idx="4606">
                  <c:v>339.73031803738053</c:v>
                </c:pt>
                <c:pt idx="4607">
                  <c:v>339.68397892559642</c:v>
                </c:pt>
                <c:pt idx="4608">
                  <c:v>339.71941472136177</c:v>
                </c:pt>
                <c:pt idx="4609">
                  <c:v>339.71547741213391</c:v>
                </c:pt>
                <c:pt idx="4610">
                  <c:v>339.70659322591183</c:v>
                </c:pt>
                <c:pt idx="4611">
                  <c:v>339.70174730539651</c:v>
                </c:pt>
                <c:pt idx="4612">
                  <c:v>339.71446784560828</c:v>
                </c:pt>
                <c:pt idx="4613">
                  <c:v>339.70962192596227</c:v>
                </c:pt>
                <c:pt idx="4614">
                  <c:v>339.71547741213391</c:v>
                </c:pt>
                <c:pt idx="4615">
                  <c:v>339.72335203023653</c:v>
                </c:pt>
                <c:pt idx="4616">
                  <c:v>339.72829890498883</c:v>
                </c:pt>
                <c:pt idx="4617">
                  <c:v>339.72537116285582</c:v>
                </c:pt>
                <c:pt idx="4618">
                  <c:v>339.74112039409869</c:v>
                </c:pt>
                <c:pt idx="4619">
                  <c:v>339.73718308681777</c:v>
                </c:pt>
                <c:pt idx="4620">
                  <c:v>339.76878249170562</c:v>
                </c:pt>
                <c:pt idx="4621">
                  <c:v>339.77271979615216</c:v>
                </c:pt>
                <c:pt idx="4622">
                  <c:v>339.77665710024553</c:v>
                </c:pt>
                <c:pt idx="4623">
                  <c:v>339.80714595588449</c:v>
                </c:pt>
                <c:pt idx="4624">
                  <c:v>339.79139674833112</c:v>
                </c:pt>
                <c:pt idx="4625">
                  <c:v>339.81512151396447</c:v>
                </c:pt>
                <c:pt idx="4626">
                  <c:v>339.8249142858275</c:v>
                </c:pt>
                <c:pt idx="4627">
                  <c:v>339.84066348135502</c:v>
                </c:pt>
                <c:pt idx="4628">
                  <c:v>339.86045092413622</c:v>
                </c:pt>
                <c:pt idx="4629">
                  <c:v>339.86731595322101</c:v>
                </c:pt>
                <c:pt idx="4630">
                  <c:v>339.8712532488293</c:v>
                </c:pt>
                <c:pt idx="4631">
                  <c:v>339.88609382140919</c:v>
                </c:pt>
                <c:pt idx="4632">
                  <c:v>339.88700242773069</c:v>
                </c:pt>
                <c:pt idx="4633">
                  <c:v>339.89588657743866</c:v>
                </c:pt>
                <c:pt idx="4634">
                  <c:v>339.91961128659625</c:v>
                </c:pt>
                <c:pt idx="4635">
                  <c:v>339.91567399532568</c:v>
                </c:pt>
                <c:pt idx="4636">
                  <c:v>339.92152945401045</c:v>
                </c:pt>
                <c:pt idx="4637">
                  <c:v>339.92354857751377</c:v>
                </c:pt>
                <c:pt idx="4638">
                  <c:v>339.9333413251872</c:v>
                </c:pt>
                <c:pt idx="4639">
                  <c:v>339.92940403514808</c:v>
                </c:pt>
                <c:pt idx="4640">
                  <c:v>339.94717231560202</c:v>
                </c:pt>
                <c:pt idx="4641">
                  <c:v>339.94919143792578</c:v>
                </c:pt>
                <c:pt idx="4642">
                  <c:v>339.95807557504685</c:v>
                </c:pt>
                <c:pt idx="4643">
                  <c:v>339.94131686033791</c:v>
                </c:pt>
                <c:pt idx="4644">
                  <c:v>339.94525414930843</c:v>
                </c:pt>
                <c:pt idx="4645">
                  <c:v>339.94919143792578</c:v>
                </c:pt>
                <c:pt idx="4646">
                  <c:v>339.95010004294113</c:v>
                </c:pt>
                <c:pt idx="4647">
                  <c:v>339.94616275440529</c:v>
                </c:pt>
                <c:pt idx="4648">
                  <c:v>339.92546674475585</c:v>
                </c:pt>
                <c:pt idx="4649">
                  <c:v>339.92253901577374</c:v>
                </c:pt>
                <c:pt idx="4650">
                  <c:v>339.93041359673026</c:v>
                </c:pt>
                <c:pt idx="4651">
                  <c:v>339.91466443340454</c:v>
                </c:pt>
                <c:pt idx="4652">
                  <c:v>339.91759216291189</c:v>
                </c:pt>
                <c:pt idx="4653">
                  <c:v>339.95211916513023</c:v>
                </c:pt>
                <c:pt idx="4654">
                  <c:v>339.84762946988212</c:v>
                </c:pt>
                <c:pt idx="4655">
                  <c:v>339.89396840890385</c:v>
                </c:pt>
                <c:pt idx="4656">
                  <c:v>339.92455813923056</c:v>
                </c:pt>
                <c:pt idx="4657">
                  <c:v>339.87428193751839</c:v>
                </c:pt>
                <c:pt idx="4658">
                  <c:v>339.85348493764388</c:v>
                </c:pt>
                <c:pt idx="4659">
                  <c:v>339.88902155282221</c:v>
                </c:pt>
                <c:pt idx="4660">
                  <c:v>339.86630639018762</c:v>
                </c:pt>
                <c:pt idx="4661">
                  <c:v>339.82592384981291</c:v>
                </c:pt>
                <c:pt idx="4662">
                  <c:v>339.82390472181896</c:v>
                </c:pt>
                <c:pt idx="4663">
                  <c:v>339.81603012175503</c:v>
                </c:pt>
                <c:pt idx="4664">
                  <c:v>339.79139674833112</c:v>
                </c:pt>
                <c:pt idx="4665">
                  <c:v>339.81703968594479</c:v>
                </c:pt>
                <c:pt idx="4666">
                  <c:v>339.77857527390671</c:v>
                </c:pt>
                <c:pt idx="4667">
                  <c:v>339.77564753512706</c:v>
                </c:pt>
                <c:pt idx="4668">
                  <c:v>339.76575379573717</c:v>
                </c:pt>
                <c:pt idx="4669">
                  <c:v>339.75596101067566</c:v>
                </c:pt>
                <c:pt idx="4670">
                  <c:v>339.76383562151574</c:v>
                </c:pt>
                <c:pt idx="4671">
                  <c:v>339.74212996001125</c:v>
                </c:pt>
                <c:pt idx="4672">
                  <c:v>339.74404813518123</c:v>
                </c:pt>
                <c:pt idx="4673">
                  <c:v>339.74707683264734</c:v>
                </c:pt>
                <c:pt idx="4674">
                  <c:v>339.75989831627226</c:v>
                </c:pt>
                <c:pt idx="4675">
                  <c:v>339.71749654511535</c:v>
                </c:pt>
                <c:pt idx="4676">
                  <c:v>339.70174730539651</c:v>
                </c:pt>
                <c:pt idx="4677">
                  <c:v>339.7076027926185</c:v>
                </c:pt>
                <c:pt idx="4678">
                  <c:v>339.71355923571537</c:v>
                </c:pt>
                <c:pt idx="4679">
                  <c:v>339.70366548233108</c:v>
                </c:pt>
                <c:pt idx="4680">
                  <c:v>339.71053053593664</c:v>
                </c:pt>
                <c:pt idx="4681">
                  <c:v>339.7076027926185</c:v>
                </c:pt>
                <c:pt idx="4682">
                  <c:v>339.71355923571537</c:v>
                </c:pt>
                <c:pt idx="4683">
                  <c:v>339.7076027926185</c:v>
                </c:pt>
                <c:pt idx="4684">
                  <c:v>339.7204242877736</c:v>
                </c:pt>
                <c:pt idx="4685">
                  <c:v>339.71648697863623</c:v>
                </c:pt>
                <c:pt idx="4686">
                  <c:v>339.70659322591183</c:v>
                </c:pt>
                <c:pt idx="4687">
                  <c:v>339.70073773855506</c:v>
                </c:pt>
                <c:pt idx="4688">
                  <c:v>339.71254966914569</c:v>
                </c:pt>
                <c:pt idx="4689">
                  <c:v>339.71154010255276</c:v>
                </c:pt>
                <c:pt idx="4690">
                  <c:v>339.69680042765191</c:v>
                </c:pt>
                <c:pt idx="4691">
                  <c:v>339.72537116285582</c:v>
                </c:pt>
                <c:pt idx="4692">
                  <c:v>339.69871860480271</c:v>
                </c:pt>
                <c:pt idx="4693">
                  <c:v>339.70366548233108</c:v>
                </c:pt>
                <c:pt idx="4694">
                  <c:v>339.67802247848562</c:v>
                </c:pt>
                <c:pt idx="4695">
                  <c:v>339.69286311639553</c:v>
                </c:pt>
                <c:pt idx="4696">
                  <c:v>339.67701291109853</c:v>
                </c:pt>
                <c:pt idx="4697">
                  <c:v>339.67115741979592</c:v>
                </c:pt>
                <c:pt idx="4698">
                  <c:v>339.68397892559642</c:v>
                </c:pt>
                <c:pt idx="4699">
                  <c:v>339.68690667049026</c:v>
                </c:pt>
                <c:pt idx="4700">
                  <c:v>339.66812871709146</c:v>
                </c:pt>
                <c:pt idx="4701">
                  <c:v>339.66621053860393</c:v>
                </c:pt>
                <c:pt idx="4702">
                  <c:v>339.62875556291715</c:v>
                </c:pt>
                <c:pt idx="4703">
                  <c:v>339.65046128048397</c:v>
                </c:pt>
                <c:pt idx="4704">
                  <c:v>339.65046128048397</c:v>
                </c:pt>
                <c:pt idx="4705">
                  <c:v>339.63763976489321</c:v>
                </c:pt>
                <c:pt idx="4706">
                  <c:v>339.63370244833021</c:v>
                </c:pt>
                <c:pt idx="4707">
                  <c:v>339.65136989168298</c:v>
                </c:pt>
                <c:pt idx="4708">
                  <c:v>339.64652396507108</c:v>
                </c:pt>
                <c:pt idx="4709">
                  <c:v>339.62481824555732</c:v>
                </c:pt>
                <c:pt idx="4710">
                  <c:v>339.6573263424105</c:v>
                </c:pt>
                <c:pt idx="4711">
                  <c:v>339.6395579446293</c:v>
                </c:pt>
                <c:pt idx="4712">
                  <c:v>339.63168331149427</c:v>
                </c:pt>
                <c:pt idx="4713">
                  <c:v>339.64258664930503</c:v>
                </c:pt>
                <c:pt idx="4714">
                  <c:v>339.63562062823831</c:v>
                </c:pt>
                <c:pt idx="4715">
                  <c:v>339.6297651314141</c:v>
                </c:pt>
                <c:pt idx="4716">
                  <c:v>339.61785222167089</c:v>
                </c:pt>
                <c:pt idx="4717">
                  <c:v>339.63067374304148</c:v>
                </c:pt>
                <c:pt idx="4718">
                  <c:v>339.61987135914302</c:v>
                </c:pt>
                <c:pt idx="4719">
                  <c:v>339.62774599439706</c:v>
                </c:pt>
                <c:pt idx="4720">
                  <c:v>339.65046128048397</c:v>
                </c:pt>
                <c:pt idx="4721">
                  <c:v>339.63763976489321</c:v>
                </c:pt>
                <c:pt idx="4722">
                  <c:v>339.64258664930503</c:v>
                </c:pt>
                <c:pt idx="4723">
                  <c:v>339.64450482882489</c:v>
                </c:pt>
                <c:pt idx="4724">
                  <c:v>339.66025408908195</c:v>
                </c:pt>
                <c:pt idx="4725">
                  <c:v>339.65046128048397</c:v>
                </c:pt>
                <c:pt idx="4726">
                  <c:v>339.69185354934979</c:v>
                </c:pt>
                <c:pt idx="4727">
                  <c:v>339.65631677454746</c:v>
                </c:pt>
                <c:pt idx="4728">
                  <c:v>339.67610430043038</c:v>
                </c:pt>
                <c:pt idx="4729">
                  <c:v>339.73425534527729</c:v>
                </c:pt>
                <c:pt idx="4730">
                  <c:v>339.66722010623937</c:v>
                </c:pt>
                <c:pt idx="4731">
                  <c:v>339.68296935834638</c:v>
                </c:pt>
                <c:pt idx="4732">
                  <c:v>339.70174730539651</c:v>
                </c:pt>
                <c:pt idx="4733">
                  <c:v>339.69185354934979</c:v>
                </c:pt>
                <c:pt idx="4734">
                  <c:v>339.69770903789168</c:v>
                </c:pt>
                <c:pt idx="4735">
                  <c:v>339.67307559806727</c:v>
                </c:pt>
                <c:pt idx="4736">
                  <c:v>339.72244342052755</c:v>
                </c:pt>
                <c:pt idx="4737">
                  <c:v>339.70467504910511</c:v>
                </c:pt>
                <c:pt idx="4738">
                  <c:v>339.71053053593664</c:v>
                </c:pt>
                <c:pt idx="4739">
                  <c:v>339.72335203023653</c:v>
                </c:pt>
                <c:pt idx="4740">
                  <c:v>339.7076027926185</c:v>
                </c:pt>
                <c:pt idx="4741">
                  <c:v>339.70467504910511</c:v>
                </c:pt>
                <c:pt idx="4742">
                  <c:v>339.70467504910511</c:v>
                </c:pt>
                <c:pt idx="4743">
                  <c:v>339.7204242877736</c:v>
                </c:pt>
                <c:pt idx="4744">
                  <c:v>339.70861235930204</c:v>
                </c:pt>
                <c:pt idx="4745">
                  <c:v>339.72244342052755</c:v>
                </c:pt>
                <c:pt idx="4746">
                  <c:v>339.70467504910511</c:v>
                </c:pt>
                <c:pt idx="4747">
                  <c:v>339.7322362130667</c:v>
                </c:pt>
                <c:pt idx="4748">
                  <c:v>339.7293084711963</c:v>
                </c:pt>
                <c:pt idx="4749">
                  <c:v>339.72244342052755</c:v>
                </c:pt>
                <c:pt idx="4750">
                  <c:v>339.73122664692647</c:v>
                </c:pt>
                <c:pt idx="4751">
                  <c:v>339.74112039409869</c:v>
                </c:pt>
                <c:pt idx="4752">
                  <c:v>339.71053053593664</c:v>
                </c:pt>
                <c:pt idx="4753">
                  <c:v>339.7076027926185</c:v>
                </c:pt>
                <c:pt idx="4754">
                  <c:v>339.71355923571537</c:v>
                </c:pt>
                <c:pt idx="4755">
                  <c:v>339.7263807291306</c:v>
                </c:pt>
                <c:pt idx="4756">
                  <c:v>339.71355923571537</c:v>
                </c:pt>
                <c:pt idx="4757">
                  <c:v>339.70962192596227</c:v>
                </c:pt>
                <c:pt idx="4758">
                  <c:v>339.70861235930204</c:v>
                </c:pt>
                <c:pt idx="4759">
                  <c:v>339.69972817169054</c:v>
                </c:pt>
                <c:pt idx="4760">
                  <c:v>339.70366548233108</c:v>
                </c:pt>
                <c:pt idx="4761">
                  <c:v>339.70467504910511</c:v>
                </c:pt>
                <c:pt idx="4762">
                  <c:v>339.69680042765191</c:v>
                </c:pt>
                <c:pt idx="4763">
                  <c:v>339.67610430043038</c:v>
                </c:pt>
                <c:pt idx="4764">
                  <c:v>339.66722010623937</c:v>
                </c:pt>
                <c:pt idx="4765">
                  <c:v>339.66025408908195</c:v>
                </c:pt>
                <c:pt idx="4766">
                  <c:v>339.68095022377668</c:v>
                </c:pt>
                <c:pt idx="4767">
                  <c:v>339.67509473299924</c:v>
                </c:pt>
                <c:pt idx="4768">
                  <c:v>339.68095022377668</c:v>
                </c:pt>
                <c:pt idx="4769">
                  <c:v>339.66621053860393</c:v>
                </c:pt>
                <c:pt idx="4770">
                  <c:v>339.69377172671682</c:v>
                </c:pt>
                <c:pt idx="4771">
                  <c:v>339.68195979107315</c:v>
                </c:pt>
                <c:pt idx="4772">
                  <c:v>339.69972817169054</c:v>
                </c:pt>
                <c:pt idx="4773">
                  <c:v>339.71547741213391</c:v>
                </c:pt>
                <c:pt idx="4774">
                  <c:v>339.69185354934979</c:v>
                </c:pt>
                <c:pt idx="4775">
                  <c:v>339.71154010255276</c:v>
                </c:pt>
                <c:pt idx="4776">
                  <c:v>339.71446784560828</c:v>
                </c:pt>
                <c:pt idx="4777">
                  <c:v>339.7293084711963</c:v>
                </c:pt>
                <c:pt idx="4778">
                  <c:v>339.7529323138225</c:v>
                </c:pt>
                <c:pt idx="4779">
                  <c:v>339.76484518690592</c:v>
                </c:pt>
                <c:pt idx="4780">
                  <c:v>339.7529323138225</c:v>
                </c:pt>
                <c:pt idx="4781">
                  <c:v>339.78453170737282</c:v>
                </c:pt>
                <c:pt idx="4782">
                  <c:v>339.79240631308738</c:v>
                </c:pt>
                <c:pt idx="4783">
                  <c:v>339.79139674833112</c:v>
                </c:pt>
                <c:pt idx="4784">
                  <c:v>339.82885158523919</c:v>
                </c:pt>
                <c:pt idx="4785">
                  <c:v>339.81804925011124</c:v>
                </c:pt>
                <c:pt idx="4786">
                  <c:v>339.85156676725626</c:v>
                </c:pt>
                <c:pt idx="4787">
                  <c:v>339.82299611419137</c:v>
                </c:pt>
                <c:pt idx="4788">
                  <c:v>339.84661990639597</c:v>
                </c:pt>
                <c:pt idx="4789">
                  <c:v>339.86236909413566</c:v>
                </c:pt>
                <c:pt idx="4790">
                  <c:v>339.85843179773047</c:v>
                </c:pt>
                <c:pt idx="4791">
                  <c:v>339.86539778343774</c:v>
                </c:pt>
                <c:pt idx="4792">
                  <c:v>339.89497797130105</c:v>
                </c:pt>
                <c:pt idx="4793">
                  <c:v>339.88215652713211</c:v>
                </c:pt>
                <c:pt idx="4794">
                  <c:v>339.90083343274659</c:v>
                </c:pt>
                <c:pt idx="4795">
                  <c:v>339.91860172476572</c:v>
                </c:pt>
                <c:pt idx="4796">
                  <c:v>339.92152945401045</c:v>
                </c:pt>
                <c:pt idx="4797">
                  <c:v>339.92748586807807</c:v>
                </c:pt>
                <c:pt idx="4798">
                  <c:v>339.91860172476572</c:v>
                </c:pt>
                <c:pt idx="4799">
                  <c:v>339.9333413251872</c:v>
                </c:pt>
                <c:pt idx="4800">
                  <c:v>339.93435088667877</c:v>
                </c:pt>
                <c:pt idx="4801">
                  <c:v>339.92647630642858</c:v>
                </c:pt>
                <c:pt idx="4802">
                  <c:v>339.94222546551629</c:v>
                </c:pt>
                <c:pt idx="4803">
                  <c:v>339.92354857751377</c:v>
                </c:pt>
                <c:pt idx="4804">
                  <c:v>339.93243271982493</c:v>
                </c:pt>
                <c:pt idx="4805">
                  <c:v>339.93536044814709</c:v>
                </c:pt>
                <c:pt idx="4806">
                  <c:v>339.93828817627411</c:v>
                </c:pt>
                <c:pt idx="4807">
                  <c:v>339.93637000959228</c:v>
                </c:pt>
                <c:pt idx="4808">
                  <c:v>339.95211916513023</c:v>
                </c:pt>
                <c:pt idx="4809">
                  <c:v>339.94616275440529</c:v>
                </c:pt>
                <c:pt idx="4810">
                  <c:v>339.92152945401045</c:v>
                </c:pt>
                <c:pt idx="4811">
                  <c:v>339.93142315828919</c:v>
                </c:pt>
                <c:pt idx="4812">
                  <c:v>339.93737957101422</c:v>
                </c:pt>
                <c:pt idx="4813">
                  <c:v>339.93828817627411</c:v>
                </c:pt>
                <c:pt idx="4814">
                  <c:v>339.97281516221324</c:v>
                </c:pt>
                <c:pt idx="4815">
                  <c:v>339.94323502680356</c:v>
                </c:pt>
                <c:pt idx="4816">
                  <c:v>339.93142315828919</c:v>
                </c:pt>
                <c:pt idx="4817">
                  <c:v>339.93142315828919</c:v>
                </c:pt>
                <c:pt idx="4818">
                  <c:v>339.89588657743866</c:v>
                </c:pt>
                <c:pt idx="4819">
                  <c:v>339.95605645313179</c:v>
                </c:pt>
                <c:pt idx="4820">
                  <c:v>339.8900311153331</c:v>
                </c:pt>
                <c:pt idx="4821">
                  <c:v>339.89588657743866</c:v>
                </c:pt>
                <c:pt idx="4822">
                  <c:v>339.89295884648351</c:v>
                </c:pt>
                <c:pt idx="4823">
                  <c:v>339.8712532488293</c:v>
                </c:pt>
                <c:pt idx="4824">
                  <c:v>339.86146048730427</c:v>
                </c:pt>
                <c:pt idx="4825">
                  <c:v>339.88215652713211</c:v>
                </c:pt>
                <c:pt idx="4826">
                  <c:v>339.86236909413566</c:v>
                </c:pt>
                <c:pt idx="4827">
                  <c:v>339.84863903334502</c:v>
                </c:pt>
                <c:pt idx="4828">
                  <c:v>339.83087071300554</c:v>
                </c:pt>
                <c:pt idx="4829">
                  <c:v>339.8337984481019</c:v>
                </c:pt>
                <c:pt idx="4830">
                  <c:v>339.81017464899696</c:v>
                </c:pt>
                <c:pt idx="4831">
                  <c:v>339.80522778347182</c:v>
                </c:pt>
                <c:pt idx="4832">
                  <c:v>339.7953340507492</c:v>
                </c:pt>
                <c:pt idx="4833">
                  <c:v>339.80028091738933</c:v>
                </c:pt>
                <c:pt idx="4834">
                  <c:v>339.77362840482044</c:v>
                </c:pt>
                <c:pt idx="4835">
                  <c:v>339.74313952590069</c:v>
                </c:pt>
                <c:pt idx="4836">
                  <c:v>339.76181649066575</c:v>
                </c:pt>
                <c:pt idx="4837">
                  <c:v>339.75787918524122</c:v>
                </c:pt>
                <c:pt idx="4838">
                  <c:v>339.73324577918356</c:v>
                </c:pt>
                <c:pt idx="4839">
                  <c:v>339.73425534527729</c:v>
                </c:pt>
                <c:pt idx="4840">
                  <c:v>339.73324577918356</c:v>
                </c:pt>
                <c:pt idx="4841">
                  <c:v>339.71446784560828</c:v>
                </c:pt>
                <c:pt idx="4842">
                  <c:v>339.70073773855506</c:v>
                </c:pt>
                <c:pt idx="4843">
                  <c:v>339.68983441518873</c:v>
                </c:pt>
                <c:pt idx="4844">
                  <c:v>339.68296935834638</c:v>
                </c:pt>
                <c:pt idx="4845">
                  <c:v>339.67509473299924</c:v>
                </c:pt>
                <c:pt idx="4846">
                  <c:v>339.6790320458494</c:v>
                </c:pt>
                <c:pt idx="4847">
                  <c:v>339.67802247848562</c:v>
                </c:pt>
                <c:pt idx="4848">
                  <c:v>339.66227322460372</c:v>
                </c:pt>
                <c:pt idx="4849">
                  <c:v>339.63562062823831</c:v>
                </c:pt>
                <c:pt idx="4850">
                  <c:v>339.65631677454746</c:v>
                </c:pt>
                <c:pt idx="4851">
                  <c:v>339.65934547806688</c:v>
                </c:pt>
                <c:pt idx="4852">
                  <c:v>339.65046128048397</c:v>
                </c:pt>
                <c:pt idx="4853">
                  <c:v>339.64945171246308</c:v>
                </c:pt>
                <c:pt idx="4854">
                  <c:v>339.65540816345089</c:v>
                </c:pt>
                <c:pt idx="4855">
                  <c:v>339.67610430043038</c:v>
                </c:pt>
                <c:pt idx="4856">
                  <c:v>339.66126365685443</c:v>
                </c:pt>
                <c:pt idx="4857">
                  <c:v>339.69377172671682</c:v>
                </c:pt>
                <c:pt idx="4858">
                  <c:v>339.69770903789168</c:v>
                </c:pt>
                <c:pt idx="4859">
                  <c:v>339.7076027926185</c:v>
                </c:pt>
                <c:pt idx="4860">
                  <c:v>339.70568461585594</c:v>
                </c:pt>
                <c:pt idx="4861">
                  <c:v>339.70659322591183</c:v>
                </c:pt>
                <c:pt idx="4862">
                  <c:v>339.72244342052755</c:v>
                </c:pt>
                <c:pt idx="4863">
                  <c:v>339.71850611157129</c:v>
                </c:pt>
                <c:pt idx="4864">
                  <c:v>339.74011082816287</c:v>
                </c:pt>
                <c:pt idx="4865">
                  <c:v>339.73425534527729</c:v>
                </c:pt>
                <c:pt idx="4866">
                  <c:v>339.74899500760108</c:v>
                </c:pt>
                <c:pt idx="4867">
                  <c:v>339.74404813518123</c:v>
                </c:pt>
                <c:pt idx="4868">
                  <c:v>339.76181649066575</c:v>
                </c:pt>
                <c:pt idx="4869">
                  <c:v>339.79735318005743</c:v>
                </c:pt>
                <c:pt idx="4870">
                  <c:v>339.79735318005743</c:v>
                </c:pt>
                <c:pt idx="4871">
                  <c:v>339.79341587782039</c:v>
                </c:pt>
                <c:pt idx="4872">
                  <c:v>339.79735318005743</c:v>
                </c:pt>
                <c:pt idx="4873">
                  <c:v>339.79341587782039</c:v>
                </c:pt>
                <c:pt idx="4874">
                  <c:v>339.80522778347182</c:v>
                </c:pt>
                <c:pt idx="4875">
                  <c:v>339.81703968594479</c:v>
                </c:pt>
                <c:pt idx="4876">
                  <c:v>339.81411194973066</c:v>
                </c:pt>
                <c:pt idx="4877">
                  <c:v>339.84369217215482</c:v>
                </c:pt>
                <c:pt idx="4878">
                  <c:v>339.84369217215482</c:v>
                </c:pt>
                <c:pt idx="4879">
                  <c:v>339.84167304497822</c:v>
                </c:pt>
                <c:pt idx="4880">
                  <c:v>339.86731595322101</c:v>
                </c:pt>
                <c:pt idx="4881">
                  <c:v>339.86539778343774</c:v>
                </c:pt>
                <c:pt idx="4882">
                  <c:v>339.87519054408438</c:v>
                </c:pt>
                <c:pt idx="4883">
                  <c:v>339.86731595322101</c:v>
                </c:pt>
                <c:pt idx="4884">
                  <c:v>339.89588657743866</c:v>
                </c:pt>
                <c:pt idx="4885">
                  <c:v>339.89982387048417</c:v>
                </c:pt>
                <c:pt idx="4886">
                  <c:v>339.89891526442807</c:v>
                </c:pt>
                <c:pt idx="4887">
                  <c:v>339.90285255720192</c:v>
                </c:pt>
                <c:pt idx="4888">
                  <c:v>339.90678984962261</c:v>
                </c:pt>
                <c:pt idx="4889">
                  <c:v>339.90578028749712</c:v>
                </c:pt>
                <c:pt idx="4890">
                  <c:v>339.91860172476572</c:v>
                </c:pt>
                <c:pt idx="4891">
                  <c:v>339.93142315828919</c:v>
                </c:pt>
                <c:pt idx="4892">
                  <c:v>339.92546674475585</c:v>
                </c:pt>
                <c:pt idx="4893">
                  <c:v>339.92647630642858</c:v>
                </c:pt>
                <c:pt idx="4894">
                  <c:v>339.92748586807807</c:v>
                </c:pt>
                <c:pt idx="4895">
                  <c:v>339.94222546551629</c:v>
                </c:pt>
                <c:pt idx="4896">
                  <c:v>339.93041359673026</c:v>
                </c:pt>
                <c:pt idx="4897">
                  <c:v>339.94030729900652</c:v>
                </c:pt>
                <c:pt idx="4898">
                  <c:v>339.93828817627411</c:v>
                </c:pt>
                <c:pt idx="4899">
                  <c:v>339.94919143792578</c:v>
                </c:pt>
                <c:pt idx="4900">
                  <c:v>339.96685875429671</c:v>
                </c:pt>
                <c:pt idx="4901">
                  <c:v>339.97281516221324</c:v>
                </c:pt>
                <c:pt idx="4902">
                  <c:v>339.96393102807536</c:v>
                </c:pt>
                <c:pt idx="4903">
                  <c:v>339.97483428335744</c:v>
                </c:pt>
                <c:pt idx="4904">
                  <c:v>339.95605645313179</c:v>
                </c:pt>
                <c:pt idx="4905">
                  <c:v>339.97382472279696</c:v>
                </c:pt>
                <c:pt idx="4906">
                  <c:v>339.95807557504685</c:v>
                </c:pt>
                <c:pt idx="4907">
                  <c:v>339.95999374078013</c:v>
                </c:pt>
                <c:pt idx="4908">
                  <c:v>339.95999374078013</c:v>
                </c:pt>
                <c:pt idx="4909">
                  <c:v>339.99159298526962</c:v>
                </c:pt>
                <c:pt idx="4910">
                  <c:v>339.95999374078013</c:v>
                </c:pt>
                <c:pt idx="4911">
                  <c:v>339.9531287261899</c:v>
                </c:pt>
                <c:pt idx="4912">
                  <c:v>339.96786831501743</c:v>
                </c:pt>
                <c:pt idx="4913">
                  <c:v>339.9629214672641</c:v>
                </c:pt>
                <c:pt idx="4914">
                  <c:v>339.96595014962821</c:v>
                </c:pt>
                <c:pt idx="4915">
                  <c:v>339.97574288784199</c:v>
                </c:pt>
                <c:pt idx="4916">
                  <c:v>339.95999374078013</c:v>
                </c:pt>
                <c:pt idx="4917">
                  <c:v>339.95413828722644</c:v>
                </c:pt>
                <c:pt idx="4918">
                  <c:v>339.94717231560202</c:v>
                </c:pt>
                <c:pt idx="4919">
                  <c:v>339.95898417987837</c:v>
                </c:pt>
                <c:pt idx="4920">
                  <c:v>339.94919143792578</c:v>
                </c:pt>
                <c:pt idx="4921">
                  <c:v>339.96393102807536</c:v>
                </c:pt>
                <c:pt idx="4922">
                  <c:v>339.95898417987837</c:v>
                </c:pt>
                <c:pt idx="4923">
                  <c:v>339.97483428335744</c:v>
                </c:pt>
                <c:pt idx="4924">
                  <c:v>339.9827088549323</c:v>
                </c:pt>
                <c:pt idx="4925">
                  <c:v>339.96393102807536</c:v>
                </c:pt>
                <c:pt idx="4926">
                  <c:v>340.00138571776256</c:v>
                </c:pt>
                <c:pt idx="4927">
                  <c:v>340.00037615781275</c:v>
                </c:pt>
                <c:pt idx="4928">
                  <c:v>340.02117308809142</c:v>
                </c:pt>
                <c:pt idx="4929">
                  <c:v>340.01723580593074</c:v>
                </c:pt>
                <c:pt idx="4930">
                  <c:v>340.05469045013359</c:v>
                </c:pt>
                <c:pt idx="4931">
                  <c:v>340.04974361216506</c:v>
                </c:pt>
                <c:pt idx="4932">
                  <c:v>340.05862772893471</c:v>
                </c:pt>
                <c:pt idx="4933">
                  <c:v>340.08427051043464</c:v>
                </c:pt>
                <c:pt idx="4934">
                  <c:v>340.09305366443323</c:v>
                </c:pt>
                <c:pt idx="4935">
                  <c:v>340.11869642582184</c:v>
                </c:pt>
                <c:pt idx="4936">
                  <c:v>340.11082187864275</c:v>
                </c:pt>
                <c:pt idx="4937">
                  <c:v>340.10688460452349</c:v>
                </c:pt>
                <c:pt idx="4938">
                  <c:v>340.11183143605234</c:v>
                </c:pt>
                <c:pt idx="4939">
                  <c:v>340.13353691474248</c:v>
                </c:pt>
                <c:pt idx="4940">
                  <c:v>340.13252735783215</c:v>
                </c:pt>
                <c:pt idx="4941">
                  <c:v>340.14928599953794</c:v>
                </c:pt>
                <c:pt idx="4942">
                  <c:v>340.14242101455261</c:v>
                </c:pt>
                <c:pt idx="4943">
                  <c:v>340.15423282628825</c:v>
                </c:pt>
                <c:pt idx="4944">
                  <c:v>340.13545507280827</c:v>
                </c:pt>
                <c:pt idx="4945">
                  <c:v>340.15029555606293</c:v>
                </c:pt>
                <c:pt idx="4946">
                  <c:v>340.1364646296513</c:v>
                </c:pt>
                <c:pt idx="4947">
                  <c:v>340.13848374326773</c:v>
                </c:pt>
                <c:pt idx="4948">
                  <c:v>340.14635828548433</c:v>
                </c:pt>
                <c:pt idx="4949">
                  <c:v>340.14141145784657</c:v>
                </c:pt>
                <c:pt idx="4950">
                  <c:v>340.12859008565982</c:v>
                </c:pt>
                <c:pt idx="4951">
                  <c:v>340.11869642582184</c:v>
                </c:pt>
                <c:pt idx="4952">
                  <c:v>340.12566237022577</c:v>
                </c:pt>
                <c:pt idx="4953">
                  <c:v>340.10890371950052</c:v>
                </c:pt>
                <c:pt idx="4954">
                  <c:v>340.10496644520919</c:v>
                </c:pt>
                <c:pt idx="4955">
                  <c:v>340.12566237022577</c:v>
                </c:pt>
                <c:pt idx="4956">
                  <c:v>340.11385055080189</c:v>
                </c:pt>
                <c:pt idx="4957">
                  <c:v>340.09214506237697</c:v>
                </c:pt>
                <c:pt idx="4958">
                  <c:v>340.08124183623454</c:v>
                </c:pt>
                <c:pt idx="4959">
                  <c:v>340.09507278004656</c:v>
                </c:pt>
                <c:pt idx="4960">
                  <c:v>340.07932367579963</c:v>
                </c:pt>
                <c:pt idx="4961">
                  <c:v>340.05166177389248</c:v>
                </c:pt>
                <c:pt idx="4962">
                  <c:v>340.04772449446659</c:v>
                </c:pt>
                <c:pt idx="4963">
                  <c:v>340.03984993455532</c:v>
                </c:pt>
                <c:pt idx="4964">
                  <c:v>340.02410081049476</c:v>
                </c:pt>
                <c:pt idx="4965">
                  <c:v>340.01814440953763</c:v>
                </c:pt>
                <c:pt idx="4966">
                  <c:v>340.00633256118101</c:v>
                </c:pt>
                <c:pt idx="4967">
                  <c:v>340.02208169161679</c:v>
                </c:pt>
                <c:pt idx="4968">
                  <c:v>340.01723580593074</c:v>
                </c:pt>
                <c:pt idx="4969">
                  <c:v>339.997448433827</c:v>
                </c:pt>
                <c:pt idx="4970">
                  <c:v>339.997448433827</c:v>
                </c:pt>
                <c:pt idx="4971">
                  <c:v>339.9876557004556</c:v>
                </c:pt>
                <c:pt idx="4972">
                  <c:v>340.00340483759254</c:v>
                </c:pt>
                <c:pt idx="4973">
                  <c:v>340.00138571776256</c:v>
                </c:pt>
                <c:pt idx="4974">
                  <c:v>339.9905834250946</c:v>
                </c:pt>
                <c:pt idx="4975">
                  <c:v>339.9876557004556</c:v>
                </c:pt>
                <c:pt idx="4976">
                  <c:v>339.9708969970402</c:v>
                </c:pt>
                <c:pt idx="4977">
                  <c:v>339.9531287261899</c:v>
                </c:pt>
                <c:pt idx="4978">
                  <c:v>339.94919143792578</c:v>
                </c:pt>
                <c:pt idx="4979">
                  <c:v>339.95010004294113</c:v>
                </c:pt>
                <c:pt idx="4980">
                  <c:v>339.93142315828919</c:v>
                </c:pt>
                <c:pt idx="4981">
                  <c:v>339.91860172476572</c:v>
                </c:pt>
                <c:pt idx="4982">
                  <c:v>339.91173670370188</c:v>
                </c:pt>
                <c:pt idx="4983">
                  <c:v>339.89689613979164</c:v>
                </c:pt>
                <c:pt idx="4984">
                  <c:v>339.90285255720192</c:v>
                </c:pt>
                <c:pt idx="4985">
                  <c:v>339.86539778343774</c:v>
                </c:pt>
                <c:pt idx="4986">
                  <c:v>339.84561034288663</c:v>
                </c:pt>
                <c:pt idx="4987">
                  <c:v>339.86539778343774</c:v>
                </c:pt>
                <c:pt idx="4988">
                  <c:v>339.83773574671659</c:v>
                </c:pt>
                <c:pt idx="4989">
                  <c:v>339.80623734791004</c:v>
                </c:pt>
                <c:pt idx="4990">
                  <c:v>339.80714595588449</c:v>
                </c:pt>
                <c:pt idx="4991">
                  <c:v>339.80522778347182</c:v>
                </c:pt>
                <c:pt idx="4992">
                  <c:v>339.76878249170562</c:v>
                </c:pt>
                <c:pt idx="4993">
                  <c:v>339.77564753512706</c:v>
                </c:pt>
                <c:pt idx="4994">
                  <c:v>339.76969110045536</c:v>
                </c:pt>
                <c:pt idx="4995">
                  <c:v>339.74404813518123</c:v>
                </c:pt>
                <c:pt idx="4996">
                  <c:v>339.72537116285582</c:v>
                </c:pt>
                <c:pt idx="4997">
                  <c:v>339.74212996001125</c:v>
                </c:pt>
                <c:pt idx="4998">
                  <c:v>339.7263807291306</c:v>
                </c:pt>
                <c:pt idx="4999">
                  <c:v>339.69972817169054</c:v>
                </c:pt>
                <c:pt idx="5000">
                  <c:v>339.71154010255276</c:v>
                </c:pt>
                <c:pt idx="5001">
                  <c:v>339.71446784560828</c:v>
                </c:pt>
                <c:pt idx="5002">
                  <c:v>339.69972817169054</c:v>
                </c:pt>
                <c:pt idx="5003">
                  <c:v>339.69579086069672</c:v>
                </c:pt>
                <c:pt idx="5004">
                  <c:v>339.70861235930204</c:v>
                </c:pt>
                <c:pt idx="5005">
                  <c:v>339.69770903789168</c:v>
                </c:pt>
                <c:pt idx="5006">
                  <c:v>339.68983441518873</c:v>
                </c:pt>
                <c:pt idx="5007">
                  <c:v>339.68983441518873</c:v>
                </c:pt>
                <c:pt idx="5008">
                  <c:v>339.68589710330752</c:v>
                </c:pt>
                <c:pt idx="5009">
                  <c:v>339.7204242877736</c:v>
                </c:pt>
                <c:pt idx="5010">
                  <c:v>339.70568461585594</c:v>
                </c:pt>
                <c:pt idx="5011">
                  <c:v>339.70366548233108</c:v>
                </c:pt>
                <c:pt idx="5012">
                  <c:v>339.70962192596227</c:v>
                </c:pt>
                <c:pt idx="5013">
                  <c:v>339.68791623764969</c:v>
                </c:pt>
                <c:pt idx="5014">
                  <c:v>339.72537116285582</c:v>
                </c:pt>
                <c:pt idx="5015">
                  <c:v>339.70366548233108</c:v>
                </c:pt>
                <c:pt idx="5016">
                  <c:v>339.72537116285582</c:v>
                </c:pt>
                <c:pt idx="5017">
                  <c:v>339.7322362130667</c:v>
                </c:pt>
                <c:pt idx="5018">
                  <c:v>339.74112039409869</c:v>
                </c:pt>
                <c:pt idx="5019">
                  <c:v>339.74313952590069</c:v>
                </c:pt>
                <c:pt idx="5020">
                  <c:v>339.75394187946347</c:v>
                </c:pt>
                <c:pt idx="5021">
                  <c:v>339.74404813518123</c:v>
                </c:pt>
                <c:pt idx="5022">
                  <c:v>339.74606726684846</c:v>
                </c:pt>
                <c:pt idx="5023">
                  <c:v>339.74606726684846</c:v>
                </c:pt>
                <c:pt idx="5024">
                  <c:v>339.75495144508113</c:v>
                </c:pt>
                <c:pt idx="5025">
                  <c:v>339.76676336108318</c:v>
                </c:pt>
                <c:pt idx="5026">
                  <c:v>339.78059440398573</c:v>
                </c:pt>
                <c:pt idx="5027">
                  <c:v>339.75989831627226</c:v>
                </c:pt>
                <c:pt idx="5028">
                  <c:v>339.76181649066575</c:v>
                </c:pt>
                <c:pt idx="5029">
                  <c:v>339.77463796998535</c:v>
                </c:pt>
                <c:pt idx="5030">
                  <c:v>339.75989831627226</c:v>
                </c:pt>
                <c:pt idx="5031">
                  <c:v>339.75495144508113</c:v>
                </c:pt>
                <c:pt idx="5032">
                  <c:v>339.75888875076834</c:v>
                </c:pt>
                <c:pt idx="5033">
                  <c:v>339.75596101067566</c:v>
                </c:pt>
                <c:pt idx="5034">
                  <c:v>339.72829890498883</c:v>
                </c:pt>
                <c:pt idx="5035">
                  <c:v>339.73920221880076</c:v>
                </c:pt>
                <c:pt idx="5036">
                  <c:v>339.71648697863623</c:v>
                </c:pt>
                <c:pt idx="5037">
                  <c:v>339.73324577918356</c:v>
                </c:pt>
                <c:pt idx="5038">
                  <c:v>339.73526491134777</c:v>
                </c:pt>
                <c:pt idx="5039">
                  <c:v>339.71154010255276</c:v>
                </c:pt>
                <c:pt idx="5040">
                  <c:v>339.69770903789168</c:v>
                </c:pt>
                <c:pt idx="5041">
                  <c:v>339.69579086069672</c:v>
                </c:pt>
                <c:pt idx="5042">
                  <c:v>339.68095022377668</c:v>
                </c:pt>
                <c:pt idx="5043">
                  <c:v>339.68892580478592</c:v>
                </c:pt>
                <c:pt idx="5044">
                  <c:v>339.66621053860393</c:v>
                </c:pt>
                <c:pt idx="5045">
                  <c:v>339.66621053860393</c:v>
                </c:pt>
                <c:pt idx="5046">
                  <c:v>339.64844214441894</c:v>
                </c:pt>
                <c:pt idx="5047">
                  <c:v>339.63461105987614</c:v>
                </c:pt>
                <c:pt idx="5048">
                  <c:v>339.63562062823831</c:v>
                </c:pt>
                <c:pt idx="5049">
                  <c:v>339.6169436097781</c:v>
                </c:pt>
                <c:pt idx="5050">
                  <c:v>339.62582781414477</c:v>
                </c:pt>
                <c:pt idx="5051">
                  <c:v>339.59130055527078</c:v>
                </c:pt>
                <c:pt idx="5052">
                  <c:v>339.60311251531027</c:v>
                </c:pt>
                <c:pt idx="5053">
                  <c:v>339.57847902239956</c:v>
                </c:pt>
                <c:pt idx="5054">
                  <c:v>339.58635366507917</c:v>
                </c:pt>
                <c:pt idx="5055">
                  <c:v>339.56959480844966</c:v>
                </c:pt>
                <c:pt idx="5056">
                  <c:v>339.55677326923836</c:v>
                </c:pt>
                <c:pt idx="5057">
                  <c:v>339.56363834581725</c:v>
                </c:pt>
                <c:pt idx="5058">
                  <c:v>339.55677326923836</c:v>
                </c:pt>
                <c:pt idx="5059">
                  <c:v>339.5499081915857</c:v>
                </c:pt>
                <c:pt idx="5060">
                  <c:v>339.5449612967293</c:v>
                </c:pt>
                <c:pt idx="5061">
                  <c:v>339.53314932104172</c:v>
                </c:pt>
                <c:pt idx="5062">
                  <c:v>339.54889862125219</c:v>
                </c:pt>
                <c:pt idx="5063">
                  <c:v>339.51437130186719</c:v>
                </c:pt>
                <c:pt idx="5064">
                  <c:v>339.54001440131537</c:v>
                </c:pt>
                <c:pt idx="5065">
                  <c:v>339.52224595604741</c:v>
                </c:pt>
                <c:pt idx="5066">
                  <c:v>339.53708664662406</c:v>
                </c:pt>
                <c:pt idx="5067">
                  <c:v>339.53012060881497</c:v>
                </c:pt>
                <c:pt idx="5068">
                  <c:v>339.54294215581137</c:v>
                </c:pt>
                <c:pt idx="5069">
                  <c:v>339.52719285346382</c:v>
                </c:pt>
                <c:pt idx="5070">
                  <c:v>339.54788905089538</c:v>
                </c:pt>
                <c:pt idx="5071">
                  <c:v>339.56666705573139</c:v>
                </c:pt>
                <c:pt idx="5072">
                  <c:v>339.56757566866486</c:v>
                </c:pt>
                <c:pt idx="5073">
                  <c:v>339.54788905089538</c:v>
                </c:pt>
                <c:pt idx="5074">
                  <c:v>339.54788905089538</c:v>
                </c:pt>
                <c:pt idx="5075">
                  <c:v>339.56363834581725</c:v>
                </c:pt>
                <c:pt idx="5076">
                  <c:v>339.58342591347866</c:v>
                </c:pt>
                <c:pt idx="5077">
                  <c:v>339.58140677433005</c:v>
                </c:pt>
                <c:pt idx="5078">
                  <c:v>339.59816562644983</c:v>
                </c:pt>
                <c:pt idx="5079">
                  <c:v>339.60109337706723</c:v>
                </c:pt>
                <c:pt idx="5080">
                  <c:v>339.61785222167089</c:v>
                </c:pt>
                <c:pt idx="5081">
                  <c:v>339.61492447217125</c:v>
                </c:pt>
                <c:pt idx="5082">
                  <c:v>339.6395579446293</c:v>
                </c:pt>
                <c:pt idx="5083">
                  <c:v>339.65631677454746</c:v>
                </c:pt>
                <c:pt idx="5084">
                  <c:v>339.65540816345089</c:v>
                </c:pt>
                <c:pt idx="5085">
                  <c:v>339.6573263424105</c:v>
                </c:pt>
                <c:pt idx="5086">
                  <c:v>339.66126365685443</c:v>
                </c:pt>
                <c:pt idx="5087">
                  <c:v>339.68498849282327</c:v>
                </c:pt>
                <c:pt idx="5088">
                  <c:v>339.68892580478592</c:v>
                </c:pt>
                <c:pt idx="5089">
                  <c:v>339.69579086069672</c:v>
                </c:pt>
                <c:pt idx="5090">
                  <c:v>339.70366548233108</c:v>
                </c:pt>
                <c:pt idx="5091">
                  <c:v>339.69972817169054</c:v>
                </c:pt>
                <c:pt idx="5092">
                  <c:v>339.69286311639553</c:v>
                </c:pt>
                <c:pt idx="5093">
                  <c:v>339.70073773855506</c:v>
                </c:pt>
                <c:pt idx="5094">
                  <c:v>339.72436159655774</c:v>
                </c:pt>
                <c:pt idx="5095">
                  <c:v>339.74011082816287</c:v>
                </c:pt>
                <c:pt idx="5096">
                  <c:v>339.7293084711963</c:v>
                </c:pt>
                <c:pt idx="5097">
                  <c:v>339.76484518690592</c:v>
                </c:pt>
                <c:pt idx="5098">
                  <c:v>339.76676336108318</c:v>
                </c:pt>
                <c:pt idx="5099">
                  <c:v>339.77958483895782</c:v>
                </c:pt>
                <c:pt idx="5100">
                  <c:v>339.78453170737282</c:v>
                </c:pt>
                <c:pt idx="5101">
                  <c:v>339.79735318005743</c:v>
                </c:pt>
                <c:pt idx="5102">
                  <c:v>339.79836274467664</c:v>
                </c:pt>
                <c:pt idx="5103">
                  <c:v>339.80320865452586</c:v>
                </c:pt>
                <c:pt idx="5104">
                  <c:v>339.78846901040669</c:v>
                </c:pt>
                <c:pt idx="5105">
                  <c:v>339.81017464899696</c:v>
                </c:pt>
                <c:pt idx="5106">
                  <c:v>339.81310238547366</c:v>
                </c:pt>
                <c:pt idx="5107">
                  <c:v>339.83188027685395</c:v>
                </c:pt>
                <c:pt idx="5108">
                  <c:v>339.83672618300295</c:v>
                </c:pt>
                <c:pt idx="5109">
                  <c:v>339.83278888429766</c:v>
                </c:pt>
                <c:pt idx="5110">
                  <c:v>339.83480801188296</c:v>
                </c:pt>
                <c:pt idx="5111">
                  <c:v>339.84863903334502</c:v>
                </c:pt>
                <c:pt idx="5112">
                  <c:v>339.87327237464524</c:v>
                </c:pt>
                <c:pt idx="5113">
                  <c:v>339.85449450097218</c:v>
                </c:pt>
                <c:pt idx="5114">
                  <c:v>339.88407469618301</c:v>
                </c:pt>
                <c:pt idx="5115">
                  <c:v>339.8643882203603</c:v>
                </c:pt>
                <c:pt idx="5116">
                  <c:v>339.88013740172482</c:v>
                </c:pt>
                <c:pt idx="5117">
                  <c:v>339.88801199028802</c:v>
                </c:pt>
                <c:pt idx="5118">
                  <c:v>339.88801199028802</c:v>
                </c:pt>
                <c:pt idx="5119">
                  <c:v>339.88407469618301</c:v>
                </c:pt>
                <c:pt idx="5120">
                  <c:v>339.88801199028802</c:v>
                </c:pt>
                <c:pt idx="5121">
                  <c:v>339.88609382140919</c:v>
                </c:pt>
                <c:pt idx="5122">
                  <c:v>339.88609382140919</c:v>
                </c:pt>
                <c:pt idx="5123">
                  <c:v>339.90578028749712</c:v>
                </c:pt>
                <c:pt idx="5124">
                  <c:v>339.90285255720192</c:v>
                </c:pt>
                <c:pt idx="5125">
                  <c:v>339.8900311153331</c:v>
                </c:pt>
                <c:pt idx="5126">
                  <c:v>339.86630639018762</c:v>
                </c:pt>
                <c:pt idx="5127">
                  <c:v>339.8900311153331</c:v>
                </c:pt>
                <c:pt idx="5128">
                  <c:v>339.89104067782085</c:v>
                </c:pt>
                <c:pt idx="5129">
                  <c:v>339.88407469618301</c:v>
                </c:pt>
                <c:pt idx="5130">
                  <c:v>339.86236909413566</c:v>
                </c:pt>
                <c:pt idx="5131">
                  <c:v>339.86236909413566</c:v>
                </c:pt>
                <c:pt idx="5132">
                  <c:v>339.86539778343774</c:v>
                </c:pt>
                <c:pt idx="5133">
                  <c:v>339.8643882203603</c:v>
                </c:pt>
                <c:pt idx="5134">
                  <c:v>339.86045092413622</c:v>
                </c:pt>
                <c:pt idx="5135">
                  <c:v>339.83480801188296</c:v>
                </c:pt>
                <c:pt idx="5136">
                  <c:v>339.84561034288663</c:v>
                </c:pt>
                <c:pt idx="5137">
                  <c:v>339.83188027685395</c:v>
                </c:pt>
                <c:pt idx="5138">
                  <c:v>339.82592384981291</c:v>
                </c:pt>
                <c:pt idx="5139">
                  <c:v>339.80522778347182</c:v>
                </c:pt>
                <c:pt idx="5140">
                  <c:v>339.80522778347182</c:v>
                </c:pt>
                <c:pt idx="5141">
                  <c:v>339.7953340507492</c:v>
                </c:pt>
                <c:pt idx="5142">
                  <c:v>339.7835221424354</c:v>
                </c:pt>
                <c:pt idx="5143">
                  <c:v>339.76969110045536</c:v>
                </c:pt>
                <c:pt idx="5144">
                  <c:v>339.77463796998535</c:v>
                </c:pt>
                <c:pt idx="5145">
                  <c:v>339.75787918524122</c:v>
                </c:pt>
                <c:pt idx="5146">
                  <c:v>339.75787918524122</c:v>
                </c:pt>
                <c:pt idx="5147">
                  <c:v>339.75888875076834</c:v>
                </c:pt>
                <c:pt idx="5148">
                  <c:v>339.73031803738053</c:v>
                </c:pt>
                <c:pt idx="5149">
                  <c:v>339.74212996001125</c:v>
                </c:pt>
                <c:pt idx="5150">
                  <c:v>339.73718308681777</c:v>
                </c:pt>
                <c:pt idx="5151">
                  <c:v>339.76575379573717</c:v>
                </c:pt>
                <c:pt idx="5152">
                  <c:v>339.7500045733326</c:v>
                </c:pt>
                <c:pt idx="5153">
                  <c:v>339.75202370472584</c:v>
                </c:pt>
                <c:pt idx="5154">
                  <c:v>339.73031803738053</c:v>
                </c:pt>
                <c:pt idx="5155">
                  <c:v>339.7204242877736</c:v>
                </c:pt>
                <c:pt idx="5156">
                  <c:v>339.73425534527729</c:v>
                </c:pt>
                <c:pt idx="5157">
                  <c:v>339.72244342052755</c:v>
                </c:pt>
                <c:pt idx="5158">
                  <c:v>339.71446784560828</c:v>
                </c:pt>
                <c:pt idx="5159">
                  <c:v>339.71547741213391</c:v>
                </c:pt>
                <c:pt idx="5160">
                  <c:v>339.71648697863623</c:v>
                </c:pt>
                <c:pt idx="5161">
                  <c:v>339.70265591553385</c:v>
                </c:pt>
                <c:pt idx="5162">
                  <c:v>339.70174730539651</c:v>
                </c:pt>
                <c:pt idx="5163">
                  <c:v>339.70861235930204</c:v>
                </c:pt>
                <c:pt idx="5164">
                  <c:v>339.67610430043038</c:v>
                </c:pt>
                <c:pt idx="5165">
                  <c:v>339.70861235930204</c:v>
                </c:pt>
                <c:pt idx="5166">
                  <c:v>339.70962192596227</c:v>
                </c:pt>
                <c:pt idx="5167">
                  <c:v>339.69770903789168</c:v>
                </c:pt>
                <c:pt idx="5168">
                  <c:v>339.68983441518873</c:v>
                </c:pt>
                <c:pt idx="5169">
                  <c:v>339.68791623764969</c:v>
                </c:pt>
                <c:pt idx="5170">
                  <c:v>339.70265591553385</c:v>
                </c:pt>
                <c:pt idx="5171">
                  <c:v>339.68498849282327</c:v>
                </c:pt>
                <c:pt idx="5172">
                  <c:v>339.67408516554491</c:v>
                </c:pt>
                <c:pt idx="5173">
                  <c:v>339.7076027926185</c:v>
                </c:pt>
                <c:pt idx="5174">
                  <c:v>339.71446784560828</c:v>
                </c:pt>
                <c:pt idx="5175">
                  <c:v>339.7293084711963</c:v>
                </c:pt>
                <c:pt idx="5176">
                  <c:v>339.74606726684846</c:v>
                </c:pt>
                <c:pt idx="5177">
                  <c:v>339.75596101067566</c:v>
                </c:pt>
                <c:pt idx="5178">
                  <c:v>339.76181649066575</c:v>
                </c:pt>
                <c:pt idx="5179">
                  <c:v>339.76575379573717</c:v>
                </c:pt>
                <c:pt idx="5180">
                  <c:v>339.78251257747485</c:v>
                </c:pt>
                <c:pt idx="5181">
                  <c:v>339.79341587782039</c:v>
                </c:pt>
                <c:pt idx="5182">
                  <c:v>339.82198655013866</c:v>
                </c:pt>
                <c:pt idx="5183">
                  <c:v>339.83581757564076</c:v>
                </c:pt>
                <c:pt idx="5184">
                  <c:v>339.84066348135502</c:v>
                </c:pt>
                <c:pt idx="5185">
                  <c:v>339.8712532488293</c:v>
                </c:pt>
                <c:pt idx="5186">
                  <c:v>339.86236909413566</c:v>
                </c:pt>
                <c:pt idx="5187">
                  <c:v>339.88801199028802</c:v>
                </c:pt>
                <c:pt idx="5188">
                  <c:v>339.87720966971926</c:v>
                </c:pt>
                <c:pt idx="5189">
                  <c:v>339.90779941172491</c:v>
                </c:pt>
                <c:pt idx="5190">
                  <c:v>339.89689613979164</c:v>
                </c:pt>
                <c:pt idx="5191">
                  <c:v>339.91759216291189</c:v>
                </c:pt>
                <c:pt idx="5192">
                  <c:v>339.93142315828919</c:v>
                </c:pt>
                <c:pt idx="5193">
                  <c:v>339.91860172476572</c:v>
                </c:pt>
                <c:pt idx="5194">
                  <c:v>339.92253901577374</c:v>
                </c:pt>
                <c:pt idx="5195">
                  <c:v>339.94616275440529</c:v>
                </c:pt>
                <c:pt idx="5196">
                  <c:v>339.9531287261899</c:v>
                </c:pt>
                <c:pt idx="5197">
                  <c:v>339.95706601410092</c:v>
                </c:pt>
                <c:pt idx="5198">
                  <c:v>339.98068973415036</c:v>
                </c:pt>
                <c:pt idx="5199">
                  <c:v>339.95807557504685</c:v>
                </c:pt>
                <c:pt idx="5200">
                  <c:v>339.97877156932145</c:v>
                </c:pt>
                <c:pt idx="5201">
                  <c:v>339.9846270195892</c:v>
                </c:pt>
                <c:pt idx="5202">
                  <c:v>340.00037615781275</c:v>
                </c:pt>
                <c:pt idx="5203">
                  <c:v>339.9905834250946</c:v>
                </c:pt>
                <c:pt idx="5204">
                  <c:v>340.01622624634541</c:v>
                </c:pt>
                <c:pt idx="5205">
                  <c:v>339.99351114953822</c:v>
                </c:pt>
                <c:pt idx="5206">
                  <c:v>339.99946755383809</c:v>
                </c:pt>
                <c:pt idx="5207">
                  <c:v>339.99452070964594</c:v>
                </c:pt>
                <c:pt idx="5208">
                  <c:v>339.98169929455293</c:v>
                </c:pt>
                <c:pt idx="5209">
                  <c:v>339.99553026973047</c:v>
                </c:pt>
                <c:pt idx="5210">
                  <c:v>339.9905834250946</c:v>
                </c:pt>
                <c:pt idx="5211">
                  <c:v>339.98856430467481</c:v>
                </c:pt>
                <c:pt idx="5212">
                  <c:v>339.97675244835835</c:v>
                </c:pt>
                <c:pt idx="5213">
                  <c:v>339.9708969970402</c:v>
                </c:pt>
                <c:pt idx="5214">
                  <c:v>339.94818187677544</c:v>
                </c:pt>
                <c:pt idx="5215">
                  <c:v>339.9708969970402</c:v>
                </c:pt>
                <c:pt idx="5216">
                  <c:v>339.95706601410092</c:v>
                </c:pt>
                <c:pt idx="5217">
                  <c:v>339.94323502680356</c:v>
                </c:pt>
                <c:pt idx="5218">
                  <c:v>339.93435088667877</c:v>
                </c:pt>
                <c:pt idx="5219">
                  <c:v>339.91961128659625</c:v>
                </c:pt>
                <c:pt idx="5220">
                  <c:v>339.90376116317651</c:v>
                </c:pt>
                <c:pt idx="5221">
                  <c:v>339.89790570212148</c:v>
                </c:pt>
                <c:pt idx="5222">
                  <c:v>339.87519054408438</c:v>
                </c:pt>
                <c:pt idx="5223">
                  <c:v>339.88013740172482</c:v>
                </c:pt>
                <c:pt idx="5224">
                  <c:v>339.87428193751839</c:v>
                </c:pt>
                <c:pt idx="5225">
                  <c:v>339.8633786572596</c:v>
                </c:pt>
                <c:pt idx="5226">
                  <c:v>339.83773574671659</c:v>
                </c:pt>
                <c:pt idx="5227">
                  <c:v>339.82097698606276</c:v>
                </c:pt>
                <c:pt idx="5228">
                  <c:v>339.79836274467664</c:v>
                </c:pt>
                <c:pt idx="5229">
                  <c:v>339.80522778347182</c:v>
                </c:pt>
                <c:pt idx="5230">
                  <c:v>339.79139674833112</c:v>
                </c:pt>
                <c:pt idx="5231">
                  <c:v>339.77463796998535</c:v>
                </c:pt>
                <c:pt idx="5232">
                  <c:v>339.75888875076834</c:v>
                </c:pt>
                <c:pt idx="5233">
                  <c:v>339.75495144508113</c:v>
                </c:pt>
                <c:pt idx="5234">
                  <c:v>339.7500045733326</c:v>
                </c:pt>
                <c:pt idx="5235">
                  <c:v>339.73122664692647</c:v>
                </c:pt>
                <c:pt idx="5236">
                  <c:v>339.71749654511535</c:v>
                </c:pt>
                <c:pt idx="5237">
                  <c:v>339.72537116285582</c:v>
                </c:pt>
                <c:pt idx="5238">
                  <c:v>339.71547741213391</c:v>
                </c:pt>
                <c:pt idx="5239">
                  <c:v>339.71941472136177</c:v>
                </c:pt>
                <c:pt idx="5240">
                  <c:v>339.70265591553385</c:v>
                </c:pt>
                <c:pt idx="5241">
                  <c:v>339.70659322591183</c:v>
                </c:pt>
                <c:pt idx="5242">
                  <c:v>339.68791623764969</c:v>
                </c:pt>
                <c:pt idx="5243">
                  <c:v>339.68589710330752</c:v>
                </c:pt>
                <c:pt idx="5244">
                  <c:v>339.67701291109853</c:v>
                </c:pt>
                <c:pt idx="5245">
                  <c:v>339.6790320458494</c:v>
                </c:pt>
                <c:pt idx="5246">
                  <c:v>339.68095022377668</c:v>
                </c:pt>
                <c:pt idx="5247">
                  <c:v>339.6790320458494</c:v>
                </c:pt>
                <c:pt idx="5248">
                  <c:v>339.66419140326332</c:v>
                </c:pt>
                <c:pt idx="5249">
                  <c:v>339.65631677454746</c:v>
                </c:pt>
                <c:pt idx="5250">
                  <c:v>339.67509473299924</c:v>
                </c:pt>
                <c:pt idx="5251">
                  <c:v>339.66126365685443</c:v>
                </c:pt>
                <c:pt idx="5252">
                  <c:v>339.66520097094525</c:v>
                </c:pt>
                <c:pt idx="5253">
                  <c:v>339.68589710330752</c:v>
                </c:pt>
                <c:pt idx="5254">
                  <c:v>339.70265591553385</c:v>
                </c:pt>
                <c:pt idx="5255">
                  <c:v>339.70073773855506</c:v>
                </c:pt>
                <c:pt idx="5256">
                  <c:v>339.69185354934979</c:v>
                </c:pt>
                <c:pt idx="5257">
                  <c:v>339.71254966914569</c:v>
                </c:pt>
                <c:pt idx="5258">
                  <c:v>339.70467504910511</c:v>
                </c:pt>
                <c:pt idx="5259">
                  <c:v>339.70861235930204</c:v>
                </c:pt>
                <c:pt idx="5260">
                  <c:v>339.74808639842291</c:v>
                </c:pt>
                <c:pt idx="5261">
                  <c:v>339.73718308681777</c:v>
                </c:pt>
                <c:pt idx="5262">
                  <c:v>339.7500045733326</c:v>
                </c:pt>
                <c:pt idx="5263">
                  <c:v>339.7500045733326</c:v>
                </c:pt>
                <c:pt idx="5264">
                  <c:v>339.7500045733326</c:v>
                </c:pt>
                <c:pt idx="5265">
                  <c:v>339.76878249170562</c:v>
                </c:pt>
                <c:pt idx="5266">
                  <c:v>339.75989831627226</c:v>
                </c:pt>
                <c:pt idx="5267">
                  <c:v>339.78453170737282</c:v>
                </c:pt>
                <c:pt idx="5268">
                  <c:v>339.76383562151574</c:v>
                </c:pt>
                <c:pt idx="5269">
                  <c:v>339.7775657088323</c:v>
                </c:pt>
                <c:pt idx="5270">
                  <c:v>339.77362840482044</c:v>
                </c:pt>
                <c:pt idx="5271">
                  <c:v>339.77171023094314</c:v>
                </c:pt>
                <c:pt idx="5272">
                  <c:v>339.76969110045536</c:v>
                </c:pt>
                <c:pt idx="5273">
                  <c:v>339.78453170737282</c:v>
                </c:pt>
                <c:pt idx="5274">
                  <c:v>339.78846901040669</c:v>
                </c:pt>
                <c:pt idx="5275">
                  <c:v>339.77958483895782</c:v>
                </c:pt>
                <c:pt idx="5276">
                  <c:v>339.80320865452586</c:v>
                </c:pt>
                <c:pt idx="5277">
                  <c:v>339.7953340507492</c:v>
                </c:pt>
                <c:pt idx="5278">
                  <c:v>339.79240631308738</c:v>
                </c:pt>
                <c:pt idx="5279">
                  <c:v>339.78453170737282</c:v>
                </c:pt>
                <c:pt idx="5280">
                  <c:v>339.80320865452586</c:v>
                </c:pt>
                <c:pt idx="5281">
                  <c:v>339.79341587782039</c:v>
                </c:pt>
                <c:pt idx="5282">
                  <c:v>339.80815552027855</c:v>
                </c:pt>
                <c:pt idx="5283">
                  <c:v>339.79432448606025</c:v>
                </c:pt>
                <c:pt idx="5284">
                  <c:v>339.80421821901052</c:v>
                </c:pt>
                <c:pt idx="5285">
                  <c:v>339.79634361541491</c:v>
                </c:pt>
                <c:pt idx="5286">
                  <c:v>339.82198655013866</c:v>
                </c:pt>
                <c:pt idx="5287">
                  <c:v>339.8249142858275</c:v>
                </c:pt>
                <c:pt idx="5288">
                  <c:v>339.83278888429766</c:v>
                </c:pt>
                <c:pt idx="5289">
                  <c:v>339.84470173570833</c:v>
                </c:pt>
                <c:pt idx="5290">
                  <c:v>339.85156676725626</c:v>
                </c:pt>
                <c:pt idx="5291">
                  <c:v>339.82794297771403</c:v>
                </c:pt>
                <c:pt idx="5292">
                  <c:v>339.85348493764388</c:v>
                </c:pt>
                <c:pt idx="5293">
                  <c:v>339.8633786572596</c:v>
                </c:pt>
                <c:pt idx="5294">
                  <c:v>339.85843179773047</c:v>
                </c:pt>
                <c:pt idx="5295">
                  <c:v>339.85944136094497</c:v>
                </c:pt>
                <c:pt idx="5296">
                  <c:v>339.86236909413566</c:v>
                </c:pt>
                <c:pt idx="5297">
                  <c:v>339.87226281174884</c:v>
                </c:pt>
                <c:pt idx="5298">
                  <c:v>339.85843179773047</c:v>
                </c:pt>
                <c:pt idx="5299">
                  <c:v>339.87024368588652</c:v>
                </c:pt>
                <c:pt idx="5300">
                  <c:v>339.84762946988212</c:v>
                </c:pt>
                <c:pt idx="5301">
                  <c:v>339.83581757564076</c:v>
                </c:pt>
                <c:pt idx="5302">
                  <c:v>339.8633786572596</c:v>
                </c:pt>
                <c:pt idx="5303">
                  <c:v>339.81996742196361</c:v>
                </c:pt>
                <c:pt idx="5304">
                  <c:v>339.84268260857812</c:v>
                </c:pt>
                <c:pt idx="5305">
                  <c:v>339.81703968594479</c:v>
                </c:pt>
                <c:pt idx="5306">
                  <c:v>339.82885158523919</c:v>
                </c:pt>
                <c:pt idx="5307">
                  <c:v>339.8110832568899</c:v>
                </c:pt>
                <c:pt idx="5308">
                  <c:v>339.81703968594479</c:v>
                </c:pt>
                <c:pt idx="5309">
                  <c:v>339.80815552027855</c:v>
                </c:pt>
                <c:pt idx="5310">
                  <c:v>339.79836274467664</c:v>
                </c:pt>
                <c:pt idx="5311">
                  <c:v>339.78160396899045</c:v>
                </c:pt>
                <c:pt idx="5312">
                  <c:v>339.76676336108318</c:v>
                </c:pt>
                <c:pt idx="5313">
                  <c:v>339.76676336108318</c:v>
                </c:pt>
                <c:pt idx="5314">
                  <c:v>339.73718308681777</c:v>
                </c:pt>
                <c:pt idx="5315">
                  <c:v>339.75686961969086</c:v>
                </c:pt>
                <c:pt idx="5316">
                  <c:v>339.7450577010265</c:v>
                </c:pt>
                <c:pt idx="5317">
                  <c:v>339.7263807291306</c:v>
                </c:pt>
                <c:pt idx="5318">
                  <c:v>339.73324577918356</c:v>
                </c:pt>
                <c:pt idx="5319">
                  <c:v>339.70861235930204</c:v>
                </c:pt>
                <c:pt idx="5320">
                  <c:v>339.67115741979592</c:v>
                </c:pt>
                <c:pt idx="5321">
                  <c:v>339.68690667049026</c:v>
                </c:pt>
                <c:pt idx="5322">
                  <c:v>339.67408516554491</c:v>
                </c:pt>
                <c:pt idx="5323">
                  <c:v>339.63763976489321</c:v>
                </c:pt>
                <c:pt idx="5324">
                  <c:v>339.67115741979592</c:v>
                </c:pt>
                <c:pt idx="5325">
                  <c:v>339.62875556291715</c:v>
                </c:pt>
                <c:pt idx="5326">
                  <c:v>339.72829890498883</c:v>
                </c:pt>
                <c:pt idx="5327">
                  <c:v>339.64157708110298</c:v>
                </c:pt>
                <c:pt idx="5328">
                  <c:v>339.66227322460372</c:v>
                </c:pt>
                <c:pt idx="5329">
                  <c:v>339.69680042765191</c:v>
                </c:pt>
                <c:pt idx="5330">
                  <c:v>339.67014785225098</c:v>
                </c:pt>
                <c:pt idx="5331">
                  <c:v>339.64349526066701</c:v>
                </c:pt>
                <c:pt idx="5332">
                  <c:v>339.67701291109853</c:v>
                </c:pt>
                <c:pt idx="5333">
                  <c:v>339.62178953965554</c:v>
                </c:pt>
                <c:pt idx="5334">
                  <c:v>339.64652396507108</c:v>
                </c:pt>
                <c:pt idx="5335">
                  <c:v>339.64258664930503</c:v>
                </c:pt>
                <c:pt idx="5336">
                  <c:v>339.6297651314141</c:v>
                </c:pt>
                <c:pt idx="5337">
                  <c:v>339.63269287992381</c:v>
                </c:pt>
                <c:pt idx="5338">
                  <c:v>339.6474325763516</c:v>
                </c:pt>
                <c:pt idx="5339">
                  <c:v>339.64551439695964</c:v>
                </c:pt>
                <c:pt idx="5340">
                  <c:v>339.65631677454746</c:v>
                </c:pt>
                <c:pt idx="5341">
                  <c:v>339.64844214441894</c:v>
                </c:pt>
                <c:pt idx="5342">
                  <c:v>339.65136989168298</c:v>
                </c:pt>
                <c:pt idx="5343">
                  <c:v>339.64157708110298</c:v>
                </c:pt>
                <c:pt idx="5344">
                  <c:v>339.6169436097781</c:v>
                </c:pt>
                <c:pt idx="5345">
                  <c:v>339.63763976489321</c:v>
                </c:pt>
                <c:pt idx="5346">
                  <c:v>339.6297651314141</c:v>
                </c:pt>
                <c:pt idx="5347">
                  <c:v>339.61785222167089</c:v>
                </c:pt>
                <c:pt idx="5348">
                  <c:v>339.63067374304148</c:v>
                </c:pt>
                <c:pt idx="5349">
                  <c:v>339.61593404098625</c:v>
                </c:pt>
                <c:pt idx="5350">
                  <c:v>339.62380867694662</c:v>
                </c:pt>
                <c:pt idx="5351">
                  <c:v>339.61785222167089</c:v>
                </c:pt>
                <c:pt idx="5352">
                  <c:v>339.61785222167089</c:v>
                </c:pt>
                <c:pt idx="5353">
                  <c:v>339.60503069655516</c:v>
                </c:pt>
                <c:pt idx="5354">
                  <c:v>339.61987135914302</c:v>
                </c:pt>
                <c:pt idx="5355">
                  <c:v>339.61300629135872</c:v>
                </c:pt>
                <c:pt idx="5356">
                  <c:v>339.59130055527078</c:v>
                </c:pt>
                <c:pt idx="5357">
                  <c:v>339.59422830634611</c:v>
                </c:pt>
                <c:pt idx="5358">
                  <c:v>339.5764598830234</c:v>
                </c:pt>
                <c:pt idx="5359">
                  <c:v>339.57847902239956</c:v>
                </c:pt>
                <c:pt idx="5360">
                  <c:v>339.55778283939082</c:v>
                </c:pt>
                <c:pt idx="5361">
                  <c:v>339.55384551566488</c:v>
                </c:pt>
                <c:pt idx="5362">
                  <c:v>339.55576369906265</c:v>
                </c:pt>
                <c:pt idx="5363">
                  <c:v>339.56666705573139</c:v>
                </c:pt>
                <c:pt idx="5364">
                  <c:v>339.5518263751556</c:v>
                </c:pt>
                <c:pt idx="5365">
                  <c:v>339.53708664662406</c:v>
                </c:pt>
                <c:pt idx="5366">
                  <c:v>339.52921199510621</c:v>
                </c:pt>
                <c:pt idx="5367">
                  <c:v>339.5212363850776</c:v>
                </c:pt>
                <c:pt idx="5368">
                  <c:v>339.53012060881497</c:v>
                </c:pt>
                <c:pt idx="5369">
                  <c:v>339.53506750534387</c:v>
                </c:pt>
                <c:pt idx="5370">
                  <c:v>339.54294215581137</c:v>
                </c:pt>
                <c:pt idx="5371">
                  <c:v>339.54395172628193</c:v>
                </c:pt>
                <c:pt idx="5372">
                  <c:v>339.53708664662406</c:v>
                </c:pt>
                <c:pt idx="5373">
                  <c:v>339.54001440131537</c:v>
                </c:pt>
                <c:pt idx="5374">
                  <c:v>339.5518263751556</c:v>
                </c:pt>
                <c:pt idx="5375">
                  <c:v>339.55384551566488</c:v>
                </c:pt>
                <c:pt idx="5376">
                  <c:v>339.56363834581725</c:v>
                </c:pt>
                <c:pt idx="5377">
                  <c:v>339.54395172628193</c:v>
                </c:pt>
                <c:pt idx="5378">
                  <c:v>339.57060437830728</c:v>
                </c:pt>
                <c:pt idx="5379">
                  <c:v>339.55879240952009</c:v>
                </c:pt>
                <c:pt idx="5380">
                  <c:v>339.55970102261654</c:v>
                </c:pt>
                <c:pt idx="5381">
                  <c:v>339.58241634391601</c:v>
                </c:pt>
                <c:pt idx="5382">
                  <c:v>339.56172016276361</c:v>
                </c:pt>
                <c:pt idx="5383">
                  <c:v>339.57252256097274</c:v>
                </c:pt>
                <c:pt idx="5384">
                  <c:v>339.55970102261654</c:v>
                </c:pt>
                <c:pt idx="5385">
                  <c:v>339.5764598830234</c:v>
                </c:pt>
                <c:pt idx="5386">
                  <c:v>339.60018476482753</c:v>
                </c:pt>
                <c:pt idx="5387">
                  <c:v>339.62481824555732</c:v>
                </c:pt>
                <c:pt idx="5388">
                  <c:v>339.60604026559776</c:v>
                </c:pt>
                <c:pt idx="5389">
                  <c:v>339.63067374304148</c:v>
                </c:pt>
                <c:pt idx="5390">
                  <c:v>339.64945171246308</c:v>
                </c:pt>
                <c:pt idx="5391">
                  <c:v>339.65237945965981</c:v>
                </c:pt>
                <c:pt idx="5392">
                  <c:v>339.65540816345089</c:v>
                </c:pt>
                <c:pt idx="5393">
                  <c:v>339.67115741979592</c:v>
                </c:pt>
                <c:pt idx="5394">
                  <c:v>339.67610430043038</c:v>
                </c:pt>
                <c:pt idx="5395">
                  <c:v>339.69185354934979</c:v>
                </c:pt>
                <c:pt idx="5396">
                  <c:v>339.70659322591183</c:v>
                </c:pt>
                <c:pt idx="5397">
                  <c:v>339.69377172671682</c:v>
                </c:pt>
                <c:pt idx="5398">
                  <c:v>339.70366548233108</c:v>
                </c:pt>
                <c:pt idx="5399">
                  <c:v>339.71547741213391</c:v>
                </c:pt>
                <c:pt idx="5400">
                  <c:v>339.73122664692647</c:v>
                </c:pt>
                <c:pt idx="5401">
                  <c:v>339.74011082816287</c:v>
                </c:pt>
                <c:pt idx="5402">
                  <c:v>339.72143385416223</c:v>
                </c:pt>
                <c:pt idx="5403">
                  <c:v>339.7322362130667</c:v>
                </c:pt>
                <c:pt idx="5404">
                  <c:v>339.74606726684846</c:v>
                </c:pt>
                <c:pt idx="5405">
                  <c:v>339.73718308681777</c:v>
                </c:pt>
                <c:pt idx="5406">
                  <c:v>339.72537116285582</c:v>
                </c:pt>
                <c:pt idx="5407">
                  <c:v>339.77171023094314</c:v>
                </c:pt>
                <c:pt idx="5408">
                  <c:v>339.73425534527729</c:v>
                </c:pt>
                <c:pt idx="5409">
                  <c:v>339.74899500760108</c:v>
                </c:pt>
                <c:pt idx="5410">
                  <c:v>339.78453170737282</c:v>
                </c:pt>
                <c:pt idx="5411">
                  <c:v>339.79240631308738</c:v>
                </c:pt>
                <c:pt idx="5412">
                  <c:v>339.77463796998535</c:v>
                </c:pt>
                <c:pt idx="5413">
                  <c:v>339.77564753512706</c:v>
                </c:pt>
                <c:pt idx="5414">
                  <c:v>339.74899500760108</c:v>
                </c:pt>
                <c:pt idx="5415">
                  <c:v>339.77564753512706</c:v>
                </c:pt>
                <c:pt idx="5416">
                  <c:v>339.78846901040669</c:v>
                </c:pt>
                <c:pt idx="5417">
                  <c:v>339.77665710024553</c:v>
                </c:pt>
                <c:pt idx="5418">
                  <c:v>339.7775657088323</c:v>
                </c:pt>
                <c:pt idx="5419">
                  <c:v>339.74313952590069</c:v>
                </c:pt>
                <c:pt idx="5420">
                  <c:v>339.71547741213391</c:v>
                </c:pt>
                <c:pt idx="5421">
                  <c:v>339.75888875076834</c:v>
                </c:pt>
                <c:pt idx="5422">
                  <c:v>339.73718308681777</c:v>
                </c:pt>
                <c:pt idx="5423">
                  <c:v>339.74606726684846</c:v>
                </c:pt>
                <c:pt idx="5424">
                  <c:v>339.73920221880076</c:v>
                </c:pt>
                <c:pt idx="5425">
                  <c:v>339.7450577010265</c:v>
                </c:pt>
                <c:pt idx="5426">
                  <c:v>339.7529323138225</c:v>
                </c:pt>
                <c:pt idx="5427">
                  <c:v>339.7263807291306</c:v>
                </c:pt>
                <c:pt idx="5428">
                  <c:v>339.73425534527729</c:v>
                </c:pt>
                <c:pt idx="5429">
                  <c:v>339.73920221880076</c:v>
                </c:pt>
                <c:pt idx="5430">
                  <c:v>339.7293084711963</c:v>
                </c:pt>
                <c:pt idx="5431">
                  <c:v>339.71749654511535</c:v>
                </c:pt>
                <c:pt idx="5432">
                  <c:v>339.71749654511535</c:v>
                </c:pt>
                <c:pt idx="5433">
                  <c:v>339.70861235930204</c:v>
                </c:pt>
                <c:pt idx="5434">
                  <c:v>339.7076027926185</c:v>
                </c:pt>
                <c:pt idx="5435">
                  <c:v>339.68195979107315</c:v>
                </c:pt>
                <c:pt idx="5436">
                  <c:v>339.69478129371839</c:v>
                </c:pt>
                <c:pt idx="5437">
                  <c:v>339.66227322460372</c:v>
                </c:pt>
                <c:pt idx="5438">
                  <c:v>339.65439859554374</c:v>
                </c:pt>
                <c:pt idx="5439">
                  <c:v>339.63763976489321</c:v>
                </c:pt>
                <c:pt idx="5440">
                  <c:v>339.63864933318581</c:v>
                </c:pt>
                <c:pt idx="5441">
                  <c:v>339.64157708110298</c:v>
                </c:pt>
                <c:pt idx="5442">
                  <c:v>339.60997758464197</c:v>
                </c:pt>
                <c:pt idx="5443">
                  <c:v>339.61785222167089</c:v>
                </c:pt>
                <c:pt idx="5444">
                  <c:v>339.63370244833021</c:v>
                </c:pt>
                <c:pt idx="5445">
                  <c:v>339.60412208439698</c:v>
                </c:pt>
                <c:pt idx="5446">
                  <c:v>339.59715605722613</c:v>
                </c:pt>
                <c:pt idx="5447">
                  <c:v>339.59231012462919</c:v>
                </c:pt>
                <c:pt idx="5448">
                  <c:v>339.59231012462919</c:v>
                </c:pt>
                <c:pt idx="5449">
                  <c:v>339.58241634391601</c:v>
                </c:pt>
                <c:pt idx="5450">
                  <c:v>339.57847902239956</c:v>
                </c:pt>
                <c:pt idx="5451">
                  <c:v>339.58140677433005</c:v>
                </c:pt>
                <c:pt idx="5452">
                  <c:v>339.58827184705638</c:v>
                </c:pt>
                <c:pt idx="5453">
                  <c:v>339.57555127027388</c:v>
                </c:pt>
                <c:pt idx="5454">
                  <c:v>339.56272973280232</c:v>
                </c:pt>
                <c:pt idx="5455">
                  <c:v>339.55384551566488</c:v>
                </c:pt>
                <c:pt idx="5456">
                  <c:v>339.5518263751556</c:v>
                </c:pt>
                <c:pt idx="5457">
                  <c:v>339.55677326923836</c:v>
                </c:pt>
                <c:pt idx="5458">
                  <c:v>339.54102397185324</c:v>
                </c:pt>
                <c:pt idx="5459">
                  <c:v>339.55081680486609</c:v>
                </c:pt>
                <c:pt idx="5460">
                  <c:v>339.54687948051532</c:v>
                </c:pt>
                <c:pt idx="5461">
                  <c:v>339.56858523856891</c:v>
                </c:pt>
                <c:pt idx="5462">
                  <c:v>339.56666705573139</c:v>
                </c:pt>
                <c:pt idx="5463">
                  <c:v>339.55970102261654</c:v>
                </c:pt>
                <c:pt idx="5464">
                  <c:v>339.56363834581725</c:v>
                </c:pt>
                <c:pt idx="5465">
                  <c:v>339.5764598830234</c:v>
                </c:pt>
                <c:pt idx="5466">
                  <c:v>339.5803972047209</c:v>
                </c:pt>
                <c:pt idx="5467">
                  <c:v>339.55970102261654</c:v>
                </c:pt>
                <c:pt idx="5468">
                  <c:v>339.59130055527078</c:v>
                </c:pt>
                <c:pt idx="5469">
                  <c:v>339.59624744490498</c:v>
                </c:pt>
                <c:pt idx="5470">
                  <c:v>339.59624744490498</c:v>
                </c:pt>
                <c:pt idx="5471">
                  <c:v>339.59715605722613</c:v>
                </c:pt>
                <c:pt idx="5472">
                  <c:v>339.59624744490498</c:v>
                </c:pt>
                <c:pt idx="5473">
                  <c:v>339.60604026559776</c:v>
                </c:pt>
                <c:pt idx="5474">
                  <c:v>339.6169436097781</c:v>
                </c:pt>
                <c:pt idx="5475">
                  <c:v>339.59029098588923</c:v>
                </c:pt>
                <c:pt idx="5476">
                  <c:v>339.6169436097781</c:v>
                </c:pt>
                <c:pt idx="5477">
                  <c:v>339.60503069655516</c:v>
                </c:pt>
                <c:pt idx="5478">
                  <c:v>339.61300629135872</c:v>
                </c:pt>
                <c:pt idx="5479">
                  <c:v>339.62582781414477</c:v>
                </c:pt>
                <c:pt idx="5480">
                  <c:v>339.62178953965554</c:v>
                </c:pt>
                <c:pt idx="5481">
                  <c:v>339.62178953965554</c:v>
                </c:pt>
                <c:pt idx="5482">
                  <c:v>339.63168331149427</c:v>
                </c:pt>
                <c:pt idx="5483">
                  <c:v>339.61300629135872</c:v>
                </c:pt>
                <c:pt idx="5484">
                  <c:v>339.62481824555732</c:v>
                </c:pt>
                <c:pt idx="5485">
                  <c:v>339.61300629135872</c:v>
                </c:pt>
                <c:pt idx="5486">
                  <c:v>339.59917519565033</c:v>
                </c:pt>
                <c:pt idx="5487">
                  <c:v>339.60997758464197</c:v>
                </c:pt>
                <c:pt idx="5488">
                  <c:v>339.6169436097781</c:v>
                </c:pt>
                <c:pt idx="5489">
                  <c:v>339.59816562644983</c:v>
                </c:pt>
                <c:pt idx="5490">
                  <c:v>339.58928141648443</c:v>
                </c:pt>
                <c:pt idx="5491">
                  <c:v>339.5803972047209</c:v>
                </c:pt>
                <c:pt idx="5492">
                  <c:v>339.61785222167089</c:v>
                </c:pt>
                <c:pt idx="5493">
                  <c:v>339.60109337706723</c:v>
                </c:pt>
                <c:pt idx="5494">
                  <c:v>339.58342591347866</c:v>
                </c:pt>
                <c:pt idx="5495">
                  <c:v>339.59231012462919</c:v>
                </c:pt>
                <c:pt idx="5496">
                  <c:v>339.56464791581192</c:v>
                </c:pt>
                <c:pt idx="5497">
                  <c:v>339.57847902239956</c:v>
                </c:pt>
                <c:pt idx="5498">
                  <c:v>339.57252256097274</c:v>
                </c:pt>
                <c:pt idx="5499">
                  <c:v>339.56959480844966</c:v>
                </c:pt>
                <c:pt idx="5500">
                  <c:v>339.55576369906265</c:v>
                </c:pt>
                <c:pt idx="5501">
                  <c:v>339.5715129911593</c:v>
                </c:pt>
                <c:pt idx="5502">
                  <c:v>339.53607707599565</c:v>
                </c:pt>
                <c:pt idx="5503">
                  <c:v>339.53900483075427</c:v>
                </c:pt>
                <c:pt idx="5504">
                  <c:v>339.53900483075427</c:v>
                </c:pt>
                <c:pt idx="5505">
                  <c:v>339.52224595604741</c:v>
                </c:pt>
                <c:pt idx="5506">
                  <c:v>339.53314932104172</c:v>
                </c:pt>
                <c:pt idx="5507">
                  <c:v>339.53708664662406</c:v>
                </c:pt>
                <c:pt idx="5508">
                  <c:v>339.51931820017103</c:v>
                </c:pt>
                <c:pt idx="5509">
                  <c:v>339.51538087299485</c:v>
                </c:pt>
                <c:pt idx="5510">
                  <c:v>339.504477503587</c:v>
                </c:pt>
                <c:pt idx="5511">
                  <c:v>339.52820242429658</c:v>
                </c:pt>
                <c:pt idx="5512">
                  <c:v>339.50356888934743</c:v>
                </c:pt>
                <c:pt idx="5513">
                  <c:v>339.52032777118495</c:v>
                </c:pt>
                <c:pt idx="5514">
                  <c:v>339.51144354546557</c:v>
                </c:pt>
                <c:pt idx="5515">
                  <c:v>339.4955932746596</c:v>
                </c:pt>
                <c:pt idx="5516">
                  <c:v>339.47883438337868</c:v>
                </c:pt>
                <c:pt idx="5517">
                  <c:v>339.5321397503227</c:v>
                </c:pt>
                <c:pt idx="5518">
                  <c:v>339.5449612967293</c:v>
                </c:pt>
                <c:pt idx="5519">
                  <c:v>339.5449612967293</c:v>
                </c:pt>
                <c:pt idx="5520">
                  <c:v>339.51437130186719</c:v>
                </c:pt>
                <c:pt idx="5521">
                  <c:v>339.53405793466902</c:v>
                </c:pt>
                <c:pt idx="5522">
                  <c:v>339.51830862913386</c:v>
                </c:pt>
                <c:pt idx="5523">
                  <c:v>339.53113017958043</c:v>
                </c:pt>
                <c:pt idx="5524">
                  <c:v>339.54687948051532</c:v>
                </c:pt>
                <c:pt idx="5525">
                  <c:v>339.54687948051532</c:v>
                </c:pt>
                <c:pt idx="5526">
                  <c:v>339.54889862125219</c:v>
                </c:pt>
                <c:pt idx="5527">
                  <c:v>339.55384551566488</c:v>
                </c:pt>
                <c:pt idx="5528">
                  <c:v>339.5499081915857</c:v>
                </c:pt>
                <c:pt idx="5529">
                  <c:v>339.55081680486609</c:v>
                </c:pt>
                <c:pt idx="5530">
                  <c:v>339.5715129911593</c:v>
                </c:pt>
                <c:pt idx="5531">
                  <c:v>339.58241634391601</c:v>
                </c:pt>
                <c:pt idx="5532">
                  <c:v>339.58736323455133</c:v>
                </c:pt>
                <c:pt idx="5533">
                  <c:v>339.58928141648443</c:v>
                </c:pt>
                <c:pt idx="5534">
                  <c:v>339.62178953965554</c:v>
                </c:pt>
                <c:pt idx="5535">
                  <c:v>339.63763976489321</c:v>
                </c:pt>
                <c:pt idx="5536">
                  <c:v>339.63663019657741</c:v>
                </c:pt>
                <c:pt idx="5537">
                  <c:v>339.63864933318581</c:v>
                </c:pt>
                <c:pt idx="5538">
                  <c:v>339.66126365685443</c:v>
                </c:pt>
                <c:pt idx="5539">
                  <c:v>339.64349526066701</c:v>
                </c:pt>
                <c:pt idx="5540">
                  <c:v>339.64945171246308</c:v>
                </c:pt>
                <c:pt idx="5541">
                  <c:v>339.66913828468284</c:v>
                </c:pt>
                <c:pt idx="5542">
                  <c:v>339.65540816345089</c:v>
                </c:pt>
                <c:pt idx="5543">
                  <c:v>339.67802247848562</c:v>
                </c:pt>
                <c:pt idx="5544">
                  <c:v>339.67701291109853</c:v>
                </c:pt>
                <c:pt idx="5545">
                  <c:v>339.71154010255276</c:v>
                </c:pt>
                <c:pt idx="5546">
                  <c:v>339.69579086069672</c:v>
                </c:pt>
                <c:pt idx="5547">
                  <c:v>339.69770903789168</c:v>
                </c:pt>
                <c:pt idx="5548">
                  <c:v>339.71446784560828</c:v>
                </c:pt>
                <c:pt idx="5549">
                  <c:v>339.70366548233108</c:v>
                </c:pt>
                <c:pt idx="5550">
                  <c:v>339.70568461585594</c:v>
                </c:pt>
                <c:pt idx="5551">
                  <c:v>339.73526491134777</c:v>
                </c:pt>
                <c:pt idx="5552">
                  <c:v>339.69871860480271</c:v>
                </c:pt>
                <c:pt idx="5553">
                  <c:v>339.7293084711963</c:v>
                </c:pt>
                <c:pt idx="5554">
                  <c:v>339.72537116285582</c:v>
                </c:pt>
                <c:pt idx="5555">
                  <c:v>339.72436159655774</c:v>
                </c:pt>
                <c:pt idx="5556">
                  <c:v>339.73425534527729</c:v>
                </c:pt>
                <c:pt idx="5557">
                  <c:v>339.7293084711963</c:v>
                </c:pt>
                <c:pt idx="5558">
                  <c:v>339.73122664692647</c:v>
                </c:pt>
                <c:pt idx="5559">
                  <c:v>339.74606726684846</c:v>
                </c:pt>
                <c:pt idx="5560">
                  <c:v>339.76878249170562</c:v>
                </c:pt>
                <c:pt idx="5561">
                  <c:v>339.7500045733326</c:v>
                </c:pt>
                <c:pt idx="5562">
                  <c:v>339.76080692520594</c:v>
                </c:pt>
                <c:pt idx="5563">
                  <c:v>339.76484518690592</c:v>
                </c:pt>
                <c:pt idx="5564">
                  <c:v>339.77665710024553</c:v>
                </c:pt>
                <c:pt idx="5565">
                  <c:v>339.78947857523025</c:v>
                </c:pt>
                <c:pt idx="5566">
                  <c:v>339.79735318005743</c:v>
                </c:pt>
                <c:pt idx="5567">
                  <c:v>339.78453170737282</c:v>
                </c:pt>
                <c:pt idx="5568">
                  <c:v>339.8023000464699</c:v>
                </c:pt>
                <c:pt idx="5569">
                  <c:v>339.79341587782039</c:v>
                </c:pt>
                <c:pt idx="5570">
                  <c:v>339.8023000464699</c:v>
                </c:pt>
                <c:pt idx="5571">
                  <c:v>339.82794297771403</c:v>
                </c:pt>
                <c:pt idx="5572">
                  <c:v>339.82986114913399</c:v>
                </c:pt>
                <c:pt idx="5573">
                  <c:v>339.81209282119335</c:v>
                </c:pt>
                <c:pt idx="5574">
                  <c:v>339.81905881425456</c:v>
                </c:pt>
                <c:pt idx="5575">
                  <c:v>339.82097698606276</c:v>
                </c:pt>
                <c:pt idx="5576">
                  <c:v>339.81209282119335</c:v>
                </c:pt>
                <c:pt idx="5577">
                  <c:v>339.84863903334502</c:v>
                </c:pt>
                <c:pt idx="5578">
                  <c:v>339.85348493764388</c:v>
                </c:pt>
                <c:pt idx="5579">
                  <c:v>339.85156676725626</c:v>
                </c:pt>
                <c:pt idx="5580">
                  <c:v>339.84954764044181</c:v>
                </c:pt>
                <c:pt idx="5581">
                  <c:v>339.85550406427717</c:v>
                </c:pt>
                <c:pt idx="5582">
                  <c:v>339.82390472181896</c:v>
                </c:pt>
                <c:pt idx="5583">
                  <c:v>339.83581757564076</c:v>
                </c:pt>
                <c:pt idx="5584">
                  <c:v>339.83480801188296</c:v>
                </c:pt>
                <c:pt idx="5585">
                  <c:v>339.84470173570833</c:v>
                </c:pt>
                <c:pt idx="5586">
                  <c:v>339.84561034288663</c:v>
                </c:pt>
                <c:pt idx="5587">
                  <c:v>339.84470173570833</c:v>
                </c:pt>
                <c:pt idx="5588">
                  <c:v>339.83581757564076</c:v>
                </c:pt>
                <c:pt idx="5589">
                  <c:v>339.86146048730427</c:v>
                </c:pt>
                <c:pt idx="5590">
                  <c:v>339.85348493764388</c:v>
                </c:pt>
                <c:pt idx="5591">
                  <c:v>339.84167304497822</c:v>
                </c:pt>
                <c:pt idx="5592">
                  <c:v>339.87620010691347</c:v>
                </c:pt>
                <c:pt idx="5593">
                  <c:v>339.87519054408438</c:v>
                </c:pt>
                <c:pt idx="5594">
                  <c:v>339.89295884648351</c:v>
                </c:pt>
                <c:pt idx="5595">
                  <c:v>339.89295884648351</c:v>
                </c:pt>
                <c:pt idx="5596">
                  <c:v>339.88902155282221</c:v>
                </c:pt>
                <c:pt idx="5597">
                  <c:v>339.90376116317651</c:v>
                </c:pt>
                <c:pt idx="5598">
                  <c:v>339.90376116317651</c:v>
                </c:pt>
                <c:pt idx="5599">
                  <c:v>339.95413828722644</c:v>
                </c:pt>
                <c:pt idx="5600">
                  <c:v>339.93536044814709</c:v>
                </c:pt>
                <c:pt idx="5601">
                  <c:v>339.94030729900652</c:v>
                </c:pt>
                <c:pt idx="5602">
                  <c:v>339.94030729900652</c:v>
                </c:pt>
                <c:pt idx="5603">
                  <c:v>339.92940403514808</c:v>
                </c:pt>
                <c:pt idx="5604">
                  <c:v>339.94525414930843</c:v>
                </c:pt>
                <c:pt idx="5605">
                  <c:v>339.95010004294113</c:v>
                </c:pt>
                <c:pt idx="5606">
                  <c:v>339.95211916513023</c:v>
                </c:pt>
                <c:pt idx="5607">
                  <c:v>339.97968017372455</c:v>
                </c:pt>
                <c:pt idx="5608">
                  <c:v>339.92051989222398</c:v>
                </c:pt>
                <c:pt idx="5609">
                  <c:v>339.94919143792578</c:v>
                </c:pt>
                <c:pt idx="5610">
                  <c:v>339.91567399532568</c:v>
                </c:pt>
                <c:pt idx="5611">
                  <c:v>339.93142315828919</c:v>
                </c:pt>
                <c:pt idx="5612">
                  <c:v>339.92354857751377</c:v>
                </c:pt>
                <c:pt idx="5613">
                  <c:v>339.90678984962261</c:v>
                </c:pt>
                <c:pt idx="5614">
                  <c:v>339.92546674475585</c:v>
                </c:pt>
                <c:pt idx="5615">
                  <c:v>339.90870801759712</c:v>
                </c:pt>
                <c:pt idx="5616">
                  <c:v>339.9047707253485</c:v>
                </c:pt>
                <c:pt idx="5617">
                  <c:v>339.88700242773069</c:v>
                </c:pt>
                <c:pt idx="5618">
                  <c:v>339.89396840890385</c:v>
                </c:pt>
                <c:pt idx="5619">
                  <c:v>339.88801199028802</c:v>
                </c:pt>
                <c:pt idx="5620">
                  <c:v>339.8900311153331</c:v>
                </c:pt>
                <c:pt idx="5621">
                  <c:v>339.87620010691347</c:v>
                </c:pt>
                <c:pt idx="5622">
                  <c:v>339.85651362755897</c:v>
                </c:pt>
                <c:pt idx="5623">
                  <c:v>339.8693350792181</c:v>
                </c:pt>
                <c:pt idx="5624">
                  <c:v>339.84066348135502</c:v>
                </c:pt>
                <c:pt idx="5625">
                  <c:v>339.82885158523919</c:v>
                </c:pt>
                <c:pt idx="5626">
                  <c:v>339.82097698606276</c:v>
                </c:pt>
                <c:pt idx="5627">
                  <c:v>339.82390472181896</c:v>
                </c:pt>
                <c:pt idx="5628">
                  <c:v>339.82097698606276</c:v>
                </c:pt>
                <c:pt idx="5629">
                  <c:v>339.7953340507492</c:v>
                </c:pt>
                <c:pt idx="5630">
                  <c:v>339.80714595588449</c:v>
                </c:pt>
                <c:pt idx="5631">
                  <c:v>339.79139674833112</c:v>
                </c:pt>
                <c:pt idx="5632">
                  <c:v>339.81310238547366</c:v>
                </c:pt>
                <c:pt idx="5633">
                  <c:v>339.77271979615216</c:v>
                </c:pt>
                <c:pt idx="5634">
                  <c:v>339.78453170737282</c:v>
                </c:pt>
                <c:pt idx="5635">
                  <c:v>339.77564753512706</c:v>
                </c:pt>
                <c:pt idx="5636">
                  <c:v>339.77070066571082</c:v>
                </c:pt>
                <c:pt idx="5637">
                  <c:v>339.76383562151574</c:v>
                </c:pt>
                <c:pt idx="5638">
                  <c:v>339.76969110045536</c:v>
                </c:pt>
                <c:pt idx="5639">
                  <c:v>339.76484518690592</c:v>
                </c:pt>
                <c:pt idx="5640">
                  <c:v>339.73718308681777</c:v>
                </c:pt>
                <c:pt idx="5641">
                  <c:v>339.73718308681777</c:v>
                </c:pt>
                <c:pt idx="5642">
                  <c:v>339.73526491134777</c:v>
                </c:pt>
                <c:pt idx="5643">
                  <c:v>339.72436159655774</c:v>
                </c:pt>
                <c:pt idx="5644">
                  <c:v>339.73718308681777</c:v>
                </c:pt>
                <c:pt idx="5645">
                  <c:v>339.73031803738053</c:v>
                </c:pt>
                <c:pt idx="5646">
                  <c:v>339.74112039409869</c:v>
                </c:pt>
                <c:pt idx="5647">
                  <c:v>339.72728933875811</c:v>
                </c:pt>
                <c:pt idx="5648">
                  <c:v>339.74212996001125</c:v>
                </c:pt>
                <c:pt idx="5649">
                  <c:v>339.75596101067566</c:v>
                </c:pt>
                <c:pt idx="5650">
                  <c:v>339.74404813518123</c:v>
                </c:pt>
                <c:pt idx="5651">
                  <c:v>339.73617352079134</c:v>
                </c:pt>
                <c:pt idx="5652">
                  <c:v>339.73031803738053</c:v>
                </c:pt>
                <c:pt idx="5653">
                  <c:v>339.74112039409869</c:v>
                </c:pt>
                <c:pt idx="5654">
                  <c:v>339.74313952590069</c:v>
                </c:pt>
                <c:pt idx="5655">
                  <c:v>339.75394187946347</c:v>
                </c:pt>
                <c:pt idx="5656">
                  <c:v>339.73122664692647</c:v>
                </c:pt>
                <c:pt idx="5657">
                  <c:v>339.73324577918356</c:v>
                </c:pt>
                <c:pt idx="5658">
                  <c:v>339.73617352079134</c:v>
                </c:pt>
                <c:pt idx="5659">
                  <c:v>339.74606726684846</c:v>
                </c:pt>
                <c:pt idx="5660">
                  <c:v>339.73718308681777</c:v>
                </c:pt>
                <c:pt idx="5661">
                  <c:v>339.71446784560828</c:v>
                </c:pt>
                <c:pt idx="5662">
                  <c:v>339.72244342052755</c:v>
                </c:pt>
                <c:pt idx="5663">
                  <c:v>339.72829890498883</c:v>
                </c:pt>
                <c:pt idx="5664">
                  <c:v>339.71254966914569</c:v>
                </c:pt>
                <c:pt idx="5665">
                  <c:v>339.71154010255276</c:v>
                </c:pt>
                <c:pt idx="5666">
                  <c:v>339.71254966914569</c:v>
                </c:pt>
                <c:pt idx="5667">
                  <c:v>339.69972817169054</c:v>
                </c:pt>
                <c:pt idx="5668">
                  <c:v>339.71053053593664</c:v>
                </c:pt>
                <c:pt idx="5669">
                  <c:v>339.69185354934979</c:v>
                </c:pt>
                <c:pt idx="5670">
                  <c:v>339.68195979107315</c:v>
                </c:pt>
                <c:pt idx="5671">
                  <c:v>339.67216698731761</c:v>
                </c:pt>
                <c:pt idx="5672">
                  <c:v>339.65237945965981</c:v>
                </c:pt>
                <c:pt idx="5673">
                  <c:v>339.65237945965981</c:v>
                </c:pt>
                <c:pt idx="5674">
                  <c:v>339.65237945965981</c:v>
                </c:pt>
                <c:pt idx="5675">
                  <c:v>339.64258664930503</c:v>
                </c:pt>
                <c:pt idx="5676">
                  <c:v>339.63269287992381</c:v>
                </c:pt>
                <c:pt idx="5677">
                  <c:v>339.62875556291715</c:v>
                </c:pt>
                <c:pt idx="5678">
                  <c:v>339.61391490333295</c:v>
                </c:pt>
                <c:pt idx="5679">
                  <c:v>339.63269287992381</c:v>
                </c:pt>
                <c:pt idx="5680">
                  <c:v>339.60906897258616</c:v>
                </c:pt>
                <c:pt idx="5681">
                  <c:v>339.59917519565033</c:v>
                </c:pt>
                <c:pt idx="5682">
                  <c:v>339.61492447217125</c:v>
                </c:pt>
                <c:pt idx="5683">
                  <c:v>339.58827184705638</c:v>
                </c:pt>
                <c:pt idx="5684">
                  <c:v>339.58241634391601</c:v>
                </c:pt>
                <c:pt idx="5685">
                  <c:v>339.59422830634611</c:v>
                </c:pt>
                <c:pt idx="5686">
                  <c:v>339.58140677433005</c:v>
                </c:pt>
                <c:pt idx="5687">
                  <c:v>339.56071059270175</c:v>
                </c:pt>
                <c:pt idx="5688">
                  <c:v>339.57555127027388</c:v>
                </c:pt>
                <c:pt idx="5689">
                  <c:v>339.5803972047209</c:v>
                </c:pt>
                <c:pt idx="5690">
                  <c:v>339.55384551566488</c:v>
                </c:pt>
                <c:pt idx="5691">
                  <c:v>339.57454170053001</c:v>
                </c:pt>
                <c:pt idx="5692">
                  <c:v>339.56071059270175</c:v>
                </c:pt>
                <c:pt idx="5693">
                  <c:v>339.5449612967293</c:v>
                </c:pt>
                <c:pt idx="5694">
                  <c:v>339.54294215581137</c:v>
                </c:pt>
                <c:pt idx="5695">
                  <c:v>339.54889862125219</c:v>
                </c:pt>
                <c:pt idx="5696">
                  <c:v>339.55879240952009</c:v>
                </c:pt>
                <c:pt idx="5697">
                  <c:v>339.57948859205283</c:v>
                </c:pt>
                <c:pt idx="5698">
                  <c:v>339.5764598830234</c:v>
                </c:pt>
                <c:pt idx="5699">
                  <c:v>339.5764598830234</c:v>
                </c:pt>
                <c:pt idx="5700">
                  <c:v>339.58342591347866</c:v>
                </c:pt>
                <c:pt idx="5701">
                  <c:v>339.59130055527078</c:v>
                </c:pt>
                <c:pt idx="5702">
                  <c:v>339.59321873703186</c:v>
                </c:pt>
                <c:pt idx="5703">
                  <c:v>339.60018476482753</c:v>
                </c:pt>
                <c:pt idx="5704">
                  <c:v>339.59029098588923</c:v>
                </c:pt>
                <c:pt idx="5705">
                  <c:v>339.60412208439698</c:v>
                </c:pt>
                <c:pt idx="5706">
                  <c:v>339.60906897258616</c:v>
                </c:pt>
                <c:pt idx="5707">
                  <c:v>339.60805940361325</c:v>
                </c:pt>
                <c:pt idx="5708">
                  <c:v>339.63168331149427</c:v>
                </c:pt>
                <c:pt idx="5709">
                  <c:v>339.63663019657741</c:v>
                </c:pt>
                <c:pt idx="5710">
                  <c:v>339.64056751287774</c:v>
                </c:pt>
                <c:pt idx="5711">
                  <c:v>339.66621053860393</c:v>
                </c:pt>
                <c:pt idx="5712">
                  <c:v>339.67509473299924</c:v>
                </c:pt>
                <c:pt idx="5713">
                  <c:v>339.68690667049026</c:v>
                </c:pt>
                <c:pt idx="5714">
                  <c:v>339.69286311639553</c:v>
                </c:pt>
                <c:pt idx="5715">
                  <c:v>339.70366548233108</c:v>
                </c:pt>
                <c:pt idx="5716">
                  <c:v>339.71154010255276</c:v>
                </c:pt>
                <c:pt idx="5717">
                  <c:v>339.74212996001125</c:v>
                </c:pt>
                <c:pt idx="5718">
                  <c:v>339.74606726684846</c:v>
                </c:pt>
                <c:pt idx="5719">
                  <c:v>339.73920221880076</c:v>
                </c:pt>
                <c:pt idx="5720">
                  <c:v>339.75888875076834</c:v>
                </c:pt>
                <c:pt idx="5721">
                  <c:v>339.75787918524122</c:v>
                </c:pt>
                <c:pt idx="5722">
                  <c:v>339.77665710024553</c:v>
                </c:pt>
                <c:pt idx="5723">
                  <c:v>339.77362840482044</c:v>
                </c:pt>
                <c:pt idx="5724">
                  <c:v>339.80129048194124</c:v>
                </c:pt>
                <c:pt idx="5725">
                  <c:v>339.8023000464699</c:v>
                </c:pt>
                <c:pt idx="5726">
                  <c:v>339.8023000464699</c:v>
                </c:pt>
                <c:pt idx="5727">
                  <c:v>339.80129048194124</c:v>
                </c:pt>
                <c:pt idx="5728">
                  <c:v>339.79836274467664</c:v>
                </c:pt>
                <c:pt idx="5729">
                  <c:v>339.80623734791004</c:v>
                </c:pt>
                <c:pt idx="5730">
                  <c:v>339.83874531040715</c:v>
                </c:pt>
                <c:pt idx="5731">
                  <c:v>339.83278888429766</c:v>
                </c:pt>
                <c:pt idx="5732">
                  <c:v>339.81996742196361</c:v>
                </c:pt>
                <c:pt idx="5733">
                  <c:v>339.85156676725626</c:v>
                </c:pt>
                <c:pt idx="5734">
                  <c:v>339.85156676725626</c:v>
                </c:pt>
                <c:pt idx="5735">
                  <c:v>339.85651362755897</c:v>
                </c:pt>
                <c:pt idx="5736">
                  <c:v>339.86236909413566</c:v>
                </c:pt>
                <c:pt idx="5737">
                  <c:v>339.8633786572596</c:v>
                </c:pt>
                <c:pt idx="5738">
                  <c:v>339.8633786572596</c:v>
                </c:pt>
                <c:pt idx="5739">
                  <c:v>339.87024368588652</c:v>
                </c:pt>
                <c:pt idx="5740">
                  <c:v>339.87327237464524</c:v>
                </c:pt>
                <c:pt idx="5741">
                  <c:v>339.8693350792181</c:v>
                </c:pt>
                <c:pt idx="5742">
                  <c:v>339.88609382140919</c:v>
                </c:pt>
                <c:pt idx="5743">
                  <c:v>339.88407469618301</c:v>
                </c:pt>
                <c:pt idx="5744">
                  <c:v>339.89689613979164</c:v>
                </c:pt>
                <c:pt idx="5745">
                  <c:v>339.87024368588652</c:v>
                </c:pt>
                <c:pt idx="5746">
                  <c:v>339.89689613979164</c:v>
                </c:pt>
                <c:pt idx="5747">
                  <c:v>339.89588657743866</c:v>
                </c:pt>
                <c:pt idx="5748">
                  <c:v>339.88902155282221</c:v>
                </c:pt>
                <c:pt idx="5749">
                  <c:v>339.89104067782085</c:v>
                </c:pt>
                <c:pt idx="5750">
                  <c:v>339.88013740172482</c:v>
                </c:pt>
                <c:pt idx="5751">
                  <c:v>339.88407469618301</c:v>
                </c:pt>
                <c:pt idx="5752">
                  <c:v>339.88114696444006</c:v>
                </c:pt>
                <c:pt idx="5753">
                  <c:v>339.8900311153331</c:v>
                </c:pt>
                <c:pt idx="5754">
                  <c:v>339.8900311153331</c:v>
                </c:pt>
                <c:pt idx="5755">
                  <c:v>339.91173670370188</c:v>
                </c:pt>
                <c:pt idx="5756">
                  <c:v>339.91961128659625</c:v>
                </c:pt>
                <c:pt idx="5757">
                  <c:v>339.88902155282221</c:v>
                </c:pt>
                <c:pt idx="5758">
                  <c:v>339.90870801759712</c:v>
                </c:pt>
                <c:pt idx="5759">
                  <c:v>339.91466443340454</c:v>
                </c:pt>
                <c:pt idx="5760">
                  <c:v>339.9136548714601</c:v>
                </c:pt>
                <c:pt idx="5761">
                  <c:v>339.91072714169019</c:v>
                </c:pt>
                <c:pt idx="5762">
                  <c:v>339.92354857751377</c:v>
                </c:pt>
                <c:pt idx="5763">
                  <c:v>339.92647630642858</c:v>
                </c:pt>
                <c:pt idx="5764">
                  <c:v>339.89689613979164</c:v>
                </c:pt>
                <c:pt idx="5765">
                  <c:v>339.89497797130105</c:v>
                </c:pt>
                <c:pt idx="5766">
                  <c:v>339.90376116317651</c:v>
                </c:pt>
                <c:pt idx="5767">
                  <c:v>339.89891526442807</c:v>
                </c:pt>
                <c:pt idx="5768">
                  <c:v>339.88215652713211</c:v>
                </c:pt>
                <c:pt idx="5769">
                  <c:v>339.86236909413566</c:v>
                </c:pt>
                <c:pt idx="5770">
                  <c:v>339.86146048730427</c:v>
                </c:pt>
                <c:pt idx="5771">
                  <c:v>339.84863903334502</c:v>
                </c:pt>
                <c:pt idx="5772">
                  <c:v>339.83672618300295</c:v>
                </c:pt>
                <c:pt idx="5773">
                  <c:v>339.83672618300295</c:v>
                </c:pt>
                <c:pt idx="5774">
                  <c:v>339.82097698606276</c:v>
                </c:pt>
                <c:pt idx="5775">
                  <c:v>339.81512151396447</c:v>
                </c:pt>
                <c:pt idx="5776">
                  <c:v>339.81411194973066</c:v>
                </c:pt>
                <c:pt idx="5777">
                  <c:v>339.80320865452586</c:v>
                </c:pt>
                <c:pt idx="5778">
                  <c:v>339.76383562151574</c:v>
                </c:pt>
                <c:pt idx="5779">
                  <c:v>339.7775657088323</c:v>
                </c:pt>
                <c:pt idx="5780">
                  <c:v>339.74707683264734</c:v>
                </c:pt>
                <c:pt idx="5781">
                  <c:v>339.7500045733326</c:v>
                </c:pt>
                <c:pt idx="5782">
                  <c:v>339.7450577010265</c:v>
                </c:pt>
                <c:pt idx="5783">
                  <c:v>339.73526491134777</c:v>
                </c:pt>
                <c:pt idx="5784">
                  <c:v>339.7263807291306</c:v>
                </c:pt>
                <c:pt idx="5785">
                  <c:v>339.73122664692647</c:v>
                </c:pt>
                <c:pt idx="5786">
                  <c:v>339.70265591553385</c:v>
                </c:pt>
                <c:pt idx="5787">
                  <c:v>339.71850611157129</c:v>
                </c:pt>
                <c:pt idx="5788">
                  <c:v>339.71446784560828</c:v>
                </c:pt>
                <c:pt idx="5789">
                  <c:v>339.7076027926185</c:v>
                </c:pt>
                <c:pt idx="5790">
                  <c:v>339.70861235930204</c:v>
                </c:pt>
                <c:pt idx="5791">
                  <c:v>339.67014785225098</c:v>
                </c:pt>
                <c:pt idx="5792">
                  <c:v>339.69770903789168</c:v>
                </c:pt>
                <c:pt idx="5793">
                  <c:v>339.68296935834638</c:v>
                </c:pt>
                <c:pt idx="5794">
                  <c:v>339.67014785225098</c:v>
                </c:pt>
                <c:pt idx="5795">
                  <c:v>339.65833591025034</c:v>
                </c:pt>
                <c:pt idx="5796">
                  <c:v>339.68892580478592</c:v>
                </c:pt>
                <c:pt idx="5797">
                  <c:v>339.6790320458494</c:v>
                </c:pt>
                <c:pt idx="5798">
                  <c:v>339.67307559806727</c:v>
                </c:pt>
                <c:pt idx="5799">
                  <c:v>339.65833591025034</c:v>
                </c:pt>
                <c:pt idx="5800">
                  <c:v>339.66520097094525</c:v>
                </c:pt>
                <c:pt idx="5801">
                  <c:v>339.65136989168298</c:v>
                </c:pt>
                <c:pt idx="5802">
                  <c:v>339.63168331149427</c:v>
                </c:pt>
                <c:pt idx="5803">
                  <c:v>339.6395579446293</c:v>
                </c:pt>
                <c:pt idx="5804">
                  <c:v>339.64157708110298</c:v>
                </c:pt>
                <c:pt idx="5805">
                  <c:v>339.65540816345089</c:v>
                </c:pt>
                <c:pt idx="5806">
                  <c:v>339.63864933318581</c:v>
                </c:pt>
                <c:pt idx="5807">
                  <c:v>339.62088092784427</c:v>
                </c:pt>
                <c:pt idx="5808">
                  <c:v>339.60311251531027</c:v>
                </c:pt>
                <c:pt idx="5809">
                  <c:v>339.61391490333295</c:v>
                </c:pt>
                <c:pt idx="5810">
                  <c:v>339.60997758464197</c:v>
                </c:pt>
                <c:pt idx="5811">
                  <c:v>339.60997758464197</c:v>
                </c:pt>
                <c:pt idx="5812">
                  <c:v>339.60906897258616</c:v>
                </c:pt>
                <c:pt idx="5813">
                  <c:v>339.61785222167089</c:v>
                </c:pt>
                <c:pt idx="5814">
                  <c:v>339.61199672247636</c:v>
                </c:pt>
                <c:pt idx="5815">
                  <c:v>339.61593404098625</c:v>
                </c:pt>
                <c:pt idx="5816">
                  <c:v>339.58928141648443</c:v>
                </c:pt>
                <c:pt idx="5817">
                  <c:v>339.59624744490498</c:v>
                </c:pt>
                <c:pt idx="5818">
                  <c:v>339.59715605722613</c:v>
                </c:pt>
                <c:pt idx="5819">
                  <c:v>339.59523787563717</c:v>
                </c:pt>
                <c:pt idx="5820">
                  <c:v>339.58534409558382</c:v>
                </c:pt>
                <c:pt idx="5821">
                  <c:v>339.59231012462919</c:v>
                </c:pt>
                <c:pt idx="5822">
                  <c:v>339.59715605722613</c:v>
                </c:pt>
                <c:pt idx="5823">
                  <c:v>339.60109337706723</c:v>
                </c:pt>
                <c:pt idx="5824">
                  <c:v>339.61593404098625</c:v>
                </c:pt>
                <c:pt idx="5825">
                  <c:v>339.62088092784427</c:v>
                </c:pt>
                <c:pt idx="5826">
                  <c:v>339.61593404098625</c:v>
                </c:pt>
                <c:pt idx="5827">
                  <c:v>339.63864933318581</c:v>
                </c:pt>
                <c:pt idx="5828">
                  <c:v>339.64157708110298</c:v>
                </c:pt>
                <c:pt idx="5829">
                  <c:v>339.64945171246308</c:v>
                </c:pt>
                <c:pt idx="5830">
                  <c:v>339.67014785225098</c:v>
                </c:pt>
                <c:pt idx="5831">
                  <c:v>339.63562062823831</c:v>
                </c:pt>
                <c:pt idx="5832">
                  <c:v>339.62380867694662</c:v>
                </c:pt>
                <c:pt idx="5833">
                  <c:v>339.63067374304148</c:v>
                </c:pt>
                <c:pt idx="5834">
                  <c:v>339.62774599439706</c:v>
                </c:pt>
                <c:pt idx="5835">
                  <c:v>339.61391490333295</c:v>
                </c:pt>
                <c:pt idx="5836">
                  <c:v>339.61593404098625</c:v>
                </c:pt>
                <c:pt idx="5837">
                  <c:v>339.63663019657741</c:v>
                </c:pt>
                <c:pt idx="5838">
                  <c:v>339.62481824555732</c:v>
                </c:pt>
                <c:pt idx="5839">
                  <c:v>339.60906897258616</c:v>
                </c:pt>
                <c:pt idx="5840">
                  <c:v>339.60311251531027</c:v>
                </c:pt>
                <c:pt idx="5841">
                  <c:v>339.59816562644983</c:v>
                </c:pt>
                <c:pt idx="5842">
                  <c:v>339.58635366507917</c:v>
                </c:pt>
                <c:pt idx="5843">
                  <c:v>339.61300629135872</c:v>
                </c:pt>
                <c:pt idx="5844">
                  <c:v>339.60906897258616</c:v>
                </c:pt>
                <c:pt idx="5845">
                  <c:v>339.62582781414477</c:v>
                </c:pt>
                <c:pt idx="5846">
                  <c:v>339.60604026559776</c:v>
                </c:pt>
                <c:pt idx="5847">
                  <c:v>339.62279910831268</c:v>
                </c:pt>
                <c:pt idx="5848">
                  <c:v>339.61886179041852</c:v>
                </c:pt>
                <c:pt idx="5849">
                  <c:v>339.6169436097781</c:v>
                </c:pt>
                <c:pt idx="5850">
                  <c:v>339.61199672247636</c:v>
                </c:pt>
                <c:pt idx="5851">
                  <c:v>339.63269287992381</c:v>
                </c:pt>
                <c:pt idx="5852">
                  <c:v>339.62380867694662</c:v>
                </c:pt>
                <c:pt idx="5853">
                  <c:v>339.62875556291715</c:v>
                </c:pt>
                <c:pt idx="5854">
                  <c:v>339.63370244833021</c:v>
                </c:pt>
                <c:pt idx="5855">
                  <c:v>339.63562062823831</c:v>
                </c:pt>
                <c:pt idx="5856">
                  <c:v>339.60109337706723</c:v>
                </c:pt>
                <c:pt idx="5857">
                  <c:v>339.60906897258616</c:v>
                </c:pt>
                <c:pt idx="5858">
                  <c:v>339.62088092784427</c:v>
                </c:pt>
                <c:pt idx="5859">
                  <c:v>339.61199672247636</c:v>
                </c:pt>
                <c:pt idx="5860">
                  <c:v>339.61199672247636</c:v>
                </c:pt>
                <c:pt idx="5861">
                  <c:v>339.63562062823831</c:v>
                </c:pt>
                <c:pt idx="5862">
                  <c:v>339.62774599439706</c:v>
                </c:pt>
                <c:pt idx="5863">
                  <c:v>339.63562062823831</c:v>
                </c:pt>
                <c:pt idx="5864">
                  <c:v>339.61987135914302</c:v>
                </c:pt>
                <c:pt idx="5865">
                  <c:v>339.61785222167089</c:v>
                </c:pt>
                <c:pt idx="5866">
                  <c:v>339.60503069655516</c:v>
                </c:pt>
                <c:pt idx="5867">
                  <c:v>339.60604026559776</c:v>
                </c:pt>
                <c:pt idx="5868">
                  <c:v>339.59715605722613</c:v>
                </c:pt>
                <c:pt idx="5869">
                  <c:v>339.62481824555732</c:v>
                </c:pt>
                <c:pt idx="5870">
                  <c:v>339.6169436097781</c:v>
                </c:pt>
                <c:pt idx="5871">
                  <c:v>339.61886179041852</c:v>
                </c:pt>
                <c:pt idx="5872">
                  <c:v>339.61492447217125</c:v>
                </c:pt>
                <c:pt idx="5873">
                  <c:v>339.62178953965554</c:v>
                </c:pt>
                <c:pt idx="5874">
                  <c:v>339.62875556291715</c:v>
                </c:pt>
                <c:pt idx="5875">
                  <c:v>339.63663019657741</c:v>
                </c:pt>
                <c:pt idx="5876">
                  <c:v>339.62875556291715</c:v>
                </c:pt>
                <c:pt idx="5877">
                  <c:v>339.62380867694662</c:v>
                </c:pt>
                <c:pt idx="5878">
                  <c:v>339.62279910831268</c:v>
                </c:pt>
                <c:pt idx="5879">
                  <c:v>339.62673642585366</c:v>
                </c:pt>
                <c:pt idx="5880">
                  <c:v>339.62582781414477</c:v>
                </c:pt>
                <c:pt idx="5881">
                  <c:v>339.62481824555732</c:v>
                </c:pt>
                <c:pt idx="5882">
                  <c:v>339.63562062823831</c:v>
                </c:pt>
                <c:pt idx="5883">
                  <c:v>339.61391490333295</c:v>
                </c:pt>
                <c:pt idx="5884">
                  <c:v>339.62673642585366</c:v>
                </c:pt>
                <c:pt idx="5885">
                  <c:v>339.62774599439706</c:v>
                </c:pt>
                <c:pt idx="5886">
                  <c:v>339.63269287992381</c:v>
                </c:pt>
                <c:pt idx="5887">
                  <c:v>339.62673642585366</c:v>
                </c:pt>
                <c:pt idx="5888">
                  <c:v>339.63168331149427</c:v>
                </c:pt>
                <c:pt idx="5889">
                  <c:v>339.60604026559776</c:v>
                </c:pt>
                <c:pt idx="5890">
                  <c:v>339.63562062823831</c:v>
                </c:pt>
                <c:pt idx="5891">
                  <c:v>339.62178953965554</c:v>
                </c:pt>
                <c:pt idx="5892">
                  <c:v>339.63461105987614</c:v>
                </c:pt>
                <c:pt idx="5893">
                  <c:v>339.6573263424105</c:v>
                </c:pt>
                <c:pt idx="5894">
                  <c:v>339.66025408908195</c:v>
                </c:pt>
                <c:pt idx="5895">
                  <c:v>339.67307559806727</c:v>
                </c:pt>
                <c:pt idx="5896">
                  <c:v>339.67014785225098</c:v>
                </c:pt>
                <c:pt idx="5897">
                  <c:v>339.69680042765191</c:v>
                </c:pt>
                <c:pt idx="5898">
                  <c:v>339.67408516554491</c:v>
                </c:pt>
                <c:pt idx="5899">
                  <c:v>339.68983441518873</c:v>
                </c:pt>
                <c:pt idx="5900">
                  <c:v>339.67115741979592</c:v>
                </c:pt>
                <c:pt idx="5901">
                  <c:v>339.69286311639553</c:v>
                </c:pt>
                <c:pt idx="5902">
                  <c:v>339.69185354934979</c:v>
                </c:pt>
                <c:pt idx="5903">
                  <c:v>339.7076027926185</c:v>
                </c:pt>
                <c:pt idx="5904">
                  <c:v>339.6790320458494</c:v>
                </c:pt>
                <c:pt idx="5905">
                  <c:v>339.70568461585594</c:v>
                </c:pt>
                <c:pt idx="5906">
                  <c:v>339.71941472136177</c:v>
                </c:pt>
                <c:pt idx="5907">
                  <c:v>339.71154010255276</c:v>
                </c:pt>
                <c:pt idx="5908">
                  <c:v>339.71446784560828</c:v>
                </c:pt>
                <c:pt idx="5909">
                  <c:v>339.73819265282089</c:v>
                </c:pt>
                <c:pt idx="5910">
                  <c:v>339.7529323138225</c:v>
                </c:pt>
                <c:pt idx="5911">
                  <c:v>339.74606726684846</c:v>
                </c:pt>
                <c:pt idx="5912">
                  <c:v>339.75686961969086</c:v>
                </c:pt>
                <c:pt idx="5913">
                  <c:v>339.76484518690592</c:v>
                </c:pt>
                <c:pt idx="5914">
                  <c:v>339.78453170737282</c:v>
                </c:pt>
                <c:pt idx="5915">
                  <c:v>339.79432448606025</c:v>
                </c:pt>
                <c:pt idx="5916">
                  <c:v>339.80714595588449</c:v>
                </c:pt>
                <c:pt idx="5917">
                  <c:v>339.81804925011124</c:v>
                </c:pt>
                <c:pt idx="5918">
                  <c:v>339.81411194973066</c:v>
                </c:pt>
                <c:pt idx="5919">
                  <c:v>339.82794297771403</c:v>
                </c:pt>
                <c:pt idx="5920">
                  <c:v>339.83874531040715</c:v>
                </c:pt>
                <c:pt idx="5921">
                  <c:v>339.82885158523919</c:v>
                </c:pt>
                <c:pt idx="5922">
                  <c:v>339.85550406427717</c:v>
                </c:pt>
                <c:pt idx="5923">
                  <c:v>339.86539778343774</c:v>
                </c:pt>
                <c:pt idx="5924">
                  <c:v>339.86236909413566</c:v>
                </c:pt>
                <c:pt idx="5925">
                  <c:v>339.87226281174884</c:v>
                </c:pt>
                <c:pt idx="5926">
                  <c:v>339.88306513353513</c:v>
                </c:pt>
                <c:pt idx="5927">
                  <c:v>339.88902155282221</c:v>
                </c:pt>
                <c:pt idx="5928">
                  <c:v>339.88306513353513</c:v>
                </c:pt>
                <c:pt idx="5929">
                  <c:v>339.90870801759712</c:v>
                </c:pt>
                <c:pt idx="5930">
                  <c:v>339.90083343274659</c:v>
                </c:pt>
                <c:pt idx="5931">
                  <c:v>339.9136548714601</c:v>
                </c:pt>
                <c:pt idx="5932">
                  <c:v>339.90971757965519</c:v>
                </c:pt>
                <c:pt idx="5933">
                  <c:v>339.90083343274659</c:v>
                </c:pt>
                <c:pt idx="5934">
                  <c:v>339.91264530949258</c:v>
                </c:pt>
                <c:pt idx="5935">
                  <c:v>339.91961128659625</c:v>
                </c:pt>
                <c:pt idx="5936">
                  <c:v>339.92940403514808</c:v>
                </c:pt>
                <c:pt idx="5937">
                  <c:v>339.91264530949258</c:v>
                </c:pt>
                <c:pt idx="5938">
                  <c:v>339.91264530949258</c:v>
                </c:pt>
                <c:pt idx="5939">
                  <c:v>339.90870801759712</c:v>
                </c:pt>
                <c:pt idx="5940">
                  <c:v>339.89790570212148</c:v>
                </c:pt>
                <c:pt idx="5941">
                  <c:v>339.90678984962261</c:v>
                </c:pt>
                <c:pt idx="5942">
                  <c:v>339.91264530949258</c:v>
                </c:pt>
                <c:pt idx="5943">
                  <c:v>339.91860172476572</c:v>
                </c:pt>
                <c:pt idx="5944">
                  <c:v>339.90578028749712</c:v>
                </c:pt>
                <c:pt idx="5945">
                  <c:v>339.90376116317651</c:v>
                </c:pt>
                <c:pt idx="5946">
                  <c:v>339.90578028749712</c:v>
                </c:pt>
                <c:pt idx="5947">
                  <c:v>339.91072714169019</c:v>
                </c:pt>
                <c:pt idx="5948">
                  <c:v>339.90779941172491</c:v>
                </c:pt>
                <c:pt idx="5949">
                  <c:v>339.89497797130105</c:v>
                </c:pt>
                <c:pt idx="5950">
                  <c:v>339.91658260103486</c:v>
                </c:pt>
                <c:pt idx="5951">
                  <c:v>339.90285255720192</c:v>
                </c:pt>
                <c:pt idx="5952">
                  <c:v>339.89790570212148</c:v>
                </c:pt>
                <c:pt idx="5953">
                  <c:v>339.88801199028802</c:v>
                </c:pt>
                <c:pt idx="5954">
                  <c:v>339.89497797130105</c:v>
                </c:pt>
                <c:pt idx="5955">
                  <c:v>339.87428193751839</c:v>
                </c:pt>
                <c:pt idx="5956">
                  <c:v>339.8693350792181</c:v>
                </c:pt>
                <c:pt idx="5957">
                  <c:v>339.88215652713211</c:v>
                </c:pt>
                <c:pt idx="5958">
                  <c:v>339.87821923250181</c:v>
                </c:pt>
                <c:pt idx="5959">
                  <c:v>339.88013740172482</c:v>
                </c:pt>
                <c:pt idx="5960">
                  <c:v>339.86731595322101</c:v>
                </c:pt>
                <c:pt idx="5961">
                  <c:v>339.89295884648351</c:v>
                </c:pt>
                <c:pt idx="5962">
                  <c:v>339.90578028749712</c:v>
                </c:pt>
                <c:pt idx="5963">
                  <c:v>339.89689613979164</c:v>
                </c:pt>
                <c:pt idx="5964">
                  <c:v>339.8900311153331</c:v>
                </c:pt>
                <c:pt idx="5965">
                  <c:v>339.86731595322101</c:v>
                </c:pt>
                <c:pt idx="5966">
                  <c:v>339.88609382140919</c:v>
                </c:pt>
                <c:pt idx="5967">
                  <c:v>339.88215652713211</c:v>
                </c:pt>
                <c:pt idx="5968">
                  <c:v>339.87620010691347</c:v>
                </c:pt>
                <c:pt idx="5969">
                  <c:v>339.85348493764388</c:v>
                </c:pt>
                <c:pt idx="5970">
                  <c:v>339.87428193751839</c:v>
                </c:pt>
                <c:pt idx="5971">
                  <c:v>339.8633786572596</c:v>
                </c:pt>
                <c:pt idx="5972">
                  <c:v>339.85742223449273</c:v>
                </c:pt>
                <c:pt idx="5973">
                  <c:v>339.86731595322101</c:v>
                </c:pt>
                <c:pt idx="5974">
                  <c:v>339.84863903334502</c:v>
                </c:pt>
                <c:pt idx="5975">
                  <c:v>339.83581757564076</c:v>
                </c:pt>
                <c:pt idx="5976">
                  <c:v>339.83672618300295</c:v>
                </c:pt>
                <c:pt idx="5977">
                  <c:v>339.82986114913399</c:v>
                </c:pt>
                <c:pt idx="5978">
                  <c:v>339.82198655013866</c:v>
                </c:pt>
                <c:pt idx="5979">
                  <c:v>339.79836274467664</c:v>
                </c:pt>
                <c:pt idx="5980">
                  <c:v>339.78644988068982</c:v>
                </c:pt>
                <c:pt idx="5981">
                  <c:v>339.81017464899696</c:v>
                </c:pt>
                <c:pt idx="5982">
                  <c:v>339.81017464899696</c:v>
                </c:pt>
                <c:pt idx="5983">
                  <c:v>339.79432448606025</c:v>
                </c:pt>
                <c:pt idx="5984">
                  <c:v>339.78947857523025</c:v>
                </c:pt>
                <c:pt idx="5985">
                  <c:v>339.77070066571082</c:v>
                </c:pt>
                <c:pt idx="5986">
                  <c:v>339.77271979615216</c:v>
                </c:pt>
                <c:pt idx="5987">
                  <c:v>339.74808639842291</c:v>
                </c:pt>
                <c:pt idx="5988">
                  <c:v>339.75686961969086</c:v>
                </c:pt>
                <c:pt idx="5989">
                  <c:v>339.73617352079134</c:v>
                </c:pt>
                <c:pt idx="5990">
                  <c:v>339.73031803738053</c:v>
                </c:pt>
                <c:pt idx="5991">
                  <c:v>339.73526491134777</c:v>
                </c:pt>
                <c:pt idx="5992">
                  <c:v>339.7450577010265</c:v>
                </c:pt>
                <c:pt idx="5993">
                  <c:v>339.72537116285582</c:v>
                </c:pt>
                <c:pt idx="5994">
                  <c:v>339.75596101067566</c:v>
                </c:pt>
                <c:pt idx="5995">
                  <c:v>339.74404813518123</c:v>
                </c:pt>
                <c:pt idx="5996">
                  <c:v>339.73920221880076</c:v>
                </c:pt>
                <c:pt idx="5997">
                  <c:v>339.73718308681777</c:v>
                </c:pt>
                <c:pt idx="5998">
                  <c:v>339.72829890498883</c:v>
                </c:pt>
                <c:pt idx="5999">
                  <c:v>339.74899500760108</c:v>
                </c:pt>
                <c:pt idx="6000">
                  <c:v>339.74404813518123</c:v>
                </c:pt>
                <c:pt idx="6001">
                  <c:v>339.7263807291306</c:v>
                </c:pt>
                <c:pt idx="6002">
                  <c:v>339.7500045733326</c:v>
                </c:pt>
                <c:pt idx="6003">
                  <c:v>339.73425534527729</c:v>
                </c:pt>
                <c:pt idx="6004">
                  <c:v>339.72829890498883</c:v>
                </c:pt>
                <c:pt idx="6005">
                  <c:v>339.73425534527729</c:v>
                </c:pt>
                <c:pt idx="6006">
                  <c:v>339.73920221880076</c:v>
                </c:pt>
                <c:pt idx="6007">
                  <c:v>339.7263807291306</c:v>
                </c:pt>
                <c:pt idx="6008">
                  <c:v>339.74212996001125</c:v>
                </c:pt>
                <c:pt idx="6009">
                  <c:v>339.73819265282089</c:v>
                </c:pt>
                <c:pt idx="6010">
                  <c:v>339.77070066571082</c:v>
                </c:pt>
                <c:pt idx="6011">
                  <c:v>339.76676336108318</c:v>
                </c:pt>
                <c:pt idx="6012">
                  <c:v>339.78644988068982</c:v>
                </c:pt>
                <c:pt idx="6013">
                  <c:v>339.7953340507492</c:v>
                </c:pt>
                <c:pt idx="6014">
                  <c:v>339.79927135281412</c:v>
                </c:pt>
                <c:pt idx="6015">
                  <c:v>339.83581757564076</c:v>
                </c:pt>
                <c:pt idx="6016">
                  <c:v>339.82592384981291</c:v>
                </c:pt>
                <c:pt idx="6017">
                  <c:v>339.83975487407434</c:v>
                </c:pt>
                <c:pt idx="6018">
                  <c:v>339.85944136094497</c:v>
                </c:pt>
                <c:pt idx="6019">
                  <c:v>339.8633786572596</c:v>
                </c:pt>
                <c:pt idx="6020">
                  <c:v>339.83975487407434</c:v>
                </c:pt>
                <c:pt idx="6021">
                  <c:v>339.87519054408438</c:v>
                </c:pt>
                <c:pt idx="6022">
                  <c:v>339.87821923250181</c:v>
                </c:pt>
                <c:pt idx="6023">
                  <c:v>339.88609382140919</c:v>
                </c:pt>
                <c:pt idx="6024">
                  <c:v>339.88801199028802</c:v>
                </c:pt>
                <c:pt idx="6025">
                  <c:v>339.89790570212148</c:v>
                </c:pt>
                <c:pt idx="6026">
                  <c:v>339.91658260103486</c:v>
                </c:pt>
                <c:pt idx="6027">
                  <c:v>339.89982387048417</c:v>
                </c:pt>
                <c:pt idx="6028">
                  <c:v>339.90870801759712</c:v>
                </c:pt>
                <c:pt idx="6029">
                  <c:v>339.89982387048417</c:v>
                </c:pt>
                <c:pt idx="6030">
                  <c:v>339.89790570212148</c:v>
                </c:pt>
                <c:pt idx="6031">
                  <c:v>339.90184299498588</c:v>
                </c:pt>
                <c:pt idx="6032">
                  <c:v>339.90376116317651</c:v>
                </c:pt>
                <c:pt idx="6033">
                  <c:v>339.88609382140919</c:v>
                </c:pt>
                <c:pt idx="6034">
                  <c:v>339.88215652713211</c:v>
                </c:pt>
                <c:pt idx="6035">
                  <c:v>339.87720966971926</c:v>
                </c:pt>
                <c:pt idx="6036">
                  <c:v>339.88508425880769</c:v>
                </c:pt>
                <c:pt idx="6037">
                  <c:v>339.85348493764388</c:v>
                </c:pt>
                <c:pt idx="6038">
                  <c:v>339.84167304497822</c:v>
                </c:pt>
                <c:pt idx="6039">
                  <c:v>339.84762946988212</c:v>
                </c:pt>
                <c:pt idx="6040">
                  <c:v>339.84167304497822</c:v>
                </c:pt>
                <c:pt idx="6041">
                  <c:v>339.84066348135502</c:v>
                </c:pt>
                <c:pt idx="6042">
                  <c:v>339.81209282119335</c:v>
                </c:pt>
                <c:pt idx="6043">
                  <c:v>339.78947857523025</c:v>
                </c:pt>
                <c:pt idx="6044">
                  <c:v>339.78947857523025</c:v>
                </c:pt>
                <c:pt idx="6045">
                  <c:v>339.77362840482044</c:v>
                </c:pt>
                <c:pt idx="6046">
                  <c:v>339.76676336108318</c:v>
                </c:pt>
                <c:pt idx="6047">
                  <c:v>339.75596101067566</c:v>
                </c:pt>
                <c:pt idx="6048">
                  <c:v>339.73324577918356</c:v>
                </c:pt>
                <c:pt idx="6049">
                  <c:v>339.73122664692647</c:v>
                </c:pt>
                <c:pt idx="6050">
                  <c:v>339.70467504910511</c:v>
                </c:pt>
                <c:pt idx="6051">
                  <c:v>339.70366548233108</c:v>
                </c:pt>
                <c:pt idx="6052">
                  <c:v>339.68690667049026</c:v>
                </c:pt>
                <c:pt idx="6053">
                  <c:v>339.67408516554491</c:v>
                </c:pt>
                <c:pt idx="6054">
                  <c:v>339.67014785225098</c:v>
                </c:pt>
                <c:pt idx="6055">
                  <c:v>339.6474325763516</c:v>
                </c:pt>
                <c:pt idx="6056">
                  <c:v>339.62481824555732</c:v>
                </c:pt>
                <c:pt idx="6057">
                  <c:v>339.61098715357076</c:v>
                </c:pt>
                <c:pt idx="6058">
                  <c:v>339.60906897258616</c:v>
                </c:pt>
                <c:pt idx="6059">
                  <c:v>339.61886179041852</c:v>
                </c:pt>
                <c:pt idx="6060">
                  <c:v>339.58635366507917</c:v>
                </c:pt>
                <c:pt idx="6061">
                  <c:v>339.58534409558382</c:v>
                </c:pt>
                <c:pt idx="6062">
                  <c:v>339.57746945272311</c:v>
                </c:pt>
                <c:pt idx="6063">
                  <c:v>339.56757566866486</c:v>
                </c:pt>
                <c:pt idx="6064">
                  <c:v>339.56757566866486</c:v>
                </c:pt>
                <c:pt idx="6065">
                  <c:v>339.54597086715347</c:v>
                </c:pt>
                <c:pt idx="6066">
                  <c:v>339.56757566866486</c:v>
                </c:pt>
                <c:pt idx="6067">
                  <c:v>339.56071059270175</c:v>
                </c:pt>
                <c:pt idx="6068">
                  <c:v>339.5499081915857</c:v>
                </c:pt>
                <c:pt idx="6069">
                  <c:v>339.53799526016985</c:v>
                </c:pt>
                <c:pt idx="6070">
                  <c:v>339.5449612967293</c:v>
                </c:pt>
                <c:pt idx="6071">
                  <c:v>339.53708664662406</c:v>
                </c:pt>
                <c:pt idx="6072">
                  <c:v>339.53799526016985</c:v>
                </c:pt>
                <c:pt idx="6073">
                  <c:v>339.53708664662406</c:v>
                </c:pt>
                <c:pt idx="6074">
                  <c:v>339.53900483075427</c:v>
                </c:pt>
                <c:pt idx="6075">
                  <c:v>339.54001440131537</c:v>
                </c:pt>
                <c:pt idx="6076">
                  <c:v>339.52325552699403</c:v>
                </c:pt>
                <c:pt idx="6077">
                  <c:v>339.53405793466902</c:v>
                </c:pt>
                <c:pt idx="6078">
                  <c:v>339.52224595604741</c:v>
                </c:pt>
                <c:pt idx="6079">
                  <c:v>339.50942440300582</c:v>
                </c:pt>
                <c:pt idx="6080">
                  <c:v>339.53506750534387</c:v>
                </c:pt>
                <c:pt idx="6081">
                  <c:v>339.52032777118495</c:v>
                </c:pt>
                <c:pt idx="6082">
                  <c:v>339.55778283939082</c:v>
                </c:pt>
                <c:pt idx="6083">
                  <c:v>339.57746945272311</c:v>
                </c:pt>
                <c:pt idx="6084">
                  <c:v>339.52719285346382</c:v>
                </c:pt>
                <c:pt idx="6085">
                  <c:v>339.52921199510621</c:v>
                </c:pt>
                <c:pt idx="6086">
                  <c:v>339.53012060881497</c:v>
                </c:pt>
                <c:pt idx="6087">
                  <c:v>339.59321873703186</c:v>
                </c:pt>
                <c:pt idx="6088">
                  <c:v>339.51830862913386</c:v>
                </c:pt>
                <c:pt idx="6089">
                  <c:v>339.53113017958043</c:v>
                </c:pt>
                <c:pt idx="6090">
                  <c:v>339.54193258531751</c:v>
                </c:pt>
                <c:pt idx="6091">
                  <c:v>339.57555127027388</c:v>
                </c:pt>
                <c:pt idx="6092">
                  <c:v>339.50255931794806</c:v>
                </c:pt>
                <c:pt idx="6093">
                  <c:v>339.53314932104172</c:v>
                </c:pt>
                <c:pt idx="6094">
                  <c:v>339.52325552699403</c:v>
                </c:pt>
                <c:pt idx="6095">
                  <c:v>339.52325552699403</c:v>
                </c:pt>
                <c:pt idx="6096">
                  <c:v>339.50750621758306</c:v>
                </c:pt>
                <c:pt idx="6097">
                  <c:v>339.5321397503227</c:v>
                </c:pt>
                <c:pt idx="6098">
                  <c:v>339.51144354546557</c:v>
                </c:pt>
                <c:pt idx="6099">
                  <c:v>339.50942440300582</c:v>
                </c:pt>
                <c:pt idx="6100">
                  <c:v>339.51538087299485</c:v>
                </c:pt>
                <c:pt idx="6101">
                  <c:v>339.51830862913386</c:v>
                </c:pt>
                <c:pt idx="6102">
                  <c:v>339.51931820017103</c:v>
                </c:pt>
                <c:pt idx="6103">
                  <c:v>339.51336173071627</c:v>
                </c:pt>
                <c:pt idx="6104">
                  <c:v>339.51144354546557</c:v>
                </c:pt>
                <c:pt idx="6105">
                  <c:v>339.50649664627423</c:v>
                </c:pt>
                <c:pt idx="6106">
                  <c:v>339.48771861569799</c:v>
                </c:pt>
                <c:pt idx="6107">
                  <c:v>339.48771861569799</c:v>
                </c:pt>
                <c:pt idx="6108">
                  <c:v>339.48378128568743</c:v>
                </c:pt>
                <c:pt idx="6109">
                  <c:v>339.48771861569799</c:v>
                </c:pt>
                <c:pt idx="6110">
                  <c:v>339.49266551700549</c:v>
                </c:pt>
                <c:pt idx="6111">
                  <c:v>339.49165594535538</c:v>
                </c:pt>
                <c:pt idx="6112">
                  <c:v>339.49165594535538</c:v>
                </c:pt>
                <c:pt idx="6113">
                  <c:v>339.49468466023615</c:v>
                </c:pt>
                <c:pt idx="6114">
                  <c:v>339.4847908575187</c:v>
                </c:pt>
                <c:pt idx="6115">
                  <c:v>339.48580042932673</c:v>
                </c:pt>
                <c:pt idx="6116">
                  <c:v>339.49963156075859</c:v>
                </c:pt>
                <c:pt idx="6117">
                  <c:v>339.504477503587</c:v>
                </c:pt>
                <c:pt idx="6118">
                  <c:v>339.4955932746596</c:v>
                </c:pt>
                <c:pt idx="6119">
                  <c:v>339.48872818743871</c:v>
                </c:pt>
                <c:pt idx="6120">
                  <c:v>339.50750621758306</c:v>
                </c:pt>
                <c:pt idx="6121">
                  <c:v>339.51144354546557</c:v>
                </c:pt>
                <c:pt idx="6122">
                  <c:v>339.52517371172854</c:v>
                </c:pt>
                <c:pt idx="6123">
                  <c:v>339.51931820017103</c:v>
                </c:pt>
                <c:pt idx="6124">
                  <c:v>339.5212363850776</c:v>
                </c:pt>
                <c:pt idx="6125">
                  <c:v>339.50649664627423</c:v>
                </c:pt>
                <c:pt idx="6126">
                  <c:v>339.52517371172854</c:v>
                </c:pt>
                <c:pt idx="6127">
                  <c:v>339.5499081915857</c:v>
                </c:pt>
                <c:pt idx="6128">
                  <c:v>339.5321397503227</c:v>
                </c:pt>
                <c:pt idx="6129">
                  <c:v>339.55677326923836</c:v>
                </c:pt>
                <c:pt idx="6130">
                  <c:v>339.54294215581137</c:v>
                </c:pt>
                <c:pt idx="6131">
                  <c:v>339.56757566866486</c:v>
                </c:pt>
                <c:pt idx="6132">
                  <c:v>339.58635366507917</c:v>
                </c:pt>
                <c:pt idx="6133">
                  <c:v>339.58433452606522</c:v>
                </c:pt>
                <c:pt idx="6134">
                  <c:v>339.5803972047209</c:v>
                </c:pt>
                <c:pt idx="6135">
                  <c:v>339.57847902239956</c:v>
                </c:pt>
                <c:pt idx="6136">
                  <c:v>339.58433452606522</c:v>
                </c:pt>
                <c:pt idx="6137">
                  <c:v>339.5803972047209</c:v>
                </c:pt>
                <c:pt idx="6138">
                  <c:v>339.60109337706723</c:v>
                </c:pt>
                <c:pt idx="6139">
                  <c:v>339.62178953965554</c:v>
                </c:pt>
                <c:pt idx="6140">
                  <c:v>339.64258664930503</c:v>
                </c:pt>
                <c:pt idx="6141">
                  <c:v>339.62481824555732</c:v>
                </c:pt>
                <c:pt idx="6142">
                  <c:v>339.63663019657741</c:v>
                </c:pt>
                <c:pt idx="6143">
                  <c:v>339.64450482882489</c:v>
                </c:pt>
                <c:pt idx="6144">
                  <c:v>339.65540816345089</c:v>
                </c:pt>
                <c:pt idx="6145">
                  <c:v>339.65631677454746</c:v>
                </c:pt>
                <c:pt idx="6146">
                  <c:v>339.66328279232971</c:v>
                </c:pt>
                <c:pt idx="6147">
                  <c:v>339.64450482882489</c:v>
                </c:pt>
                <c:pt idx="6148">
                  <c:v>339.67216698731761</c:v>
                </c:pt>
                <c:pt idx="6149">
                  <c:v>339.66621053860393</c:v>
                </c:pt>
                <c:pt idx="6150">
                  <c:v>339.66722010623937</c:v>
                </c:pt>
                <c:pt idx="6151">
                  <c:v>339.67509473299924</c:v>
                </c:pt>
                <c:pt idx="6152">
                  <c:v>339.67014785225098</c:v>
                </c:pt>
                <c:pt idx="6153">
                  <c:v>339.68296935834638</c:v>
                </c:pt>
                <c:pt idx="6154">
                  <c:v>339.68397892559642</c:v>
                </c:pt>
                <c:pt idx="6155">
                  <c:v>339.67701291109853</c:v>
                </c:pt>
                <c:pt idx="6156">
                  <c:v>339.66025408908195</c:v>
                </c:pt>
                <c:pt idx="6157">
                  <c:v>339.66913828468284</c:v>
                </c:pt>
                <c:pt idx="6158">
                  <c:v>339.66621053860393</c:v>
                </c:pt>
                <c:pt idx="6159">
                  <c:v>339.65631677454746</c:v>
                </c:pt>
                <c:pt idx="6160">
                  <c:v>339.64258664930503</c:v>
                </c:pt>
                <c:pt idx="6161">
                  <c:v>339.63864933318581</c:v>
                </c:pt>
                <c:pt idx="6162">
                  <c:v>339.63067374304148</c:v>
                </c:pt>
                <c:pt idx="6163">
                  <c:v>339.63269287992381</c:v>
                </c:pt>
                <c:pt idx="6164">
                  <c:v>339.62088092784427</c:v>
                </c:pt>
                <c:pt idx="6165">
                  <c:v>339.63269287992381</c:v>
                </c:pt>
                <c:pt idx="6166">
                  <c:v>339.63370244833021</c:v>
                </c:pt>
                <c:pt idx="6167">
                  <c:v>339.60805940361325</c:v>
                </c:pt>
                <c:pt idx="6168">
                  <c:v>339.61098715357076</c:v>
                </c:pt>
                <c:pt idx="6169">
                  <c:v>339.58736323455133</c:v>
                </c:pt>
                <c:pt idx="6170">
                  <c:v>339.60311251531027</c:v>
                </c:pt>
                <c:pt idx="6171">
                  <c:v>339.59715605722613</c:v>
                </c:pt>
                <c:pt idx="6172">
                  <c:v>339.61785222167089</c:v>
                </c:pt>
                <c:pt idx="6173">
                  <c:v>339.57847902239956</c:v>
                </c:pt>
                <c:pt idx="6174">
                  <c:v>339.59130055527078</c:v>
                </c:pt>
                <c:pt idx="6175">
                  <c:v>339.59029098588923</c:v>
                </c:pt>
                <c:pt idx="6176">
                  <c:v>339.59130055527078</c:v>
                </c:pt>
                <c:pt idx="6177">
                  <c:v>339.57252256097274</c:v>
                </c:pt>
                <c:pt idx="6178">
                  <c:v>339.5764598830234</c:v>
                </c:pt>
                <c:pt idx="6179">
                  <c:v>339.55283594542186</c:v>
                </c:pt>
                <c:pt idx="6180">
                  <c:v>339.58736323455133</c:v>
                </c:pt>
                <c:pt idx="6181">
                  <c:v>339.60805940361325</c:v>
                </c:pt>
                <c:pt idx="6182">
                  <c:v>339.55081680486609</c:v>
                </c:pt>
                <c:pt idx="6183">
                  <c:v>339.5449612967293</c:v>
                </c:pt>
                <c:pt idx="6184">
                  <c:v>339.56757566866486</c:v>
                </c:pt>
                <c:pt idx="6185">
                  <c:v>339.5449612967293</c:v>
                </c:pt>
                <c:pt idx="6186">
                  <c:v>339.53314932104172</c:v>
                </c:pt>
                <c:pt idx="6187">
                  <c:v>339.55384551566488</c:v>
                </c:pt>
                <c:pt idx="6188">
                  <c:v>339.56071059270175</c:v>
                </c:pt>
                <c:pt idx="6189">
                  <c:v>339.53708664662406</c:v>
                </c:pt>
                <c:pt idx="6190">
                  <c:v>339.5321397503227</c:v>
                </c:pt>
                <c:pt idx="6191">
                  <c:v>339.53799526016985</c:v>
                </c:pt>
                <c:pt idx="6192">
                  <c:v>339.53708664662406</c:v>
                </c:pt>
                <c:pt idx="6193">
                  <c:v>339.54395172628193</c:v>
                </c:pt>
                <c:pt idx="6194">
                  <c:v>339.56071059270175</c:v>
                </c:pt>
                <c:pt idx="6195">
                  <c:v>339.57555127027388</c:v>
                </c:pt>
                <c:pt idx="6196">
                  <c:v>339.6395579446293</c:v>
                </c:pt>
                <c:pt idx="6197">
                  <c:v>339.68791623764969</c:v>
                </c:pt>
                <c:pt idx="6198">
                  <c:v>339.69680042765191</c:v>
                </c:pt>
                <c:pt idx="6199">
                  <c:v>339.7204242877736</c:v>
                </c:pt>
                <c:pt idx="6200">
                  <c:v>339.79634361541491</c:v>
                </c:pt>
                <c:pt idx="6201">
                  <c:v>339.88609382140919</c:v>
                </c:pt>
                <c:pt idx="6202">
                  <c:v>340.03793177231171</c:v>
                </c:pt>
                <c:pt idx="6203">
                  <c:v>340.17886599609187</c:v>
                </c:pt>
                <c:pt idx="6204">
                  <c:v>340.37906046584919</c:v>
                </c:pt>
                <c:pt idx="6205">
                  <c:v>340.61953491529403</c:v>
                </c:pt>
                <c:pt idx="6206">
                  <c:v>340.86697387403871</c:v>
                </c:pt>
                <c:pt idx="6207">
                  <c:v>341.16771481860928</c:v>
                </c:pt>
                <c:pt idx="6208">
                  <c:v>341.48218325668921</c:v>
                </c:pt>
                <c:pt idx="6209">
                  <c:v>341.80755224175874</c:v>
                </c:pt>
                <c:pt idx="6210">
                  <c:v>342.16340603381553</c:v>
                </c:pt>
                <c:pt idx="6211">
                  <c:v>342.55973795329021</c:v>
                </c:pt>
                <c:pt idx="6212">
                  <c:v>342.99543646336258</c:v>
                </c:pt>
                <c:pt idx="6213">
                  <c:v>343.4095277483014</c:v>
                </c:pt>
                <c:pt idx="6214">
                  <c:v>343.87580479886014</c:v>
                </c:pt>
                <c:pt idx="6215">
                  <c:v>344.3519696033494</c:v>
                </c:pt>
                <c:pt idx="6216">
                  <c:v>344.86063348461727</c:v>
                </c:pt>
                <c:pt idx="6217">
                  <c:v>345.40482361947733</c:v>
                </c:pt>
                <c:pt idx="6218">
                  <c:v>345.93214963646949</c:v>
                </c:pt>
                <c:pt idx="6219">
                  <c:v>346.49701940458772</c:v>
                </c:pt>
                <c:pt idx="6220">
                  <c:v>347.06874580417013</c:v>
                </c:pt>
                <c:pt idx="6221">
                  <c:v>347.6621665102287</c:v>
                </c:pt>
                <c:pt idx="6222">
                  <c:v>348.24861453692296</c:v>
                </c:pt>
                <c:pt idx="6223">
                  <c:v>348.90025912298125</c:v>
                </c:pt>
                <c:pt idx="6224">
                  <c:v>349.52514650622027</c:v>
                </c:pt>
                <c:pt idx="6225">
                  <c:v>350.14608861625601</c:v>
                </c:pt>
                <c:pt idx="6226">
                  <c:v>350.85281340015808</c:v>
                </c:pt>
                <c:pt idx="6227">
                  <c:v>351.50633697025808</c:v>
                </c:pt>
                <c:pt idx="6228">
                  <c:v>352.19033105865935</c:v>
                </c:pt>
                <c:pt idx="6229">
                  <c:v>352.86846075230159</c:v>
                </c:pt>
                <c:pt idx="6230">
                  <c:v>353.62338369610632</c:v>
                </c:pt>
                <c:pt idx="6231">
                  <c:v>354.26011274761447</c:v>
                </c:pt>
                <c:pt idx="6232">
                  <c:v>354.9874601759596</c:v>
                </c:pt>
                <c:pt idx="6233">
                  <c:v>355.69511616929515</c:v>
                </c:pt>
                <c:pt idx="6234">
                  <c:v>356.43132060548436</c:v>
                </c:pt>
                <c:pt idx="6235">
                  <c:v>357.17437500670826</c:v>
                </c:pt>
                <c:pt idx="6236">
                  <c:v>357.8948119033941</c:v>
                </c:pt>
                <c:pt idx="6237">
                  <c:v>358.64964834484692</c:v>
                </c:pt>
                <c:pt idx="6238">
                  <c:v>359.3828767590532</c:v>
                </c:pt>
                <c:pt idx="6239">
                  <c:v>360.09924098807397</c:v>
                </c:pt>
                <c:pt idx="6240">
                  <c:v>360.84717774264408</c:v>
                </c:pt>
                <c:pt idx="6241">
                  <c:v>361.59419358406916</c:v>
                </c:pt>
                <c:pt idx="6242">
                  <c:v>362.29185432303217</c:v>
                </c:pt>
                <c:pt idx="6243">
                  <c:v>363.04368889784132</c:v>
                </c:pt>
                <c:pt idx="6244">
                  <c:v>363.7659465045827</c:v>
                </c:pt>
                <c:pt idx="6245">
                  <c:v>364.47144286770026</c:v>
                </c:pt>
                <c:pt idx="6246">
                  <c:v>365.15826173151504</c:v>
                </c:pt>
                <c:pt idx="6247">
                  <c:v>365.84900480126026</c:v>
                </c:pt>
                <c:pt idx="6248">
                  <c:v>366.51501772174657</c:v>
                </c:pt>
                <c:pt idx="6249">
                  <c:v>367.19786972969786</c:v>
                </c:pt>
                <c:pt idx="6250">
                  <c:v>367.85801042918365</c:v>
                </c:pt>
                <c:pt idx="6251">
                  <c:v>368.47374939633528</c:v>
                </c:pt>
                <c:pt idx="6252">
                  <c:v>369.10632818645831</c:v>
                </c:pt>
                <c:pt idx="6253">
                  <c:v>369.70530227283177</c:v>
                </c:pt>
                <c:pt idx="6254">
                  <c:v>370.31909845458785</c:v>
                </c:pt>
                <c:pt idx="6255">
                  <c:v>370.91321349587264</c:v>
                </c:pt>
                <c:pt idx="6256">
                  <c:v>371.481696066729</c:v>
                </c:pt>
                <c:pt idx="6257">
                  <c:v>372.04815361947425</c:v>
                </c:pt>
                <c:pt idx="6258">
                  <c:v>372.61460385151463</c:v>
                </c:pt>
                <c:pt idx="6259">
                  <c:v>373.16440161696249</c:v>
                </c:pt>
                <c:pt idx="6260">
                  <c:v>373.69633700063724</c:v>
                </c:pt>
                <c:pt idx="6261">
                  <c:v>374.24904663525427</c:v>
                </c:pt>
                <c:pt idx="6262">
                  <c:v>374.78096885454931</c:v>
                </c:pt>
                <c:pt idx="6263">
                  <c:v>375.291297416823</c:v>
                </c:pt>
                <c:pt idx="6264">
                  <c:v>375.82814979068354</c:v>
                </c:pt>
                <c:pt idx="6265">
                  <c:v>376.35026822612355</c:v>
                </c:pt>
                <c:pt idx="6266">
                  <c:v>376.87227956966933</c:v>
                </c:pt>
                <c:pt idx="6267">
                  <c:v>377.40527951857337</c:v>
                </c:pt>
                <c:pt idx="6268">
                  <c:v>377.96570926294072</c:v>
                </c:pt>
                <c:pt idx="6269">
                  <c:v>378.50948872384072</c:v>
                </c:pt>
                <c:pt idx="6270">
                  <c:v>379.0512441137131</c:v>
                </c:pt>
                <c:pt idx="6271">
                  <c:v>379.59985161751399</c:v>
                </c:pt>
                <c:pt idx="6272">
                  <c:v>380.18496486565408</c:v>
                </c:pt>
                <c:pt idx="6273">
                  <c:v>380.74646854271344</c:v>
                </c:pt>
                <c:pt idx="6274">
                  <c:v>381.3235984674406</c:v>
                </c:pt>
                <c:pt idx="6275">
                  <c:v>381.92643997534367</c:v>
                </c:pt>
                <c:pt idx="6276">
                  <c:v>382.53512295954579</c:v>
                </c:pt>
                <c:pt idx="6277">
                  <c:v>383.1388555074036</c:v>
                </c:pt>
                <c:pt idx="6278">
                  <c:v>383.75841402077936</c:v>
                </c:pt>
                <c:pt idx="6279">
                  <c:v>384.39954649641754</c:v>
                </c:pt>
                <c:pt idx="6280">
                  <c:v>385.02897071433324</c:v>
                </c:pt>
                <c:pt idx="6281">
                  <c:v>385.68480882382033</c:v>
                </c:pt>
                <c:pt idx="6282">
                  <c:v>386.33983031912135</c:v>
                </c:pt>
                <c:pt idx="6283">
                  <c:v>387.01733108461258</c:v>
                </c:pt>
                <c:pt idx="6284">
                  <c:v>387.6801986634029</c:v>
                </c:pt>
                <c:pt idx="6285">
                  <c:v>388.35969559067246</c:v>
                </c:pt>
                <c:pt idx="6286">
                  <c:v>389.05007303448963</c:v>
                </c:pt>
                <c:pt idx="6287">
                  <c:v>389.71573341382037</c:v>
                </c:pt>
                <c:pt idx="6288">
                  <c:v>390.40608948216754</c:v>
                </c:pt>
                <c:pt idx="6289">
                  <c:v>391.10914030568159</c:v>
                </c:pt>
                <c:pt idx="6290">
                  <c:v>391.77194595658852</c:v>
                </c:pt>
                <c:pt idx="6291">
                  <c:v>392.45823620049919</c:v>
                </c:pt>
                <c:pt idx="6292">
                  <c:v>393.11113972384385</c:v>
                </c:pt>
                <c:pt idx="6293">
                  <c:v>393.8014422668823</c:v>
                </c:pt>
                <c:pt idx="6294">
                  <c:v>394.45724985208921</c:v>
                </c:pt>
                <c:pt idx="6295">
                  <c:v>395.12383633367773</c:v>
                </c:pt>
                <c:pt idx="6296">
                  <c:v>395.78748866661846</c:v>
                </c:pt>
                <c:pt idx="6297">
                  <c:v>396.44427476640163</c:v>
                </c:pt>
                <c:pt idx="6298">
                  <c:v>397.07735723067157</c:v>
                </c:pt>
                <c:pt idx="6299">
                  <c:v>397.70750666819788</c:v>
                </c:pt>
                <c:pt idx="6300">
                  <c:v>398.31697857541678</c:v>
                </c:pt>
                <c:pt idx="6301">
                  <c:v>398.94418638053293</c:v>
                </c:pt>
                <c:pt idx="6302">
                  <c:v>399.56150494698539</c:v>
                </c:pt>
                <c:pt idx="6303">
                  <c:v>400.16107092584173</c:v>
                </c:pt>
                <c:pt idx="6304">
                  <c:v>400.73401322025506</c:v>
                </c:pt>
                <c:pt idx="6305">
                  <c:v>401.33164765777434</c:v>
                </c:pt>
                <c:pt idx="6306">
                  <c:v>401.91253889791557</c:v>
                </c:pt>
                <c:pt idx="6307">
                  <c:v>402.4914061857408</c:v>
                </c:pt>
                <c:pt idx="6308">
                  <c:v>403.07812906224262</c:v>
                </c:pt>
                <c:pt idx="6309">
                  <c:v>403.67774768319026</c:v>
                </c:pt>
                <c:pt idx="6310">
                  <c:v>404.21526028471453</c:v>
                </c:pt>
                <c:pt idx="6311">
                  <c:v>404.73895572946498</c:v>
                </c:pt>
                <c:pt idx="6312">
                  <c:v>405.3138542157547</c:v>
                </c:pt>
                <c:pt idx="6313">
                  <c:v>405.90749475353891</c:v>
                </c:pt>
                <c:pt idx="6314">
                  <c:v>406.47945460325013</c:v>
                </c:pt>
                <c:pt idx="6315">
                  <c:v>407.03164984716665</c:v>
                </c:pt>
                <c:pt idx="6316">
                  <c:v>407.60853422327472</c:v>
                </c:pt>
                <c:pt idx="6317">
                  <c:v>408.19125733891832</c:v>
                </c:pt>
                <c:pt idx="6318">
                  <c:v>408.72085227701297</c:v>
                </c:pt>
                <c:pt idx="6319">
                  <c:v>409.32422385268364</c:v>
                </c:pt>
                <c:pt idx="6320">
                  <c:v>409.88827702593284</c:v>
                </c:pt>
                <c:pt idx="6321">
                  <c:v>410.49072535988529</c:v>
                </c:pt>
                <c:pt idx="6322">
                  <c:v>411.05073179775889</c:v>
                </c:pt>
                <c:pt idx="6323">
                  <c:v>411.66102582802341</c:v>
                </c:pt>
                <c:pt idx="6324">
                  <c:v>412.23976417709923</c:v>
                </c:pt>
                <c:pt idx="6325">
                  <c:v>412.83331075960228</c:v>
                </c:pt>
                <c:pt idx="6326">
                  <c:v>413.44650274546814</c:v>
                </c:pt>
                <c:pt idx="6327">
                  <c:v>414.04789422937392</c:v>
                </c:pt>
                <c:pt idx="6328">
                  <c:v>414.67971425168724</c:v>
                </c:pt>
                <c:pt idx="6329">
                  <c:v>415.29681088156349</c:v>
                </c:pt>
                <c:pt idx="6330">
                  <c:v>415.92569021042169</c:v>
                </c:pt>
                <c:pt idx="6331">
                  <c:v>416.55657609351431</c:v>
                </c:pt>
                <c:pt idx="6332">
                  <c:v>417.17263846303041</c:v>
                </c:pt>
                <c:pt idx="6333">
                  <c:v>417.82315785112104</c:v>
                </c:pt>
                <c:pt idx="6334">
                  <c:v>418.47467531780069</c:v>
                </c:pt>
                <c:pt idx="6335">
                  <c:v>419.11933045758269</c:v>
                </c:pt>
                <c:pt idx="6336">
                  <c:v>419.76387532318478</c:v>
                </c:pt>
                <c:pt idx="6337">
                  <c:v>420.40065133067571</c:v>
                </c:pt>
                <c:pt idx="6338">
                  <c:v>421.05898272180877</c:v>
                </c:pt>
                <c:pt idx="6339">
                  <c:v>421.70158441153535</c:v>
                </c:pt>
                <c:pt idx="6340">
                  <c:v>422.35788089115204</c:v>
                </c:pt>
                <c:pt idx="6341">
                  <c:v>423.02313559521099</c:v>
                </c:pt>
                <c:pt idx="6342">
                  <c:v>423.66177865075906</c:v>
                </c:pt>
                <c:pt idx="6343">
                  <c:v>424.30333447462004</c:v>
                </c:pt>
                <c:pt idx="6344">
                  <c:v>424.97641889110156</c:v>
                </c:pt>
                <c:pt idx="6345">
                  <c:v>425.6356889868311</c:v>
                </c:pt>
                <c:pt idx="6346">
                  <c:v>426.28406734950534</c:v>
                </c:pt>
                <c:pt idx="6347">
                  <c:v>426.91974085732147</c:v>
                </c:pt>
                <c:pt idx="6348">
                  <c:v>427.56326396711961</c:v>
                </c:pt>
                <c:pt idx="6349">
                  <c:v>428.20969943938684</c:v>
                </c:pt>
                <c:pt idx="6350">
                  <c:v>428.8383930991468</c:v>
                </c:pt>
                <c:pt idx="6351">
                  <c:v>429.47594371826403</c:v>
                </c:pt>
                <c:pt idx="6352">
                  <c:v>430.11247755417929</c:v>
                </c:pt>
                <c:pt idx="6353">
                  <c:v>430.74517373303138</c:v>
                </c:pt>
                <c:pt idx="6354">
                  <c:v>431.35710715349518</c:v>
                </c:pt>
                <c:pt idx="6355">
                  <c:v>431.9719535906026</c:v>
                </c:pt>
                <c:pt idx="6356">
                  <c:v>432.60361542785375</c:v>
                </c:pt>
                <c:pt idx="6357">
                  <c:v>433.19980717396783</c:v>
                </c:pt>
                <c:pt idx="6358">
                  <c:v>433.80979217106881</c:v>
                </c:pt>
                <c:pt idx="6359">
                  <c:v>434.42661887950391</c:v>
                </c:pt>
                <c:pt idx="6360">
                  <c:v>435.03648601785949</c:v>
                </c:pt>
                <c:pt idx="6361">
                  <c:v>435.63465929475115</c:v>
                </c:pt>
                <c:pt idx="6362">
                  <c:v>436.20421579934293</c:v>
                </c:pt>
                <c:pt idx="6363">
                  <c:v>436.82493730403286</c:v>
                </c:pt>
                <c:pt idx="6364">
                  <c:v>437.42500000398564</c:v>
                </c:pt>
                <c:pt idx="6365">
                  <c:v>437.99261929871494</c:v>
                </c:pt>
                <c:pt idx="6366">
                  <c:v>438.58773024436084</c:v>
                </c:pt>
                <c:pt idx="6367">
                  <c:v>439.20257569473733</c:v>
                </c:pt>
                <c:pt idx="6368">
                  <c:v>439.76221452389865</c:v>
                </c:pt>
                <c:pt idx="6369">
                  <c:v>440.36817965897677</c:v>
                </c:pt>
                <c:pt idx="6370">
                  <c:v>440.94945912780611</c:v>
                </c:pt>
                <c:pt idx="6371">
                  <c:v>441.56034318296315</c:v>
                </c:pt>
                <c:pt idx="6372">
                  <c:v>442.13767868015333</c:v>
                </c:pt>
                <c:pt idx="6373">
                  <c:v>442.7298123092836</c:v>
                </c:pt>
                <c:pt idx="6374">
                  <c:v>443.31901708871999</c:v>
                </c:pt>
                <c:pt idx="6375">
                  <c:v>443.91506265883447</c:v>
                </c:pt>
                <c:pt idx="6376">
                  <c:v>444.52580453375236</c:v>
                </c:pt>
                <c:pt idx="6377">
                  <c:v>445.13170360307117</c:v>
                </c:pt>
                <c:pt idx="6378">
                  <c:v>445.71493394795527</c:v>
                </c:pt>
                <c:pt idx="6379">
                  <c:v>446.34045519718057</c:v>
                </c:pt>
                <c:pt idx="6380">
                  <c:v>446.94924967928631</c:v>
                </c:pt>
                <c:pt idx="6381">
                  <c:v>447.56589092424906</c:v>
                </c:pt>
                <c:pt idx="6382">
                  <c:v>448.18050932643035</c:v>
                </c:pt>
                <c:pt idx="6383">
                  <c:v>448.78635770412563</c:v>
                </c:pt>
                <c:pt idx="6384">
                  <c:v>449.40589343149105</c:v>
                </c:pt>
                <c:pt idx="6385">
                  <c:v>450.02642739717066</c:v>
                </c:pt>
                <c:pt idx="6386">
                  <c:v>450.6460462356078</c:v>
                </c:pt>
                <c:pt idx="6387">
                  <c:v>451.28327873853823</c:v>
                </c:pt>
                <c:pt idx="6388">
                  <c:v>451.92734942432372</c:v>
                </c:pt>
                <c:pt idx="6389">
                  <c:v>452.53515976484829</c:v>
                </c:pt>
                <c:pt idx="6390">
                  <c:v>453.17528486869344</c:v>
                </c:pt>
                <c:pt idx="6391">
                  <c:v>453.79576527714403</c:v>
                </c:pt>
                <c:pt idx="6392">
                  <c:v>454.42801788996911</c:v>
                </c:pt>
                <c:pt idx="6393">
                  <c:v>455.06620211776146</c:v>
                </c:pt>
                <c:pt idx="6394">
                  <c:v>455.67980876614888</c:v>
                </c:pt>
                <c:pt idx="6395">
                  <c:v>456.31596093601053</c:v>
                </c:pt>
                <c:pt idx="6396">
                  <c:v>456.95311070381257</c:v>
                </c:pt>
                <c:pt idx="6397">
                  <c:v>457.59427858070973</c:v>
                </c:pt>
                <c:pt idx="6398">
                  <c:v>458.21862286189139</c:v>
                </c:pt>
                <c:pt idx="6399">
                  <c:v>458.87739154465999</c:v>
                </c:pt>
                <c:pt idx="6400">
                  <c:v>459.49678411837385</c:v>
                </c:pt>
                <c:pt idx="6401">
                  <c:v>460.11425499638261</c:v>
                </c:pt>
                <c:pt idx="6402">
                  <c:v>460.71601137993252</c:v>
                </c:pt>
                <c:pt idx="6403">
                  <c:v>461.34715702096571</c:v>
                </c:pt>
                <c:pt idx="6404">
                  <c:v>461.99601234365673</c:v>
                </c:pt>
                <c:pt idx="6405">
                  <c:v>462.59774278725467</c:v>
                </c:pt>
                <c:pt idx="6406">
                  <c:v>463.20631064782538</c:v>
                </c:pt>
                <c:pt idx="6407">
                  <c:v>463.81678276913135</c:v>
                </c:pt>
                <c:pt idx="6408">
                  <c:v>464.45090365751889</c:v>
                </c:pt>
                <c:pt idx="6409">
                  <c:v>465.0545129502334</c:v>
                </c:pt>
                <c:pt idx="6410">
                  <c:v>465.66113389214115</c:v>
                </c:pt>
                <c:pt idx="6411">
                  <c:v>466.29220803106682</c:v>
                </c:pt>
                <c:pt idx="6412">
                  <c:v>466.88502083910981</c:v>
                </c:pt>
                <c:pt idx="6413">
                  <c:v>467.52594218349367</c:v>
                </c:pt>
                <c:pt idx="6414">
                  <c:v>468.09810274392663</c:v>
                </c:pt>
                <c:pt idx="6415">
                  <c:v>468.71142556978447</c:v>
                </c:pt>
                <c:pt idx="6416">
                  <c:v>469.32484043358937</c:v>
                </c:pt>
                <c:pt idx="6417">
                  <c:v>469.93432106292306</c:v>
                </c:pt>
                <c:pt idx="6418">
                  <c:v>470.52698374043138</c:v>
                </c:pt>
                <c:pt idx="6419">
                  <c:v>471.11480697701734</c:v>
                </c:pt>
                <c:pt idx="6420">
                  <c:v>471.72919458061159</c:v>
                </c:pt>
                <c:pt idx="6421">
                  <c:v>472.35233018215604</c:v>
                </c:pt>
                <c:pt idx="6422">
                  <c:v>472.94697301147045</c:v>
                </c:pt>
                <c:pt idx="6423">
                  <c:v>473.55056544168593</c:v>
                </c:pt>
                <c:pt idx="6424">
                  <c:v>474.16582456867224</c:v>
                </c:pt>
                <c:pt idx="6425">
                  <c:v>474.76336140231024</c:v>
                </c:pt>
                <c:pt idx="6426">
                  <c:v>475.36099069572657</c:v>
                </c:pt>
                <c:pt idx="6427">
                  <c:v>475.980149358245</c:v>
                </c:pt>
                <c:pt idx="6428">
                  <c:v>476.58561200940898</c:v>
                </c:pt>
                <c:pt idx="6429">
                  <c:v>477.20676608903744</c:v>
                </c:pt>
                <c:pt idx="6430">
                  <c:v>477.79641146215374</c:v>
                </c:pt>
                <c:pt idx="6431">
                  <c:v>478.40184890370244</c:v>
                </c:pt>
                <c:pt idx="6432">
                  <c:v>479.01210845862164</c:v>
                </c:pt>
                <c:pt idx="6433">
                  <c:v>479.61853536945904</c:v>
                </c:pt>
                <c:pt idx="6434">
                  <c:v>480.23471524543959</c:v>
                </c:pt>
                <c:pt idx="6435">
                  <c:v>480.81153947273918</c:v>
                </c:pt>
                <c:pt idx="6436">
                  <c:v>481.43756425184182</c:v>
                </c:pt>
                <c:pt idx="6437">
                  <c:v>482.03308953037794</c:v>
                </c:pt>
                <c:pt idx="6438">
                  <c:v>482.63937380957321</c:v>
                </c:pt>
                <c:pt idx="6439">
                  <c:v>483.2633598319282</c:v>
                </c:pt>
                <c:pt idx="6440">
                  <c:v>483.85986642403532</c:v>
                </c:pt>
                <c:pt idx="6441">
                  <c:v>484.47004961010782</c:v>
                </c:pt>
                <c:pt idx="6442">
                  <c:v>485.08817337652727</c:v>
                </c:pt>
                <c:pt idx="6443">
                  <c:v>485.69149719123698</c:v>
                </c:pt>
                <c:pt idx="6444">
                  <c:v>486.31050921321997</c:v>
                </c:pt>
                <c:pt idx="6445">
                  <c:v>486.93544887918949</c:v>
                </c:pt>
                <c:pt idx="6446">
                  <c:v>487.55061983081333</c:v>
                </c:pt>
                <c:pt idx="6447">
                  <c:v>488.1411315080511</c:v>
                </c:pt>
                <c:pt idx="6448">
                  <c:v>488.78274673298631</c:v>
                </c:pt>
                <c:pt idx="6449">
                  <c:v>489.39879712617847</c:v>
                </c:pt>
                <c:pt idx="6450">
                  <c:v>490.00105519034832</c:v>
                </c:pt>
                <c:pt idx="6451">
                  <c:v>490.61809445764601</c:v>
                </c:pt>
                <c:pt idx="6452">
                  <c:v>491.26359692146195</c:v>
                </c:pt>
                <c:pt idx="6453">
                  <c:v>491.89238922696279</c:v>
                </c:pt>
                <c:pt idx="6454">
                  <c:v>492.49561888846506</c:v>
                </c:pt>
                <c:pt idx="6455">
                  <c:v>493.11845783312754</c:v>
                </c:pt>
                <c:pt idx="6456">
                  <c:v>493.74923541767618</c:v>
                </c:pt>
                <c:pt idx="6457">
                  <c:v>494.3691390400092</c:v>
                </c:pt>
                <c:pt idx="6458">
                  <c:v>494.97233442588464</c:v>
                </c:pt>
                <c:pt idx="6459">
                  <c:v>495.5794447678478</c:v>
                </c:pt>
                <c:pt idx="6460">
                  <c:v>496.20525752951295</c:v>
                </c:pt>
                <c:pt idx="6461">
                  <c:v>496.82512622060557</c:v>
                </c:pt>
                <c:pt idx="6462">
                  <c:v>497.44005702677293</c:v>
                </c:pt>
                <c:pt idx="6463">
                  <c:v>498.05507974790794</c:v>
                </c:pt>
                <c:pt idx="6464">
                  <c:v>498.67492212825351</c:v>
                </c:pt>
                <c:pt idx="6465">
                  <c:v>499.29867866125045</c:v>
                </c:pt>
                <c:pt idx="6466">
                  <c:v>499.88903120015806</c:v>
                </c:pt>
                <c:pt idx="6467">
                  <c:v>500.53047351230902</c:v>
                </c:pt>
                <c:pt idx="6468">
                  <c:v>501.12282105772687</c:v>
                </c:pt>
                <c:pt idx="6469">
                  <c:v>501.74362563497783</c:v>
                </c:pt>
                <c:pt idx="6470">
                  <c:v>502.3555701615071</c:v>
                </c:pt>
                <c:pt idx="6471">
                  <c:v>502.97535136997379</c:v>
                </c:pt>
                <c:pt idx="6472">
                  <c:v>503.56756509895587</c:v>
                </c:pt>
                <c:pt idx="6473">
                  <c:v>504.19718567629207</c:v>
                </c:pt>
                <c:pt idx="6474">
                  <c:v>504.76987099560336</c:v>
                </c:pt>
                <c:pt idx="6475">
                  <c:v>505.39052303342879</c:v>
                </c:pt>
                <c:pt idx="6476">
                  <c:v>505.99356587125487</c:v>
                </c:pt>
                <c:pt idx="6477">
                  <c:v>506.62707369705606</c:v>
                </c:pt>
                <c:pt idx="6478">
                  <c:v>507.21933835764668</c:v>
                </c:pt>
                <c:pt idx="6479">
                  <c:v>507.84005606698213</c:v>
                </c:pt>
                <c:pt idx="6480">
                  <c:v>508.45191496415345</c:v>
                </c:pt>
                <c:pt idx="6481">
                  <c:v>509.02343811972332</c:v>
                </c:pt>
                <c:pt idx="6482">
                  <c:v>509.61667584924606</c:v>
                </c:pt>
                <c:pt idx="6483">
                  <c:v>510.25013098349092</c:v>
                </c:pt>
                <c:pt idx="6484">
                  <c:v>510.83540758309391</c:v>
                </c:pt>
                <c:pt idx="6485">
                  <c:v>511.47377247355013</c:v>
                </c:pt>
                <c:pt idx="6486">
                  <c:v>512.06888745837011</c:v>
                </c:pt>
                <c:pt idx="6487">
                  <c:v>512.654139616978</c:v>
                </c:pt>
                <c:pt idx="6488">
                  <c:v>513.28161773058628</c:v>
                </c:pt>
                <c:pt idx="6489">
                  <c:v>513.87570245834206</c:v>
                </c:pt>
                <c:pt idx="6490">
                  <c:v>514.49139816929539</c:v>
                </c:pt>
                <c:pt idx="6491">
                  <c:v>515.0913989899168</c:v>
                </c:pt>
                <c:pt idx="6492">
                  <c:v>515.71009404397296</c:v>
                </c:pt>
                <c:pt idx="6493">
                  <c:v>516.29238132630292</c:v>
                </c:pt>
                <c:pt idx="6494">
                  <c:v>516.93448705997332</c:v>
                </c:pt>
                <c:pt idx="6495">
                  <c:v>517.51193171780562</c:v>
                </c:pt>
                <c:pt idx="6496">
                  <c:v>518.16186200819755</c:v>
                </c:pt>
                <c:pt idx="6497">
                  <c:v>518.76774434840365</c:v>
                </c:pt>
                <c:pt idx="6498">
                  <c:v>519.37743887551687</c:v>
                </c:pt>
                <c:pt idx="6499">
                  <c:v>519.98521458184837</c:v>
                </c:pt>
                <c:pt idx="6500">
                  <c:v>520.6195242975117</c:v>
                </c:pt>
                <c:pt idx="6501">
                  <c:v>521.22818750835609</c:v>
                </c:pt>
                <c:pt idx="6502">
                  <c:v>521.8437792551822</c:v>
                </c:pt>
                <c:pt idx="6503">
                  <c:v>522.46921477178853</c:v>
                </c:pt>
                <c:pt idx="6504">
                  <c:v>523.10931926431635</c:v>
                </c:pt>
                <c:pt idx="6505">
                  <c:v>523.70337043850577</c:v>
                </c:pt>
                <c:pt idx="6506">
                  <c:v>524.35230351996188</c:v>
                </c:pt>
                <c:pt idx="6507">
                  <c:v>524.95699387997831</c:v>
                </c:pt>
                <c:pt idx="6508">
                  <c:v>525.57645349754455</c:v>
                </c:pt>
                <c:pt idx="6509">
                  <c:v>526.19992537204462</c:v>
                </c:pt>
                <c:pt idx="6510">
                  <c:v>526.81836204533863</c:v>
                </c:pt>
                <c:pt idx="6511">
                  <c:v>527.44955647360916</c:v>
                </c:pt>
                <c:pt idx="6512">
                  <c:v>528.03269197202303</c:v>
                </c:pt>
                <c:pt idx="6513">
                  <c:v>528.64225673771114</c:v>
                </c:pt>
                <c:pt idx="6514">
                  <c:v>529.26075922477332</c:v>
                </c:pt>
                <c:pt idx="6515">
                  <c:v>529.89784880862965</c:v>
                </c:pt>
                <c:pt idx="6516">
                  <c:v>530.48678148265844</c:v>
                </c:pt>
                <c:pt idx="6517">
                  <c:v>531.08364691512975</c:v>
                </c:pt>
                <c:pt idx="6518">
                  <c:v>531.67447330971038</c:v>
                </c:pt>
                <c:pt idx="6519">
                  <c:v>532.31152755474795</c:v>
                </c:pt>
                <c:pt idx="6520">
                  <c:v>532.92696254997247</c:v>
                </c:pt>
                <c:pt idx="6521">
                  <c:v>533.50710986107049</c:v>
                </c:pt>
                <c:pt idx="6522">
                  <c:v>534.09599368470231</c:v>
                </c:pt>
                <c:pt idx="6523">
                  <c:v>534.70647858690131</c:v>
                </c:pt>
                <c:pt idx="6524">
                  <c:v>535.32187970510404</c:v>
                </c:pt>
                <c:pt idx="6525">
                  <c:v>535.94611649887054</c:v>
                </c:pt>
                <c:pt idx="6526">
                  <c:v>536.54089698295218</c:v>
                </c:pt>
                <c:pt idx="6527">
                  <c:v>537.19164867289066</c:v>
                </c:pt>
                <c:pt idx="6528">
                  <c:v>537.7658096090255</c:v>
                </c:pt>
                <c:pt idx="6529">
                  <c:v>538.37433353815788</c:v>
                </c:pt>
                <c:pt idx="6530">
                  <c:v>538.9837534300118</c:v>
                </c:pt>
                <c:pt idx="6531">
                  <c:v>539.6011039582412</c:v>
                </c:pt>
                <c:pt idx="6532">
                  <c:v>540.19181468776833</c:v>
                </c:pt>
                <c:pt idx="6533">
                  <c:v>540.82974914639908</c:v>
                </c:pt>
                <c:pt idx="6534">
                  <c:v>541.40386206076369</c:v>
                </c:pt>
                <c:pt idx="6535">
                  <c:v>542.02017333619369</c:v>
                </c:pt>
                <c:pt idx="6536">
                  <c:v>542.61386587865513</c:v>
                </c:pt>
                <c:pt idx="6537">
                  <c:v>543.23206926927844</c:v>
                </c:pt>
                <c:pt idx="6538">
                  <c:v>543.82283117038719</c:v>
                </c:pt>
                <c:pt idx="6539">
                  <c:v>544.43127035915484</c:v>
                </c:pt>
                <c:pt idx="6540">
                  <c:v>545.01608745156295</c:v>
                </c:pt>
                <c:pt idx="6541">
                  <c:v>545.644103921549</c:v>
                </c:pt>
                <c:pt idx="6542">
                  <c:v>546.23583786080678</c:v>
                </c:pt>
                <c:pt idx="6543">
                  <c:v>546.85891323869157</c:v>
                </c:pt>
                <c:pt idx="6544">
                  <c:v>547.4436976818439</c:v>
                </c:pt>
                <c:pt idx="6545">
                  <c:v>548.07760719162491</c:v>
                </c:pt>
                <c:pt idx="6546">
                  <c:v>548.6565476973301</c:v>
                </c:pt>
                <c:pt idx="6547">
                  <c:v>549.27958838652012</c:v>
                </c:pt>
                <c:pt idx="6548">
                  <c:v>549.89277388342089</c:v>
                </c:pt>
                <c:pt idx="6549">
                  <c:v>550.47862269988423</c:v>
                </c:pt>
                <c:pt idx="6550">
                  <c:v>551.10656027281925</c:v>
                </c:pt>
                <c:pt idx="6551">
                  <c:v>551.68736933554999</c:v>
                </c:pt>
                <c:pt idx="6552">
                  <c:v>552.31137125546695</c:v>
                </c:pt>
                <c:pt idx="6553">
                  <c:v>552.89708701361042</c:v>
                </c:pt>
                <c:pt idx="6554">
                  <c:v>553.51715348372124</c:v>
                </c:pt>
                <c:pt idx="6555">
                  <c:v>554.14203329793395</c:v>
                </c:pt>
                <c:pt idx="6556">
                  <c:v>554.74249214124734</c:v>
                </c:pt>
                <c:pt idx="6557">
                  <c:v>555.33309765788374</c:v>
                </c:pt>
                <c:pt idx="6558">
                  <c:v>555.95011563532285</c:v>
                </c:pt>
                <c:pt idx="6559">
                  <c:v>556.57897873827937</c:v>
                </c:pt>
                <c:pt idx="6560">
                  <c:v>557.19216173047437</c:v>
                </c:pt>
                <c:pt idx="6561">
                  <c:v>557.78564712144487</c:v>
                </c:pt>
                <c:pt idx="6562">
                  <c:v>558.37621128583385</c:v>
                </c:pt>
                <c:pt idx="6563">
                  <c:v>559.01377852303472</c:v>
                </c:pt>
                <c:pt idx="6564">
                  <c:v>559.59649092499637</c:v>
                </c:pt>
                <c:pt idx="6565">
                  <c:v>560.23213174352475</c:v>
                </c:pt>
                <c:pt idx="6566">
                  <c:v>560.82366712976193</c:v>
                </c:pt>
                <c:pt idx="6567">
                  <c:v>561.44070760245711</c:v>
                </c:pt>
                <c:pt idx="6568">
                  <c:v>562.05964774838242</c:v>
                </c:pt>
                <c:pt idx="6569">
                  <c:v>562.69525253595918</c:v>
                </c:pt>
                <c:pt idx="6570">
                  <c:v>563.281832775098</c:v>
                </c:pt>
                <c:pt idx="6571">
                  <c:v>563.91149374265149</c:v>
                </c:pt>
                <c:pt idx="6572">
                  <c:v>564.49906194504899</c:v>
                </c:pt>
                <c:pt idx="6573">
                  <c:v>565.12478823352774</c:v>
                </c:pt>
                <c:pt idx="6574">
                  <c:v>565.73292930486843</c:v>
                </c:pt>
                <c:pt idx="6575">
                  <c:v>566.34990006060536</c:v>
                </c:pt>
                <c:pt idx="6576">
                  <c:v>566.94326038094482</c:v>
                </c:pt>
                <c:pt idx="6577">
                  <c:v>567.54936737078356</c:v>
                </c:pt>
                <c:pt idx="6578">
                  <c:v>568.18489184762916</c:v>
                </c:pt>
                <c:pt idx="6579">
                  <c:v>568.78706480515939</c:v>
                </c:pt>
                <c:pt idx="6580">
                  <c:v>569.39907126203525</c:v>
                </c:pt>
                <c:pt idx="6581">
                  <c:v>570.00906058414262</c:v>
                </c:pt>
                <c:pt idx="6582">
                  <c:v>570.61904133975918</c:v>
                </c:pt>
                <c:pt idx="6583">
                  <c:v>571.23885495924458</c:v>
                </c:pt>
                <c:pt idx="6584">
                  <c:v>571.87824188545073</c:v>
                </c:pt>
                <c:pt idx="6585">
                  <c:v>572.4637943576389</c:v>
                </c:pt>
                <c:pt idx="6586">
                  <c:v>573.03839331051358</c:v>
                </c:pt>
                <c:pt idx="6587">
                  <c:v>573.68558627774212</c:v>
                </c:pt>
                <c:pt idx="6588">
                  <c:v>574.26127363864123</c:v>
                </c:pt>
                <c:pt idx="6589">
                  <c:v>574.92411300360129</c:v>
                </c:pt>
                <c:pt idx="6590">
                  <c:v>575.45861463936376</c:v>
                </c:pt>
                <c:pt idx="6591">
                  <c:v>576.16260440616111</c:v>
                </c:pt>
                <c:pt idx="6592">
                  <c:v>576.7627589702721</c:v>
                </c:pt>
                <c:pt idx="6593">
                  <c:v>577.36872893694272</c:v>
                </c:pt>
                <c:pt idx="6594">
                  <c:v>577.98061446950521</c:v>
                </c:pt>
                <c:pt idx="6595">
                  <c:v>578.57582402252683</c:v>
                </c:pt>
                <c:pt idx="6596">
                  <c:v>579.18960022690669</c:v>
                </c:pt>
                <c:pt idx="6597">
                  <c:v>579.8661195483096</c:v>
                </c:pt>
                <c:pt idx="6598">
                  <c:v>580.43088161163121</c:v>
                </c:pt>
                <c:pt idx="6599">
                  <c:v>581.05256319597231</c:v>
                </c:pt>
                <c:pt idx="6600">
                  <c:v>581.63879515181782</c:v>
                </c:pt>
                <c:pt idx="6601">
                  <c:v>582.28204484413664</c:v>
                </c:pt>
                <c:pt idx="6602">
                  <c:v>582.88793778002901</c:v>
                </c:pt>
                <c:pt idx="6603">
                  <c:v>583.48699543882299</c:v>
                </c:pt>
                <c:pt idx="6604">
                  <c:v>584.09477902371145</c:v>
                </c:pt>
                <c:pt idx="6605">
                  <c:v>584.72223084994152</c:v>
                </c:pt>
                <c:pt idx="6606">
                  <c:v>585.33692405951979</c:v>
                </c:pt>
                <c:pt idx="6607">
                  <c:v>585.95361633825121</c:v>
                </c:pt>
                <c:pt idx="6608">
                  <c:v>586.55945802585609</c:v>
                </c:pt>
                <c:pt idx="6609">
                  <c:v>587.16238006496644</c:v>
                </c:pt>
                <c:pt idx="6610">
                  <c:v>587.75254489138558</c:v>
                </c:pt>
                <c:pt idx="6611">
                  <c:v>588.37703273076647</c:v>
                </c:pt>
                <c:pt idx="6612">
                  <c:v>588.98284058962508</c:v>
                </c:pt>
                <c:pt idx="6613">
                  <c:v>589.59355862658094</c:v>
                </c:pt>
                <c:pt idx="6614">
                  <c:v>590.19252373751738</c:v>
                </c:pt>
                <c:pt idx="6615">
                  <c:v>590.82079080941537</c:v>
                </c:pt>
                <c:pt idx="6616">
                  <c:v>591.4374051666764</c:v>
                </c:pt>
                <c:pt idx="6617">
                  <c:v>592.03333358763894</c:v>
                </c:pt>
                <c:pt idx="6618">
                  <c:v>592.66659266709212</c:v>
                </c:pt>
                <c:pt idx="6619">
                  <c:v>593.2507607028341</c:v>
                </c:pt>
                <c:pt idx="6620">
                  <c:v>593.8585079317553</c:v>
                </c:pt>
                <c:pt idx="6621">
                  <c:v>594.47307174100536</c:v>
                </c:pt>
                <c:pt idx="6622">
                  <c:v>595.07387648303302</c:v>
                </c:pt>
                <c:pt idx="6623">
                  <c:v>595.68751978072771</c:v>
                </c:pt>
                <c:pt idx="6624">
                  <c:v>596.29322558021624</c:v>
                </c:pt>
                <c:pt idx="6625">
                  <c:v>596.90283709526113</c:v>
                </c:pt>
                <c:pt idx="6626">
                  <c:v>597.49778719228971</c:v>
                </c:pt>
                <c:pt idx="6627">
                  <c:v>598.05740217100526</c:v>
                </c:pt>
                <c:pt idx="6628">
                  <c:v>598.68073811794875</c:v>
                </c:pt>
                <c:pt idx="6629">
                  <c:v>599.29131966073339</c:v>
                </c:pt>
                <c:pt idx="6630">
                  <c:v>599.85683253868444</c:v>
                </c:pt>
                <c:pt idx="6631">
                  <c:v>600.4742216755086</c:v>
                </c:pt>
                <c:pt idx="6632">
                  <c:v>601.05828458361964</c:v>
                </c:pt>
                <c:pt idx="6633">
                  <c:v>601.65709143061247</c:v>
                </c:pt>
                <c:pt idx="6634">
                  <c:v>602.27355178353082</c:v>
                </c:pt>
                <c:pt idx="6635">
                  <c:v>602.89191001539689</c:v>
                </c:pt>
                <c:pt idx="6636">
                  <c:v>603.46811320725669</c:v>
                </c:pt>
                <c:pt idx="6637">
                  <c:v>604.07762389044672</c:v>
                </c:pt>
                <c:pt idx="6638">
                  <c:v>604.67929906685958</c:v>
                </c:pt>
                <c:pt idx="6639">
                  <c:v>605.25848883241645</c:v>
                </c:pt>
                <c:pt idx="6640">
                  <c:v>605.85232089634928</c:v>
                </c:pt>
                <c:pt idx="6641">
                  <c:v>606.44022469054494</c:v>
                </c:pt>
                <c:pt idx="6642">
                  <c:v>607.06053030962016</c:v>
                </c:pt>
                <c:pt idx="6643">
                  <c:v>607.63768149916837</c:v>
                </c:pt>
                <c:pt idx="6644">
                  <c:v>608.22656445909502</c:v>
                </c:pt>
                <c:pt idx="6645">
                  <c:v>608.83400154485867</c:v>
                </c:pt>
                <c:pt idx="6646">
                  <c:v>609.43470771664897</c:v>
                </c:pt>
                <c:pt idx="6647">
                  <c:v>609.99707834159722</c:v>
                </c:pt>
                <c:pt idx="6648">
                  <c:v>610.6163297595009</c:v>
                </c:pt>
                <c:pt idx="6649">
                  <c:v>611.20617556629225</c:v>
                </c:pt>
                <c:pt idx="6650">
                  <c:v>611.80383900349477</c:v>
                </c:pt>
                <c:pt idx="6651">
                  <c:v>612.38193032889126</c:v>
                </c:pt>
                <c:pt idx="6652">
                  <c:v>612.98840626025458</c:v>
                </c:pt>
                <c:pt idx="6653">
                  <c:v>613.54782136644076</c:v>
                </c:pt>
                <c:pt idx="6654">
                  <c:v>614.13471790522476</c:v>
                </c:pt>
                <c:pt idx="6655">
                  <c:v>614.76073212133622</c:v>
                </c:pt>
                <c:pt idx="6656">
                  <c:v>615.35734334536926</c:v>
                </c:pt>
                <c:pt idx="6657">
                  <c:v>615.94421538373228</c:v>
                </c:pt>
                <c:pt idx="6658">
                  <c:v>616.52415753537593</c:v>
                </c:pt>
                <c:pt idx="6659">
                  <c:v>617.10700110960454</c:v>
                </c:pt>
                <c:pt idx="6660">
                  <c:v>617.69384945711874</c:v>
                </c:pt>
                <c:pt idx="6661">
                  <c:v>618.28359896189318</c:v>
                </c:pt>
                <c:pt idx="6662">
                  <c:v>618.86842512627879</c:v>
                </c:pt>
                <c:pt idx="6663">
                  <c:v>619.4797255486825</c:v>
                </c:pt>
                <c:pt idx="6664">
                  <c:v>620.05570830913132</c:v>
                </c:pt>
                <c:pt idx="6665">
                  <c:v>620.61894423547312</c:v>
                </c:pt>
                <c:pt idx="6666">
                  <c:v>621.25278905453729</c:v>
                </c:pt>
                <c:pt idx="6667">
                  <c:v>621.81109444027607</c:v>
                </c:pt>
                <c:pt idx="6668">
                  <c:v>622.40861165660624</c:v>
                </c:pt>
                <c:pt idx="6669">
                  <c:v>622.96499639162982</c:v>
                </c:pt>
                <c:pt idx="6670">
                  <c:v>623.53992980900489</c:v>
                </c:pt>
                <c:pt idx="6671">
                  <c:v>624.1198706178302</c:v>
                </c:pt>
                <c:pt idx="6672">
                  <c:v>624.72808798969834</c:v>
                </c:pt>
                <c:pt idx="6673">
                  <c:v>625.28243698584163</c:v>
                </c:pt>
                <c:pt idx="6674">
                  <c:v>625.87408914403125</c:v>
                </c:pt>
                <c:pt idx="6675">
                  <c:v>626.42551491991162</c:v>
                </c:pt>
                <c:pt idx="6676">
                  <c:v>627.02978847114423</c:v>
                </c:pt>
                <c:pt idx="6677">
                  <c:v>627.5939366682145</c:v>
                </c:pt>
                <c:pt idx="6678">
                  <c:v>628.20611690655016</c:v>
                </c:pt>
                <c:pt idx="6679">
                  <c:v>628.7819836702555</c:v>
                </c:pt>
                <c:pt idx="6680">
                  <c:v>629.3362807936636</c:v>
                </c:pt>
                <c:pt idx="6681">
                  <c:v>629.93469710025352</c:v>
                </c:pt>
                <c:pt idx="6682">
                  <c:v>630.50081317882155</c:v>
                </c:pt>
                <c:pt idx="6683">
                  <c:v>631.06491617182598</c:v>
                </c:pt>
                <c:pt idx="6684">
                  <c:v>631.64174775936249</c:v>
                </c:pt>
                <c:pt idx="6685">
                  <c:v>632.18036433821817</c:v>
                </c:pt>
                <c:pt idx="6686">
                  <c:v>632.76690826822926</c:v>
                </c:pt>
                <c:pt idx="6687">
                  <c:v>633.36036350679467</c:v>
                </c:pt>
                <c:pt idx="6688">
                  <c:v>633.91560481769056</c:v>
                </c:pt>
                <c:pt idx="6689">
                  <c:v>634.48848765920798</c:v>
                </c:pt>
                <c:pt idx="6690">
                  <c:v>635.06236567293877</c:v>
                </c:pt>
                <c:pt idx="6691">
                  <c:v>635.63031993065636</c:v>
                </c:pt>
                <c:pt idx="6692">
                  <c:v>636.21390923671584</c:v>
                </c:pt>
                <c:pt idx="6693">
                  <c:v>636.78676167413005</c:v>
                </c:pt>
                <c:pt idx="6694">
                  <c:v>637.3566987102829</c:v>
                </c:pt>
                <c:pt idx="6695">
                  <c:v>637.89524421322949</c:v>
                </c:pt>
                <c:pt idx="6696">
                  <c:v>638.47780032282401</c:v>
                </c:pt>
                <c:pt idx="6697">
                  <c:v>639.04570978376535</c:v>
                </c:pt>
                <c:pt idx="6698">
                  <c:v>639.59897317209084</c:v>
                </c:pt>
                <c:pt idx="6699">
                  <c:v>640.15613975823362</c:v>
                </c:pt>
                <c:pt idx="6700">
                  <c:v>640.72894004040529</c:v>
                </c:pt>
                <c:pt idx="6701">
                  <c:v>641.30955307165198</c:v>
                </c:pt>
                <c:pt idx="6702">
                  <c:v>641.85095692925995</c:v>
                </c:pt>
                <c:pt idx="6703">
                  <c:v>642.40899685626755</c:v>
                </c:pt>
                <c:pt idx="6704">
                  <c:v>642.96712984654482</c:v>
                </c:pt>
                <c:pt idx="6705">
                  <c:v>643.52806279378694</c:v>
                </c:pt>
                <c:pt idx="6706">
                  <c:v>644.09009126816602</c:v>
                </c:pt>
                <c:pt idx="6707">
                  <c:v>644.62173581830268</c:v>
                </c:pt>
                <c:pt idx="6708">
                  <c:v>645.2031989040122</c:v>
                </c:pt>
                <c:pt idx="6709">
                  <c:v>645.75147133781797</c:v>
                </c:pt>
                <c:pt idx="6710">
                  <c:v>646.28700519633367</c:v>
                </c:pt>
                <c:pt idx="6711">
                  <c:v>646.85771940347922</c:v>
                </c:pt>
                <c:pt idx="6712">
                  <c:v>647.39133489058611</c:v>
                </c:pt>
                <c:pt idx="6713">
                  <c:v>647.96794900178656</c:v>
                </c:pt>
                <c:pt idx="6714">
                  <c:v>648.53864104351942</c:v>
                </c:pt>
                <c:pt idx="6715">
                  <c:v>649.06531906437363</c:v>
                </c:pt>
                <c:pt idx="6716">
                  <c:v>649.61053533381346</c:v>
                </c:pt>
                <c:pt idx="6717">
                  <c:v>650.14702384371333</c:v>
                </c:pt>
                <c:pt idx="6718">
                  <c:v>650.73141986500548</c:v>
                </c:pt>
                <c:pt idx="6719">
                  <c:v>651.27180374262889</c:v>
                </c:pt>
                <c:pt idx="6720">
                  <c:v>651.82581300315815</c:v>
                </c:pt>
                <c:pt idx="6721">
                  <c:v>652.37791070637752</c:v>
                </c:pt>
                <c:pt idx="6722">
                  <c:v>652.93290814200748</c:v>
                </c:pt>
                <c:pt idx="6723">
                  <c:v>653.44379618371181</c:v>
                </c:pt>
                <c:pt idx="6724">
                  <c:v>653.99096191256569</c:v>
                </c:pt>
                <c:pt idx="6725">
                  <c:v>654.56658602100651</c:v>
                </c:pt>
                <c:pt idx="6726">
                  <c:v>655.12155538285072</c:v>
                </c:pt>
                <c:pt idx="6727">
                  <c:v>655.66479102766448</c:v>
                </c:pt>
                <c:pt idx="6728">
                  <c:v>656.16291808695723</c:v>
                </c:pt>
                <c:pt idx="6729">
                  <c:v>656.66013738543495</c:v>
                </c:pt>
                <c:pt idx="6730">
                  <c:v>657.16326417843698</c:v>
                </c:pt>
                <c:pt idx="6731">
                  <c:v>657.64964792382875</c:v>
                </c:pt>
                <c:pt idx="6732">
                  <c:v>658.11558098446778</c:v>
                </c:pt>
                <c:pt idx="6733">
                  <c:v>658.55013996990613</c:v>
                </c:pt>
                <c:pt idx="6734">
                  <c:v>658.94841505844443</c:v>
                </c:pt>
                <c:pt idx="6735">
                  <c:v>659.35069523258596</c:v>
                </c:pt>
                <c:pt idx="6736">
                  <c:v>659.70005659359015</c:v>
                </c:pt>
                <c:pt idx="6737">
                  <c:v>660.05633011855116</c:v>
                </c:pt>
                <c:pt idx="6738">
                  <c:v>660.39686673925621</c:v>
                </c:pt>
                <c:pt idx="6739">
                  <c:v>660.73068623340919</c:v>
                </c:pt>
                <c:pt idx="6740">
                  <c:v>661.03503997844166</c:v>
                </c:pt>
                <c:pt idx="6741">
                  <c:v>661.3452040051983</c:v>
                </c:pt>
                <c:pt idx="6742">
                  <c:v>661.65837221175389</c:v>
                </c:pt>
                <c:pt idx="6743">
                  <c:v>661.96372155653205</c:v>
                </c:pt>
                <c:pt idx="6744">
                  <c:v>662.2230713909338</c:v>
                </c:pt>
                <c:pt idx="6745">
                  <c:v>662.51859602599745</c:v>
                </c:pt>
                <c:pt idx="6746">
                  <c:v>662.82003107768514</c:v>
                </c:pt>
                <c:pt idx="6747">
                  <c:v>663.07747178392742</c:v>
                </c:pt>
                <c:pt idx="6748">
                  <c:v>663.33972101724487</c:v>
                </c:pt>
                <c:pt idx="6749">
                  <c:v>663.56378902976758</c:v>
                </c:pt>
                <c:pt idx="6750">
                  <c:v>663.95821004540574</c:v>
                </c:pt>
                <c:pt idx="6751">
                  <c:v>664.13427537916709</c:v>
                </c:pt>
                <c:pt idx="6752">
                  <c:v>664.38479396966704</c:v>
                </c:pt>
                <c:pt idx="6753">
                  <c:v>664.6305011935367</c:v>
                </c:pt>
                <c:pt idx="6754">
                  <c:v>664.8751047552837</c:v>
                </c:pt>
                <c:pt idx="6755">
                  <c:v>665.11088885361335</c:v>
                </c:pt>
                <c:pt idx="6756">
                  <c:v>665.33895588706264</c:v>
                </c:pt>
                <c:pt idx="6757">
                  <c:v>665.55619964044138</c:v>
                </c:pt>
                <c:pt idx="6758">
                  <c:v>665.77053638843529</c:v>
                </c:pt>
                <c:pt idx="6759">
                  <c:v>665.9710439973702</c:v>
                </c:pt>
                <c:pt idx="6760">
                  <c:v>666.17165087960052</c:v>
                </c:pt>
                <c:pt idx="6761">
                  <c:v>666.38889044973075</c:v>
                </c:pt>
                <c:pt idx="6762">
                  <c:v>666.59049741387639</c:v>
                </c:pt>
                <c:pt idx="6763">
                  <c:v>666.75292460734249</c:v>
                </c:pt>
                <c:pt idx="6764">
                  <c:v>666.9525258503628</c:v>
                </c:pt>
                <c:pt idx="6765">
                  <c:v>667.11014204433172</c:v>
                </c:pt>
                <c:pt idx="6766">
                  <c:v>667.28719654970394</c:v>
                </c:pt>
                <c:pt idx="6767">
                  <c:v>667.44962112614155</c:v>
                </c:pt>
                <c:pt idx="6768">
                  <c:v>667.58569257183296</c:v>
                </c:pt>
                <c:pt idx="6769">
                  <c:v>667.74120227114622</c:v>
                </c:pt>
                <c:pt idx="6770">
                  <c:v>667.88318454297723</c:v>
                </c:pt>
                <c:pt idx="6771">
                  <c:v>668.00051745882593</c:v>
                </c:pt>
                <c:pt idx="6772">
                  <c:v>668.13658717088151</c:v>
                </c:pt>
                <c:pt idx="6773">
                  <c:v>668.25401959727333</c:v>
                </c:pt>
                <c:pt idx="6774">
                  <c:v>668.37235348588672</c:v>
                </c:pt>
                <c:pt idx="6775">
                  <c:v>668.49469495571839</c:v>
                </c:pt>
                <c:pt idx="6776">
                  <c:v>668.60721673907369</c:v>
                </c:pt>
                <c:pt idx="6777">
                  <c:v>668.70019979054518</c:v>
                </c:pt>
                <c:pt idx="6778">
                  <c:v>668.79318264205358</c:v>
                </c:pt>
                <c:pt idx="6779">
                  <c:v>668.86452279773232</c:v>
                </c:pt>
                <c:pt idx="6780">
                  <c:v>668.95459959581854</c:v>
                </c:pt>
                <c:pt idx="6781">
                  <c:v>669.02303378972135</c:v>
                </c:pt>
                <c:pt idx="6782">
                  <c:v>669.10429299203315</c:v>
                </c:pt>
                <c:pt idx="6783">
                  <c:v>669.18555204162533</c:v>
                </c:pt>
                <c:pt idx="6784">
                  <c:v>669.2344476723465</c:v>
                </c:pt>
                <c:pt idx="6785">
                  <c:v>669.28434520570647</c:v>
                </c:pt>
                <c:pt idx="6786">
                  <c:v>669.34696753054561</c:v>
                </c:pt>
                <c:pt idx="6787">
                  <c:v>669.38904968188228</c:v>
                </c:pt>
                <c:pt idx="6788">
                  <c:v>669.42522026017934</c:v>
                </c:pt>
                <c:pt idx="6789">
                  <c:v>669.47611952686395</c:v>
                </c:pt>
                <c:pt idx="6790">
                  <c:v>669.51038632226039</c:v>
                </c:pt>
                <c:pt idx="6791">
                  <c:v>669.53673766983798</c:v>
                </c:pt>
                <c:pt idx="6792">
                  <c:v>669.57591397818373</c:v>
                </c:pt>
                <c:pt idx="6793">
                  <c:v>669.58082353861914</c:v>
                </c:pt>
                <c:pt idx="6794">
                  <c:v>669.59354831511178</c:v>
                </c:pt>
                <c:pt idx="6795">
                  <c:v>669.63072067223493</c:v>
                </c:pt>
                <c:pt idx="6796">
                  <c:v>669.63072067223493</c:v>
                </c:pt>
                <c:pt idx="6797">
                  <c:v>669.63172262211936</c:v>
                </c:pt>
                <c:pt idx="6798">
                  <c:v>669.61989961200345</c:v>
                </c:pt>
                <c:pt idx="6799">
                  <c:v>669.65807389574434</c:v>
                </c:pt>
                <c:pt idx="6800">
                  <c:v>669.64534913824241</c:v>
                </c:pt>
                <c:pt idx="6801">
                  <c:v>669.65226258963332</c:v>
                </c:pt>
                <c:pt idx="6802">
                  <c:v>669.65416629344543</c:v>
                </c:pt>
                <c:pt idx="6803">
                  <c:v>669.65226258963332</c:v>
                </c:pt>
                <c:pt idx="6804">
                  <c:v>669.63953783042109</c:v>
                </c:pt>
                <c:pt idx="6805">
                  <c:v>669.63172262211936</c:v>
                </c:pt>
                <c:pt idx="6806">
                  <c:v>669.59064265781751</c:v>
                </c:pt>
                <c:pt idx="6807">
                  <c:v>669.60036157972593</c:v>
                </c:pt>
                <c:pt idx="6808">
                  <c:v>669.59455026585761</c:v>
                </c:pt>
                <c:pt idx="6809">
                  <c:v>669.57982158755522</c:v>
                </c:pt>
                <c:pt idx="6810">
                  <c:v>669.55727768247675</c:v>
                </c:pt>
                <c:pt idx="6811">
                  <c:v>669.52010526220977</c:v>
                </c:pt>
                <c:pt idx="6812">
                  <c:v>669.49866347426007</c:v>
                </c:pt>
                <c:pt idx="6813">
                  <c:v>669.48593866984152</c:v>
                </c:pt>
                <c:pt idx="6814">
                  <c:v>669.45066990101191</c:v>
                </c:pt>
                <c:pt idx="6815">
                  <c:v>669.42421830550938</c:v>
                </c:pt>
                <c:pt idx="6816">
                  <c:v>669.37432093357359</c:v>
                </c:pt>
                <c:pt idx="6817">
                  <c:v>669.38704577084263</c:v>
                </c:pt>
                <c:pt idx="6818">
                  <c:v>669.32051587159708</c:v>
                </c:pt>
                <c:pt idx="6819">
                  <c:v>669.31951391450161</c:v>
                </c:pt>
                <c:pt idx="6820">
                  <c:v>669.29316243453013</c:v>
                </c:pt>
                <c:pt idx="6821">
                  <c:v>669.26480702179265</c:v>
                </c:pt>
                <c:pt idx="6822">
                  <c:v>669.2236265129352</c:v>
                </c:pt>
                <c:pt idx="6823">
                  <c:v>669.18745576598712</c:v>
                </c:pt>
                <c:pt idx="6824">
                  <c:v>669.16591361700068</c:v>
                </c:pt>
                <c:pt idx="6825">
                  <c:v>669.13655615947357</c:v>
                </c:pt>
                <c:pt idx="6826">
                  <c:v>669.10138730185838</c:v>
                </c:pt>
                <c:pt idx="6827">
                  <c:v>669.09357199628118</c:v>
                </c:pt>
                <c:pt idx="6828">
                  <c:v>669.04167031570842</c:v>
                </c:pt>
                <c:pt idx="6829">
                  <c:v>669.00349548772226</c:v>
                </c:pt>
                <c:pt idx="6830">
                  <c:v>668.99077053757014</c:v>
                </c:pt>
                <c:pt idx="6831">
                  <c:v>668.97614185009058</c:v>
                </c:pt>
                <c:pt idx="6832">
                  <c:v>668.92814769682207</c:v>
                </c:pt>
                <c:pt idx="6833">
                  <c:v>668.9125170216264</c:v>
                </c:pt>
                <c:pt idx="6834">
                  <c:v>668.90470168190961</c:v>
                </c:pt>
                <c:pt idx="6835">
                  <c:v>668.87434207960712</c:v>
                </c:pt>
                <c:pt idx="6836">
                  <c:v>668.81953442675035</c:v>
                </c:pt>
                <c:pt idx="6837">
                  <c:v>668.79999603279236</c:v>
                </c:pt>
                <c:pt idx="6838">
                  <c:v>668.78336334174719</c:v>
                </c:pt>
                <c:pt idx="6839">
                  <c:v>668.73536897448844</c:v>
                </c:pt>
                <c:pt idx="6840">
                  <c:v>668.74318434481324</c:v>
                </c:pt>
                <c:pt idx="6841">
                  <c:v>668.72855557356547</c:v>
                </c:pt>
                <c:pt idx="6842">
                  <c:v>668.72074020059654</c:v>
                </c:pt>
                <c:pt idx="6843">
                  <c:v>668.718736258582</c:v>
                </c:pt>
                <c:pt idx="6844">
                  <c:v>668.67274576382431</c:v>
                </c:pt>
                <c:pt idx="6845">
                  <c:v>668.66883807247234</c:v>
                </c:pt>
                <c:pt idx="6846">
                  <c:v>668.66102268870907</c:v>
                </c:pt>
                <c:pt idx="6847">
                  <c:v>668.64048225028807</c:v>
                </c:pt>
                <c:pt idx="6848">
                  <c:v>668.66984004464769</c:v>
                </c:pt>
                <c:pt idx="6849">
                  <c:v>668.62094377541735</c:v>
                </c:pt>
                <c:pt idx="6850">
                  <c:v>668.63557258307424</c:v>
                </c:pt>
                <c:pt idx="6851">
                  <c:v>668.5347739860365</c:v>
                </c:pt>
                <c:pt idx="6852">
                  <c:v>668.59549364619136</c:v>
                </c:pt>
                <c:pt idx="6853">
                  <c:v>668.59649562006621</c:v>
                </c:pt>
                <c:pt idx="6854">
                  <c:v>668.75400562446919</c:v>
                </c:pt>
                <c:pt idx="6855">
                  <c:v>668.6023070680825</c:v>
                </c:pt>
                <c:pt idx="6856">
                  <c:v>668.58377055013045</c:v>
                </c:pt>
                <c:pt idx="6857">
                  <c:v>668.55832039902384</c:v>
                </c:pt>
                <c:pt idx="6858">
                  <c:v>668.61112443599472</c:v>
                </c:pt>
                <c:pt idx="6859">
                  <c:v>668.61893982877746</c:v>
                </c:pt>
                <c:pt idx="6860">
                  <c:v>668.58377055013045</c:v>
                </c:pt>
                <c:pt idx="6861">
                  <c:v>668.68547080757401</c:v>
                </c:pt>
                <c:pt idx="6862">
                  <c:v>668.57685692788664</c:v>
                </c:pt>
                <c:pt idx="6863">
                  <c:v>668.62775719329795</c:v>
                </c:pt>
                <c:pt idx="6864">
                  <c:v>668.60821871267694</c:v>
                </c:pt>
                <c:pt idx="6865">
                  <c:v>668.64729566508981</c:v>
                </c:pt>
                <c:pt idx="6866">
                  <c:v>668.62976113952902</c:v>
                </c:pt>
                <c:pt idx="6867">
                  <c:v>668.66693432527563</c:v>
                </c:pt>
                <c:pt idx="6868">
                  <c:v>668.66102268870907</c:v>
                </c:pt>
                <c:pt idx="6869">
                  <c:v>668.66493038076737</c:v>
                </c:pt>
                <c:pt idx="6870">
                  <c:v>668.66392840847845</c:v>
                </c:pt>
                <c:pt idx="6871">
                  <c:v>668.678657398788</c:v>
                </c:pt>
                <c:pt idx="6872">
                  <c:v>668.6952901301122</c:v>
                </c:pt>
                <c:pt idx="6873">
                  <c:v>668.69428815852586</c:v>
                </c:pt>
                <c:pt idx="6874">
                  <c:v>668.71092088383807</c:v>
                </c:pt>
                <c:pt idx="6875">
                  <c:v>668.74909597014607</c:v>
                </c:pt>
                <c:pt idx="6876">
                  <c:v>668.75891527823489</c:v>
                </c:pt>
                <c:pt idx="6877">
                  <c:v>668.75691133798875</c:v>
                </c:pt>
                <c:pt idx="6878">
                  <c:v>668.77354403921072</c:v>
                </c:pt>
                <c:pt idx="6879">
                  <c:v>668.77454600895942</c:v>
                </c:pt>
                <c:pt idx="6880">
                  <c:v>668.80099800192829</c:v>
                </c:pt>
                <c:pt idx="6881">
                  <c:v>668.79117870339667</c:v>
                </c:pt>
                <c:pt idx="6882">
                  <c:v>668.82935371884309</c:v>
                </c:pt>
                <c:pt idx="6883">
                  <c:v>668.81171907022724</c:v>
                </c:pt>
                <c:pt idx="6884">
                  <c:v>668.84598639219655</c:v>
                </c:pt>
                <c:pt idx="6885">
                  <c:v>668.86752870058388</c:v>
                </c:pt>
                <c:pt idx="6886">
                  <c:v>668.88606509688407</c:v>
                </c:pt>
                <c:pt idx="6887">
                  <c:v>668.90961131856341</c:v>
                </c:pt>
                <c:pt idx="6888">
                  <c:v>668.9369649982857</c:v>
                </c:pt>
                <c:pt idx="6889">
                  <c:v>668.95169389558373</c:v>
                </c:pt>
                <c:pt idx="6890">
                  <c:v>668.97614185009058</c:v>
                </c:pt>
                <c:pt idx="6891">
                  <c:v>668.96141296112091</c:v>
                </c:pt>
                <c:pt idx="6892">
                  <c:v>668.98786483976596</c:v>
                </c:pt>
                <c:pt idx="6893">
                  <c:v>669.02303378972135</c:v>
                </c:pt>
                <c:pt idx="6894">
                  <c:v>669.02303378972135</c:v>
                </c:pt>
                <c:pt idx="6895">
                  <c:v>669.03485696305336</c:v>
                </c:pt>
                <c:pt idx="6896">
                  <c:v>669.0553972141206</c:v>
                </c:pt>
                <c:pt idx="6897">
                  <c:v>669.08665845555458</c:v>
                </c:pt>
                <c:pt idx="6898">
                  <c:v>669.09056610914467</c:v>
                </c:pt>
                <c:pt idx="6899">
                  <c:v>669.10629691617794</c:v>
                </c:pt>
                <c:pt idx="6900">
                  <c:v>669.14146576979965</c:v>
                </c:pt>
                <c:pt idx="6901">
                  <c:v>669.13956204341287</c:v>
                </c:pt>
                <c:pt idx="6902">
                  <c:v>669.14637537956821</c:v>
                </c:pt>
                <c:pt idx="6903">
                  <c:v>669.17082322399312</c:v>
                </c:pt>
                <c:pt idx="6904">
                  <c:v>669.1580983230873</c:v>
                </c:pt>
                <c:pt idx="6905">
                  <c:v>669.16791753828943</c:v>
                </c:pt>
                <c:pt idx="6906">
                  <c:v>669.19336733057639</c:v>
                </c:pt>
                <c:pt idx="6907">
                  <c:v>669.20408830158283</c:v>
                </c:pt>
                <c:pt idx="6908">
                  <c:v>669.21581122945372</c:v>
                </c:pt>
                <c:pt idx="6909">
                  <c:v>669.22172279016604</c:v>
                </c:pt>
                <c:pt idx="6910">
                  <c:v>669.22563043154901</c:v>
                </c:pt>
                <c:pt idx="6911">
                  <c:v>669.24416667432399</c:v>
                </c:pt>
                <c:pt idx="6912">
                  <c:v>669.25989742547233</c:v>
                </c:pt>
                <c:pt idx="6913">
                  <c:v>669.27262229641769</c:v>
                </c:pt>
                <c:pt idx="6914">
                  <c:v>669.27352405878344</c:v>
                </c:pt>
                <c:pt idx="6915">
                  <c:v>669.26570878432142</c:v>
                </c:pt>
                <c:pt idx="6916">
                  <c:v>669.29216047679984</c:v>
                </c:pt>
                <c:pt idx="6917">
                  <c:v>669.29015656126955</c:v>
                </c:pt>
                <c:pt idx="6918">
                  <c:v>669.29316243453013</c:v>
                </c:pt>
                <c:pt idx="6919">
                  <c:v>669.32051587159708</c:v>
                </c:pt>
                <c:pt idx="6920">
                  <c:v>669.30979492946142</c:v>
                </c:pt>
                <c:pt idx="6921">
                  <c:v>669.33815031269455</c:v>
                </c:pt>
                <c:pt idx="6922">
                  <c:v>669.3303350499142</c:v>
                </c:pt>
                <c:pt idx="6923">
                  <c:v>669.34105598695783</c:v>
                </c:pt>
                <c:pt idx="6924">
                  <c:v>669.32933309304542</c:v>
                </c:pt>
                <c:pt idx="6925">
                  <c:v>669.34496361755544</c:v>
                </c:pt>
                <c:pt idx="6926">
                  <c:v>669.36650567733136</c:v>
                </c:pt>
                <c:pt idx="6927">
                  <c:v>669.36750763333885</c:v>
                </c:pt>
                <c:pt idx="6928">
                  <c:v>669.36069433203045</c:v>
                </c:pt>
                <c:pt idx="6929">
                  <c:v>669.38414009967016</c:v>
                </c:pt>
                <c:pt idx="6930">
                  <c:v>669.3636000047785</c:v>
                </c:pt>
                <c:pt idx="6931">
                  <c:v>669.37923051690063</c:v>
                </c:pt>
                <c:pt idx="6932">
                  <c:v>669.37822856116486</c:v>
                </c:pt>
                <c:pt idx="6933">
                  <c:v>669.38514205526894</c:v>
                </c:pt>
                <c:pt idx="6934">
                  <c:v>669.39977060436661</c:v>
                </c:pt>
                <c:pt idx="6935">
                  <c:v>669.39977060436661</c:v>
                </c:pt>
                <c:pt idx="6936">
                  <c:v>669.39095339728397</c:v>
                </c:pt>
                <c:pt idx="6937">
                  <c:v>669.41840696796567</c:v>
                </c:pt>
                <c:pt idx="6938">
                  <c:v>669.41249543414551</c:v>
                </c:pt>
                <c:pt idx="6939">
                  <c:v>669.40758585459582</c:v>
                </c:pt>
                <c:pt idx="6940">
                  <c:v>669.42912788317051</c:v>
                </c:pt>
                <c:pt idx="6941">
                  <c:v>669.44285465857047</c:v>
                </c:pt>
                <c:pt idx="6942">
                  <c:v>669.43203355131948</c:v>
                </c:pt>
                <c:pt idx="6943">
                  <c:v>669.44676227996786</c:v>
                </c:pt>
                <c:pt idx="6944">
                  <c:v>669.44475837160303</c:v>
                </c:pt>
                <c:pt idx="6945">
                  <c:v>669.45948709591653</c:v>
                </c:pt>
                <c:pt idx="6946">
                  <c:v>669.42622221482611</c:v>
                </c:pt>
                <c:pt idx="6947">
                  <c:v>669.46539862331156</c:v>
                </c:pt>
                <c:pt idx="6948">
                  <c:v>669.47411561985996</c:v>
                </c:pt>
                <c:pt idx="6949">
                  <c:v>669.48593866984152</c:v>
                </c:pt>
                <c:pt idx="6950">
                  <c:v>669.47511757337361</c:v>
                </c:pt>
                <c:pt idx="6951">
                  <c:v>669.45658142961247</c:v>
                </c:pt>
                <c:pt idx="6952">
                  <c:v>669.50056718483518</c:v>
                </c:pt>
                <c:pt idx="6953">
                  <c:v>669.48493671657866</c:v>
                </c:pt>
                <c:pt idx="6954">
                  <c:v>669.46539862331156</c:v>
                </c:pt>
                <c:pt idx="6955">
                  <c:v>669.46048904976908</c:v>
                </c:pt>
                <c:pt idx="6956">
                  <c:v>669.49074804518011</c:v>
                </c:pt>
                <c:pt idx="6957">
                  <c:v>669.4820310519849</c:v>
                </c:pt>
                <c:pt idx="6958">
                  <c:v>669.47611952686395</c:v>
                </c:pt>
                <c:pt idx="6959">
                  <c:v>669.47221190812013</c:v>
                </c:pt>
                <c:pt idx="6960">
                  <c:v>669.49275195141331</c:v>
                </c:pt>
                <c:pt idx="6961">
                  <c:v>669.49465566224876</c:v>
                </c:pt>
                <c:pt idx="6962">
                  <c:v>669.50547675382654</c:v>
                </c:pt>
                <c:pt idx="6963">
                  <c:v>669.50547675382654</c:v>
                </c:pt>
                <c:pt idx="6964">
                  <c:v>669.50938436956415</c:v>
                </c:pt>
                <c:pt idx="6965">
                  <c:v>669.50156913773583</c:v>
                </c:pt>
                <c:pt idx="6966">
                  <c:v>669.49375390449495</c:v>
                </c:pt>
                <c:pt idx="6967">
                  <c:v>669.51229003231947</c:v>
                </c:pt>
                <c:pt idx="6968">
                  <c:v>669.49956523191133</c:v>
                </c:pt>
                <c:pt idx="6969">
                  <c:v>669.49074804518011</c:v>
                </c:pt>
                <c:pt idx="6970">
                  <c:v>669.50547675382654</c:v>
                </c:pt>
                <c:pt idx="6971">
                  <c:v>669.51719959997968</c:v>
                </c:pt>
                <c:pt idx="6972">
                  <c:v>669.5231111194837</c:v>
                </c:pt>
                <c:pt idx="6973">
                  <c:v>669.49465566224876</c:v>
                </c:pt>
                <c:pt idx="6974">
                  <c:v>669.50938436956415</c:v>
                </c:pt>
                <c:pt idx="6975">
                  <c:v>669.51329198494841</c:v>
                </c:pt>
                <c:pt idx="6976">
                  <c:v>669.4956576152864</c:v>
                </c:pt>
                <c:pt idx="6977">
                  <c:v>669.4820310519849</c:v>
                </c:pt>
                <c:pt idx="6978">
                  <c:v>669.4820310519849</c:v>
                </c:pt>
                <c:pt idx="6979">
                  <c:v>669.48493671657866</c:v>
                </c:pt>
                <c:pt idx="6980">
                  <c:v>669.50838241684357</c:v>
                </c:pt>
                <c:pt idx="6981">
                  <c:v>669.51429393755427</c:v>
                </c:pt>
                <c:pt idx="6982">
                  <c:v>669.4956576152864</c:v>
                </c:pt>
                <c:pt idx="6983">
                  <c:v>669.48002714525489</c:v>
                </c:pt>
                <c:pt idx="6984">
                  <c:v>669.49275195141331</c:v>
                </c:pt>
                <c:pt idx="6985">
                  <c:v>669.4898462873449</c:v>
                </c:pt>
                <c:pt idx="6986">
                  <c:v>669.49665956830086</c:v>
                </c:pt>
                <c:pt idx="6987">
                  <c:v>669.48884433417243</c:v>
                </c:pt>
                <c:pt idx="6988">
                  <c:v>669.46339471581052</c:v>
                </c:pt>
                <c:pt idx="6989">
                  <c:v>669.4702080009348</c:v>
                </c:pt>
                <c:pt idx="6990">
                  <c:v>669.47802323843189</c:v>
                </c:pt>
                <c:pt idx="6991">
                  <c:v>669.47802323843189</c:v>
                </c:pt>
                <c:pt idx="6992">
                  <c:v>669.4820310519849</c:v>
                </c:pt>
                <c:pt idx="6993">
                  <c:v>669.47411561985996</c:v>
                </c:pt>
                <c:pt idx="6994">
                  <c:v>669.4820310519849</c:v>
                </c:pt>
                <c:pt idx="6995">
                  <c:v>669.48002714525489</c:v>
                </c:pt>
                <c:pt idx="6996">
                  <c:v>669.47802323843189</c:v>
                </c:pt>
                <c:pt idx="6997">
                  <c:v>669.48102909863144</c:v>
                </c:pt>
                <c:pt idx="6998">
                  <c:v>669.50738046410174</c:v>
                </c:pt>
                <c:pt idx="6999">
                  <c:v>669.53092634741802</c:v>
                </c:pt>
                <c:pt idx="7000">
                  <c:v>669.5397435259556</c:v>
                </c:pt>
                <c:pt idx="7001">
                  <c:v>669.5231111194837</c:v>
                </c:pt>
                <c:pt idx="7002">
                  <c:v>669.54164723472206</c:v>
                </c:pt>
                <c:pt idx="7003">
                  <c:v>669.53483396085539</c:v>
                </c:pt>
                <c:pt idx="7004">
                  <c:v>669.54164723472206</c:v>
                </c:pt>
                <c:pt idx="7005">
                  <c:v>669.55537397439855</c:v>
                </c:pt>
                <c:pt idx="7006">
                  <c:v>669.53583591296194</c:v>
                </c:pt>
                <c:pt idx="7007">
                  <c:v>669.55246831453871</c:v>
                </c:pt>
                <c:pt idx="7008">
                  <c:v>669.55928158562642</c:v>
                </c:pt>
                <c:pt idx="7009">
                  <c:v>669.56028353716636</c:v>
                </c:pt>
                <c:pt idx="7010">
                  <c:v>669.56709680702249</c:v>
                </c:pt>
                <c:pt idx="7011">
                  <c:v>669.55437202274481</c:v>
                </c:pt>
                <c:pt idx="7012">
                  <c:v>669.56809875838144</c:v>
                </c:pt>
                <c:pt idx="7013">
                  <c:v>669.60527113738522</c:v>
                </c:pt>
                <c:pt idx="7014">
                  <c:v>669.57591397818373</c:v>
                </c:pt>
                <c:pt idx="7015">
                  <c:v>669.58372919657347</c:v>
                </c:pt>
                <c:pt idx="7016">
                  <c:v>669.57791788046961</c:v>
                </c:pt>
                <c:pt idx="7017">
                  <c:v>669.60326723636717</c:v>
                </c:pt>
                <c:pt idx="7018">
                  <c:v>669.58573309849703</c:v>
                </c:pt>
                <c:pt idx="7019">
                  <c:v>669.59354831511178</c:v>
                </c:pt>
                <c:pt idx="7020">
                  <c:v>669.5876368052385</c:v>
                </c:pt>
                <c:pt idx="7021">
                  <c:v>669.58272724557673</c:v>
                </c:pt>
                <c:pt idx="7022">
                  <c:v>669.58272724557673</c:v>
                </c:pt>
                <c:pt idx="7023">
                  <c:v>669.58863875612133</c:v>
                </c:pt>
                <c:pt idx="7024">
                  <c:v>669.58272724557673</c:v>
                </c:pt>
                <c:pt idx="7025">
                  <c:v>669.59845787354482</c:v>
                </c:pt>
                <c:pt idx="7026">
                  <c:v>669.57591397818373</c:v>
                </c:pt>
                <c:pt idx="7027">
                  <c:v>669.58573309849703</c:v>
                </c:pt>
                <c:pt idx="7028">
                  <c:v>669.5612854886831</c:v>
                </c:pt>
                <c:pt idx="7029">
                  <c:v>669.59354831511178</c:v>
                </c:pt>
                <c:pt idx="7030">
                  <c:v>669.55537397439855</c:v>
                </c:pt>
                <c:pt idx="7031">
                  <c:v>669.54755875088347</c:v>
                </c:pt>
                <c:pt idx="7032">
                  <c:v>669.55727768247675</c:v>
                </c:pt>
                <c:pt idx="7033">
                  <c:v>669.55827963406318</c:v>
                </c:pt>
                <c:pt idx="7034">
                  <c:v>669.54465309049829</c:v>
                </c:pt>
                <c:pt idx="7035">
                  <c:v>669.5397435259556</c:v>
                </c:pt>
                <c:pt idx="7036">
                  <c:v>669.54555484719037</c:v>
                </c:pt>
                <c:pt idx="7037">
                  <c:v>669.54946245930569</c:v>
                </c:pt>
                <c:pt idx="7038">
                  <c:v>669.54164723472206</c:v>
                </c:pt>
                <c:pt idx="7039">
                  <c:v>669.54164723472206</c:v>
                </c:pt>
                <c:pt idx="7040">
                  <c:v>669.54856070269511</c:v>
                </c:pt>
                <c:pt idx="7041">
                  <c:v>669.53673766983798</c:v>
                </c:pt>
                <c:pt idx="7042">
                  <c:v>669.5397435259556</c:v>
                </c:pt>
                <c:pt idx="7043">
                  <c:v>669.52892244295413</c:v>
                </c:pt>
                <c:pt idx="7044">
                  <c:v>669.53383200872565</c:v>
                </c:pt>
                <c:pt idx="7045">
                  <c:v>669.52892244295413</c:v>
                </c:pt>
                <c:pt idx="7046">
                  <c:v>669.52992439519767</c:v>
                </c:pt>
                <c:pt idx="7047">
                  <c:v>669.53383200872565</c:v>
                </c:pt>
                <c:pt idx="7048">
                  <c:v>669.53673766983798</c:v>
                </c:pt>
                <c:pt idx="7049">
                  <c:v>669.52110721465772</c:v>
                </c:pt>
                <c:pt idx="7050">
                  <c:v>669.5397435259556</c:v>
                </c:pt>
                <c:pt idx="7051">
                  <c:v>669.51229003231947</c:v>
                </c:pt>
                <c:pt idx="7052">
                  <c:v>669.52892244295413</c:v>
                </c:pt>
                <c:pt idx="7053">
                  <c:v>669.53383200872565</c:v>
                </c:pt>
                <c:pt idx="7054">
                  <c:v>669.52010526220977</c:v>
                </c:pt>
                <c:pt idx="7055">
                  <c:v>669.54164723472206</c:v>
                </c:pt>
                <c:pt idx="7056">
                  <c:v>669.52701873362753</c:v>
                </c:pt>
                <c:pt idx="7057">
                  <c:v>669.53874157393955</c:v>
                </c:pt>
                <c:pt idx="7058">
                  <c:v>669.54365113859603</c:v>
                </c:pt>
                <c:pt idx="7059">
                  <c:v>669.52892244295413</c:v>
                </c:pt>
                <c:pt idx="7060">
                  <c:v>669.55437202274481</c:v>
                </c:pt>
                <c:pt idx="7061">
                  <c:v>669.52701873362753</c:v>
                </c:pt>
                <c:pt idx="7062">
                  <c:v>669.53673766983798</c:v>
                </c:pt>
                <c:pt idx="7063">
                  <c:v>669.55537397439855</c:v>
                </c:pt>
                <c:pt idx="7064">
                  <c:v>669.52010526220977</c:v>
                </c:pt>
                <c:pt idx="7065">
                  <c:v>669.55337007106789</c:v>
                </c:pt>
                <c:pt idx="7066">
                  <c:v>669.53383200872565</c:v>
                </c:pt>
                <c:pt idx="7067">
                  <c:v>669.55727768247675</c:v>
                </c:pt>
                <c:pt idx="7068">
                  <c:v>669.54755875088347</c:v>
                </c:pt>
                <c:pt idx="7069">
                  <c:v>669.55246831453871</c:v>
                </c:pt>
                <c:pt idx="7070">
                  <c:v>669.55928158562642</c:v>
                </c:pt>
                <c:pt idx="7071">
                  <c:v>669.55046441107322</c:v>
                </c:pt>
                <c:pt idx="7072">
                  <c:v>669.57300831970429</c:v>
                </c:pt>
                <c:pt idx="7073">
                  <c:v>669.56028353716636</c:v>
                </c:pt>
                <c:pt idx="7074">
                  <c:v>669.55146636281756</c:v>
                </c:pt>
                <c:pt idx="7075">
                  <c:v>669.56709680702249</c:v>
                </c:pt>
                <c:pt idx="7076">
                  <c:v>669.54856070269511</c:v>
                </c:pt>
                <c:pt idx="7077">
                  <c:v>669.57000246589928</c:v>
                </c:pt>
                <c:pt idx="7078">
                  <c:v>669.57200636845914</c:v>
                </c:pt>
                <c:pt idx="7079">
                  <c:v>669.55827963406318</c:v>
                </c:pt>
                <c:pt idx="7080">
                  <c:v>669.58082353861914</c:v>
                </c:pt>
                <c:pt idx="7081">
                  <c:v>669.57982158755522</c:v>
                </c:pt>
                <c:pt idx="7082">
                  <c:v>669.60036157972593</c:v>
                </c:pt>
                <c:pt idx="7083">
                  <c:v>669.59254636434275</c:v>
                </c:pt>
                <c:pt idx="7084">
                  <c:v>669.60527113738522</c:v>
                </c:pt>
                <c:pt idx="7085">
                  <c:v>669.60917874410336</c:v>
                </c:pt>
                <c:pt idx="7086">
                  <c:v>669.60236548087869</c:v>
                </c:pt>
                <c:pt idx="7087">
                  <c:v>669.61208440015196</c:v>
                </c:pt>
                <c:pt idx="7088">
                  <c:v>669.60527113738522</c:v>
                </c:pt>
                <c:pt idx="7089">
                  <c:v>669.60426918688779</c:v>
                </c:pt>
                <c:pt idx="7090">
                  <c:v>669.60527113738522</c:v>
                </c:pt>
                <c:pt idx="7091">
                  <c:v>669.62871677239639</c:v>
                </c:pt>
                <c:pt idx="7092">
                  <c:v>669.61899785686194</c:v>
                </c:pt>
                <c:pt idx="7093">
                  <c:v>669.64344543404218</c:v>
                </c:pt>
                <c:pt idx="7094">
                  <c:v>669.6140883007613</c:v>
                </c:pt>
                <c:pt idx="7095">
                  <c:v>669.61118264484742</c:v>
                </c:pt>
                <c:pt idx="7096">
                  <c:v>669.62390741240495</c:v>
                </c:pt>
                <c:pt idx="7097">
                  <c:v>669.60817679369643</c:v>
                </c:pt>
                <c:pt idx="7098">
                  <c:v>669.61599200625437</c:v>
                </c:pt>
                <c:pt idx="7099">
                  <c:v>669.62090156213856</c:v>
                </c:pt>
                <c:pt idx="7100">
                  <c:v>669.59745592288948</c:v>
                </c:pt>
                <c:pt idx="7101">
                  <c:v>669.60627308785934</c:v>
                </c:pt>
                <c:pt idx="7102">
                  <c:v>669.62390741240495</c:v>
                </c:pt>
                <c:pt idx="7103">
                  <c:v>669.67280254738921</c:v>
                </c:pt>
                <c:pt idx="7104">
                  <c:v>669.61509025103123</c:v>
                </c:pt>
                <c:pt idx="7105">
                  <c:v>669.59064265781751</c:v>
                </c:pt>
                <c:pt idx="7106">
                  <c:v>669.62090156213856</c:v>
                </c:pt>
                <c:pt idx="7107">
                  <c:v>669.60917874410336</c:v>
                </c:pt>
                <c:pt idx="7108">
                  <c:v>669.53283005657261</c:v>
                </c:pt>
                <c:pt idx="7109">
                  <c:v>669.60236548087869</c:v>
                </c:pt>
                <c:pt idx="7110">
                  <c:v>669.52210916708236</c:v>
                </c:pt>
                <c:pt idx="7111">
                  <c:v>669.61699395648009</c:v>
                </c:pt>
                <c:pt idx="7112">
                  <c:v>669.52892244295413</c:v>
                </c:pt>
                <c:pt idx="7113">
                  <c:v>669.5426491866707</c:v>
                </c:pt>
                <c:pt idx="7114">
                  <c:v>669.64534913824241</c:v>
                </c:pt>
                <c:pt idx="7115">
                  <c:v>669.56910070971696</c:v>
                </c:pt>
                <c:pt idx="7116">
                  <c:v>669.64244348442935</c:v>
                </c:pt>
                <c:pt idx="7117">
                  <c:v>669.6140883007613</c:v>
                </c:pt>
                <c:pt idx="7118">
                  <c:v>669.63853588071765</c:v>
                </c:pt>
                <c:pt idx="7119">
                  <c:v>669.68352339951286</c:v>
                </c:pt>
                <c:pt idx="7120">
                  <c:v>669.54164723472206</c:v>
                </c:pt>
                <c:pt idx="7121">
                  <c:v>669.56318919650096</c:v>
                </c:pt>
                <c:pt idx="7122">
                  <c:v>669.55146636281756</c:v>
                </c:pt>
                <c:pt idx="7123">
                  <c:v>669.57491202700601</c:v>
                </c:pt>
                <c:pt idx="7124">
                  <c:v>669.60136353031385</c:v>
                </c:pt>
                <c:pt idx="7125">
                  <c:v>669.56609485564047</c:v>
                </c:pt>
                <c:pt idx="7126">
                  <c:v>669.59154441355042</c:v>
                </c:pt>
                <c:pt idx="7127">
                  <c:v>669.61989961200345</c:v>
                </c:pt>
                <c:pt idx="7128">
                  <c:v>669.60727503831038</c:v>
                </c:pt>
                <c:pt idx="7129">
                  <c:v>669.57881963646798</c:v>
                </c:pt>
                <c:pt idx="7130">
                  <c:v>669.60627308785934</c:v>
                </c:pt>
                <c:pt idx="7131">
                  <c:v>669.56709680702249</c:v>
                </c:pt>
                <c:pt idx="7132">
                  <c:v>669.60136353031385</c:v>
                </c:pt>
                <c:pt idx="7133">
                  <c:v>669.58863875612133</c:v>
                </c:pt>
                <c:pt idx="7134">
                  <c:v>669.57791788046961</c:v>
                </c:pt>
                <c:pt idx="7135">
                  <c:v>669.59745592288948</c:v>
                </c:pt>
                <c:pt idx="7136">
                  <c:v>669.60426918688779</c:v>
                </c:pt>
                <c:pt idx="7137">
                  <c:v>669.57982158755522</c:v>
                </c:pt>
                <c:pt idx="7138">
                  <c:v>669.61599200625437</c:v>
                </c:pt>
                <c:pt idx="7139">
                  <c:v>669.58182548965988</c:v>
                </c:pt>
                <c:pt idx="7140">
                  <c:v>669.5847311475469</c:v>
                </c:pt>
                <c:pt idx="7141">
                  <c:v>669.59354831511178</c:v>
                </c:pt>
                <c:pt idx="7142">
                  <c:v>669.61699395648009</c:v>
                </c:pt>
                <c:pt idx="7143">
                  <c:v>669.58964070698107</c:v>
                </c:pt>
                <c:pt idx="7144">
                  <c:v>669.60236548087869</c:v>
                </c:pt>
                <c:pt idx="7145">
                  <c:v>669.61308635046828</c:v>
                </c:pt>
                <c:pt idx="7146">
                  <c:v>669.59154441355042</c:v>
                </c:pt>
                <c:pt idx="7147">
                  <c:v>669.60136353031385</c:v>
                </c:pt>
                <c:pt idx="7148">
                  <c:v>669.5876368052385</c:v>
                </c:pt>
                <c:pt idx="7149">
                  <c:v>669.60236548087869</c:v>
                </c:pt>
                <c:pt idx="7150">
                  <c:v>669.59645397221095</c:v>
                </c:pt>
                <c:pt idx="7151">
                  <c:v>669.61989961200345</c:v>
                </c:pt>
                <c:pt idx="7152">
                  <c:v>669.59745592288948</c:v>
                </c:pt>
                <c:pt idx="7153">
                  <c:v>669.62290546233942</c:v>
                </c:pt>
                <c:pt idx="7154">
                  <c:v>669.63262437699541</c:v>
                </c:pt>
                <c:pt idx="7155">
                  <c:v>669.62871677239639</c:v>
                </c:pt>
                <c:pt idx="7156">
                  <c:v>669.61989961200345</c:v>
                </c:pt>
                <c:pt idx="7157">
                  <c:v>669.63853588071765</c:v>
                </c:pt>
                <c:pt idx="7158">
                  <c:v>669.64534913824241</c:v>
                </c:pt>
                <c:pt idx="7159">
                  <c:v>669.65126064022479</c:v>
                </c:pt>
                <c:pt idx="7160">
                  <c:v>669.63653198124143</c:v>
                </c:pt>
                <c:pt idx="7161">
                  <c:v>669.64735303731015</c:v>
                </c:pt>
                <c:pt idx="7162">
                  <c:v>669.66007779422227</c:v>
                </c:pt>
                <c:pt idx="7163">
                  <c:v>669.66588909928282</c:v>
                </c:pt>
                <c:pt idx="7164">
                  <c:v>669.67470625029694</c:v>
                </c:pt>
                <c:pt idx="7165">
                  <c:v>669.66889494642146</c:v>
                </c:pt>
                <c:pt idx="7166">
                  <c:v>669.69524619739036</c:v>
                </c:pt>
                <c:pt idx="7167">
                  <c:v>669.68843294772876</c:v>
                </c:pt>
                <c:pt idx="7168">
                  <c:v>669.71388243362708</c:v>
                </c:pt>
                <c:pt idx="7169">
                  <c:v>669.70997483637211</c:v>
                </c:pt>
                <c:pt idx="7170">
                  <c:v>669.68352339951286</c:v>
                </c:pt>
                <c:pt idx="7171">
                  <c:v>669.71187853764297</c:v>
                </c:pt>
                <c:pt idx="7172">
                  <c:v>669.70606723876392</c:v>
                </c:pt>
                <c:pt idx="7173">
                  <c:v>669.68061774826538</c:v>
                </c:pt>
                <c:pt idx="7174">
                  <c:v>669.68743099915855</c:v>
                </c:pt>
                <c:pt idx="7175">
                  <c:v>669.69725009414549</c:v>
                </c:pt>
                <c:pt idx="7176">
                  <c:v>669.72169762707767</c:v>
                </c:pt>
                <c:pt idx="7177">
                  <c:v>669.69524619739036</c:v>
                </c:pt>
                <c:pt idx="7178">
                  <c:v>669.72269957485366</c:v>
                </c:pt>
                <c:pt idx="7179">
                  <c:v>669.68161969699338</c:v>
                </c:pt>
                <c:pt idx="7180">
                  <c:v>669.7011576925504</c:v>
                </c:pt>
                <c:pt idx="7181">
                  <c:v>669.70997483637211</c:v>
                </c:pt>
                <c:pt idx="7182">
                  <c:v>669.71678808263903</c:v>
                </c:pt>
                <c:pt idx="7183">
                  <c:v>669.70015574427509</c:v>
                </c:pt>
                <c:pt idx="7184">
                  <c:v>669.71288048564668</c:v>
                </c:pt>
                <c:pt idx="7185">
                  <c:v>669.69334249538713</c:v>
                </c:pt>
                <c:pt idx="7186">
                  <c:v>669.69334249538713</c:v>
                </c:pt>
                <c:pt idx="7187">
                  <c:v>669.70015574427509</c:v>
                </c:pt>
                <c:pt idx="7188">
                  <c:v>669.69725009414549</c:v>
                </c:pt>
                <c:pt idx="7189">
                  <c:v>669.69133859845113</c:v>
                </c:pt>
                <c:pt idx="7190">
                  <c:v>669.69043684479959</c:v>
                </c:pt>
                <c:pt idx="7191">
                  <c:v>669.72269957485366</c:v>
                </c:pt>
                <c:pt idx="7192">
                  <c:v>669.70606723876392</c:v>
                </c:pt>
                <c:pt idx="7193">
                  <c:v>669.70215964080262</c:v>
                </c:pt>
                <c:pt idx="7194">
                  <c:v>669.71779003052893</c:v>
                </c:pt>
                <c:pt idx="7195">
                  <c:v>669.70406334241761</c:v>
                </c:pt>
                <c:pt idx="7196">
                  <c:v>669.67861385073957</c:v>
                </c:pt>
                <c:pt idx="7197">
                  <c:v>669.70015574427509</c:v>
                </c:pt>
                <c:pt idx="7198">
                  <c:v>669.69925399080751</c:v>
                </c:pt>
                <c:pt idx="7199">
                  <c:v>669.70015574427509</c:v>
                </c:pt>
                <c:pt idx="7200">
                  <c:v>669.71187853764297</c:v>
                </c:pt>
                <c:pt idx="7201">
                  <c:v>669.67771209682257</c:v>
                </c:pt>
                <c:pt idx="7202">
                  <c:v>669.66989689542118</c:v>
                </c:pt>
                <c:pt idx="7203">
                  <c:v>669.68743099915855</c:v>
                </c:pt>
                <c:pt idx="7204">
                  <c:v>669.68061774826538</c:v>
                </c:pt>
                <c:pt idx="7205">
                  <c:v>669.66498734510049</c:v>
                </c:pt>
                <c:pt idx="7206">
                  <c:v>669.66198149769014</c:v>
                </c:pt>
                <c:pt idx="7207">
                  <c:v>669.68352339951286</c:v>
                </c:pt>
                <c:pt idx="7208">
                  <c:v>669.66107974342628</c:v>
                </c:pt>
                <c:pt idx="7209">
                  <c:v>669.65126064022479</c:v>
                </c:pt>
                <c:pt idx="7210">
                  <c:v>669.63172262211936</c:v>
                </c:pt>
                <c:pt idx="7211">
                  <c:v>669.6444473836317</c:v>
                </c:pt>
                <c:pt idx="7212">
                  <c:v>669.66298344685015</c:v>
                </c:pt>
                <c:pt idx="7213">
                  <c:v>669.63362632683481</c:v>
                </c:pt>
                <c:pt idx="7214">
                  <c:v>669.64144153479344</c:v>
                </c:pt>
                <c:pt idx="7215">
                  <c:v>669.61509025103123</c:v>
                </c:pt>
                <c:pt idx="7216">
                  <c:v>669.63953783042109</c:v>
                </c:pt>
                <c:pt idx="7217">
                  <c:v>669.63563022644678</c:v>
                </c:pt>
                <c:pt idx="7218">
                  <c:v>669.65617019210436</c:v>
                </c:pt>
                <c:pt idx="7219">
                  <c:v>669.63853588071765</c:v>
                </c:pt>
                <c:pt idx="7220">
                  <c:v>669.64925674133838</c:v>
                </c:pt>
                <c:pt idx="7221">
                  <c:v>669.64053978010122</c:v>
                </c:pt>
                <c:pt idx="7222">
                  <c:v>669.64735303731015</c:v>
                </c:pt>
                <c:pt idx="7223">
                  <c:v>669.64735303731015</c:v>
                </c:pt>
                <c:pt idx="7224">
                  <c:v>669.64534913824241</c:v>
                </c:pt>
                <c:pt idx="7225">
                  <c:v>669.65326453901855</c:v>
                </c:pt>
                <c:pt idx="7226">
                  <c:v>669.65025869079318</c:v>
                </c:pt>
                <c:pt idx="7227">
                  <c:v>669.63953783042109</c:v>
                </c:pt>
                <c:pt idx="7228">
                  <c:v>669.64344543404218</c:v>
                </c:pt>
                <c:pt idx="7229">
                  <c:v>669.6444473836317</c:v>
                </c:pt>
                <c:pt idx="7230">
                  <c:v>669.64244348442935</c:v>
                </c:pt>
                <c:pt idx="7231">
                  <c:v>669.65226258963332</c:v>
                </c:pt>
                <c:pt idx="7232">
                  <c:v>669.66298344685015</c:v>
                </c:pt>
                <c:pt idx="7233">
                  <c:v>669.65126064022479</c:v>
                </c:pt>
                <c:pt idx="7234">
                  <c:v>669.66298344685015</c:v>
                </c:pt>
                <c:pt idx="7235">
                  <c:v>669.66298344685015</c:v>
                </c:pt>
                <c:pt idx="7236">
                  <c:v>669.65617019210436</c:v>
                </c:pt>
                <c:pt idx="7237">
                  <c:v>669.67671014800385</c:v>
                </c:pt>
                <c:pt idx="7238">
                  <c:v>669.68061774826538</c:v>
                </c:pt>
                <c:pt idx="7239">
                  <c:v>669.67771209682257</c:v>
                </c:pt>
                <c:pt idx="7240">
                  <c:v>669.67771209682257</c:v>
                </c:pt>
                <c:pt idx="7241">
                  <c:v>669.68552729681119</c:v>
                </c:pt>
                <c:pt idx="7242">
                  <c:v>669.68452534817368</c:v>
                </c:pt>
                <c:pt idx="7243">
                  <c:v>669.68552729681119</c:v>
                </c:pt>
                <c:pt idx="7244">
                  <c:v>669.67570819916193</c:v>
                </c:pt>
                <c:pt idx="7245">
                  <c:v>669.68352339951286</c:v>
                </c:pt>
                <c:pt idx="7246">
                  <c:v>669.68452534817368</c:v>
                </c:pt>
                <c:pt idx="7247">
                  <c:v>669.69624814577855</c:v>
                </c:pt>
                <c:pt idx="7248">
                  <c:v>669.68943489627566</c:v>
                </c:pt>
                <c:pt idx="7249">
                  <c:v>669.69925399080751</c:v>
                </c:pt>
                <c:pt idx="7250">
                  <c:v>669.68061774826538</c:v>
                </c:pt>
                <c:pt idx="7251">
                  <c:v>669.67861385073957</c:v>
                </c:pt>
                <c:pt idx="7252">
                  <c:v>669.69524619739036</c:v>
                </c:pt>
                <c:pt idx="7253">
                  <c:v>669.69434444382034</c:v>
                </c:pt>
                <c:pt idx="7254">
                  <c:v>669.66198149769014</c:v>
                </c:pt>
                <c:pt idx="7255">
                  <c:v>669.66298344685015</c:v>
                </c:pt>
                <c:pt idx="7256">
                  <c:v>669.66789299739844</c:v>
                </c:pt>
                <c:pt idx="7257">
                  <c:v>669.67861385073957</c:v>
                </c:pt>
                <c:pt idx="7258">
                  <c:v>669.67470625029694</c:v>
                </c:pt>
                <c:pt idx="7259">
                  <c:v>669.67280254738921</c:v>
                </c:pt>
                <c:pt idx="7260">
                  <c:v>669.67079864950108</c:v>
                </c:pt>
                <c:pt idx="7261">
                  <c:v>669.66107974342628</c:v>
                </c:pt>
                <c:pt idx="7262">
                  <c:v>669.65516824278643</c:v>
                </c:pt>
                <c:pt idx="7263">
                  <c:v>669.66989689542118</c:v>
                </c:pt>
                <c:pt idx="7264">
                  <c:v>669.67470625029694</c:v>
                </c:pt>
                <c:pt idx="7265">
                  <c:v>669.6718005984568</c:v>
                </c:pt>
                <c:pt idx="7266">
                  <c:v>669.66007779422227</c:v>
                </c:pt>
                <c:pt idx="7267">
                  <c:v>669.66107974342628</c:v>
                </c:pt>
                <c:pt idx="7268">
                  <c:v>669.66588909928282</c:v>
                </c:pt>
                <c:pt idx="7269">
                  <c:v>669.66107974342628</c:v>
                </c:pt>
                <c:pt idx="7270">
                  <c:v>669.67861385073957</c:v>
                </c:pt>
                <c:pt idx="7271">
                  <c:v>669.66588909928282</c:v>
                </c:pt>
                <c:pt idx="7272">
                  <c:v>669.64635108778793</c:v>
                </c:pt>
                <c:pt idx="7273">
                  <c:v>669.66789299739844</c:v>
                </c:pt>
                <c:pt idx="7274">
                  <c:v>669.65416629344543</c:v>
                </c:pt>
                <c:pt idx="7275">
                  <c:v>669.67470625029694</c:v>
                </c:pt>
                <c:pt idx="7276">
                  <c:v>669.65226258963332</c:v>
                </c:pt>
                <c:pt idx="7277">
                  <c:v>669.67671014800385</c:v>
                </c:pt>
                <c:pt idx="7278">
                  <c:v>669.68061774826538</c:v>
                </c:pt>
                <c:pt idx="7279">
                  <c:v>669.66007779422227</c:v>
                </c:pt>
                <c:pt idx="7280">
                  <c:v>669.65326453901855</c:v>
                </c:pt>
                <c:pt idx="7281">
                  <c:v>669.64835498680907</c:v>
                </c:pt>
                <c:pt idx="7282">
                  <c:v>669.65416629344543</c:v>
                </c:pt>
                <c:pt idx="7283">
                  <c:v>669.65617019210436</c:v>
                </c:pt>
                <c:pt idx="7284">
                  <c:v>669.65226258963332</c:v>
                </c:pt>
                <c:pt idx="7285">
                  <c:v>669.64835498680907</c:v>
                </c:pt>
                <c:pt idx="7286">
                  <c:v>669.63262437699541</c:v>
                </c:pt>
                <c:pt idx="7287">
                  <c:v>669.65617019210436</c:v>
                </c:pt>
                <c:pt idx="7288">
                  <c:v>669.65807389574434</c:v>
                </c:pt>
                <c:pt idx="7289">
                  <c:v>669.64925674133838</c:v>
                </c:pt>
                <c:pt idx="7290">
                  <c:v>669.6444473836317</c:v>
                </c:pt>
                <c:pt idx="7291">
                  <c:v>669.65326453901855</c:v>
                </c:pt>
                <c:pt idx="7292">
                  <c:v>669.65807389574434</c:v>
                </c:pt>
                <c:pt idx="7293">
                  <c:v>669.65617019210436</c:v>
                </c:pt>
                <c:pt idx="7294">
                  <c:v>669.65717214139897</c:v>
                </c:pt>
                <c:pt idx="7295">
                  <c:v>669.65326453901855</c:v>
                </c:pt>
                <c:pt idx="7296">
                  <c:v>669.66789299739844</c:v>
                </c:pt>
                <c:pt idx="7297">
                  <c:v>669.66198149769014</c:v>
                </c:pt>
                <c:pt idx="7298">
                  <c:v>669.65126064022479</c:v>
                </c:pt>
                <c:pt idx="7299">
                  <c:v>669.65717214139897</c:v>
                </c:pt>
                <c:pt idx="7300">
                  <c:v>669.66689104835223</c:v>
                </c:pt>
                <c:pt idx="7301">
                  <c:v>669.65326453901855</c:v>
                </c:pt>
                <c:pt idx="7302">
                  <c:v>669.64835498680907</c:v>
                </c:pt>
                <c:pt idx="7303">
                  <c:v>669.6718005984568</c:v>
                </c:pt>
                <c:pt idx="7304">
                  <c:v>669.67470625029694</c:v>
                </c:pt>
                <c:pt idx="7305">
                  <c:v>669.69825204248809</c:v>
                </c:pt>
                <c:pt idx="7306">
                  <c:v>669.69434444382034</c:v>
                </c:pt>
                <c:pt idx="7307">
                  <c:v>669.68352339951286</c:v>
                </c:pt>
                <c:pt idx="7308">
                  <c:v>669.7011576925504</c:v>
                </c:pt>
                <c:pt idx="7309">
                  <c:v>669.71388243362708</c:v>
                </c:pt>
                <c:pt idx="7310">
                  <c:v>669.69925399080751</c:v>
                </c:pt>
                <c:pt idx="7311">
                  <c:v>669.7148843815844</c:v>
                </c:pt>
                <c:pt idx="7312">
                  <c:v>669.70406334241761</c:v>
                </c:pt>
                <c:pt idx="7313">
                  <c:v>669.69624814577855</c:v>
                </c:pt>
                <c:pt idx="7314">
                  <c:v>669.77359849132938</c:v>
                </c:pt>
                <c:pt idx="7315">
                  <c:v>669.70997483637211</c:v>
                </c:pt>
                <c:pt idx="7316">
                  <c:v>669.7158863295183</c:v>
                </c:pt>
                <c:pt idx="7317">
                  <c:v>669.73342041460455</c:v>
                </c:pt>
                <c:pt idx="7318">
                  <c:v>669.69725009414549</c:v>
                </c:pt>
                <c:pt idx="7319">
                  <c:v>669.739331904545</c:v>
                </c:pt>
                <c:pt idx="7320">
                  <c:v>669.72069567927826</c:v>
                </c:pt>
                <c:pt idx="7321">
                  <c:v>669.73342041460455</c:v>
                </c:pt>
                <c:pt idx="7322">
                  <c:v>669.73342041460455</c:v>
                </c:pt>
                <c:pt idx="7323">
                  <c:v>669.7089728883011</c:v>
                </c:pt>
                <c:pt idx="7324">
                  <c:v>669.72269957485366</c:v>
                </c:pt>
                <c:pt idx="7325">
                  <c:v>669.72560522327308</c:v>
                </c:pt>
                <c:pt idx="7326">
                  <c:v>669.71187853764297</c:v>
                </c:pt>
                <c:pt idx="7327">
                  <c:v>669.7089728883011</c:v>
                </c:pt>
                <c:pt idx="7328">
                  <c:v>669.76668505934049</c:v>
                </c:pt>
                <c:pt idx="7329">
                  <c:v>669.72560522327308</c:v>
                </c:pt>
                <c:pt idx="7330">
                  <c:v>669.71388243362708</c:v>
                </c:pt>
                <c:pt idx="7331">
                  <c:v>669.70406334241761</c:v>
                </c:pt>
                <c:pt idx="7332">
                  <c:v>669.70316158903154</c:v>
                </c:pt>
                <c:pt idx="7333">
                  <c:v>669.72660717095857</c:v>
                </c:pt>
                <c:pt idx="7334">
                  <c:v>669.70706918690223</c:v>
                </c:pt>
                <c:pt idx="7335">
                  <c:v>669.7089728883011</c:v>
                </c:pt>
                <c:pt idx="7336">
                  <c:v>669.71097678441981</c:v>
                </c:pt>
                <c:pt idx="7337">
                  <c:v>669.69725009414549</c:v>
                </c:pt>
                <c:pt idx="7338">
                  <c:v>669.68452534817368</c:v>
                </c:pt>
                <c:pt idx="7339">
                  <c:v>669.70316158903154</c:v>
                </c:pt>
                <c:pt idx="7340">
                  <c:v>669.67079864950108</c:v>
                </c:pt>
                <c:pt idx="7341">
                  <c:v>669.7011576925504</c:v>
                </c:pt>
                <c:pt idx="7342">
                  <c:v>669.70015574427509</c:v>
                </c:pt>
                <c:pt idx="7343">
                  <c:v>669.69434444382034</c:v>
                </c:pt>
                <c:pt idx="7344">
                  <c:v>669.7089728883011</c:v>
                </c:pt>
                <c:pt idx="7345">
                  <c:v>669.72269957485366</c:v>
                </c:pt>
                <c:pt idx="7346">
                  <c:v>669.69725009414549</c:v>
                </c:pt>
                <c:pt idx="7347">
                  <c:v>669.68843294772876</c:v>
                </c:pt>
                <c:pt idx="7348">
                  <c:v>669.69434444382034</c:v>
                </c:pt>
                <c:pt idx="7349">
                  <c:v>669.66889494642146</c:v>
                </c:pt>
                <c:pt idx="7350">
                  <c:v>669.67079864950108</c:v>
                </c:pt>
                <c:pt idx="7351">
                  <c:v>669.67861385073957</c:v>
                </c:pt>
                <c:pt idx="7352">
                  <c:v>669.65807389574434</c:v>
                </c:pt>
                <c:pt idx="7353">
                  <c:v>669.68061774826538</c:v>
                </c:pt>
                <c:pt idx="7354">
                  <c:v>669.68161969699338</c:v>
                </c:pt>
                <c:pt idx="7355">
                  <c:v>669.66889494642146</c:v>
                </c:pt>
                <c:pt idx="7356">
                  <c:v>669.6718005984568</c:v>
                </c:pt>
                <c:pt idx="7357">
                  <c:v>669.65807389574434</c:v>
                </c:pt>
                <c:pt idx="7358">
                  <c:v>669.65617019210436</c:v>
                </c:pt>
                <c:pt idx="7359">
                  <c:v>669.65617019210436</c:v>
                </c:pt>
                <c:pt idx="7360">
                  <c:v>669.67380449629843</c:v>
                </c:pt>
                <c:pt idx="7361">
                  <c:v>669.6718005984568</c:v>
                </c:pt>
                <c:pt idx="7362">
                  <c:v>669.67380449629843</c:v>
                </c:pt>
                <c:pt idx="7363">
                  <c:v>669.67280254738921</c:v>
                </c:pt>
                <c:pt idx="7364">
                  <c:v>669.66107974342628</c:v>
                </c:pt>
                <c:pt idx="7365">
                  <c:v>669.67570819916193</c:v>
                </c:pt>
                <c:pt idx="7366">
                  <c:v>669.66588909928282</c:v>
                </c:pt>
                <c:pt idx="7367">
                  <c:v>669.67671014800385</c:v>
                </c:pt>
                <c:pt idx="7368">
                  <c:v>669.6718005984568</c:v>
                </c:pt>
                <c:pt idx="7369">
                  <c:v>669.67961579951407</c:v>
                </c:pt>
                <c:pt idx="7370">
                  <c:v>669.69524619739036</c:v>
                </c:pt>
                <c:pt idx="7371">
                  <c:v>669.68843294772876</c:v>
                </c:pt>
                <c:pt idx="7372">
                  <c:v>669.68161969699338</c:v>
                </c:pt>
                <c:pt idx="7373">
                  <c:v>669.69524619739036</c:v>
                </c:pt>
                <c:pt idx="7374">
                  <c:v>669.68252145082886</c:v>
                </c:pt>
                <c:pt idx="7375">
                  <c:v>669.7148843815844</c:v>
                </c:pt>
                <c:pt idx="7376">
                  <c:v>669.70797094020679</c:v>
                </c:pt>
                <c:pt idx="7377">
                  <c:v>669.71879197839553</c:v>
                </c:pt>
                <c:pt idx="7378">
                  <c:v>669.69524619739036</c:v>
                </c:pt>
                <c:pt idx="7379">
                  <c:v>669.69925399080751</c:v>
                </c:pt>
                <c:pt idx="7380">
                  <c:v>669.71678808263903</c:v>
                </c:pt>
                <c:pt idx="7381">
                  <c:v>669.73151671428218</c:v>
                </c:pt>
                <c:pt idx="7382">
                  <c:v>669.71979392623894</c:v>
                </c:pt>
                <c:pt idx="7383">
                  <c:v>669.73732800974051</c:v>
                </c:pt>
                <c:pt idx="7384">
                  <c:v>669.71288048564668</c:v>
                </c:pt>
                <c:pt idx="7385">
                  <c:v>669.73342041460455</c:v>
                </c:pt>
                <c:pt idx="7386">
                  <c:v>669.73151671428218</c:v>
                </c:pt>
                <c:pt idx="7387">
                  <c:v>669.72460327556428</c:v>
                </c:pt>
                <c:pt idx="7388">
                  <c:v>669.74033385191262</c:v>
                </c:pt>
                <c:pt idx="7389">
                  <c:v>669.74614514618577</c:v>
                </c:pt>
                <c:pt idx="7390">
                  <c:v>669.74323949914685</c:v>
                </c:pt>
                <c:pt idx="7391">
                  <c:v>669.74614514618577</c:v>
                </c:pt>
                <c:pt idx="7392">
                  <c:v>669.74424144642364</c:v>
                </c:pt>
                <c:pt idx="7393">
                  <c:v>669.7715945981131</c:v>
                </c:pt>
                <c:pt idx="7394">
                  <c:v>669.75005274017167</c:v>
                </c:pt>
                <c:pt idx="7395">
                  <c:v>669.75496228083296</c:v>
                </c:pt>
                <c:pt idx="7396">
                  <c:v>669.76277746685776</c:v>
                </c:pt>
                <c:pt idx="7397">
                  <c:v>669.75105468729066</c:v>
                </c:pt>
                <c:pt idx="7398">
                  <c:v>669.75696617482015</c:v>
                </c:pt>
                <c:pt idx="7399">
                  <c:v>669.7715945981131</c:v>
                </c:pt>
                <c:pt idx="7400">
                  <c:v>669.76969089947147</c:v>
                </c:pt>
                <c:pt idx="7401">
                  <c:v>669.75305858145907</c:v>
                </c:pt>
                <c:pt idx="7402">
                  <c:v>669.77550218979877</c:v>
                </c:pt>
                <c:pt idx="7403">
                  <c:v>669.77450024324639</c:v>
                </c:pt>
                <c:pt idx="7404">
                  <c:v>669.76578330726045</c:v>
                </c:pt>
                <c:pt idx="7405">
                  <c:v>669.78632321108557</c:v>
                </c:pt>
                <c:pt idx="7406">
                  <c:v>669.7715945981131</c:v>
                </c:pt>
                <c:pt idx="7407">
                  <c:v>669.77359849132938</c:v>
                </c:pt>
                <c:pt idx="7408">
                  <c:v>669.77650413632796</c:v>
                </c:pt>
                <c:pt idx="7409">
                  <c:v>669.79113255301036</c:v>
                </c:pt>
                <c:pt idx="7410">
                  <c:v>669.7843193184591</c:v>
                </c:pt>
                <c:pt idx="7411">
                  <c:v>669.76478136048286</c:v>
                </c:pt>
                <c:pt idx="7412">
                  <c:v>669.78241562037772</c:v>
                </c:pt>
                <c:pt idx="7413">
                  <c:v>669.77650413632796</c:v>
                </c:pt>
                <c:pt idx="7414">
                  <c:v>669.79113255301036</c:v>
                </c:pt>
                <c:pt idx="7415">
                  <c:v>669.77940978113145</c:v>
                </c:pt>
                <c:pt idx="7416">
                  <c:v>669.77850802931687</c:v>
                </c:pt>
                <c:pt idx="7417">
                  <c:v>669.7902308014402</c:v>
                </c:pt>
                <c:pt idx="7418">
                  <c:v>669.80095162444559</c:v>
                </c:pt>
                <c:pt idx="7419">
                  <c:v>669.7715945981131</c:v>
                </c:pt>
                <c:pt idx="7420">
                  <c:v>669.78041172757014</c:v>
                </c:pt>
                <c:pt idx="7421">
                  <c:v>669.789228855229</c:v>
                </c:pt>
                <c:pt idx="7422">
                  <c:v>669.80095162444559</c:v>
                </c:pt>
                <c:pt idx="7423">
                  <c:v>669.80095162444559</c:v>
                </c:pt>
                <c:pt idx="7424">
                  <c:v>669.77750608283407</c:v>
                </c:pt>
                <c:pt idx="7425">
                  <c:v>669.76668505934049</c:v>
                </c:pt>
                <c:pt idx="7426">
                  <c:v>669.80485921347815</c:v>
                </c:pt>
                <c:pt idx="7427">
                  <c:v>669.77940978113145</c:v>
                </c:pt>
                <c:pt idx="7428">
                  <c:v>669.7902308014402</c:v>
                </c:pt>
                <c:pt idx="7429">
                  <c:v>669.7843193184591</c:v>
                </c:pt>
                <c:pt idx="7430">
                  <c:v>669.77359849132938</c:v>
                </c:pt>
                <c:pt idx="7431">
                  <c:v>669.77550218979877</c:v>
                </c:pt>
                <c:pt idx="7432">
                  <c:v>669.7902308014402</c:v>
                </c:pt>
                <c:pt idx="7433">
                  <c:v>669.79213449917734</c:v>
                </c:pt>
                <c:pt idx="7434">
                  <c:v>669.78822690899472</c:v>
                </c:pt>
                <c:pt idx="7435">
                  <c:v>669.80385726760608</c:v>
                </c:pt>
                <c:pt idx="7436">
                  <c:v>669.78822690899472</c:v>
                </c:pt>
                <c:pt idx="7437">
                  <c:v>669.78822690899472</c:v>
                </c:pt>
                <c:pt idx="7438">
                  <c:v>669.77850802931687</c:v>
                </c:pt>
                <c:pt idx="7439">
                  <c:v>669.77359849132938</c:v>
                </c:pt>
                <c:pt idx="7440">
                  <c:v>669.75596422783815</c:v>
                </c:pt>
                <c:pt idx="7441">
                  <c:v>669.75696617482015</c:v>
                </c:pt>
                <c:pt idx="7442">
                  <c:v>669.789228855229</c:v>
                </c:pt>
                <c:pt idx="7443">
                  <c:v>669.81367633615139</c:v>
                </c:pt>
                <c:pt idx="7444">
                  <c:v>669.7980459810899</c:v>
                </c:pt>
                <c:pt idx="7445">
                  <c:v>669.7843193184591</c:v>
                </c:pt>
                <c:pt idx="7446">
                  <c:v>669.77450024324639</c:v>
                </c:pt>
                <c:pt idx="7447">
                  <c:v>669.76377941368185</c:v>
                </c:pt>
                <c:pt idx="7448">
                  <c:v>669.78632321108557</c:v>
                </c:pt>
                <c:pt idx="7449">
                  <c:v>669.7843193184591</c:v>
                </c:pt>
                <c:pt idx="7450">
                  <c:v>669.78241562037772</c:v>
                </c:pt>
                <c:pt idx="7451">
                  <c:v>669.75786792708402</c:v>
                </c:pt>
                <c:pt idx="7452">
                  <c:v>669.77359849132938</c:v>
                </c:pt>
                <c:pt idx="7453">
                  <c:v>669.77550218979877</c:v>
                </c:pt>
                <c:pt idx="7454">
                  <c:v>669.76668505934049</c:v>
                </c:pt>
                <c:pt idx="7455">
                  <c:v>669.76087376782812</c:v>
                </c:pt>
                <c:pt idx="7456">
                  <c:v>669.75396033380457</c:v>
                </c:pt>
                <c:pt idx="7457">
                  <c:v>669.76868895278437</c:v>
                </c:pt>
                <c:pt idx="7458">
                  <c:v>669.77059265147</c:v>
                </c:pt>
                <c:pt idx="7459">
                  <c:v>669.74814904058167</c:v>
                </c:pt>
                <c:pt idx="7460">
                  <c:v>669.758869874021</c:v>
                </c:pt>
                <c:pt idx="7461">
                  <c:v>669.76668505934049</c:v>
                </c:pt>
                <c:pt idx="7462">
                  <c:v>669.77059265147</c:v>
                </c:pt>
                <c:pt idx="7463">
                  <c:v>669.76478136048286</c:v>
                </c:pt>
                <c:pt idx="7464">
                  <c:v>669.77359849132938</c:v>
                </c:pt>
                <c:pt idx="7465">
                  <c:v>669.75596422783815</c:v>
                </c:pt>
                <c:pt idx="7466">
                  <c:v>669.75005274017167</c:v>
                </c:pt>
                <c:pt idx="7467">
                  <c:v>669.74915098774477</c:v>
                </c:pt>
                <c:pt idx="7468">
                  <c:v>669.75786792708402</c:v>
                </c:pt>
                <c:pt idx="7469">
                  <c:v>669.75105468729066</c:v>
                </c:pt>
                <c:pt idx="7470">
                  <c:v>669.739331904545</c:v>
                </c:pt>
                <c:pt idx="7471">
                  <c:v>669.74323949914685</c:v>
                </c:pt>
                <c:pt idx="7472">
                  <c:v>669.73342041460455</c:v>
                </c:pt>
                <c:pt idx="7473">
                  <c:v>669.75496228083296</c:v>
                </c:pt>
                <c:pt idx="7474">
                  <c:v>669.74814904058167</c:v>
                </c:pt>
                <c:pt idx="7475">
                  <c:v>669.74814904058167</c:v>
                </c:pt>
                <c:pt idx="7476">
                  <c:v>669.74915098774477</c:v>
                </c:pt>
                <c:pt idx="7477">
                  <c:v>669.75305858145907</c:v>
                </c:pt>
                <c:pt idx="7478">
                  <c:v>669.76087376782812</c:v>
                </c:pt>
                <c:pt idx="7479">
                  <c:v>669.73542430959026</c:v>
                </c:pt>
                <c:pt idx="7480">
                  <c:v>669.73342041460455</c:v>
                </c:pt>
                <c:pt idx="7481">
                  <c:v>669.74915098774477</c:v>
                </c:pt>
                <c:pt idx="7482">
                  <c:v>669.72851087149729</c:v>
                </c:pt>
                <c:pt idx="7483">
                  <c:v>669.73342041460455</c:v>
                </c:pt>
                <c:pt idx="7484">
                  <c:v>669.75786792708402</c:v>
                </c:pt>
                <c:pt idx="7485">
                  <c:v>669.72760911862099</c:v>
                </c:pt>
                <c:pt idx="7486">
                  <c:v>669.74033385191262</c:v>
                </c:pt>
                <c:pt idx="7487">
                  <c:v>669.74614514618577</c:v>
                </c:pt>
                <c:pt idx="7488">
                  <c:v>669.7011576925504</c:v>
                </c:pt>
                <c:pt idx="7489">
                  <c:v>669.7011576925504</c:v>
                </c:pt>
                <c:pt idx="7490">
                  <c:v>669.75105468729066</c:v>
                </c:pt>
                <c:pt idx="7491">
                  <c:v>669.71879197839553</c:v>
                </c:pt>
                <c:pt idx="7492">
                  <c:v>669.69825204248809</c:v>
                </c:pt>
                <c:pt idx="7493">
                  <c:v>669.72851087149729</c:v>
                </c:pt>
                <c:pt idx="7494">
                  <c:v>669.78822690899472</c:v>
                </c:pt>
                <c:pt idx="7495">
                  <c:v>669.68061774826538</c:v>
                </c:pt>
                <c:pt idx="7496">
                  <c:v>669.72760911862099</c:v>
                </c:pt>
                <c:pt idx="7497">
                  <c:v>669.74714709339537</c:v>
                </c:pt>
                <c:pt idx="7498">
                  <c:v>669.69925399080751</c:v>
                </c:pt>
                <c:pt idx="7499">
                  <c:v>669.69524619739036</c:v>
                </c:pt>
                <c:pt idx="7500">
                  <c:v>669.70506529060242</c:v>
                </c:pt>
                <c:pt idx="7501">
                  <c:v>669.71187853764297</c:v>
                </c:pt>
                <c:pt idx="7502">
                  <c:v>669.70706918690223</c:v>
                </c:pt>
                <c:pt idx="7503">
                  <c:v>669.69133859845113</c:v>
                </c:pt>
                <c:pt idx="7504">
                  <c:v>669.69725009414549</c:v>
                </c:pt>
                <c:pt idx="7505">
                  <c:v>669.69043684479959</c:v>
                </c:pt>
                <c:pt idx="7506">
                  <c:v>669.68943489627566</c:v>
                </c:pt>
                <c:pt idx="7507">
                  <c:v>669.69133859845113</c:v>
                </c:pt>
                <c:pt idx="7508">
                  <c:v>669.68252145082886</c:v>
                </c:pt>
                <c:pt idx="7509">
                  <c:v>669.67671014800385</c:v>
                </c:pt>
                <c:pt idx="7510">
                  <c:v>669.70215964080262</c:v>
                </c:pt>
                <c:pt idx="7511">
                  <c:v>669.71187853764297</c:v>
                </c:pt>
                <c:pt idx="7512">
                  <c:v>669.70406334241761</c:v>
                </c:pt>
                <c:pt idx="7513">
                  <c:v>669.68943489627566</c:v>
                </c:pt>
                <c:pt idx="7514">
                  <c:v>669.69133859845113</c:v>
                </c:pt>
                <c:pt idx="7515">
                  <c:v>669.7089728883011</c:v>
                </c:pt>
                <c:pt idx="7516">
                  <c:v>669.71388243362708</c:v>
                </c:pt>
                <c:pt idx="7517">
                  <c:v>669.70015574427509</c:v>
                </c:pt>
                <c:pt idx="7518">
                  <c:v>669.66398539598686</c:v>
                </c:pt>
                <c:pt idx="7519">
                  <c:v>669.71187853764297</c:v>
                </c:pt>
                <c:pt idx="7520">
                  <c:v>669.68552729681119</c:v>
                </c:pt>
                <c:pt idx="7521">
                  <c:v>669.69624814577855</c:v>
                </c:pt>
                <c:pt idx="7522">
                  <c:v>669.70015574427509</c:v>
                </c:pt>
                <c:pt idx="7523">
                  <c:v>669.70506529060242</c:v>
                </c:pt>
                <c:pt idx="7524">
                  <c:v>669.69524619739036</c:v>
                </c:pt>
                <c:pt idx="7525">
                  <c:v>669.7618757146962</c:v>
                </c:pt>
                <c:pt idx="7526">
                  <c:v>669.74915098774477</c:v>
                </c:pt>
                <c:pt idx="7527">
                  <c:v>669.71187853764297</c:v>
                </c:pt>
                <c:pt idx="7528">
                  <c:v>669.70706918690223</c:v>
                </c:pt>
                <c:pt idx="7529">
                  <c:v>669.72951281911548</c:v>
                </c:pt>
                <c:pt idx="7530">
                  <c:v>669.69133859845113</c:v>
                </c:pt>
                <c:pt idx="7531">
                  <c:v>669.66298344685015</c:v>
                </c:pt>
                <c:pt idx="7532">
                  <c:v>669.69725009414549</c:v>
                </c:pt>
                <c:pt idx="7533">
                  <c:v>669.72460327556428</c:v>
                </c:pt>
                <c:pt idx="7534">
                  <c:v>669.70706918690223</c:v>
                </c:pt>
                <c:pt idx="7535">
                  <c:v>669.69925399080751</c:v>
                </c:pt>
                <c:pt idx="7536">
                  <c:v>669.71288048564668</c:v>
                </c:pt>
                <c:pt idx="7537">
                  <c:v>669.72269957485366</c:v>
                </c:pt>
                <c:pt idx="7538">
                  <c:v>669.70797094020679</c:v>
                </c:pt>
                <c:pt idx="7539">
                  <c:v>669.70797094020679</c:v>
                </c:pt>
                <c:pt idx="7540">
                  <c:v>669.73542430959026</c:v>
                </c:pt>
                <c:pt idx="7541">
                  <c:v>669.71879197839553</c:v>
                </c:pt>
                <c:pt idx="7542">
                  <c:v>669.73051476671037</c:v>
                </c:pt>
                <c:pt idx="7543">
                  <c:v>669.69334249538713</c:v>
                </c:pt>
                <c:pt idx="7544">
                  <c:v>669.73151671428218</c:v>
                </c:pt>
                <c:pt idx="7545">
                  <c:v>669.7158863295183</c:v>
                </c:pt>
                <c:pt idx="7546">
                  <c:v>669.71779003052893</c:v>
                </c:pt>
                <c:pt idx="7547">
                  <c:v>669.72269957485366</c:v>
                </c:pt>
                <c:pt idx="7548">
                  <c:v>669.70997483637211</c:v>
                </c:pt>
                <c:pt idx="7549">
                  <c:v>669.70606723876392</c:v>
                </c:pt>
                <c:pt idx="7550">
                  <c:v>669.71879197839553</c:v>
                </c:pt>
                <c:pt idx="7551">
                  <c:v>669.74424144642364</c:v>
                </c:pt>
                <c:pt idx="7552">
                  <c:v>669.70997483637211</c:v>
                </c:pt>
                <c:pt idx="7553">
                  <c:v>669.71879197839553</c:v>
                </c:pt>
                <c:pt idx="7554">
                  <c:v>669.72851087149729</c:v>
                </c:pt>
                <c:pt idx="7555">
                  <c:v>669.73151671428218</c:v>
                </c:pt>
                <c:pt idx="7556">
                  <c:v>669.71779003052893</c:v>
                </c:pt>
                <c:pt idx="7557">
                  <c:v>669.74123560452347</c:v>
                </c:pt>
                <c:pt idx="7558">
                  <c:v>669.73151671428218</c:v>
                </c:pt>
                <c:pt idx="7559">
                  <c:v>669.74123560452347</c:v>
                </c:pt>
                <c:pt idx="7560">
                  <c:v>669.72370152260658</c:v>
                </c:pt>
                <c:pt idx="7561">
                  <c:v>669.73051476671037</c:v>
                </c:pt>
                <c:pt idx="7562">
                  <c:v>669.72560522327308</c:v>
                </c:pt>
                <c:pt idx="7563">
                  <c:v>669.75205663438646</c:v>
                </c:pt>
                <c:pt idx="7564">
                  <c:v>669.73832995715441</c:v>
                </c:pt>
                <c:pt idx="7565">
                  <c:v>669.73832995715441</c:v>
                </c:pt>
                <c:pt idx="7566">
                  <c:v>669.73442236210906</c:v>
                </c:pt>
                <c:pt idx="7567">
                  <c:v>669.758869874021</c:v>
                </c:pt>
                <c:pt idx="7568">
                  <c:v>669.74915098774477</c:v>
                </c:pt>
                <c:pt idx="7569">
                  <c:v>669.758869874021</c:v>
                </c:pt>
                <c:pt idx="7570">
                  <c:v>669.77850802931687</c:v>
                </c:pt>
                <c:pt idx="7571">
                  <c:v>669.76768700607408</c:v>
                </c:pt>
                <c:pt idx="7572">
                  <c:v>669.75696617482015</c:v>
                </c:pt>
                <c:pt idx="7573">
                  <c:v>669.75496228083296</c:v>
                </c:pt>
                <c:pt idx="7574">
                  <c:v>669.78632321108557</c:v>
                </c:pt>
                <c:pt idx="7575">
                  <c:v>669.78722496273724</c:v>
                </c:pt>
                <c:pt idx="7576">
                  <c:v>669.78041172757014</c:v>
                </c:pt>
                <c:pt idx="7577">
                  <c:v>669.77259654473278</c:v>
                </c:pt>
                <c:pt idx="7578">
                  <c:v>669.82439715334317</c:v>
                </c:pt>
                <c:pt idx="7579">
                  <c:v>669.789228855229</c:v>
                </c:pt>
                <c:pt idx="7580">
                  <c:v>669.82439715334317</c:v>
                </c:pt>
                <c:pt idx="7581">
                  <c:v>669.82349540246673</c:v>
                </c:pt>
                <c:pt idx="7582">
                  <c:v>669.84012769338256</c:v>
                </c:pt>
                <c:pt idx="7583">
                  <c:v>669.86066756188836</c:v>
                </c:pt>
                <c:pt idx="7584">
                  <c:v>669.82840493478818</c:v>
                </c:pt>
                <c:pt idx="7585">
                  <c:v>669.87439420027943</c:v>
                </c:pt>
                <c:pt idx="7586">
                  <c:v>669.87529595009426</c:v>
                </c:pt>
                <c:pt idx="7587">
                  <c:v>669.88902258384098</c:v>
                </c:pt>
                <c:pt idx="7588">
                  <c:v>669.89002452773946</c:v>
                </c:pt>
                <c:pt idx="7589">
                  <c:v>669.89884163304453</c:v>
                </c:pt>
                <c:pt idx="7590">
                  <c:v>669.90565484954868</c:v>
                </c:pt>
                <c:pt idx="7591">
                  <c:v>669.86848272880593</c:v>
                </c:pt>
                <c:pt idx="7592">
                  <c:v>669.90465290601242</c:v>
                </c:pt>
                <c:pt idx="7593">
                  <c:v>669.90765873655141</c:v>
                </c:pt>
                <c:pt idx="7594">
                  <c:v>669.88802063991932</c:v>
                </c:pt>
                <c:pt idx="7595">
                  <c:v>669.88220936471578</c:v>
                </c:pt>
                <c:pt idx="7596">
                  <c:v>669.89884163304453</c:v>
                </c:pt>
                <c:pt idx="7597">
                  <c:v>669.89583580189242</c:v>
                </c:pt>
                <c:pt idx="7598">
                  <c:v>669.88711889036995</c:v>
                </c:pt>
                <c:pt idx="7599">
                  <c:v>669.89102647161462</c:v>
                </c:pt>
                <c:pt idx="7600">
                  <c:v>669.89683774563309</c:v>
                </c:pt>
                <c:pt idx="7601">
                  <c:v>669.87339225601886</c:v>
                </c:pt>
                <c:pt idx="7602">
                  <c:v>669.90274921322975</c:v>
                </c:pt>
                <c:pt idx="7603">
                  <c:v>669.88902258384098</c:v>
                </c:pt>
                <c:pt idx="7604">
                  <c:v>669.88611694640417</c:v>
                </c:pt>
                <c:pt idx="7605">
                  <c:v>669.88711889036995</c:v>
                </c:pt>
                <c:pt idx="7606">
                  <c:v>669.86748078440826</c:v>
                </c:pt>
                <c:pt idx="7607">
                  <c:v>669.88411305840202</c:v>
                </c:pt>
                <c:pt idx="7608">
                  <c:v>669.87529595009426</c:v>
                </c:pt>
                <c:pt idx="7609">
                  <c:v>669.87138836742781</c:v>
                </c:pt>
                <c:pt idx="7610">
                  <c:v>669.89002452773946</c:v>
                </c:pt>
                <c:pt idx="7611">
                  <c:v>669.8498465592088</c:v>
                </c:pt>
                <c:pt idx="7612">
                  <c:v>669.85675997789986</c:v>
                </c:pt>
                <c:pt idx="7613">
                  <c:v>669.86647883998739</c:v>
                </c:pt>
                <c:pt idx="7614">
                  <c:v>669.83912574832766</c:v>
                </c:pt>
                <c:pt idx="7615">
                  <c:v>669.85966561730959</c:v>
                </c:pt>
                <c:pt idx="7616">
                  <c:v>669.85675997789986</c:v>
                </c:pt>
                <c:pt idx="7617">
                  <c:v>669.84694091913923</c:v>
                </c:pt>
                <c:pt idx="7618">
                  <c:v>669.84503722381521</c:v>
                </c:pt>
                <c:pt idx="7619">
                  <c:v>669.826401044112</c:v>
                </c:pt>
                <c:pt idx="7620">
                  <c:v>669.84503722381521</c:v>
                </c:pt>
                <c:pt idx="7621">
                  <c:v>669.83521816239227</c:v>
                </c:pt>
                <c:pt idx="7622">
                  <c:v>669.86848272880593</c:v>
                </c:pt>
                <c:pt idx="7623">
                  <c:v>669.82149151156216</c:v>
                </c:pt>
                <c:pt idx="7624">
                  <c:v>669.79313644532112</c:v>
                </c:pt>
                <c:pt idx="7625">
                  <c:v>669.82149151156216</c:v>
                </c:pt>
                <c:pt idx="7626">
                  <c:v>669.82249345702655</c:v>
                </c:pt>
                <c:pt idx="7627">
                  <c:v>669.7951403375389</c:v>
                </c:pt>
                <c:pt idx="7628">
                  <c:v>669.80095162444559</c:v>
                </c:pt>
                <c:pt idx="7629">
                  <c:v>669.7980459810899</c:v>
                </c:pt>
                <c:pt idx="7630">
                  <c:v>669.87529595009426</c:v>
                </c:pt>
                <c:pt idx="7631">
                  <c:v>669.80295551630127</c:v>
                </c:pt>
                <c:pt idx="7632">
                  <c:v>669.85375414382224</c:v>
                </c:pt>
                <c:pt idx="7633">
                  <c:v>669.72951281911548</c:v>
                </c:pt>
                <c:pt idx="7634">
                  <c:v>669.76478136048286</c:v>
                </c:pt>
                <c:pt idx="7635">
                  <c:v>669.79704403506003</c:v>
                </c:pt>
                <c:pt idx="7636">
                  <c:v>669.81958781511855</c:v>
                </c:pt>
                <c:pt idx="7637">
                  <c:v>669.789228855229</c:v>
                </c:pt>
                <c:pt idx="7638">
                  <c:v>669.7951403375389</c:v>
                </c:pt>
                <c:pt idx="7639">
                  <c:v>669.82048956607639</c:v>
                </c:pt>
                <c:pt idx="7640">
                  <c:v>669.80485921347815</c:v>
                </c:pt>
                <c:pt idx="7641">
                  <c:v>669.79313644532112</c:v>
                </c:pt>
                <c:pt idx="7642">
                  <c:v>669.77450024324639</c:v>
                </c:pt>
                <c:pt idx="7643">
                  <c:v>669.77450024324639</c:v>
                </c:pt>
                <c:pt idx="7644">
                  <c:v>669.77059265147</c:v>
                </c:pt>
                <c:pt idx="7645">
                  <c:v>669.79113255301036</c:v>
                </c:pt>
                <c:pt idx="7646">
                  <c:v>669.82149151156216</c:v>
                </c:pt>
                <c:pt idx="7647">
                  <c:v>669.8175839240339</c:v>
                </c:pt>
                <c:pt idx="7648">
                  <c:v>669.80776485637591</c:v>
                </c:pt>
                <c:pt idx="7649">
                  <c:v>669.81177263936274</c:v>
                </c:pt>
                <c:pt idx="7650">
                  <c:v>669.80485921347815</c:v>
                </c:pt>
                <c:pt idx="7651">
                  <c:v>669.7980459810899</c:v>
                </c:pt>
                <c:pt idx="7652">
                  <c:v>669.826401044112</c:v>
                </c:pt>
                <c:pt idx="7653">
                  <c:v>669.80485921347815</c:v>
                </c:pt>
                <c:pt idx="7654">
                  <c:v>669.82249345702655</c:v>
                </c:pt>
                <c:pt idx="7655">
                  <c:v>669.81077069365085</c:v>
                </c:pt>
                <c:pt idx="7656">
                  <c:v>669.83231252133942</c:v>
                </c:pt>
                <c:pt idx="7657">
                  <c:v>669.8175839240339</c:v>
                </c:pt>
                <c:pt idx="7658">
                  <c:v>669.8274029894618</c:v>
                </c:pt>
                <c:pt idx="7659">
                  <c:v>669.85575803323047</c:v>
                </c:pt>
                <c:pt idx="7660">
                  <c:v>669.84303333391006</c:v>
                </c:pt>
                <c:pt idx="7661">
                  <c:v>669.85966561730959</c:v>
                </c:pt>
                <c:pt idx="7662">
                  <c:v>669.84694091913923</c:v>
                </c:pt>
                <c:pt idx="7663">
                  <c:v>669.85966561730959</c:v>
                </c:pt>
                <c:pt idx="7664">
                  <c:v>669.88902258384098</c:v>
                </c:pt>
                <c:pt idx="7665">
                  <c:v>669.87138836742781</c:v>
                </c:pt>
                <c:pt idx="7666">
                  <c:v>669.86748078440826</c:v>
                </c:pt>
                <c:pt idx="7667">
                  <c:v>669.88020547653343</c:v>
                </c:pt>
                <c:pt idx="7668">
                  <c:v>669.85866367270751</c:v>
                </c:pt>
                <c:pt idx="7669">
                  <c:v>669.85966561730959</c:v>
                </c:pt>
                <c:pt idx="7670">
                  <c:v>669.85866367270751</c:v>
                </c:pt>
                <c:pt idx="7671">
                  <c:v>669.84794286401291</c:v>
                </c:pt>
                <c:pt idx="7672">
                  <c:v>669.86848272880593</c:v>
                </c:pt>
                <c:pt idx="7673">
                  <c:v>669.86166950644395</c:v>
                </c:pt>
                <c:pt idx="7674">
                  <c:v>669.87138836742781</c:v>
                </c:pt>
                <c:pt idx="7675">
                  <c:v>669.86257125652401</c:v>
                </c:pt>
                <c:pt idx="7676">
                  <c:v>669.85084850401518</c:v>
                </c:pt>
                <c:pt idx="7677">
                  <c:v>669.87239031173499</c:v>
                </c:pt>
                <c:pt idx="7678">
                  <c:v>669.8694846731803</c:v>
                </c:pt>
                <c:pt idx="7679">
                  <c:v>669.87339225601886</c:v>
                </c:pt>
                <c:pt idx="7680">
                  <c:v>669.87339225601886</c:v>
                </c:pt>
                <c:pt idx="7681">
                  <c:v>669.8812074206362</c:v>
                </c:pt>
                <c:pt idx="7682">
                  <c:v>669.86166950644395</c:v>
                </c:pt>
                <c:pt idx="7683">
                  <c:v>669.85185044879825</c:v>
                </c:pt>
                <c:pt idx="7684">
                  <c:v>669.87339225601886</c:v>
                </c:pt>
                <c:pt idx="7685">
                  <c:v>669.88411305840202</c:v>
                </c:pt>
                <c:pt idx="7686">
                  <c:v>669.87439420027943</c:v>
                </c:pt>
                <c:pt idx="7687">
                  <c:v>669.86457514552365</c:v>
                </c:pt>
                <c:pt idx="7688">
                  <c:v>669.88020547653343</c:v>
                </c:pt>
                <c:pt idx="7689">
                  <c:v>669.8694846731803</c:v>
                </c:pt>
                <c:pt idx="7690">
                  <c:v>669.89393210872151</c:v>
                </c:pt>
                <c:pt idx="7691">
                  <c:v>669.87529595009426</c:v>
                </c:pt>
                <c:pt idx="7692">
                  <c:v>669.88411305840202</c:v>
                </c:pt>
                <c:pt idx="7693">
                  <c:v>669.88311111436747</c:v>
                </c:pt>
                <c:pt idx="7694">
                  <c:v>669.91156631593969</c:v>
                </c:pt>
                <c:pt idx="7695">
                  <c:v>669.90956242911807</c:v>
                </c:pt>
                <c:pt idx="7696">
                  <c:v>669.89783968935046</c:v>
                </c:pt>
                <c:pt idx="7697">
                  <c:v>669.91056437254053</c:v>
                </c:pt>
                <c:pt idx="7698">
                  <c:v>669.89583580189242</c:v>
                </c:pt>
                <c:pt idx="7699">
                  <c:v>669.91156631593969</c:v>
                </c:pt>
                <c:pt idx="7700">
                  <c:v>669.89783968935046</c:v>
                </c:pt>
                <c:pt idx="7701">
                  <c:v>669.89583580189242</c:v>
                </c:pt>
                <c:pt idx="7702">
                  <c:v>669.89192822108248</c:v>
                </c:pt>
                <c:pt idx="7703">
                  <c:v>669.89974338234936</c:v>
                </c:pt>
                <c:pt idx="7704">
                  <c:v>669.89683774563309</c:v>
                </c:pt>
                <c:pt idx="7705">
                  <c:v>669.93210615050668</c:v>
                </c:pt>
                <c:pt idx="7706">
                  <c:v>669.90274921322975</c:v>
                </c:pt>
                <c:pt idx="7707">
                  <c:v>669.89293016491365</c:v>
                </c:pt>
                <c:pt idx="7708">
                  <c:v>669.90565484954868</c:v>
                </c:pt>
                <c:pt idx="7709">
                  <c:v>669.89393210872151</c:v>
                </c:pt>
                <c:pt idx="7710">
                  <c:v>669.89974338234936</c:v>
                </c:pt>
                <c:pt idx="7711">
                  <c:v>669.90375115681002</c:v>
                </c:pt>
                <c:pt idx="7712">
                  <c:v>669.91246806497918</c:v>
                </c:pt>
                <c:pt idx="7713">
                  <c:v>669.90074532599931</c:v>
                </c:pt>
                <c:pt idx="7714">
                  <c:v>669.90375115681002</c:v>
                </c:pt>
                <c:pt idx="7715">
                  <c:v>669.88902258384098</c:v>
                </c:pt>
                <c:pt idx="7716">
                  <c:v>669.90665679306164</c:v>
                </c:pt>
                <c:pt idx="7717">
                  <c:v>669.89783968935046</c:v>
                </c:pt>
                <c:pt idx="7718">
                  <c:v>669.88802063991932</c:v>
                </c:pt>
                <c:pt idx="7719">
                  <c:v>669.90565484954868</c:v>
                </c:pt>
                <c:pt idx="7720">
                  <c:v>669.89002452773946</c:v>
                </c:pt>
                <c:pt idx="7721">
                  <c:v>669.88902258384098</c:v>
                </c:pt>
                <c:pt idx="7722">
                  <c:v>669.88411305840202</c:v>
                </c:pt>
                <c:pt idx="7723">
                  <c:v>669.89393210872151</c:v>
                </c:pt>
                <c:pt idx="7724">
                  <c:v>669.90665679306164</c:v>
                </c:pt>
                <c:pt idx="7725">
                  <c:v>669.88902258384098</c:v>
                </c:pt>
                <c:pt idx="7726">
                  <c:v>669.89583580189242</c:v>
                </c:pt>
                <c:pt idx="7727">
                  <c:v>669.89393210872151</c:v>
                </c:pt>
                <c:pt idx="7728">
                  <c:v>669.87629789431071</c:v>
                </c:pt>
                <c:pt idx="7729">
                  <c:v>669.89102647161462</c:v>
                </c:pt>
                <c:pt idx="7730">
                  <c:v>669.87138836742781</c:v>
                </c:pt>
                <c:pt idx="7731">
                  <c:v>669.86066756188836</c:v>
                </c:pt>
                <c:pt idx="7732">
                  <c:v>669.87439420027943</c:v>
                </c:pt>
                <c:pt idx="7733">
                  <c:v>669.85375414382224</c:v>
                </c:pt>
                <c:pt idx="7734">
                  <c:v>669.84894480886328</c:v>
                </c:pt>
                <c:pt idx="7735">
                  <c:v>669.83912574832766</c:v>
                </c:pt>
                <c:pt idx="7736">
                  <c:v>669.85185044879825</c:v>
                </c:pt>
                <c:pt idx="7737">
                  <c:v>669.83131057610353</c:v>
                </c:pt>
                <c:pt idx="7738">
                  <c:v>669.83712185814852</c:v>
                </c:pt>
                <c:pt idx="7739">
                  <c:v>669.82149151156216</c:v>
                </c:pt>
                <c:pt idx="7740">
                  <c:v>669.80295551630127</c:v>
                </c:pt>
                <c:pt idx="7741">
                  <c:v>669.79313644532112</c:v>
                </c:pt>
                <c:pt idx="7742">
                  <c:v>669.81658197845661</c:v>
                </c:pt>
                <c:pt idx="7743">
                  <c:v>669.79704403506003</c:v>
                </c:pt>
                <c:pt idx="7744">
                  <c:v>669.80976874791577</c:v>
                </c:pt>
                <c:pt idx="7745">
                  <c:v>669.79213449917734</c:v>
                </c:pt>
                <c:pt idx="7746">
                  <c:v>669.80976874791577</c:v>
                </c:pt>
                <c:pt idx="7747">
                  <c:v>669.81177263936274</c:v>
                </c:pt>
                <c:pt idx="7748">
                  <c:v>669.79704403506003</c:v>
                </c:pt>
                <c:pt idx="7749">
                  <c:v>669.80195357038497</c:v>
                </c:pt>
                <c:pt idx="7750">
                  <c:v>669.80686310515262</c:v>
                </c:pt>
                <c:pt idx="7751">
                  <c:v>669.80295551630127</c:v>
                </c:pt>
                <c:pt idx="7752">
                  <c:v>669.80586115932704</c:v>
                </c:pt>
                <c:pt idx="7753">
                  <c:v>669.80876680215738</c:v>
                </c:pt>
                <c:pt idx="7754">
                  <c:v>669.79704403506003</c:v>
                </c:pt>
                <c:pt idx="7755">
                  <c:v>669.7951403375389</c:v>
                </c:pt>
                <c:pt idx="7756">
                  <c:v>669.80485921347815</c:v>
                </c:pt>
                <c:pt idx="7757">
                  <c:v>669.80876680215738</c:v>
                </c:pt>
                <c:pt idx="7758">
                  <c:v>669.80385726760608</c:v>
                </c:pt>
                <c:pt idx="7759">
                  <c:v>669.81367633615139</c:v>
                </c:pt>
                <c:pt idx="7760">
                  <c:v>669.83321427203191</c:v>
                </c:pt>
                <c:pt idx="7761">
                  <c:v>669.82149151156216</c:v>
                </c:pt>
                <c:pt idx="7762">
                  <c:v>669.83812380324969</c:v>
                </c:pt>
                <c:pt idx="7763">
                  <c:v>669.84112963841403</c:v>
                </c:pt>
                <c:pt idx="7764">
                  <c:v>669.84203138892258</c:v>
                </c:pt>
                <c:pt idx="7765">
                  <c:v>669.84403527887423</c:v>
                </c:pt>
                <c:pt idx="7766">
                  <c:v>669.84203138892258</c:v>
                </c:pt>
                <c:pt idx="7767">
                  <c:v>669.84694091913923</c:v>
                </c:pt>
                <c:pt idx="7768">
                  <c:v>669.84593897424224</c:v>
                </c:pt>
                <c:pt idx="7769">
                  <c:v>669.84012769338256</c:v>
                </c:pt>
                <c:pt idx="7770">
                  <c:v>669.83712185814852</c:v>
                </c:pt>
                <c:pt idx="7771">
                  <c:v>669.83712185814852</c:v>
                </c:pt>
                <c:pt idx="7772">
                  <c:v>669.826401044112</c:v>
                </c:pt>
                <c:pt idx="7773">
                  <c:v>669.85084850401518</c:v>
                </c:pt>
                <c:pt idx="7774">
                  <c:v>669.83521816239227</c:v>
                </c:pt>
                <c:pt idx="7775">
                  <c:v>669.82249345702655</c:v>
                </c:pt>
                <c:pt idx="7776">
                  <c:v>669.83421621722368</c:v>
                </c:pt>
                <c:pt idx="7777">
                  <c:v>669.83131057610353</c:v>
                </c:pt>
                <c:pt idx="7778">
                  <c:v>669.82439715334317</c:v>
                </c:pt>
                <c:pt idx="7779">
                  <c:v>669.81367633615139</c:v>
                </c:pt>
                <c:pt idx="7780">
                  <c:v>669.826401044112</c:v>
                </c:pt>
                <c:pt idx="7781">
                  <c:v>669.82840493478818</c:v>
                </c:pt>
                <c:pt idx="7782">
                  <c:v>669.82249345702655</c:v>
                </c:pt>
                <c:pt idx="7783">
                  <c:v>669.79213449917734</c:v>
                </c:pt>
                <c:pt idx="7784">
                  <c:v>669.80876680215738</c:v>
                </c:pt>
                <c:pt idx="7785">
                  <c:v>669.77650413632796</c:v>
                </c:pt>
                <c:pt idx="7786">
                  <c:v>669.79604208900673</c:v>
                </c:pt>
                <c:pt idx="7787">
                  <c:v>669.826401044112</c:v>
                </c:pt>
                <c:pt idx="7788">
                  <c:v>669.79213449917734</c:v>
                </c:pt>
                <c:pt idx="7789">
                  <c:v>669.81367633615139</c:v>
                </c:pt>
                <c:pt idx="7790">
                  <c:v>669.81658197845661</c:v>
                </c:pt>
                <c:pt idx="7791">
                  <c:v>669.81077069365085</c:v>
                </c:pt>
                <c:pt idx="7792">
                  <c:v>669.79113255301036</c:v>
                </c:pt>
                <c:pt idx="7793">
                  <c:v>669.79413839144161</c:v>
                </c:pt>
                <c:pt idx="7794">
                  <c:v>669.79413839144161</c:v>
                </c:pt>
                <c:pt idx="7795">
                  <c:v>669.789228855229</c:v>
                </c:pt>
                <c:pt idx="7796">
                  <c:v>669.78822690899472</c:v>
                </c:pt>
                <c:pt idx="7797">
                  <c:v>669.7715945981131</c:v>
                </c:pt>
                <c:pt idx="7798">
                  <c:v>669.77850802931687</c:v>
                </c:pt>
                <c:pt idx="7799">
                  <c:v>669.7833173721109</c:v>
                </c:pt>
                <c:pt idx="7800">
                  <c:v>669.75696617482015</c:v>
                </c:pt>
                <c:pt idx="7801">
                  <c:v>669.76668505934049</c:v>
                </c:pt>
                <c:pt idx="7802">
                  <c:v>669.76668505934049</c:v>
                </c:pt>
                <c:pt idx="7803">
                  <c:v>669.75205663438646</c:v>
                </c:pt>
                <c:pt idx="7804">
                  <c:v>669.74323949914685</c:v>
                </c:pt>
                <c:pt idx="7805">
                  <c:v>669.75005274017167</c:v>
                </c:pt>
                <c:pt idx="7806">
                  <c:v>669.74814904058167</c:v>
                </c:pt>
                <c:pt idx="7807">
                  <c:v>669.75005274017167</c:v>
                </c:pt>
                <c:pt idx="7808">
                  <c:v>669.73542430959026</c:v>
                </c:pt>
                <c:pt idx="7809">
                  <c:v>669.73642625704827</c:v>
                </c:pt>
                <c:pt idx="7810">
                  <c:v>669.72560522327308</c:v>
                </c:pt>
                <c:pt idx="7811">
                  <c:v>669.70215964080262</c:v>
                </c:pt>
                <c:pt idx="7812">
                  <c:v>669.71879197839553</c:v>
                </c:pt>
                <c:pt idx="7813">
                  <c:v>669.6865292454255</c:v>
                </c:pt>
                <c:pt idx="7814">
                  <c:v>669.71097678441981</c:v>
                </c:pt>
                <c:pt idx="7815">
                  <c:v>669.70406334241761</c:v>
                </c:pt>
                <c:pt idx="7816">
                  <c:v>669.67771209682257</c:v>
                </c:pt>
                <c:pt idx="7817">
                  <c:v>669.68061774826538</c:v>
                </c:pt>
                <c:pt idx="7818">
                  <c:v>669.66889494642146</c:v>
                </c:pt>
                <c:pt idx="7819">
                  <c:v>669.6865292454255</c:v>
                </c:pt>
                <c:pt idx="7820">
                  <c:v>669.66298344685015</c:v>
                </c:pt>
                <c:pt idx="7821">
                  <c:v>669.65516824278643</c:v>
                </c:pt>
                <c:pt idx="7822">
                  <c:v>669.64344543404218</c:v>
                </c:pt>
                <c:pt idx="7823">
                  <c:v>669.63753393099114</c:v>
                </c:pt>
                <c:pt idx="7824">
                  <c:v>669.64635108778793</c:v>
                </c:pt>
                <c:pt idx="7825">
                  <c:v>669.64344543404218</c:v>
                </c:pt>
                <c:pt idx="7826">
                  <c:v>669.65326453901855</c:v>
                </c:pt>
                <c:pt idx="7827">
                  <c:v>669.63653198124143</c:v>
                </c:pt>
                <c:pt idx="7828">
                  <c:v>669.65126064022479</c:v>
                </c:pt>
                <c:pt idx="7829">
                  <c:v>669.66689104835223</c:v>
                </c:pt>
                <c:pt idx="7830">
                  <c:v>669.64925674133838</c:v>
                </c:pt>
                <c:pt idx="7831">
                  <c:v>669.65025869079318</c:v>
                </c:pt>
                <c:pt idx="7832">
                  <c:v>669.65126064022479</c:v>
                </c:pt>
                <c:pt idx="7833">
                  <c:v>669.63072067223493</c:v>
                </c:pt>
                <c:pt idx="7834">
                  <c:v>669.63653198124143</c:v>
                </c:pt>
                <c:pt idx="7835">
                  <c:v>669.64534913824241</c:v>
                </c:pt>
                <c:pt idx="7836">
                  <c:v>669.64835498680907</c:v>
                </c:pt>
                <c:pt idx="7837">
                  <c:v>669.66398539598686</c:v>
                </c:pt>
                <c:pt idx="7838">
                  <c:v>669.65516824278643</c:v>
                </c:pt>
                <c:pt idx="7839">
                  <c:v>669.64534913824241</c:v>
                </c:pt>
                <c:pt idx="7840">
                  <c:v>669.66588909928282</c:v>
                </c:pt>
                <c:pt idx="7841">
                  <c:v>669.64925674133838</c:v>
                </c:pt>
                <c:pt idx="7842">
                  <c:v>669.66498734510049</c:v>
                </c:pt>
                <c:pt idx="7843">
                  <c:v>669.66007779422227</c:v>
                </c:pt>
                <c:pt idx="7844">
                  <c:v>669.67280254738921</c:v>
                </c:pt>
                <c:pt idx="7845">
                  <c:v>669.66989689542118</c:v>
                </c:pt>
                <c:pt idx="7846">
                  <c:v>669.65126064022479</c:v>
                </c:pt>
                <c:pt idx="7847">
                  <c:v>669.67470625029694</c:v>
                </c:pt>
                <c:pt idx="7848">
                  <c:v>669.6718005984568</c:v>
                </c:pt>
                <c:pt idx="7849">
                  <c:v>669.6718005984568</c:v>
                </c:pt>
                <c:pt idx="7850">
                  <c:v>669.65617019210436</c:v>
                </c:pt>
                <c:pt idx="7851">
                  <c:v>669.66498734510049</c:v>
                </c:pt>
                <c:pt idx="7852">
                  <c:v>669.68552729681119</c:v>
                </c:pt>
                <c:pt idx="7853">
                  <c:v>669.68161969699338</c:v>
                </c:pt>
                <c:pt idx="7854">
                  <c:v>669.65717214139897</c:v>
                </c:pt>
                <c:pt idx="7855">
                  <c:v>669.65617019210436</c:v>
                </c:pt>
                <c:pt idx="7856">
                  <c:v>669.65416629344543</c:v>
                </c:pt>
                <c:pt idx="7857">
                  <c:v>669.67861385073957</c:v>
                </c:pt>
                <c:pt idx="7858">
                  <c:v>669.67280254738921</c:v>
                </c:pt>
                <c:pt idx="7859">
                  <c:v>669.67771209682257</c:v>
                </c:pt>
                <c:pt idx="7860">
                  <c:v>669.66889494642146</c:v>
                </c:pt>
                <c:pt idx="7861">
                  <c:v>669.67671014800385</c:v>
                </c:pt>
                <c:pt idx="7862">
                  <c:v>669.67470625029694</c:v>
                </c:pt>
                <c:pt idx="7863">
                  <c:v>669.67771209682257</c:v>
                </c:pt>
                <c:pt idx="7864">
                  <c:v>669.68352339951286</c:v>
                </c:pt>
                <c:pt idx="7865">
                  <c:v>669.66107974342628</c:v>
                </c:pt>
                <c:pt idx="7866">
                  <c:v>669.66588909928282</c:v>
                </c:pt>
                <c:pt idx="7867">
                  <c:v>669.65717214139897</c:v>
                </c:pt>
                <c:pt idx="7868">
                  <c:v>669.65717214139897</c:v>
                </c:pt>
                <c:pt idx="7869">
                  <c:v>669.67470625029694</c:v>
                </c:pt>
                <c:pt idx="7870">
                  <c:v>669.67380449629843</c:v>
                </c:pt>
                <c:pt idx="7871">
                  <c:v>669.67570819916193</c:v>
                </c:pt>
                <c:pt idx="7872">
                  <c:v>669.66989689542118</c:v>
                </c:pt>
                <c:pt idx="7873">
                  <c:v>669.66989689542118</c:v>
                </c:pt>
                <c:pt idx="7874">
                  <c:v>669.66107974342628</c:v>
                </c:pt>
                <c:pt idx="7875">
                  <c:v>669.66989689542118</c:v>
                </c:pt>
                <c:pt idx="7876">
                  <c:v>669.69725009414549</c:v>
                </c:pt>
                <c:pt idx="7877">
                  <c:v>669.68252145082886</c:v>
                </c:pt>
                <c:pt idx="7878">
                  <c:v>669.69524619739036</c:v>
                </c:pt>
                <c:pt idx="7879">
                  <c:v>669.68061774826538</c:v>
                </c:pt>
                <c:pt idx="7880">
                  <c:v>669.67380449629843</c:v>
                </c:pt>
                <c:pt idx="7881">
                  <c:v>669.69234054693072</c:v>
                </c:pt>
                <c:pt idx="7882">
                  <c:v>669.67861385073957</c:v>
                </c:pt>
                <c:pt idx="7883">
                  <c:v>669.70316158903154</c:v>
                </c:pt>
                <c:pt idx="7884">
                  <c:v>669.74814904058167</c:v>
                </c:pt>
                <c:pt idx="7885">
                  <c:v>669.69133859845113</c:v>
                </c:pt>
                <c:pt idx="7886">
                  <c:v>669.71288048564668</c:v>
                </c:pt>
                <c:pt idx="7887">
                  <c:v>669.61899785686194</c:v>
                </c:pt>
                <c:pt idx="7888">
                  <c:v>669.70606723876392</c:v>
                </c:pt>
                <c:pt idx="7889">
                  <c:v>669.63853588071765</c:v>
                </c:pt>
                <c:pt idx="7890">
                  <c:v>669.66789299739844</c:v>
                </c:pt>
                <c:pt idx="7891">
                  <c:v>669.69133859845113</c:v>
                </c:pt>
                <c:pt idx="7892">
                  <c:v>669.6219035122507</c:v>
                </c:pt>
                <c:pt idx="7893">
                  <c:v>669.61208440015196</c:v>
                </c:pt>
                <c:pt idx="7894">
                  <c:v>669.70706918690223</c:v>
                </c:pt>
                <c:pt idx="7895">
                  <c:v>669.74915098774477</c:v>
                </c:pt>
                <c:pt idx="7896">
                  <c:v>669.69825204248809</c:v>
                </c:pt>
                <c:pt idx="7897">
                  <c:v>669.72370152260658</c:v>
                </c:pt>
                <c:pt idx="7898">
                  <c:v>669.72851087149729</c:v>
                </c:pt>
                <c:pt idx="7899">
                  <c:v>669.72851087149729</c:v>
                </c:pt>
                <c:pt idx="7900">
                  <c:v>669.71779003052893</c:v>
                </c:pt>
                <c:pt idx="7901">
                  <c:v>669.74614514618577</c:v>
                </c:pt>
                <c:pt idx="7902">
                  <c:v>669.76087376782812</c:v>
                </c:pt>
                <c:pt idx="7903">
                  <c:v>669.758869874021</c:v>
                </c:pt>
                <c:pt idx="7904">
                  <c:v>669.76277746685776</c:v>
                </c:pt>
                <c:pt idx="7905">
                  <c:v>669.74915098774477</c:v>
                </c:pt>
                <c:pt idx="7906">
                  <c:v>669.7715945981131</c:v>
                </c:pt>
                <c:pt idx="7907">
                  <c:v>669.6865292454255</c:v>
                </c:pt>
                <c:pt idx="7908">
                  <c:v>669.71779003052893</c:v>
                </c:pt>
                <c:pt idx="7909">
                  <c:v>669.7902308014402</c:v>
                </c:pt>
                <c:pt idx="7910">
                  <c:v>669.76478136048286</c:v>
                </c:pt>
                <c:pt idx="7911">
                  <c:v>669.7999496784829</c:v>
                </c:pt>
                <c:pt idx="7912">
                  <c:v>669.7715945981131</c:v>
                </c:pt>
                <c:pt idx="7913">
                  <c:v>669.84593897424224</c:v>
                </c:pt>
                <c:pt idx="7914">
                  <c:v>669.74614514618577</c:v>
                </c:pt>
                <c:pt idx="7915">
                  <c:v>669.80095162444559</c:v>
                </c:pt>
                <c:pt idx="7916">
                  <c:v>669.79704403506003</c:v>
                </c:pt>
                <c:pt idx="7917">
                  <c:v>669.789228855229</c:v>
                </c:pt>
                <c:pt idx="7918">
                  <c:v>669.80586115932704</c:v>
                </c:pt>
                <c:pt idx="7919">
                  <c:v>669.82439715334317</c:v>
                </c:pt>
                <c:pt idx="7920">
                  <c:v>669.8175839240339</c:v>
                </c:pt>
                <c:pt idx="7921">
                  <c:v>669.81568022741726</c:v>
                </c:pt>
                <c:pt idx="7922">
                  <c:v>669.81267439048361</c:v>
                </c:pt>
                <c:pt idx="7923">
                  <c:v>669.82439715334317</c:v>
                </c:pt>
                <c:pt idx="7924">
                  <c:v>669.83030863084446</c:v>
                </c:pt>
                <c:pt idx="7925">
                  <c:v>669.83131057610353</c:v>
                </c:pt>
                <c:pt idx="7926">
                  <c:v>669.83231252133942</c:v>
                </c:pt>
                <c:pt idx="7927">
                  <c:v>669.82840493478818</c:v>
                </c:pt>
                <c:pt idx="7928">
                  <c:v>669.82149151156216</c:v>
                </c:pt>
                <c:pt idx="7929">
                  <c:v>669.83131057610353</c:v>
                </c:pt>
                <c:pt idx="7930">
                  <c:v>669.81568022741726</c:v>
                </c:pt>
                <c:pt idx="7931">
                  <c:v>669.83521816239227</c:v>
                </c:pt>
                <c:pt idx="7932">
                  <c:v>669.81177263936274</c:v>
                </c:pt>
                <c:pt idx="7933">
                  <c:v>669.81467828179586</c:v>
                </c:pt>
                <c:pt idx="7934">
                  <c:v>669.82539909873924</c:v>
                </c:pt>
                <c:pt idx="7935">
                  <c:v>669.82349540246673</c:v>
                </c:pt>
                <c:pt idx="7936">
                  <c:v>669.82840493478818</c:v>
                </c:pt>
                <c:pt idx="7937">
                  <c:v>669.84203138892258</c:v>
                </c:pt>
                <c:pt idx="7938">
                  <c:v>669.85375414382224</c:v>
                </c:pt>
                <c:pt idx="7939">
                  <c:v>669.82930668556219</c:v>
                </c:pt>
                <c:pt idx="7940">
                  <c:v>669.83521816239227</c:v>
                </c:pt>
                <c:pt idx="7941">
                  <c:v>669.84794286401291</c:v>
                </c:pt>
                <c:pt idx="7942">
                  <c:v>669.83421621722368</c:v>
                </c:pt>
                <c:pt idx="7943">
                  <c:v>669.87920353240747</c:v>
                </c:pt>
                <c:pt idx="7944">
                  <c:v>669.85475608853801</c:v>
                </c:pt>
                <c:pt idx="7945">
                  <c:v>669.85966561730959</c:v>
                </c:pt>
                <c:pt idx="7946">
                  <c:v>669.85966561730959</c:v>
                </c:pt>
                <c:pt idx="7947">
                  <c:v>669.87439420027943</c:v>
                </c:pt>
                <c:pt idx="7948">
                  <c:v>669.88311111436747</c:v>
                </c:pt>
                <c:pt idx="7949">
                  <c:v>669.87920353240747</c:v>
                </c:pt>
                <c:pt idx="7950">
                  <c:v>669.8498465592088</c:v>
                </c:pt>
                <c:pt idx="7951">
                  <c:v>669.85866367270751</c:v>
                </c:pt>
                <c:pt idx="7952">
                  <c:v>669.86357320103548</c:v>
                </c:pt>
                <c:pt idx="7953">
                  <c:v>669.88311111436747</c:v>
                </c:pt>
                <c:pt idx="7954">
                  <c:v>669.86257125652401</c:v>
                </c:pt>
                <c:pt idx="7955">
                  <c:v>669.86557708998873</c:v>
                </c:pt>
                <c:pt idx="7956">
                  <c:v>669.87629789431071</c:v>
                </c:pt>
                <c:pt idx="7957">
                  <c:v>669.88311111436747</c:v>
                </c:pt>
                <c:pt idx="7958">
                  <c:v>669.88711889036995</c:v>
                </c:pt>
                <c:pt idx="7959">
                  <c:v>669.86257125652401</c:v>
                </c:pt>
                <c:pt idx="7960">
                  <c:v>669.8812074206362</c:v>
                </c:pt>
                <c:pt idx="7961">
                  <c:v>669.86066756188836</c:v>
                </c:pt>
                <c:pt idx="7962">
                  <c:v>669.86357320103548</c:v>
                </c:pt>
                <c:pt idx="7963">
                  <c:v>669.85866367270751</c:v>
                </c:pt>
                <c:pt idx="7964">
                  <c:v>669.88411305840202</c:v>
                </c:pt>
                <c:pt idx="7965">
                  <c:v>669.8498465592088</c:v>
                </c:pt>
                <c:pt idx="7966">
                  <c:v>669.87038642309744</c:v>
                </c:pt>
                <c:pt idx="7967">
                  <c:v>669.85375414382224</c:v>
                </c:pt>
                <c:pt idx="7968">
                  <c:v>669.86748078440826</c:v>
                </c:pt>
                <c:pt idx="7969">
                  <c:v>669.84012769338256</c:v>
                </c:pt>
                <c:pt idx="7970">
                  <c:v>669.85185044879825</c:v>
                </c:pt>
                <c:pt idx="7971">
                  <c:v>669.86457514552365</c:v>
                </c:pt>
                <c:pt idx="7972">
                  <c:v>669.83231252133942</c:v>
                </c:pt>
                <c:pt idx="7973">
                  <c:v>669.84593897424224</c:v>
                </c:pt>
                <c:pt idx="7974">
                  <c:v>669.84894480886328</c:v>
                </c:pt>
                <c:pt idx="7975">
                  <c:v>669.85185044879825</c:v>
                </c:pt>
                <c:pt idx="7976">
                  <c:v>669.83131057610353</c:v>
                </c:pt>
                <c:pt idx="7977">
                  <c:v>669.83521816239227</c:v>
                </c:pt>
                <c:pt idx="7978">
                  <c:v>669.83321427203191</c:v>
                </c:pt>
                <c:pt idx="7979">
                  <c:v>669.82840493478818</c:v>
                </c:pt>
                <c:pt idx="7980">
                  <c:v>669.82840493478818</c:v>
                </c:pt>
                <c:pt idx="7981">
                  <c:v>669.83521816239227</c:v>
                </c:pt>
                <c:pt idx="7982">
                  <c:v>669.8175839240339</c:v>
                </c:pt>
                <c:pt idx="7983">
                  <c:v>669.81858586958776</c:v>
                </c:pt>
                <c:pt idx="7984">
                  <c:v>669.81958781511855</c:v>
                </c:pt>
                <c:pt idx="7985">
                  <c:v>669.79704403506003</c:v>
                </c:pt>
                <c:pt idx="7986">
                  <c:v>669.81077069365085</c:v>
                </c:pt>
                <c:pt idx="7987">
                  <c:v>669.7980459810899</c:v>
                </c:pt>
                <c:pt idx="7988">
                  <c:v>669.80095162444559</c:v>
                </c:pt>
                <c:pt idx="7989">
                  <c:v>669.80485921347815</c:v>
                </c:pt>
                <c:pt idx="7990">
                  <c:v>669.78822690899472</c:v>
                </c:pt>
                <c:pt idx="7991">
                  <c:v>669.77940978113145</c:v>
                </c:pt>
                <c:pt idx="7992">
                  <c:v>669.77940978113145</c:v>
                </c:pt>
                <c:pt idx="7993">
                  <c:v>669.76668505934049</c:v>
                </c:pt>
                <c:pt idx="7994">
                  <c:v>669.78241562037772</c:v>
                </c:pt>
                <c:pt idx="7995">
                  <c:v>669.77550218979877</c:v>
                </c:pt>
                <c:pt idx="7996">
                  <c:v>669.76578330726045</c:v>
                </c:pt>
                <c:pt idx="7997">
                  <c:v>669.76277746685776</c:v>
                </c:pt>
                <c:pt idx="7998">
                  <c:v>669.76087376782812</c:v>
                </c:pt>
                <c:pt idx="7999">
                  <c:v>669.74915098774477</c:v>
                </c:pt>
                <c:pt idx="8000">
                  <c:v>669.73151671428218</c:v>
                </c:pt>
                <c:pt idx="8001">
                  <c:v>669.74614514618577</c:v>
                </c:pt>
                <c:pt idx="8002">
                  <c:v>669.75205663438646</c:v>
                </c:pt>
                <c:pt idx="8003">
                  <c:v>669.74323949914685</c:v>
                </c:pt>
                <c:pt idx="8004">
                  <c:v>669.70706918690223</c:v>
                </c:pt>
                <c:pt idx="8005">
                  <c:v>669.72560522327308</c:v>
                </c:pt>
                <c:pt idx="8006">
                  <c:v>669.72560522327308</c:v>
                </c:pt>
                <c:pt idx="8007">
                  <c:v>669.70606723876392</c:v>
                </c:pt>
                <c:pt idx="8008">
                  <c:v>669.72370152260658</c:v>
                </c:pt>
                <c:pt idx="8009">
                  <c:v>669.70606723876392</c:v>
                </c:pt>
                <c:pt idx="8010">
                  <c:v>669.71097678441981</c:v>
                </c:pt>
                <c:pt idx="8011">
                  <c:v>669.72460327556428</c:v>
                </c:pt>
                <c:pt idx="8012">
                  <c:v>669.70406334241761</c:v>
                </c:pt>
                <c:pt idx="8013">
                  <c:v>669.71388243362708</c:v>
                </c:pt>
                <c:pt idx="8014">
                  <c:v>669.72560522327308</c:v>
                </c:pt>
                <c:pt idx="8015">
                  <c:v>669.71678808263903</c:v>
                </c:pt>
                <c:pt idx="8016">
                  <c:v>669.7148843815844</c:v>
                </c:pt>
                <c:pt idx="8017">
                  <c:v>669.70215964080262</c:v>
                </c:pt>
                <c:pt idx="8018">
                  <c:v>669.70606723876392</c:v>
                </c:pt>
                <c:pt idx="8019">
                  <c:v>669.71678808263903</c:v>
                </c:pt>
                <c:pt idx="8020">
                  <c:v>669.72660717095857</c:v>
                </c:pt>
                <c:pt idx="8021">
                  <c:v>669.73642625704827</c:v>
                </c:pt>
                <c:pt idx="8022">
                  <c:v>669.72269957485366</c:v>
                </c:pt>
                <c:pt idx="8023">
                  <c:v>669.71187853764297</c:v>
                </c:pt>
                <c:pt idx="8024">
                  <c:v>669.70797094020679</c:v>
                </c:pt>
                <c:pt idx="8025">
                  <c:v>669.71097678441981</c:v>
                </c:pt>
                <c:pt idx="8026">
                  <c:v>669.7158863295183</c:v>
                </c:pt>
                <c:pt idx="8027">
                  <c:v>669.71879197839553</c:v>
                </c:pt>
                <c:pt idx="8028">
                  <c:v>669.71388243362708</c:v>
                </c:pt>
                <c:pt idx="8029">
                  <c:v>669.71979392623894</c:v>
                </c:pt>
                <c:pt idx="8030">
                  <c:v>669.71979392623894</c:v>
                </c:pt>
                <c:pt idx="8031">
                  <c:v>669.7158863295183</c:v>
                </c:pt>
                <c:pt idx="8032">
                  <c:v>669.70706918690223</c:v>
                </c:pt>
                <c:pt idx="8033">
                  <c:v>669.70997483637211</c:v>
                </c:pt>
                <c:pt idx="8034">
                  <c:v>669.70997483637211</c:v>
                </c:pt>
                <c:pt idx="8035">
                  <c:v>669.71388243362708</c:v>
                </c:pt>
                <c:pt idx="8036">
                  <c:v>669.69825204248809</c:v>
                </c:pt>
                <c:pt idx="8037">
                  <c:v>669.68843294772876</c:v>
                </c:pt>
                <c:pt idx="8038">
                  <c:v>669.68943489627566</c:v>
                </c:pt>
                <c:pt idx="8039">
                  <c:v>669.70406334241761</c:v>
                </c:pt>
                <c:pt idx="8040">
                  <c:v>669.70506529060242</c:v>
                </c:pt>
                <c:pt idx="8041">
                  <c:v>669.70997483637211</c:v>
                </c:pt>
                <c:pt idx="8042">
                  <c:v>669.7148843815844</c:v>
                </c:pt>
                <c:pt idx="8043">
                  <c:v>669.70015574427509</c:v>
                </c:pt>
                <c:pt idx="8044">
                  <c:v>669.70406334241761</c:v>
                </c:pt>
                <c:pt idx="8045">
                  <c:v>669.69624814577855</c:v>
                </c:pt>
                <c:pt idx="8046">
                  <c:v>669.69043684479959</c:v>
                </c:pt>
                <c:pt idx="8047">
                  <c:v>669.70606723876392</c:v>
                </c:pt>
                <c:pt idx="8048">
                  <c:v>669.68061774826538</c:v>
                </c:pt>
                <c:pt idx="8049">
                  <c:v>669.68552729681119</c:v>
                </c:pt>
                <c:pt idx="8050">
                  <c:v>669.68061774826538</c:v>
                </c:pt>
                <c:pt idx="8051">
                  <c:v>669.69234054693072</c:v>
                </c:pt>
                <c:pt idx="8052">
                  <c:v>669.68943489627566</c:v>
                </c:pt>
                <c:pt idx="8053">
                  <c:v>669.69133859845113</c:v>
                </c:pt>
                <c:pt idx="8054">
                  <c:v>669.69925399080751</c:v>
                </c:pt>
                <c:pt idx="8055">
                  <c:v>669.69043684479959</c:v>
                </c:pt>
                <c:pt idx="8056">
                  <c:v>669.68061774826538</c:v>
                </c:pt>
                <c:pt idx="8057">
                  <c:v>669.69434444382034</c:v>
                </c:pt>
                <c:pt idx="8058">
                  <c:v>669.68943489627566</c:v>
                </c:pt>
                <c:pt idx="8059">
                  <c:v>669.67079864950108</c:v>
                </c:pt>
                <c:pt idx="8060">
                  <c:v>669.68452534817368</c:v>
                </c:pt>
                <c:pt idx="8061">
                  <c:v>669.68352339951286</c:v>
                </c:pt>
                <c:pt idx="8062">
                  <c:v>669.67079864950108</c:v>
                </c:pt>
                <c:pt idx="8063">
                  <c:v>669.66588909928282</c:v>
                </c:pt>
                <c:pt idx="8064">
                  <c:v>669.69234054693072</c:v>
                </c:pt>
                <c:pt idx="8065">
                  <c:v>669.70015574427509</c:v>
                </c:pt>
                <c:pt idx="8066">
                  <c:v>669.65326453901855</c:v>
                </c:pt>
                <c:pt idx="8067">
                  <c:v>669.70015574427509</c:v>
                </c:pt>
                <c:pt idx="8068">
                  <c:v>669.65717214139897</c:v>
                </c:pt>
                <c:pt idx="8069">
                  <c:v>669.67280254738921</c:v>
                </c:pt>
                <c:pt idx="8070">
                  <c:v>669.66789299739844</c:v>
                </c:pt>
                <c:pt idx="8071">
                  <c:v>669.67671014800385</c:v>
                </c:pt>
                <c:pt idx="8072">
                  <c:v>669.65226258963332</c:v>
                </c:pt>
                <c:pt idx="8073">
                  <c:v>669.66107974342628</c:v>
                </c:pt>
                <c:pt idx="8074">
                  <c:v>669.66007779422227</c:v>
                </c:pt>
                <c:pt idx="8075">
                  <c:v>669.66298344685015</c:v>
                </c:pt>
                <c:pt idx="8076">
                  <c:v>669.65416629344543</c:v>
                </c:pt>
                <c:pt idx="8077">
                  <c:v>669.63753393099114</c:v>
                </c:pt>
                <c:pt idx="8078">
                  <c:v>669.64244348442935</c:v>
                </c:pt>
                <c:pt idx="8079">
                  <c:v>669.63072067223493</c:v>
                </c:pt>
                <c:pt idx="8080">
                  <c:v>669.63072067223493</c:v>
                </c:pt>
                <c:pt idx="8081">
                  <c:v>669.65326453901855</c:v>
                </c:pt>
                <c:pt idx="8082">
                  <c:v>669.61989961200345</c:v>
                </c:pt>
                <c:pt idx="8083">
                  <c:v>669.63653198124143</c:v>
                </c:pt>
                <c:pt idx="8084">
                  <c:v>669.62971872232731</c:v>
                </c:pt>
                <c:pt idx="8085">
                  <c:v>669.61799590668261</c:v>
                </c:pt>
                <c:pt idx="8086">
                  <c:v>669.62480916744414</c:v>
                </c:pt>
                <c:pt idx="8087">
                  <c:v>669.64344543404218</c:v>
                </c:pt>
                <c:pt idx="8088">
                  <c:v>669.62781501743882</c:v>
                </c:pt>
                <c:pt idx="8089">
                  <c:v>669.62681306746367</c:v>
                </c:pt>
                <c:pt idx="8090">
                  <c:v>669.63072067223493</c:v>
                </c:pt>
                <c:pt idx="8091">
                  <c:v>669.63172262211936</c:v>
                </c:pt>
                <c:pt idx="8092">
                  <c:v>669.65416629344543</c:v>
                </c:pt>
                <c:pt idx="8093">
                  <c:v>669.65516824278643</c:v>
                </c:pt>
                <c:pt idx="8094">
                  <c:v>669.64534913824241</c:v>
                </c:pt>
                <c:pt idx="8095">
                  <c:v>669.6444473836317</c:v>
                </c:pt>
                <c:pt idx="8096">
                  <c:v>669.64735303731015</c:v>
                </c:pt>
                <c:pt idx="8097">
                  <c:v>669.65226258963332</c:v>
                </c:pt>
                <c:pt idx="8098">
                  <c:v>669.65226258963332</c:v>
                </c:pt>
                <c:pt idx="8099">
                  <c:v>669.64534913824241</c:v>
                </c:pt>
                <c:pt idx="8100">
                  <c:v>669.65416629344543</c:v>
                </c:pt>
                <c:pt idx="8101">
                  <c:v>669.63653198124143</c:v>
                </c:pt>
                <c:pt idx="8102">
                  <c:v>669.63262437699541</c:v>
                </c:pt>
                <c:pt idx="8103">
                  <c:v>669.66107974342628</c:v>
                </c:pt>
                <c:pt idx="8104">
                  <c:v>669.66398539598686</c:v>
                </c:pt>
                <c:pt idx="8105">
                  <c:v>669.64534913824241</c:v>
                </c:pt>
                <c:pt idx="8106">
                  <c:v>669.64735303731015</c:v>
                </c:pt>
                <c:pt idx="8107">
                  <c:v>669.65126064022479</c:v>
                </c:pt>
                <c:pt idx="8108">
                  <c:v>669.65907584499496</c:v>
                </c:pt>
                <c:pt idx="8109">
                  <c:v>669.65025869079318</c:v>
                </c:pt>
                <c:pt idx="8110">
                  <c:v>669.65226258963332</c:v>
                </c:pt>
                <c:pt idx="8111">
                  <c:v>669.64053978010122</c:v>
                </c:pt>
                <c:pt idx="8112">
                  <c:v>669.65126064022479</c:v>
                </c:pt>
                <c:pt idx="8113">
                  <c:v>669.63462827665296</c:v>
                </c:pt>
                <c:pt idx="8114">
                  <c:v>669.62581111746556</c:v>
                </c:pt>
                <c:pt idx="8115">
                  <c:v>669.64925674133838</c:v>
                </c:pt>
                <c:pt idx="8116">
                  <c:v>669.63853588071765</c:v>
                </c:pt>
                <c:pt idx="8117">
                  <c:v>669.62971872232731</c:v>
                </c:pt>
                <c:pt idx="8118">
                  <c:v>669.66789299739844</c:v>
                </c:pt>
                <c:pt idx="8119">
                  <c:v>669.66789299739844</c:v>
                </c:pt>
                <c:pt idx="8120">
                  <c:v>669.62290546233942</c:v>
                </c:pt>
                <c:pt idx="8121">
                  <c:v>669.67280254738921</c:v>
                </c:pt>
                <c:pt idx="8122">
                  <c:v>669.68843294772876</c:v>
                </c:pt>
                <c:pt idx="8123">
                  <c:v>669.70997483637211</c:v>
                </c:pt>
                <c:pt idx="8124">
                  <c:v>669.70215964080262</c:v>
                </c:pt>
                <c:pt idx="8125">
                  <c:v>669.72169762707767</c:v>
                </c:pt>
                <c:pt idx="8126">
                  <c:v>669.69925399080751</c:v>
                </c:pt>
                <c:pt idx="8127">
                  <c:v>669.72269957485366</c:v>
                </c:pt>
                <c:pt idx="8128">
                  <c:v>669.71678808263903</c:v>
                </c:pt>
                <c:pt idx="8129">
                  <c:v>669.69624814577855</c:v>
                </c:pt>
                <c:pt idx="8130">
                  <c:v>669.73832995715441</c:v>
                </c:pt>
                <c:pt idx="8131">
                  <c:v>669.69925399080751</c:v>
                </c:pt>
                <c:pt idx="8132">
                  <c:v>669.72760911862099</c:v>
                </c:pt>
                <c:pt idx="8133">
                  <c:v>669.73832995715441</c:v>
                </c:pt>
                <c:pt idx="8134">
                  <c:v>669.73442236210906</c:v>
                </c:pt>
                <c:pt idx="8135">
                  <c:v>669.72560522327308</c:v>
                </c:pt>
                <c:pt idx="8136">
                  <c:v>669.71288048564668</c:v>
                </c:pt>
                <c:pt idx="8137">
                  <c:v>669.73442236210906</c:v>
                </c:pt>
                <c:pt idx="8138">
                  <c:v>669.71388243362708</c:v>
                </c:pt>
                <c:pt idx="8139">
                  <c:v>669.74123560452347</c:v>
                </c:pt>
                <c:pt idx="8140">
                  <c:v>669.73832995715441</c:v>
                </c:pt>
                <c:pt idx="8141">
                  <c:v>669.74514319895297</c:v>
                </c:pt>
                <c:pt idx="8142">
                  <c:v>669.74223755184676</c:v>
                </c:pt>
                <c:pt idx="8143">
                  <c:v>669.7618757146962</c:v>
                </c:pt>
                <c:pt idx="8144">
                  <c:v>669.76478136048286</c:v>
                </c:pt>
                <c:pt idx="8145">
                  <c:v>669.76277746685776</c:v>
                </c:pt>
                <c:pt idx="8146">
                  <c:v>669.75205663438646</c:v>
                </c:pt>
                <c:pt idx="8147">
                  <c:v>669.75396033380457</c:v>
                </c:pt>
                <c:pt idx="8148">
                  <c:v>669.75987182093661</c:v>
                </c:pt>
                <c:pt idx="8149">
                  <c:v>669.74514319895297</c:v>
                </c:pt>
                <c:pt idx="8150">
                  <c:v>669.75105468729066</c:v>
                </c:pt>
                <c:pt idx="8151">
                  <c:v>669.76277746685776</c:v>
                </c:pt>
                <c:pt idx="8152">
                  <c:v>669.76478136048286</c:v>
                </c:pt>
                <c:pt idx="8153">
                  <c:v>669.76868895278437</c:v>
                </c:pt>
                <c:pt idx="8154">
                  <c:v>669.74033385191262</c:v>
                </c:pt>
                <c:pt idx="8155">
                  <c:v>669.74614514618577</c:v>
                </c:pt>
                <c:pt idx="8156">
                  <c:v>669.75305858145907</c:v>
                </c:pt>
                <c:pt idx="8157">
                  <c:v>669.74514319895297</c:v>
                </c:pt>
                <c:pt idx="8158">
                  <c:v>669.74223755184676</c:v>
                </c:pt>
                <c:pt idx="8159">
                  <c:v>669.74714709339537</c:v>
                </c:pt>
                <c:pt idx="8160">
                  <c:v>669.75786792708402</c:v>
                </c:pt>
                <c:pt idx="8161">
                  <c:v>669.77259654473278</c:v>
                </c:pt>
                <c:pt idx="8162">
                  <c:v>669.75396033380457</c:v>
                </c:pt>
                <c:pt idx="8163">
                  <c:v>669.75305858145907</c:v>
                </c:pt>
                <c:pt idx="8164">
                  <c:v>669.75396033380457</c:v>
                </c:pt>
                <c:pt idx="8165">
                  <c:v>669.75987182093661</c:v>
                </c:pt>
                <c:pt idx="8166">
                  <c:v>669.76578330726045</c:v>
                </c:pt>
                <c:pt idx="8167">
                  <c:v>669.75596422783815</c:v>
                </c:pt>
                <c:pt idx="8168">
                  <c:v>669.75596422783815</c:v>
                </c:pt>
                <c:pt idx="8169">
                  <c:v>669.74814904058167</c:v>
                </c:pt>
                <c:pt idx="8170">
                  <c:v>669.75005274017167</c:v>
                </c:pt>
                <c:pt idx="8171">
                  <c:v>669.76768700607408</c:v>
                </c:pt>
                <c:pt idx="8172">
                  <c:v>669.75305858145907</c:v>
                </c:pt>
                <c:pt idx="8173">
                  <c:v>669.77450024324639</c:v>
                </c:pt>
                <c:pt idx="8174">
                  <c:v>669.77059265147</c:v>
                </c:pt>
                <c:pt idx="8175">
                  <c:v>669.76277746685776</c:v>
                </c:pt>
                <c:pt idx="8176">
                  <c:v>669.77550218979877</c:v>
                </c:pt>
                <c:pt idx="8177">
                  <c:v>669.76277746685776</c:v>
                </c:pt>
                <c:pt idx="8178">
                  <c:v>669.77550218979877</c:v>
                </c:pt>
                <c:pt idx="8179">
                  <c:v>669.76578330726045</c:v>
                </c:pt>
                <c:pt idx="8180">
                  <c:v>669.77750608283407</c:v>
                </c:pt>
                <c:pt idx="8181">
                  <c:v>669.78241562037772</c:v>
                </c:pt>
                <c:pt idx="8182">
                  <c:v>669.77059265147</c:v>
                </c:pt>
                <c:pt idx="8183">
                  <c:v>669.79313644532112</c:v>
                </c:pt>
                <c:pt idx="8184">
                  <c:v>669.75987182093661</c:v>
                </c:pt>
                <c:pt idx="8185">
                  <c:v>669.79313644532112</c:v>
                </c:pt>
                <c:pt idx="8186">
                  <c:v>669.7715945981131</c:v>
                </c:pt>
                <c:pt idx="8187">
                  <c:v>669.77359849132938</c:v>
                </c:pt>
                <c:pt idx="8188">
                  <c:v>669.78822690899472</c:v>
                </c:pt>
                <c:pt idx="8189">
                  <c:v>669.758869874021</c:v>
                </c:pt>
                <c:pt idx="8190">
                  <c:v>669.76578330726045</c:v>
                </c:pt>
                <c:pt idx="8191">
                  <c:v>669.77450024324639</c:v>
                </c:pt>
                <c:pt idx="8192">
                  <c:v>669.76277746685776</c:v>
                </c:pt>
                <c:pt idx="8193">
                  <c:v>669.79213449917734</c:v>
                </c:pt>
                <c:pt idx="8194">
                  <c:v>669.7715945981131</c:v>
                </c:pt>
                <c:pt idx="8195">
                  <c:v>669.77750608283407</c:v>
                </c:pt>
                <c:pt idx="8196">
                  <c:v>669.79704403506003</c:v>
                </c:pt>
                <c:pt idx="8197">
                  <c:v>669.77450024324639</c:v>
                </c:pt>
                <c:pt idx="8198">
                  <c:v>669.77450024324639</c:v>
                </c:pt>
                <c:pt idx="8199">
                  <c:v>669.77750608283407</c:v>
                </c:pt>
                <c:pt idx="8200">
                  <c:v>669.77850802931687</c:v>
                </c:pt>
                <c:pt idx="8201">
                  <c:v>669.7715945981131</c:v>
                </c:pt>
                <c:pt idx="8202">
                  <c:v>669.77550218979877</c:v>
                </c:pt>
                <c:pt idx="8203">
                  <c:v>669.76668505934049</c:v>
                </c:pt>
                <c:pt idx="8204">
                  <c:v>669.789228855229</c:v>
                </c:pt>
                <c:pt idx="8205">
                  <c:v>669.76768700607408</c:v>
                </c:pt>
                <c:pt idx="8206">
                  <c:v>669.7618757146962</c:v>
                </c:pt>
                <c:pt idx="8207">
                  <c:v>669.77259654473278</c:v>
                </c:pt>
                <c:pt idx="8208">
                  <c:v>669.7618757146962</c:v>
                </c:pt>
                <c:pt idx="8209">
                  <c:v>669.76969089947147</c:v>
                </c:pt>
                <c:pt idx="8210">
                  <c:v>669.7618757146962</c:v>
                </c:pt>
                <c:pt idx="8211">
                  <c:v>669.76768700607408</c:v>
                </c:pt>
                <c:pt idx="8212">
                  <c:v>669.76868895278437</c:v>
                </c:pt>
                <c:pt idx="8213">
                  <c:v>669.77359849132938</c:v>
                </c:pt>
                <c:pt idx="8214">
                  <c:v>669.77359849132938</c:v>
                </c:pt>
                <c:pt idx="8215">
                  <c:v>669.78041172757014</c:v>
                </c:pt>
                <c:pt idx="8216">
                  <c:v>669.76578330726045</c:v>
                </c:pt>
                <c:pt idx="8217">
                  <c:v>669.77259654473278</c:v>
                </c:pt>
                <c:pt idx="8218">
                  <c:v>669.75005274017167</c:v>
                </c:pt>
                <c:pt idx="8219">
                  <c:v>669.74915098774477</c:v>
                </c:pt>
                <c:pt idx="8220">
                  <c:v>669.74514319895297</c:v>
                </c:pt>
                <c:pt idx="8221">
                  <c:v>669.74424144642364</c:v>
                </c:pt>
                <c:pt idx="8222">
                  <c:v>669.74123560452347</c:v>
                </c:pt>
                <c:pt idx="8223">
                  <c:v>669.76277746685776</c:v>
                </c:pt>
                <c:pt idx="8224">
                  <c:v>669.73732800974051</c:v>
                </c:pt>
                <c:pt idx="8225">
                  <c:v>669.74514319895297</c:v>
                </c:pt>
                <c:pt idx="8226">
                  <c:v>669.72760911862099</c:v>
                </c:pt>
                <c:pt idx="8227">
                  <c:v>669.72169762707767</c:v>
                </c:pt>
                <c:pt idx="8228">
                  <c:v>669.73051476671037</c:v>
                </c:pt>
                <c:pt idx="8229">
                  <c:v>669.75005274017167</c:v>
                </c:pt>
                <c:pt idx="8230">
                  <c:v>669.73151671428218</c:v>
                </c:pt>
                <c:pt idx="8231">
                  <c:v>669.71187853764297</c:v>
                </c:pt>
                <c:pt idx="8232">
                  <c:v>669.72760911862099</c:v>
                </c:pt>
                <c:pt idx="8233">
                  <c:v>669.71388243362708</c:v>
                </c:pt>
                <c:pt idx="8234">
                  <c:v>669.72269957485366</c:v>
                </c:pt>
                <c:pt idx="8235">
                  <c:v>669.71678808263903</c:v>
                </c:pt>
                <c:pt idx="8236">
                  <c:v>669.739331904545</c:v>
                </c:pt>
                <c:pt idx="8237">
                  <c:v>669.71678808263903</c:v>
                </c:pt>
                <c:pt idx="8238">
                  <c:v>669.69434444382034</c:v>
                </c:pt>
                <c:pt idx="8239">
                  <c:v>669.65226258963332</c:v>
                </c:pt>
                <c:pt idx="8240">
                  <c:v>669.68452534817368</c:v>
                </c:pt>
                <c:pt idx="8241">
                  <c:v>669.69925399080751</c:v>
                </c:pt>
                <c:pt idx="8242">
                  <c:v>669.69043684479959</c:v>
                </c:pt>
                <c:pt idx="8243">
                  <c:v>669.65617019210436</c:v>
                </c:pt>
                <c:pt idx="8244">
                  <c:v>669.68252145082886</c:v>
                </c:pt>
                <c:pt idx="8245">
                  <c:v>669.60527113738522</c:v>
                </c:pt>
                <c:pt idx="8246">
                  <c:v>669.67771209682257</c:v>
                </c:pt>
                <c:pt idx="8247">
                  <c:v>669.67771209682257</c:v>
                </c:pt>
                <c:pt idx="8248">
                  <c:v>669.66989689542118</c:v>
                </c:pt>
                <c:pt idx="8249">
                  <c:v>669.66198149769014</c:v>
                </c:pt>
                <c:pt idx="8250">
                  <c:v>669.62971872232731</c:v>
                </c:pt>
                <c:pt idx="8251">
                  <c:v>669.55928158562642</c:v>
                </c:pt>
                <c:pt idx="8252">
                  <c:v>669.65326453901855</c:v>
                </c:pt>
                <c:pt idx="8253">
                  <c:v>669.63653198124143</c:v>
                </c:pt>
                <c:pt idx="8254">
                  <c:v>669.64925674133838</c:v>
                </c:pt>
                <c:pt idx="8255">
                  <c:v>669.63653198124143</c:v>
                </c:pt>
                <c:pt idx="8256">
                  <c:v>669.61208440015196</c:v>
                </c:pt>
                <c:pt idx="8257">
                  <c:v>669.64244348442935</c:v>
                </c:pt>
                <c:pt idx="8258">
                  <c:v>669.63172262211936</c:v>
                </c:pt>
                <c:pt idx="8259">
                  <c:v>669.63262437699541</c:v>
                </c:pt>
                <c:pt idx="8260">
                  <c:v>669.63753393099114</c:v>
                </c:pt>
                <c:pt idx="8261">
                  <c:v>669.61699395648009</c:v>
                </c:pt>
                <c:pt idx="8262">
                  <c:v>669.63462827665296</c:v>
                </c:pt>
                <c:pt idx="8263">
                  <c:v>669.64534913824241</c:v>
                </c:pt>
                <c:pt idx="8264">
                  <c:v>669.63362632683481</c:v>
                </c:pt>
                <c:pt idx="8265">
                  <c:v>669.62971872232731</c:v>
                </c:pt>
                <c:pt idx="8266">
                  <c:v>669.61799590668261</c:v>
                </c:pt>
                <c:pt idx="8267">
                  <c:v>669.57791788046961</c:v>
                </c:pt>
                <c:pt idx="8268">
                  <c:v>669.63953783042109</c:v>
                </c:pt>
                <c:pt idx="8269">
                  <c:v>669.63563022644678</c:v>
                </c:pt>
                <c:pt idx="8270">
                  <c:v>669.62681306746367</c:v>
                </c:pt>
                <c:pt idx="8271">
                  <c:v>669.71979392623894</c:v>
                </c:pt>
                <c:pt idx="8272">
                  <c:v>669.65516824278643</c:v>
                </c:pt>
                <c:pt idx="8273">
                  <c:v>669.64925674133838</c:v>
                </c:pt>
                <c:pt idx="8274">
                  <c:v>669.63753393099114</c:v>
                </c:pt>
                <c:pt idx="8275">
                  <c:v>669.63462827665296</c:v>
                </c:pt>
                <c:pt idx="8276">
                  <c:v>669.65326453901855</c:v>
                </c:pt>
                <c:pt idx="8277">
                  <c:v>669.63653198124143</c:v>
                </c:pt>
                <c:pt idx="8278">
                  <c:v>669.66107974342628</c:v>
                </c:pt>
                <c:pt idx="8279">
                  <c:v>669.72660717095857</c:v>
                </c:pt>
                <c:pt idx="8280">
                  <c:v>669.65226258963332</c:v>
                </c:pt>
                <c:pt idx="8281">
                  <c:v>669.6865292454255</c:v>
                </c:pt>
                <c:pt idx="8282">
                  <c:v>669.65416629344543</c:v>
                </c:pt>
                <c:pt idx="8283">
                  <c:v>669.68843294772876</c:v>
                </c:pt>
                <c:pt idx="8284">
                  <c:v>669.69043684479959</c:v>
                </c:pt>
                <c:pt idx="8285">
                  <c:v>669.66298344685015</c:v>
                </c:pt>
                <c:pt idx="8286">
                  <c:v>669.66007779422227</c:v>
                </c:pt>
                <c:pt idx="8287">
                  <c:v>669.66107974342628</c:v>
                </c:pt>
                <c:pt idx="8288">
                  <c:v>669.68452534817368</c:v>
                </c:pt>
                <c:pt idx="8289">
                  <c:v>669.67771209682257</c:v>
                </c:pt>
                <c:pt idx="8290">
                  <c:v>669.68352339951286</c:v>
                </c:pt>
                <c:pt idx="8291">
                  <c:v>669.66889494642146</c:v>
                </c:pt>
                <c:pt idx="8292">
                  <c:v>669.69234054693072</c:v>
                </c:pt>
                <c:pt idx="8293">
                  <c:v>669.69624814577855</c:v>
                </c:pt>
                <c:pt idx="8294">
                  <c:v>669.68252145082886</c:v>
                </c:pt>
                <c:pt idx="8295">
                  <c:v>669.69234054693072</c:v>
                </c:pt>
                <c:pt idx="8296">
                  <c:v>669.72660717095857</c:v>
                </c:pt>
                <c:pt idx="8297">
                  <c:v>669.68552729681119</c:v>
                </c:pt>
                <c:pt idx="8298">
                  <c:v>669.70797094020679</c:v>
                </c:pt>
                <c:pt idx="8299">
                  <c:v>669.70706918690223</c:v>
                </c:pt>
                <c:pt idx="8300">
                  <c:v>669.70606723876392</c:v>
                </c:pt>
                <c:pt idx="8301">
                  <c:v>669.70997483637211</c:v>
                </c:pt>
                <c:pt idx="8302">
                  <c:v>669.72269957485366</c:v>
                </c:pt>
                <c:pt idx="8303">
                  <c:v>669.7158863295183</c:v>
                </c:pt>
                <c:pt idx="8304">
                  <c:v>669.73542430959026</c:v>
                </c:pt>
                <c:pt idx="8305">
                  <c:v>669.73642625704827</c:v>
                </c:pt>
                <c:pt idx="8306">
                  <c:v>669.71097678441981</c:v>
                </c:pt>
                <c:pt idx="8307">
                  <c:v>669.74614514618577</c:v>
                </c:pt>
                <c:pt idx="8308">
                  <c:v>669.72370152260658</c:v>
                </c:pt>
                <c:pt idx="8309">
                  <c:v>669.71097678441981</c:v>
                </c:pt>
                <c:pt idx="8310">
                  <c:v>669.72169762707767</c:v>
                </c:pt>
                <c:pt idx="8311">
                  <c:v>669.72269957485366</c:v>
                </c:pt>
                <c:pt idx="8312">
                  <c:v>669.73151671428218</c:v>
                </c:pt>
                <c:pt idx="8313">
                  <c:v>669.70316158903154</c:v>
                </c:pt>
                <c:pt idx="8314">
                  <c:v>669.72169762707767</c:v>
                </c:pt>
                <c:pt idx="8315">
                  <c:v>669.70015574427509</c:v>
                </c:pt>
                <c:pt idx="8316">
                  <c:v>669.739331904545</c:v>
                </c:pt>
                <c:pt idx="8317">
                  <c:v>669.72951281911548</c:v>
                </c:pt>
                <c:pt idx="8318">
                  <c:v>669.71979392623894</c:v>
                </c:pt>
                <c:pt idx="8319">
                  <c:v>669.73151671428218</c:v>
                </c:pt>
                <c:pt idx="8320">
                  <c:v>669.7158863295183</c:v>
                </c:pt>
                <c:pt idx="8321">
                  <c:v>669.71678808263903</c:v>
                </c:pt>
                <c:pt idx="8322">
                  <c:v>669.69725009414549</c:v>
                </c:pt>
                <c:pt idx="8323">
                  <c:v>669.69825204248809</c:v>
                </c:pt>
                <c:pt idx="8324">
                  <c:v>669.69925399080751</c:v>
                </c:pt>
                <c:pt idx="8325">
                  <c:v>669.69434444382034</c:v>
                </c:pt>
                <c:pt idx="8326">
                  <c:v>669.72660717095857</c:v>
                </c:pt>
                <c:pt idx="8327">
                  <c:v>669.69133859845113</c:v>
                </c:pt>
                <c:pt idx="8328">
                  <c:v>669.72760911862099</c:v>
                </c:pt>
                <c:pt idx="8329">
                  <c:v>669.69434444382034</c:v>
                </c:pt>
                <c:pt idx="8330">
                  <c:v>669.72069567927826</c:v>
                </c:pt>
                <c:pt idx="8331">
                  <c:v>669.72370152260658</c:v>
                </c:pt>
                <c:pt idx="8332">
                  <c:v>669.70215964080262</c:v>
                </c:pt>
                <c:pt idx="8333">
                  <c:v>669.69334249538713</c:v>
                </c:pt>
                <c:pt idx="8334">
                  <c:v>669.70706918690223</c:v>
                </c:pt>
                <c:pt idx="8335">
                  <c:v>669.67570819916193</c:v>
                </c:pt>
                <c:pt idx="8336">
                  <c:v>669.71678808263903</c:v>
                </c:pt>
                <c:pt idx="8337">
                  <c:v>669.70215964080262</c:v>
                </c:pt>
                <c:pt idx="8338">
                  <c:v>669.69925399080751</c:v>
                </c:pt>
                <c:pt idx="8339">
                  <c:v>669.70316158903154</c:v>
                </c:pt>
                <c:pt idx="8340">
                  <c:v>669.69725009414549</c:v>
                </c:pt>
                <c:pt idx="8341">
                  <c:v>669.68161969699338</c:v>
                </c:pt>
                <c:pt idx="8342">
                  <c:v>669.69334249538713</c:v>
                </c:pt>
                <c:pt idx="8343">
                  <c:v>669.70997483637211</c:v>
                </c:pt>
                <c:pt idx="8344">
                  <c:v>669.69234054693072</c:v>
                </c:pt>
                <c:pt idx="8345">
                  <c:v>669.69925399080751</c:v>
                </c:pt>
                <c:pt idx="8346">
                  <c:v>669.71097678441981</c:v>
                </c:pt>
                <c:pt idx="8347">
                  <c:v>669.69043684479959</c:v>
                </c:pt>
                <c:pt idx="8348">
                  <c:v>669.68252145082886</c:v>
                </c:pt>
                <c:pt idx="8349">
                  <c:v>669.69334249538713</c:v>
                </c:pt>
                <c:pt idx="8350">
                  <c:v>669.69043684479959</c:v>
                </c:pt>
                <c:pt idx="8351">
                  <c:v>669.70015574427509</c:v>
                </c:pt>
                <c:pt idx="8352">
                  <c:v>669.68743099915855</c:v>
                </c:pt>
                <c:pt idx="8353">
                  <c:v>669.67861385073957</c:v>
                </c:pt>
                <c:pt idx="8354">
                  <c:v>669.69334249538713</c:v>
                </c:pt>
                <c:pt idx="8355">
                  <c:v>669.69434444382034</c:v>
                </c:pt>
                <c:pt idx="8356">
                  <c:v>669.66989689542118</c:v>
                </c:pt>
                <c:pt idx="8357">
                  <c:v>669.68352339951286</c:v>
                </c:pt>
                <c:pt idx="8358">
                  <c:v>669.67861385073957</c:v>
                </c:pt>
                <c:pt idx="8359">
                  <c:v>669.68943489627566</c:v>
                </c:pt>
                <c:pt idx="8360">
                  <c:v>669.65907584499496</c:v>
                </c:pt>
                <c:pt idx="8361">
                  <c:v>669.67961579951407</c:v>
                </c:pt>
                <c:pt idx="8362">
                  <c:v>669.68552729681119</c:v>
                </c:pt>
                <c:pt idx="8363">
                  <c:v>669.70406334241761</c:v>
                </c:pt>
                <c:pt idx="8364">
                  <c:v>669.68161969699338</c:v>
                </c:pt>
                <c:pt idx="8365">
                  <c:v>669.69624814577855</c:v>
                </c:pt>
                <c:pt idx="8366">
                  <c:v>669.69725009414549</c:v>
                </c:pt>
                <c:pt idx="8367">
                  <c:v>669.69234054693072</c:v>
                </c:pt>
                <c:pt idx="8368">
                  <c:v>669.69825204248809</c:v>
                </c:pt>
                <c:pt idx="8369">
                  <c:v>669.71097678441981</c:v>
                </c:pt>
                <c:pt idx="8370">
                  <c:v>669.70706918690223</c:v>
                </c:pt>
                <c:pt idx="8371">
                  <c:v>669.72370152260658</c:v>
                </c:pt>
                <c:pt idx="8372">
                  <c:v>669.70997483637211</c:v>
                </c:pt>
                <c:pt idx="8373">
                  <c:v>669.73342041460455</c:v>
                </c:pt>
                <c:pt idx="8374">
                  <c:v>669.73151671428218</c:v>
                </c:pt>
                <c:pt idx="8375">
                  <c:v>669.74915098774477</c:v>
                </c:pt>
                <c:pt idx="8376">
                  <c:v>669.76087376782812</c:v>
                </c:pt>
                <c:pt idx="8377">
                  <c:v>669.75987182093661</c:v>
                </c:pt>
                <c:pt idx="8378">
                  <c:v>669.75987182093661</c:v>
                </c:pt>
                <c:pt idx="8379">
                  <c:v>669.77550218979877</c:v>
                </c:pt>
                <c:pt idx="8380">
                  <c:v>669.75396033380457</c:v>
                </c:pt>
                <c:pt idx="8381">
                  <c:v>669.77940978113145</c:v>
                </c:pt>
                <c:pt idx="8382">
                  <c:v>669.7618757146962</c:v>
                </c:pt>
                <c:pt idx="8383">
                  <c:v>669.74614514618577</c:v>
                </c:pt>
                <c:pt idx="8384">
                  <c:v>669.77259654473278</c:v>
                </c:pt>
                <c:pt idx="8385">
                  <c:v>669.76768700607408</c:v>
                </c:pt>
                <c:pt idx="8386">
                  <c:v>669.7833173721109</c:v>
                </c:pt>
                <c:pt idx="8387">
                  <c:v>669.77550218979877</c:v>
                </c:pt>
                <c:pt idx="8388">
                  <c:v>669.79313644532112</c:v>
                </c:pt>
                <c:pt idx="8389">
                  <c:v>669.78241562037772</c:v>
                </c:pt>
                <c:pt idx="8390">
                  <c:v>669.7833173721109</c:v>
                </c:pt>
                <c:pt idx="8391">
                  <c:v>669.7902308014402</c:v>
                </c:pt>
                <c:pt idx="8392">
                  <c:v>669.7999496784829</c:v>
                </c:pt>
                <c:pt idx="8393">
                  <c:v>669.79213449917734</c:v>
                </c:pt>
                <c:pt idx="8394">
                  <c:v>669.78241562037772</c:v>
                </c:pt>
                <c:pt idx="8395">
                  <c:v>669.80485921347815</c:v>
                </c:pt>
                <c:pt idx="8396">
                  <c:v>669.75005274017167</c:v>
                </c:pt>
                <c:pt idx="8397">
                  <c:v>669.76868895278437</c:v>
                </c:pt>
                <c:pt idx="8398">
                  <c:v>669.80295551630127</c:v>
                </c:pt>
                <c:pt idx="8399">
                  <c:v>669.83421621722368</c:v>
                </c:pt>
                <c:pt idx="8400">
                  <c:v>669.76478136048286</c:v>
                </c:pt>
                <c:pt idx="8401">
                  <c:v>669.8175839240339</c:v>
                </c:pt>
                <c:pt idx="8402">
                  <c:v>669.83912574832766</c:v>
                </c:pt>
                <c:pt idx="8403">
                  <c:v>669.80586115932704</c:v>
                </c:pt>
                <c:pt idx="8404">
                  <c:v>669.84503722381521</c:v>
                </c:pt>
                <c:pt idx="8405">
                  <c:v>669.83131057610353</c:v>
                </c:pt>
                <c:pt idx="8406">
                  <c:v>669.77940978113145</c:v>
                </c:pt>
                <c:pt idx="8407">
                  <c:v>669.78241562037772</c:v>
                </c:pt>
                <c:pt idx="8408">
                  <c:v>669.83812380324969</c:v>
                </c:pt>
                <c:pt idx="8409">
                  <c:v>669.77550218979877</c:v>
                </c:pt>
                <c:pt idx="8410">
                  <c:v>669.74915098774477</c:v>
                </c:pt>
                <c:pt idx="8411">
                  <c:v>669.75005274017167</c:v>
                </c:pt>
                <c:pt idx="8412">
                  <c:v>669.76868895278437</c:v>
                </c:pt>
                <c:pt idx="8413">
                  <c:v>669.71879197839553</c:v>
                </c:pt>
                <c:pt idx="8414">
                  <c:v>669.75305858145907</c:v>
                </c:pt>
                <c:pt idx="8415">
                  <c:v>669.73251866183068</c:v>
                </c:pt>
                <c:pt idx="8416">
                  <c:v>669.73732800974051</c:v>
                </c:pt>
                <c:pt idx="8417">
                  <c:v>669.72460327556428</c:v>
                </c:pt>
                <c:pt idx="8418">
                  <c:v>669.74323949914685</c:v>
                </c:pt>
                <c:pt idx="8419">
                  <c:v>669.69725009414549</c:v>
                </c:pt>
                <c:pt idx="8420">
                  <c:v>669.70406334241761</c:v>
                </c:pt>
                <c:pt idx="8421">
                  <c:v>669.71187853764297</c:v>
                </c:pt>
                <c:pt idx="8422">
                  <c:v>669.7158863295183</c:v>
                </c:pt>
                <c:pt idx="8423">
                  <c:v>669.69133859845113</c:v>
                </c:pt>
                <c:pt idx="8424">
                  <c:v>669.67961579951407</c:v>
                </c:pt>
                <c:pt idx="8425">
                  <c:v>669.70015574427509</c:v>
                </c:pt>
                <c:pt idx="8426">
                  <c:v>669.6865292454255</c:v>
                </c:pt>
                <c:pt idx="8427">
                  <c:v>669.68452534817368</c:v>
                </c:pt>
                <c:pt idx="8428">
                  <c:v>669.6718005984568</c:v>
                </c:pt>
                <c:pt idx="8429">
                  <c:v>669.65617019210436</c:v>
                </c:pt>
                <c:pt idx="8430">
                  <c:v>669.66198149769014</c:v>
                </c:pt>
                <c:pt idx="8431">
                  <c:v>669.66198149769014</c:v>
                </c:pt>
                <c:pt idx="8432">
                  <c:v>669.67380449629843</c:v>
                </c:pt>
                <c:pt idx="8433">
                  <c:v>669.66007779422227</c:v>
                </c:pt>
                <c:pt idx="8434">
                  <c:v>669.63262437699541</c:v>
                </c:pt>
                <c:pt idx="8435">
                  <c:v>669.65226258963332</c:v>
                </c:pt>
                <c:pt idx="8436">
                  <c:v>669.63563022644678</c:v>
                </c:pt>
                <c:pt idx="8437">
                  <c:v>669.63563022644678</c:v>
                </c:pt>
                <c:pt idx="8438">
                  <c:v>669.63853588071765</c:v>
                </c:pt>
                <c:pt idx="8439">
                  <c:v>669.62781501743882</c:v>
                </c:pt>
                <c:pt idx="8440">
                  <c:v>669.6140883007613</c:v>
                </c:pt>
                <c:pt idx="8441">
                  <c:v>669.61899785686194</c:v>
                </c:pt>
                <c:pt idx="8442">
                  <c:v>669.63462827665296</c:v>
                </c:pt>
                <c:pt idx="8443">
                  <c:v>669.62480916744414</c:v>
                </c:pt>
                <c:pt idx="8444">
                  <c:v>669.62090156213856</c:v>
                </c:pt>
                <c:pt idx="8445">
                  <c:v>669.60917874410336</c:v>
                </c:pt>
                <c:pt idx="8446">
                  <c:v>669.6444473836317</c:v>
                </c:pt>
                <c:pt idx="8447">
                  <c:v>669.62581111746556</c:v>
                </c:pt>
                <c:pt idx="8448">
                  <c:v>669.62390741240495</c:v>
                </c:pt>
                <c:pt idx="8449">
                  <c:v>669.61208440015196</c:v>
                </c:pt>
                <c:pt idx="8450">
                  <c:v>669.61509025103123</c:v>
                </c:pt>
                <c:pt idx="8451">
                  <c:v>669.62681306746367</c:v>
                </c:pt>
                <c:pt idx="8452">
                  <c:v>669.62090156213856</c:v>
                </c:pt>
                <c:pt idx="8453">
                  <c:v>669.6219035122507</c:v>
                </c:pt>
                <c:pt idx="8454">
                  <c:v>669.63262437699541</c:v>
                </c:pt>
                <c:pt idx="8455">
                  <c:v>669.62871677239639</c:v>
                </c:pt>
                <c:pt idx="8456">
                  <c:v>669.62871677239639</c:v>
                </c:pt>
                <c:pt idx="8457">
                  <c:v>669.61699395648009</c:v>
                </c:pt>
                <c:pt idx="8458">
                  <c:v>669.62781501743882</c:v>
                </c:pt>
                <c:pt idx="8459">
                  <c:v>669.61989961200345</c:v>
                </c:pt>
                <c:pt idx="8460">
                  <c:v>669.63953783042109</c:v>
                </c:pt>
                <c:pt idx="8461">
                  <c:v>669.62581111746556</c:v>
                </c:pt>
                <c:pt idx="8462">
                  <c:v>669.64244348442935</c:v>
                </c:pt>
                <c:pt idx="8463">
                  <c:v>669.64534913824241</c:v>
                </c:pt>
                <c:pt idx="8464">
                  <c:v>669.63262437699541</c:v>
                </c:pt>
                <c:pt idx="8465">
                  <c:v>669.65717214139897</c:v>
                </c:pt>
                <c:pt idx="8466">
                  <c:v>669.66588909928282</c:v>
                </c:pt>
                <c:pt idx="8467">
                  <c:v>669.65126064022479</c:v>
                </c:pt>
                <c:pt idx="8468">
                  <c:v>669.67280254738921</c:v>
                </c:pt>
                <c:pt idx="8469">
                  <c:v>669.66007779422227</c:v>
                </c:pt>
                <c:pt idx="8470">
                  <c:v>669.67861385073957</c:v>
                </c:pt>
                <c:pt idx="8471">
                  <c:v>669.66889494642146</c:v>
                </c:pt>
                <c:pt idx="8472">
                  <c:v>669.67079864950108</c:v>
                </c:pt>
                <c:pt idx="8473">
                  <c:v>669.66889494642146</c:v>
                </c:pt>
                <c:pt idx="8474">
                  <c:v>669.68252145082886</c:v>
                </c:pt>
                <c:pt idx="8475">
                  <c:v>669.66889494642146</c:v>
                </c:pt>
                <c:pt idx="8476">
                  <c:v>669.66689104835223</c:v>
                </c:pt>
                <c:pt idx="8477">
                  <c:v>669.68943489627566</c:v>
                </c:pt>
                <c:pt idx="8478">
                  <c:v>669.69043684479959</c:v>
                </c:pt>
                <c:pt idx="8479">
                  <c:v>669.68452534817368</c:v>
                </c:pt>
                <c:pt idx="8480">
                  <c:v>669.69043684479959</c:v>
                </c:pt>
                <c:pt idx="8481">
                  <c:v>669.67280254738921</c:v>
                </c:pt>
                <c:pt idx="8482">
                  <c:v>669.69524619739036</c:v>
                </c:pt>
                <c:pt idx="8483">
                  <c:v>669.69133859845113</c:v>
                </c:pt>
                <c:pt idx="8484">
                  <c:v>669.69925399080751</c:v>
                </c:pt>
                <c:pt idx="8485">
                  <c:v>669.68552729681119</c:v>
                </c:pt>
                <c:pt idx="8486">
                  <c:v>669.67771209682257</c:v>
                </c:pt>
                <c:pt idx="8487">
                  <c:v>669.71097678441981</c:v>
                </c:pt>
                <c:pt idx="8488">
                  <c:v>669.69133859845113</c:v>
                </c:pt>
                <c:pt idx="8489">
                  <c:v>669.6865292454255</c:v>
                </c:pt>
                <c:pt idx="8490">
                  <c:v>669.69825204248809</c:v>
                </c:pt>
                <c:pt idx="8491">
                  <c:v>669.7148843815844</c:v>
                </c:pt>
                <c:pt idx="8492">
                  <c:v>669.69133859845113</c:v>
                </c:pt>
                <c:pt idx="8493">
                  <c:v>669.69524619739036</c:v>
                </c:pt>
                <c:pt idx="8494">
                  <c:v>669.71388243362708</c:v>
                </c:pt>
                <c:pt idx="8495">
                  <c:v>669.73251866183068</c:v>
                </c:pt>
                <c:pt idx="8496">
                  <c:v>669.71979392623894</c:v>
                </c:pt>
                <c:pt idx="8497">
                  <c:v>669.73832995715441</c:v>
                </c:pt>
                <c:pt idx="8498">
                  <c:v>669.70797094020679</c:v>
                </c:pt>
                <c:pt idx="8499">
                  <c:v>669.72951281911548</c:v>
                </c:pt>
                <c:pt idx="8500">
                  <c:v>669.73832995715441</c:v>
                </c:pt>
                <c:pt idx="8501">
                  <c:v>669.7158863295183</c:v>
                </c:pt>
                <c:pt idx="8502">
                  <c:v>669.73642625704827</c:v>
                </c:pt>
                <c:pt idx="8503">
                  <c:v>669.71979392623894</c:v>
                </c:pt>
                <c:pt idx="8504">
                  <c:v>669.71187853764297</c:v>
                </c:pt>
                <c:pt idx="8505">
                  <c:v>669.74814904058167</c:v>
                </c:pt>
                <c:pt idx="8506">
                  <c:v>669.72269957485366</c:v>
                </c:pt>
                <c:pt idx="8507">
                  <c:v>669.70797094020679</c:v>
                </c:pt>
                <c:pt idx="8508">
                  <c:v>669.72370152260658</c:v>
                </c:pt>
                <c:pt idx="8509">
                  <c:v>669.71678808263903</c:v>
                </c:pt>
                <c:pt idx="8510">
                  <c:v>669.72660717095857</c:v>
                </c:pt>
                <c:pt idx="8511">
                  <c:v>669.71879197839553</c:v>
                </c:pt>
                <c:pt idx="8512">
                  <c:v>669.71678808263903</c:v>
                </c:pt>
                <c:pt idx="8513">
                  <c:v>669.71187853764297</c:v>
                </c:pt>
                <c:pt idx="8514">
                  <c:v>669.70797094020679</c:v>
                </c:pt>
                <c:pt idx="8515">
                  <c:v>669.71288048564668</c:v>
                </c:pt>
                <c:pt idx="8516">
                  <c:v>669.73051476671037</c:v>
                </c:pt>
                <c:pt idx="8517">
                  <c:v>669.69925399080751</c:v>
                </c:pt>
                <c:pt idx="8518">
                  <c:v>669.69725009414549</c:v>
                </c:pt>
                <c:pt idx="8519">
                  <c:v>669.70015574427509</c:v>
                </c:pt>
                <c:pt idx="8520">
                  <c:v>669.7158863295183</c:v>
                </c:pt>
                <c:pt idx="8521">
                  <c:v>669.70706918690223</c:v>
                </c:pt>
                <c:pt idx="8522">
                  <c:v>669.71388243362708</c:v>
                </c:pt>
                <c:pt idx="8523">
                  <c:v>669.69234054693072</c:v>
                </c:pt>
                <c:pt idx="8524">
                  <c:v>669.70215964080262</c:v>
                </c:pt>
                <c:pt idx="8525">
                  <c:v>669.69133859845113</c:v>
                </c:pt>
                <c:pt idx="8526">
                  <c:v>669.67470625029694</c:v>
                </c:pt>
                <c:pt idx="8527">
                  <c:v>669.66198149769014</c:v>
                </c:pt>
                <c:pt idx="8528">
                  <c:v>669.69133859845113</c:v>
                </c:pt>
                <c:pt idx="8529">
                  <c:v>669.67570819916193</c:v>
                </c:pt>
                <c:pt idx="8530">
                  <c:v>669.68552729681119</c:v>
                </c:pt>
                <c:pt idx="8531">
                  <c:v>669.67861385073957</c:v>
                </c:pt>
                <c:pt idx="8532">
                  <c:v>669.68452534817368</c:v>
                </c:pt>
                <c:pt idx="8533">
                  <c:v>669.67671014800385</c:v>
                </c:pt>
                <c:pt idx="8534">
                  <c:v>669.69234054693072</c:v>
                </c:pt>
                <c:pt idx="8535">
                  <c:v>669.6718005984568</c:v>
                </c:pt>
                <c:pt idx="8536">
                  <c:v>669.69133859845113</c:v>
                </c:pt>
                <c:pt idx="8537">
                  <c:v>669.67470625029694</c:v>
                </c:pt>
                <c:pt idx="8538">
                  <c:v>669.69334249538713</c:v>
                </c:pt>
                <c:pt idx="8539">
                  <c:v>669.69043684479959</c:v>
                </c:pt>
                <c:pt idx="8540">
                  <c:v>669.68061774826538</c:v>
                </c:pt>
                <c:pt idx="8541">
                  <c:v>669.70316158903154</c:v>
                </c:pt>
                <c:pt idx="8542">
                  <c:v>669.6718005984568</c:v>
                </c:pt>
                <c:pt idx="8543">
                  <c:v>669.68452534817368</c:v>
                </c:pt>
                <c:pt idx="8544">
                  <c:v>669.71388243362708</c:v>
                </c:pt>
                <c:pt idx="8545">
                  <c:v>669.69925399080751</c:v>
                </c:pt>
                <c:pt idx="8546">
                  <c:v>669.73542430959026</c:v>
                </c:pt>
                <c:pt idx="8547">
                  <c:v>669.70215964080262</c:v>
                </c:pt>
                <c:pt idx="8548">
                  <c:v>669.70406334241761</c:v>
                </c:pt>
                <c:pt idx="8549">
                  <c:v>669.71879197839553</c:v>
                </c:pt>
                <c:pt idx="8550">
                  <c:v>669.71979392623894</c:v>
                </c:pt>
                <c:pt idx="8551">
                  <c:v>669.72169762707767</c:v>
                </c:pt>
                <c:pt idx="8552">
                  <c:v>669.72560522327308</c:v>
                </c:pt>
                <c:pt idx="8553">
                  <c:v>669.7089728883011</c:v>
                </c:pt>
                <c:pt idx="8554">
                  <c:v>669.72069567927826</c:v>
                </c:pt>
                <c:pt idx="8555">
                  <c:v>669.73642625704827</c:v>
                </c:pt>
                <c:pt idx="8556">
                  <c:v>669.71779003052893</c:v>
                </c:pt>
                <c:pt idx="8557">
                  <c:v>669.72460327556428</c:v>
                </c:pt>
                <c:pt idx="8558">
                  <c:v>669.71678808263903</c:v>
                </c:pt>
                <c:pt idx="8559">
                  <c:v>669.72851087149729</c:v>
                </c:pt>
                <c:pt idx="8560">
                  <c:v>669.7158863295183</c:v>
                </c:pt>
                <c:pt idx="8561">
                  <c:v>669.7148843815844</c:v>
                </c:pt>
                <c:pt idx="8562">
                  <c:v>669.7158863295183</c:v>
                </c:pt>
                <c:pt idx="8563">
                  <c:v>669.7089728883011</c:v>
                </c:pt>
                <c:pt idx="8564">
                  <c:v>669.74614514618577</c:v>
                </c:pt>
                <c:pt idx="8565">
                  <c:v>669.69825204248809</c:v>
                </c:pt>
                <c:pt idx="8566">
                  <c:v>669.72269957485366</c:v>
                </c:pt>
                <c:pt idx="8567">
                  <c:v>669.70316158903154</c:v>
                </c:pt>
                <c:pt idx="8568">
                  <c:v>669.70316158903154</c:v>
                </c:pt>
                <c:pt idx="8569">
                  <c:v>669.72069567927826</c:v>
                </c:pt>
                <c:pt idx="8570">
                  <c:v>669.73151671428218</c:v>
                </c:pt>
                <c:pt idx="8571">
                  <c:v>669.70606723876392</c:v>
                </c:pt>
                <c:pt idx="8572">
                  <c:v>669.72069567927826</c:v>
                </c:pt>
                <c:pt idx="8573">
                  <c:v>669.69334249538713</c:v>
                </c:pt>
                <c:pt idx="8574">
                  <c:v>669.71097678441981</c:v>
                </c:pt>
                <c:pt idx="8575">
                  <c:v>669.69825204248809</c:v>
                </c:pt>
                <c:pt idx="8576">
                  <c:v>669.69434444382034</c:v>
                </c:pt>
                <c:pt idx="8577">
                  <c:v>669.67861385073957</c:v>
                </c:pt>
                <c:pt idx="8578">
                  <c:v>669.68843294772876</c:v>
                </c:pt>
                <c:pt idx="8579">
                  <c:v>669.68352339951286</c:v>
                </c:pt>
                <c:pt idx="8580">
                  <c:v>669.69334249538713</c:v>
                </c:pt>
                <c:pt idx="8581">
                  <c:v>669.67380449629843</c:v>
                </c:pt>
                <c:pt idx="8582">
                  <c:v>669.68061774826538</c:v>
                </c:pt>
                <c:pt idx="8583">
                  <c:v>669.68552729681119</c:v>
                </c:pt>
                <c:pt idx="8584">
                  <c:v>669.68552729681119</c:v>
                </c:pt>
                <c:pt idx="8585">
                  <c:v>669.68552729681119</c:v>
                </c:pt>
                <c:pt idx="8586">
                  <c:v>669.68552729681119</c:v>
                </c:pt>
                <c:pt idx="8587">
                  <c:v>669.69925399080751</c:v>
                </c:pt>
                <c:pt idx="8588">
                  <c:v>669.70797094020679</c:v>
                </c:pt>
                <c:pt idx="8589">
                  <c:v>669.6865292454255</c:v>
                </c:pt>
                <c:pt idx="8590">
                  <c:v>669.68552729681119</c:v>
                </c:pt>
                <c:pt idx="8591">
                  <c:v>669.7089728883011</c:v>
                </c:pt>
                <c:pt idx="8592">
                  <c:v>669.68943489627566</c:v>
                </c:pt>
                <c:pt idx="8593">
                  <c:v>669.70406334241761</c:v>
                </c:pt>
                <c:pt idx="8594">
                  <c:v>669.68252145082886</c:v>
                </c:pt>
                <c:pt idx="8595">
                  <c:v>669.68743099915855</c:v>
                </c:pt>
                <c:pt idx="8596">
                  <c:v>669.67671014800385</c:v>
                </c:pt>
                <c:pt idx="8597">
                  <c:v>669.6865292454255</c:v>
                </c:pt>
                <c:pt idx="8598">
                  <c:v>669.66789299739844</c:v>
                </c:pt>
                <c:pt idx="8599">
                  <c:v>669.67961579951407</c:v>
                </c:pt>
                <c:pt idx="8600">
                  <c:v>669.6718005984568</c:v>
                </c:pt>
                <c:pt idx="8601">
                  <c:v>669.65717214139897</c:v>
                </c:pt>
                <c:pt idx="8602">
                  <c:v>669.65907584499496</c:v>
                </c:pt>
                <c:pt idx="8603">
                  <c:v>669.64735303731015</c:v>
                </c:pt>
                <c:pt idx="8604">
                  <c:v>669.6444473836317</c:v>
                </c:pt>
                <c:pt idx="8605">
                  <c:v>669.63462827665296</c:v>
                </c:pt>
                <c:pt idx="8606">
                  <c:v>669.64925674133838</c:v>
                </c:pt>
                <c:pt idx="8607">
                  <c:v>669.62290546233942</c:v>
                </c:pt>
                <c:pt idx="8608">
                  <c:v>669.62971872232731</c:v>
                </c:pt>
                <c:pt idx="8609">
                  <c:v>669.63953783042109</c:v>
                </c:pt>
                <c:pt idx="8610">
                  <c:v>669.62090156213856</c:v>
                </c:pt>
                <c:pt idx="8611">
                  <c:v>669.64244348442935</c:v>
                </c:pt>
                <c:pt idx="8612">
                  <c:v>669.64534913824241</c:v>
                </c:pt>
                <c:pt idx="8613">
                  <c:v>669.61208440015196</c:v>
                </c:pt>
                <c:pt idx="8614">
                  <c:v>669.61899785686194</c:v>
                </c:pt>
                <c:pt idx="8615">
                  <c:v>669.63753393099114</c:v>
                </c:pt>
                <c:pt idx="8616">
                  <c:v>669.62581111746556</c:v>
                </c:pt>
                <c:pt idx="8617">
                  <c:v>669.63262437699541</c:v>
                </c:pt>
                <c:pt idx="8618">
                  <c:v>669.62390741240495</c:v>
                </c:pt>
                <c:pt idx="8619">
                  <c:v>669.63753393099114</c:v>
                </c:pt>
                <c:pt idx="8620">
                  <c:v>669.61899785686194</c:v>
                </c:pt>
                <c:pt idx="8621">
                  <c:v>669.62290546233942</c:v>
                </c:pt>
                <c:pt idx="8622">
                  <c:v>669.63262437699541</c:v>
                </c:pt>
                <c:pt idx="8623">
                  <c:v>669.63462827665296</c:v>
                </c:pt>
                <c:pt idx="8624">
                  <c:v>669.65416629344543</c:v>
                </c:pt>
                <c:pt idx="8625">
                  <c:v>669.63462827665296</c:v>
                </c:pt>
                <c:pt idx="8626">
                  <c:v>669.65126064022479</c:v>
                </c:pt>
                <c:pt idx="8627">
                  <c:v>669.61799590668261</c:v>
                </c:pt>
                <c:pt idx="8628">
                  <c:v>669.63653198124143</c:v>
                </c:pt>
                <c:pt idx="8629">
                  <c:v>669.64534913824241</c:v>
                </c:pt>
                <c:pt idx="8630">
                  <c:v>669.62480916744414</c:v>
                </c:pt>
                <c:pt idx="8631">
                  <c:v>669.64534913824241</c:v>
                </c:pt>
                <c:pt idx="8632">
                  <c:v>669.64534913824241</c:v>
                </c:pt>
                <c:pt idx="8633">
                  <c:v>669.62871677239639</c:v>
                </c:pt>
                <c:pt idx="8634">
                  <c:v>669.6444473836317</c:v>
                </c:pt>
                <c:pt idx="8635">
                  <c:v>669.65617019210436</c:v>
                </c:pt>
                <c:pt idx="8636">
                  <c:v>669.65226258963332</c:v>
                </c:pt>
                <c:pt idx="8637">
                  <c:v>669.64053978010122</c:v>
                </c:pt>
                <c:pt idx="8638">
                  <c:v>669.63563022644678</c:v>
                </c:pt>
                <c:pt idx="8639">
                  <c:v>669.64244348442935</c:v>
                </c:pt>
                <c:pt idx="8640">
                  <c:v>669.62971872232731</c:v>
                </c:pt>
                <c:pt idx="8641">
                  <c:v>669.64735303731015</c:v>
                </c:pt>
                <c:pt idx="8642">
                  <c:v>669.64735303731015</c:v>
                </c:pt>
                <c:pt idx="8643">
                  <c:v>669.64344543404218</c:v>
                </c:pt>
                <c:pt idx="8644">
                  <c:v>669.63953783042109</c:v>
                </c:pt>
                <c:pt idx="8645">
                  <c:v>669.69524619739036</c:v>
                </c:pt>
                <c:pt idx="8646">
                  <c:v>669.66007779422227</c:v>
                </c:pt>
                <c:pt idx="8647">
                  <c:v>669.66007779422227</c:v>
                </c:pt>
                <c:pt idx="8648">
                  <c:v>669.66989689542118</c:v>
                </c:pt>
                <c:pt idx="8649">
                  <c:v>669.65126064022479</c:v>
                </c:pt>
                <c:pt idx="8650">
                  <c:v>669.62290546233942</c:v>
                </c:pt>
                <c:pt idx="8651">
                  <c:v>669.67961579951407</c:v>
                </c:pt>
                <c:pt idx="8652">
                  <c:v>669.66889494642146</c:v>
                </c:pt>
                <c:pt idx="8653">
                  <c:v>669.67280254738921</c:v>
                </c:pt>
                <c:pt idx="8654">
                  <c:v>669.66588909928282</c:v>
                </c:pt>
                <c:pt idx="8655">
                  <c:v>669.68061774826538</c:v>
                </c:pt>
                <c:pt idx="8656">
                  <c:v>669.64053978010122</c:v>
                </c:pt>
                <c:pt idx="8657">
                  <c:v>669.63072067223493</c:v>
                </c:pt>
                <c:pt idx="8658">
                  <c:v>669.65226258963332</c:v>
                </c:pt>
                <c:pt idx="8659">
                  <c:v>669.7011576925504</c:v>
                </c:pt>
                <c:pt idx="8660">
                  <c:v>669.68161969699338</c:v>
                </c:pt>
                <c:pt idx="8661">
                  <c:v>669.65807389574434</c:v>
                </c:pt>
                <c:pt idx="8662">
                  <c:v>669.63953783042109</c:v>
                </c:pt>
                <c:pt idx="8663">
                  <c:v>669.69825204248809</c:v>
                </c:pt>
                <c:pt idx="8664">
                  <c:v>669.70797094020679</c:v>
                </c:pt>
                <c:pt idx="8665">
                  <c:v>669.7011576925504</c:v>
                </c:pt>
                <c:pt idx="8666">
                  <c:v>669.7011576925504</c:v>
                </c:pt>
                <c:pt idx="8667">
                  <c:v>669.71288048564668</c:v>
                </c:pt>
                <c:pt idx="8668">
                  <c:v>669.69825204248809</c:v>
                </c:pt>
                <c:pt idx="8669">
                  <c:v>669.68843294772876</c:v>
                </c:pt>
                <c:pt idx="8670">
                  <c:v>669.72951281911548</c:v>
                </c:pt>
                <c:pt idx="8671">
                  <c:v>669.70316158903154</c:v>
                </c:pt>
                <c:pt idx="8672">
                  <c:v>669.70406334241761</c:v>
                </c:pt>
                <c:pt idx="8673">
                  <c:v>669.69825204248809</c:v>
                </c:pt>
                <c:pt idx="8674">
                  <c:v>669.73342041460455</c:v>
                </c:pt>
                <c:pt idx="8675">
                  <c:v>669.70797094020679</c:v>
                </c:pt>
                <c:pt idx="8676">
                  <c:v>669.71678808263903</c:v>
                </c:pt>
                <c:pt idx="8677">
                  <c:v>669.71097678441981</c:v>
                </c:pt>
                <c:pt idx="8678">
                  <c:v>669.7148843815844</c:v>
                </c:pt>
                <c:pt idx="8679">
                  <c:v>669.72851087149729</c:v>
                </c:pt>
                <c:pt idx="8680">
                  <c:v>669.71779003052893</c:v>
                </c:pt>
                <c:pt idx="8681">
                  <c:v>669.69624814577855</c:v>
                </c:pt>
                <c:pt idx="8682">
                  <c:v>669.70606723876392</c:v>
                </c:pt>
                <c:pt idx="8683">
                  <c:v>669.71678808263903</c:v>
                </c:pt>
                <c:pt idx="8684">
                  <c:v>669.71187853764297</c:v>
                </c:pt>
                <c:pt idx="8685">
                  <c:v>669.71979392623894</c:v>
                </c:pt>
                <c:pt idx="8686">
                  <c:v>669.72951281911548</c:v>
                </c:pt>
                <c:pt idx="8687">
                  <c:v>669.72460327556428</c:v>
                </c:pt>
                <c:pt idx="8688">
                  <c:v>669.73051476671037</c:v>
                </c:pt>
                <c:pt idx="8689">
                  <c:v>669.72069567927826</c:v>
                </c:pt>
                <c:pt idx="8690">
                  <c:v>669.73051476671037</c:v>
                </c:pt>
                <c:pt idx="8691">
                  <c:v>669.70506529060242</c:v>
                </c:pt>
                <c:pt idx="8692">
                  <c:v>669.71678808263903</c:v>
                </c:pt>
                <c:pt idx="8693">
                  <c:v>669.70797094020679</c:v>
                </c:pt>
                <c:pt idx="8694">
                  <c:v>669.71187853764297</c:v>
                </c:pt>
                <c:pt idx="8695">
                  <c:v>669.70606723876392</c:v>
                </c:pt>
                <c:pt idx="8696">
                  <c:v>669.70215964080262</c:v>
                </c:pt>
                <c:pt idx="8697">
                  <c:v>669.70606723876392</c:v>
                </c:pt>
                <c:pt idx="8698">
                  <c:v>669.72460327556428</c:v>
                </c:pt>
                <c:pt idx="8699">
                  <c:v>669.73542430959026</c:v>
                </c:pt>
                <c:pt idx="8700">
                  <c:v>669.72069567927826</c:v>
                </c:pt>
                <c:pt idx="8701">
                  <c:v>669.758869874021</c:v>
                </c:pt>
                <c:pt idx="8702">
                  <c:v>669.70606723876392</c:v>
                </c:pt>
                <c:pt idx="8703">
                  <c:v>669.74614514618577</c:v>
                </c:pt>
                <c:pt idx="8704">
                  <c:v>669.70015574427509</c:v>
                </c:pt>
                <c:pt idx="8705">
                  <c:v>669.68252145082886</c:v>
                </c:pt>
                <c:pt idx="8706">
                  <c:v>669.66498734510049</c:v>
                </c:pt>
                <c:pt idx="8707">
                  <c:v>669.69334249538713</c:v>
                </c:pt>
                <c:pt idx="8708">
                  <c:v>669.64835498680907</c:v>
                </c:pt>
                <c:pt idx="8709">
                  <c:v>669.69043684479959</c:v>
                </c:pt>
                <c:pt idx="8710">
                  <c:v>669.66989689542118</c:v>
                </c:pt>
                <c:pt idx="8711">
                  <c:v>669.65717214139897</c:v>
                </c:pt>
                <c:pt idx="8712">
                  <c:v>669.66789299739844</c:v>
                </c:pt>
                <c:pt idx="8713">
                  <c:v>669.6865292454255</c:v>
                </c:pt>
                <c:pt idx="8714">
                  <c:v>669.7148843815844</c:v>
                </c:pt>
                <c:pt idx="8715">
                  <c:v>669.66689104835223</c:v>
                </c:pt>
                <c:pt idx="8716">
                  <c:v>669.66689104835223</c:v>
                </c:pt>
                <c:pt idx="8717">
                  <c:v>669.6865292454255</c:v>
                </c:pt>
                <c:pt idx="8718">
                  <c:v>669.66789299739844</c:v>
                </c:pt>
                <c:pt idx="8719">
                  <c:v>669.68252145082886</c:v>
                </c:pt>
                <c:pt idx="8720">
                  <c:v>669.66588909928282</c:v>
                </c:pt>
                <c:pt idx="8721">
                  <c:v>669.66989689542118</c:v>
                </c:pt>
                <c:pt idx="8722">
                  <c:v>669.66989689542118</c:v>
                </c:pt>
                <c:pt idx="8723">
                  <c:v>669.6718005984568</c:v>
                </c:pt>
                <c:pt idx="8724">
                  <c:v>669.66588909928282</c:v>
                </c:pt>
                <c:pt idx="8725">
                  <c:v>669.67570819916193</c:v>
                </c:pt>
                <c:pt idx="8726">
                  <c:v>669.67771209682257</c:v>
                </c:pt>
                <c:pt idx="8727">
                  <c:v>669.67671014800385</c:v>
                </c:pt>
                <c:pt idx="8728">
                  <c:v>669.67671014800385</c:v>
                </c:pt>
                <c:pt idx="8729">
                  <c:v>669.69133859845113</c:v>
                </c:pt>
                <c:pt idx="8730">
                  <c:v>669.69043684479959</c:v>
                </c:pt>
                <c:pt idx="8731">
                  <c:v>669.67771209682257</c:v>
                </c:pt>
                <c:pt idx="8732">
                  <c:v>669.67380449629843</c:v>
                </c:pt>
                <c:pt idx="8733">
                  <c:v>669.69925399080751</c:v>
                </c:pt>
                <c:pt idx="8734">
                  <c:v>669.68452534817368</c:v>
                </c:pt>
                <c:pt idx="8735">
                  <c:v>669.65226258963332</c:v>
                </c:pt>
                <c:pt idx="8736">
                  <c:v>669.6718005984568</c:v>
                </c:pt>
                <c:pt idx="8737">
                  <c:v>669.67771209682257</c:v>
                </c:pt>
                <c:pt idx="8738">
                  <c:v>669.66989689542118</c:v>
                </c:pt>
                <c:pt idx="8739">
                  <c:v>669.69825204248809</c:v>
                </c:pt>
                <c:pt idx="8740">
                  <c:v>669.69334249538713</c:v>
                </c:pt>
                <c:pt idx="8741">
                  <c:v>669.70015574427509</c:v>
                </c:pt>
                <c:pt idx="8742">
                  <c:v>669.70406334241761</c:v>
                </c:pt>
                <c:pt idx="8743">
                  <c:v>669.70997483637211</c:v>
                </c:pt>
                <c:pt idx="8744">
                  <c:v>669.69725009414549</c:v>
                </c:pt>
                <c:pt idx="8745">
                  <c:v>669.69725009414549</c:v>
                </c:pt>
                <c:pt idx="8746">
                  <c:v>669.69624814577855</c:v>
                </c:pt>
                <c:pt idx="8747">
                  <c:v>669.68252145082886</c:v>
                </c:pt>
                <c:pt idx="8748">
                  <c:v>669.67961579951407</c:v>
                </c:pt>
                <c:pt idx="8749">
                  <c:v>669.68452534817368</c:v>
                </c:pt>
                <c:pt idx="8750">
                  <c:v>669.67861385073957</c:v>
                </c:pt>
                <c:pt idx="8751">
                  <c:v>669.67671014800385</c:v>
                </c:pt>
                <c:pt idx="8752">
                  <c:v>669.66107974342628</c:v>
                </c:pt>
                <c:pt idx="8753">
                  <c:v>669.65907584499496</c:v>
                </c:pt>
                <c:pt idx="8754">
                  <c:v>669.68061774826538</c:v>
                </c:pt>
                <c:pt idx="8755">
                  <c:v>669.66689104835223</c:v>
                </c:pt>
                <c:pt idx="8756">
                  <c:v>669.66889494642146</c:v>
                </c:pt>
                <c:pt idx="8757">
                  <c:v>669.66588909928282</c:v>
                </c:pt>
                <c:pt idx="8758">
                  <c:v>669.66498734510049</c:v>
                </c:pt>
                <c:pt idx="8759">
                  <c:v>669.65617019210436</c:v>
                </c:pt>
                <c:pt idx="8760">
                  <c:v>669.65126064022479</c:v>
                </c:pt>
                <c:pt idx="8761">
                  <c:v>669.65126064022479</c:v>
                </c:pt>
                <c:pt idx="8762">
                  <c:v>669.65516824278643</c:v>
                </c:pt>
                <c:pt idx="8763">
                  <c:v>669.66298344685015</c:v>
                </c:pt>
                <c:pt idx="8764">
                  <c:v>669.64344543404218</c:v>
                </c:pt>
                <c:pt idx="8765">
                  <c:v>669.65807389574434</c:v>
                </c:pt>
                <c:pt idx="8766">
                  <c:v>669.64835498680907</c:v>
                </c:pt>
                <c:pt idx="8767">
                  <c:v>669.65025869079318</c:v>
                </c:pt>
                <c:pt idx="8768">
                  <c:v>669.66198149769014</c:v>
                </c:pt>
                <c:pt idx="8769">
                  <c:v>669.65126064022479</c:v>
                </c:pt>
                <c:pt idx="8770">
                  <c:v>669.64534913824241</c:v>
                </c:pt>
                <c:pt idx="8771">
                  <c:v>669.66107974342628</c:v>
                </c:pt>
                <c:pt idx="8772">
                  <c:v>669.66789299739844</c:v>
                </c:pt>
                <c:pt idx="8773">
                  <c:v>669.65617019210436</c:v>
                </c:pt>
                <c:pt idx="8774">
                  <c:v>669.66007779422227</c:v>
                </c:pt>
                <c:pt idx="8775">
                  <c:v>669.63172262211936</c:v>
                </c:pt>
                <c:pt idx="8776">
                  <c:v>669.65126064022479</c:v>
                </c:pt>
                <c:pt idx="8777">
                  <c:v>669.63362632683481</c:v>
                </c:pt>
                <c:pt idx="8778">
                  <c:v>669.64053978010122</c:v>
                </c:pt>
                <c:pt idx="8779">
                  <c:v>669.65717214139897</c:v>
                </c:pt>
                <c:pt idx="8780">
                  <c:v>669.6219035122507</c:v>
                </c:pt>
                <c:pt idx="8781">
                  <c:v>669.63362632683481</c:v>
                </c:pt>
                <c:pt idx="8782">
                  <c:v>669.63462827665296</c:v>
                </c:pt>
                <c:pt idx="8783">
                  <c:v>669.61799590668261</c:v>
                </c:pt>
                <c:pt idx="8784">
                  <c:v>669.62681306746367</c:v>
                </c:pt>
                <c:pt idx="8785">
                  <c:v>669.63653198124143</c:v>
                </c:pt>
                <c:pt idx="8786">
                  <c:v>669.61699395648009</c:v>
                </c:pt>
                <c:pt idx="8787">
                  <c:v>669.6219035122507</c:v>
                </c:pt>
                <c:pt idx="8788">
                  <c:v>669.62581111746556</c:v>
                </c:pt>
                <c:pt idx="8789">
                  <c:v>669.61509025103123</c:v>
                </c:pt>
                <c:pt idx="8790">
                  <c:v>669.62971872232731</c:v>
                </c:pt>
                <c:pt idx="8791">
                  <c:v>669.64534913824241</c:v>
                </c:pt>
                <c:pt idx="8792">
                  <c:v>669.62480916744414</c:v>
                </c:pt>
                <c:pt idx="8793">
                  <c:v>669.6219035122507</c:v>
                </c:pt>
                <c:pt idx="8794">
                  <c:v>669.61118264484742</c:v>
                </c:pt>
                <c:pt idx="8795">
                  <c:v>669.61118264484742</c:v>
                </c:pt>
                <c:pt idx="8796">
                  <c:v>669.62390741240495</c:v>
                </c:pt>
                <c:pt idx="8797">
                  <c:v>669.62971872232731</c:v>
                </c:pt>
                <c:pt idx="8798">
                  <c:v>669.61018069448698</c:v>
                </c:pt>
                <c:pt idx="8799">
                  <c:v>669.62090156213856</c:v>
                </c:pt>
                <c:pt idx="8800">
                  <c:v>669.61018069448698</c:v>
                </c:pt>
                <c:pt idx="8801">
                  <c:v>669.61118264484742</c:v>
                </c:pt>
                <c:pt idx="8802">
                  <c:v>669.60917874410336</c:v>
                </c:pt>
                <c:pt idx="8803">
                  <c:v>669.62290546233942</c:v>
                </c:pt>
                <c:pt idx="8804">
                  <c:v>669.61899785686194</c:v>
                </c:pt>
                <c:pt idx="8805">
                  <c:v>669.61018069448698</c:v>
                </c:pt>
                <c:pt idx="8806">
                  <c:v>669.60917874410336</c:v>
                </c:pt>
                <c:pt idx="8807">
                  <c:v>669.63853588071765</c:v>
                </c:pt>
                <c:pt idx="8808">
                  <c:v>669.60527113738522</c:v>
                </c:pt>
                <c:pt idx="8809">
                  <c:v>669.61799590668261</c:v>
                </c:pt>
                <c:pt idx="8810">
                  <c:v>669.62390741240495</c:v>
                </c:pt>
                <c:pt idx="8811">
                  <c:v>669.6219035122507</c:v>
                </c:pt>
                <c:pt idx="8812">
                  <c:v>669.60627308785934</c:v>
                </c:pt>
                <c:pt idx="8813">
                  <c:v>669.6219035122507</c:v>
                </c:pt>
                <c:pt idx="8814">
                  <c:v>669.63563022644678</c:v>
                </c:pt>
                <c:pt idx="8815">
                  <c:v>669.63753393099114</c:v>
                </c:pt>
                <c:pt idx="8816">
                  <c:v>669.63563022644678</c:v>
                </c:pt>
                <c:pt idx="8817">
                  <c:v>669.63653198124143</c:v>
                </c:pt>
                <c:pt idx="8818">
                  <c:v>669.66007779422227</c:v>
                </c:pt>
                <c:pt idx="8819">
                  <c:v>669.64344543404218</c:v>
                </c:pt>
                <c:pt idx="8820">
                  <c:v>669.65126064022479</c:v>
                </c:pt>
                <c:pt idx="8821">
                  <c:v>669.68552729681119</c:v>
                </c:pt>
                <c:pt idx="8822">
                  <c:v>669.65516824278643</c:v>
                </c:pt>
                <c:pt idx="8823">
                  <c:v>669.66989689542118</c:v>
                </c:pt>
                <c:pt idx="8824">
                  <c:v>669.64635108778793</c:v>
                </c:pt>
                <c:pt idx="8825">
                  <c:v>669.69234054693072</c:v>
                </c:pt>
                <c:pt idx="8826">
                  <c:v>669.68552729681119</c:v>
                </c:pt>
                <c:pt idx="8827">
                  <c:v>669.68743099915855</c:v>
                </c:pt>
                <c:pt idx="8828">
                  <c:v>669.70316158903154</c:v>
                </c:pt>
                <c:pt idx="8829">
                  <c:v>669.71388243362708</c:v>
                </c:pt>
                <c:pt idx="8830">
                  <c:v>669.69624814577855</c:v>
                </c:pt>
                <c:pt idx="8831">
                  <c:v>669.7158863295183</c:v>
                </c:pt>
                <c:pt idx="8832">
                  <c:v>669.74123560452347</c:v>
                </c:pt>
                <c:pt idx="8833">
                  <c:v>669.71879197839553</c:v>
                </c:pt>
                <c:pt idx="8834">
                  <c:v>669.71288048564668</c:v>
                </c:pt>
                <c:pt idx="8835">
                  <c:v>669.72560522327308</c:v>
                </c:pt>
                <c:pt idx="8836">
                  <c:v>669.73642625704827</c:v>
                </c:pt>
                <c:pt idx="8837">
                  <c:v>669.74424144642364</c:v>
                </c:pt>
                <c:pt idx="8838">
                  <c:v>669.73051476671037</c:v>
                </c:pt>
                <c:pt idx="8839">
                  <c:v>669.74123560452347</c:v>
                </c:pt>
                <c:pt idx="8840">
                  <c:v>669.74223755184676</c:v>
                </c:pt>
                <c:pt idx="8841">
                  <c:v>669.73542430959026</c:v>
                </c:pt>
                <c:pt idx="8842">
                  <c:v>669.74123560452347</c:v>
                </c:pt>
                <c:pt idx="8843">
                  <c:v>669.75786792708402</c:v>
                </c:pt>
                <c:pt idx="8844">
                  <c:v>669.74714709339537</c:v>
                </c:pt>
                <c:pt idx="8845">
                  <c:v>669.758869874021</c:v>
                </c:pt>
                <c:pt idx="8846">
                  <c:v>669.75005274017167</c:v>
                </c:pt>
                <c:pt idx="8847">
                  <c:v>669.74814904058167</c:v>
                </c:pt>
                <c:pt idx="8848">
                  <c:v>669.77059265147</c:v>
                </c:pt>
                <c:pt idx="8849">
                  <c:v>669.75305858145907</c:v>
                </c:pt>
                <c:pt idx="8850">
                  <c:v>669.7618757146962</c:v>
                </c:pt>
                <c:pt idx="8851">
                  <c:v>669.758869874021</c:v>
                </c:pt>
                <c:pt idx="8852">
                  <c:v>669.77059265147</c:v>
                </c:pt>
                <c:pt idx="8853">
                  <c:v>669.78241562037772</c:v>
                </c:pt>
                <c:pt idx="8854">
                  <c:v>669.78822690899472</c:v>
                </c:pt>
                <c:pt idx="8855">
                  <c:v>669.77850802931687</c:v>
                </c:pt>
                <c:pt idx="8856">
                  <c:v>669.79313644532112</c:v>
                </c:pt>
                <c:pt idx="8857">
                  <c:v>669.80095162444559</c:v>
                </c:pt>
                <c:pt idx="8858">
                  <c:v>669.79904792709669</c:v>
                </c:pt>
                <c:pt idx="8859">
                  <c:v>669.79313644532112</c:v>
                </c:pt>
                <c:pt idx="8860">
                  <c:v>669.83131057610353</c:v>
                </c:pt>
                <c:pt idx="8861">
                  <c:v>669.826401044112</c:v>
                </c:pt>
                <c:pt idx="8862">
                  <c:v>669.83030863084446</c:v>
                </c:pt>
                <c:pt idx="8863">
                  <c:v>669.82539909873924</c:v>
                </c:pt>
                <c:pt idx="8864">
                  <c:v>669.81077069365085</c:v>
                </c:pt>
                <c:pt idx="8865">
                  <c:v>669.80776485637591</c:v>
                </c:pt>
                <c:pt idx="8866">
                  <c:v>669.81467828179586</c:v>
                </c:pt>
                <c:pt idx="8867">
                  <c:v>669.82249345702655</c:v>
                </c:pt>
                <c:pt idx="8868">
                  <c:v>669.8274029894618</c:v>
                </c:pt>
                <c:pt idx="8869">
                  <c:v>669.826401044112</c:v>
                </c:pt>
                <c:pt idx="8870">
                  <c:v>669.82539909873924</c:v>
                </c:pt>
                <c:pt idx="8871">
                  <c:v>669.82048956607639</c:v>
                </c:pt>
                <c:pt idx="8872">
                  <c:v>669.82439715334317</c:v>
                </c:pt>
                <c:pt idx="8873">
                  <c:v>669.82048956607639</c:v>
                </c:pt>
                <c:pt idx="8874">
                  <c:v>669.7999496784829</c:v>
                </c:pt>
                <c:pt idx="8875">
                  <c:v>669.80485921347815</c:v>
                </c:pt>
                <c:pt idx="8876">
                  <c:v>669.80295551630127</c:v>
                </c:pt>
                <c:pt idx="8877">
                  <c:v>669.80095162444559</c:v>
                </c:pt>
                <c:pt idx="8878">
                  <c:v>669.80876680215738</c:v>
                </c:pt>
                <c:pt idx="8879">
                  <c:v>669.79113255301036</c:v>
                </c:pt>
                <c:pt idx="8880">
                  <c:v>669.79604208900673</c:v>
                </c:pt>
                <c:pt idx="8881">
                  <c:v>669.76578330726045</c:v>
                </c:pt>
                <c:pt idx="8882">
                  <c:v>669.77940978113145</c:v>
                </c:pt>
                <c:pt idx="8883">
                  <c:v>669.77259654473278</c:v>
                </c:pt>
                <c:pt idx="8884">
                  <c:v>669.75396033380457</c:v>
                </c:pt>
                <c:pt idx="8885">
                  <c:v>669.76277746685776</c:v>
                </c:pt>
                <c:pt idx="8886">
                  <c:v>669.77259654473278</c:v>
                </c:pt>
                <c:pt idx="8887">
                  <c:v>669.76768700607408</c:v>
                </c:pt>
                <c:pt idx="8888">
                  <c:v>669.75596422783815</c:v>
                </c:pt>
                <c:pt idx="8889">
                  <c:v>669.76478136048286</c:v>
                </c:pt>
                <c:pt idx="8890">
                  <c:v>669.72951281911548</c:v>
                </c:pt>
                <c:pt idx="8891">
                  <c:v>669.75005274017167</c:v>
                </c:pt>
                <c:pt idx="8892">
                  <c:v>669.74123560452347</c:v>
                </c:pt>
                <c:pt idx="8893">
                  <c:v>669.7148843815844</c:v>
                </c:pt>
                <c:pt idx="8894">
                  <c:v>669.71388243362708</c:v>
                </c:pt>
                <c:pt idx="8895">
                  <c:v>669.71187853764297</c:v>
                </c:pt>
                <c:pt idx="8896">
                  <c:v>669.71097678441981</c:v>
                </c:pt>
                <c:pt idx="8897">
                  <c:v>669.73051476671037</c:v>
                </c:pt>
                <c:pt idx="8898">
                  <c:v>669.73342041460455</c:v>
                </c:pt>
                <c:pt idx="8899">
                  <c:v>669.70606723876392</c:v>
                </c:pt>
                <c:pt idx="8900">
                  <c:v>669.70606723876392</c:v>
                </c:pt>
                <c:pt idx="8901">
                  <c:v>669.71779003052893</c:v>
                </c:pt>
                <c:pt idx="8902">
                  <c:v>669.71187853764297</c:v>
                </c:pt>
                <c:pt idx="8903">
                  <c:v>669.69825204248809</c:v>
                </c:pt>
                <c:pt idx="8904">
                  <c:v>669.69825204248809</c:v>
                </c:pt>
                <c:pt idx="8905">
                  <c:v>669.71678808263903</c:v>
                </c:pt>
                <c:pt idx="8906">
                  <c:v>669.70997483637211</c:v>
                </c:pt>
                <c:pt idx="8907">
                  <c:v>669.68843294772876</c:v>
                </c:pt>
                <c:pt idx="8908">
                  <c:v>669.69524619739036</c:v>
                </c:pt>
                <c:pt idx="8909">
                  <c:v>669.70706918690223</c:v>
                </c:pt>
                <c:pt idx="8910">
                  <c:v>669.66889494642146</c:v>
                </c:pt>
                <c:pt idx="8911">
                  <c:v>669.64635108778793</c:v>
                </c:pt>
                <c:pt idx="8912">
                  <c:v>669.65907584499496</c:v>
                </c:pt>
                <c:pt idx="8913">
                  <c:v>669.65025869079318</c:v>
                </c:pt>
                <c:pt idx="8914">
                  <c:v>669.66588909928282</c:v>
                </c:pt>
                <c:pt idx="8915">
                  <c:v>669.64735303731015</c:v>
                </c:pt>
                <c:pt idx="8916">
                  <c:v>669.67380449629843</c:v>
                </c:pt>
                <c:pt idx="8917">
                  <c:v>669.66298344685015</c:v>
                </c:pt>
                <c:pt idx="8918">
                  <c:v>669.67671014800385</c:v>
                </c:pt>
                <c:pt idx="8919">
                  <c:v>669.66789299739844</c:v>
                </c:pt>
                <c:pt idx="8920">
                  <c:v>669.66588909928282</c:v>
                </c:pt>
                <c:pt idx="8921">
                  <c:v>669.65717214139897</c:v>
                </c:pt>
                <c:pt idx="8922">
                  <c:v>669.65807389574434</c:v>
                </c:pt>
                <c:pt idx="8923">
                  <c:v>669.66298344685015</c:v>
                </c:pt>
                <c:pt idx="8924">
                  <c:v>669.70606723876392</c:v>
                </c:pt>
                <c:pt idx="8925">
                  <c:v>669.68061774826538</c:v>
                </c:pt>
                <c:pt idx="8926">
                  <c:v>669.65516824278643</c:v>
                </c:pt>
                <c:pt idx="8927">
                  <c:v>669.70015574427509</c:v>
                </c:pt>
                <c:pt idx="8928">
                  <c:v>669.69524619739036</c:v>
                </c:pt>
                <c:pt idx="8929">
                  <c:v>669.70015574427509</c:v>
                </c:pt>
                <c:pt idx="8930">
                  <c:v>669.69524619739036</c:v>
                </c:pt>
                <c:pt idx="8931">
                  <c:v>669.64635108778793</c:v>
                </c:pt>
                <c:pt idx="8932">
                  <c:v>669.6718005984568</c:v>
                </c:pt>
                <c:pt idx="8933">
                  <c:v>669.70316158903154</c:v>
                </c:pt>
                <c:pt idx="8934">
                  <c:v>669.739331904545</c:v>
                </c:pt>
                <c:pt idx="8935">
                  <c:v>669.76578330726045</c:v>
                </c:pt>
                <c:pt idx="8936">
                  <c:v>669.67079864950108</c:v>
                </c:pt>
                <c:pt idx="8937">
                  <c:v>669.68452534817368</c:v>
                </c:pt>
                <c:pt idx="8938">
                  <c:v>669.70706918690223</c:v>
                </c:pt>
                <c:pt idx="8939">
                  <c:v>669.71097678441981</c:v>
                </c:pt>
                <c:pt idx="8940">
                  <c:v>669.69334249538713</c:v>
                </c:pt>
                <c:pt idx="8941">
                  <c:v>669.70706918690223</c:v>
                </c:pt>
                <c:pt idx="8942">
                  <c:v>669.70606723876392</c:v>
                </c:pt>
                <c:pt idx="8943">
                  <c:v>669.70797094020679</c:v>
                </c:pt>
                <c:pt idx="8944">
                  <c:v>669.7148843815844</c:v>
                </c:pt>
                <c:pt idx="8945">
                  <c:v>669.7158863295183</c:v>
                </c:pt>
                <c:pt idx="8946">
                  <c:v>669.69334249538713</c:v>
                </c:pt>
                <c:pt idx="8947">
                  <c:v>669.69725009414549</c:v>
                </c:pt>
                <c:pt idx="8948">
                  <c:v>669.71678808263903</c:v>
                </c:pt>
                <c:pt idx="8949">
                  <c:v>669.71097678441981</c:v>
                </c:pt>
                <c:pt idx="8950">
                  <c:v>669.70997483637211</c:v>
                </c:pt>
                <c:pt idx="8951">
                  <c:v>669.71187853764297</c:v>
                </c:pt>
                <c:pt idx="8952">
                  <c:v>669.71879197839553</c:v>
                </c:pt>
                <c:pt idx="8953">
                  <c:v>669.73732800974051</c:v>
                </c:pt>
                <c:pt idx="8954">
                  <c:v>669.73151671428218</c:v>
                </c:pt>
                <c:pt idx="8955">
                  <c:v>669.73732800974051</c:v>
                </c:pt>
                <c:pt idx="8956">
                  <c:v>669.75205663438646</c:v>
                </c:pt>
                <c:pt idx="8957">
                  <c:v>669.72951281911548</c:v>
                </c:pt>
                <c:pt idx="8958">
                  <c:v>669.75696617482015</c:v>
                </c:pt>
                <c:pt idx="8959">
                  <c:v>669.72951281911548</c:v>
                </c:pt>
                <c:pt idx="8960">
                  <c:v>669.76377941368185</c:v>
                </c:pt>
                <c:pt idx="8961">
                  <c:v>669.76969089947147</c:v>
                </c:pt>
                <c:pt idx="8962">
                  <c:v>669.74424144642364</c:v>
                </c:pt>
                <c:pt idx="8963">
                  <c:v>669.74714709339537</c:v>
                </c:pt>
                <c:pt idx="8964">
                  <c:v>669.74714709339537</c:v>
                </c:pt>
                <c:pt idx="8965">
                  <c:v>669.77259654473278</c:v>
                </c:pt>
                <c:pt idx="8966">
                  <c:v>669.76768700607408</c:v>
                </c:pt>
                <c:pt idx="8967">
                  <c:v>669.75596422783815</c:v>
                </c:pt>
                <c:pt idx="8968">
                  <c:v>669.78041172757014</c:v>
                </c:pt>
                <c:pt idx="8969">
                  <c:v>669.79704403506003</c:v>
                </c:pt>
                <c:pt idx="8970">
                  <c:v>669.7618757146962</c:v>
                </c:pt>
                <c:pt idx="8971">
                  <c:v>669.78141367398553</c:v>
                </c:pt>
                <c:pt idx="8972">
                  <c:v>669.79704403506003</c:v>
                </c:pt>
                <c:pt idx="8973">
                  <c:v>669.77650413632796</c:v>
                </c:pt>
                <c:pt idx="8974">
                  <c:v>669.78632321108557</c:v>
                </c:pt>
                <c:pt idx="8975">
                  <c:v>669.76868895278437</c:v>
                </c:pt>
                <c:pt idx="8976">
                  <c:v>669.80385726760608</c:v>
                </c:pt>
                <c:pt idx="8977">
                  <c:v>669.78822690899472</c:v>
                </c:pt>
                <c:pt idx="8978">
                  <c:v>669.77359849132938</c:v>
                </c:pt>
                <c:pt idx="8979">
                  <c:v>669.79904792709669</c:v>
                </c:pt>
                <c:pt idx="8980">
                  <c:v>669.79213449917734</c:v>
                </c:pt>
                <c:pt idx="8981">
                  <c:v>669.80686310515262</c:v>
                </c:pt>
                <c:pt idx="8982">
                  <c:v>669.80976874791577</c:v>
                </c:pt>
                <c:pt idx="8983">
                  <c:v>669.7999496784829</c:v>
                </c:pt>
                <c:pt idx="8984">
                  <c:v>669.7951403375389</c:v>
                </c:pt>
                <c:pt idx="8985">
                  <c:v>669.7999496784829</c:v>
                </c:pt>
                <c:pt idx="8986">
                  <c:v>669.80776485637591</c:v>
                </c:pt>
                <c:pt idx="8987">
                  <c:v>669.74814904058167</c:v>
                </c:pt>
                <c:pt idx="8988">
                  <c:v>669.81658197845661</c:v>
                </c:pt>
                <c:pt idx="8989">
                  <c:v>669.81858586958776</c:v>
                </c:pt>
                <c:pt idx="8990">
                  <c:v>669.80976874791577</c:v>
                </c:pt>
                <c:pt idx="8991">
                  <c:v>669.80876680215738</c:v>
                </c:pt>
                <c:pt idx="8992">
                  <c:v>669.80686310515262</c:v>
                </c:pt>
                <c:pt idx="8993">
                  <c:v>669.84303333391006</c:v>
                </c:pt>
                <c:pt idx="8994">
                  <c:v>669.74123560452347</c:v>
                </c:pt>
                <c:pt idx="8995">
                  <c:v>669.7951403375389</c:v>
                </c:pt>
                <c:pt idx="8996">
                  <c:v>669.79113255301036</c:v>
                </c:pt>
                <c:pt idx="8997">
                  <c:v>669.81958781511855</c:v>
                </c:pt>
                <c:pt idx="8998">
                  <c:v>669.90665679306164</c:v>
                </c:pt>
                <c:pt idx="8999">
                  <c:v>669.80686310515262</c:v>
                </c:pt>
                <c:pt idx="9000">
                  <c:v>669.85084850401518</c:v>
                </c:pt>
                <c:pt idx="9001">
                  <c:v>669.84503722381521</c:v>
                </c:pt>
                <c:pt idx="9002">
                  <c:v>669.81958781511855</c:v>
                </c:pt>
                <c:pt idx="9003">
                  <c:v>669.85285239355824</c:v>
                </c:pt>
                <c:pt idx="9004">
                  <c:v>669.84303333391006</c:v>
                </c:pt>
                <c:pt idx="9005">
                  <c:v>669.86166950644395</c:v>
                </c:pt>
                <c:pt idx="9006">
                  <c:v>669.85475608853801</c:v>
                </c:pt>
                <c:pt idx="9007">
                  <c:v>669.87339225601886</c:v>
                </c:pt>
                <c:pt idx="9008">
                  <c:v>669.87920353240747</c:v>
                </c:pt>
                <c:pt idx="9009">
                  <c:v>669.86166950644395</c:v>
                </c:pt>
                <c:pt idx="9010">
                  <c:v>669.88220936471578</c:v>
                </c:pt>
                <c:pt idx="9011">
                  <c:v>669.88311111436747</c:v>
                </c:pt>
                <c:pt idx="9012">
                  <c:v>669.90074532599931</c:v>
                </c:pt>
                <c:pt idx="9013">
                  <c:v>669.91737758719728</c:v>
                </c:pt>
                <c:pt idx="9014">
                  <c:v>669.87439420027943</c:v>
                </c:pt>
                <c:pt idx="9015">
                  <c:v>669.87339225601886</c:v>
                </c:pt>
                <c:pt idx="9016">
                  <c:v>669.88711889036995</c:v>
                </c:pt>
                <c:pt idx="9017">
                  <c:v>669.8851150024152</c:v>
                </c:pt>
                <c:pt idx="9018">
                  <c:v>669.8812074206362</c:v>
                </c:pt>
                <c:pt idx="9019">
                  <c:v>669.87439420027943</c:v>
                </c:pt>
                <c:pt idx="9020">
                  <c:v>669.81958781511855</c:v>
                </c:pt>
                <c:pt idx="9021">
                  <c:v>669.88020547653343</c:v>
                </c:pt>
                <c:pt idx="9022">
                  <c:v>669.88311111436747</c:v>
                </c:pt>
                <c:pt idx="9023">
                  <c:v>669.82539909873924</c:v>
                </c:pt>
                <c:pt idx="9024">
                  <c:v>669.86748078440826</c:v>
                </c:pt>
                <c:pt idx="9025">
                  <c:v>669.85185044879825</c:v>
                </c:pt>
                <c:pt idx="9026">
                  <c:v>669.86066756188836</c:v>
                </c:pt>
                <c:pt idx="9027">
                  <c:v>669.85776192254593</c:v>
                </c:pt>
                <c:pt idx="9028">
                  <c:v>669.92719662996103</c:v>
                </c:pt>
                <c:pt idx="9029">
                  <c:v>669.90565484954868</c:v>
                </c:pt>
                <c:pt idx="9030">
                  <c:v>669.84203138892258</c:v>
                </c:pt>
                <c:pt idx="9031">
                  <c:v>669.84503722381521</c:v>
                </c:pt>
                <c:pt idx="9032">
                  <c:v>669.83912574832766</c:v>
                </c:pt>
                <c:pt idx="9033">
                  <c:v>669.82048956607639</c:v>
                </c:pt>
                <c:pt idx="9034">
                  <c:v>669.85475608853801</c:v>
                </c:pt>
                <c:pt idx="9035">
                  <c:v>669.7902308014402</c:v>
                </c:pt>
                <c:pt idx="9036">
                  <c:v>669.81568022741726</c:v>
                </c:pt>
                <c:pt idx="9037">
                  <c:v>669.80295551630127</c:v>
                </c:pt>
                <c:pt idx="9038">
                  <c:v>669.87038642309744</c:v>
                </c:pt>
                <c:pt idx="9039">
                  <c:v>669.80385726760608</c:v>
                </c:pt>
                <c:pt idx="9040">
                  <c:v>669.78822690899472</c:v>
                </c:pt>
                <c:pt idx="9041">
                  <c:v>669.81858586958776</c:v>
                </c:pt>
                <c:pt idx="9042">
                  <c:v>669.78141367398553</c:v>
                </c:pt>
                <c:pt idx="9043">
                  <c:v>669.7833173721109</c:v>
                </c:pt>
                <c:pt idx="9044">
                  <c:v>669.78141367398553</c:v>
                </c:pt>
                <c:pt idx="9045">
                  <c:v>669.79704403506003</c:v>
                </c:pt>
                <c:pt idx="9046">
                  <c:v>669.78822690899472</c:v>
                </c:pt>
                <c:pt idx="9047">
                  <c:v>669.75596422783815</c:v>
                </c:pt>
                <c:pt idx="9048">
                  <c:v>669.76578330726045</c:v>
                </c:pt>
                <c:pt idx="9049">
                  <c:v>669.76768700607408</c:v>
                </c:pt>
                <c:pt idx="9050">
                  <c:v>669.77750608283407</c:v>
                </c:pt>
                <c:pt idx="9051">
                  <c:v>669.78241562037772</c:v>
                </c:pt>
                <c:pt idx="9052">
                  <c:v>669.75396033380457</c:v>
                </c:pt>
                <c:pt idx="9053">
                  <c:v>669.77359849132938</c:v>
                </c:pt>
                <c:pt idx="9054">
                  <c:v>669.75496228083296</c:v>
                </c:pt>
                <c:pt idx="9055">
                  <c:v>669.7715945981131</c:v>
                </c:pt>
                <c:pt idx="9056">
                  <c:v>669.75305858145907</c:v>
                </c:pt>
                <c:pt idx="9057">
                  <c:v>669.739331904545</c:v>
                </c:pt>
                <c:pt idx="9058">
                  <c:v>669.72951281911548</c:v>
                </c:pt>
                <c:pt idx="9059">
                  <c:v>669.7158863295183</c:v>
                </c:pt>
                <c:pt idx="9060">
                  <c:v>669.73051476671037</c:v>
                </c:pt>
                <c:pt idx="9061">
                  <c:v>669.72660717095857</c:v>
                </c:pt>
                <c:pt idx="9062">
                  <c:v>669.71779003052893</c:v>
                </c:pt>
                <c:pt idx="9063">
                  <c:v>669.70606723876392</c:v>
                </c:pt>
                <c:pt idx="9064">
                  <c:v>669.7148843815844</c:v>
                </c:pt>
                <c:pt idx="9065">
                  <c:v>669.7158863295183</c:v>
                </c:pt>
                <c:pt idx="9066">
                  <c:v>669.72169762707767</c:v>
                </c:pt>
                <c:pt idx="9067">
                  <c:v>669.7011576925504</c:v>
                </c:pt>
                <c:pt idx="9068">
                  <c:v>669.68552729681119</c:v>
                </c:pt>
                <c:pt idx="9069">
                  <c:v>669.70506529060242</c:v>
                </c:pt>
                <c:pt idx="9070">
                  <c:v>669.69925399080751</c:v>
                </c:pt>
                <c:pt idx="9071">
                  <c:v>669.69334249538713</c:v>
                </c:pt>
                <c:pt idx="9072">
                  <c:v>669.68452534817368</c:v>
                </c:pt>
                <c:pt idx="9073">
                  <c:v>669.6865292454255</c:v>
                </c:pt>
                <c:pt idx="9074">
                  <c:v>669.67671014800385</c:v>
                </c:pt>
                <c:pt idx="9075">
                  <c:v>669.66007779422227</c:v>
                </c:pt>
                <c:pt idx="9076">
                  <c:v>669.66789299739844</c:v>
                </c:pt>
                <c:pt idx="9077">
                  <c:v>669.66889494642146</c:v>
                </c:pt>
                <c:pt idx="9078">
                  <c:v>669.69334249538713</c:v>
                </c:pt>
                <c:pt idx="9079">
                  <c:v>669.66007779422227</c:v>
                </c:pt>
                <c:pt idx="9080">
                  <c:v>669.67280254738921</c:v>
                </c:pt>
                <c:pt idx="9081">
                  <c:v>669.67671014800385</c:v>
                </c:pt>
                <c:pt idx="9082">
                  <c:v>669.67771209682257</c:v>
                </c:pt>
                <c:pt idx="9083">
                  <c:v>669.65807389574434</c:v>
                </c:pt>
                <c:pt idx="9084">
                  <c:v>669.6865292454255</c:v>
                </c:pt>
                <c:pt idx="9085">
                  <c:v>669.66789299739844</c:v>
                </c:pt>
                <c:pt idx="9086">
                  <c:v>669.66689104835223</c:v>
                </c:pt>
                <c:pt idx="9087">
                  <c:v>669.66498734510049</c:v>
                </c:pt>
                <c:pt idx="9088">
                  <c:v>669.68843294772876</c:v>
                </c:pt>
                <c:pt idx="9089">
                  <c:v>669.66198149769014</c:v>
                </c:pt>
                <c:pt idx="9090">
                  <c:v>669.67470625029694</c:v>
                </c:pt>
                <c:pt idx="9091">
                  <c:v>669.68843294772876</c:v>
                </c:pt>
                <c:pt idx="9092">
                  <c:v>669.71097678441981</c:v>
                </c:pt>
                <c:pt idx="9093">
                  <c:v>669.68943489627566</c:v>
                </c:pt>
                <c:pt idx="9094">
                  <c:v>669.68743099915855</c:v>
                </c:pt>
                <c:pt idx="9095">
                  <c:v>669.69434444382034</c:v>
                </c:pt>
                <c:pt idx="9096">
                  <c:v>669.71288048564668</c:v>
                </c:pt>
                <c:pt idx="9097">
                  <c:v>669.69825204248809</c:v>
                </c:pt>
                <c:pt idx="9098">
                  <c:v>669.69825204248809</c:v>
                </c:pt>
                <c:pt idx="9099">
                  <c:v>669.69524619739036</c:v>
                </c:pt>
                <c:pt idx="9100">
                  <c:v>669.70606723876392</c:v>
                </c:pt>
                <c:pt idx="9101">
                  <c:v>669.71288048564668</c:v>
                </c:pt>
                <c:pt idx="9102">
                  <c:v>669.70316158903154</c:v>
                </c:pt>
                <c:pt idx="9103">
                  <c:v>669.7148843815844</c:v>
                </c:pt>
                <c:pt idx="9104">
                  <c:v>669.72269957485366</c:v>
                </c:pt>
                <c:pt idx="9105">
                  <c:v>669.7011576925504</c:v>
                </c:pt>
                <c:pt idx="9106">
                  <c:v>669.75786792708402</c:v>
                </c:pt>
                <c:pt idx="9107">
                  <c:v>669.73051476671037</c:v>
                </c:pt>
                <c:pt idx="9108">
                  <c:v>669.72460327556428</c:v>
                </c:pt>
                <c:pt idx="9109">
                  <c:v>669.72760911862099</c:v>
                </c:pt>
                <c:pt idx="9110">
                  <c:v>669.71187853764297</c:v>
                </c:pt>
                <c:pt idx="9111">
                  <c:v>669.74514319895297</c:v>
                </c:pt>
                <c:pt idx="9112">
                  <c:v>669.74814904058167</c:v>
                </c:pt>
                <c:pt idx="9113">
                  <c:v>669.74123560452347</c:v>
                </c:pt>
                <c:pt idx="9114">
                  <c:v>669.75005274017167</c:v>
                </c:pt>
                <c:pt idx="9115">
                  <c:v>669.74424144642364</c:v>
                </c:pt>
                <c:pt idx="9116">
                  <c:v>669.75987182093661</c:v>
                </c:pt>
                <c:pt idx="9117">
                  <c:v>669.77850802931687</c:v>
                </c:pt>
                <c:pt idx="9118">
                  <c:v>669.77940978113145</c:v>
                </c:pt>
                <c:pt idx="9119">
                  <c:v>669.75496228083296</c:v>
                </c:pt>
                <c:pt idx="9120">
                  <c:v>669.76668505934049</c:v>
                </c:pt>
                <c:pt idx="9121">
                  <c:v>669.77940978113145</c:v>
                </c:pt>
                <c:pt idx="9122">
                  <c:v>669.77650413632796</c:v>
                </c:pt>
                <c:pt idx="9123">
                  <c:v>669.79113255301036</c:v>
                </c:pt>
                <c:pt idx="9124">
                  <c:v>669.76868895278437</c:v>
                </c:pt>
                <c:pt idx="9125">
                  <c:v>669.78241562037772</c:v>
                </c:pt>
                <c:pt idx="9126">
                  <c:v>669.77940978113145</c:v>
                </c:pt>
                <c:pt idx="9127">
                  <c:v>669.78632321108557</c:v>
                </c:pt>
                <c:pt idx="9128">
                  <c:v>669.80485921347815</c:v>
                </c:pt>
                <c:pt idx="9129">
                  <c:v>669.79604208900673</c:v>
                </c:pt>
                <c:pt idx="9130">
                  <c:v>669.80876680215738</c:v>
                </c:pt>
                <c:pt idx="9131">
                  <c:v>669.80586115932704</c:v>
                </c:pt>
                <c:pt idx="9132">
                  <c:v>669.7951403375389</c:v>
                </c:pt>
                <c:pt idx="9133">
                  <c:v>669.78632321108557</c:v>
                </c:pt>
                <c:pt idx="9134">
                  <c:v>669.79113255301036</c:v>
                </c:pt>
                <c:pt idx="9135">
                  <c:v>669.80876680215738</c:v>
                </c:pt>
                <c:pt idx="9136">
                  <c:v>669.81077069365085</c:v>
                </c:pt>
                <c:pt idx="9137">
                  <c:v>669.82439715334317</c:v>
                </c:pt>
                <c:pt idx="9138">
                  <c:v>669.8175839240339</c:v>
                </c:pt>
                <c:pt idx="9139">
                  <c:v>669.81367633615139</c:v>
                </c:pt>
                <c:pt idx="9140">
                  <c:v>669.81177263936274</c:v>
                </c:pt>
                <c:pt idx="9141">
                  <c:v>669.81858586958776</c:v>
                </c:pt>
                <c:pt idx="9142">
                  <c:v>669.80976874791577</c:v>
                </c:pt>
                <c:pt idx="9143">
                  <c:v>669.82048956607639</c:v>
                </c:pt>
                <c:pt idx="9144">
                  <c:v>669.82349540246673</c:v>
                </c:pt>
                <c:pt idx="9145">
                  <c:v>669.84593897424224</c:v>
                </c:pt>
                <c:pt idx="9146">
                  <c:v>669.83521816239227</c:v>
                </c:pt>
                <c:pt idx="9147">
                  <c:v>669.83421621722368</c:v>
                </c:pt>
                <c:pt idx="9148">
                  <c:v>669.85185044879825</c:v>
                </c:pt>
                <c:pt idx="9149">
                  <c:v>669.86357320103548</c:v>
                </c:pt>
                <c:pt idx="9150">
                  <c:v>669.86257125652401</c:v>
                </c:pt>
                <c:pt idx="9151">
                  <c:v>669.87629789431071</c:v>
                </c:pt>
                <c:pt idx="9152">
                  <c:v>669.87529595009426</c:v>
                </c:pt>
                <c:pt idx="9153">
                  <c:v>669.8851150024152</c:v>
                </c:pt>
                <c:pt idx="9154">
                  <c:v>669.88311111436747</c:v>
                </c:pt>
                <c:pt idx="9155">
                  <c:v>669.88411305840202</c:v>
                </c:pt>
                <c:pt idx="9156">
                  <c:v>669.90565484954868</c:v>
                </c:pt>
                <c:pt idx="9157">
                  <c:v>669.90465290601242</c:v>
                </c:pt>
                <c:pt idx="9158">
                  <c:v>669.88411305840202</c:v>
                </c:pt>
                <c:pt idx="9159">
                  <c:v>669.88711889036995</c:v>
                </c:pt>
                <c:pt idx="9160">
                  <c:v>669.88020547653343</c:v>
                </c:pt>
                <c:pt idx="9161">
                  <c:v>669.89192822108248</c:v>
                </c:pt>
                <c:pt idx="9162">
                  <c:v>669.90665679306164</c:v>
                </c:pt>
                <c:pt idx="9163">
                  <c:v>669.89493405250607</c:v>
                </c:pt>
                <c:pt idx="9164">
                  <c:v>669.9193814736567</c:v>
                </c:pt>
                <c:pt idx="9165">
                  <c:v>669.91156631593969</c:v>
                </c:pt>
                <c:pt idx="9166">
                  <c:v>669.90465290601242</c:v>
                </c:pt>
                <c:pt idx="9167">
                  <c:v>670.01426539119484</c:v>
                </c:pt>
                <c:pt idx="9168">
                  <c:v>669.97318579036687</c:v>
                </c:pt>
                <c:pt idx="9169">
                  <c:v>669.91837953043864</c:v>
                </c:pt>
                <c:pt idx="9170">
                  <c:v>669.97999899515537</c:v>
                </c:pt>
                <c:pt idx="9171">
                  <c:v>669.92719662996103</c:v>
                </c:pt>
                <c:pt idx="9172">
                  <c:v>669.89783968935046</c:v>
                </c:pt>
                <c:pt idx="9173">
                  <c:v>669.8851150024152</c:v>
                </c:pt>
                <c:pt idx="9174">
                  <c:v>669.91156631593969</c:v>
                </c:pt>
                <c:pt idx="9175">
                  <c:v>669.99963705000903</c:v>
                </c:pt>
                <c:pt idx="9176">
                  <c:v>670.04071662570436</c:v>
                </c:pt>
                <c:pt idx="9177">
                  <c:v>669.87038642309744</c:v>
                </c:pt>
                <c:pt idx="9178">
                  <c:v>669.93400984199684</c:v>
                </c:pt>
                <c:pt idx="9179">
                  <c:v>670.0015407385257</c:v>
                </c:pt>
                <c:pt idx="9180">
                  <c:v>669.94382888098335</c:v>
                </c:pt>
                <c:pt idx="9181">
                  <c:v>669.92328905198553</c:v>
                </c:pt>
                <c:pt idx="9182">
                  <c:v>669.95555160828144</c:v>
                </c:pt>
                <c:pt idx="9183">
                  <c:v>669.9399213045109</c:v>
                </c:pt>
                <c:pt idx="9184">
                  <c:v>669.94873839964032</c:v>
                </c:pt>
                <c:pt idx="9185">
                  <c:v>669.94773645710256</c:v>
                </c:pt>
                <c:pt idx="9186">
                  <c:v>669.94092324722988</c:v>
                </c:pt>
                <c:pt idx="9187">
                  <c:v>669.98200287871236</c:v>
                </c:pt>
                <c:pt idx="9188">
                  <c:v>669.95364791773989</c:v>
                </c:pt>
                <c:pt idx="9189">
                  <c:v>669.94182499565704</c:v>
                </c:pt>
                <c:pt idx="9190">
                  <c:v>669.94182499565704</c:v>
                </c:pt>
                <c:pt idx="9191">
                  <c:v>669.93601372768546</c:v>
                </c:pt>
                <c:pt idx="9192">
                  <c:v>669.9350117848528</c:v>
                </c:pt>
                <c:pt idx="9193">
                  <c:v>669.92910032166753</c:v>
                </c:pt>
                <c:pt idx="9194">
                  <c:v>669.93110420758353</c:v>
                </c:pt>
                <c:pt idx="9195">
                  <c:v>669.93601372768546</c:v>
                </c:pt>
                <c:pt idx="9196">
                  <c:v>669.93791741900361</c:v>
                </c:pt>
                <c:pt idx="9197">
                  <c:v>669.9350117848528</c:v>
                </c:pt>
                <c:pt idx="9198">
                  <c:v>669.9330078991178</c:v>
                </c:pt>
                <c:pt idx="9199">
                  <c:v>669.93110420758353</c:v>
                </c:pt>
                <c:pt idx="9200">
                  <c:v>669.92819857297491</c:v>
                </c:pt>
                <c:pt idx="9201">
                  <c:v>669.94974034215488</c:v>
                </c:pt>
                <c:pt idx="9202">
                  <c:v>669.91737758719728</c:v>
                </c:pt>
                <c:pt idx="9203">
                  <c:v>669.91837953043864</c:v>
                </c:pt>
                <c:pt idx="9204">
                  <c:v>669.94873839964032</c:v>
                </c:pt>
                <c:pt idx="9205">
                  <c:v>669.93891936176885</c:v>
                </c:pt>
                <c:pt idx="9206">
                  <c:v>669.93701567049493</c:v>
                </c:pt>
                <c:pt idx="9207">
                  <c:v>669.9212851657071</c:v>
                </c:pt>
                <c:pt idx="9208">
                  <c:v>669.90956242911807</c:v>
                </c:pt>
                <c:pt idx="9209">
                  <c:v>669.93891936176885</c:v>
                </c:pt>
                <c:pt idx="9210">
                  <c:v>669.94673451454059</c:v>
                </c:pt>
                <c:pt idx="9211">
                  <c:v>669.9330078991178</c:v>
                </c:pt>
                <c:pt idx="9212">
                  <c:v>669.93701567049493</c:v>
                </c:pt>
                <c:pt idx="9213">
                  <c:v>669.95945918334121</c:v>
                </c:pt>
                <c:pt idx="9214">
                  <c:v>669.9545496659016</c:v>
                </c:pt>
                <c:pt idx="9215">
                  <c:v>669.94974034215488</c:v>
                </c:pt>
                <c:pt idx="9216">
                  <c:v>669.95755549297155</c:v>
                </c:pt>
                <c:pt idx="9217">
                  <c:v>669.94282693833179</c:v>
                </c:pt>
                <c:pt idx="9218">
                  <c:v>669.96727433240108</c:v>
                </c:pt>
                <c:pt idx="9219">
                  <c:v>669.96336675804764</c:v>
                </c:pt>
                <c:pt idx="9220">
                  <c:v>669.95064209039811</c:v>
                </c:pt>
                <c:pt idx="9221">
                  <c:v>669.96827627448602</c:v>
                </c:pt>
                <c:pt idx="9222">
                  <c:v>669.95945918334121</c:v>
                </c:pt>
                <c:pt idx="9223">
                  <c:v>669.97508948004827</c:v>
                </c:pt>
                <c:pt idx="9224">
                  <c:v>669.96336675804764</c:v>
                </c:pt>
                <c:pt idx="9225">
                  <c:v>669.93891936176885</c:v>
                </c:pt>
                <c:pt idx="9226">
                  <c:v>669.9623648158489</c:v>
                </c:pt>
                <c:pt idx="9227">
                  <c:v>669.93400984199684</c:v>
                </c:pt>
                <c:pt idx="9228">
                  <c:v>669.9350117848528</c:v>
                </c:pt>
                <c:pt idx="9229">
                  <c:v>669.95264597531582</c:v>
                </c:pt>
                <c:pt idx="9230">
                  <c:v>669.95264597531582</c:v>
                </c:pt>
                <c:pt idx="9231">
                  <c:v>669.92228710885797</c:v>
                </c:pt>
                <c:pt idx="9232">
                  <c:v>669.94673451454059</c:v>
                </c:pt>
                <c:pt idx="9233">
                  <c:v>669.92819857297491</c:v>
                </c:pt>
                <c:pt idx="9234">
                  <c:v>669.9350117848528</c:v>
                </c:pt>
                <c:pt idx="9235">
                  <c:v>669.90565484954868</c:v>
                </c:pt>
                <c:pt idx="9236">
                  <c:v>669.90565484954868</c:v>
                </c:pt>
                <c:pt idx="9237">
                  <c:v>669.90956242911807</c:v>
                </c:pt>
                <c:pt idx="9238">
                  <c:v>669.9212851657071</c:v>
                </c:pt>
                <c:pt idx="9239">
                  <c:v>669.87439420027943</c:v>
                </c:pt>
                <c:pt idx="9240">
                  <c:v>669.89192822108248</c:v>
                </c:pt>
                <c:pt idx="9241">
                  <c:v>669.86357320103548</c:v>
                </c:pt>
                <c:pt idx="9242">
                  <c:v>669.87830178267427</c:v>
                </c:pt>
                <c:pt idx="9243">
                  <c:v>669.87239031173499</c:v>
                </c:pt>
                <c:pt idx="9244">
                  <c:v>669.87830178267427</c:v>
                </c:pt>
                <c:pt idx="9245">
                  <c:v>669.87239031173499</c:v>
                </c:pt>
                <c:pt idx="9246">
                  <c:v>669.84403527887423</c:v>
                </c:pt>
                <c:pt idx="9247">
                  <c:v>669.8812074206362</c:v>
                </c:pt>
                <c:pt idx="9248">
                  <c:v>669.82930668556219</c:v>
                </c:pt>
                <c:pt idx="9249">
                  <c:v>669.85776192254593</c:v>
                </c:pt>
                <c:pt idx="9250">
                  <c:v>669.8851150024152</c:v>
                </c:pt>
                <c:pt idx="9251">
                  <c:v>669.84694091913923</c:v>
                </c:pt>
                <c:pt idx="9252">
                  <c:v>669.85575803323047</c:v>
                </c:pt>
                <c:pt idx="9253">
                  <c:v>669.84694091913923</c:v>
                </c:pt>
                <c:pt idx="9254">
                  <c:v>669.82249345702655</c:v>
                </c:pt>
                <c:pt idx="9255">
                  <c:v>669.84794286401291</c:v>
                </c:pt>
                <c:pt idx="9256">
                  <c:v>669.85866367270751</c:v>
                </c:pt>
                <c:pt idx="9257">
                  <c:v>669.85375414382224</c:v>
                </c:pt>
                <c:pt idx="9258">
                  <c:v>669.87439420027943</c:v>
                </c:pt>
                <c:pt idx="9259">
                  <c:v>669.83812380324969</c:v>
                </c:pt>
                <c:pt idx="9260">
                  <c:v>669.87038642309744</c:v>
                </c:pt>
                <c:pt idx="9261">
                  <c:v>669.84403527887423</c:v>
                </c:pt>
                <c:pt idx="9262">
                  <c:v>669.84012769338256</c:v>
                </c:pt>
                <c:pt idx="9263">
                  <c:v>669.83030863084446</c:v>
                </c:pt>
                <c:pt idx="9264">
                  <c:v>669.83521816239227</c:v>
                </c:pt>
                <c:pt idx="9265">
                  <c:v>669.82048956607639</c:v>
                </c:pt>
                <c:pt idx="9266">
                  <c:v>669.80095162444559</c:v>
                </c:pt>
                <c:pt idx="9267">
                  <c:v>669.82539909873924</c:v>
                </c:pt>
                <c:pt idx="9268">
                  <c:v>669.81077069365085</c:v>
                </c:pt>
                <c:pt idx="9269">
                  <c:v>669.81177263936274</c:v>
                </c:pt>
                <c:pt idx="9270">
                  <c:v>669.80195357038497</c:v>
                </c:pt>
                <c:pt idx="9271">
                  <c:v>669.79313644532112</c:v>
                </c:pt>
                <c:pt idx="9272">
                  <c:v>669.80195357038497</c:v>
                </c:pt>
                <c:pt idx="9273">
                  <c:v>669.80295551630127</c:v>
                </c:pt>
                <c:pt idx="9274">
                  <c:v>669.80385726760608</c:v>
                </c:pt>
                <c:pt idx="9275">
                  <c:v>669.80776485637591</c:v>
                </c:pt>
                <c:pt idx="9276">
                  <c:v>669.79604208900673</c:v>
                </c:pt>
                <c:pt idx="9277">
                  <c:v>669.77550218979877</c:v>
                </c:pt>
                <c:pt idx="9278">
                  <c:v>669.77940978113145</c:v>
                </c:pt>
                <c:pt idx="9279">
                  <c:v>669.7951403375389</c:v>
                </c:pt>
                <c:pt idx="9280">
                  <c:v>669.77359849132938</c:v>
                </c:pt>
                <c:pt idx="9281">
                  <c:v>669.76868895278437</c:v>
                </c:pt>
                <c:pt idx="9282">
                  <c:v>669.77750608283407</c:v>
                </c:pt>
                <c:pt idx="9283">
                  <c:v>669.76969089947147</c:v>
                </c:pt>
                <c:pt idx="9284">
                  <c:v>669.77750608283407</c:v>
                </c:pt>
                <c:pt idx="9285">
                  <c:v>669.7902308014402</c:v>
                </c:pt>
                <c:pt idx="9286">
                  <c:v>669.75696617482015</c:v>
                </c:pt>
                <c:pt idx="9287">
                  <c:v>669.7833173721109</c:v>
                </c:pt>
                <c:pt idx="9288">
                  <c:v>669.77059265147</c:v>
                </c:pt>
                <c:pt idx="9289">
                  <c:v>669.7902308014402</c:v>
                </c:pt>
                <c:pt idx="9290">
                  <c:v>669.75205663438646</c:v>
                </c:pt>
                <c:pt idx="9291">
                  <c:v>669.77550218979877</c:v>
                </c:pt>
                <c:pt idx="9292">
                  <c:v>669.76668505934049</c:v>
                </c:pt>
                <c:pt idx="9293">
                  <c:v>669.7715945981131</c:v>
                </c:pt>
                <c:pt idx="9294">
                  <c:v>669.76768700607408</c:v>
                </c:pt>
                <c:pt idx="9295">
                  <c:v>669.74915098774477</c:v>
                </c:pt>
                <c:pt idx="9296">
                  <c:v>669.75205663438646</c:v>
                </c:pt>
                <c:pt idx="9297">
                  <c:v>669.75305858145907</c:v>
                </c:pt>
                <c:pt idx="9298">
                  <c:v>669.74814904058167</c:v>
                </c:pt>
                <c:pt idx="9299">
                  <c:v>669.73642625704827</c:v>
                </c:pt>
                <c:pt idx="9300">
                  <c:v>669.76969089947147</c:v>
                </c:pt>
                <c:pt idx="9301">
                  <c:v>669.76478136048286</c:v>
                </c:pt>
                <c:pt idx="9302">
                  <c:v>669.75305858145907</c:v>
                </c:pt>
                <c:pt idx="9303">
                  <c:v>669.75496228083296</c:v>
                </c:pt>
                <c:pt idx="9304">
                  <c:v>669.74323949914685</c:v>
                </c:pt>
                <c:pt idx="9305">
                  <c:v>669.74123560452347</c:v>
                </c:pt>
                <c:pt idx="9306">
                  <c:v>669.74514319895297</c:v>
                </c:pt>
                <c:pt idx="9307">
                  <c:v>669.74424144642364</c:v>
                </c:pt>
                <c:pt idx="9308">
                  <c:v>669.75987182093661</c:v>
                </c:pt>
                <c:pt idx="9309">
                  <c:v>669.76377941368185</c:v>
                </c:pt>
                <c:pt idx="9310">
                  <c:v>669.75396033380457</c:v>
                </c:pt>
                <c:pt idx="9311">
                  <c:v>669.74514319895297</c:v>
                </c:pt>
                <c:pt idx="9312">
                  <c:v>669.75496228083296</c:v>
                </c:pt>
                <c:pt idx="9313">
                  <c:v>669.73832995715441</c:v>
                </c:pt>
                <c:pt idx="9314">
                  <c:v>669.75105468729066</c:v>
                </c:pt>
                <c:pt idx="9315">
                  <c:v>669.74424144642364</c:v>
                </c:pt>
                <c:pt idx="9316">
                  <c:v>669.71979392623894</c:v>
                </c:pt>
                <c:pt idx="9317">
                  <c:v>669.73642625704827</c:v>
                </c:pt>
                <c:pt idx="9318">
                  <c:v>669.72951281911548</c:v>
                </c:pt>
                <c:pt idx="9319">
                  <c:v>669.71097678441981</c:v>
                </c:pt>
                <c:pt idx="9320">
                  <c:v>669.72169762707767</c:v>
                </c:pt>
                <c:pt idx="9321">
                  <c:v>669.74614514618577</c:v>
                </c:pt>
                <c:pt idx="9322">
                  <c:v>669.72069567927826</c:v>
                </c:pt>
                <c:pt idx="9323">
                  <c:v>669.74514319895297</c:v>
                </c:pt>
                <c:pt idx="9324">
                  <c:v>669.74614514618577</c:v>
                </c:pt>
                <c:pt idx="9325">
                  <c:v>669.7148843815844</c:v>
                </c:pt>
                <c:pt idx="9326">
                  <c:v>669.73832995715441</c:v>
                </c:pt>
                <c:pt idx="9327">
                  <c:v>669.72560522327308</c:v>
                </c:pt>
                <c:pt idx="9328">
                  <c:v>669.74033385191262</c:v>
                </c:pt>
                <c:pt idx="9329">
                  <c:v>669.72269957485366</c:v>
                </c:pt>
                <c:pt idx="9330">
                  <c:v>669.72660717095857</c:v>
                </c:pt>
                <c:pt idx="9331">
                  <c:v>669.73251866183068</c:v>
                </c:pt>
                <c:pt idx="9332">
                  <c:v>669.74424144642364</c:v>
                </c:pt>
                <c:pt idx="9333">
                  <c:v>669.7158863295183</c:v>
                </c:pt>
                <c:pt idx="9334">
                  <c:v>669.72460327556428</c:v>
                </c:pt>
                <c:pt idx="9335">
                  <c:v>669.7158863295183</c:v>
                </c:pt>
                <c:pt idx="9336">
                  <c:v>669.72660717095857</c:v>
                </c:pt>
                <c:pt idx="9337">
                  <c:v>669.72760911862099</c:v>
                </c:pt>
                <c:pt idx="9338">
                  <c:v>669.72851087149729</c:v>
                </c:pt>
                <c:pt idx="9339">
                  <c:v>669.7158863295183</c:v>
                </c:pt>
                <c:pt idx="9340">
                  <c:v>669.7158863295183</c:v>
                </c:pt>
                <c:pt idx="9341">
                  <c:v>669.72951281911548</c:v>
                </c:pt>
                <c:pt idx="9342">
                  <c:v>669.71388243362708</c:v>
                </c:pt>
                <c:pt idx="9343">
                  <c:v>669.71097678441981</c:v>
                </c:pt>
                <c:pt idx="9344">
                  <c:v>669.69925399080751</c:v>
                </c:pt>
                <c:pt idx="9345">
                  <c:v>669.72851087149729</c:v>
                </c:pt>
                <c:pt idx="9346">
                  <c:v>669.7148843815844</c:v>
                </c:pt>
                <c:pt idx="9347">
                  <c:v>669.71288048564668</c:v>
                </c:pt>
                <c:pt idx="9348">
                  <c:v>669.71097678441981</c:v>
                </c:pt>
                <c:pt idx="9349">
                  <c:v>669.72370152260658</c:v>
                </c:pt>
                <c:pt idx="9350">
                  <c:v>669.71879197839553</c:v>
                </c:pt>
                <c:pt idx="9351">
                  <c:v>669.73732800974051</c:v>
                </c:pt>
                <c:pt idx="9352">
                  <c:v>669.74223755184676</c:v>
                </c:pt>
                <c:pt idx="9353">
                  <c:v>669.74424144642364</c:v>
                </c:pt>
                <c:pt idx="9354">
                  <c:v>669.74614514618577</c:v>
                </c:pt>
                <c:pt idx="9355">
                  <c:v>669.74714709339537</c:v>
                </c:pt>
                <c:pt idx="9356">
                  <c:v>669.75496228083296</c:v>
                </c:pt>
                <c:pt idx="9357">
                  <c:v>669.74814904058167</c:v>
                </c:pt>
                <c:pt idx="9358">
                  <c:v>669.74614514618577</c:v>
                </c:pt>
                <c:pt idx="9359">
                  <c:v>669.758869874021</c:v>
                </c:pt>
                <c:pt idx="9360">
                  <c:v>669.75005274017167</c:v>
                </c:pt>
                <c:pt idx="9361">
                  <c:v>669.74614514618577</c:v>
                </c:pt>
                <c:pt idx="9362">
                  <c:v>669.76087376782812</c:v>
                </c:pt>
                <c:pt idx="9363">
                  <c:v>669.75005274017167</c:v>
                </c:pt>
                <c:pt idx="9364">
                  <c:v>669.74223755184676</c:v>
                </c:pt>
                <c:pt idx="9365">
                  <c:v>669.75305858145907</c:v>
                </c:pt>
                <c:pt idx="9366">
                  <c:v>669.758869874021</c:v>
                </c:pt>
                <c:pt idx="9367">
                  <c:v>669.73642625704827</c:v>
                </c:pt>
                <c:pt idx="9368">
                  <c:v>669.74915098774477</c:v>
                </c:pt>
                <c:pt idx="9369">
                  <c:v>669.75396033380457</c:v>
                </c:pt>
                <c:pt idx="9370">
                  <c:v>669.73051476671037</c:v>
                </c:pt>
                <c:pt idx="9371">
                  <c:v>669.74714709339537</c:v>
                </c:pt>
                <c:pt idx="9372">
                  <c:v>669.73642625704827</c:v>
                </c:pt>
                <c:pt idx="9373">
                  <c:v>669.73151671428218</c:v>
                </c:pt>
                <c:pt idx="9374">
                  <c:v>669.74614514618577</c:v>
                </c:pt>
                <c:pt idx="9375">
                  <c:v>669.74714709339537</c:v>
                </c:pt>
                <c:pt idx="9376">
                  <c:v>669.72660717095857</c:v>
                </c:pt>
                <c:pt idx="9377">
                  <c:v>669.71979392623894</c:v>
                </c:pt>
                <c:pt idx="9378">
                  <c:v>669.73642625704827</c:v>
                </c:pt>
                <c:pt idx="9379">
                  <c:v>669.72951281911548</c:v>
                </c:pt>
                <c:pt idx="9380">
                  <c:v>669.71979392623894</c:v>
                </c:pt>
                <c:pt idx="9381">
                  <c:v>669.73642625704827</c:v>
                </c:pt>
                <c:pt idx="9382">
                  <c:v>669.72560522327308</c:v>
                </c:pt>
                <c:pt idx="9383">
                  <c:v>669.71979392623894</c:v>
                </c:pt>
                <c:pt idx="9384">
                  <c:v>669.72460327556428</c:v>
                </c:pt>
                <c:pt idx="9385">
                  <c:v>669.74223755184676</c:v>
                </c:pt>
                <c:pt idx="9386">
                  <c:v>669.71288048564668</c:v>
                </c:pt>
                <c:pt idx="9387">
                  <c:v>669.72370152260658</c:v>
                </c:pt>
                <c:pt idx="9388">
                  <c:v>669.71779003052893</c:v>
                </c:pt>
                <c:pt idx="9389">
                  <c:v>669.74714709339537</c:v>
                </c:pt>
                <c:pt idx="9390">
                  <c:v>669.73542430959026</c:v>
                </c:pt>
                <c:pt idx="9391">
                  <c:v>669.72851087149729</c:v>
                </c:pt>
                <c:pt idx="9392">
                  <c:v>669.73151671428218</c:v>
                </c:pt>
                <c:pt idx="9393">
                  <c:v>669.73642625704827</c:v>
                </c:pt>
                <c:pt idx="9394">
                  <c:v>669.74614514618577</c:v>
                </c:pt>
                <c:pt idx="9395">
                  <c:v>669.73051476671037</c:v>
                </c:pt>
                <c:pt idx="9396">
                  <c:v>669.75005274017167</c:v>
                </c:pt>
                <c:pt idx="9397">
                  <c:v>669.72560522327308</c:v>
                </c:pt>
                <c:pt idx="9398">
                  <c:v>669.75696617482015</c:v>
                </c:pt>
                <c:pt idx="9399">
                  <c:v>669.74323949914685</c:v>
                </c:pt>
                <c:pt idx="9400">
                  <c:v>669.74223755184676</c:v>
                </c:pt>
                <c:pt idx="9401">
                  <c:v>669.76277746685776</c:v>
                </c:pt>
                <c:pt idx="9402">
                  <c:v>669.76578330726045</c:v>
                </c:pt>
                <c:pt idx="9403">
                  <c:v>669.75205663438646</c:v>
                </c:pt>
                <c:pt idx="9404">
                  <c:v>669.76277746685776</c:v>
                </c:pt>
                <c:pt idx="9405">
                  <c:v>669.75305858145907</c:v>
                </c:pt>
                <c:pt idx="9406">
                  <c:v>669.76868895278437</c:v>
                </c:pt>
                <c:pt idx="9407">
                  <c:v>669.75205663438646</c:v>
                </c:pt>
                <c:pt idx="9408">
                  <c:v>669.7715945981131</c:v>
                </c:pt>
                <c:pt idx="9409">
                  <c:v>669.758869874021</c:v>
                </c:pt>
                <c:pt idx="9410">
                  <c:v>669.76578330726045</c:v>
                </c:pt>
                <c:pt idx="9411">
                  <c:v>669.78532126478387</c:v>
                </c:pt>
                <c:pt idx="9412">
                  <c:v>669.76377941368185</c:v>
                </c:pt>
                <c:pt idx="9413">
                  <c:v>669.77750608283407</c:v>
                </c:pt>
                <c:pt idx="9414">
                  <c:v>669.76768700607408</c:v>
                </c:pt>
                <c:pt idx="9415">
                  <c:v>669.76868895278437</c:v>
                </c:pt>
                <c:pt idx="9416">
                  <c:v>669.78241562037772</c:v>
                </c:pt>
                <c:pt idx="9417">
                  <c:v>669.78532126478387</c:v>
                </c:pt>
                <c:pt idx="9418">
                  <c:v>669.7833173721109</c:v>
                </c:pt>
                <c:pt idx="9419">
                  <c:v>669.78532126478387</c:v>
                </c:pt>
                <c:pt idx="9420">
                  <c:v>669.80385726760608</c:v>
                </c:pt>
                <c:pt idx="9421">
                  <c:v>669.76478136048286</c:v>
                </c:pt>
                <c:pt idx="9422">
                  <c:v>669.75696617482015</c:v>
                </c:pt>
                <c:pt idx="9423">
                  <c:v>669.82840493478818</c:v>
                </c:pt>
                <c:pt idx="9424">
                  <c:v>669.80385726760608</c:v>
                </c:pt>
                <c:pt idx="9425">
                  <c:v>669.79604208900673</c:v>
                </c:pt>
                <c:pt idx="9426">
                  <c:v>669.79604208900673</c:v>
                </c:pt>
                <c:pt idx="9427">
                  <c:v>669.826401044112</c:v>
                </c:pt>
                <c:pt idx="9428">
                  <c:v>669.81858586958776</c:v>
                </c:pt>
                <c:pt idx="9429">
                  <c:v>669.8175839240339</c:v>
                </c:pt>
                <c:pt idx="9430">
                  <c:v>669.81177263936274</c:v>
                </c:pt>
                <c:pt idx="9431">
                  <c:v>669.81467828179586</c:v>
                </c:pt>
                <c:pt idx="9432">
                  <c:v>669.81958781511855</c:v>
                </c:pt>
                <c:pt idx="9433">
                  <c:v>669.83521816239227</c:v>
                </c:pt>
                <c:pt idx="9434">
                  <c:v>669.82048956607639</c:v>
                </c:pt>
                <c:pt idx="9435">
                  <c:v>669.83622010753754</c:v>
                </c:pt>
                <c:pt idx="9436">
                  <c:v>669.80876680215738</c:v>
                </c:pt>
                <c:pt idx="9437">
                  <c:v>669.82439715334317</c:v>
                </c:pt>
                <c:pt idx="9438">
                  <c:v>669.80485921347815</c:v>
                </c:pt>
                <c:pt idx="9439">
                  <c:v>669.81367633615139</c:v>
                </c:pt>
                <c:pt idx="9440">
                  <c:v>669.82249345702655</c:v>
                </c:pt>
                <c:pt idx="9441">
                  <c:v>669.83030863084446</c:v>
                </c:pt>
                <c:pt idx="9442">
                  <c:v>669.81267439048361</c:v>
                </c:pt>
                <c:pt idx="9443">
                  <c:v>669.83421621722368</c:v>
                </c:pt>
                <c:pt idx="9444">
                  <c:v>669.82048956607639</c:v>
                </c:pt>
                <c:pt idx="9445">
                  <c:v>669.8175839240339</c:v>
                </c:pt>
                <c:pt idx="9446">
                  <c:v>669.82439715334317</c:v>
                </c:pt>
                <c:pt idx="9447">
                  <c:v>669.82539909873924</c:v>
                </c:pt>
                <c:pt idx="9448">
                  <c:v>669.80976874791577</c:v>
                </c:pt>
                <c:pt idx="9449">
                  <c:v>669.81958781511855</c:v>
                </c:pt>
                <c:pt idx="9450">
                  <c:v>669.81568022741726</c:v>
                </c:pt>
                <c:pt idx="9451">
                  <c:v>669.81568022741726</c:v>
                </c:pt>
                <c:pt idx="9452">
                  <c:v>669.8274029894618</c:v>
                </c:pt>
                <c:pt idx="9453">
                  <c:v>669.82539909873924</c:v>
                </c:pt>
                <c:pt idx="9454">
                  <c:v>669.80876680215738</c:v>
                </c:pt>
                <c:pt idx="9455">
                  <c:v>669.80876680215738</c:v>
                </c:pt>
                <c:pt idx="9456">
                  <c:v>669.81858586958776</c:v>
                </c:pt>
                <c:pt idx="9457">
                  <c:v>669.83131057610353</c:v>
                </c:pt>
                <c:pt idx="9458">
                  <c:v>669.82149151156216</c:v>
                </c:pt>
                <c:pt idx="9459">
                  <c:v>669.79604208900673</c:v>
                </c:pt>
                <c:pt idx="9460">
                  <c:v>669.81267439048361</c:v>
                </c:pt>
                <c:pt idx="9461">
                  <c:v>669.80095162444559</c:v>
                </c:pt>
                <c:pt idx="9462">
                  <c:v>669.81177263936274</c:v>
                </c:pt>
                <c:pt idx="9463">
                  <c:v>669.78632321108557</c:v>
                </c:pt>
                <c:pt idx="9464">
                  <c:v>669.80485921347815</c:v>
                </c:pt>
                <c:pt idx="9465">
                  <c:v>669.79413839144161</c:v>
                </c:pt>
                <c:pt idx="9466">
                  <c:v>669.789228855229</c:v>
                </c:pt>
                <c:pt idx="9467">
                  <c:v>669.7715945981131</c:v>
                </c:pt>
                <c:pt idx="9468">
                  <c:v>669.77550218979877</c:v>
                </c:pt>
                <c:pt idx="9469">
                  <c:v>669.78632321108557</c:v>
                </c:pt>
                <c:pt idx="9470">
                  <c:v>669.78722496273724</c:v>
                </c:pt>
                <c:pt idx="9471">
                  <c:v>669.7833173721109</c:v>
                </c:pt>
                <c:pt idx="9472">
                  <c:v>669.789228855229</c:v>
                </c:pt>
                <c:pt idx="9473">
                  <c:v>669.78141367398553</c:v>
                </c:pt>
                <c:pt idx="9474">
                  <c:v>669.79604208900673</c:v>
                </c:pt>
                <c:pt idx="9475">
                  <c:v>669.78041172757014</c:v>
                </c:pt>
                <c:pt idx="9476">
                  <c:v>669.77650413632796</c:v>
                </c:pt>
                <c:pt idx="9477">
                  <c:v>669.77259654473278</c:v>
                </c:pt>
                <c:pt idx="9478">
                  <c:v>669.76087376782812</c:v>
                </c:pt>
                <c:pt idx="9479">
                  <c:v>669.75696617482015</c:v>
                </c:pt>
                <c:pt idx="9480">
                  <c:v>669.76087376782812</c:v>
                </c:pt>
                <c:pt idx="9481">
                  <c:v>669.77450024324639</c:v>
                </c:pt>
                <c:pt idx="9482">
                  <c:v>669.75496228083296</c:v>
                </c:pt>
                <c:pt idx="9483">
                  <c:v>669.75005274017167</c:v>
                </c:pt>
                <c:pt idx="9484">
                  <c:v>669.7618757146962</c:v>
                </c:pt>
                <c:pt idx="9485">
                  <c:v>669.76277746685776</c:v>
                </c:pt>
                <c:pt idx="9486">
                  <c:v>669.74223755184676</c:v>
                </c:pt>
                <c:pt idx="9487">
                  <c:v>669.74614514618577</c:v>
                </c:pt>
                <c:pt idx="9488">
                  <c:v>669.74323949914685</c:v>
                </c:pt>
                <c:pt idx="9489">
                  <c:v>669.72460327556428</c:v>
                </c:pt>
                <c:pt idx="9490">
                  <c:v>669.73832995715441</c:v>
                </c:pt>
                <c:pt idx="9491">
                  <c:v>669.73151671428218</c:v>
                </c:pt>
                <c:pt idx="9492">
                  <c:v>669.72560522327308</c:v>
                </c:pt>
                <c:pt idx="9493">
                  <c:v>669.70797094020679</c:v>
                </c:pt>
                <c:pt idx="9494">
                  <c:v>669.71187853764297</c:v>
                </c:pt>
                <c:pt idx="9495">
                  <c:v>669.71288048564668</c:v>
                </c:pt>
                <c:pt idx="9496">
                  <c:v>669.69925399080751</c:v>
                </c:pt>
                <c:pt idx="9497">
                  <c:v>669.69434444382034</c:v>
                </c:pt>
                <c:pt idx="9498">
                  <c:v>669.66107974342628</c:v>
                </c:pt>
                <c:pt idx="9499">
                  <c:v>669.68452534817368</c:v>
                </c:pt>
                <c:pt idx="9500">
                  <c:v>669.67280254738921</c:v>
                </c:pt>
                <c:pt idx="9501">
                  <c:v>669.68161969699338</c:v>
                </c:pt>
                <c:pt idx="9502">
                  <c:v>669.64344543404218</c:v>
                </c:pt>
                <c:pt idx="9503">
                  <c:v>669.64344543404218</c:v>
                </c:pt>
                <c:pt idx="9504">
                  <c:v>669.69624814577855</c:v>
                </c:pt>
                <c:pt idx="9505">
                  <c:v>669.66789299739844</c:v>
                </c:pt>
                <c:pt idx="9506">
                  <c:v>669.65907584499496</c:v>
                </c:pt>
                <c:pt idx="9507">
                  <c:v>669.65516824278643</c:v>
                </c:pt>
                <c:pt idx="9508">
                  <c:v>669.62390741240495</c:v>
                </c:pt>
                <c:pt idx="9509">
                  <c:v>669.64344543404218</c:v>
                </c:pt>
                <c:pt idx="9510">
                  <c:v>669.63262437699541</c:v>
                </c:pt>
                <c:pt idx="9511">
                  <c:v>669.62681306746367</c:v>
                </c:pt>
                <c:pt idx="9512">
                  <c:v>669.6444473836317</c:v>
                </c:pt>
                <c:pt idx="9513">
                  <c:v>669.60817679369643</c:v>
                </c:pt>
                <c:pt idx="9514">
                  <c:v>669.60426918688779</c:v>
                </c:pt>
                <c:pt idx="9515">
                  <c:v>669.60817679369643</c:v>
                </c:pt>
                <c:pt idx="9516">
                  <c:v>669.60326723636717</c:v>
                </c:pt>
                <c:pt idx="9517">
                  <c:v>669.60917874410336</c:v>
                </c:pt>
                <c:pt idx="9518">
                  <c:v>669.59154441355042</c:v>
                </c:pt>
                <c:pt idx="9519">
                  <c:v>669.6140883007613</c:v>
                </c:pt>
                <c:pt idx="9520">
                  <c:v>669.58372919657347</c:v>
                </c:pt>
                <c:pt idx="9521">
                  <c:v>669.59745592288948</c:v>
                </c:pt>
                <c:pt idx="9522">
                  <c:v>669.57881963646798</c:v>
                </c:pt>
                <c:pt idx="9523">
                  <c:v>669.57881963646798</c:v>
                </c:pt>
                <c:pt idx="9524">
                  <c:v>669.59645397221095</c:v>
                </c:pt>
                <c:pt idx="9525">
                  <c:v>669.56709680702249</c:v>
                </c:pt>
                <c:pt idx="9526">
                  <c:v>669.59645397221095</c:v>
                </c:pt>
                <c:pt idx="9527">
                  <c:v>669.57000246589928</c:v>
                </c:pt>
                <c:pt idx="9528">
                  <c:v>669.58964070698107</c:v>
                </c:pt>
                <c:pt idx="9529">
                  <c:v>669.56318919650096</c:v>
                </c:pt>
                <c:pt idx="9530">
                  <c:v>669.58573309849703</c:v>
                </c:pt>
                <c:pt idx="9531">
                  <c:v>669.56519309937676</c:v>
                </c:pt>
                <c:pt idx="9532">
                  <c:v>669.56709680702249</c:v>
                </c:pt>
                <c:pt idx="9533">
                  <c:v>669.57881963646798</c:v>
                </c:pt>
                <c:pt idx="9534">
                  <c:v>669.57591397818373</c:v>
                </c:pt>
                <c:pt idx="9535">
                  <c:v>669.5612854886831</c:v>
                </c:pt>
                <c:pt idx="9536">
                  <c:v>669.57691592933838</c:v>
                </c:pt>
                <c:pt idx="9537">
                  <c:v>669.57401027092612</c:v>
                </c:pt>
                <c:pt idx="9538">
                  <c:v>669.58372919657347</c:v>
                </c:pt>
                <c:pt idx="9539">
                  <c:v>669.5876368052385</c:v>
                </c:pt>
                <c:pt idx="9540">
                  <c:v>669.57691592933838</c:v>
                </c:pt>
                <c:pt idx="9541">
                  <c:v>669.60917874410336</c:v>
                </c:pt>
                <c:pt idx="9542">
                  <c:v>669.59845787354482</c:v>
                </c:pt>
                <c:pt idx="9543">
                  <c:v>669.58964070698107</c:v>
                </c:pt>
                <c:pt idx="9544">
                  <c:v>669.60036157972593</c:v>
                </c:pt>
                <c:pt idx="9545">
                  <c:v>669.60917874410336</c:v>
                </c:pt>
                <c:pt idx="9546">
                  <c:v>669.60917874410336</c:v>
                </c:pt>
                <c:pt idx="9547">
                  <c:v>669.61989961200345</c:v>
                </c:pt>
                <c:pt idx="9548">
                  <c:v>669.62871677239639</c:v>
                </c:pt>
                <c:pt idx="9549">
                  <c:v>669.63172262211936</c:v>
                </c:pt>
                <c:pt idx="9550">
                  <c:v>669.62581111746556</c:v>
                </c:pt>
                <c:pt idx="9551">
                  <c:v>669.62390741240495</c:v>
                </c:pt>
                <c:pt idx="9552">
                  <c:v>669.64735303731015</c:v>
                </c:pt>
                <c:pt idx="9553">
                  <c:v>669.66588909928282</c:v>
                </c:pt>
                <c:pt idx="9554">
                  <c:v>669.63853588071765</c:v>
                </c:pt>
                <c:pt idx="9555">
                  <c:v>669.63362632683481</c:v>
                </c:pt>
                <c:pt idx="9556">
                  <c:v>669.64925674133838</c:v>
                </c:pt>
                <c:pt idx="9557">
                  <c:v>669.64244348442935</c:v>
                </c:pt>
                <c:pt idx="9558">
                  <c:v>669.64735303731015</c:v>
                </c:pt>
                <c:pt idx="9559">
                  <c:v>669.65126064022479</c:v>
                </c:pt>
                <c:pt idx="9560">
                  <c:v>669.64925674133838</c:v>
                </c:pt>
                <c:pt idx="9561">
                  <c:v>669.62581111746556</c:v>
                </c:pt>
                <c:pt idx="9562">
                  <c:v>669.65416629344543</c:v>
                </c:pt>
                <c:pt idx="9563">
                  <c:v>669.64735303731015</c:v>
                </c:pt>
                <c:pt idx="9564">
                  <c:v>669.65126064022479</c:v>
                </c:pt>
                <c:pt idx="9565">
                  <c:v>669.65516824278643</c:v>
                </c:pt>
                <c:pt idx="9566">
                  <c:v>669.64735303731015</c:v>
                </c:pt>
                <c:pt idx="9567">
                  <c:v>669.64835498680907</c:v>
                </c:pt>
                <c:pt idx="9568">
                  <c:v>669.64835498680907</c:v>
                </c:pt>
                <c:pt idx="9569">
                  <c:v>669.65516824278643</c:v>
                </c:pt>
                <c:pt idx="9570">
                  <c:v>669.65326453901855</c:v>
                </c:pt>
                <c:pt idx="9571">
                  <c:v>669.65516824278643</c:v>
                </c:pt>
                <c:pt idx="9572">
                  <c:v>669.66989689542118</c:v>
                </c:pt>
                <c:pt idx="9573">
                  <c:v>669.64835498680907</c:v>
                </c:pt>
                <c:pt idx="9574">
                  <c:v>669.65025869079318</c:v>
                </c:pt>
                <c:pt idx="9575">
                  <c:v>669.65717214139897</c:v>
                </c:pt>
                <c:pt idx="9576">
                  <c:v>669.66198149769014</c:v>
                </c:pt>
                <c:pt idx="9577">
                  <c:v>669.65807389574434</c:v>
                </c:pt>
                <c:pt idx="9578">
                  <c:v>669.65126064022479</c:v>
                </c:pt>
                <c:pt idx="9579">
                  <c:v>669.6444473836317</c:v>
                </c:pt>
                <c:pt idx="9580">
                  <c:v>669.66498734510049</c:v>
                </c:pt>
                <c:pt idx="9581">
                  <c:v>669.6718005984568</c:v>
                </c:pt>
                <c:pt idx="9582">
                  <c:v>669.67380449629843</c:v>
                </c:pt>
                <c:pt idx="9583">
                  <c:v>669.65807389574434</c:v>
                </c:pt>
                <c:pt idx="9584">
                  <c:v>669.66007779422227</c:v>
                </c:pt>
                <c:pt idx="9585">
                  <c:v>669.66989689542118</c:v>
                </c:pt>
                <c:pt idx="9586">
                  <c:v>669.6718005984568</c:v>
                </c:pt>
                <c:pt idx="9587">
                  <c:v>669.65416629344543</c:v>
                </c:pt>
                <c:pt idx="9588">
                  <c:v>669.66498734510049</c:v>
                </c:pt>
                <c:pt idx="9589">
                  <c:v>669.65807389574434</c:v>
                </c:pt>
                <c:pt idx="9590">
                  <c:v>669.65617019210436</c:v>
                </c:pt>
                <c:pt idx="9591">
                  <c:v>669.67470625029694</c:v>
                </c:pt>
                <c:pt idx="9592">
                  <c:v>669.65326453901855</c:v>
                </c:pt>
                <c:pt idx="9593">
                  <c:v>669.65717214139897</c:v>
                </c:pt>
                <c:pt idx="9594">
                  <c:v>669.65416629344543</c:v>
                </c:pt>
                <c:pt idx="9595">
                  <c:v>669.65126064022479</c:v>
                </c:pt>
                <c:pt idx="9596">
                  <c:v>669.64735303731015</c:v>
                </c:pt>
                <c:pt idx="9597">
                  <c:v>669.63753393099114</c:v>
                </c:pt>
                <c:pt idx="9598">
                  <c:v>669.65025869079318</c:v>
                </c:pt>
                <c:pt idx="9599">
                  <c:v>669.62581111746556</c:v>
                </c:pt>
                <c:pt idx="9600">
                  <c:v>669.62290546233942</c:v>
                </c:pt>
                <c:pt idx="9601">
                  <c:v>669.61799590668261</c:v>
                </c:pt>
                <c:pt idx="9602">
                  <c:v>669.63563022644678</c:v>
                </c:pt>
                <c:pt idx="9603">
                  <c:v>669.60817679369643</c:v>
                </c:pt>
                <c:pt idx="9604">
                  <c:v>669.61799590668261</c:v>
                </c:pt>
                <c:pt idx="9605">
                  <c:v>669.60036157972593</c:v>
                </c:pt>
                <c:pt idx="9606">
                  <c:v>669.61599200625437</c:v>
                </c:pt>
                <c:pt idx="9607">
                  <c:v>669.58272724557673</c:v>
                </c:pt>
                <c:pt idx="9608">
                  <c:v>669.61509025103123</c:v>
                </c:pt>
                <c:pt idx="9609">
                  <c:v>669.60727503831038</c:v>
                </c:pt>
                <c:pt idx="9610">
                  <c:v>669.60136353031385</c:v>
                </c:pt>
                <c:pt idx="9611">
                  <c:v>669.60326723636717</c:v>
                </c:pt>
                <c:pt idx="9612">
                  <c:v>669.5876368052385</c:v>
                </c:pt>
                <c:pt idx="9613">
                  <c:v>669.57000246589928</c:v>
                </c:pt>
                <c:pt idx="9614">
                  <c:v>669.57691592933838</c:v>
                </c:pt>
                <c:pt idx="9615">
                  <c:v>669.60236548087869</c:v>
                </c:pt>
                <c:pt idx="9616">
                  <c:v>669.59064265781751</c:v>
                </c:pt>
                <c:pt idx="9617">
                  <c:v>669.57881963646798</c:v>
                </c:pt>
                <c:pt idx="9618">
                  <c:v>669.56910070971696</c:v>
                </c:pt>
                <c:pt idx="9619">
                  <c:v>669.58372919657347</c:v>
                </c:pt>
                <c:pt idx="9620">
                  <c:v>669.58182548965988</c:v>
                </c:pt>
                <c:pt idx="9621">
                  <c:v>669.58372919657347</c:v>
                </c:pt>
                <c:pt idx="9622">
                  <c:v>669.58663485433237</c:v>
                </c:pt>
                <c:pt idx="9623">
                  <c:v>669.56910070971696</c:v>
                </c:pt>
                <c:pt idx="9624">
                  <c:v>669.5876368052385</c:v>
                </c:pt>
                <c:pt idx="9625">
                  <c:v>669.56709680702249</c:v>
                </c:pt>
                <c:pt idx="9626">
                  <c:v>669.56809875838144</c:v>
                </c:pt>
                <c:pt idx="9627">
                  <c:v>669.58182548965988</c:v>
                </c:pt>
                <c:pt idx="9628">
                  <c:v>669.58863875612133</c:v>
                </c:pt>
                <c:pt idx="9629">
                  <c:v>669.56809875838144</c:v>
                </c:pt>
                <c:pt idx="9630">
                  <c:v>669.59064265781751</c:v>
                </c:pt>
                <c:pt idx="9631">
                  <c:v>669.57000246589928</c:v>
                </c:pt>
                <c:pt idx="9632">
                  <c:v>669.58573309849703</c:v>
                </c:pt>
                <c:pt idx="9633">
                  <c:v>669.58573309849703</c:v>
                </c:pt>
                <c:pt idx="9634">
                  <c:v>669.58573309849703</c:v>
                </c:pt>
                <c:pt idx="9635">
                  <c:v>669.59745592288948</c:v>
                </c:pt>
                <c:pt idx="9636">
                  <c:v>669.59064265781751</c:v>
                </c:pt>
                <c:pt idx="9637">
                  <c:v>669.59645397221095</c:v>
                </c:pt>
                <c:pt idx="9638">
                  <c:v>669.5641911479504</c:v>
                </c:pt>
                <c:pt idx="9639">
                  <c:v>669.59645397221095</c:v>
                </c:pt>
                <c:pt idx="9640">
                  <c:v>669.59154441355042</c:v>
                </c:pt>
                <c:pt idx="9641">
                  <c:v>669.59154441355042</c:v>
                </c:pt>
                <c:pt idx="9642">
                  <c:v>669.59845787354482</c:v>
                </c:pt>
                <c:pt idx="9643">
                  <c:v>669.59455026585761</c:v>
                </c:pt>
                <c:pt idx="9644">
                  <c:v>669.59154441355042</c:v>
                </c:pt>
                <c:pt idx="9645">
                  <c:v>669.61208440015196</c:v>
                </c:pt>
                <c:pt idx="9646">
                  <c:v>669.60236548087869</c:v>
                </c:pt>
                <c:pt idx="9647">
                  <c:v>669.58182548965988</c:v>
                </c:pt>
                <c:pt idx="9648">
                  <c:v>669.60817679369643</c:v>
                </c:pt>
                <c:pt idx="9649">
                  <c:v>669.60727503831038</c:v>
                </c:pt>
                <c:pt idx="9650">
                  <c:v>669.59645397221095</c:v>
                </c:pt>
                <c:pt idx="9651">
                  <c:v>669.61118264484742</c:v>
                </c:pt>
                <c:pt idx="9652">
                  <c:v>669.61308635046828</c:v>
                </c:pt>
                <c:pt idx="9653">
                  <c:v>669.63953783042109</c:v>
                </c:pt>
                <c:pt idx="9654">
                  <c:v>669.63563022644678</c:v>
                </c:pt>
                <c:pt idx="9655">
                  <c:v>669.63362632683481</c:v>
                </c:pt>
                <c:pt idx="9656">
                  <c:v>669.64244348442935</c:v>
                </c:pt>
                <c:pt idx="9657">
                  <c:v>669.64144153479344</c:v>
                </c:pt>
                <c:pt idx="9658">
                  <c:v>669.64053978010122</c:v>
                </c:pt>
                <c:pt idx="9659">
                  <c:v>669.64344543404218</c:v>
                </c:pt>
                <c:pt idx="9660">
                  <c:v>669.64925674133838</c:v>
                </c:pt>
                <c:pt idx="9661">
                  <c:v>669.62390741240495</c:v>
                </c:pt>
                <c:pt idx="9662">
                  <c:v>669.65717214139897</c:v>
                </c:pt>
                <c:pt idx="9663">
                  <c:v>669.67280254738921</c:v>
                </c:pt>
                <c:pt idx="9664">
                  <c:v>669.65807389574434</c:v>
                </c:pt>
                <c:pt idx="9665">
                  <c:v>669.66007779422227</c:v>
                </c:pt>
                <c:pt idx="9666">
                  <c:v>669.66298344685015</c:v>
                </c:pt>
                <c:pt idx="9667">
                  <c:v>669.66989689542118</c:v>
                </c:pt>
                <c:pt idx="9668">
                  <c:v>669.66007779422227</c:v>
                </c:pt>
                <c:pt idx="9669">
                  <c:v>669.66107974342628</c:v>
                </c:pt>
                <c:pt idx="9670">
                  <c:v>669.67280254738921</c:v>
                </c:pt>
                <c:pt idx="9671">
                  <c:v>669.67671014800385</c:v>
                </c:pt>
                <c:pt idx="9672">
                  <c:v>669.68552729681119</c:v>
                </c:pt>
                <c:pt idx="9673">
                  <c:v>669.68061774826538</c:v>
                </c:pt>
                <c:pt idx="9674">
                  <c:v>669.67671014800385</c:v>
                </c:pt>
                <c:pt idx="9675">
                  <c:v>669.68452534817368</c:v>
                </c:pt>
                <c:pt idx="9676">
                  <c:v>669.69524619739036</c:v>
                </c:pt>
                <c:pt idx="9677">
                  <c:v>669.67861385073957</c:v>
                </c:pt>
                <c:pt idx="9678">
                  <c:v>669.68452534817368</c:v>
                </c:pt>
                <c:pt idx="9679">
                  <c:v>669.68452534817368</c:v>
                </c:pt>
                <c:pt idx="9680">
                  <c:v>669.69725009414549</c:v>
                </c:pt>
                <c:pt idx="9681">
                  <c:v>669.68252145082886</c:v>
                </c:pt>
                <c:pt idx="9682">
                  <c:v>669.69334249538713</c:v>
                </c:pt>
                <c:pt idx="9683">
                  <c:v>669.69133859845113</c:v>
                </c:pt>
                <c:pt idx="9684">
                  <c:v>669.70406334241761</c:v>
                </c:pt>
                <c:pt idx="9685">
                  <c:v>669.69624814577855</c:v>
                </c:pt>
                <c:pt idx="9686">
                  <c:v>669.69725009414549</c:v>
                </c:pt>
                <c:pt idx="9687">
                  <c:v>669.70406334241761</c:v>
                </c:pt>
                <c:pt idx="9688">
                  <c:v>669.7158863295183</c:v>
                </c:pt>
                <c:pt idx="9689">
                  <c:v>669.70316158903154</c:v>
                </c:pt>
                <c:pt idx="9690">
                  <c:v>669.69725009414549</c:v>
                </c:pt>
                <c:pt idx="9691">
                  <c:v>669.70406334241761</c:v>
                </c:pt>
                <c:pt idx="9692">
                  <c:v>669.69725009414549</c:v>
                </c:pt>
                <c:pt idx="9693">
                  <c:v>669.7089728883011</c:v>
                </c:pt>
                <c:pt idx="9694">
                  <c:v>669.70406334241761</c:v>
                </c:pt>
                <c:pt idx="9695">
                  <c:v>669.69234054693072</c:v>
                </c:pt>
                <c:pt idx="9696">
                  <c:v>669.70015574427509</c:v>
                </c:pt>
                <c:pt idx="9697">
                  <c:v>669.69043684479959</c:v>
                </c:pt>
                <c:pt idx="9698">
                  <c:v>669.71678808263903</c:v>
                </c:pt>
                <c:pt idx="9699">
                  <c:v>669.69434444382034</c:v>
                </c:pt>
                <c:pt idx="9700">
                  <c:v>669.69725009414549</c:v>
                </c:pt>
                <c:pt idx="9701">
                  <c:v>669.6865292454255</c:v>
                </c:pt>
                <c:pt idx="9702">
                  <c:v>669.69524619739036</c:v>
                </c:pt>
                <c:pt idx="9703">
                  <c:v>669.69434444382034</c:v>
                </c:pt>
                <c:pt idx="9704">
                  <c:v>669.67570819916193</c:v>
                </c:pt>
                <c:pt idx="9705">
                  <c:v>669.68352339951286</c:v>
                </c:pt>
                <c:pt idx="9706">
                  <c:v>669.6865292454255</c:v>
                </c:pt>
                <c:pt idx="9707">
                  <c:v>669.69725009414549</c:v>
                </c:pt>
                <c:pt idx="9708">
                  <c:v>669.69825204248809</c:v>
                </c:pt>
                <c:pt idx="9709">
                  <c:v>669.70706918690223</c:v>
                </c:pt>
                <c:pt idx="9710">
                  <c:v>669.67380449629843</c:v>
                </c:pt>
                <c:pt idx="9711">
                  <c:v>669.68252145082886</c:v>
                </c:pt>
                <c:pt idx="9712">
                  <c:v>669.61018069448698</c:v>
                </c:pt>
                <c:pt idx="9713">
                  <c:v>669.65416629344543</c:v>
                </c:pt>
                <c:pt idx="9714">
                  <c:v>669.67771209682257</c:v>
                </c:pt>
                <c:pt idx="9715">
                  <c:v>669.6718005984568</c:v>
                </c:pt>
                <c:pt idx="9716">
                  <c:v>669.6718005984568</c:v>
                </c:pt>
                <c:pt idx="9717">
                  <c:v>669.64925674133838</c:v>
                </c:pt>
                <c:pt idx="9718">
                  <c:v>669.66689104835223</c:v>
                </c:pt>
                <c:pt idx="9719">
                  <c:v>669.62971872232731</c:v>
                </c:pt>
                <c:pt idx="9720">
                  <c:v>669.65126064022479</c:v>
                </c:pt>
                <c:pt idx="9721">
                  <c:v>669.67470625029694</c:v>
                </c:pt>
                <c:pt idx="9722">
                  <c:v>669.63362632683481</c:v>
                </c:pt>
                <c:pt idx="9723">
                  <c:v>669.66498734510049</c:v>
                </c:pt>
                <c:pt idx="9724">
                  <c:v>669.6444473836317</c:v>
                </c:pt>
                <c:pt idx="9725">
                  <c:v>669.60036157972593</c:v>
                </c:pt>
                <c:pt idx="9726">
                  <c:v>669.60036157972593</c:v>
                </c:pt>
                <c:pt idx="9727">
                  <c:v>669.65126064022479</c:v>
                </c:pt>
                <c:pt idx="9728">
                  <c:v>669.59645397221095</c:v>
                </c:pt>
                <c:pt idx="9729">
                  <c:v>669.64244348442935</c:v>
                </c:pt>
                <c:pt idx="9730">
                  <c:v>669.63853588071765</c:v>
                </c:pt>
                <c:pt idx="9731">
                  <c:v>669.64053978010122</c:v>
                </c:pt>
                <c:pt idx="9732">
                  <c:v>669.64735303731015</c:v>
                </c:pt>
                <c:pt idx="9733">
                  <c:v>669.63853588071765</c:v>
                </c:pt>
                <c:pt idx="9734">
                  <c:v>669.63563022644678</c:v>
                </c:pt>
                <c:pt idx="9735">
                  <c:v>669.63362632683481</c:v>
                </c:pt>
                <c:pt idx="9736">
                  <c:v>669.64534913824241</c:v>
                </c:pt>
                <c:pt idx="9737">
                  <c:v>669.66398539598686</c:v>
                </c:pt>
                <c:pt idx="9738">
                  <c:v>669.66007779422227</c:v>
                </c:pt>
                <c:pt idx="9739">
                  <c:v>669.65516824278643</c:v>
                </c:pt>
                <c:pt idx="9740">
                  <c:v>669.66398539598686</c:v>
                </c:pt>
                <c:pt idx="9741">
                  <c:v>669.68161969699338</c:v>
                </c:pt>
                <c:pt idx="9742">
                  <c:v>669.68452534817368</c:v>
                </c:pt>
                <c:pt idx="9743">
                  <c:v>669.6718005984568</c:v>
                </c:pt>
                <c:pt idx="9744">
                  <c:v>669.66107974342628</c:v>
                </c:pt>
                <c:pt idx="9745">
                  <c:v>669.68252145082886</c:v>
                </c:pt>
                <c:pt idx="9746">
                  <c:v>669.73542430959026</c:v>
                </c:pt>
                <c:pt idx="9747">
                  <c:v>669.69434444382034</c:v>
                </c:pt>
                <c:pt idx="9748">
                  <c:v>669.67470625029694</c:v>
                </c:pt>
                <c:pt idx="9749">
                  <c:v>669.70997483637211</c:v>
                </c:pt>
                <c:pt idx="9750">
                  <c:v>669.70015574427509</c:v>
                </c:pt>
                <c:pt idx="9751">
                  <c:v>669.69825204248809</c:v>
                </c:pt>
                <c:pt idx="9752">
                  <c:v>669.67079864950108</c:v>
                </c:pt>
                <c:pt idx="9753">
                  <c:v>669.6444473836317</c:v>
                </c:pt>
                <c:pt idx="9754">
                  <c:v>669.69524619739036</c:v>
                </c:pt>
                <c:pt idx="9755">
                  <c:v>669.69624814577855</c:v>
                </c:pt>
                <c:pt idx="9756">
                  <c:v>669.70606723876392</c:v>
                </c:pt>
                <c:pt idx="9757">
                  <c:v>669.64835498680907</c:v>
                </c:pt>
                <c:pt idx="9758">
                  <c:v>669.7089728883011</c:v>
                </c:pt>
                <c:pt idx="9759">
                  <c:v>669.71388243362708</c:v>
                </c:pt>
                <c:pt idx="9760">
                  <c:v>669.69624814577855</c:v>
                </c:pt>
                <c:pt idx="9761">
                  <c:v>669.69043684479959</c:v>
                </c:pt>
                <c:pt idx="9762">
                  <c:v>669.72069567927826</c:v>
                </c:pt>
                <c:pt idx="9763">
                  <c:v>669.7011576925504</c:v>
                </c:pt>
                <c:pt idx="9764">
                  <c:v>669.70797094020679</c:v>
                </c:pt>
                <c:pt idx="9765">
                  <c:v>669.69925399080751</c:v>
                </c:pt>
                <c:pt idx="9766">
                  <c:v>669.7089728883011</c:v>
                </c:pt>
                <c:pt idx="9767">
                  <c:v>669.7011576925504</c:v>
                </c:pt>
                <c:pt idx="9768">
                  <c:v>669.71187853764297</c:v>
                </c:pt>
                <c:pt idx="9769">
                  <c:v>669.73051476671037</c:v>
                </c:pt>
                <c:pt idx="9770">
                  <c:v>669.72951281911548</c:v>
                </c:pt>
                <c:pt idx="9771">
                  <c:v>669.71097678441981</c:v>
                </c:pt>
                <c:pt idx="9772">
                  <c:v>669.70215964080262</c:v>
                </c:pt>
                <c:pt idx="9773">
                  <c:v>669.71879197839553</c:v>
                </c:pt>
                <c:pt idx="9774">
                  <c:v>669.72760911862099</c:v>
                </c:pt>
                <c:pt idx="9775">
                  <c:v>669.72460327556428</c:v>
                </c:pt>
                <c:pt idx="9776">
                  <c:v>669.72269957485366</c:v>
                </c:pt>
                <c:pt idx="9777">
                  <c:v>669.66789299739844</c:v>
                </c:pt>
                <c:pt idx="9778">
                  <c:v>669.72660717095857</c:v>
                </c:pt>
                <c:pt idx="9779">
                  <c:v>669.75205663438646</c:v>
                </c:pt>
                <c:pt idx="9780">
                  <c:v>669.7089728883011</c:v>
                </c:pt>
                <c:pt idx="9781">
                  <c:v>669.73732800974051</c:v>
                </c:pt>
                <c:pt idx="9782">
                  <c:v>669.80295551630127</c:v>
                </c:pt>
                <c:pt idx="9783">
                  <c:v>669.72851087149729</c:v>
                </c:pt>
                <c:pt idx="9784">
                  <c:v>669.73251866183068</c:v>
                </c:pt>
                <c:pt idx="9785">
                  <c:v>669.74033385191262</c:v>
                </c:pt>
                <c:pt idx="9786">
                  <c:v>669.82930668556219</c:v>
                </c:pt>
                <c:pt idx="9787">
                  <c:v>669.72069567927826</c:v>
                </c:pt>
                <c:pt idx="9788">
                  <c:v>669.76087376782812</c:v>
                </c:pt>
                <c:pt idx="9789">
                  <c:v>669.75396033380457</c:v>
                </c:pt>
                <c:pt idx="9790">
                  <c:v>669.72760911862099</c:v>
                </c:pt>
                <c:pt idx="9791">
                  <c:v>669.75786792708402</c:v>
                </c:pt>
                <c:pt idx="9792">
                  <c:v>669.72169762707767</c:v>
                </c:pt>
                <c:pt idx="9793">
                  <c:v>669.76668505934049</c:v>
                </c:pt>
                <c:pt idx="9794">
                  <c:v>669.73732800974051</c:v>
                </c:pt>
                <c:pt idx="9795">
                  <c:v>669.72069567927826</c:v>
                </c:pt>
                <c:pt idx="9796">
                  <c:v>669.73732800974051</c:v>
                </c:pt>
                <c:pt idx="9797">
                  <c:v>669.73051476671037</c:v>
                </c:pt>
                <c:pt idx="9798">
                  <c:v>669.73251866183068</c:v>
                </c:pt>
                <c:pt idx="9799">
                  <c:v>669.73442236210906</c:v>
                </c:pt>
                <c:pt idx="9800">
                  <c:v>669.75105468729066</c:v>
                </c:pt>
                <c:pt idx="9801">
                  <c:v>669.74223755184676</c:v>
                </c:pt>
                <c:pt idx="9802">
                  <c:v>669.75205663438646</c:v>
                </c:pt>
                <c:pt idx="9803">
                  <c:v>669.74424144642364</c:v>
                </c:pt>
                <c:pt idx="9804">
                  <c:v>669.73732800974051</c:v>
                </c:pt>
                <c:pt idx="9805">
                  <c:v>669.74033385191262</c:v>
                </c:pt>
                <c:pt idx="9806">
                  <c:v>669.758869874021</c:v>
                </c:pt>
                <c:pt idx="9807">
                  <c:v>669.75205663438646</c:v>
                </c:pt>
                <c:pt idx="9808">
                  <c:v>669.75396033380457</c:v>
                </c:pt>
                <c:pt idx="9809">
                  <c:v>669.76478136048286</c:v>
                </c:pt>
                <c:pt idx="9810">
                  <c:v>669.74514319895297</c:v>
                </c:pt>
                <c:pt idx="9811">
                  <c:v>669.75205663438646</c:v>
                </c:pt>
                <c:pt idx="9812">
                  <c:v>669.7715945981131</c:v>
                </c:pt>
                <c:pt idx="9813">
                  <c:v>669.74223755184676</c:v>
                </c:pt>
                <c:pt idx="9814">
                  <c:v>669.74514319895297</c:v>
                </c:pt>
                <c:pt idx="9815">
                  <c:v>669.74714709339537</c:v>
                </c:pt>
                <c:pt idx="9816">
                  <c:v>669.76578330726045</c:v>
                </c:pt>
                <c:pt idx="9817">
                  <c:v>669.75005274017167</c:v>
                </c:pt>
                <c:pt idx="9818">
                  <c:v>669.76478136048286</c:v>
                </c:pt>
                <c:pt idx="9819">
                  <c:v>669.77940978113145</c:v>
                </c:pt>
                <c:pt idx="9820">
                  <c:v>669.77259654473278</c:v>
                </c:pt>
                <c:pt idx="9821">
                  <c:v>669.7902308014402</c:v>
                </c:pt>
                <c:pt idx="9822">
                  <c:v>669.77359849132938</c:v>
                </c:pt>
                <c:pt idx="9823">
                  <c:v>669.77850802931687</c:v>
                </c:pt>
                <c:pt idx="9824">
                  <c:v>669.76478136048286</c:v>
                </c:pt>
                <c:pt idx="9825">
                  <c:v>669.75305858145907</c:v>
                </c:pt>
                <c:pt idx="9826">
                  <c:v>669.77059265147</c:v>
                </c:pt>
                <c:pt idx="9827">
                  <c:v>669.76578330726045</c:v>
                </c:pt>
                <c:pt idx="9828">
                  <c:v>669.74514319895297</c:v>
                </c:pt>
                <c:pt idx="9829">
                  <c:v>669.74424144642364</c:v>
                </c:pt>
                <c:pt idx="9830">
                  <c:v>669.75105468729066</c:v>
                </c:pt>
                <c:pt idx="9831">
                  <c:v>669.71879197839553</c:v>
                </c:pt>
                <c:pt idx="9832">
                  <c:v>669.75005274017167</c:v>
                </c:pt>
                <c:pt idx="9833">
                  <c:v>669.7089728883011</c:v>
                </c:pt>
                <c:pt idx="9834">
                  <c:v>669.71879197839553</c:v>
                </c:pt>
                <c:pt idx="9835">
                  <c:v>669.70606723876392</c:v>
                </c:pt>
                <c:pt idx="9836">
                  <c:v>669.73251866183068</c:v>
                </c:pt>
                <c:pt idx="9837">
                  <c:v>669.69133859845113</c:v>
                </c:pt>
                <c:pt idx="9838">
                  <c:v>669.70506529060242</c:v>
                </c:pt>
                <c:pt idx="9839">
                  <c:v>669.72851087149729</c:v>
                </c:pt>
                <c:pt idx="9840">
                  <c:v>669.69725009414549</c:v>
                </c:pt>
                <c:pt idx="9841">
                  <c:v>669.71779003052893</c:v>
                </c:pt>
                <c:pt idx="9842">
                  <c:v>669.70997483637211</c:v>
                </c:pt>
                <c:pt idx="9843">
                  <c:v>669.7158863295183</c:v>
                </c:pt>
                <c:pt idx="9844">
                  <c:v>669.70797094020679</c:v>
                </c:pt>
                <c:pt idx="9845">
                  <c:v>669.70797094020679</c:v>
                </c:pt>
                <c:pt idx="9846">
                  <c:v>669.7148843815844</c:v>
                </c:pt>
                <c:pt idx="9847">
                  <c:v>669.70215964080262</c:v>
                </c:pt>
                <c:pt idx="9848">
                  <c:v>669.72069567927826</c:v>
                </c:pt>
                <c:pt idx="9849">
                  <c:v>669.70406334241761</c:v>
                </c:pt>
                <c:pt idx="9850">
                  <c:v>669.71187853764297</c:v>
                </c:pt>
                <c:pt idx="9851">
                  <c:v>669.70406334241761</c:v>
                </c:pt>
                <c:pt idx="9852">
                  <c:v>669.71879197839553</c:v>
                </c:pt>
                <c:pt idx="9853">
                  <c:v>669.70015574427509</c:v>
                </c:pt>
                <c:pt idx="9854">
                  <c:v>669.7089728883011</c:v>
                </c:pt>
                <c:pt idx="9855">
                  <c:v>669.72460327556428</c:v>
                </c:pt>
                <c:pt idx="9856">
                  <c:v>669.70797094020679</c:v>
                </c:pt>
                <c:pt idx="9857">
                  <c:v>669.72760911862099</c:v>
                </c:pt>
                <c:pt idx="9858">
                  <c:v>669.71187853764297</c:v>
                </c:pt>
                <c:pt idx="9859">
                  <c:v>669.7011576925504</c:v>
                </c:pt>
                <c:pt idx="9860">
                  <c:v>669.72370152260658</c:v>
                </c:pt>
                <c:pt idx="9861">
                  <c:v>669.72269957485366</c:v>
                </c:pt>
                <c:pt idx="9862">
                  <c:v>669.71979392623894</c:v>
                </c:pt>
                <c:pt idx="9863">
                  <c:v>669.70015574427509</c:v>
                </c:pt>
                <c:pt idx="9864">
                  <c:v>669.70015574427509</c:v>
                </c:pt>
                <c:pt idx="9865">
                  <c:v>669.70015574427509</c:v>
                </c:pt>
                <c:pt idx="9866">
                  <c:v>669.68743099915855</c:v>
                </c:pt>
                <c:pt idx="9867">
                  <c:v>669.69925399080751</c:v>
                </c:pt>
                <c:pt idx="9868">
                  <c:v>669.70015574427509</c:v>
                </c:pt>
                <c:pt idx="9869">
                  <c:v>669.69334249538713</c:v>
                </c:pt>
                <c:pt idx="9870">
                  <c:v>669.70706918690223</c:v>
                </c:pt>
                <c:pt idx="9871">
                  <c:v>669.68552729681119</c:v>
                </c:pt>
                <c:pt idx="9872">
                  <c:v>669.68452534817368</c:v>
                </c:pt>
                <c:pt idx="9873">
                  <c:v>669.6865292454255</c:v>
                </c:pt>
                <c:pt idx="9874">
                  <c:v>669.69524619739036</c:v>
                </c:pt>
                <c:pt idx="9875">
                  <c:v>669.67570819916193</c:v>
                </c:pt>
                <c:pt idx="9876">
                  <c:v>669.67470625029694</c:v>
                </c:pt>
                <c:pt idx="9877">
                  <c:v>669.66889494642146</c:v>
                </c:pt>
                <c:pt idx="9878">
                  <c:v>669.67570819916193</c:v>
                </c:pt>
                <c:pt idx="9879">
                  <c:v>669.66789299739844</c:v>
                </c:pt>
                <c:pt idx="9880">
                  <c:v>669.66398539598686</c:v>
                </c:pt>
                <c:pt idx="9881">
                  <c:v>669.65617019210436</c:v>
                </c:pt>
                <c:pt idx="9882">
                  <c:v>669.65717214139897</c:v>
                </c:pt>
                <c:pt idx="9883">
                  <c:v>669.65907584499496</c:v>
                </c:pt>
                <c:pt idx="9884">
                  <c:v>669.63653198124143</c:v>
                </c:pt>
                <c:pt idx="9885">
                  <c:v>669.63953783042109</c:v>
                </c:pt>
                <c:pt idx="9886">
                  <c:v>669.6140883007613</c:v>
                </c:pt>
                <c:pt idx="9887">
                  <c:v>669.63462827665296</c:v>
                </c:pt>
                <c:pt idx="9888">
                  <c:v>669.63563022644678</c:v>
                </c:pt>
                <c:pt idx="9889">
                  <c:v>669.62581111746556</c:v>
                </c:pt>
                <c:pt idx="9890">
                  <c:v>669.63072067223493</c:v>
                </c:pt>
                <c:pt idx="9891">
                  <c:v>669.6140883007613</c:v>
                </c:pt>
                <c:pt idx="9892">
                  <c:v>669.62290546233942</c:v>
                </c:pt>
                <c:pt idx="9893">
                  <c:v>669.60727503831038</c:v>
                </c:pt>
                <c:pt idx="9894">
                  <c:v>669.59064265781751</c:v>
                </c:pt>
                <c:pt idx="9895">
                  <c:v>669.62971872232731</c:v>
                </c:pt>
                <c:pt idx="9896">
                  <c:v>669.60727503831038</c:v>
                </c:pt>
                <c:pt idx="9897">
                  <c:v>669.61018069448698</c:v>
                </c:pt>
                <c:pt idx="9898">
                  <c:v>669.61599200625437</c:v>
                </c:pt>
                <c:pt idx="9899">
                  <c:v>669.62290546233942</c:v>
                </c:pt>
                <c:pt idx="9900">
                  <c:v>669.63753393099114</c:v>
                </c:pt>
                <c:pt idx="9901">
                  <c:v>669.65326453901855</c:v>
                </c:pt>
                <c:pt idx="9902">
                  <c:v>669.61799590668261</c:v>
                </c:pt>
                <c:pt idx="9903">
                  <c:v>669.62971872232731</c:v>
                </c:pt>
                <c:pt idx="9904">
                  <c:v>669.63362632683481</c:v>
                </c:pt>
                <c:pt idx="9905">
                  <c:v>669.64344543404218</c:v>
                </c:pt>
                <c:pt idx="9906">
                  <c:v>669.64244348442935</c:v>
                </c:pt>
                <c:pt idx="9907">
                  <c:v>669.62971872232731</c:v>
                </c:pt>
                <c:pt idx="9908">
                  <c:v>669.63563022644678</c:v>
                </c:pt>
                <c:pt idx="9909">
                  <c:v>669.66989689542118</c:v>
                </c:pt>
                <c:pt idx="9910">
                  <c:v>669.64534913824241</c:v>
                </c:pt>
                <c:pt idx="9911">
                  <c:v>669.67961579951407</c:v>
                </c:pt>
                <c:pt idx="9912">
                  <c:v>669.67671014800385</c:v>
                </c:pt>
                <c:pt idx="9913">
                  <c:v>669.66588909928282</c:v>
                </c:pt>
                <c:pt idx="9914">
                  <c:v>669.65907584499496</c:v>
                </c:pt>
                <c:pt idx="9915">
                  <c:v>669.66107974342628</c:v>
                </c:pt>
                <c:pt idx="9916">
                  <c:v>669.66789299739844</c:v>
                </c:pt>
                <c:pt idx="9917">
                  <c:v>669.67470625029694</c:v>
                </c:pt>
                <c:pt idx="9918">
                  <c:v>669.67079864950108</c:v>
                </c:pt>
                <c:pt idx="9919">
                  <c:v>669.68252145082886</c:v>
                </c:pt>
                <c:pt idx="9920">
                  <c:v>669.65717214139897</c:v>
                </c:pt>
                <c:pt idx="9921">
                  <c:v>669.69043684479959</c:v>
                </c:pt>
                <c:pt idx="9922">
                  <c:v>669.68743099915855</c:v>
                </c:pt>
                <c:pt idx="9923">
                  <c:v>669.72560522327308</c:v>
                </c:pt>
                <c:pt idx="9924">
                  <c:v>669.66398539598686</c:v>
                </c:pt>
                <c:pt idx="9925">
                  <c:v>669.68252145082886</c:v>
                </c:pt>
                <c:pt idx="9926">
                  <c:v>669.68552729681119</c:v>
                </c:pt>
                <c:pt idx="9927">
                  <c:v>669.69043684479959</c:v>
                </c:pt>
                <c:pt idx="9928">
                  <c:v>669.68743099915855</c:v>
                </c:pt>
                <c:pt idx="9929">
                  <c:v>669.69234054693072</c:v>
                </c:pt>
                <c:pt idx="9930">
                  <c:v>669.7011576925504</c:v>
                </c:pt>
                <c:pt idx="9931">
                  <c:v>669.69133859845113</c:v>
                </c:pt>
                <c:pt idx="9932">
                  <c:v>669.67771209682257</c:v>
                </c:pt>
                <c:pt idx="9933">
                  <c:v>669.69434444382034</c:v>
                </c:pt>
                <c:pt idx="9934">
                  <c:v>669.73732800974051</c:v>
                </c:pt>
                <c:pt idx="9935">
                  <c:v>669.70316158903154</c:v>
                </c:pt>
                <c:pt idx="9936">
                  <c:v>669.66588909928282</c:v>
                </c:pt>
                <c:pt idx="9937">
                  <c:v>669.70606723876392</c:v>
                </c:pt>
                <c:pt idx="9938">
                  <c:v>669.69434444382034</c:v>
                </c:pt>
                <c:pt idx="9939">
                  <c:v>669.72851087149729</c:v>
                </c:pt>
                <c:pt idx="9940">
                  <c:v>669.67771209682257</c:v>
                </c:pt>
                <c:pt idx="9941">
                  <c:v>669.6718005984568</c:v>
                </c:pt>
                <c:pt idx="9942">
                  <c:v>669.75786792708402</c:v>
                </c:pt>
                <c:pt idx="9943">
                  <c:v>669.70997483637211</c:v>
                </c:pt>
                <c:pt idx="9944">
                  <c:v>669.64244348442935</c:v>
                </c:pt>
                <c:pt idx="9945">
                  <c:v>669.74424144642364</c:v>
                </c:pt>
                <c:pt idx="9946">
                  <c:v>669.69925399080751</c:v>
                </c:pt>
                <c:pt idx="9947">
                  <c:v>669.69725009414549</c:v>
                </c:pt>
                <c:pt idx="9948">
                  <c:v>669.80385726760608</c:v>
                </c:pt>
                <c:pt idx="9949">
                  <c:v>669.6865292454255</c:v>
                </c:pt>
                <c:pt idx="9950">
                  <c:v>669.68252145082886</c:v>
                </c:pt>
                <c:pt idx="9951">
                  <c:v>669.69334249538713</c:v>
                </c:pt>
                <c:pt idx="9952">
                  <c:v>669.69434444382034</c:v>
                </c:pt>
                <c:pt idx="9953">
                  <c:v>669.66989689542118</c:v>
                </c:pt>
                <c:pt idx="9954">
                  <c:v>669.69234054693072</c:v>
                </c:pt>
                <c:pt idx="9955">
                  <c:v>669.68743099915855</c:v>
                </c:pt>
                <c:pt idx="9956">
                  <c:v>669.69133859845113</c:v>
                </c:pt>
                <c:pt idx="9957">
                  <c:v>669.66398539598686</c:v>
                </c:pt>
                <c:pt idx="9958">
                  <c:v>669.6865292454255</c:v>
                </c:pt>
                <c:pt idx="9959">
                  <c:v>669.66889494642146</c:v>
                </c:pt>
                <c:pt idx="9960">
                  <c:v>669.68843294772876</c:v>
                </c:pt>
                <c:pt idx="9961">
                  <c:v>669.66588909928282</c:v>
                </c:pt>
                <c:pt idx="9962">
                  <c:v>669.69043684479959</c:v>
                </c:pt>
                <c:pt idx="9963">
                  <c:v>669.66588909928282</c:v>
                </c:pt>
                <c:pt idx="9964">
                  <c:v>669.69234054693072</c:v>
                </c:pt>
                <c:pt idx="9965">
                  <c:v>669.7089728883011</c:v>
                </c:pt>
                <c:pt idx="9966">
                  <c:v>669.7158863295183</c:v>
                </c:pt>
                <c:pt idx="9967">
                  <c:v>669.70015574427509</c:v>
                </c:pt>
                <c:pt idx="9968">
                  <c:v>669.70316158903154</c:v>
                </c:pt>
                <c:pt idx="9969">
                  <c:v>669.70997483637211</c:v>
                </c:pt>
                <c:pt idx="9970">
                  <c:v>669.68843294772876</c:v>
                </c:pt>
                <c:pt idx="9971">
                  <c:v>669.72760911862099</c:v>
                </c:pt>
                <c:pt idx="9972">
                  <c:v>669.74033385191262</c:v>
                </c:pt>
                <c:pt idx="9973">
                  <c:v>669.7011576925504</c:v>
                </c:pt>
                <c:pt idx="9974">
                  <c:v>669.71879197839553</c:v>
                </c:pt>
                <c:pt idx="9975">
                  <c:v>669.6865292454255</c:v>
                </c:pt>
                <c:pt idx="9976">
                  <c:v>669.7158863295183</c:v>
                </c:pt>
                <c:pt idx="9977">
                  <c:v>669.70997483637211</c:v>
                </c:pt>
                <c:pt idx="9978">
                  <c:v>669.71097678441981</c:v>
                </c:pt>
                <c:pt idx="9979">
                  <c:v>669.71187853764297</c:v>
                </c:pt>
                <c:pt idx="9980">
                  <c:v>669.67861385073957</c:v>
                </c:pt>
                <c:pt idx="9981">
                  <c:v>669.70015574427509</c:v>
                </c:pt>
                <c:pt idx="9982">
                  <c:v>669.69043684479959</c:v>
                </c:pt>
                <c:pt idx="9983">
                  <c:v>669.69334249538713</c:v>
                </c:pt>
                <c:pt idx="9984">
                  <c:v>669.6865292454255</c:v>
                </c:pt>
                <c:pt idx="9985">
                  <c:v>669.68552729681119</c:v>
                </c:pt>
                <c:pt idx="9986">
                  <c:v>669.68452534817368</c:v>
                </c:pt>
                <c:pt idx="9987">
                  <c:v>669.68252145082886</c:v>
                </c:pt>
                <c:pt idx="9988">
                  <c:v>669.67861385073957</c:v>
                </c:pt>
                <c:pt idx="9989">
                  <c:v>669.68161969699338</c:v>
                </c:pt>
                <c:pt idx="9990">
                  <c:v>669.67861385073957</c:v>
                </c:pt>
                <c:pt idx="9991">
                  <c:v>669.64534913824241</c:v>
                </c:pt>
                <c:pt idx="9992">
                  <c:v>669.66498734510049</c:v>
                </c:pt>
                <c:pt idx="9993">
                  <c:v>669.67570819916193</c:v>
                </c:pt>
                <c:pt idx="9994">
                  <c:v>669.66007779422227</c:v>
                </c:pt>
                <c:pt idx="9995">
                  <c:v>669.65326453901855</c:v>
                </c:pt>
                <c:pt idx="9996">
                  <c:v>669.66689104835223</c:v>
                </c:pt>
                <c:pt idx="9997">
                  <c:v>669.65617019210436</c:v>
                </c:pt>
                <c:pt idx="9998">
                  <c:v>669.64735303731015</c:v>
                </c:pt>
                <c:pt idx="9999">
                  <c:v>669.65226258963332</c:v>
                </c:pt>
                <c:pt idx="10000">
                  <c:v>669.65126064022479</c:v>
                </c:pt>
                <c:pt idx="10001">
                  <c:v>669.66889494642146</c:v>
                </c:pt>
                <c:pt idx="10002">
                  <c:v>669.62480916744414</c:v>
                </c:pt>
                <c:pt idx="10003">
                  <c:v>669.62971872232731</c:v>
                </c:pt>
                <c:pt idx="10004">
                  <c:v>669.65025869079318</c:v>
                </c:pt>
                <c:pt idx="10005">
                  <c:v>669.62290546233942</c:v>
                </c:pt>
                <c:pt idx="10006">
                  <c:v>669.62290546233942</c:v>
                </c:pt>
                <c:pt idx="10007">
                  <c:v>669.6140883007613</c:v>
                </c:pt>
                <c:pt idx="10008">
                  <c:v>669.63462827665296</c:v>
                </c:pt>
                <c:pt idx="10009">
                  <c:v>669.62390741240495</c:v>
                </c:pt>
                <c:pt idx="10010">
                  <c:v>669.63753393099114</c:v>
                </c:pt>
                <c:pt idx="10011">
                  <c:v>669.61599200625437</c:v>
                </c:pt>
                <c:pt idx="10012">
                  <c:v>669.61308635046828</c:v>
                </c:pt>
                <c:pt idx="10013">
                  <c:v>669.64344543404218</c:v>
                </c:pt>
                <c:pt idx="10014">
                  <c:v>669.65226258963332</c:v>
                </c:pt>
                <c:pt idx="10015">
                  <c:v>669.63953783042109</c:v>
                </c:pt>
                <c:pt idx="10016">
                  <c:v>669.62390741240495</c:v>
                </c:pt>
                <c:pt idx="10017">
                  <c:v>669.62290546233942</c:v>
                </c:pt>
                <c:pt idx="10018">
                  <c:v>669.64534913824241</c:v>
                </c:pt>
                <c:pt idx="10019">
                  <c:v>669.61509025103123</c:v>
                </c:pt>
                <c:pt idx="10020">
                  <c:v>669.61308635046828</c:v>
                </c:pt>
                <c:pt idx="10021">
                  <c:v>669.60527113738522</c:v>
                </c:pt>
                <c:pt idx="10022">
                  <c:v>669.63653198124143</c:v>
                </c:pt>
                <c:pt idx="10023">
                  <c:v>669.63853588071765</c:v>
                </c:pt>
                <c:pt idx="10024">
                  <c:v>669.64053978010122</c:v>
                </c:pt>
                <c:pt idx="10025">
                  <c:v>669.6140883007613</c:v>
                </c:pt>
                <c:pt idx="10026">
                  <c:v>669.63262437699541</c:v>
                </c:pt>
                <c:pt idx="10027">
                  <c:v>669.64534913824241</c:v>
                </c:pt>
                <c:pt idx="10028">
                  <c:v>669.61899785686194</c:v>
                </c:pt>
                <c:pt idx="10029">
                  <c:v>669.62581111746556</c:v>
                </c:pt>
                <c:pt idx="10030">
                  <c:v>669.62681306746367</c:v>
                </c:pt>
                <c:pt idx="10031">
                  <c:v>669.61899785686194</c:v>
                </c:pt>
                <c:pt idx="10032">
                  <c:v>669.6219035122507</c:v>
                </c:pt>
                <c:pt idx="10033">
                  <c:v>669.59154441355042</c:v>
                </c:pt>
                <c:pt idx="10034">
                  <c:v>669.61208440015196</c:v>
                </c:pt>
                <c:pt idx="10035">
                  <c:v>669.63072067223493</c:v>
                </c:pt>
                <c:pt idx="10036">
                  <c:v>669.61989961200345</c:v>
                </c:pt>
                <c:pt idx="10037">
                  <c:v>669.60727503831038</c:v>
                </c:pt>
                <c:pt idx="10038">
                  <c:v>669.61599200625437</c:v>
                </c:pt>
                <c:pt idx="10039">
                  <c:v>669.60426918688779</c:v>
                </c:pt>
                <c:pt idx="10040">
                  <c:v>669.59745592288948</c:v>
                </c:pt>
                <c:pt idx="10041">
                  <c:v>669.61699395648009</c:v>
                </c:pt>
                <c:pt idx="10042">
                  <c:v>669.60527113738522</c:v>
                </c:pt>
                <c:pt idx="10043">
                  <c:v>669.62971872232731</c:v>
                </c:pt>
                <c:pt idx="10044">
                  <c:v>669.62681306746367</c:v>
                </c:pt>
                <c:pt idx="10045">
                  <c:v>669.62390741240495</c:v>
                </c:pt>
                <c:pt idx="10046">
                  <c:v>669.62390741240495</c:v>
                </c:pt>
                <c:pt idx="10047">
                  <c:v>669.60727503831038</c:v>
                </c:pt>
                <c:pt idx="10048">
                  <c:v>669.61989961200345</c:v>
                </c:pt>
                <c:pt idx="10049">
                  <c:v>669.63462827665296</c:v>
                </c:pt>
                <c:pt idx="10050">
                  <c:v>669.6219035122507</c:v>
                </c:pt>
                <c:pt idx="10051">
                  <c:v>669.62581111746556</c:v>
                </c:pt>
                <c:pt idx="10052">
                  <c:v>669.61799590668261</c:v>
                </c:pt>
                <c:pt idx="10053">
                  <c:v>669.60817679369643</c:v>
                </c:pt>
                <c:pt idx="10054">
                  <c:v>669.62480916744414</c:v>
                </c:pt>
                <c:pt idx="10055">
                  <c:v>669.61699395648009</c:v>
                </c:pt>
                <c:pt idx="10056">
                  <c:v>669.61308635046828</c:v>
                </c:pt>
                <c:pt idx="10057">
                  <c:v>669.63653198124143</c:v>
                </c:pt>
                <c:pt idx="10058">
                  <c:v>669.62971872232731</c:v>
                </c:pt>
                <c:pt idx="10059">
                  <c:v>669.64344543404218</c:v>
                </c:pt>
                <c:pt idx="10060">
                  <c:v>669.61989961200345</c:v>
                </c:pt>
                <c:pt idx="10061">
                  <c:v>669.63653198124143</c:v>
                </c:pt>
                <c:pt idx="10062">
                  <c:v>669.62781501743882</c:v>
                </c:pt>
                <c:pt idx="10063">
                  <c:v>669.62390741240495</c:v>
                </c:pt>
                <c:pt idx="10064">
                  <c:v>669.61699395648009</c:v>
                </c:pt>
                <c:pt idx="10065">
                  <c:v>669.63362632683481</c:v>
                </c:pt>
                <c:pt idx="10066">
                  <c:v>669.63953783042109</c:v>
                </c:pt>
                <c:pt idx="10067">
                  <c:v>669.62581111746556</c:v>
                </c:pt>
                <c:pt idx="10068">
                  <c:v>669.6140883007613</c:v>
                </c:pt>
                <c:pt idx="10069">
                  <c:v>669.61118264484742</c:v>
                </c:pt>
                <c:pt idx="10070">
                  <c:v>669.62971872232731</c:v>
                </c:pt>
                <c:pt idx="10071">
                  <c:v>669.61699395648009</c:v>
                </c:pt>
                <c:pt idx="10072">
                  <c:v>669.62290546233942</c:v>
                </c:pt>
                <c:pt idx="10073">
                  <c:v>669.6140883007613</c:v>
                </c:pt>
                <c:pt idx="10074">
                  <c:v>669.62681306746367</c:v>
                </c:pt>
                <c:pt idx="10075">
                  <c:v>669.61699395648009</c:v>
                </c:pt>
                <c:pt idx="10076">
                  <c:v>669.60817679369643</c:v>
                </c:pt>
                <c:pt idx="10077">
                  <c:v>669.61699395648009</c:v>
                </c:pt>
                <c:pt idx="10078">
                  <c:v>669.63072067223493</c:v>
                </c:pt>
                <c:pt idx="10079">
                  <c:v>669.60426918688779</c:v>
                </c:pt>
                <c:pt idx="10080">
                  <c:v>669.62390741240495</c:v>
                </c:pt>
                <c:pt idx="10081">
                  <c:v>669.61118264484742</c:v>
                </c:pt>
                <c:pt idx="10082">
                  <c:v>669.58082353861914</c:v>
                </c:pt>
                <c:pt idx="10083">
                  <c:v>669.61509025103123</c:v>
                </c:pt>
                <c:pt idx="10084">
                  <c:v>669.6219035122507</c:v>
                </c:pt>
                <c:pt idx="10085">
                  <c:v>669.60426918688779</c:v>
                </c:pt>
                <c:pt idx="10086">
                  <c:v>669.60326723636717</c:v>
                </c:pt>
                <c:pt idx="10087">
                  <c:v>669.61509025103123</c:v>
                </c:pt>
                <c:pt idx="10088">
                  <c:v>669.60036157972593</c:v>
                </c:pt>
                <c:pt idx="10089">
                  <c:v>669.60527113738522</c:v>
                </c:pt>
                <c:pt idx="10090">
                  <c:v>669.62871677239639</c:v>
                </c:pt>
                <c:pt idx="10091">
                  <c:v>669.61899785686194</c:v>
                </c:pt>
                <c:pt idx="10092">
                  <c:v>669.59354831511178</c:v>
                </c:pt>
                <c:pt idx="10093">
                  <c:v>669.61018069448698</c:v>
                </c:pt>
                <c:pt idx="10094">
                  <c:v>669.58182548965988</c:v>
                </c:pt>
                <c:pt idx="10095">
                  <c:v>669.59745592288948</c:v>
                </c:pt>
                <c:pt idx="10096">
                  <c:v>669.63462827665296</c:v>
                </c:pt>
                <c:pt idx="10097">
                  <c:v>669.6140883007613</c:v>
                </c:pt>
                <c:pt idx="10098">
                  <c:v>669.59545202150912</c:v>
                </c:pt>
                <c:pt idx="10099">
                  <c:v>669.61989961200345</c:v>
                </c:pt>
                <c:pt idx="10100">
                  <c:v>669.61599200625437</c:v>
                </c:pt>
                <c:pt idx="10101">
                  <c:v>669.62581111746556</c:v>
                </c:pt>
                <c:pt idx="10102">
                  <c:v>669.62681306746367</c:v>
                </c:pt>
                <c:pt idx="10103">
                  <c:v>669.62390741240495</c:v>
                </c:pt>
                <c:pt idx="10104">
                  <c:v>669.6140883007613</c:v>
                </c:pt>
                <c:pt idx="10105">
                  <c:v>669.60326723636717</c:v>
                </c:pt>
                <c:pt idx="10106">
                  <c:v>669.60236548087869</c:v>
                </c:pt>
                <c:pt idx="10107">
                  <c:v>669.57791788046961</c:v>
                </c:pt>
                <c:pt idx="10108">
                  <c:v>669.59354831511178</c:v>
                </c:pt>
                <c:pt idx="10109">
                  <c:v>669.5876368052385</c:v>
                </c:pt>
                <c:pt idx="10110">
                  <c:v>669.58663485433237</c:v>
                </c:pt>
                <c:pt idx="10111">
                  <c:v>669.5993596291147</c:v>
                </c:pt>
                <c:pt idx="10112">
                  <c:v>669.59645397221095</c:v>
                </c:pt>
                <c:pt idx="10113">
                  <c:v>669.6140883007613</c:v>
                </c:pt>
                <c:pt idx="10114">
                  <c:v>669.59154441355042</c:v>
                </c:pt>
                <c:pt idx="10115">
                  <c:v>669.58863875612133</c:v>
                </c:pt>
                <c:pt idx="10116">
                  <c:v>669.58863875612133</c:v>
                </c:pt>
                <c:pt idx="10117">
                  <c:v>669.58372919657347</c:v>
                </c:pt>
                <c:pt idx="10118">
                  <c:v>669.5993596291147</c:v>
                </c:pt>
                <c:pt idx="10119">
                  <c:v>669.60527113738522</c:v>
                </c:pt>
                <c:pt idx="10120">
                  <c:v>669.60236548087869</c:v>
                </c:pt>
                <c:pt idx="10121">
                  <c:v>669.60917874410336</c:v>
                </c:pt>
                <c:pt idx="10122">
                  <c:v>669.57401027092612</c:v>
                </c:pt>
                <c:pt idx="10123">
                  <c:v>669.57591397818373</c:v>
                </c:pt>
                <c:pt idx="10124">
                  <c:v>669.58182548965988</c:v>
                </c:pt>
                <c:pt idx="10125">
                  <c:v>669.59064265781751</c:v>
                </c:pt>
                <c:pt idx="10126">
                  <c:v>669.58082353861914</c:v>
                </c:pt>
                <c:pt idx="10127">
                  <c:v>669.59745592288948</c:v>
                </c:pt>
                <c:pt idx="10128">
                  <c:v>669.57300831970429</c:v>
                </c:pt>
                <c:pt idx="10129">
                  <c:v>669.57791788046961</c:v>
                </c:pt>
                <c:pt idx="10130">
                  <c:v>669.57791788046961</c:v>
                </c:pt>
                <c:pt idx="10131">
                  <c:v>669.5641911479504</c:v>
                </c:pt>
                <c:pt idx="10132">
                  <c:v>669.59745592288948</c:v>
                </c:pt>
                <c:pt idx="10133">
                  <c:v>669.57791788046961</c:v>
                </c:pt>
                <c:pt idx="10134">
                  <c:v>669.5710044171899</c:v>
                </c:pt>
                <c:pt idx="10135">
                  <c:v>669.58863875612133</c:v>
                </c:pt>
                <c:pt idx="10136">
                  <c:v>669.58573309849703</c:v>
                </c:pt>
                <c:pt idx="10137">
                  <c:v>669.58573309849703</c:v>
                </c:pt>
                <c:pt idx="10138">
                  <c:v>669.57200636845914</c:v>
                </c:pt>
                <c:pt idx="10139">
                  <c:v>669.58082353861914</c:v>
                </c:pt>
                <c:pt idx="10140">
                  <c:v>669.5876368052385</c:v>
                </c:pt>
                <c:pt idx="10141">
                  <c:v>669.57982158755522</c:v>
                </c:pt>
                <c:pt idx="10142">
                  <c:v>669.59254636434275</c:v>
                </c:pt>
                <c:pt idx="10143">
                  <c:v>669.57491202700601</c:v>
                </c:pt>
                <c:pt idx="10144">
                  <c:v>669.58573309849703</c:v>
                </c:pt>
                <c:pt idx="10145">
                  <c:v>669.58964070698107</c:v>
                </c:pt>
                <c:pt idx="10146">
                  <c:v>669.58372919657347</c:v>
                </c:pt>
                <c:pt idx="10147">
                  <c:v>669.57791788046961</c:v>
                </c:pt>
                <c:pt idx="10148">
                  <c:v>669.58272724557673</c:v>
                </c:pt>
                <c:pt idx="10149">
                  <c:v>669.59254636434275</c:v>
                </c:pt>
                <c:pt idx="10150">
                  <c:v>669.58964070698107</c:v>
                </c:pt>
                <c:pt idx="10151">
                  <c:v>669.58082353861914</c:v>
                </c:pt>
                <c:pt idx="10152">
                  <c:v>669.58372919657347</c:v>
                </c:pt>
                <c:pt idx="10153">
                  <c:v>669.59545202150912</c:v>
                </c:pt>
                <c:pt idx="10154">
                  <c:v>669.60727503831038</c:v>
                </c:pt>
                <c:pt idx="10155">
                  <c:v>669.5993596291147</c:v>
                </c:pt>
                <c:pt idx="10156">
                  <c:v>669.60036157972593</c:v>
                </c:pt>
                <c:pt idx="10157">
                  <c:v>669.59745592288948</c:v>
                </c:pt>
                <c:pt idx="10158">
                  <c:v>669.5876368052385</c:v>
                </c:pt>
                <c:pt idx="10159">
                  <c:v>669.60236548087869</c:v>
                </c:pt>
                <c:pt idx="10160">
                  <c:v>669.60627308785934</c:v>
                </c:pt>
                <c:pt idx="10161">
                  <c:v>669.60136353031385</c:v>
                </c:pt>
                <c:pt idx="10162">
                  <c:v>669.61018069448698</c:v>
                </c:pt>
                <c:pt idx="10163">
                  <c:v>669.61118264484742</c:v>
                </c:pt>
                <c:pt idx="10164">
                  <c:v>669.61118264484742</c:v>
                </c:pt>
                <c:pt idx="10165">
                  <c:v>669.60917874410336</c:v>
                </c:pt>
                <c:pt idx="10166">
                  <c:v>669.61018069448698</c:v>
                </c:pt>
                <c:pt idx="10167">
                  <c:v>669.61899785686194</c:v>
                </c:pt>
                <c:pt idx="10168">
                  <c:v>669.5993596291147</c:v>
                </c:pt>
                <c:pt idx="10169">
                  <c:v>669.61308635046828</c:v>
                </c:pt>
                <c:pt idx="10170">
                  <c:v>669.62480916744414</c:v>
                </c:pt>
                <c:pt idx="10171">
                  <c:v>669.61599200625437</c:v>
                </c:pt>
                <c:pt idx="10172">
                  <c:v>669.60627308785934</c:v>
                </c:pt>
                <c:pt idx="10173">
                  <c:v>669.60627308785934</c:v>
                </c:pt>
                <c:pt idx="10174">
                  <c:v>669.62781501743882</c:v>
                </c:pt>
                <c:pt idx="10175">
                  <c:v>669.61308635046828</c:v>
                </c:pt>
                <c:pt idx="10176">
                  <c:v>669.62390741240495</c:v>
                </c:pt>
                <c:pt idx="10177">
                  <c:v>669.64925674133838</c:v>
                </c:pt>
                <c:pt idx="10178">
                  <c:v>669.62971872232731</c:v>
                </c:pt>
                <c:pt idx="10179">
                  <c:v>669.63462827665296</c:v>
                </c:pt>
                <c:pt idx="10180">
                  <c:v>669.63072067223493</c:v>
                </c:pt>
                <c:pt idx="10181">
                  <c:v>669.65717214139897</c:v>
                </c:pt>
                <c:pt idx="10182">
                  <c:v>669.64053978010122</c:v>
                </c:pt>
                <c:pt idx="10183">
                  <c:v>669.64835498680907</c:v>
                </c:pt>
                <c:pt idx="10184">
                  <c:v>669.64835498680907</c:v>
                </c:pt>
                <c:pt idx="10185">
                  <c:v>669.65416629344543</c:v>
                </c:pt>
                <c:pt idx="10186">
                  <c:v>669.65617019210436</c:v>
                </c:pt>
                <c:pt idx="10187">
                  <c:v>669.66989689542118</c:v>
                </c:pt>
                <c:pt idx="10188">
                  <c:v>669.66989689542118</c:v>
                </c:pt>
                <c:pt idx="10189">
                  <c:v>669.69334249538713</c:v>
                </c:pt>
                <c:pt idx="10190">
                  <c:v>669.69825204248809</c:v>
                </c:pt>
                <c:pt idx="10191">
                  <c:v>669.69524619739036</c:v>
                </c:pt>
                <c:pt idx="10192">
                  <c:v>669.69434444382034</c:v>
                </c:pt>
                <c:pt idx="10193">
                  <c:v>669.67671014800385</c:v>
                </c:pt>
                <c:pt idx="10194">
                  <c:v>669.67961579951407</c:v>
                </c:pt>
                <c:pt idx="10195">
                  <c:v>669.68943489627566</c:v>
                </c:pt>
                <c:pt idx="10196">
                  <c:v>669.70015574427509</c:v>
                </c:pt>
                <c:pt idx="10197">
                  <c:v>669.58082353861914</c:v>
                </c:pt>
                <c:pt idx="10198">
                  <c:v>669.69925399080751</c:v>
                </c:pt>
                <c:pt idx="10199">
                  <c:v>669.69334249538713</c:v>
                </c:pt>
                <c:pt idx="10200">
                  <c:v>669.67961579951407</c:v>
                </c:pt>
                <c:pt idx="10201">
                  <c:v>669.67961579951407</c:v>
                </c:pt>
                <c:pt idx="10202">
                  <c:v>669.69624814577855</c:v>
                </c:pt>
                <c:pt idx="10203">
                  <c:v>669.70606723876392</c:v>
                </c:pt>
                <c:pt idx="10204">
                  <c:v>669.75396033380457</c:v>
                </c:pt>
                <c:pt idx="10205">
                  <c:v>669.72560522327308</c:v>
                </c:pt>
                <c:pt idx="10206">
                  <c:v>669.7011576925504</c:v>
                </c:pt>
                <c:pt idx="10207">
                  <c:v>669.71879197839553</c:v>
                </c:pt>
                <c:pt idx="10208">
                  <c:v>669.70215964080262</c:v>
                </c:pt>
                <c:pt idx="10209">
                  <c:v>669.64635108778793</c:v>
                </c:pt>
                <c:pt idx="10210">
                  <c:v>669.62390741240495</c:v>
                </c:pt>
                <c:pt idx="10211">
                  <c:v>669.69725009414549</c:v>
                </c:pt>
                <c:pt idx="10212">
                  <c:v>669.71979392623894</c:v>
                </c:pt>
                <c:pt idx="10213">
                  <c:v>669.66498734510049</c:v>
                </c:pt>
                <c:pt idx="10214">
                  <c:v>669.69334249538713</c:v>
                </c:pt>
                <c:pt idx="10215">
                  <c:v>669.67671014800385</c:v>
                </c:pt>
                <c:pt idx="10216">
                  <c:v>669.69434444382034</c:v>
                </c:pt>
                <c:pt idx="10217">
                  <c:v>669.67861385073957</c:v>
                </c:pt>
                <c:pt idx="10218">
                  <c:v>669.69133859845113</c:v>
                </c:pt>
                <c:pt idx="10219">
                  <c:v>669.6865292454255</c:v>
                </c:pt>
                <c:pt idx="10220">
                  <c:v>669.69725009414549</c:v>
                </c:pt>
                <c:pt idx="10221">
                  <c:v>669.67961579951407</c:v>
                </c:pt>
                <c:pt idx="10222">
                  <c:v>669.68552729681119</c:v>
                </c:pt>
                <c:pt idx="10223">
                  <c:v>669.69434444382034</c:v>
                </c:pt>
                <c:pt idx="10224">
                  <c:v>669.68352339951286</c:v>
                </c:pt>
                <c:pt idx="10225">
                  <c:v>669.70215964080262</c:v>
                </c:pt>
                <c:pt idx="10226">
                  <c:v>669.70406334241761</c:v>
                </c:pt>
                <c:pt idx="10227">
                  <c:v>669.68161969699338</c:v>
                </c:pt>
                <c:pt idx="10228">
                  <c:v>669.67470625029694</c:v>
                </c:pt>
                <c:pt idx="10229">
                  <c:v>669.69524619739036</c:v>
                </c:pt>
                <c:pt idx="10230">
                  <c:v>669.67771209682257</c:v>
                </c:pt>
                <c:pt idx="10231">
                  <c:v>669.66588909928282</c:v>
                </c:pt>
                <c:pt idx="10232">
                  <c:v>669.68943489627566</c:v>
                </c:pt>
                <c:pt idx="10233">
                  <c:v>669.66198149769014</c:v>
                </c:pt>
                <c:pt idx="10234">
                  <c:v>669.70015574427509</c:v>
                </c:pt>
                <c:pt idx="10235">
                  <c:v>669.68161969699338</c:v>
                </c:pt>
                <c:pt idx="10236">
                  <c:v>669.68352339951286</c:v>
                </c:pt>
                <c:pt idx="10237">
                  <c:v>669.66398539598686</c:v>
                </c:pt>
                <c:pt idx="10238">
                  <c:v>669.65126064022479</c:v>
                </c:pt>
                <c:pt idx="10239">
                  <c:v>669.66398539598686</c:v>
                </c:pt>
                <c:pt idx="10240">
                  <c:v>669.64635108778793</c:v>
                </c:pt>
                <c:pt idx="10241">
                  <c:v>669.65516824278643</c:v>
                </c:pt>
                <c:pt idx="10242">
                  <c:v>669.65807389574434</c:v>
                </c:pt>
                <c:pt idx="10243">
                  <c:v>669.64534913824241</c:v>
                </c:pt>
                <c:pt idx="10244">
                  <c:v>669.64925674133838</c:v>
                </c:pt>
                <c:pt idx="10245">
                  <c:v>669.64053978010122</c:v>
                </c:pt>
                <c:pt idx="10246">
                  <c:v>669.66689104835223</c:v>
                </c:pt>
                <c:pt idx="10247">
                  <c:v>669.66107974342628</c:v>
                </c:pt>
                <c:pt idx="10248">
                  <c:v>669.66298344685015</c:v>
                </c:pt>
                <c:pt idx="10249">
                  <c:v>669.66398539598686</c:v>
                </c:pt>
                <c:pt idx="10250">
                  <c:v>669.64144153479344</c:v>
                </c:pt>
                <c:pt idx="10251">
                  <c:v>669.64735303731015</c:v>
                </c:pt>
                <c:pt idx="10252">
                  <c:v>669.66298344685015</c:v>
                </c:pt>
                <c:pt idx="10253">
                  <c:v>669.65226258963332</c:v>
                </c:pt>
                <c:pt idx="10254">
                  <c:v>669.63953783042109</c:v>
                </c:pt>
                <c:pt idx="10255">
                  <c:v>669.63953783042109</c:v>
                </c:pt>
                <c:pt idx="10256">
                  <c:v>669.65807389574434</c:v>
                </c:pt>
                <c:pt idx="10257">
                  <c:v>669.63563022644678</c:v>
                </c:pt>
                <c:pt idx="10258">
                  <c:v>669.63953783042109</c:v>
                </c:pt>
                <c:pt idx="10259">
                  <c:v>669.66007779422227</c:v>
                </c:pt>
                <c:pt idx="10260">
                  <c:v>669.65226258963332</c:v>
                </c:pt>
                <c:pt idx="10261">
                  <c:v>669.65717214139897</c:v>
                </c:pt>
                <c:pt idx="10262">
                  <c:v>669.64925674133838</c:v>
                </c:pt>
                <c:pt idx="10263">
                  <c:v>669.64053978010122</c:v>
                </c:pt>
                <c:pt idx="10264">
                  <c:v>669.66298344685015</c:v>
                </c:pt>
                <c:pt idx="10265">
                  <c:v>669.65326453901855</c:v>
                </c:pt>
                <c:pt idx="10266">
                  <c:v>669.68161969699338</c:v>
                </c:pt>
                <c:pt idx="10267">
                  <c:v>669.67570819916193</c:v>
                </c:pt>
                <c:pt idx="10268">
                  <c:v>669.66107974342628</c:v>
                </c:pt>
                <c:pt idx="10269">
                  <c:v>669.66107974342628</c:v>
                </c:pt>
                <c:pt idx="10270">
                  <c:v>669.66889494642146</c:v>
                </c:pt>
                <c:pt idx="10271">
                  <c:v>669.66989689542118</c:v>
                </c:pt>
                <c:pt idx="10272">
                  <c:v>669.68161969699338</c:v>
                </c:pt>
                <c:pt idx="10273">
                  <c:v>669.68161969699338</c:v>
                </c:pt>
                <c:pt idx="10274">
                  <c:v>669.67570819916193</c:v>
                </c:pt>
                <c:pt idx="10275">
                  <c:v>669.64925674133838</c:v>
                </c:pt>
                <c:pt idx="10276">
                  <c:v>669.68452534817368</c:v>
                </c:pt>
                <c:pt idx="10277">
                  <c:v>669.66298344685015</c:v>
                </c:pt>
                <c:pt idx="10278">
                  <c:v>669.69043684479959</c:v>
                </c:pt>
                <c:pt idx="10279">
                  <c:v>669.70406334241761</c:v>
                </c:pt>
                <c:pt idx="10280">
                  <c:v>669.71187853764297</c:v>
                </c:pt>
                <c:pt idx="10281">
                  <c:v>669.70506529060242</c:v>
                </c:pt>
                <c:pt idx="10282">
                  <c:v>669.70316158903154</c:v>
                </c:pt>
                <c:pt idx="10283">
                  <c:v>669.69434444382034</c:v>
                </c:pt>
                <c:pt idx="10284">
                  <c:v>669.68843294772876</c:v>
                </c:pt>
                <c:pt idx="10285">
                  <c:v>669.72269957485366</c:v>
                </c:pt>
                <c:pt idx="10286">
                  <c:v>669.70215964080262</c:v>
                </c:pt>
                <c:pt idx="10287">
                  <c:v>669.71288048564668</c:v>
                </c:pt>
                <c:pt idx="10288">
                  <c:v>669.72169762707767</c:v>
                </c:pt>
                <c:pt idx="10289">
                  <c:v>669.65326453901855</c:v>
                </c:pt>
                <c:pt idx="10290">
                  <c:v>669.70316158903154</c:v>
                </c:pt>
                <c:pt idx="10291">
                  <c:v>669.73051476671037</c:v>
                </c:pt>
                <c:pt idx="10292">
                  <c:v>669.73442236210906</c:v>
                </c:pt>
                <c:pt idx="10293">
                  <c:v>669.73051476671037</c:v>
                </c:pt>
                <c:pt idx="10294">
                  <c:v>669.72951281911548</c:v>
                </c:pt>
                <c:pt idx="10295">
                  <c:v>669.71879197839553</c:v>
                </c:pt>
                <c:pt idx="10296">
                  <c:v>669.77450024324639</c:v>
                </c:pt>
                <c:pt idx="10297">
                  <c:v>669.76668505934049</c:v>
                </c:pt>
                <c:pt idx="10298">
                  <c:v>669.66298344685015</c:v>
                </c:pt>
                <c:pt idx="10299">
                  <c:v>669.75987182093661</c:v>
                </c:pt>
                <c:pt idx="10300">
                  <c:v>669.64053978010122</c:v>
                </c:pt>
                <c:pt idx="10301">
                  <c:v>669.76668505934049</c:v>
                </c:pt>
                <c:pt idx="10302">
                  <c:v>669.75987182093661</c:v>
                </c:pt>
                <c:pt idx="10303">
                  <c:v>669.77059265147</c:v>
                </c:pt>
                <c:pt idx="10304">
                  <c:v>669.789228855229</c:v>
                </c:pt>
                <c:pt idx="10305">
                  <c:v>669.82048956607639</c:v>
                </c:pt>
                <c:pt idx="10306">
                  <c:v>669.76478136048286</c:v>
                </c:pt>
                <c:pt idx="10307">
                  <c:v>669.758869874021</c:v>
                </c:pt>
                <c:pt idx="10308">
                  <c:v>669.80686310515262</c:v>
                </c:pt>
                <c:pt idx="10309">
                  <c:v>669.78041172757014</c:v>
                </c:pt>
                <c:pt idx="10310">
                  <c:v>669.76087376782812</c:v>
                </c:pt>
                <c:pt idx="10311">
                  <c:v>669.74223755184676</c:v>
                </c:pt>
                <c:pt idx="10312">
                  <c:v>669.77940978113145</c:v>
                </c:pt>
                <c:pt idx="10313">
                  <c:v>669.77940978113145</c:v>
                </c:pt>
                <c:pt idx="10314">
                  <c:v>669.78041172757014</c:v>
                </c:pt>
                <c:pt idx="10315">
                  <c:v>669.7715945981131</c:v>
                </c:pt>
                <c:pt idx="10316">
                  <c:v>669.78241562037772</c:v>
                </c:pt>
                <c:pt idx="10317">
                  <c:v>669.77850802931687</c:v>
                </c:pt>
                <c:pt idx="10318">
                  <c:v>669.76277746685776</c:v>
                </c:pt>
                <c:pt idx="10319">
                  <c:v>669.76478136048286</c:v>
                </c:pt>
                <c:pt idx="10320">
                  <c:v>669.76277746685776</c:v>
                </c:pt>
                <c:pt idx="10321">
                  <c:v>669.76969089947147</c:v>
                </c:pt>
                <c:pt idx="10322">
                  <c:v>669.79313644532112</c:v>
                </c:pt>
                <c:pt idx="10323">
                  <c:v>669.77650413632796</c:v>
                </c:pt>
                <c:pt idx="10324">
                  <c:v>669.7843193184591</c:v>
                </c:pt>
                <c:pt idx="10325">
                  <c:v>669.78632321108557</c:v>
                </c:pt>
                <c:pt idx="10326">
                  <c:v>669.75696617482015</c:v>
                </c:pt>
                <c:pt idx="10327">
                  <c:v>669.75596422783815</c:v>
                </c:pt>
                <c:pt idx="10328">
                  <c:v>669.75496228083296</c:v>
                </c:pt>
                <c:pt idx="10329">
                  <c:v>669.75987182093661</c:v>
                </c:pt>
                <c:pt idx="10330">
                  <c:v>669.75396033380457</c:v>
                </c:pt>
                <c:pt idx="10331">
                  <c:v>669.75205663438646</c:v>
                </c:pt>
                <c:pt idx="10332">
                  <c:v>669.74033385191262</c:v>
                </c:pt>
                <c:pt idx="10333">
                  <c:v>669.71979392623894</c:v>
                </c:pt>
                <c:pt idx="10334">
                  <c:v>669.74123560452347</c:v>
                </c:pt>
                <c:pt idx="10335">
                  <c:v>669.73251866183068</c:v>
                </c:pt>
                <c:pt idx="10336">
                  <c:v>669.74223755184676</c:v>
                </c:pt>
                <c:pt idx="10337">
                  <c:v>669.74614514618577</c:v>
                </c:pt>
                <c:pt idx="10338">
                  <c:v>669.74123560452347</c:v>
                </c:pt>
                <c:pt idx="10339">
                  <c:v>669.72069567927826</c:v>
                </c:pt>
                <c:pt idx="10340">
                  <c:v>669.72370152260658</c:v>
                </c:pt>
                <c:pt idx="10341">
                  <c:v>669.72460327556428</c:v>
                </c:pt>
                <c:pt idx="10342">
                  <c:v>669.71678808263903</c:v>
                </c:pt>
                <c:pt idx="10343">
                  <c:v>669.73251866183068</c:v>
                </c:pt>
                <c:pt idx="10344">
                  <c:v>669.70797094020679</c:v>
                </c:pt>
                <c:pt idx="10345">
                  <c:v>669.70997483637211</c:v>
                </c:pt>
                <c:pt idx="10346">
                  <c:v>669.72851087149729</c:v>
                </c:pt>
                <c:pt idx="10347">
                  <c:v>669.72760911862099</c:v>
                </c:pt>
                <c:pt idx="10348">
                  <c:v>669.71879197839553</c:v>
                </c:pt>
                <c:pt idx="10349">
                  <c:v>669.73542430959026</c:v>
                </c:pt>
                <c:pt idx="10350">
                  <c:v>669.74223755184676</c:v>
                </c:pt>
                <c:pt idx="10351">
                  <c:v>669.72169762707767</c:v>
                </c:pt>
                <c:pt idx="10352">
                  <c:v>669.74424144642364</c:v>
                </c:pt>
                <c:pt idx="10353">
                  <c:v>669.74424144642364</c:v>
                </c:pt>
                <c:pt idx="10354">
                  <c:v>669.74915098774477</c:v>
                </c:pt>
                <c:pt idx="10355">
                  <c:v>669.72851087149729</c:v>
                </c:pt>
                <c:pt idx="10356">
                  <c:v>669.74614514618577</c:v>
                </c:pt>
                <c:pt idx="10357">
                  <c:v>669.75696617482015</c:v>
                </c:pt>
                <c:pt idx="10358">
                  <c:v>669.74514319895297</c:v>
                </c:pt>
                <c:pt idx="10359">
                  <c:v>669.76578330726045</c:v>
                </c:pt>
                <c:pt idx="10360">
                  <c:v>669.76087376782812</c:v>
                </c:pt>
                <c:pt idx="10361">
                  <c:v>669.75396033380457</c:v>
                </c:pt>
                <c:pt idx="10362">
                  <c:v>669.76377941368185</c:v>
                </c:pt>
                <c:pt idx="10363">
                  <c:v>669.76377941368185</c:v>
                </c:pt>
                <c:pt idx="10364">
                  <c:v>669.77259654473278</c:v>
                </c:pt>
                <c:pt idx="10365">
                  <c:v>669.76087376782812</c:v>
                </c:pt>
                <c:pt idx="10366">
                  <c:v>669.7618757146962</c:v>
                </c:pt>
                <c:pt idx="10367">
                  <c:v>669.78532126478387</c:v>
                </c:pt>
                <c:pt idx="10368">
                  <c:v>669.75596422783815</c:v>
                </c:pt>
                <c:pt idx="10369">
                  <c:v>669.7843193184591</c:v>
                </c:pt>
                <c:pt idx="10370">
                  <c:v>669.78041172757014</c:v>
                </c:pt>
                <c:pt idx="10371">
                  <c:v>669.76087376782812</c:v>
                </c:pt>
                <c:pt idx="10372">
                  <c:v>669.76478136048286</c:v>
                </c:pt>
                <c:pt idx="10373">
                  <c:v>669.7833173721109</c:v>
                </c:pt>
                <c:pt idx="10374">
                  <c:v>669.78041172757014</c:v>
                </c:pt>
                <c:pt idx="10375">
                  <c:v>669.79313644532112</c:v>
                </c:pt>
                <c:pt idx="10376">
                  <c:v>669.7843193184591</c:v>
                </c:pt>
                <c:pt idx="10377">
                  <c:v>669.80295551630127</c:v>
                </c:pt>
                <c:pt idx="10378">
                  <c:v>669.81568022741726</c:v>
                </c:pt>
                <c:pt idx="10379">
                  <c:v>669.81177263936274</c:v>
                </c:pt>
                <c:pt idx="10380">
                  <c:v>669.81367633615139</c:v>
                </c:pt>
                <c:pt idx="10381">
                  <c:v>669.80586115932704</c:v>
                </c:pt>
                <c:pt idx="10382">
                  <c:v>669.79113255301036</c:v>
                </c:pt>
                <c:pt idx="10383">
                  <c:v>669.7980459810899</c:v>
                </c:pt>
                <c:pt idx="10384">
                  <c:v>669.80295551630127</c:v>
                </c:pt>
                <c:pt idx="10385">
                  <c:v>669.81177263936274</c:v>
                </c:pt>
                <c:pt idx="10386">
                  <c:v>669.7951403375389</c:v>
                </c:pt>
                <c:pt idx="10387">
                  <c:v>669.82539909873924</c:v>
                </c:pt>
                <c:pt idx="10388">
                  <c:v>669.80776485637591</c:v>
                </c:pt>
                <c:pt idx="10389">
                  <c:v>669.80876680215738</c:v>
                </c:pt>
                <c:pt idx="10390">
                  <c:v>669.79113255301036</c:v>
                </c:pt>
                <c:pt idx="10391">
                  <c:v>669.81367633615139</c:v>
                </c:pt>
                <c:pt idx="10392">
                  <c:v>669.80095162444559</c:v>
                </c:pt>
                <c:pt idx="10393">
                  <c:v>669.81958781511855</c:v>
                </c:pt>
                <c:pt idx="10394">
                  <c:v>669.80976874791577</c:v>
                </c:pt>
                <c:pt idx="10395">
                  <c:v>669.78141367398553</c:v>
                </c:pt>
                <c:pt idx="10396">
                  <c:v>669.80295551630127</c:v>
                </c:pt>
                <c:pt idx="10397">
                  <c:v>669.79313644532112</c:v>
                </c:pt>
                <c:pt idx="10398">
                  <c:v>669.77940978113145</c:v>
                </c:pt>
                <c:pt idx="10399">
                  <c:v>669.79213449917734</c:v>
                </c:pt>
                <c:pt idx="10400">
                  <c:v>669.77750608283407</c:v>
                </c:pt>
                <c:pt idx="10401">
                  <c:v>669.77650413632796</c:v>
                </c:pt>
                <c:pt idx="10402">
                  <c:v>669.7902308014402</c:v>
                </c:pt>
                <c:pt idx="10403">
                  <c:v>669.77450024324639</c:v>
                </c:pt>
                <c:pt idx="10404">
                  <c:v>669.75987182093661</c:v>
                </c:pt>
                <c:pt idx="10405">
                  <c:v>669.77450024324639</c:v>
                </c:pt>
                <c:pt idx="10406">
                  <c:v>669.77940978113145</c:v>
                </c:pt>
                <c:pt idx="10407">
                  <c:v>669.7618757146962</c:v>
                </c:pt>
                <c:pt idx="10408">
                  <c:v>669.75496228083296</c:v>
                </c:pt>
                <c:pt idx="10409">
                  <c:v>669.76969089947147</c:v>
                </c:pt>
                <c:pt idx="10410">
                  <c:v>669.76377941368185</c:v>
                </c:pt>
                <c:pt idx="10411">
                  <c:v>669.76768700607408</c:v>
                </c:pt>
                <c:pt idx="10412">
                  <c:v>669.77750608283407</c:v>
                </c:pt>
                <c:pt idx="10413">
                  <c:v>669.75596422783815</c:v>
                </c:pt>
                <c:pt idx="10414">
                  <c:v>669.758869874021</c:v>
                </c:pt>
                <c:pt idx="10415">
                  <c:v>669.74915098774477</c:v>
                </c:pt>
                <c:pt idx="10416">
                  <c:v>669.76478136048286</c:v>
                </c:pt>
                <c:pt idx="10417">
                  <c:v>669.758869874021</c:v>
                </c:pt>
                <c:pt idx="10418">
                  <c:v>669.76868895278437</c:v>
                </c:pt>
                <c:pt idx="10419">
                  <c:v>669.75396033380457</c:v>
                </c:pt>
                <c:pt idx="10420">
                  <c:v>669.75205663438646</c:v>
                </c:pt>
                <c:pt idx="10421">
                  <c:v>669.73832995715441</c:v>
                </c:pt>
                <c:pt idx="10422">
                  <c:v>669.758869874021</c:v>
                </c:pt>
                <c:pt idx="10423">
                  <c:v>669.75305858145907</c:v>
                </c:pt>
                <c:pt idx="10424">
                  <c:v>669.74323949914685</c:v>
                </c:pt>
                <c:pt idx="10425">
                  <c:v>669.74614514618577</c:v>
                </c:pt>
                <c:pt idx="10426">
                  <c:v>669.74223755184676</c:v>
                </c:pt>
                <c:pt idx="10427">
                  <c:v>669.75305858145907</c:v>
                </c:pt>
                <c:pt idx="10428">
                  <c:v>669.72660717095857</c:v>
                </c:pt>
                <c:pt idx="10429">
                  <c:v>669.75396033380457</c:v>
                </c:pt>
                <c:pt idx="10430">
                  <c:v>669.71979392623894</c:v>
                </c:pt>
                <c:pt idx="10431">
                  <c:v>669.72460327556428</c:v>
                </c:pt>
                <c:pt idx="10432">
                  <c:v>669.73442236210906</c:v>
                </c:pt>
                <c:pt idx="10433">
                  <c:v>669.71678808263903</c:v>
                </c:pt>
                <c:pt idx="10434">
                  <c:v>669.70606723876392</c:v>
                </c:pt>
                <c:pt idx="10435">
                  <c:v>669.73151671428218</c:v>
                </c:pt>
                <c:pt idx="10436">
                  <c:v>669.70706918690223</c:v>
                </c:pt>
                <c:pt idx="10437">
                  <c:v>669.71187853764297</c:v>
                </c:pt>
                <c:pt idx="10438">
                  <c:v>669.72851087149729</c:v>
                </c:pt>
                <c:pt idx="10439">
                  <c:v>669.75005274017167</c:v>
                </c:pt>
                <c:pt idx="10440">
                  <c:v>669.73251866183068</c:v>
                </c:pt>
                <c:pt idx="10441">
                  <c:v>669.70215964080262</c:v>
                </c:pt>
                <c:pt idx="10442">
                  <c:v>669.71388243362708</c:v>
                </c:pt>
                <c:pt idx="10443">
                  <c:v>669.71779003052893</c:v>
                </c:pt>
                <c:pt idx="10444">
                  <c:v>669.72069567927826</c:v>
                </c:pt>
                <c:pt idx="10445">
                  <c:v>669.72851087149729</c:v>
                </c:pt>
                <c:pt idx="10446">
                  <c:v>669.71779003052893</c:v>
                </c:pt>
                <c:pt idx="10447">
                  <c:v>669.74614514618577</c:v>
                </c:pt>
                <c:pt idx="10448">
                  <c:v>669.74223755184676</c:v>
                </c:pt>
                <c:pt idx="10449">
                  <c:v>669.73442236210906</c:v>
                </c:pt>
                <c:pt idx="10450">
                  <c:v>669.71097678441981</c:v>
                </c:pt>
                <c:pt idx="10451">
                  <c:v>669.73732800974051</c:v>
                </c:pt>
                <c:pt idx="10452">
                  <c:v>669.73051476671037</c:v>
                </c:pt>
                <c:pt idx="10453">
                  <c:v>669.74323949914685</c:v>
                </c:pt>
                <c:pt idx="10454">
                  <c:v>669.73442236210906</c:v>
                </c:pt>
                <c:pt idx="10455">
                  <c:v>669.74223755184676</c:v>
                </c:pt>
                <c:pt idx="10456">
                  <c:v>669.72951281911548</c:v>
                </c:pt>
                <c:pt idx="10457">
                  <c:v>669.75696617482015</c:v>
                </c:pt>
                <c:pt idx="10458">
                  <c:v>669.76087376782812</c:v>
                </c:pt>
                <c:pt idx="10459">
                  <c:v>669.74915098774477</c:v>
                </c:pt>
                <c:pt idx="10460">
                  <c:v>669.74714709339537</c:v>
                </c:pt>
                <c:pt idx="10461">
                  <c:v>669.7715945981131</c:v>
                </c:pt>
                <c:pt idx="10462">
                  <c:v>669.76768700607408</c:v>
                </c:pt>
                <c:pt idx="10463">
                  <c:v>669.77259654473278</c:v>
                </c:pt>
                <c:pt idx="10464">
                  <c:v>669.77650413632796</c:v>
                </c:pt>
                <c:pt idx="10465">
                  <c:v>669.7951403375389</c:v>
                </c:pt>
                <c:pt idx="10466">
                  <c:v>669.80295551630127</c:v>
                </c:pt>
                <c:pt idx="10467">
                  <c:v>669.80876680215738</c:v>
                </c:pt>
                <c:pt idx="10468">
                  <c:v>669.82439715334317</c:v>
                </c:pt>
                <c:pt idx="10469">
                  <c:v>669.80586115932704</c:v>
                </c:pt>
                <c:pt idx="10470">
                  <c:v>669.81177263936274</c:v>
                </c:pt>
                <c:pt idx="10471">
                  <c:v>669.82930668556219</c:v>
                </c:pt>
                <c:pt idx="10472">
                  <c:v>669.84303333391006</c:v>
                </c:pt>
                <c:pt idx="10473">
                  <c:v>669.84112963841403</c:v>
                </c:pt>
                <c:pt idx="10474">
                  <c:v>669.81958781511855</c:v>
                </c:pt>
                <c:pt idx="10475">
                  <c:v>669.85675997789986</c:v>
                </c:pt>
                <c:pt idx="10476">
                  <c:v>669.85866367270751</c:v>
                </c:pt>
                <c:pt idx="10477">
                  <c:v>669.87830178267427</c:v>
                </c:pt>
                <c:pt idx="10478">
                  <c:v>669.85966561730959</c:v>
                </c:pt>
                <c:pt idx="10479">
                  <c:v>669.86166950644395</c:v>
                </c:pt>
                <c:pt idx="10480">
                  <c:v>669.87529595009426</c:v>
                </c:pt>
                <c:pt idx="10481">
                  <c:v>669.89783968935046</c:v>
                </c:pt>
                <c:pt idx="10482">
                  <c:v>669.89393210872151</c:v>
                </c:pt>
                <c:pt idx="10483">
                  <c:v>669.89583580189242</c:v>
                </c:pt>
                <c:pt idx="10484">
                  <c:v>669.91447195166609</c:v>
                </c:pt>
                <c:pt idx="10485">
                  <c:v>669.88802063991932</c:v>
                </c:pt>
                <c:pt idx="10486">
                  <c:v>669.89192822108248</c:v>
                </c:pt>
                <c:pt idx="10487">
                  <c:v>669.9085604856723</c:v>
                </c:pt>
                <c:pt idx="10488">
                  <c:v>669.9212851657071</c:v>
                </c:pt>
                <c:pt idx="10489">
                  <c:v>669.9193814736567</c:v>
                </c:pt>
                <c:pt idx="10490">
                  <c:v>669.9399213045109</c:v>
                </c:pt>
                <c:pt idx="10491">
                  <c:v>669.93701567049493</c:v>
                </c:pt>
                <c:pt idx="10492">
                  <c:v>669.91447195166609</c:v>
                </c:pt>
                <c:pt idx="10493">
                  <c:v>669.94282693833179</c:v>
                </c:pt>
                <c:pt idx="10494">
                  <c:v>669.93210615050668</c:v>
                </c:pt>
                <c:pt idx="10495">
                  <c:v>669.93891936176885</c:v>
                </c:pt>
                <c:pt idx="10496">
                  <c:v>669.95264597531582</c:v>
                </c:pt>
                <c:pt idx="10497">
                  <c:v>669.95264597531582</c:v>
                </c:pt>
                <c:pt idx="10498">
                  <c:v>669.95064209039811</c:v>
                </c:pt>
                <c:pt idx="10499">
                  <c:v>669.91246806497918</c:v>
                </c:pt>
                <c:pt idx="10500">
                  <c:v>669.93400984199684</c:v>
                </c:pt>
                <c:pt idx="10501">
                  <c:v>669.93010226463707</c:v>
                </c:pt>
                <c:pt idx="10502">
                  <c:v>669.9350117848528</c:v>
                </c:pt>
                <c:pt idx="10503">
                  <c:v>669.94382888098335</c:v>
                </c:pt>
                <c:pt idx="10504">
                  <c:v>669.92038341685156</c:v>
                </c:pt>
                <c:pt idx="10505">
                  <c:v>669.97709336383275</c:v>
                </c:pt>
                <c:pt idx="10506">
                  <c:v>669.90956242911807</c:v>
                </c:pt>
                <c:pt idx="10507">
                  <c:v>669.91246806497918</c:v>
                </c:pt>
                <c:pt idx="10508">
                  <c:v>669.87729983850409</c:v>
                </c:pt>
                <c:pt idx="10509">
                  <c:v>669.87439420027943</c:v>
                </c:pt>
                <c:pt idx="10510">
                  <c:v>669.89393210872151</c:v>
                </c:pt>
                <c:pt idx="10511">
                  <c:v>669.90765873655141</c:v>
                </c:pt>
                <c:pt idx="10512">
                  <c:v>669.92910032166753</c:v>
                </c:pt>
                <c:pt idx="10513">
                  <c:v>669.85776192254593</c:v>
                </c:pt>
                <c:pt idx="10514">
                  <c:v>669.90274921322975</c:v>
                </c:pt>
                <c:pt idx="10515">
                  <c:v>669.88802063991932</c:v>
                </c:pt>
                <c:pt idx="10516">
                  <c:v>669.88411305840202</c:v>
                </c:pt>
                <c:pt idx="10517">
                  <c:v>669.87239031173499</c:v>
                </c:pt>
                <c:pt idx="10518">
                  <c:v>669.81267439048361</c:v>
                </c:pt>
                <c:pt idx="10519">
                  <c:v>669.89583580189242</c:v>
                </c:pt>
                <c:pt idx="10520">
                  <c:v>669.86166950644395</c:v>
                </c:pt>
                <c:pt idx="10521">
                  <c:v>669.87038642309744</c:v>
                </c:pt>
                <c:pt idx="10522">
                  <c:v>669.85866367270751</c:v>
                </c:pt>
                <c:pt idx="10523">
                  <c:v>669.90074532599931</c:v>
                </c:pt>
                <c:pt idx="10524">
                  <c:v>669.88020547653343</c:v>
                </c:pt>
                <c:pt idx="10525">
                  <c:v>669.85475608853801</c:v>
                </c:pt>
                <c:pt idx="10526">
                  <c:v>669.88311111436747</c:v>
                </c:pt>
                <c:pt idx="10527">
                  <c:v>669.85866367270751</c:v>
                </c:pt>
                <c:pt idx="10528">
                  <c:v>669.88311111436747</c:v>
                </c:pt>
                <c:pt idx="10529">
                  <c:v>669.85966561730959</c:v>
                </c:pt>
                <c:pt idx="10530">
                  <c:v>669.76768700607408</c:v>
                </c:pt>
                <c:pt idx="10531">
                  <c:v>669.90765873655141</c:v>
                </c:pt>
                <c:pt idx="10532">
                  <c:v>669.85866367270751</c:v>
                </c:pt>
                <c:pt idx="10533">
                  <c:v>669.89974338234936</c:v>
                </c:pt>
                <c:pt idx="10534">
                  <c:v>669.78532126478387</c:v>
                </c:pt>
                <c:pt idx="10535">
                  <c:v>669.84203138892258</c:v>
                </c:pt>
                <c:pt idx="10536">
                  <c:v>669.82149151156216</c:v>
                </c:pt>
                <c:pt idx="10537">
                  <c:v>669.86647883998739</c:v>
                </c:pt>
                <c:pt idx="10538">
                  <c:v>669.85575803323047</c:v>
                </c:pt>
                <c:pt idx="10539">
                  <c:v>669.8812074206362</c:v>
                </c:pt>
                <c:pt idx="10540">
                  <c:v>669.82539909873924</c:v>
                </c:pt>
                <c:pt idx="10541">
                  <c:v>669.83321427203191</c:v>
                </c:pt>
                <c:pt idx="10542">
                  <c:v>669.74424144642364</c:v>
                </c:pt>
                <c:pt idx="10543">
                  <c:v>669.83030863084446</c:v>
                </c:pt>
                <c:pt idx="10544">
                  <c:v>669.826401044112</c:v>
                </c:pt>
                <c:pt idx="10545">
                  <c:v>669.7902308014402</c:v>
                </c:pt>
                <c:pt idx="10546">
                  <c:v>669.80095162444559</c:v>
                </c:pt>
                <c:pt idx="10547">
                  <c:v>669.8175839240339</c:v>
                </c:pt>
                <c:pt idx="10548">
                  <c:v>669.82439715334317</c:v>
                </c:pt>
                <c:pt idx="10549">
                  <c:v>669.79313644532112</c:v>
                </c:pt>
                <c:pt idx="10550">
                  <c:v>669.82930668556219</c:v>
                </c:pt>
                <c:pt idx="10551">
                  <c:v>669.81958781511855</c:v>
                </c:pt>
                <c:pt idx="10552">
                  <c:v>669.80295551630127</c:v>
                </c:pt>
                <c:pt idx="10553">
                  <c:v>669.79313644532112</c:v>
                </c:pt>
                <c:pt idx="10554">
                  <c:v>669.80686310515262</c:v>
                </c:pt>
                <c:pt idx="10555">
                  <c:v>669.78632321108557</c:v>
                </c:pt>
                <c:pt idx="10556">
                  <c:v>669.80976874791577</c:v>
                </c:pt>
                <c:pt idx="10557">
                  <c:v>669.82249345702655</c:v>
                </c:pt>
                <c:pt idx="10558">
                  <c:v>669.79904792709669</c:v>
                </c:pt>
                <c:pt idx="10559">
                  <c:v>669.83812380324969</c:v>
                </c:pt>
                <c:pt idx="10560">
                  <c:v>669.82840493478818</c:v>
                </c:pt>
                <c:pt idx="10561">
                  <c:v>669.80976874791577</c:v>
                </c:pt>
                <c:pt idx="10562">
                  <c:v>669.81568022741726</c:v>
                </c:pt>
                <c:pt idx="10563">
                  <c:v>669.82539909873924</c:v>
                </c:pt>
                <c:pt idx="10564">
                  <c:v>669.80485921347815</c:v>
                </c:pt>
                <c:pt idx="10565">
                  <c:v>669.83231252133942</c:v>
                </c:pt>
                <c:pt idx="10566">
                  <c:v>669.83712185814852</c:v>
                </c:pt>
                <c:pt idx="10567">
                  <c:v>669.79604208900673</c:v>
                </c:pt>
                <c:pt idx="10568">
                  <c:v>669.81367633615139</c:v>
                </c:pt>
                <c:pt idx="10569">
                  <c:v>669.81658197845661</c:v>
                </c:pt>
                <c:pt idx="10570">
                  <c:v>669.80385726760608</c:v>
                </c:pt>
                <c:pt idx="10571">
                  <c:v>669.82149151156216</c:v>
                </c:pt>
                <c:pt idx="10572">
                  <c:v>669.80385726760608</c:v>
                </c:pt>
                <c:pt idx="10573">
                  <c:v>669.80686310515262</c:v>
                </c:pt>
                <c:pt idx="10574">
                  <c:v>669.80295551630127</c:v>
                </c:pt>
                <c:pt idx="10575">
                  <c:v>669.79904792709669</c:v>
                </c:pt>
                <c:pt idx="10576">
                  <c:v>669.7833173721109</c:v>
                </c:pt>
                <c:pt idx="10577">
                  <c:v>669.7843193184591</c:v>
                </c:pt>
                <c:pt idx="10578">
                  <c:v>669.77850802931687</c:v>
                </c:pt>
                <c:pt idx="10579">
                  <c:v>669.78822690899472</c:v>
                </c:pt>
                <c:pt idx="10580">
                  <c:v>669.79313644532112</c:v>
                </c:pt>
                <c:pt idx="10581">
                  <c:v>669.79413839144161</c:v>
                </c:pt>
                <c:pt idx="10582">
                  <c:v>669.78532126478387</c:v>
                </c:pt>
                <c:pt idx="10583">
                  <c:v>669.78141367398553</c:v>
                </c:pt>
                <c:pt idx="10584">
                  <c:v>669.77550218979877</c:v>
                </c:pt>
                <c:pt idx="10585">
                  <c:v>669.76868895278437</c:v>
                </c:pt>
                <c:pt idx="10586">
                  <c:v>669.76969089947147</c:v>
                </c:pt>
                <c:pt idx="10587">
                  <c:v>669.77359849132938</c:v>
                </c:pt>
                <c:pt idx="10588">
                  <c:v>669.76377941368185</c:v>
                </c:pt>
                <c:pt idx="10589">
                  <c:v>669.78041172757014</c:v>
                </c:pt>
                <c:pt idx="10590">
                  <c:v>669.77550218979877</c:v>
                </c:pt>
                <c:pt idx="10591">
                  <c:v>669.7715945981131</c:v>
                </c:pt>
                <c:pt idx="10592">
                  <c:v>669.76277746685776</c:v>
                </c:pt>
                <c:pt idx="10593">
                  <c:v>669.76969089947147</c:v>
                </c:pt>
                <c:pt idx="10594">
                  <c:v>669.74814904058167</c:v>
                </c:pt>
                <c:pt idx="10595">
                  <c:v>669.7715945981131</c:v>
                </c:pt>
                <c:pt idx="10596">
                  <c:v>669.75786792708402</c:v>
                </c:pt>
                <c:pt idx="10597">
                  <c:v>669.75786792708402</c:v>
                </c:pt>
                <c:pt idx="10598">
                  <c:v>669.76277746685776</c:v>
                </c:pt>
                <c:pt idx="10599">
                  <c:v>669.76768700607408</c:v>
                </c:pt>
                <c:pt idx="10600">
                  <c:v>669.76768700607408</c:v>
                </c:pt>
                <c:pt idx="10601">
                  <c:v>669.75786792708402</c:v>
                </c:pt>
                <c:pt idx="10602">
                  <c:v>669.77450024324639</c:v>
                </c:pt>
                <c:pt idx="10603">
                  <c:v>669.72269957485366</c:v>
                </c:pt>
                <c:pt idx="10604">
                  <c:v>669.758869874021</c:v>
                </c:pt>
                <c:pt idx="10605">
                  <c:v>669.74033385191262</c:v>
                </c:pt>
                <c:pt idx="10606">
                  <c:v>669.74915098774477</c:v>
                </c:pt>
                <c:pt idx="10607">
                  <c:v>669.72851087149729</c:v>
                </c:pt>
                <c:pt idx="10608">
                  <c:v>669.73151671428218</c:v>
                </c:pt>
                <c:pt idx="10609">
                  <c:v>669.74514319895297</c:v>
                </c:pt>
                <c:pt idx="10610">
                  <c:v>669.74424144642364</c:v>
                </c:pt>
                <c:pt idx="10611">
                  <c:v>669.73442236210906</c:v>
                </c:pt>
                <c:pt idx="10612">
                  <c:v>669.76668505934049</c:v>
                </c:pt>
                <c:pt idx="10613">
                  <c:v>669.75596422783815</c:v>
                </c:pt>
                <c:pt idx="10614">
                  <c:v>669.758869874021</c:v>
                </c:pt>
                <c:pt idx="10615">
                  <c:v>669.76277746685776</c:v>
                </c:pt>
                <c:pt idx="10616">
                  <c:v>669.758869874021</c:v>
                </c:pt>
                <c:pt idx="10617">
                  <c:v>669.75396033380457</c:v>
                </c:pt>
                <c:pt idx="10618">
                  <c:v>669.77259654473278</c:v>
                </c:pt>
                <c:pt idx="10619">
                  <c:v>669.7833173721109</c:v>
                </c:pt>
                <c:pt idx="10620">
                  <c:v>669.75987182093661</c:v>
                </c:pt>
                <c:pt idx="10621">
                  <c:v>669.758869874021</c:v>
                </c:pt>
                <c:pt idx="10622">
                  <c:v>669.7715945981131</c:v>
                </c:pt>
                <c:pt idx="10623">
                  <c:v>669.77940978113145</c:v>
                </c:pt>
                <c:pt idx="10624">
                  <c:v>669.77650413632796</c:v>
                </c:pt>
                <c:pt idx="10625">
                  <c:v>669.78722496273724</c:v>
                </c:pt>
                <c:pt idx="10626">
                  <c:v>669.79904792709669</c:v>
                </c:pt>
                <c:pt idx="10627">
                  <c:v>669.7843193184591</c:v>
                </c:pt>
                <c:pt idx="10628">
                  <c:v>669.80485921347815</c:v>
                </c:pt>
                <c:pt idx="10629">
                  <c:v>669.81467828179586</c:v>
                </c:pt>
                <c:pt idx="10630">
                  <c:v>669.8175839240339</c:v>
                </c:pt>
                <c:pt idx="10631">
                  <c:v>669.81658197845661</c:v>
                </c:pt>
                <c:pt idx="10632">
                  <c:v>669.81467828179586</c:v>
                </c:pt>
                <c:pt idx="10633">
                  <c:v>669.82149151156216</c:v>
                </c:pt>
                <c:pt idx="10634">
                  <c:v>669.84012769338256</c:v>
                </c:pt>
                <c:pt idx="10635">
                  <c:v>669.81658197845661</c:v>
                </c:pt>
                <c:pt idx="10636">
                  <c:v>669.83812380324969</c:v>
                </c:pt>
                <c:pt idx="10637">
                  <c:v>669.81958781511855</c:v>
                </c:pt>
                <c:pt idx="10638">
                  <c:v>669.84403527887423</c:v>
                </c:pt>
                <c:pt idx="10639">
                  <c:v>669.83421621722368</c:v>
                </c:pt>
                <c:pt idx="10640">
                  <c:v>669.84894480886328</c:v>
                </c:pt>
                <c:pt idx="10641">
                  <c:v>669.85285239355824</c:v>
                </c:pt>
                <c:pt idx="10642">
                  <c:v>669.84403527887423</c:v>
                </c:pt>
                <c:pt idx="10643">
                  <c:v>669.83030863084446</c:v>
                </c:pt>
                <c:pt idx="10644">
                  <c:v>669.8498465592088</c:v>
                </c:pt>
                <c:pt idx="10645">
                  <c:v>669.82349540246673</c:v>
                </c:pt>
                <c:pt idx="10646">
                  <c:v>669.83712185814852</c:v>
                </c:pt>
                <c:pt idx="10647">
                  <c:v>669.84503722381521</c:v>
                </c:pt>
                <c:pt idx="10648">
                  <c:v>669.84503722381521</c:v>
                </c:pt>
                <c:pt idx="10649">
                  <c:v>669.83812380324969</c:v>
                </c:pt>
                <c:pt idx="10650">
                  <c:v>669.85084850401518</c:v>
                </c:pt>
                <c:pt idx="10651">
                  <c:v>669.87439420027943</c:v>
                </c:pt>
                <c:pt idx="10652">
                  <c:v>669.84503722381521</c:v>
                </c:pt>
                <c:pt idx="10653">
                  <c:v>669.86357320103548</c:v>
                </c:pt>
                <c:pt idx="10654">
                  <c:v>669.85185044879825</c:v>
                </c:pt>
                <c:pt idx="10655">
                  <c:v>669.86357320103548</c:v>
                </c:pt>
                <c:pt idx="10656">
                  <c:v>669.87439420027943</c:v>
                </c:pt>
                <c:pt idx="10657">
                  <c:v>669.88220936471578</c:v>
                </c:pt>
                <c:pt idx="10658">
                  <c:v>669.86257125652401</c:v>
                </c:pt>
                <c:pt idx="10659">
                  <c:v>669.88311111436747</c:v>
                </c:pt>
                <c:pt idx="10660">
                  <c:v>669.87920353240747</c:v>
                </c:pt>
                <c:pt idx="10661">
                  <c:v>669.85475608853801</c:v>
                </c:pt>
                <c:pt idx="10662">
                  <c:v>669.88902258384098</c:v>
                </c:pt>
                <c:pt idx="10663">
                  <c:v>669.86848272880593</c:v>
                </c:pt>
                <c:pt idx="10664">
                  <c:v>669.89493405250607</c:v>
                </c:pt>
                <c:pt idx="10665">
                  <c:v>669.90074532599931</c:v>
                </c:pt>
                <c:pt idx="10666">
                  <c:v>669.86748078440826</c:v>
                </c:pt>
                <c:pt idx="10667">
                  <c:v>669.90375115681002</c:v>
                </c:pt>
                <c:pt idx="10668">
                  <c:v>669.90274921322975</c:v>
                </c:pt>
                <c:pt idx="10669">
                  <c:v>669.91737758719728</c:v>
                </c:pt>
                <c:pt idx="10670">
                  <c:v>669.90765873655141</c:v>
                </c:pt>
                <c:pt idx="10671">
                  <c:v>669.90074532599931</c:v>
                </c:pt>
                <c:pt idx="10672">
                  <c:v>669.91547389497487</c:v>
                </c:pt>
                <c:pt idx="10673">
                  <c:v>669.9085604856723</c:v>
                </c:pt>
                <c:pt idx="10674">
                  <c:v>669.90665679306164</c:v>
                </c:pt>
                <c:pt idx="10675">
                  <c:v>669.90074532599931</c:v>
                </c:pt>
                <c:pt idx="10676">
                  <c:v>669.90665679306164</c:v>
                </c:pt>
                <c:pt idx="10677">
                  <c:v>669.88902258384098</c:v>
                </c:pt>
                <c:pt idx="10678">
                  <c:v>669.91246806497918</c:v>
                </c:pt>
                <c:pt idx="10679">
                  <c:v>669.90565484954868</c:v>
                </c:pt>
                <c:pt idx="10680">
                  <c:v>669.89102647161462</c:v>
                </c:pt>
                <c:pt idx="10681">
                  <c:v>669.89683774563309</c:v>
                </c:pt>
                <c:pt idx="10682">
                  <c:v>669.90274921322975</c:v>
                </c:pt>
                <c:pt idx="10683">
                  <c:v>669.89102647161462</c:v>
                </c:pt>
                <c:pt idx="10684">
                  <c:v>669.89393210872151</c:v>
                </c:pt>
                <c:pt idx="10685">
                  <c:v>669.88611694640417</c:v>
                </c:pt>
                <c:pt idx="10686">
                  <c:v>669.90174726962607</c:v>
                </c:pt>
                <c:pt idx="10687">
                  <c:v>669.89683774563309</c:v>
                </c:pt>
                <c:pt idx="10688">
                  <c:v>669.87239031173499</c:v>
                </c:pt>
                <c:pt idx="10689">
                  <c:v>669.87529595009426</c:v>
                </c:pt>
                <c:pt idx="10690">
                  <c:v>669.89393210872151</c:v>
                </c:pt>
                <c:pt idx="10691">
                  <c:v>669.89293016491365</c:v>
                </c:pt>
                <c:pt idx="10692">
                  <c:v>669.8812074206362</c:v>
                </c:pt>
                <c:pt idx="10693">
                  <c:v>669.87529595009426</c:v>
                </c:pt>
                <c:pt idx="10694">
                  <c:v>669.87439420027943</c:v>
                </c:pt>
                <c:pt idx="10695">
                  <c:v>669.88020547653343</c:v>
                </c:pt>
                <c:pt idx="10696">
                  <c:v>669.87038642309744</c:v>
                </c:pt>
                <c:pt idx="10697">
                  <c:v>669.86748078440826</c:v>
                </c:pt>
                <c:pt idx="10698">
                  <c:v>669.8694846731803</c:v>
                </c:pt>
                <c:pt idx="10699">
                  <c:v>669.87729983850409</c:v>
                </c:pt>
                <c:pt idx="10700">
                  <c:v>669.86457514552365</c:v>
                </c:pt>
                <c:pt idx="10701">
                  <c:v>669.86457514552365</c:v>
                </c:pt>
                <c:pt idx="10702">
                  <c:v>669.86647883998739</c:v>
                </c:pt>
                <c:pt idx="10703">
                  <c:v>669.85185044879825</c:v>
                </c:pt>
                <c:pt idx="10704">
                  <c:v>669.86166950644395</c:v>
                </c:pt>
                <c:pt idx="10705">
                  <c:v>669.84112963841403</c:v>
                </c:pt>
                <c:pt idx="10706">
                  <c:v>669.84203138892258</c:v>
                </c:pt>
                <c:pt idx="10707">
                  <c:v>669.83421621722368</c:v>
                </c:pt>
                <c:pt idx="10708">
                  <c:v>669.83521816239227</c:v>
                </c:pt>
                <c:pt idx="10709">
                  <c:v>669.82930668556219</c:v>
                </c:pt>
                <c:pt idx="10710">
                  <c:v>669.82439715334317</c:v>
                </c:pt>
                <c:pt idx="10711">
                  <c:v>669.83321427203191</c:v>
                </c:pt>
                <c:pt idx="10712">
                  <c:v>669.82539909873924</c:v>
                </c:pt>
                <c:pt idx="10713">
                  <c:v>669.82840493478818</c:v>
                </c:pt>
                <c:pt idx="10714">
                  <c:v>669.80195357038497</c:v>
                </c:pt>
                <c:pt idx="10715">
                  <c:v>669.79704403506003</c:v>
                </c:pt>
                <c:pt idx="10716">
                  <c:v>669.76578330726045</c:v>
                </c:pt>
                <c:pt idx="10717">
                  <c:v>669.86748078440826</c:v>
                </c:pt>
                <c:pt idx="10718">
                  <c:v>669.76578330726045</c:v>
                </c:pt>
                <c:pt idx="10719">
                  <c:v>669.86166950644395</c:v>
                </c:pt>
                <c:pt idx="10720">
                  <c:v>669.81177263936274</c:v>
                </c:pt>
                <c:pt idx="10721">
                  <c:v>669.78141367398553</c:v>
                </c:pt>
                <c:pt idx="10722">
                  <c:v>669.79213449917734</c:v>
                </c:pt>
                <c:pt idx="10723">
                  <c:v>669.74123560452347</c:v>
                </c:pt>
                <c:pt idx="10724">
                  <c:v>669.75696617482015</c:v>
                </c:pt>
                <c:pt idx="10725">
                  <c:v>669.739331904545</c:v>
                </c:pt>
                <c:pt idx="10726">
                  <c:v>669.74424144642364</c:v>
                </c:pt>
                <c:pt idx="10727">
                  <c:v>669.73732800974051</c:v>
                </c:pt>
                <c:pt idx="10728">
                  <c:v>669.739331904545</c:v>
                </c:pt>
                <c:pt idx="10729">
                  <c:v>669.73642625704827</c:v>
                </c:pt>
                <c:pt idx="10730">
                  <c:v>669.71979392623894</c:v>
                </c:pt>
                <c:pt idx="10731">
                  <c:v>669.7148843815844</c:v>
                </c:pt>
                <c:pt idx="10732">
                  <c:v>669.70997483637211</c:v>
                </c:pt>
                <c:pt idx="10733">
                  <c:v>669.70606723876392</c:v>
                </c:pt>
                <c:pt idx="10734">
                  <c:v>669.72851087149729</c:v>
                </c:pt>
                <c:pt idx="10735">
                  <c:v>669.69334249538713</c:v>
                </c:pt>
                <c:pt idx="10736">
                  <c:v>669.70797094020679</c:v>
                </c:pt>
                <c:pt idx="10737">
                  <c:v>669.70215964080262</c:v>
                </c:pt>
                <c:pt idx="10738">
                  <c:v>669.69624814577855</c:v>
                </c:pt>
                <c:pt idx="10739">
                  <c:v>669.69825204248809</c:v>
                </c:pt>
                <c:pt idx="10740">
                  <c:v>669.70215964080262</c:v>
                </c:pt>
                <c:pt idx="10741">
                  <c:v>669.69624814577855</c:v>
                </c:pt>
                <c:pt idx="10742">
                  <c:v>669.66588909928282</c:v>
                </c:pt>
                <c:pt idx="10743">
                  <c:v>669.67079864950108</c:v>
                </c:pt>
                <c:pt idx="10744">
                  <c:v>669.65907584499496</c:v>
                </c:pt>
                <c:pt idx="10745">
                  <c:v>669.66588909928282</c:v>
                </c:pt>
                <c:pt idx="10746">
                  <c:v>669.66107974342628</c:v>
                </c:pt>
                <c:pt idx="10747">
                  <c:v>669.66889494642146</c:v>
                </c:pt>
                <c:pt idx="10748">
                  <c:v>669.65617019210436</c:v>
                </c:pt>
                <c:pt idx="10749">
                  <c:v>669.64053978010122</c:v>
                </c:pt>
                <c:pt idx="10750">
                  <c:v>669.63362632683481</c:v>
                </c:pt>
                <c:pt idx="10751">
                  <c:v>669.63362632683481</c:v>
                </c:pt>
                <c:pt idx="10752">
                  <c:v>669.63653198124143</c:v>
                </c:pt>
                <c:pt idx="10753">
                  <c:v>669.63753393099114</c:v>
                </c:pt>
                <c:pt idx="10754">
                  <c:v>669.64344543404218</c:v>
                </c:pt>
                <c:pt idx="10755">
                  <c:v>669.64635108778793</c:v>
                </c:pt>
                <c:pt idx="10756">
                  <c:v>669.62871677239639</c:v>
                </c:pt>
                <c:pt idx="10757">
                  <c:v>669.62681306746367</c:v>
                </c:pt>
                <c:pt idx="10758">
                  <c:v>669.64053978010122</c:v>
                </c:pt>
                <c:pt idx="10759">
                  <c:v>669.63653198124143</c:v>
                </c:pt>
                <c:pt idx="10760">
                  <c:v>669.63853588071765</c:v>
                </c:pt>
                <c:pt idx="10761">
                  <c:v>669.62090156213856</c:v>
                </c:pt>
                <c:pt idx="10762">
                  <c:v>669.62781501743882</c:v>
                </c:pt>
                <c:pt idx="10763">
                  <c:v>669.64244348442935</c:v>
                </c:pt>
                <c:pt idx="10764">
                  <c:v>669.64244348442935</c:v>
                </c:pt>
                <c:pt idx="10765">
                  <c:v>669.62390741240495</c:v>
                </c:pt>
                <c:pt idx="10766">
                  <c:v>669.63953783042109</c:v>
                </c:pt>
                <c:pt idx="10767">
                  <c:v>669.64053978010122</c:v>
                </c:pt>
                <c:pt idx="10768">
                  <c:v>669.64144153479344</c:v>
                </c:pt>
                <c:pt idx="10769">
                  <c:v>669.66107974342628</c:v>
                </c:pt>
                <c:pt idx="10770">
                  <c:v>669.63563022644678</c:v>
                </c:pt>
                <c:pt idx="10771">
                  <c:v>669.62581111746556</c:v>
                </c:pt>
                <c:pt idx="10772">
                  <c:v>669.6444473836317</c:v>
                </c:pt>
                <c:pt idx="10773">
                  <c:v>669.64635108778793</c:v>
                </c:pt>
                <c:pt idx="10774">
                  <c:v>669.66007779422227</c:v>
                </c:pt>
                <c:pt idx="10775">
                  <c:v>669.65717214139897</c:v>
                </c:pt>
                <c:pt idx="10776">
                  <c:v>669.66889494642146</c:v>
                </c:pt>
                <c:pt idx="10777">
                  <c:v>669.66989689542118</c:v>
                </c:pt>
                <c:pt idx="10778">
                  <c:v>669.66689104835223</c:v>
                </c:pt>
                <c:pt idx="10779">
                  <c:v>669.67671014800385</c:v>
                </c:pt>
                <c:pt idx="10780">
                  <c:v>669.68452534817368</c:v>
                </c:pt>
                <c:pt idx="10781">
                  <c:v>669.67570819916193</c:v>
                </c:pt>
                <c:pt idx="10782">
                  <c:v>669.66107974342628</c:v>
                </c:pt>
                <c:pt idx="10783">
                  <c:v>669.68252145082886</c:v>
                </c:pt>
                <c:pt idx="10784">
                  <c:v>669.69043684479959</c:v>
                </c:pt>
                <c:pt idx="10785">
                  <c:v>669.67280254738921</c:v>
                </c:pt>
                <c:pt idx="10786">
                  <c:v>669.66989689542118</c:v>
                </c:pt>
                <c:pt idx="10787">
                  <c:v>669.66889494642146</c:v>
                </c:pt>
                <c:pt idx="10788">
                  <c:v>669.67861385073957</c:v>
                </c:pt>
                <c:pt idx="10789">
                  <c:v>669.68843294772876</c:v>
                </c:pt>
                <c:pt idx="10790">
                  <c:v>669.67380449629843</c:v>
                </c:pt>
                <c:pt idx="10791">
                  <c:v>669.70015574427509</c:v>
                </c:pt>
                <c:pt idx="10792">
                  <c:v>669.70316158903154</c:v>
                </c:pt>
                <c:pt idx="10793">
                  <c:v>669.69334249538713</c:v>
                </c:pt>
                <c:pt idx="10794">
                  <c:v>669.69524619739036</c:v>
                </c:pt>
                <c:pt idx="10795">
                  <c:v>669.67671014800385</c:v>
                </c:pt>
                <c:pt idx="10796">
                  <c:v>669.70606723876392</c:v>
                </c:pt>
                <c:pt idx="10797">
                  <c:v>669.69524619739036</c:v>
                </c:pt>
                <c:pt idx="10798">
                  <c:v>669.69825204248809</c:v>
                </c:pt>
                <c:pt idx="10799">
                  <c:v>669.70215964080262</c:v>
                </c:pt>
                <c:pt idx="10800">
                  <c:v>669.69524619739036</c:v>
                </c:pt>
                <c:pt idx="10801">
                  <c:v>669.70797094020679</c:v>
                </c:pt>
                <c:pt idx="10802">
                  <c:v>669.69624814577855</c:v>
                </c:pt>
                <c:pt idx="10803">
                  <c:v>669.68552729681119</c:v>
                </c:pt>
                <c:pt idx="10804">
                  <c:v>669.68943489627566</c:v>
                </c:pt>
                <c:pt idx="10805">
                  <c:v>669.70316158903154</c:v>
                </c:pt>
                <c:pt idx="10806">
                  <c:v>669.71678808263903</c:v>
                </c:pt>
                <c:pt idx="10807">
                  <c:v>669.68452534817368</c:v>
                </c:pt>
                <c:pt idx="10808">
                  <c:v>669.69925399080751</c:v>
                </c:pt>
                <c:pt idx="10809">
                  <c:v>669.7011576925504</c:v>
                </c:pt>
                <c:pt idx="10810">
                  <c:v>669.71097678441981</c:v>
                </c:pt>
                <c:pt idx="10811">
                  <c:v>669.69043684479959</c:v>
                </c:pt>
                <c:pt idx="10812">
                  <c:v>669.71678808263903</c:v>
                </c:pt>
                <c:pt idx="10813">
                  <c:v>669.70706918690223</c:v>
                </c:pt>
                <c:pt idx="10814">
                  <c:v>669.69825204248809</c:v>
                </c:pt>
                <c:pt idx="10815">
                  <c:v>669.70015574427509</c:v>
                </c:pt>
                <c:pt idx="10816">
                  <c:v>669.73342041460455</c:v>
                </c:pt>
                <c:pt idx="10817">
                  <c:v>669.70506529060242</c:v>
                </c:pt>
                <c:pt idx="10818">
                  <c:v>669.69334249538713</c:v>
                </c:pt>
                <c:pt idx="10819">
                  <c:v>669.72370152260658</c:v>
                </c:pt>
                <c:pt idx="10820">
                  <c:v>669.70316158903154</c:v>
                </c:pt>
                <c:pt idx="10821">
                  <c:v>669.70606723876392</c:v>
                </c:pt>
                <c:pt idx="10822">
                  <c:v>669.70606723876392</c:v>
                </c:pt>
                <c:pt idx="10823">
                  <c:v>669.7148843815844</c:v>
                </c:pt>
                <c:pt idx="10824">
                  <c:v>669.73732800974051</c:v>
                </c:pt>
                <c:pt idx="10825">
                  <c:v>669.70406334241761</c:v>
                </c:pt>
                <c:pt idx="10826">
                  <c:v>669.70406334241761</c:v>
                </c:pt>
                <c:pt idx="10827">
                  <c:v>669.69234054693072</c:v>
                </c:pt>
                <c:pt idx="10828">
                  <c:v>669.71678808263903</c:v>
                </c:pt>
                <c:pt idx="10829">
                  <c:v>669.69925399080751</c:v>
                </c:pt>
                <c:pt idx="10830">
                  <c:v>669.70706918690223</c:v>
                </c:pt>
                <c:pt idx="10831">
                  <c:v>669.73542430959026</c:v>
                </c:pt>
                <c:pt idx="10832">
                  <c:v>669.72269957485366</c:v>
                </c:pt>
                <c:pt idx="10833">
                  <c:v>669.70406334241761</c:v>
                </c:pt>
                <c:pt idx="10834">
                  <c:v>669.73642625704827</c:v>
                </c:pt>
                <c:pt idx="10835">
                  <c:v>669.72370152260658</c:v>
                </c:pt>
                <c:pt idx="10836">
                  <c:v>669.72760911862099</c:v>
                </c:pt>
                <c:pt idx="10837">
                  <c:v>669.72370152260658</c:v>
                </c:pt>
                <c:pt idx="10838">
                  <c:v>669.72269957485366</c:v>
                </c:pt>
                <c:pt idx="10839">
                  <c:v>669.72370152260658</c:v>
                </c:pt>
                <c:pt idx="10840">
                  <c:v>669.72660717095857</c:v>
                </c:pt>
                <c:pt idx="10841">
                  <c:v>669.73442236210906</c:v>
                </c:pt>
                <c:pt idx="10842">
                  <c:v>669.75496228083296</c:v>
                </c:pt>
                <c:pt idx="10843">
                  <c:v>669.74514319895297</c:v>
                </c:pt>
                <c:pt idx="10844">
                  <c:v>669.76087376782812</c:v>
                </c:pt>
                <c:pt idx="10845">
                  <c:v>669.73542430959026</c:v>
                </c:pt>
                <c:pt idx="10846">
                  <c:v>669.75696617482015</c:v>
                </c:pt>
                <c:pt idx="10847">
                  <c:v>669.758869874021</c:v>
                </c:pt>
                <c:pt idx="10848">
                  <c:v>669.77059265147</c:v>
                </c:pt>
                <c:pt idx="10849">
                  <c:v>669.77550218979877</c:v>
                </c:pt>
                <c:pt idx="10850">
                  <c:v>669.78632321108557</c:v>
                </c:pt>
                <c:pt idx="10851">
                  <c:v>669.78141367398553</c:v>
                </c:pt>
                <c:pt idx="10852">
                  <c:v>669.78532126478387</c:v>
                </c:pt>
                <c:pt idx="10853">
                  <c:v>669.7833173721109</c:v>
                </c:pt>
                <c:pt idx="10854">
                  <c:v>669.80686310515262</c:v>
                </c:pt>
                <c:pt idx="10855">
                  <c:v>669.78632321108557</c:v>
                </c:pt>
                <c:pt idx="10856">
                  <c:v>669.80195357038497</c:v>
                </c:pt>
                <c:pt idx="10857">
                  <c:v>669.8175839240339</c:v>
                </c:pt>
                <c:pt idx="10858">
                  <c:v>669.82048956607639</c:v>
                </c:pt>
                <c:pt idx="10859">
                  <c:v>669.78241562037772</c:v>
                </c:pt>
                <c:pt idx="10860">
                  <c:v>669.7999496784829</c:v>
                </c:pt>
                <c:pt idx="10861">
                  <c:v>669.82539909873924</c:v>
                </c:pt>
                <c:pt idx="10862">
                  <c:v>669.83231252133942</c:v>
                </c:pt>
                <c:pt idx="10863">
                  <c:v>669.82349540246673</c:v>
                </c:pt>
                <c:pt idx="10864">
                  <c:v>669.83521816239227</c:v>
                </c:pt>
                <c:pt idx="10865">
                  <c:v>669.82149151156216</c:v>
                </c:pt>
                <c:pt idx="10866">
                  <c:v>669.84303333391006</c:v>
                </c:pt>
                <c:pt idx="10867">
                  <c:v>669.80686310515262</c:v>
                </c:pt>
                <c:pt idx="10868">
                  <c:v>669.83321427203191</c:v>
                </c:pt>
                <c:pt idx="10869">
                  <c:v>669.82349540246673</c:v>
                </c:pt>
                <c:pt idx="10870">
                  <c:v>669.84203138892258</c:v>
                </c:pt>
                <c:pt idx="10871">
                  <c:v>669.82439715334317</c:v>
                </c:pt>
                <c:pt idx="10872">
                  <c:v>669.84203138892258</c:v>
                </c:pt>
                <c:pt idx="10873">
                  <c:v>669.82930668556219</c:v>
                </c:pt>
                <c:pt idx="10874">
                  <c:v>669.83912574832766</c:v>
                </c:pt>
                <c:pt idx="10875">
                  <c:v>669.83812380324969</c:v>
                </c:pt>
                <c:pt idx="10876">
                  <c:v>669.85776192254593</c:v>
                </c:pt>
                <c:pt idx="10877">
                  <c:v>669.85185044879825</c:v>
                </c:pt>
                <c:pt idx="10878">
                  <c:v>669.85285239355824</c:v>
                </c:pt>
                <c:pt idx="10879">
                  <c:v>669.85575803323047</c:v>
                </c:pt>
                <c:pt idx="10880">
                  <c:v>669.86357320103548</c:v>
                </c:pt>
                <c:pt idx="10881">
                  <c:v>669.85285239355824</c:v>
                </c:pt>
                <c:pt idx="10882">
                  <c:v>669.85475608853801</c:v>
                </c:pt>
                <c:pt idx="10883">
                  <c:v>669.86457514552365</c:v>
                </c:pt>
                <c:pt idx="10884">
                  <c:v>669.86457514552365</c:v>
                </c:pt>
                <c:pt idx="10885">
                  <c:v>669.86647883998739</c:v>
                </c:pt>
                <c:pt idx="10886">
                  <c:v>669.85185044879825</c:v>
                </c:pt>
                <c:pt idx="10887">
                  <c:v>669.85966561730959</c:v>
                </c:pt>
                <c:pt idx="10888">
                  <c:v>669.86848272880593</c:v>
                </c:pt>
                <c:pt idx="10889">
                  <c:v>669.88311111436747</c:v>
                </c:pt>
                <c:pt idx="10890">
                  <c:v>669.87038642309744</c:v>
                </c:pt>
                <c:pt idx="10891">
                  <c:v>669.88020547653343</c:v>
                </c:pt>
                <c:pt idx="10892">
                  <c:v>669.87439420027943</c:v>
                </c:pt>
                <c:pt idx="10893">
                  <c:v>669.87729983850409</c:v>
                </c:pt>
                <c:pt idx="10894">
                  <c:v>669.8851150024152</c:v>
                </c:pt>
                <c:pt idx="10895">
                  <c:v>669.8851150024152</c:v>
                </c:pt>
                <c:pt idx="10896">
                  <c:v>669.89102647161462</c:v>
                </c:pt>
                <c:pt idx="10897">
                  <c:v>669.87920353240747</c:v>
                </c:pt>
                <c:pt idx="10898">
                  <c:v>669.90565484954868</c:v>
                </c:pt>
                <c:pt idx="10899">
                  <c:v>669.88411305840202</c:v>
                </c:pt>
                <c:pt idx="10900">
                  <c:v>669.89393210872151</c:v>
                </c:pt>
                <c:pt idx="10901">
                  <c:v>669.87239031173499</c:v>
                </c:pt>
                <c:pt idx="10902">
                  <c:v>669.86166950644395</c:v>
                </c:pt>
                <c:pt idx="10903">
                  <c:v>669.8851150024152</c:v>
                </c:pt>
                <c:pt idx="10904">
                  <c:v>669.89393210872151</c:v>
                </c:pt>
                <c:pt idx="10905">
                  <c:v>669.87239031173499</c:v>
                </c:pt>
                <c:pt idx="10906">
                  <c:v>669.90465290601242</c:v>
                </c:pt>
                <c:pt idx="10907">
                  <c:v>669.88802063991932</c:v>
                </c:pt>
                <c:pt idx="10908">
                  <c:v>669.8694846731803</c:v>
                </c:pt>
                <c:pt idx="10909">
                  <c:v>669.88711889036995</c:v>
                </c:pt>
                <c:pt idx="10910">
                  <c:v>669.85475608853801</c:v>
                </c:pt>
                <c:pt idx="10911">
                  <c:v>669.87239031173499</c:v>
                </c:pt>
                <c:pt idx="10912">
                  <c:v>669.86066756188836</c:v>
                </c:pt>
                <c:pt idx="10913">
                  <c:v>669.85285239355824</c:v>
                </c:pt>
                <c:pt idx="10914">
                  <c:v>669.85675997789986</c:v>
                </c:pt>
                <c:pt idx="10915">
                  <c:v>669.85475608853801</c:v>
                </c:pt>
                <c:pt idx="10916">
                  <c:v>669.83712185814852</c:v>
                </c:pt>
                <c:pt idx="10917">
                  <c:v>669.85776192254593</c:v>
                </c:pt>
                <c:pt idx="10918">
                  <c:v>669.86457514552365</c:v>
                </c:pt>
                <c:pt idx="10919">
                  <c:v>669.84112963841403</c:v>
                </c:pt>
                <c:pt idx="10920">
                  <c:v>669.83321427203191</c:v>
                </c:pt>
                <c:pt idx="10921">
                  <c:v>669.84694091913923</c:v>
                </c:pt>
                <c:pt idx="10922">
                  <c:v>669.83622010753754</c:v>
                </c:pt>
                <c:pt idx="10923">
                  <c:v>669.84794286401291</c:v>
                </c:pt>
                <c:pt idx="10924">
                  <c:v>669.80776485637591</c:v>
                </c:pt>
                <c:pt idx="10925">
                  <c:v>669.82149151156216</c:v>
                </c:pt>
                <c:pt idx="10926">
                  <c:v>669.79313644532112</c:v>
                </c:pt>
                <c:pt idx="10927">
                  <c:v>669.79213449917734</c:v>
                </c:pt>
                <c:pt idx="10928">
                  <c:v>669.76969089947147</c:v>
                </c:pt>
                <c:pt idx="10929">
                  <c:v>669.79604208900673</c:v>
                </c:pt>
                <c:pt idx="10930">
                  <c:v>669.77650413632796</c:v>
                </c:pt>
                <c:pt idx="10931">
                  <c:v>669.78241562037772</c:v>
                </c:pt>
                <c:pt idx="10932">
                  <c:v>669.77550218979877</c:v>
                </c:pt>
                <c:pt idx="10933">
                  <c:v>669.76277746685776</c:v>
                </c:pt>
                <c:pt idx="10934">
                  <c:v>669.7843193184591</c:v>
                </c:pt>
                <c:pt idx="10935">
                  <c:v>669.78141367398553</c:v>
                </c:pt>
                <c:pt idx="10936">
                  <c:v>669.7618757146962</c:v>
                </c:pt>
                <c:pt idx="10937">
                  <c:v>669.75305858145907</c:v>
                </c:pt>
                <c:pt idx="10938">
                  <c:v>669.74915098774477</c:v>
                </c:pt>
                <c:pt idx="10939">
                  <c:v>669.77550218979877</c:v>
                </c:pt>
                <c:pt idx="10940">
                  <c:v>669.74514319895297</c:v>
                </c:pt>
                <c:pt idx="10941">
                  <c:v>669.74614514618577</c:v>
                </c:pt>
                <c:pt idx="10942">
                  <c:v>669.74223755184676</c:v>
                </c:pt>
                <c:pt idx="10943">
                  <c:v>669.74915098774477</c:v>
                </c:pt>
                <c:pt idx="10944">
                  <c:v>669.72851087149729</c:v>
                </c:pt>
                <c:pt idx="10945">
                  <c:v>669.7158863295183</c:v>
                </c:pt>
                <c:pt idx="10946">
                  <c:v>669.66789299739844</c:v>
                </c:pt>
                <c:pt idx="10947">
                  <c:v>669.63072067223493</c:v>
                </c:pt>
                <c:pt idx="10948">
                  <c:v>669.60917874410336</c:v>
                </c:pt>
                <c:pt idx="10949">
                  <c:v>669.55637592602909</c:v>
                </c:pt>
                <c:pt idx="10950">
                  <c:v>669.50056718483518</c:v>
                </c:pt>
                <c:pt idx="10951">
                  <c:v>669.41449934400566</c:v>
                </c:pt>
                <c:pt idx="10952">
                  <c:v>669.34987320421624</c:v>
                </c:pt>
                <c:pt idx="10953">
                  <c:v>669.26871465928173</c:v>
                </c:pt>
                <c:pt idx="10954">
                  <c:v>669.1492810667196</c:v>
                </c:pt>
                <c:pt idx="10955">
                  <c:v>669.05148955735217</c:v>
                </c:pt>
                <c:pt idx="10956">
                  <c:v>668.94478033216967</c:v>
                </c:pt>
                <c:pt idx="10957">
                  <c:v>668.80490568133575</c:v>
                </c:pt>
                <c:pt idx="10958">
                  <c:v>668.68547080757401</c:v>
                </c:pt>
                <c:pt idx="10959">
                  <c:v>668.55531447467558</c:v>
                </c:pt>
                <c:pt idx="10960">
                  <c:v>668.41343460772623</c:v>
                </c:pt>
                <c:pt idx="10961">
                  <c:v>668.29219508698816</c:v>
                </c:pt>
                <c:pt idx="10962">
                  <c:v>668.12386196559203</c:v>
                </c:pt>
                <c:pt idx="10963">
                  <c:v>667.97416517496367</c:v>
                </c:pt>
                <c:pt idx="10964">
                  <c:v>667.80583081542807</c:v>
                </c:pt>
                <c:pt idx="10965">
                  <c:v>667.65022114897249</c:v>
                </c:pt>
                <c:pt idx="10966">
                  <c:v>667.47807792928245</c:v>
                </c:pt>
                <c:pt idx="10967">
                  <c:v>667.33519252444751</c:v>
                </c:pt>
                <c:pt idx="10968">
                  <c:v>667.15904002206958</c:v>
                </c:pt>
                <c:pt idx="10969">
                  <c:v>666.96915924569169</c:v>
                </c:pt>
                <c:pt idx="10970">
                  <c:v>666.79310545372732</c:v>
                </c:pt>
                <c:pt idx="10971">
                  <c:v>666.59731115171098</c:v>
                </c:pt>
                <c:pt idx="10972">
                  <c:v>666.40552406187192</c:v>
                </c:pt>
                <c:pt idx="10973">
                  <c:v>666.2381856240321</c:v>
                </c:pt>
                <c:pt idx="10974">
                  <c:v>666.04349104571281</c:v>
                </c:pt>
                <c:pt idx="10975">
                  <c:v>665.86733328123807</c:v>
                </c:pt>
                <c:pt idx="10976">
                  <c:v>665.64718516860978</c:v>
                </c:pt>
                <c:pt idx="10977">
                  <c:v>665.44657585332868</c:v>
                </c:pt>
                <c:pt idx="10978">
                  <c:v>665.23915165663936</c:v>
                </c:pt>
                <c:pt idx="10979">
                  <c:v>665.03653633580018</c:v>
                </c:pt>
                <c:pt idx="10980">
                  <c:v>664.81047183064743</c:v>
                </c:pt>
                <c:pt idx="10981">
                  <c:v>664.61867681587978</c:v>
                </c:pt>
                <c:pt idx="10982">
                  <c:v>664.39461426885578</c:v>
                </c:pt>
                <c:pt idx="10983">
                  <c:v>664.16854640803172</c:v>
                </c:pt>
                <c:pt idx="10984">
                  <c:v>663.9543019279871</c:v>
                </c:pt>
                <c:pt idx="10985">
                  <c:v>663.75268267335207</c:v>
                </c:pt>
                <c:pt idx="10986">
                  <c:v>663.51979723517547</c:v>
                </c:pt>
                <c:pt idx="10987">
                  <c:v>663.30735331482344</c:v>
                </c:pt>
                <c:pt idx="10988">
                  <c:v>663.07546758037745</c:v>
                </c:pt>
                <c:pt idx="10989">
                  <c:v>662.84839071677379</c:v>
                </c:pt>
                <c:pt idx="10990">
                  <c:v>662.62331688550023</c:v>
                </c:pt>
                <c:pt idx="10991">
                  <c:v>662.39333150693426</c:v>
                </c:pt>
                <c:pt idx="10992">
                  <c:v>662.15362431185144</c:v>
                </c:pt>
                <c:pt idx="10993">
                  <c:v>661.94027176531927</c:v>
                </c:pt>
                <c:pt idx="10994">
                  <c:v>661.72401198040188</c:v>
                </c:pt>
                <c:pt idx="10995">
                  <c:v>661.46566129252119</c:v>
                </c:pt>
                <c:pt idx="10996">
                  <c:v>661.24539055788034</c:v>
                </c:pt>
                <c:pt idx="10997">
                  <c:v>661.0026705511915</c:v>
                </c:pt>
                <c:pt idx="10998">
                  <c:v>660.76295564866894</c:v>
                </c:pt>
                <c:pt idx="10999">
                  <c:v>660.51041175574983</c:v>
                </c:pt>
                <c:pt idx="11000">
                  <c:v>660.2775088586493</c:v>
                </c:pt>
                <c:pt idx="11001">
                  <c:v>660.03378124826145</c:v>
                </c:pt>
                <c:pt idx="11002">
                  <c:v>659.78814812643373</c:v>
                </c:pt>
                <c:pt idx="11003">
                  <c:v>659.56305836979163</c:v>
                </c:pt>
                <c:pt idx="11004">
                  <c:v>659.31942695254793</c:v>
                </c:pt>
                <c:pt idx="11005">
                  <c:v>659.07759811309336</c:v>
                </c:pt>
                <c:pt idx="11006">
                  <c:v>658.84368530118411</c:v>
                </c:pt>
                <c:pt idx="11007">
                  <c:v>658.5657743907941</c:v>
                </c:pt>
                <c:pt idx="11008">
                  <c:v>658.31421988156478</c:v>
                </c:pt>
                <c:pt idx="11009">
                  <c:v>658.09593753236868</c:v>
                </c:pt>
                <c:pt idx="11010">
                  <c:v>657.84057184335995</c:v>
                </c:pt>
                <c:pt idx="11011">
                  <c:v>657.58219795975208</c:v>
                </c:pt>
                <c:pt idx="11012">
                  <c:v>657.34336611220465</c:v>
                </c:pt>
                <c:pt idx="11013">
                  <c:v>657.09962196912704</c:v>
                </c:pt>
                <c:pt idx="11014">
                  <c:v>656.84314792788769</c:v>
                </c:pt>
                <c:pt idx="11015">
                  <c:v>656.58186155559383</c:v>
                </c:pt>
                <c:pt idx="11016">
                  <c:v>656.32638670296012</c:v>
                </c:pt>
                <c:pt idx="11017">
                  <c:v>656.09546580480969</c:v>
                </c:pt>
                <c:pt idx="11018">
                  <c:v>655.83998807985154</c:v>
                </c:pt>
                <c:pt idx="11019">
                  <c:v>655.57368427104097</c:v>
                </c:pt>
                <c:pt idx="11020">
                  <c:v>655.3476705316092</c:v>
                </c:pt>
                <c:pt idx="11021">
                  <c:v>655.07945934701229</c:v>
                </c:pt>
                <c:pt idx="11022">
                  <c:v>654.81224879292779</c:v>
                </c:pt>
                <c:pt idx="11023">
                  <c:v>654.55776578946518</c:v>
                </c:pt>
                <c:pt idx="11024">
                  <c:v>654.31691263549828</c:v>
                </c:pt>
                <c:pt idx="11025">
                  <c:v>654.05952001762603</c:v>
                </c:pt>
                <c:pt idx="11026">
                  <c:v>653.8255800716762</c:v>
                </c:pt>
                <c:pt idx="11027">
                  <c:v>653.5573594511892</c:v>
                </c:pt>
                <c:pt idx="11028">
                  <c:v>653.31168955400301</c:v>
                </c:pt>
                <c:pt idx="11029">
                  <c:v>653.05529329002263</c:v>
                </c:pt>
                <c:pt idx="11030">
                  <c:v>652.79097702087563</c:v>
                </c:pt>
                <c:pt idx="11031">
                  <c:v>652.54620488344517</c:v>
                </c:pt>
                <c:pt idx="11032">
                  <c:v>652.28389020811085</c:v>
                </c:pt>
                <c:pt idx="11033">
                  <c:v>652.01666238858922</c:v>
                </c:pt>
                <c:pt idx="11034">
                  <c:v>651.74261684164628</c:v>
                </c:pt>
                <c:pt idx="11035">
                  <c:v>651.49302739735481</c:v>
                </c:pt>
                <c:pt idx="11036">
                  <c:v>651.24534102763289</c:v>
                </c:pt>
                <c:pt idx="11037">
                  <c:v>650.96637892256547</c:v>
                </c:pt>
                <c:pt idx="11038">
                  <c:v>650.72159646365458</c:v>
                </c:pt>
                <c:pt idx="11039">
                  <c:v>650.45927072717666</c:v>
                </c:pt>
                <c:pt idx="11040">
                  <c:v>650.21358323991967</c:v>
                </c:pt>
                <c:pt idx="11041">
                  <c:v>649.96979892811498</c:v>
                </c:pt>
                <c:pt idx="11042">
                  <c:v>649.69764500042982</c:v>
                </c:pt>
                <c:pt idx="11043">
                  <c:v>649.43922248600711</c:v>
                </c:pt>
                <c:pt idx="11044">
                  <c:v>649.17398194671568</c:v>
                </c:pt>
                <c:pt idx="11045">
                  <c:v>648.91254901558113</c:v>
                </c:pt>
                <c:pt idx="11046">
                  <c:v>648.654121812928</c:v>
                </c:pt>
                <c:pt idx="11047">
                  <c:v>648.39769795080497</c:v>
                </c:pt>
                <c:pt idx="11048">
                  <c:v>648.1226270366916</c:v>
                </c:pt>
                <c:pt idx="11049">
                  <c:v>647.87592382955552</c:v>
                </c:pt>
                <c:pt idx="11050">
                  <c:v>647.62230224407813</c:v>
                </c:pt>
                <c:pt idx="11051">
                  <c:v>647.36196265182264</c:v>
                </c:pt>
                <c:pt idx="11052">
                  <c:v>647.1005187744903</c:v>
                </c:pt>
                <c:pt idx="11053">
                  <c:v>646.84498793727539</c:v>
                </c:pt>
                <c:pt idx="11054">
                  <c:v>646.57682429468036</c:v>
                </c:pt>
                <c:pt idx="11055">
                  <c:v>646.29873433623015</c:v>
                </c:pt>
                <c:pt idx="11056">
                  <c:v>646.08831107851518</c:v>
                </c:pt>
                <c:pt idx="11057">
                  <c:v>645.80440347067065</c:v>
                </c:pt>
                <c:pt idx="11058">
                  <c:v>645.55076974604322</c:v>
                </c:pt>
                <c:pt idx="11059">
                  <c:v>645.30314961665226</c:v>
                </c:pt>
                <c:pt idx="11060">
                  <c:v>645.01823433856453</c:v>
                </c:pt>
                <c:pt idx="11061">
                  <c:v>644.74113689268245</c:v>
                </c:pt>
                <c:pt idx="11062">
                  <c:v>644.49341187829873</c:v>
                </c:pt>
                <c:pt idx="11063">
                  <c:v>644.23104838882159</c:v>
                </c:pt>
                <c:pt idx="11064">
                  <c:v>643.96276829662668</c:v>
                </c:pt>
                <c:pt idx="11065">
                  <c:v>643.72686891947706</c:v>
                </c:pt>
                <c:pt idx="11066">
                  <c:v>643.45668084560259</c:v>
                </c:pt>
                <c:pt idx="11067">
                  <c:v>643.17466084574301</c:v>
                </c:pt>
                <c:pt idx="11068">
                  <c:v>642.90146161783957</c:v>
                </c:pt>
                <c:pt idx="11069">
                  <c:v>642.68119661792377</c:v>
                </c:pt>
                <c:pt idx="11070">
                  <c:v>642.37671375074387</c:v>
                </c:pt>
                <c:pt idx="11071">
                  <c:v>642.1495282341341</c:v>
                </c:pt>
                <c:pt idx="11072">
                  <c:v>641.87642279583258</c:v>
                </c:pt>
                <c:pt idx="11073">
                  <c:v>641.60321537468099</c:v>
                </c:pt>
                <c:pt idx="11074">
                  <c:v>641.35557266284866</c:v>
                </c:pt>
                <c:pt idx="11075">
                  <c:v>641.09118493290543</c:v>
                </c:pt>
                <c:pt idx="11076">
                  <c:v>640.83361338465636</c:v>
                </c:pt>
                <c:pt idx="11077">
                  <c:v>640.58105341864882</c:v>
                </c:pt>
                <c:pt idx="11078">
                  <c:v>640.29119417460902</c:v>
                </c:pt>
                <c:pt idx="11079">
                  <c:v>640.03271549480075</c:v>
                </c:pt>
                <c:pt idx="11080">
                  <c:v>639.7703249695362</c:v>
                </c:pt>
                <c:pt idx="11081">
                  <c:v>639.51084053235422</c:v>
                </c:pt>
                <c:pt idx="11082">
                  <c:v>639.25626754269501</c:v>
                </c:pt>
                <c:pt idx="11083">
                  <c:v>638.99678002458927</c:v>
                </c:pt>
                <c:pt idx="11084">
                  <c:v>638.73628828571191</c:v>
                </c:pt>
                <c:pt idx="11085">
                  <c:v>638.46606906369618</c:v>
                </c:pt>
                <c:pt idx="11086">
                  <c:v>638.21148993099075</c:v>
                </c:pt>
                <c:pt idx="11087">
                  <c:v>637.95099346751181</c:v>
                </c:pt>
                <c:pt idx="11088">
                  <c:v>637.66613006741113</c:v>
                </c:pt>
                <c:pt idx="11089">
                  <c:v>637.41154623132513</c:v>
                </c:pt>
                <c:pt idx="11090">
                  <c:v>637.15004225285088</c:v>
                </c:pt>
                <c:pt idx="11091">
                  <c:v>636.88663154908431</c:v>
                </c:pt>
                <c:pt idx="11092">
                  <c:v>636.618305941426</c:v>
                </c:pt>
                <c:pt idx="11093">
                  <c:v>636.35298683349436</c:v>
                </c:pt>
                <c:pt idx="11094">
                  <c:v>636.09157673475181</c:v>
                </c:pt>
                <c:pt idx="11095">
                  <c:v>635.84771288002446</c:v>
                </c:pt>
                <c:pt idx="11096">
                  <c:v>635.58720219568772</c:v>
                </c:pt>
                <c:pt idx="11097">
                  <c:v>635.31495783125149</c:v>
                </c:pt>
                <c:pt idx="11098">
                  <c:v>635.06727915096678</c:v>
                </c:pt>
                <c:pt idx="11099">
                  <c:v>634.78620725654127</c:v>
                </c:pt>
                <c:pt idx="11100">
                  <c:v>634.54043080136034</c:v>
                </c:pt>
                <c:pt idx="11101">
                  <c:v>634.26918262512561</c:v>
                </c:pt>
                <c:pt idx="11102">
                  <c:v>634.00966521959469</c:v>
                </c:pt>
                <c:pt idx="11103">
                  <c:v>633.74623541256915</c:v>
                </c:pt>
                <c:pt idx="11104">
                  <c:v>633.48380679037257</c:v>
                </c:pt>
                <c:pt idx="11105">
                  <c:v>633.20954361534405</c:v>
                </c:pt>
                <c:pt idx="11106">
                  <c:v>632.9471117409779</c:v>
                </c:pt>
                <c:pt idx="11107">
                  <c:v>632.68858921855144</c:v>
                </c:pt>
                <c:pt idx="11108">
                  <c:v>632.43688427145651</c:v>
                </c:pt>
                <c:pt idx="11109">
                  <c:v>632.16371756605008</c:v>
                </c:pt>
                <c:pt idx="11110">
                  <c:v>631.89636551720901</c:v>
                </c:pt>
                <c:pt idx="11111">
                  <c:v>631.62700615763276</c:v>
                </c:pt>
                <c:pt idx="11112">
                  <c:v>631.36456469386258</c:v>
                </c:pt>
                <c:pt idx="11113">
                  <c:v>631.10603272493881</c:v>
                </c:pt>
                <c:pt idx="11114">
                  <c:v>630.85331573239364</c:v>
                </c:pt>
                <c:pt idx="11115">
                  <c:v>630.59478071181104</c:v>
                </c:pt>
                <c:pt idx="11116">
                  <c:v>630.32942469877946</c:v>
                </c:pt>
                <c:pt idx="11117">
                  <c:v>630.05815014786458</c:v>
                </c:pt>
                <c:pt idx="11118">
                  <c:v>629.8093382434439</c:v>
                </c:pt>
                <c:pt idx="11119">
                  <c:v>629.53214345119852</c:v>
                </c:pt>
                <c:pt idx="11120">
                  <c:v>629.25996131046873</c:v>
                </c:pt>
                <c:pt idx="11121">
                  <c:v>629.01214771183004</c:v>
                </c:pt>
                <c:pt idx="11122">
                  <c:v>628.73494781801401</c:v>
                </c:pt>
                <c:pt idx="11123">
                  <c:v>628.49204543979135</c:v>
                </c:pt>
                <c:pt idx="11124">
                  <c:v>628.19919683096896</c:v>
                </c:pt>
                <c:pt idx="11125">
                  <c:v>627.94455733900077</c:v>
                </c:pt>
                <c:pt idx="11126">
                  <c:v>627.68700787809439</c:v>
                </c:pt>
                <c:pt idx="11127">
                  <c:v>627.41280828781476</c:v>
                </c:pt>
                <c:pt idx="11128">
                  <c:v>627.15324979789114</c:v>
                </c:pt>
                <c:pt idx="11129">
                  <c:v>626.91224413528539</c:v>
                </c:pt>
                <c:pt idx="11130">
                  <c:v>626.64295407479608</c:v>
                </c:pt>
                <c:pt idx="11131">
                  <c:v>626.38048241239392</c:v>
                </c:pt>
                <c:pt idx="11132">
                  <c:v>626.12382631441938</c:v>
                </c:pt>
                <c:pt idx="11133">
                  <c:v>625.86917462302154</c:v>
                </c:pt>
                <c:pt idx="11134">
                  <c:v>625.59586619947493</c:v>
                </c:pt>
                <c:pt idx="11135">
                  <c:v>625.33539414497204</c:v>
                </c:pt>
                <c:pt idx="11136">
                  <c:v>625.06408831840452</c:v>
                </c:pt>
                <c:pt idx="11137">
                  <c:v>624.80541844545326</c:v>
                </c:pt>
                <c:pt idx="11138">
                  <c:v>624.53711828327039</c:v>
                </c:pt>
                <c:pt idx="11139">
                  <c:v>624.26480445709024</c:v>
                </c:pt>
                <c:pt idx="11140">
                  <c:v>624.02679174428874</c:v>
                </c:pt>
                <c:pt idx="11141">
                  <c:v>623.75938947147608</c:v>
                </c:pt>
                <c:pt idx="11142">
                  <c:v>623.48115294651097</c:v>
                </c:pt>
                <c:pt idx="11143">
                  <c:v>623.21675638106228</c:v>
                </c:pt>
                <c:pt idx="11144">
                  <c:v>622.97873791086818</c:v>
                </c:pt>
                <c:pt idx="11145">
                  <c:v>622.68194018648148</c:v>
                </c:pt>
                <c:pt idx="11146">
                  <c:v>622.44391877835869</c:v>
                </c:pt>
                <c:pt idx="11147">
                  <c:v>622.18523326212926</c:v>
                </c:pt>
                <c:pt idx="11148">
                  <c:v>621.91491076427587</c:v>
                </c:pt>
                <c:pt idx="11149">
                  <c:v>621.65241045762332</c:v>
                </c:pt>
                <c:pt idx="11150">
                  <c:v>621.38499353107102</c:v>
                </c:pt>
                <c:pt idx="11151">
                  <c:v>621.12339278023865</c:v>
                </c:pt>
                <c:pt idx="11152">
                  <c:v>620.85998490704969</c:v>
                </c:pt>
                <c:pt idx="11153">
                  <c:v>620.59346586724189</c:v>
                </c:pt>
                <c:pt idx="11154">
                  <c:v>620.33978476170978</c:v>
                </c:pt>
                <c:pt idx="11155">
                  <c:v>620.07627181543171</c:v>
                </c:pt>
                <c:pt idx="11156">
                  <c:v>619.82449357879682</c:v>
                </c:pt>
                <c:pt idx="11157">
                  <c:v>619.56488962616731</c:v>
                </c:pt>
                <c:pt idx="11158">
                  <c:v>619.28963551408924</c:v>
                </c:pt>
                <c:pt idx="11159">
                  <c:v>619.02521337220787</c:v>
                </c:pt>
                <c:pt idx="11160">
                  <c:v>618.75778023257271</c:v>
                </c:pt>
                <c:pt idx="11161">
                  <c:v>618.49516048716316</c:v>
                </c:pt>
                <c:pt idx="11162">
                  <c:v>618.2522006958776</c:v>
                </c:pt>
                <c:pt idx="11163">
                  <c:v>617.98777222400201</c:v>
                </c:pt>
                <c:pt idx="11164">
                  <c:v>617.72223867140099</c:v>
                </c:pt>
                <c:pt idx="11165">
                  <c:v>617.45971296659127</c:v>
                </c:pt>
                <c:pt idx="11166">
                  <c:v>617.20109801203523</c:v>
                </c:pt>
                <c:pt idx="11167">
                  <c:v>616.94829990087442</c:v>
                </c:pt>
                <c:pt idx="11168">
                  <c:v>616.69560063276913</c:v>
                </c:pt>
                <c:pt idx="11169">
                  <c:v>616.4173187496001</c:v>
                </c:pt>
                <c:pt idx="11170">
                  <c:v>616.1498695169746</c:v>
                </c:pt>
                <c:pt idx="11171">
                  <c:v>615.89907166289856</c:v>
                </c:pt>
                <c:pt idx="11172">
                  <c:v>615.63462883377349</c:v>
                </c:pt>
                <c:pt idx="11173">
                  <c:v>615.36025264515774</c:v>
                </c:pt>
                <c:pt idx="11174">
                  <c:v>615.11827849199381</c:v>
                </c:pt>
                <c:pt idx="11175">
                  <c:v>614.8479119095341</c:v>
                </c:pt>
                <c:pt idx="11176">
                  <c:v>614.59510007292999</c:v>
                </c:pt>
                <c:pt idx="11177">
                  <c:v>614.32964605752966</c:v>
                </c:pt>
                <c:pt idx="11178">
                  <c:v>614.06509332955602</c:v>
                </c:pt>
                <c:pt idx="11179">
                  <c:v>613.80254547268225</c:v>
                </c:pt>
                <c:pt idx="11180">
                  <c:v>613.53307360747829</c:v>
                </c:pt>
                <c:pt idx="11181">
                  <c:v>613.26861634337126</c:v>
                </c:pt>
                <c:pt idx="11182">
                  <c:v>613.01579529561764</c:v>
                </c:pt>
                <c:pt idx="11183">
                  <c:v>612.74250612367894</c:v>
                </c:pt>
                <c:pt idx="11184">
                  <c:v>612.49851081100007</c:v>
                </c:pt>
                <c:pt idx="11185">
                  <c:v>612.22712460861214</c:v>
                </c:pt>
                <c:pt idx="11186">
                  <c:v>611.98312639507401</c:v>
                </c:pt>
                <c:pt idx="11187">
                  <c:v>611.71665309295804</c:v>
                </c:pt>
                <c:pt idx="11188">
                  <c:v>611.45017815285769</c:v>
                </c:pt>
                <c:pt idx="11189">
                  <c:v>611.19734649958514</c:v>
                </c:pt>
                <c:pt idx="11190">
                  <c:v>610.93769087012197</c:v>
                </c:pt>
                <c:pt idx="11191">
                  <c:v>610.67612738663695</c:v>
                </c:pt>
                <c:pt idx="11192">
                  <c:v>610.40663608642581</c:v>
                </c:pt>
                <c:pt idx="11193">
                  <c:v>610.14998570333353</c:v>
                </c:pt>
                <c:pt idx="11194">
                  <c:v>609.89423680087771</c:v>
                </c:pt>
                <c:pt idx="11195">
                  <c:v>609.64340275162215</c:v>
                </c:pt>
                <c:pt idx="11196">
                  <c:v>609.36607893757991</c:v>
                </c:pt>
                <c:pt idx="11197">
                  <c:v>609.11333546508047</c:v>
                </c:pt>
                <c:pt idx="11198">
                  <c:v>608.84483780807557</c:v>
                </c:pt>
                <c:pt idx="11199">
                  <c:v>608.58617145238668</c:v>
                </c:pt>
                <c:pt idx="11200">
                  <c:v>608.30884087582706</c:v>
                </c:pt>
                <c:pt idx="11201">
                  <c:v>608.03642506945539</c:v>
                </c:pt>
                <c:pt idx="11202">
                  <c:v>607.78166708154151</c:v>
                </c:pt>
                <c:pt idx="11203">
                  <c:v>607.53774418667399</c:v>
                </c:pt>
                <c:pt idx="11204">
                  <c:v>607.26432014145655</c:v>
                </c:pt>
                <c:pt idx="11205">
                  <c:v>607.01738413669329</c:v>
                </c:pt>
                <c:pt idx="11206">
                  <c:v>606.73813705379439</c:v>
                </c:pt>
                <c:pt idx="11207">
                  <c:v>606.50584786583465</c:v>
                </c:pt>
                <c:pt idx="11208">
                  <c:v>606.23934089748377</c:v>
                </c:pt>
                <c:pt idx="11209">
                  <c:v>605.97082544302054</c:v>
                </c:pt>
                <c:pt idx="11210">
                  <c:v>605.72488550171045</c:v>
                </c:pt>
                <c:pt idx="11211">
                  <c:v>605.43970982089229</c:v>
                </c:pt>
                <c:pt idx="11212">
                  <c:v>605.19868373313807</c:v>
                </c:pt>
                <c:pt idx="11213">
                  <c:v>604.93708562641712</c:v>
                </c:pt>
                <c:pt idx="11214">
                  <c:v>604.66264172770138</c:v>
                </c:pt>
                <c:pt idx="11215">
                  <c:v>604.41378433265368</c:v>
                </c:pt>
                <c:pt idx="11216">
                  <c:v>604.16191511178033</c:v>
                </c:pt>
                <c:pt idx="11217">
                  <c:v>603.88756665450148</c:v>
                </c:pt>
                <c:pt idx="11218">
                  <c:v>603.63178081252045</c:v>
                </c:pt>
                <c:pt idx="11219">
                  <c:v>603.35050495745725</c:v>
                </c:pt>
                <c:pt idx="11220">
                  <c:v>603.09862956112772</c:v>
                </c:pt>
                <c:pt idx="11221">
                  <c:v>602.86250759220093</c:v>
                </c:pt>
                <c:pt idx="11222">
                  <c:v>602.59788488641902</c:v>
                </c:pt>
                <c:pt idx="11223">
                  <c:v>602.34901564279949</c:v>
                </c:pt>
                <c:pt idx="11224">
                  <c:v>602.08438980388394</c:v>
                </c:pt>
                <c:pt idx="11225">
                  <c:v>601.81394193313474</c:v>
                </c:pt>
                <c:pt idx="11226">
                  <c:v>601.57088864162006</c:v>
                </c:pt>
                <c:pt idx="11227">
                  <c:v>601.29451672870096</c:v>
                </c:pt>
                <c:pt idx="11228">
                  <c:v>601.02988445574829</c:v>
                </c:pt>
                <c:pt idx="11229">
                  <c:v>600.78000267037601</c:v>
                </c:pt>
                <c:pt idx="11230">
                  <c:v>600.5349364850025</c:v>
                </c:pt>
                <c:pt idx="11231">
                  <c:v>600.2811379809051</c:v>
                </c:pt>
                <c:pt idx="11232">
                  <c:v>600.00576141169483</c:v>
                </c:pt>
                <c:pt idx="11233">
                  <c:v>599.74212484382201</c:v>
                </c:pt>
                <c:pt idx="11234">
                  <c:v>599.49323921340192</c:v>
                </c:pt>
                <c:pt idx="11235">
                  <c:v>599.21193651755902</c:v>
                </c:pt>
                <c:pt idx="11236">
                  <c:v>598.97177904433249</c:v>
                </c:pt>
                <c:pt idx="11237">
                  <c:v>598.71114696816505</c:v>
                </c:pt>
                <c:pt idx="11238">
                  <c:v>598.45533059656509</c:v>
                </c:pt>
                <c:pt idx="11239">
                  <c:v>598.19559866090503</c:v>
                </c:pt>
                <c:pt idx="11240">
                  <c:v>597.93586517006065</c:v>
                </c:pt>
                <c:pt idx="11241">
                  <c:v>597.66729830223665</c:v>
                </c:pt>
                <c:pt idx="11242">
                  <c:v>597.41057251471102</c:v>
                </c:pt>
                <c:pt idx="11243">
                  <c:v>597.16056951555811</c:v>
                </c:pt>
                <c:pt idx="11244">
                  <c:v>596.89009094283892</c:v>
                </c:pt>
                <c:pt idx="11245">
                  <c:v>596.6165997622129</c:v>
                </c:pt>
                <c:pt idx="11246">
                  <c:v>596.3588641100921</c:v>
                </c:pt>
                <c:pt idx="11247">
                  <c:v>596.13143722011137</c:v>
                </c:pt>
                <c:pt idx="11248">
                  <c:v>595.85212003943536</c:v>
                </c:pt>
                <c:pt idx="11249">
                  <c:v>595.59829413556668</c:v>
                </c:pt>
                <c:pt idx="11250">
                  <c:v>595.35329904131459</c:v>
                </c:pt>
                <c:pt idx="11251">
                  <c:v>595.09836617575468</c:v>
                </c:pt>
                <c:pt idx="11252">
                  <c:v>594.82596774975366</c:v>
                </c:pt>
                <c:pt idx="11253">
                  <c:v>594.58678968185438</c:v>
                </c:pt>
                <c:pt idx="11254">
                  <c:v>594.30836588070997</c:v>
                </c:pt>
                <c:pt idx="11255">
                  <c:v>594.0446946856639</c:v>
                </c:pt>
                <c:pt idx="11256">
                  <c:v>593.79778377723403</c:v>
                </c:pt>
                <c:pt idx="11257">
                  <c:v>593.50861519112152</c:v>
                </c:pt>
                <c:pt idx="11258">
                  <c:v>593.28318079473286</c:v>
                </c:pt>
                <c:pt idx="11259">
                  <c:v>593.0125776750217</c:v>
                </c:pt>
                <c:pt idx="11260">
                  <c:v>592.76656424958026</c:v>
                </c:pt>
                <c:pt idx="11261">
                  <c:v>592.4970620172777</c:v>
                </c:pt>
                <c:pt idx="11262">
                  <c:v>592.2254502526489</c:v>
                </c:pt>
                <c:pt idx="11263">
                  <c:v>591.99117621191624</c:v>
                </c:pt>
                <c:pt idx="11264">
                  <c:v>591.72357629561418</c:v>
                </c:pt>
                <c:pt idx="11265">
                  <c:v>591.45798224874352</c:v>
                </c:pt>
                <c:pt idx="11266">
                  <c:v>591.23253719789363</c:v>
                </c:pt>
                <c:pt idx="11267">
                  <c:v>590.95800658063956</c:v>
                </c:pt>
                <c:pt idx="11268">
                  <c:v>590.67574513692568</c:v>
                </c:pt>
                <c:pt idx="11269">
                  <c:v>590.41697040780628</c:v>
                </c:pt>
                <c:pt idx="11270">
                  <c:v>590.16893468641717</c:v>
                </c:pt>
                <c:pt idx="11271">
                  <c:v>589.93073474127084</c:v>
                </c:pt>
                <c:pt idx="11272">
                  <c:v>589.66312211808679</c:v>
                </c:pt>
                <c:pt idx="11273">
                  <c:v>589.42692701019143</c:v>
                </c:pt>
                <c:pt idx="11274">
                  <c:v>589.14455522595142</c:v>
                </c:pt>
                <c:pt idx="11275">
                  <c:v>588.89169389963331</c:v>
                </c:pt>
                <c:pt idx="11276">
                  <c:v>588.63481579946711</c:v>
                </c:pt>
                <c:pt idx="11277">
                  <c:v>588.39168866279749</c:v>
                </c:pt>
                <c:pt idx="11278">
                  <c:v>588.12306271161219</c:v>
                </c:pt>
                <c:pt idx="11279">
                  <c:v>587.87310657753198</c:v>
                </c:pt>
                <c:pt idx="11280">
                  <c:v>587.60056240515144</c:v>
                </c:pt>
                <c:pt idx="11281">
                  <c:v>587.35843332901516</c:v>
                </c:pt>
                <c:pt idx="11282">
                  <c:v>587.09471990038298</c:v>
                </c:pt>
                <c:pt idx="11283">
                  <c:v>586.82518244098321</c:v>
                </c:pt>
                <c:pt idx="11284">
                  <c:v>586.57612231730889</c:v>
                </c:pt>
                <c:pt idx="11285">
                  <c:v>586.30848900729359</c:v>
                </c:pt>
                <c:pt idx="11286">
                  <c:v>586.07619079043138</c:v>
                </c:pt>
                <c:pt idx="11287">
                  <c:v>585.82130380561944</c:v>
                </c:pt>
                <c:pt idx="11288">
                  <c:v>585.54483155156697</c:v>
                </c:pt>
                <c:pt idx="11289">
                  <c:v>585.29777188536798</c:v>
                </c:pt>
                <c:pt idx="11290">
                  <c:v>585.03595336175863</c:v>
                </c:pt>
                <c:pt idx="11291">
                  <c:v>584.79682171982381</c:v>
                </c:pt>
                <c:pt idx="11292">
                  <c:v>584.54483858929268</c:v>
                </c:pt>
                <c:pt idx="11293">
                  <c:v>584.2899426115797</c:v>
                </c:pt>
                <c:pt idx="11294">
                  <c:v>584.02621053839107</c:v>
                </c:pt>
                <c:pt idx="11295">
                  <c:v>583.76247686279294</c:v>
                </c:pt>
                <c:pt idx="11296">
                  <c:v>583.50858023451258</c:v>
                </c:pt>
                <c:pt idx="11297">
                  <c:v>583.26150897794696</c:v>
                </c:pt>
                <c:pt idx="11298">
                  <c:v>582.99676670059239</c:v>
                </c:pt>
                <c:pt idx="11299">
                  <c:v>582.74286559357108</c:v>
                </c:pt>
                <c:pt idx="11300">
                  <c:v>582.47611221789691</c:v>
                </c:pt>
                <c:pt idx="11301">
                  <c:v>582.22712753535143</c:v>
                </c:pt>
                <c:pt idx="11302">
                  <c:v>581.97713744556859</c:v>
                </c:pt>
                <c:pt idx="11303">
                  <c:v>581.72222638968333</c:v>
                </c:pt>
                <c:pt idx="11304">
                  <c:v>581.4672134378518</c:v>
                </c:pt>
                <c:pt idx="11305">
                  <c:v>581.20647620558975</c:v>
                </c:pt>
                <c:pt idx="11306">
                  <c:v>580.93880978599702</c:v>
                </c:pt>
                <c:pt idx="11307">
                  <c:v>580.703470805385</c:v>
                </c:pt>
                <c:pt idx="11308">
                  <c:v>580.41622299139237</c:v>
                </c:pt>
                <c:pt idx="11309">
                  <c:v>580.17304981573375</c:v>
                </c:pt>
                <c:pt idx="11310">
                  <c:v>579.93971473660247</c:v>
                </c:pt>
                <c:pt idx="11311">
                  <c:v>579.66902840917669</c:v>
                </c:pt>
                <c:pt idx="11312">
                  <c:v>579.42494741395717</c:v>
                </c:pt>
                <c:pt idx="11313">
                  <c:v>579.15727001025004</c:v>
                </c:pt>
                <c:pt idx="11314">
                  <c:v>578.90916993770168</c:v>
                </c:pt>
                <c:pt idx="11315">
                  <c:v>578.65223275507549</c:v>
                </c:pt>
                <c:pt idx="11316">
                  <c:v>578.40513385831673</c:v>
                </c:pt>
                <c:pt idx="11317">
                  <c:v>578.16686934816482</c:v>
                </c:pt>
                <c:pt idx="11318">
                  <c:v>577.90410414767143</c:v>
                </c:pt>
                <c:pt idx="11319">
                  <c:v>577.65700099316848</c:v>
                </c:pt>
                <c:pt idx="11320">
                  <c:v>577.39132085999756</c:v>
                </c:pt>
                <c:pt idx="11321">
                  <c:v>577.1333706038746</c:v>
                </c:pt>
                <c:pt idx="11322">
                  <c:v>576.87551922503189</c:v>
                </c:pt>
                <c:pt idx="11323">
                  <c:v>576.6323262177126</c:v>
                </c:pt>
                <c:pt idx="11324">
                  <c:v>576.36272378980516</c:v>
                </c:pt>
                <c:pt idx="11325">
                  <c:v>576.10868347120106</c:v>
                </c:pt>
                <c:pt idx="11326">
                  <c:v>575.86849853038132</c:v>
                </c:pt>
                <c:pt idx="11327">
                  <c:v>575.59979507391506</c:v>
                </c:pt>
                <c:pt idx="11328">
                  <c:v>575.33701433811314</c:v>
                </c:pt>
                <c:pt idx="11329">
                  <c:v>575.10264913051628</c:v>
                </c:pt>
                <c:pt idx="11330">
                  <c:v>574.86135406696383</c:v>
                </c:pt>
                <c:pt idx="11331">
                  <c:v>574.61332986184709</c:v>
                </c:pt>
                <c:pt idx="11332">
                  <c:v>574.34170658693552</c:v>
                </c:pt>
                <c:pt idx="11333">
                  <c:v>574.09849938859634</c:v>
                </c:pt>
                <c:pt idx="11334">
                  <c:v>573.84354207297804</c:v>
                </c:pt>
                <c:pt idx="11335">
                  <c:v>573.57673401580917</c:v>
                </c:pt>
                <c:pt idx="11336">
                  <c:v>573.32478617475283</c:v>
                </c:pt>
                <c:pt idx="11337">
                  <c:v>573.07765696006788</c:v>
                </c:pt>
                <c:pt idx="11338">
                  <c:v>572.82560580452071</c:v>
                </c:pt>
                <c:pt idx="11339">
                  <c:v>572.54804658466344</c:v>
                </c:pt>
                <c:pt idx="11340">
                  <c:v>572.3235075097017</c:v>
                </c:pt>
                <c:pt idx="11341">
                  <c:v>572.05679053472545</c:v>
                </c:pt>
                <c:pt idx="11342">
                  <c:v>571.80965410456145</c:v>
                </c:pt>
                <c:pt idx="11343">
                  <c:v>571.56643272588735</c:v>
                </c:pt>
                <c:pt idx="11344">
                  <c:v>571.30161913101472</c:v>
                </c:pt>
                <c:pt idx="11345">
                  <c:v>571.05257036333546</c:v>
                </c:pt>
                <c:pt idx="11346">
                  <c:v>570.79659092798647</c:v>
                </c:pt>
                <c:pt idx="11347">
                  <c:v>570.55336387605382</c:v>
                </c:pt>
                <c:pt idx="11348">
                  <c:v>570.31013546204417</c:v>
                </c:pt>
                <c:pt idx="11349">
                  <c:v>570.06298909295344</c:v>
                </c:pt>
                <c:pt idx="11350">
                  <c:v>569.78450838253468</c:v>
                </c:pt>
                <c:pt idx="11351">
                  <c:v>569.54227992967969</c:v>
                </c:pt>
                <c:pt idx="11352">
                  <c:v>569.2941249189887</c:v>
                </c:pt>
                <c:pt idx="11353">
                  <c:v>569.0342184343009</c:v>
                </c:pt>
                <c:pt idx="11354">
                  <c:v>568.77039368486976</c:v>
                </c:pt>
                <c:pt idx="11355">
                  <c:v>568.51932182237715</c:v>
                </c:pt>
                <c:pt idx="11356">
                  <c:v>568.28391552589255</c:v>
                </c:pt>
                <c:pt idx="11357">
                  <c:v>568.01918234760865</c:v>
                </c:pt>
                <c:pt idx="11358">
                  <c:v>567.77694405010686</c:v>
                </c:pt>
                <c:pt idx="11359">
                  <c:v>567.52677032740485</c:v>
                </c:pt>
                <c:pt idx="11360">
                  <c:v>567.28262107800003</c:v>
                </c:pt>
                <c:pt idx="11361">
                  <c:v>567.02762374945473</c:v>
                </c:pt>
                <c:pt idx="11362">
                  <c:v>566.7726249240576</c:v>
                </c:pt>
                <c:pt idx="11363">
                  <c:v>566.52545842682639</c:v>
                </c:pt>
                <c:pt idx="11364">
                  <c:v>566.26744362656916</c:v>
                </c:pt>
                <c:pt idx="11365">
                  <c:v>566.0124403389151</c:v>
                </c:pt>
                <c:pt idx="11366">
                  <c:v>565.75351857282908</c:v>
                </c:pt>
                <c:pt idx="11367">
                  <c:v>565.53577401562666</c:v>
                </c:pt>
                <c:pt idx="11368">
                  <c:v>565.26901535841159</c:v>
                </c:pt>
                <c:pt idx="11369">
                  <c:v>565.00617211252927</c:v>
                </c:pt>
                <c:pt idx="11370">
                  <c:v>564.77466384781951</c:v>
                </c:pt>
                <c:pt idx="11371">
                  <c:v>564.51864741494251</c:v>
                </c:pt>
                <c:pt idx="11372">
                  <c:v>564.26363386215201</c:v>
                </c:pt>
                <c:pt idx="11373">
                  <c:v>564.00178892844838</c:v>
                </c:pt>
                <c:pt idx="11374">
                  <c:v>563.76927091148002</c:v>
                </c:pt>
                <c:pt idx="11375">
                  <c:v>563.51134018241817</c:v>
                </c:pt>
                <c:pt idx="11376">
                  <c:v>563.26706792445657</c:v>
                </c:pt>
                <c:pt idx="11377">
                  <c:v>563.01405586066301</c:v>
                </c:pt>
                <c:pt idx="11378">
                  <c:v>562.76586355592838</c:v>
                </c:pt>
                <c:pt idx="11379">
                  <c:v>562.51867426253784</c:v>
                </c:pt>
                <c:pt idx="11380">
                  <c:v>562.27740972773279</c:v>
                </c:pt>
                <c:pt idx="11381">
                  <c:v>562.02037413871028</c:v>
                </c:pt>
                <c:pt idx="11382">
                  <c:v>561.78201973080547</c:v>
                </c:pt>
                <c:pt idx="11383">
                  <c:v>561.53291638172664</c:v>
                </c:pt>
                <c:pt idx="11384">
                  <c:v>561.26311977253408</c:v>
                </c:pt>
                <c:pt idx="11385">
                  <c:v>561.0179308575315</c:v>
                </c:pt>
                <c:pt idx="11386">
                  <c:v>560.78841027943599</c:v>
                </c:pt>
                <c:pt idx="11387">
                  <c:v>560.52845290452058</c:v>
                </c:pt>
                <c:pt idx="11388">
                  <c:v>560.2596545398751</c:v>
                </c:pt>
                <c:pt idx="11389">
                  <c:v>560.02912546991763</c:v>
                </c:pt>
                <c:pt idx="11390">
                  <c:v>559.7750900588012</c:v>
                </c:pt>
                <c:pt idx="11391">
                  <c:v>559.5278837510059</c:v>
                </c:pt>
                <c:pt idx="11392">
                  <c:v>559.27374495924357</c:v>
                </c:pt>
                <c:pt idx="11393">
                  <c:v>559.03055383846186</c:v>
                </c:pt>
                <c:pt idx="11394">
                  <c:v>558.7833432952084</c:v>
                </c:pt>
                <c:pt idx="11395">
                  <c:v>558.51352961411897</c:v>
                </c:pt>
                <c:pt idx="11396">
                  <c:v>558.26531160231309</c:v>
                </c:pt>
                <c:pt idx="11397">
                  <c:v>558.04069869509397</c:v>
                </c:pt>
                <c:pt idx="11398">
                  <c:v>557.78956482137107</c:v>
                </c:pt>
                <c:pt idx="11399">
                  <c:v>557.55018266200432</c:v>
                </c:pt>
                <c:pt idx="11400">
                  <c:v>557.28829727025936</c:v>
                </c:pt>
                <c:pt idx="11401">
                  <c:v>557.04107681607945</c:v>
                </c:pt>
                <c:pt idx="11402">
                  <c:v>556.79485951700497</c:v>
                </c:pt>
                <c:pt idx="11403">
                  <c:v>556.53879606453734</c:v>
                </c:pt>
                <c:pt idx="11404">
                  <c:v>556.30533399512547</c:v>
                </c:pt>
                <c:pt idx="11405">
                  <c:v>556.05218093640474</c:v>
                </c:pt>
                <c:pt idx="11406">
                  <c:v>555.80204015626703</c:v>
                </c:pt>
                <c:pt idx="11407">
                  <c:v>555.5479800348553</c:v>
                </c:pt>
                <c:pt idx="11408">
                  <c:v>555.3203392972755</c:v>
                </c:pt>
                <c:pt idx="11409">
                  <c:v>555.05934461031461</c:v>
                </c:pt>
                <c:pt idx="11410">
                  <c:v>554.80919811616013</c:v>
                </c:pt>
                <c:pt idx="11411">
                  <c:v>554.54820035989724</c:v>
                </c:pt>
                <c:pt idx="11412">
                  <c:v>554.31864561068494</c:v>
                </c:pt>
                <c:pt idx="11413">
                  <c:v>554.06949947810494</c:v>
                </c:pt>
                <c:pt idx="11414">
                  <c:v>553.83602414478901</c:v>
                </c:pt>
                <c:pt idx="11415">
                  <c:v>553.58677478229833</c:v>
                </c:pt>
                <c:pt idx="11416">
                  <c:v>553.33561517205135</c:v>
                </c:pt>
                <c:pt idx="11417">
                  <c:v>553.10314054352602</c:v>
                </c:pt>
                <c:pt idx="11418">
                  <c:v>552.84805999379932</c:v>
                </c:pt>
                <c:pt idx="11419">
                  <c:v>552.60272313364942</c:v>
                </c:pt>
                <c:pt idx="11420">
                  <c:v>552.35256250159603</c:v>
                </c:pt>
                <c:pt idx="11421">
                  <c:v>552.08863645084784</c:v>
                </c:pt>
                <c:pt idx="11422">
                  <c:v>551.83254527183738</c:v>
                </c:pt>
                <c:pt idx="11423">
                  <c:v>551.59805324181207</c:v>
                </c:pt>
                <c:pt idx="11424">
                  <c:v>551.37340587760127</c:v>
                </c:pt>
                <c:pt idx="11425">
                  <c:v>551.12806069471912</c:v>
                </c:pt>
                <c:pt idx="11426">
                  <c:v>550.86905023176371</c:v>
                </c:pt>
                <c:pt idx="11427">
                  <c:v>550.62380267283879</c:v>
                </c:pt>
                <c:pt idx="11428">
                  <c:v>550.3697122842517</c:v>
                </c:pt>
                <c:pt idx="11429">
                  <c:v>550.14395338583677</c:v>
                </c:pt>
                <c:pt idx="11430">
                  <c:v>549.88403281060675</c:v>
                </c:pt>
                <c:pt idx="11431">
                  <c:v>549.65435295721772</c:v>
                </c:pt>
                <c:pt idx="11432">
                  <c:v>549.39533371400603</c:v>
                </c:pt>
                <c:pt idx="11433">
                  <c:v>549.13731766598755</c:v>
                </c:pt>
                <c:pt idx="11434">
                  <c:v>548.90472011093857</c:v>
                </c:pt>
                <c:pt idx="11435">
                  <c:v>548.64569640157674</c:v>
                </c:pt>
                <c:pt idx="11436">
                  <c:v>548.42495232503529</c:v>
                </c:pt>
                <c:pt idx="11437">
                  <c:v>548.16200718998857</c:v>
                </c:pt>
                <c:pt idx="11438">
                  <c:v>547.92257200583845</c:v>
                </c:pt>
                <c:pt idx="11439">
                  <c:v>547.67730782526928</c:v>
                </c:pt>
                <c:pt idx="11440">
                  <c:v>547.43495611663059</c:v>
                </c:pt>
                <c:pt idx="11441">
                  <c:v>547.20526332503073</c:v>
                </c:pt>
                <c:pt idx="11442">
                  <c:v>546.95798552073575</c:v>
                </c:pt>
                <c:pt idx="11443">
                  <c:v>546.71954850039162</c:v>
                </c:pt>
                <c:pt idx="11444">
                  <c:v>546.43991336309568</c:v>
                </c:pt>
                <c:pt idx="11445">
                  <c:v>546.21624415066515</c:v>
                </c:pt>
                <c:pt idx="11446">
                  <c:v>545.95418998889238</c:v>
                </c:pt>
                <c:pt idx="11447">
                  <c:v>545.73634621671215</c:v>
                </c:pt>
                <c:pt idx="11448">
                  <c:v>545.48514125002123</c:v>
                </c:pt>
                <c:pt idx="11449">
                  <c:v>545.24378215102081</c:v>
                </c:pt>
                <c:pt idx="11450">
                  <c:v>545.01518310130621</c:v>
                </c:pt>
                <c:pt idx="11451">
                  <c:v>544.75312170121174</c:v>
                </c:pt>
                <c:pt idx="11452">
                  <c:v>544.51959633146316</c:v>
                </c:pt>
                <c:pt idx="11453">
                  <c:v>544.26637463382292</c:v>
                </c:pt>
                <c:pt idx="11454">
                  <c:v>544.00440920675476</c:v>
                </c:pt>
                <c:pt idx="11455">
                  <c:v>543.7816318424392</c:v>
                </c:pt>
                <c:pt idx="11456">
                  <c:v>543.54217253679872</c:v>
                </c:pt>
                <c:pt idx="11457">
                  <c:v>543.28512662804349</c:v>
                </c:pt>
                <c:pt idx="11458">
                  <c:v>543.04566458844226</c:v>
                </c:pt>
                <c:pt idx="11459">
                  <c:v>542.79544896295192</c:v>
                </c:pt>
                <c:pt idx="11460">
                  <c:v>542.56774144373981</c:v>
                </c:pt>
                <c:pt idx="11461">
                  <c:v>542.3312901410203</c:v>
                </c:pt>
                <c:pt idx="11462">
                  <c:v>542.08589393193154</c:v>
                </c:pt>
                <c:pt idx="11463">
                  <c:v>541.83959192188047</c:v>
                </c:pt>
                <c:pt idx="11464">
                  <c:v>541.60213174778664</c:v>
                </c:pt>
                <c:pt idx="11465">
                  <c:v>541.35180732511071</c:v>
                </c:pt>
                <c:pt idx="11466">
                  <c:v>541.09474846990713</c:v>
                </c:pt>
                <c:pt idx="11467">
                  <c:v>540.8454260568875</c:v>
                </c:pt>
                <c:pt idx="11468">
                  <c:v>540.61187970286539</c:v>
                </c:pt>
                <c:pt idx="11469">
                  <c:v>540.38024148218494</c:v>
                </c:pt>
                <c:pt idx="11470">
                  <c:v>540.14176839397237</c:v>
                </c:pt>
                <c:pt idx="11471">
                  <c:v>539.89053110918246</c:v>
                </c:pt>
                <c:pt idx="11472">
                  <c:v>539.64130228881857</c:v>
                </c:pt>
                <c:pt idx="11473">
                  <c:v>539.40674450584004</c:v>
                </c:pt>
                <c:pt idx="11474">
                  <c:v>539.15942235437808</c:v>
                </c:pt>
                <c:pt idx="11475">
                  <c:v>538.91802814664027</c:v>
                </c:pt>
                <c:pt idx="11476">
                  <c:v>538.69522472689096</c:v>
                </c:pt>
                <c:pt idx="11477">
                  <c:v>538.43714518486354</c:v>
                </c:pt>
                <c:pt idx="11478">
                  <c:v>538.19765645193468</c:v>
                </c:pt>
                <c:pt idx="11479">
                  <c:v>537.9689198636745</c:v>
                </c:pt>
                <c:pt idx="11480">
                  <c:v>537.71767002814954</c:v>
                </c:pt>
                <c:pt idx="11481">
                  <c:v>537.48611689471284</c:v>
                </c:pt>
                <c:pt idx="11482">
                  <c:v>537.25647205323901</c:v>
                </c:pt>
                <c:pt idx="11483">
                  <c:v>536.99727845414043</c:v>
                </c:pt>
                <c:pt idx="11484">
                  <c:v>536.77456569837818</c:v>
                </c:pt>
                <c:pt idx="11485">
                  <c:v>536.51245464072031</c:v>
                </c:pt>
                <c:pt idx="11486">
                  <c:v>536.28873436754793</c:v>
                </c:pt>
                <c:pt idx="11487">
                  <c:v>536.03546474524921</c:v>
                </c:pt>
                <c:pt idx="11488">
                  <c:v>535.79103806077285</c:v>
                </c:pt>
                <c:pt idx="11489">
                  <c:v>535.54369535088142</c:v>
                </c:pt>
                <c:pt idx="11490">
                  <c:v>535.32288476268764</c:v>
                </c:pt>
                <c:pt idx="11491">
                  <c:v>535.05986040097071</c:v>
                </c:pt>
                <c:pt idx="11492">
                  <c:v>534.82728805103329</c:v>
                </c:pt>
                <c:pt idx="11493">
                  <c:v>534.602453529934</c:v>
                </c:pt>
                <c:pt idx="11494">
                  <c:v>534.35711422209476</c:v>
                </c:pt>
                <c:pt idx="11495">
                  <c:v>534.10483843986594</c:v>
                </c:pt>
                <c:pt idx="11496">
                  <c:v>533.86633094670094</c:v>
                </c:pt>
                <c:pt idx="11497">
                  <c:v>533.63465680325362</c:v>
                </c:pt>
                <c:pt idx="11498">
                  <c:v>533.39122173202384</c:v>
                </c:pt>
                <c:pt idx="11499">
                  <c:v>533.17633035148117</c:v>
                </c:pt>
                <c:pt idx="11500">
                  <c:v>532.92012778156095</c:v>
                </c:pt>
                <c:pt idx="11501">
                  <c:v>532.69236856135683</c:v>
                </c:pt>
                <c:pt idx="11502">
                  <c:v>532.43133854488372</c:v>
                </c:pt>
                <c:pt idx="11503">
                  <c:v>532.21533678111678</c:v>
                </c:pt>
                <c:pt idx="11504">
                  <c:v>531.97490917341543</c:v>
                </c:pt>
                <c:pt idx="11505">
                  <c:v>531.71276919759373</c:v>
                </c:pt>
                <c:pt idx="11506">
                  <c:v>531.49585923518919</c:v>
                </c:pt>
                <c:pt idx="11507">
                  <c:v>531.24165707362181</c:v>
                </c:pt>
                <c:pt idx="11508">
                  <c:v>531.00212872731197</c:v>
                </c:pt>
                <c:pt idx="11509">
                  <c:v>530.7724496579516</c:v>
                </c:pt>
                <c:pt idx="11510">
                  <c:v>530.52899857247576</c:v>
                </c:pt>
                <c:pt idx="11511">
                  <c:v>530.31992306013728</c:v>
                </c:pt>
                <c:pt idx="11512">
                  <c:v>530.06269849149885</c:v>
                </c:pt>
                <c:pt idx="11513">
                  <c:v>529.82024861978073</c:v>
                </c:pt>
                <c:pt idx="11514">
                  <c:v>529.5670418597756</c:v>
                </c:pt>
                <c:pt idx="11515">
                  <c:v>529.34710561411907</c:v>
                </c:pt>
                <c:pt idx="11516">
                  <c:v>529.10465175536933</c:v>
                </c:pt>
                <c:pt idx="11517">
                  <c:v>528.86320175257561</c:v>
                </c:pt>
                <c:pt idx="11518">
                  <c:v>528.63150096904542</c:v>
                </c:pt>
                <c:pt idx="11519">
                  <c:v>528.38512277386405</c:v>
                </c:pt>
                <c:pt idx="11520">
                  <c:v>528.14758914996889</c:v>
                </c:pt>
                <c:pt idx="11521">
                  <c:v>527.9041233791437</c:v>
                </c:pt>
                <c:pt idx="11522">
                  <c:v>527.69010960930734</c:v>
                </c:pt>
                <c:pt idx="11523">
                  <c:v>527.43980564984599</c:v>
                </c:pt>
                <c:pt idx="11524">
                  <c:v>527.19724064008506</c:v>
                </c:pt>
                <c:pt idx="11525">
                  <c:v>526.9656315115808</c:v>
                </c:pt>
                <c:pt idx="11526">
                  <c:v>526.72215912832758</c:v>
                </c:pt>
                <c:pt idx="11527">
                  <c:v>526.50522428843226</c:v>
                </c:pt>
                <c:pt idx="11528">
                  <c:v>526.24898243815801</c:v>
                </c:pt>
                <c:pt idx="11529">
                  <c:v>526.02611413335194</c:v>
                </c:pt>
                <c:pt idx="11530">
                  <c:v>525.78555180009039</c:v>
                </c:pt>
                <c:pt idx="11531">
                  <c:v>525.55494044211537</c:v>
                </c:pt>
                <c:pt idx="11532">
                  <c:v>525.31538079331096</c:v>
                </c:pt>
                <c:pt idx="11533">
                  <c:v>525.08758176741526</c:v>
                </c:pt>
                <c:pt idx="11534">
                  <c:v>524.85495611249598</c:v>
                </c:pt>
                <c:pt idx="11535">
                  <c:v>524.59277324448624</c:v>
                </c:pt>
                <c:pt idx="11536">
                  <c:v>524.38658461121918</c:v>
                </c:pt>
                <c:pt idx="11537">
                  <c:v>524.11464735312643</c:v>
                </c:pt>
                <c:pt idx="11538">
                  <c:v>523.89086332961801</c:v>
                </c:pt>
                <c:pt idx="11539">
                  <c:v>523.66597229605236</c:v>
                </c:pt>
                <c:pt idx="11540">
                  <c:v>523.42449211878545</c:v>
                </c:pt>
                <c:pt idx="11541">
                  <c:v>523.20261468836259</c:v>
                </c:pt>
                <c:pt idx="11542">
                  <c:v>522.97782063311558</c:v>
                </c:pt>
                <c:pt idx="11543">
                  <c:v>522.71472164406953</c:v>
                </c:pt>
                <c:pt idx="11544">
                  <c:v>522.46921477178853</c:v>
                </c:pt>
                <c:pt idx="11545">
                  <c:v>522.24542228872315</c:v>
                </c:pt>
                <c:pt idx="11546">
                  <c:v>521.99498647923565</c:v>
                </c:pt>
                <c:pt idx="11547">
                  <c:v>521.77702270722159</c:v>
                </c:pt>
                <c:pt idx="11548">
                  <c:v>521.53452667465046</c:v>
                </c:pt>
                <c:pt idx="11549">
                  <c:v>521.31072938627574</c:v>
                </c:pt>
                <c:pt idx="11550">
                  <c:v>521.07506738613688</c:v>
                </c:pt>
                <c:pt idx="11551">
                  <c:v>520.84231974730017</c:v>
                </c:pt>
                <c:pt idx="11552">
                  <c:v>520.60474495613744</c:v>
                </c:pt>
                <c:pt idx="11553">
                  <c:v>520.33871595340759</c:v>
                </c:pt>
                <c:pt idx="11554">
                  <c:v>520.12858607570956</c:v>
                </c:pt>
                <c:pt idx="11555">
                  <c:v>519.91061295859004</c:v>
                </c:pt>
                <c:pt idx="11556">
                  <c:v>519.67303308283363</c:v>
                </c:pt>
                <c:pt idx="11557">
                  <c:v>519.42067216719738</c:v>
                </c:pt>
                <c:pt idx="11558">
                  <c:v>519.19284229128539</c:v>
                </c:pt>
                <c:pt idx="11559">
                  <c:v>518.9680275292385</c:v>
                </c:pt>
                <c:pt idx="11560">
                  <c:v>518.73727950673083</c:v>
                </c:pt>
                <c:pt idx="11561">
                  <c:v>518.49185074717184</c:v>
                </c:pt>
                <c:pt idx="11562">
                  <c:v>518.26994817468335</c:v>
                </c:pt>
                <c:pt idx="11563">
                  <c:v>518.03135388864689</c:v>
                </c:pt>
                <c:pt idx="11564">
                  <c:v>517.78873644496923</c:v>
                </c:pt>
                <c:pt idx="11565">
                  <c:v>517.56491990020959</c:v>
                </c:pt>
                <c:pt idx="11566">
                  <c:v>517.33124856923598</c:v>
                </c:pt>
                <c:pt idx="11567">
                  <c:v>517.10541871606688</c:v>
                </c:pt>
                <c:pt idx="11568">
                  <c:v>516.85887472508728</c:v>
                </c:pt>
                <c:pt idx="11569">
                  <c:v>516.6251996048893</c:v>
                </c:pt>
                <c:pt idx="11570">
                  <c:v>516.40137707894849</c:v>
                </c:pt>
                <c:pt idx="11571">
                  <c:v>516.18036880176464</c:v>
                </c:pt>
                <c:pt idx="11572">
                  <c:v>515.93884709959946</c:v>
                </c:pt>
                <c:pt idx="11573">
                  <c:v>515.70416153115843</c:v>
                </c:pt>
                <c:pt idx="11574">
                  <c:v>515.48023371913041</c:v>
                </c:pt>
                <c:pt idx="11575">
                  <c:v>515.24162414561602</c:v>
                </c:pt>
                <c:pt idx="11576">
                  <c:v>515.01186190045394</c:v>
                </c:pt>
                <c:pt idx="11577">
                  <c:v>514.76440107602275</c:v>
                </c:pt>
                <c:pt idx="11578">
                  <c:v>514.53855790973148</c:v>
                </c:pt>
                <c:pt idx="11579">
                  <c:v>514.33232165321397</c:v>
                </c:pt>
                <c:pt idx="11580">
                  <c:v>514.07118151062855</c:v>
                </c:pt>
                <c:pt idx="11581">
                  <c:v>513.84141308967594</c:v>
                </c:pt>
                <c:pt idx="11582">
                  <c:v>513.61948681614524</c:v>
                </c:pt>
                <c:pt idx="11583">
                  <c:v>513.40339168231014</c:v>
                </c:pt>
                <c:pt idx="11584">
                  <c:v>513.158837868864</c:v>
                </c:pt>
                <c:pt idx="11585">
                  <c:v>512.93208135836869</c:v>
                </c:pt>
                <c:pt idx="11586">
                  <c:v>512.69637400456759</c:v>
                </c:pt>
                <c:pt idx="11587">
                  <c:v>512.45382739230956</c:v>
                </c:pt>
                <c:pt idx="11588">
                  <c:v>512.23772647420969</c:v>
                </c:pt>
                <c:pt idx="11589">
                  <c:v>512.01579202804726</c:v>
                </c:pt>
                <c:pt idx="11590">
                  <c:v>511.76931977936965</c:v>
                </c:pt>
                <c:pt idx="11591">
                  <c:v>511.56900348487358</c:v>
                </c:pt>
                <c:pt idx="11592">
                  <c:v>511.32353431951776</c:v>
                </c:pt>
                <c:pt idx="11593">
                  <c:v>511.08781825964223</c:v>
                </c:pt>
                <c:pt idx="11594">
                  <c:v>510.8531065467501</c:v>
                </c:pt>
                <c:pt idx="11595">
                  <c:v>510.63015941672836</c:v>
                </c:pt>
                <c:pt idx="11596">
                  <c:v>510.40821677846077</c:v>
                </c:pt>
                <c:pt idx="11597">
                  <c:v>510.16666306130332</c:v>
                </c:pt>
                <c:pt idx="11598">
                  <c:v>509.94562314045578</c:v>
                </c:pt>
                <c:pt idx="11599">
                  <c:v>509.73453801968526</c:v>
                </c:pt>
                <c:pt idx="11600">
                  <c:v>509.48010819144281</c:v>
                </c:pt>
                <c:pt idx="11601">
                  <c:v>509.28279834491428</c:v>
                </c:pt>
                <c:pt idx="11602">
                  <c:v>509.04898200263085</c:v>
                </c:pt>
                <c:pt idx="11603">
                  <c:v>508.80148729396274</c:v>
                </c:pt>
                <c:pt idx="11604">
                  <c:v>508.56093034157101</c:v>
                </c:pt>
                <c:pt idx="11605">
                  <c:v>508.34682146840373</c:v>
                </c:pt>
                <c:pt idx="11606">
                  <c:v>508.11802853139341</c:v>
                </c:pt>
                <c:pt idx="11607">
                  <c:v>507.89999528674514</c:v>
                </c:pt>
                <c:pt idx="11608">
                  <c:v>507.66325500206273</c:v>
                </c:pt>
                <c:pt idx="11609">
                  <c:v>507.42751913254779</c:v>
                </c:pt>
                <c:pt idx="11610">
                  <c:v>507.19087685072526</c:v>
                </c:pt>
                <c:pt idx="11611">
                  <c:v>506.98460579780368</c:v>
                </c:pt>
                <c:pt idx="11612">
                  <c:v>506.73911079482002</c:v>
                </c:pt>
                <c:pt idx="11613">
                  <c:v>506.5052807980091</c:v>
                </c:pt>
                <c:pt idx="11614">
                  <c:v>506.26863350610682</c:v>
                </c:pt>
                <c:pt idx="11615">
                  <c:v>506.05642425901397</c:v>
                </c:pt>
                <c:pt idx="11616">
                  <c:v>505.83053593407845</c:v>
                </c:pt>
                <c:pt idx="11617">
                  <c:v>505.60273552436149</c:v>
                </c:pt>
                <c:pt idx="11618">
                  <c:v>505.36900000267519</c:v>
                </c:pt>
                <c:pt idx="11619">
                  <c:v>505.16664276365981</c:v>
                </c:pt>
                <c:pt idx="11620">
                  <c:v>504.92204269911474</c:v>
                </c:pt>
                <c:pt idx="11621">
                  <c:v>504.67844702652519</c:v>
                </c:pt>
                <c:pt idx="11622">
                  <c:v>504.46039656561919</c:v>
                </c:pt>
                <c:pt idx="11623">
                  <c:v>504.24234501334337</c:v>
                </c:pt>
                <c:pt idx="11624">
                  <c:v>504.00276866395808</c:v>
                </c:pt>
                <c:pt idx="11625">
                  <c:v>503.79547672927799</c:v>
                </c:pt>
                <c:pt idx="11626">
                  <c:v>503.557808925769</c:v>
                </c:pt>
                <c:pt idx="11627">
                  <c:v>503.34266966486047</c:v>
                </c:pt>
                <c:pt idx="11628">
                  <c:v>503.11083304018922</c:v>
                </c:pt>
                <c:pt idx="11629">
                  <c:v>502.88694105512013</c:v>
                </c:pt>
                <c:pt idx="11630">
                  <c:v>502.65319096256565</c:v>
                </c:pt>
                <c:pt idx="11631">
                  <c:v>502.42527335670695</c:v>
                </c:pt>
                <c:pt idx="11632">
                  <c:v>502.2229024443584</c:v>
                </c:pt>
                <c:pt idx="11633">
                  <c:v>501.97044039601082</c:v>
                </c:pt>
                <c:pt idx="11634">
                  <c:v>501.7445308847079</c:v>
                </c:pt>
                <c:pt idx="11635">
                  <c:v>501.53632295148606</c:v>
                </c:pt>
                <c:pt idx="11636">
                  <c:v>501.30839950320797</c:v>
                </c:pt>
                <c:pt idx="11637">
                  <c:v>501.09133802351664</c:v>
                </c:pt>
                <c:pt idx="11638">
                  <c:v>500.86049527267988</c:v>
                </c:pt>
                <c:pt idx="11639">
                  <c:v>500.62673430836469</c:v>
                </c:pt>
                <c:pt idx="11640">
                  <c:v>500.41158057412144</c:v>
                </c:pt>
                <c:pt idx="11641">
                  <c:v>500.15619100852876</c:v>
                </c:pt>
                <c:pt idx="11642">
                  <c:v>499.94606432387104</c:v>
                </c:pt>
                <c:pt idx="11643">
                  <c:v>499.72205548813793</c:v>
                </c:pt>
                <c:pt idx="11644">
                  <c:v>499.50599199066465</c:v>
                </c:pt>
                <c:pt idx="11645">
                  <c:v>499.27705203198701</c:v>
                </c:pt>
                <c:pt idx="11646">
                  <c:v>499.05505154729042</c:v>
                </c:pt>
                <c:pt idx="11647">
                  <c:v>498.82228679779524</c:v>
                </c:pt>
                <c:pt idx="11648">
                  <c:v>498.60219521689714</c:v>
                </c:pt>
                <c:pt idx="11649">
                  <c:v>498.39497817870563</c:v>
                </c:pt>
                <c:pt idx="11650">
                  <c:v>498.14742293990025</c:v>
                </c:pt>
                <c:pt idx="11651">
                  <c:v>497.92340485792221</c:v>
                </c:pt>
                <c:pt idx="11652">
                  <c:v>497.6906340638036</c:v>
                </c:pt>
                <c:pt idx="11653">
                  <c:v>497.47445990080496</c:v>
                </c:pt>
                <c:pt idx="11654">
                  <c:v>497.2711606518302</c:v>
                </c:pt>
                <c:pt idx="11655">
                  <c:v>497.01766397078086</c:v>
                </c:pt>
                <c:pt idx="11656">
                  <c:v>496.81436259086615</c:v>
                </c:pt>
                <c:pt idx="11657">
                  <c:v>496.59325491699576</c:v>
                </c:pt>
                <c:pt idx="11658">
                  <c:v>496.38311105165718</c:v>
                </c:pt>
                <c:pt idx="11659">
                  <c:v>496.13644975043871</c:v>
                </c:pt>
                <c:pt idx="11660">
                  <c:v>495.91835653985305</c:v>
                </c:pt>
                <c:pt idx="11661">
                  <c:v>495.70720344790169</c:v>
                </c:pt>
                <c:pt idx="11662">
                  <c:v>495.47140288315364</c:v>
                </c:pt>
                <c:pt idx="11663">
                  <c:v>495.24646566060392</c:v>
                </c:pt>
                <c:pt idx="11664">
                  <c:v>495.02343865470681</c:v>
                </c:pt>
                <c:pt idx="11665">
                  <c:v>494.79065237130783</c:v>
                </c:pt>
                <c:pt idx="11666">
                  <c:v>494.57255242624564</c:v>
                </c:pt>
                <c:pt idx="11667">
                  <c:v>494.34167514212527</c:v>
                </c:pt>
                <c:pt idx="11668">
                  <c:v>494.13826067838892</c:v>
                </c:pt>
                <c:pt idx="11669">
                  <c:v>493.91623401544285</c:v>
                </c:pt>
                <c:pt idx="11670">
                  <c:v>493.70305918645903</c:v>
                </c:pt>
                <c:pt idx="11671">
                  <c:v>493.46231826055481</c:v>
                </c:pt>
                <c:pt idx="11672">
                  <c:v>493.26976480362606</c:v>
                </c:pt>
                <c:pt idx="11673">
                  <c:v>493.01825691730471</c:v>
                </c:pt>
                <c:pt idx="11674">
                  <c:v>492.79431307396828</c:v>
                </c:pt>
                <c:pt idx="11675">
                  <c:v>492.57912066883785</c:v>
                </c:pt>
                <c:pt idx="11676">
                  <c:v>492.37670402874829</c:v>
                </c:pt>
                <c:pt idx="11677">
                  <c:v>492.13706243752131</c:v>
                </c:pt>
                <c:pt idx="11678">
                  <c:v>491.93172617213213</c:v>
                </c:pt>
                <c:pt idx="11679">
                  <c:v>491.698822769944</c:v>
                </c:pt>
                <c:pt idx="11680">
                  <c:v>491.48271949373145</c:v>
                </c:pt>
                <c:pt idx="11681">
                  <c:v>491.27828561318273</c:v>
                </c:pt>
                <c:pt idx="11682">
                  <c:v>491.03561974281371</c:v>
                </c:pt>
                <c:pt idx="11683">
                  <c:v>490.83229045889658</c:v>
                </c:pt>
                <c:pt idx="11684">
                  <c:v>490.59938118255803</c:v>
                </c:pt>
                <c:pt idx="11685">
                  <c:v>490.38427855119636</c:v>
                </c:pt>
                <c:pt idx="11686">
                  <c:v>490.1641443571541</c:v>
                </c:pt>
                <c:pt idx="11687">
                  <c:v>489.94602126226602</c:v>
                </c:pt>
                <c:pt idx="11688">
                  <c:v>489.72105552483833</c:v>
                </c:pt>
                <c:pt idx="11689">
                  <c:v>489.50484183253781</c:v>
                </c:pt>
                <c:pt idx="11690">
                  <c:v>489.28580993035234</c:v>
                </c:pt>
                <c:pt idx="11691">
                  <c:v>489.06959407943128</c:v>
                </c:pt>
                <c:pt idx="11692">
                  <c:v>488.84069990916566</c:v>
                </c:pt>
                <c:pt idx="11693">
                  <c:v>488.62850639394571</c:v>
                </c:pt>
                <c:pt idx="11694">
                  <c:v>488.40242710268279</c:v>
                </c:pt>
                <c:pt idx="11695">
                  <c:v>488.17252328335894</c:v>
                </c:pt>
                <c:pt idx="11696">
                  <c:v>487.96425050546492</c:v>
                </c:pt>
                <c:pt idx="11697">
                  <c:v>487.73726222897125</c:v>
                </c:pt>
                <c:pt idx="11698">
                  <c:v>487.52204485943679</c:v>
                </c:pt>
                <c:pt idx="11699">
                  <c:v>487.30390854528167</c:v>
                </c:pt>
                <c:pt idx="11700">
                  <c:v>487.08778348243379</c:v>
                </c:pt>
                <c:pt idx="11701">
                  <c:v>486.85103072917309</c:v>
                </c:pt>
                <c:pt idx="11702">
                  <c:v>486.64657512835419</c:v>
                </c:pt>
                <c:pt idx="11703">
                  <c:v>486.4265226796706</c:v>
                </c:pt>
                <c:pt idx="11704">
                  <c:v>486.19952639744429</c:v>
                </c:pt>
                <c:pt idx="11705">
                  <c:v>485.98430143736812</c:v>
                </c:pt>
                <c:pt idx="11706">
                  <c:v>485.7691760350985</c:v>
                </c:pt>
                <c:pt idx="11707">
                  <c:v>485.56079115588165</c:v>
                </c:pt>
                <c:pt idx="11708">
                  <c:v>485.33087235230721</c:v>
                </c:pt>
                <c:pt idx="11709">
                  <c:v>485.11765553812069</c:v>
                </c:pt>
                <c:pt idx="11710">
                  <c:v>484.88964621985178</c:v>
                </c:pt>
                <c:pt idx="11711">
                  <c:v>484.68528204450598</c:v>
                </c:pt>
                <c:pt idx="11712">
                  <c:v>484.45042808709172</c:v>
                </c:pt>
                <c:pt idx="11713">
                  <c:v>484.2440493794316</c:v>
                </c:pt>
                <c:pt idx="11714">
                  <c:v>484.0190542195844</c:v>
                </c:pt>
                <c:pt idx="11715">
                  <c:v>483.8116672234114</c:v>
                </c:pt>
                <c:pt idx="11716">
                  <c:v>483.5866698326106</c:v>
                </c:pt>
                <c:pt idx="11717">
                  <c:v>483.38622395209893</c:v>
                </c:pt>
                <c:pt idx="11718">
                  <c:v>483.1562936824584</c:v>
                </c:pt>
                <c:pt idx="11719">
                  <c:v>482.93028664294008</c:v>
                </c:pt>
                <c:pt idx="11720">
                  <c:v>482.71796373553696</c:v>
                </c:pt>
                <c:pt idx="11721">
                  <c:v>482.48903621985335</c:v>
                </c:pt>
                <c:pt idx="11722">
                  <c:v>482.2904972299055</c:v>
                </c:pt>
                <c:pt idx="11723">
                  <c:v>482.08410829991465</c:v>
                </c:pt>
                <c:pt idx="11724">
                  <c:v>481.88466180425314</c:v>
                </c:pt>
                <c:pt idx="11725">
                  <c:v>481.64294994467963</c:v>
                </c:pt>
                <c:pt idx="11726">
                  <c:v>481.43454534664477</c:v>
                </c:pt>
                <c:pt idx="11727">
                  <c:v>481.20460478667286</c:v>
                </c:pt>
                <c:pt idx="11728">
                  <c:v>480.99821071765706</c:v>
                </c:pt>
                <c:pt idx="11729">
                  <c:v>480.77913608091683</c:v>
                </c:pt>
                <c:pt idx="11730">
                  <c:v>480.57072735503885</c:v>
                </c:pt>
                <c:pt idx="11731">
                  <c:v>480.34571324272997</c:v>
                </c:pt>
                <c:pt idx="11732">
                  <c:v>480.13740307888702</c:v>
                </c:pt>
                <c:pt idx="11733">
                  <c:v>479.92506657391056</c:v>
                </c:pt>
                <c:pt idx="11734">
                  <c:v>479.7010554722641</c:v>
                </c:pt>
                <c:pt idx="11735">
                  <c:v>479.49757269269048</c:v>
                </c:pt>
                <c:pt idx="11736">
                  <c:v>479.25876602394243</c:v>
                </c:pt>
                <c:pt idx="11737">
                  <c:v>479.05930660739608</c:v>
                </c:pt>
                <c:pt idx="11738">
                  <c:v>478.84012159523445</c:v>
                </c:pt>
                <c:pt idx="11739">
                  <c:v>478.63764116541103</c:v>
                </c:pt>
                <c:pt idx="11740">
                  <c:v>478.43133558576278</c:v>
                </c:pt>
                <c:pt idx="11741">
                  <c:v>478.18658545700202</c:v>
                </c:pt>
                <c:pt idx="11742">
                  <c:v>477.97524583628916</c:v>
                </c:pt>
                <c:pt idx="11743">
                  <c:v>477.7885616529062</c:v>
                </c:pt>
                <c:pt idx="11744">
                  <c:v>477.5811450275126</c:v>
                </c:pt>
                <c:pt idx="11745">
                  <c:v>477.32562168617892</c:v>
                </c:pt>
                <c:pt idx="11746">
                  <c:v>477.12222846468131</c:v>
                </c:pt>
                <c:pt idx="11747">
                  <c:v>476.89810232713756</c:v>
                </c:pt>
                <c:pt idx="11748">
                  <c:v>476.69661929329811</c:v>
                </c:pt>
                <c:pt idx="11749">
                  <c:v>476.46766017064834</c:v>
                </c:pt>
                <c:pt idx="11750">
                  <c:v>476.2612436853687</c:v>
                </c:pt>
                <c:pt idx="11751">
                  <c:v>476.05583264921626</c:v>
                </c:pt>
                <c:pt idx="11752">
                  <c:v>475.84649556626584</c:v>
                </c:pt>
                <c:pt idx="11753">
                  <c:v>475.62538218148006</c:v>
                </c:pt>
                <c:pt idx="11754">
                  <c:v>475.417955270037</c:v>
                </c:pt>
                <c:pt idx="11755">
                  <c:v>475.20569643424648</c:v>
                </c:pt>
                <c:pt idx="11756">
                  <c:v>474.98850495854265</c:v>
                </c:pt>
                <c:pt idx="11757">
                  <c:v>474.80663897538915</c:v>
                </c:pt>
                <c:pt idx="11758">
                  <c:v>474.5560310380954</c:v>
                </c:pt>
                <c:pt idx="11759">
                  <c:v>474.35946886542047</c:v>
                </c:pt>
                <c:pt idx="11760">
                  <c:v>474.13824729640862</c:v>
                </c:pt>
                <c:pt idx="11761">
                  <c:v>473.92890101150385</c:v>
                </c:pt>
                <c:pt idx="11762">
                  <c:v>473.71270965906973</c:v>
                </c:pt>
                <c:pt idx="11763">
                  <c:v>473.49158545895386</c:v>
                </c:pt>
                <c:pt idx="11764">
                  <c:v>473.29894379941777</c:v>
                </c:pt>
                <c:pt idx="11765">
                  <c:v>473.08949283762792</c:v>
                </c:pt>
                <c:pt idx="11766">
                  <c:v>472.8664531298574</c:v>
                </c:pt>
                <c:pt idx="11767">
                  <c:v>472.67078919823382</c:v>
                </c:pt>
                <c:pt idx="11768">
                  <c:v>472.44965971722104</c:v>
                </c:pt>
                <c:pt idx="11769">
                  <c:v>472.25208154056122</c:v>
                </c:pt>
                <c:pt idx="11770">
                  <c:v>472.04373272331065</c:v>
                </c:pt>
                <c:pt idx="11771">
                  <c:v>471.82058701706296</c:v>
                </c:pt>
                <c:pt idx="11772">
                  <c:v>471.60831067842116</c:v>
                </c:pt>
                <c:pt idx="11773">
                  <c:v>471.39200717333529</c:v>
                </c:pt>
                <c:pt idx="11774">
                  <c:v>471.18959282436685</c:v>
                </c:pt>
                <c:pt idx="11775">
                  <c:v>470.96936172513784</c:v>
                </c:pt>
                <c:pt idx="11776">
                  <c:v>470.76493231965708</c:v>
                </c:pt>
                <c:pt idx="11777">
                  <c:v>470.56342095895241</c:v>
                </c:pt>
                <c:pt idx="11778">
                  <c:v>470.3304034150575</c:v>
                </c:pt>
                <c:pt idx="11779">
                  <c:v>470.12989661016383</c:v>
                </c:pt>
                <c:pt idx="11780">
                  <c:v>469.91267986512685</c:v>
                </c:pt>
                <c:pt idx="11781">
                  <c:v>469.70431987674345</c:v>
                </c:pt>
                <c:pt idx="11782">
                  <c:v>469.49686481289888</c:v>
                </c:pt>
                <c:pt idx="11783">
                  <c:v>469.29142192664011</c:v>
                </c:pt>
                <c:pt idx="11784">
                  <c:v>469.06926873138849</c:v>
                </c:pt>
                <c:pt idx="11785">
                  <c:v>468.8805332523682</c:v>
                </c:pt>
                <c:pt idx="11786">
                  <c:v>468.65052651169111</c:v>
                </c:pt>
                <c:pt idx="11787">
                  <c:v>468.44216049650993</c:v>
                </c:pt>
                <c:pt idx="11788">
                  <c:v>468.22191553024027</c:v>
                </c:pt>
                <c:pt idx="11789">
                  <c:v>468.04102795096833</c:v>
                </c:pt>
                <c:pt idx="11790">
                  <c:v>467.83457159502723</c:v>
                </c:pt>
                <c:pt idx="11791">
                  <c:v>467.61341760365349</c:v>
                </c:pt>
                <c:pt idx="11792">
                  <c:v>467.4099791007402</c:v>
                </c:pt>
                <c:pt idx="11793">
                  <c:v>467.20060053196198</c:v>
                </c:pt>
                <c:pt idx="11794">
                  <c:v>466.98427517670632</c:v>
                </c:pt>
                <c:pt idx="11795">
                  <c:v>466.78083374087652</c:v>
                </c:pt>
                <c:pt idx="11796">
                  <c:v>466.56551294965249</c:v>
                </c:pt>
                <c:pt idx="11797">
                  <c:v>466.35512367963133</c:v>
                </c:pt>
                <c:pt idx="11798">
                  <c:v>466.14674670432021</c:v>
                </c:pt>
                <c:pt idx="11799">
                  <c:v>465.95507927466377</c:v>
                </c:pt>
                <c:pt idx="11800">
                  <c:v>465.73290909460485</c:v>
                </c:pt>
                <c:pt idx="11801">
                  <c:v>465.53328716619876</c:v>
                </c:pt>
                <c:pt idx="11802">
                  <c:v>465.31796021979699</c:v>
                </c:pt>
                <c:pt idx="11803">
                  <c:v>465.10665892500612</c:v>
                </c:pt>
                <c:pt idx="11804">
                  <c:v>464.90310806810055</c:v>
                </c:pt>
                <c:pt idx="11805">
                  <c:v>464.6800265134367</c:v>
                </c:pt>
                <c:pt idx="11806">
                  <c:v>464.49811756057812</c:v>
                </c:pt>
                <c:pt idx="11807">
                  <c:v>464.27493326613779</c:v>
                </c:pt>
                <c:pt idx="11808">
                  <c:v>464.08617705193456</c:v>
                </c:pt>
                <c:pt idx="11809">
                  <c:v>463.86792351570335</c:v>
                </c:pt>
                <c:pt idx="11810">
                  <c:v>463.66346084106181</c:v>
                </c:pt>
                <c:pt idx="11811">
                  <c:v>463.44520519105669</c:v>
                </c:pt>
                <c:pt idx="11812">
                  <c:v>463.24859296309654</c:v>
                </c:pt>
                <c:pt idx="11813">
                  <c:v>463.02147604590442</c:v>
                </c:pt>
                <c:pt idx="11814">
                  <c:v>462.82385517816869</c:v>
                </c:pt>
                <c:pt idx="11815">
                  <c:v>462.62623341569895</c:v>
                </c:pt>
                <c:pt idx="11816">
                  <c:v>462.41783863684549</c:v>
                </c:pt>
                <c:pt idx="11817">
                  <c:v>462.20450981094808</c:v>
                </c:pt>
                <c:pt idx="11818">
                  <c:v>461.9901731921392</c:v>
                </c:pt>
                <c:pt idx="11819">
                  <c:v>461.80241385197252</c:v>
                </c:pt>
                <c:pt idx="11820">
                  <c:v>461.58505497984174</c:v>
                </c:pt>
                <c:pt idx="11821">
                  <c:v>461.36880246652362</c:v>
                </c:pt>
                <c:pt idx="11822">
                  <c:v>461.18003368460614</c:v>
                </c:pt>
                <c:pt idx="11823">
                  <c:v>460.95391277846738</c:v>
                </c:pt>
                <c:pt idx="11824">
                  <c:v>460.77299507464312</c:v>
                </c:pt>
                <c:pt idx="11825">
                  <c:v>460.56549755296862</c:v>
                </c:pt>
                <c:pt idx="11826">
                  <c:v>460.3512535650566</c:v>
                </c:pt>
                <c:pt idx="11827">
                  <c:v>460.14969411650344</c:v>
                </c:pt>
                <c:pt idx="11828">
                  <c:v>459.93434061040733</c:v>
                </c:pt>
                <c:pt idx="11829">
                  <c:v>459.74848535137647</c:v>
                </c:pt>
                <c:pt idx="11830">
                  <c:v>459.55084966560497</c:v>
                </c:pt>
                <c:pt idx="11831">
                  <c:v>459.32280737791496</c:v>
                </c:pt>
                <c:pt idx="11832">
                  <c:v>459.12516976502383</c:v>
                </c:pt>
                <c:pt idx="11833">
                  <c:v>458.92360465546727</c:v>
                </c:pt>
                <c:pt idx="11834">
                  <c:v>458.71811199485728</c:v>
                </c:pt>
                <c:pt idx="11835">
                  <c:v>458.53325838801334</c:v>
                </c:pt>
                <c:pt idx="11836">
                  <c:v>458.31397025118639</c:v>
                </c:pt>
                <c:pt idx="11837">
                  <c:v>458.09075433605904</c:v>
                </c:pt>
                <c:pt idx="11838">
                  <c:v>457.91777883663656</c:v>
                </c:pt>
                <c:pt idx="11839">
                  <c:v>457.71318760574053</c:v>
                </c:pt>
                <c:pt idx="11840">
                  <c:v>457.49006930435081</c:v>
                </c:pt>
                <c:pt idx="11841">
                  <c:v>457.29040967715565</c:v>
                </c:pt>
                <c:pt idx="11842">
                  <c:v>457.08390246577414</c:v>
                </c:pt>
                <c:pt idx="11843">
                  <c:v>456.86863452305232</c:v>
                </c:pt>
                <c:pt idx="11844">
                  <c:v>456.667058995167</c:v>
                </c:pt>
                <c:pt idx="11845">
                  <c:v>456.45954195756315</c:v>
                </c:pt>
                <c:pt idx="11846">
                  <c:v>456.25303081631102</c:v>
                </c:pt>
                <c:pt idx="11847">
                  <c:v>456.05638619374167</c:v>
                </c:pt>
                <c:pt idx="11848">
                  <c:v>455.85873379380905</c:v>
                </c:pt>
                <c:pt idx="11849">
                  <c:v>455.66017429247057</c:v>
                </c:pt>
                <c:pt idx="11850">
                  <c:v>455.45960008634569</c:v>
                </c:pt>
                <c:pt idx="11851">
                  <c:v>455.24613656574496</c:v>
                </c:pt>
                <c:pt idx="11852">
                  <c:v>455.05935512915897</c:v>
                </c:pt>
                <c:pt idx="11853">
                  <c:v>454.85777124829525</c:v>
                </c:pt>
                <c:pt idx="11854">
                  <c:v>454.63554458288763</c:v>
                </c:pt>
                <c:pt idx="11855">
                  <c:v>454.44966676621573</c:v>
                </c:pt>
                <c:pt idx="11856">
                  <c:v>454.2530140218667</c:v>
                </c:pt>
                <c:pt idx="11857">
                  <c:v>454.05344028521887</c:v>
                </c:pt>
                <c:pt idx="11858">
                  <c:v>453.844903887616</c:v>
                </c:pt>
                <c:pt idx="11859">
                  <c:v>453.63546024542546</c:v>
                </c:pt>
                <c:pt idx="11860">
                  <c:v>453.43981078178388</c:v>
                </c:pt>
                <c:pt idx="11861">
                  <c:v>453.21757689998543</c:v>
                </c:pt>
                <c:pt idx="11862">
                  <c:v>453.03954731061742</c:v>
                </c:pt>
                <c:pt idx="11863">
                  <c:v>452.83009980566351</c:v>
                </c:pt>
                <c:pt idx="11864">
                  <c:v>452.61873805993247</c:v>
                </c:pt>
                <c:pt idx="11865">
                  <c:v>452.43969905863082</c:v>
                </c:pt>
                <c:pt idx="11866">
                  <c:v>452.222394267781</c:v>
                </c:pt>
                <c:pt idx="11867">
                  <c:v>452.03167267527596</c:v>
                </c:pt>
                <c:pt idx="11868">
                  <c:v>451.81728611044781</c:v>
                </c:pt>
                <c:pt idx="11869">
                  <c:v>451.61266629381726</c:v>
                </c:pt>
                <c:pt idx="11870">
                  <c:v>451.41600077319691</c:v>
                </c:pt>
                <c:pt idx="11871">
                  <c:v>451.22718895620767</c:v>
                </c:pt>
                <c:pt idx="11872">
                  <c:v>451.00393681056596</c:v>
                </c:pt>
                <c:pt idx="11873">
                  <c:v>450.79256622623711</c:v>
                </c:pt>
                <c:pt idx="11874">
                  <c:v>450.61059940114262</c:v>
                </c:pt>
                <c:pt idx="11875">
                  <c:v>450.40798796557635</c:v>
                </c:pt>
                <c:pt idx="11876">
                  <c:v>450.22410619699986</c:v>
                </c:pt>
                <c:pt idx="11877">
                  <c:v>449.98816038400548</c:v>
                </c:pt>
                <c:pt idx="11878">
                  <c:v>449.79833536249106</c:v>
                </c:pt>
                <c:pt idx="11879">
                  <c:v>449.60558911185115</c:v>
                </c:pt>
                <c:pt idx="11880">
                  <c:v>449.39219767815013</c:v>
                </c:pt>
                <c:pt idx="11881">
                  <c:v>449.20529049744266</c:v>
                </c:pt>
                <c:pt idx="11882">
                  <c:v>449.00660003656782</c:v>
                </c:pt>
                <c:pt idx="11883">
                  <c:v>448.812943943113</c:v>
                </c:pt>
                <c:pt idx="11884">
                  <c:v>448.59159286892952</c:v>
                </c:pt>
                <c:pt idx="11885">
                  <c:v>448.40478296849557</c:v>
                </c:pt>
                <c:pt idx="11886">
                  <c:v>448.20518250463198</c:v>
                </c:pt>
                <c:pt idx="11887">
                  <c:v>448.0192773167762</c:v>
                </c:pt>
                <c:pt idx="11888">
                  <c:v>447.82753029191417</c:v>
                </c:pt>
                <c:pt idx="11889">
                  <c:v>447.62097832705933</c:v>
                </c:pt>
                <c:pt idx="11890">
                  <c:v>447.43507065270666</c:v>
                </c:pt>
                <c:pt idx="11891">
                  <c:v>447.22952392269406</c:v>
                </c:pt>
                <c:pt idx="11892">
                  <c:v>447.03183156921625</c:v>
                </c:pt>
                <c:pt idx="11893">
                  <c:v>446.83615252060724</c:v>
                </c:pt>
                <c:pt idx="11894">
                  <c:v>446.62566815983502</c:v>
                </c:pt>
                <c:pt idx="11895">
                  <c:v>446.43290790813228</c:v>
                </c:pt>
                <c:pt idx="11896">
                  <c:v>446.23521194928185</c:v>
                </c:pt>
                <c:pt idx="11897">
                  <c:v>446.0325802162813</c:v>
                </c:pt>
                <c:pt idx="11898">
                  <c:v>445.85462204928467</c:v>
                </c:pt>
                <c:pt idx="11899">
                  <c:v>445.63819090765128</c:v>
                </c:pt>
                <c:pt idx="11900">
                  <c:v>445.43464998635409</c:v>
                </c:pt>
                <c:pt idx="11901">
                  <c:v>445.25366797478671</c:v>
                </c:pt>
                <c:pt idx="11902">
                  <c:v>445.04317598868221</c:v>
                </c:pt>
                <c:pt idx="11903">
                  <c:v>444.86319950052194</c:v>
                </c:pt>
                <c:pt idx="11904">
                  <c:v>444.65471993314526</c:v>
                </c:pt>
                <c:pt idx="11905">
                  <c:v>444.45107371398274</c:v>
                </c:pt>
                <c:pt idx="11906">
                  <c:v>444.25538310451623</c:v>
                </c:pt>
                <c:pt idx="11907">
                  <c:v>444.05767729082874</c:v>
                </c:pt>
                <c:pt idx="11908">
                  <c:v>443.87568240653189</c:v>
                </c:pt>
                <c:pt idx="11909">
                  <c:v>443.68885233709887</c:v>
                </c:pt>
                <c:pt idx="11910">
                  <c:v>443.48620879246511</c:v>
                </c:pt>
                <c:pt idx="11911">
                  <c:v>443.28749231625756</c:v>
                </c:pt>
                <c:pt idx="11912">
                  <c:v>443.09572452022076</c:v>
                </c:pt>
                <c:pt idx="11913">
                  <c:v>442.89015737129807</c:v>
                </c:pt>
                <c:pt idx="11914">
                  <c:v>442.70030150196493</c:v>
                </c:pt>
                <c:pt idx="11915">
                  <c:v>442.48788353282816</c:v>
                </c:pt>
                <c:pt idx="11916">
                  <c:v>442.31081740941534</c:v>
                </c:pt>
                <c:pt idx="11917">
                  <c:v>442.11209558693264</c:v>
                </c:pt>
                <c:pt idx="11918">
                  <c:v>441.90259567725178</c:v>
                </c:pt>
                <c:pt idx="11919">
                  <c:v>441.70890808821468</c:v>
                </c:pt>
                <c:pt idx="11920">
                  <c:v>441.51602541848791</c:v>
                </c:pt>
                <c:pt idx="11921">
                  <c:v>441.3134725181572</c:v>
                </c:pt>
                <c:pt idx="11922">
                  <c:v>441.14032983657449</c:v>
                </c:pt>
                <c:pt idx="11923">
                  <c:v>440.92488257489657</c:v>
                </c:pt>
                <c:pt idx="11924">
                  <c:v>440.74096088355657</c:v>
                </c:pt>
                <c:pt idx="11925">
                  <c:v>440.5393109105479</c:v>
                </c:pt>
                <c:pt idx="11926">
                  <c:v>440.35931586783079</c:v>
                </c:pt>
                <c:pt idx="11927">
                  <c:v>440.12714433436736</c:v>
                </c:pt>
                <c:pt idx="11928">
                  <c:v>439.96195429261843</c:v>
                </c:pt>
                <c:pt idx="11929">
                  <c:v>439.74851574684772</c:v>
                </c:pt>
                <c:pt idx="11930">
                  <c:v>439.5665029117942</c:v>
                </c:pt>
                <c:pt idx="11931">
                  <c:v>439.37270423963184</c:v>
                </c:pt>
                <c:pt idx="11932">
                  <c:v>439.1641984713778</c:v>
                </c:pt>
                <c:pt idx="11933">
                  <c:v>438.96546233718647</c:v>
                </c:pt>
                <c:pt idx="11934">
                  <c:v>438.80419631512905</c:v>
                </c:pt>
                <c:pt idx="11935">
                  <c:v>438.60344396451416</c:v>
                </c:pt>
                <c:pt idx="11936">
                  <c:v>438.40671986822235</c:v>
                </c:pt>
                <c:pt idx="11937">
                  <c:v>438.21493064935555</c:v>
                </c:pt>
                <c:pt idx="11938">
                  <c:v>438.0083332328706</c:v>
                </c:pt>
                <c:pt idx="11939">
                  <c:v>437.8145276500299</c:v>
                </c:pt>
                <c:pt idx="11940">
                  <c:v>437.60601444669044</c:v>
                </c:pt>
                <c:pt idx="11941">
                  <c:v>437.43487170689161</c:v>
                </c:pt>
                <c:pt idx="11942">
                  <c:v>437.23914967084124</c:v>
                </c:pt>
                <c:pt idx="11943">
                  <c:v>437.03446156003815</c:v>
                </c:pt>
                <c:pt idx="11944">
                  <c:v>436.83581647282068</c:v>
                </c:pt>
                <c:pt idx="11945">
                  <c:v>436.66265604810428</c:v>
                </c:pt>
                <c:pt idx="11946">
                  <c:v>436.46783715842599</c:v>
                </c:pt>
                <c:pt idx="11947">
                  <c:v>436.28288936338839</c:v>
                </c:pt>
                <c:pt idx="11948">
                  <c:v>436.08917686302772</c:v>
                </c:pt>
                <c:pt idx="11949">
                  <c:v>435.87168999051585</c:v>
                </c:pt>
                <c:pt idx="11950">
                  <c:v>435.69167572063566</c:v>
                </c:pt>
                <c:pt idx="11951">
                  <c:v>435.4860737364441</c:v>
                </c:pt>
                <c:pt idx="11952">
                  <c:v>435.3050505126098</c:v>
                </c:pt>
                <c:pt idx="11953">
                  <c:v>435.09451059459781</c:v>
                </c:pt>
                <c:pt idx="11954">
                  <c:v>434.91842188429098</c:v>
                </c:pt>
                <c:pt idx="11955">
                  <c:v>434.70989486243042</c:v>
                </c:pt>
                <c:pt idx="11956">
                  <c:v>434.54458360331211</c:v>
                </c:pt>
                <c:pt idx="11957">
                  <c:v>434.34199838620617</c:v>
                </c:pt>
                <c:pt idx="11958">
                  <c:v>434.13830409834384</c:v>
                </c:pt>
                <c:pt idx="11959">
                  <c:v>433.95727529205618</c:v>
                </c:pt>
                <c:pt idx="11960">
                  <c:v>433.75962361893608</c:v>
                </c:pt>
                <c:pt idx="11961">
                  <c:v>433.57557102789491</c:v>
                </c:pt>
                <c:pt idx="11962">
                  <c:v>433.37691021859808</c:v>
                </c:pt>
                <c:pt idx="11963">
                  <c:v>433.18701301268885</c:v>
                </c:pt>
                <c:pt idx="11964">
                  <c:v>433.00698768484546</c:v>
                </c:pt>
                <c:pt idx="11965">
                  <c:v>432.82887571864302</c:v>
                </c:pt>
                <c:pt idx="11966">
                  <c:v>432.61832387224905</c:v>
                </c:pt>
                <c:pt idx="11967">
                  <c:v>432.43738951358944</c:v>
                </c:pt>
                <c:pt idx="11968">
                  <c:v>432.23469378576436</c:v>
                </c:pt>
                <c:pt idx="11969">
                  <c:v>432.03401200001815</c:v>
                </c:pt>
                <c:pt idx="11970">
                  <c:v>431.85196703292979</c:v>
                </c:pt>
                <c:pt idx="11971">
                  <c:v>431.65914159788872</c:v>
                </c:pt>
                <c:pt idx="11972">
                  <c:v>431.4810241393227</c:v>
                </c:pt>
                <c:pt idx="11973">
                  <c:v>431.28920452609475</c:v>
                </c:pt>
                <c:pt idx="11974">
                  <c:v>431.10232063748833</c:v>
                </c:pt>
                <c:pt idx="11975">
                  <c:v>430.91533520321434</c:v>
                </c:pt>
                <c:pt idx="11976">
                  <c:v>430.71565483152898</c:v>
                </c:pt>
                <c:pt idx="11977">
                  <c:v>430.5591942460228</c:v>
                </c:pt>
                <c:pt idx="11978">
                  <c:v>430.32999308555787</c:v>
                </c:pt>
                <c:pt idx="11979">
                  <c:v>430.15872110419724</c:v>
                </c:pt>
                <c:pt idx="11980">
                  <c:v>429.95802978749634</c:v>
                </c:pt>
                <c:pt idx="11981">
                  <c:v>429.76227426714235</c:v>
                </c:pt>
                <c:pt idx="11982">
                  <c:v>429.57729809602387</c:v>
                </c:pt>
                <c:pt idx="11983">
                  <c:v>429.39725790113283</c:v>
                </c:pt>
                <c:pt idx="11984">
                  <c:v>429.21026517338623</c:v>
                </c:pt>
                <c:pt idx="11985">
                  <c:v>429.00070340733066</c:v>
                </c:pt>
                <c:pt idx="11986">
                  <c:v>428.82459014631547</c:v>
                </c:pt>
                <c:pt idx="11987">
                  <c:v>428.64162504593332</c:v>
                </c:pt>
                <c:pt idx="11988">
                  <c:v>428.45563660950734</c:v>
                </c:pt>
                <c:pt idx="11989">
                  <c:v>428.26279619256474</c:v>
                </c:pt>
                <c:pt idx="11990">
                  <c:v>428.07882120882971</c:v>
                </c:pt>
                <c:pt idx="11991">
                  <c:v>427.88597912974973</c:v>
                </c:pt>
                <c:pt idx="11992">
                  <c:v>427.69112111792049</c:v>
                </c:pt>
                <c:pt idx="11993">
                  <c:v>427.51208070029361</c:v>
                </c:pt>
                <c:pt idx="11994">
                  <c:v>427.29858134850298</c:v>
                </c:pt>
                <c:pt idx="11995">
                  <c:v>427.12931259856026</c:v>
                </c:pt>
                <c:pt idx="11996">
                  <c:v>426.94140336751138</c:v>
                </c:pt>
                <c:pt idx="11997">
                  <c:v>426.75540769791246</c:v>
                </c:pt>
                <c:pt idx="11998">
                  <c:v>426.56155221424672</c:v>
                </c:pt>
                <c:pt idx="11999">
                  <c:v>426.38049202830399</c:v>
                </c:pt>
                <c:pt idx="12000">
                  <c:v>426.18673563988062</c:v>
                </c:pt>
                <c:pt idx="12001">
                  <c:v>426.00658072367526</c:v>
                </c:pt>
                <c:pt idx="12002">
                  <c:v>425.80889309902</c:v>
                </c:pt>
                <c:pt idx="12003">
                  <c:v>425.61594024867156</c:v>
                </c:pt>
                <c:pt idx="12004">
                  <c:v>425.44575815071988</c:v>
                </c:pt>
                <c:pt idx="12005">
                  <c:v>425.27063816601276</c:v>
                </c:pt>
                <c:pt idx="12006">
                  <c:v>425.05219061967188</c:v>
                </c:pt>
                <c:pt idx="12007">
                  <c:v>424.88785044086393</c:v>
                </c:pt>
                <c:pt idx="12008">
                  <c:v>424.70386125520793</c:v>
                </c:pt>
                <c:pt idx="12009">
                  <c:v>424.51291875704129</c:v>
                </c:pt>
                <c:pt idx="12010">
                  <c:v>424.3220761869282</c:v>
                </c:pt>
                <c:pt idx="12011">
                  <c:v>424.12619466797003</c:v>
                </c:pt>
                <c:pt idx="12012">
                  <c:v>423.95399151730084</c:v>
                </c:pt>
                <c:pt idx="12013">
                  <c:v>423.76113124448318</c:v>
                </c:pt>
                <c:pt idx="12014">
                  <c:v>423.56333270389371</c:v>
                </c:pt>
                <c:pt idx="12015">
                  <c:v>423.39112733657845</c:v>
                </c:pt>
                <c:pt idx="12016">
                  <c:v>423.20521732856065</c:v>
                </c:pt>
                <c:pt idx="12017">
                  <c:v>423.00842392233454</c:v>
                </c:pt>
                <c:pt idx="12018">
                  <c:v>422.83913856322255</c:v>
                </c:pt>
                <c:pt idx="12019">
                  <c:v>422.65312544270972</c:v>
                </c:pt>
                <c:pt idx="12020">
                  <c:v>422.44947745165763</c:v>
                </c:pt>
                <c:pt idx="12021">
                  <c:v>422.263462673623</c:v>
                </c:pt>
                <c:pt idx="12022">
                  <c:v>422.08530693313014</c:v>
                </c:pt>
                <c:pt idx="12023">
                  <c:v>421.90916581553574</c:v>
                </c:pt>
                <c:pt idx="12024">
                  <c:v>421.72808636409957</c:v>
                </c:pt>
                <c:pt idx="12025">
                  <c:v>421.53229399337135</c:v>
                </c:pt>
                <c:pt idx="12026">
                  <c:v>421.33942303976573</c:v>
                </c:pt>
                <c:pt idx="12027">
                  <c:v>421.15934892078644</c:v>
                </c:pt>
                <c:pt idx="12028">
                  <c:v>420.99106409905232</c:v>
                </c:pt>
                <c:pt idx="12029">
                  <c:v>420.79718305851952</c:v>
                </c:pt>
                <c:pt idx="12030">
                  <c:v>420.62698220584036</c:v>
                </c:pt>
                <c:pt idx="12031">
                  <c:v>420.42423171694202</c:v>
                </c:pt>
                <c:pt idx="12032">
                  <c:v>420.24808390886568</c:v>
                </c:pt>
                <c:pt idx="12033">
                  <c:v>420.08473339103386</c:v>
                </c:pt>
                <c:pt idx="12034">
                  <c:v>419.89477844356117</c:v>
                </c:pt>
                <c:pt idx="12035">
                  <c:v>419.69202456015557</c:v>
                </c:pt>
                <c:pt idx="12036">
                  <c:v>419.52867196541177</c:v>
                </c:pt>
                <c:pt idx="12037">
                  <c:v>419.31805606001546</c:v>
                </c:pt>
                <c:pt idx="12038">
                  <c:v>419.1439192727571</c:v>
                </c:pt>
                <c:pt idx="12039">
                  <c:v>418.96877405009991</c:v>
                </c:pt>
                <c:pt idx="12040">
                  <c:v>418.78465918472341</c:v>
                </c:pt>
                <c:pt idx="12041">
                  <c:v>418.57998542796855</c:v>
                </c:pt>
                <c:pt idx="12042">
                  <c:v>418.41562092496451</c:v>
                </c:pt>
                <c:pt idx="12043">
                  <c:v>418.2237439855399</c:v>
                </c:pt>
                <c:pt idx="12044">
                  <c:v>418.03186620435724</c:v>
                </c:pt>
                <c:pt idx="12045">
                  <c:v>417.83303398106153</c:v>
                </c:pt>
                <c:pt idx="12046">
                  <c:v>417.67168998705472</c:v>
                </c:pt>
                <c:pt idx="12047">
                  <c:v>417.47084057329488</c:v>
                </c:pt>
                <c:pt idx="12048">
                  <c:v>417.2927660868919</c:v>
                </c:pt>
                <c:pt idx="12049">
                  <c:v>417.12638117760724</c:v>
                </c:pt>
                <c:pt idx="12050">
                  <c:v>416.93842895912837</c:v>
                </c:pt>
                <c:pt idx="12051">
                  <c:v>416.72981616774985</c:v>
                </c:pt>
                <c:pt idx="12052">
                  <c:v>416.55264568247406</c:v>
                </c:pt>
                <c:pt idx="12053">
                  <c:v>416.39220398676116</c:v>
                </c:pt>
                <c:pt idx="12054">
                  <c:v>416.19739553374927</c:v>
                </c:pt>
                <c:pt idx="12055">
                  <c:v>416.03009942898655</c:v>
                </c:pt>
                <c:pt idx="12056">
                  <c:v>415.84597219333267</c:v>
                </c:pt>
                <c:pt idx="12057">
                  <c:v>415.65307616278534</c:v>
                </c:pt>
                <c:pt idx="12058">
                  <c:v>415.47993260634519</c:v>
                </c:pt>
                <c:pt idx="12059">
                  <c:v>415.30860245215092</c:v>
                </c:pt>
                <c:pt idx="12060">
                  <c:v>415.11872754440526</c:v>
                </c:pt>
                <c:pt idx="12061">
                  <c:v>414.95435003458954</c:v>
                </c:pt>
                <c:pt idx="12062">
                  <c:v>414.76336496633138</c:v>
                </c:pt>
                <c:pt idx="12063">
                  <c:v>414.56754141580132</c:v>
                </c:pt>
                <c:pt idx="12064">
                  <c:v>414.39237786769411</c:v>
                </c:pt>
                <c:pt idx="12065">
                  <c:v>414.2073366718584</c:v>
                </c:pt>
                <c:pt idx="12066">
                  <c:v>414.03116382561507</c:v>
                </c:pt>
                <c:pt idx="12067">
                  <c:v>413.83916686661235</c:v>
                </c:pt>
                <c:pt idx="12068">
                  <c:v>413.6629925376991</c:v>
                </c:pt>
                <c:pt idx="12069">
                  <c:v>413.47794825665414</c:v>
                </c:pt>
                <c:pt idx="12070">
                  <c:v>413.29491893855493</c:v>
                </c:pt>
                <c:pt idx="12071">
                  <c:v>413.12166526070473</c:v>
                </c:pt>
                <c:pt idx="12072">
                  <c:v>412.93561080887707</c:v>
                </c:pt>
                <c:pt idx="12073">
                  <c:v>412.75449420381244</c:v>
                </c:pt>
                <c:pt idx="12074">
                  <c:v>412.57246974844833</c:v>
                </c:pt>
                <c:pt idx="12075">
                  <c:v>412.38056717696156</c:v>
                </c:pt>
                <c:pt idx="12076">
                  <c:v>412.21023278177313</c:v>
                </c:pt>
                <c:pt idx="12077">
                  <c:v>412.04483644153981</c:v>
                </c:pt>
                <c:pt idx="12078">
                  <c:v>411.86573196027882</c:v>
                </c:pt>
                <c:pt idx="12079">
                  <c:v>411.68662674580804</c:v>
                </c:pt>
                <c:pt idx="12080">
                  <c:v>411.47305012642465</c:v>
                </c:pt>
                <c:pt idx="12081">
                  <c:v>411.31944364517125</c:v>
                </c:pt>
                <c:pt idx="12082">
                  <c:v>411.13741321917786</c:v>
                </c:pt>
                <c:pt idx="12083">
                  <c:v>410.94449642613517</c:v>
                </c:pt>
                <c:pt idx="12084">
                  <c:v>410.77707943932802</c:v>
                </c:pt>
                <c:pt idx="12085">
                  <c:v>410.58617692793439</c:v>
                </c:pt>
                <c:pt idx="12086">
                  <c:v>410.42964431056276</c:v>
                </c:pt>
                <c:pt idx="12087">
                  <c:v>410.2347085102333</c:v>
                </c:pt>
                <c:pt idx="12088">
                  <c:v>410.06839754935373</c:v>
                </c:pt>
                <c:pt idx="12089">
                  <c:v>409.86660606799478</c:v>
                </c:pt>
                <c:pt idx="12090">
                  <c:v>409.68940778598022</c:v>
                </c:pt>
                <c:pt idx="12091">
                  <c:v>409.53589583866136</c:v>
                </c:pt>
                <c:pt idx="12092">
                  <c:v>409.33309393741371</c:v>
                </c:pt>
                <c:pt idx="12093">
                  <c:v>409.1647636136538</c:v>
                </c:pt>
                <c:pt idx="12094">
                  <c:v>408.97778515955099</c:v>
                </c:pt>
                <c:pt idx="12095">
                  <c:v>408.80653033802861</c:v>
                </c:pt>
                <c:pt idx="12096">
                  <c:v>408.6283197826869</c:v>
                </c:pt>
                <c:pt idx="12097">
                  <c:v>408.45998674766645</c:v>
                </c:pt>
                <c:pt idx="12098">
                  <c:v>408.25526468090391</c:v>
                </c:pt>
                <c:pt idx="12099">
                  <c:v>408.0800758593337</c:v>
                </c:pt>
                <c:pt idx="12100">
                  <c:v>407.93532783433375</c:v>
                </c:pt>
                <c:pt idx="12101">
                  <c:v>407.72667210893013</c:v>
                </c:pt>
                <c:pt idx="12102">
                  <c:v>407.56720604804082</c:v>
                </c:pt>
                <c:pt idx="12103">
                  <c:v>407.37124948589258</c:v>
                </c:pt>
                <c:pt idx="12104">
                  <c:v>407.2059356543611</c:v>
                </c:pt>
                <c:pt idx="12105">
                  <c:v>407.01491676033106</c:v>
                </c:pt>
                <c:pt idx="12106">
                  <c:v>406.855448105704</c:v>
                </c:pt>
                <c:pt idx="12107">
                  <c:v>406.6713830574696</c:v>
                </c:pt>
                <c:pt idx="12108">
                  <c:v>406.49225657991622</c:v>
                </c:pt>
                <c:pt idx="12109">
                  <c:v>406.31998399735062</c:v>
                </c:pt>
                <c:pt idx="12110">
                  <c:v>406.12996927394033</c:v>
                </c:pt>
                <c:pt idx="12111">
                  <c:v>405.95376390190495</c:v>
                </c:pt>
                <c:pt idx="12112">
                  <c:v>405.78249724538949</c:v>
                </c:pt>
                <c:pt idx="12113">
                  <c:v>405.60427437441058</c:v>
                </c:pt>
                <c:pt idx="12114">
                  <c:v>405.42605077763005</c:v>
                </c:pt>
                <c:pt idx="12115">
                  <c:v>405.25085062947102</c:v>
                </c:pt>
                <c:pt idx="12116">
                  <c:v>405.06677883218657</c:v>
                </c:pt>
                <c:pt idx="12117">
                  <c:v>404.88956111294647</c:v>
                </c:pt>
                <c:pt idx="12118">
                  <c:v>404.7143588170656</c:v>
                </c:pt>
                <c:pt idx="12119">
                  <c:v>404.54893414135472</c:v>
                </c:pt>
                <c:pt idx="12120">
                  <c:v>404.35891172820243</c:v>
                </c:pt>
                <c:pt idx="12121">
                  <c:v>404.18179195086009</c:v>
                </c:pt>
                <c:pt idx="12122">
                  <c:v>404.02422833646659</c:v>
                </c:pt>
                <c:pt idx="12123">
                  <c:v>403.82835671848522</c:v>
                </c:pt>
                <c:pt idx="12124">
                  <c:v>403.66686026296168</c:v>
                </c:pt>
                <c:pt idx="12125">
                  <c:v>403.4965927553489</c:v>
                </c:pt>
                <c:pt idx="12126">
                  <c:v>403.31251357981546</c:v>
                </c:pt>
                <c:pt idx="12127">
                  <c:v>403.15303143378492</c:v>
                </c:pt>
                <c:pt idx="12128">
                  <c:v>402.96592648119628</c:v>
                </c:pt>
                <c:pt idx="12129">
                  <c:v>402.78970836988896</c:v>
                </c:pt>
                <c:pt idx="12130">
                  <c:v>402.63022431886986</c:v>
                </c:pt>
                <c:pt idx="12131">
                  <c:v>402.44321794362924</c:v>
                </c:pt>
                <c:pt idx="12132">
                  <c:v>402.25903352513762</c:v>
                </c:pt>
                <c:pt idx="12133">
                  <c:v>402.07101743264184</c:v>
                </c:pt>
                <c:pt idx="12134">
                  <c:v>401.91253889791557</c:v>
                </c:pt>
                <c:pt idx="12135">
                  <c:v>401.75012804848939</c:v>
                </c:pt>
                <c:pt idx="12136">
                  <c:v>401.56594071348007</c:v>
                </c:pt>
                <c:pt idx="12137">
                  <c:v>401.39274140676741</c:v>
                </c:pt>
                <c:pt idx="12138">
                  <c:v>401.2066370805511</c:v>
                </c:pt>
                <c:pt idx="12139">
                  <c:v>401.05601902378157</c:v>
                </c:pt>
                <c:pt idx="12140">
                  <c:v>400.87485324480923</c:v>
                </c:pt>
                <c:pt idx="12141">
                  <c:v>400.69761855182622</c:v>
                </c:pt>
                <c:pt idx="12142">
                  <c:v>400.53217869425879</c:v>
                </c:pt>
                <c:pt idx="12143">
                  <c:v>400.3520189181807</c:v>
                </c:pt>
                <c:pt idx="12144">
                  <c:v>400.16994286790737</c:v>
                </c:pt>
                <c:pt idx="12145">
                  <c:v>400.01135663229093</c:v>
                </c:pt>
                <c:pt idx="12146">
                  <c:v>399.83220289559188</c:v>
                </c:pt>
                <c:pt idx="12147">
                  <c:v>399.64810830892196</c:v>
                </c:pt>
                <c:pt idx="12148">
                  <c:v>399.4925447551127</c:v>
                </c:pt>
                <c:pt idx="12149">
                  <c:v>399.29957662335812</c:v>
                </c:pt>
                <c:pt idx="12150">
                  <c:v>399.13322410291488</c:v>
                </c:pt>
                <c:pt idx="12151">
                  <c:v>398.95497415518639</c:v>
                </c:pt>
                <c:pt idx="12152">
                  <c:v>398.80334014416314</c:v>
                </c:pt>
                <c:pt idx="12153">
                  <c:v>398.63597752754293</c:v>
                </c:pt>
                <c:pt idx="12154">
                  <c:v>398.4341333279155</c:v>
                </c:pt>
                <c:pt idx="12155">
                  <c:v>398.26868491578864</c:v>
                </c:pt>
                <c:pt idx="12156">
                  <c:v>398.09839640901481</c:v>
                </c:pt>
                <c:pt idx="12157">
                  <c:v>397.93294672804996</c:v>
                </c:pt>
                <c:pt idx="12158">
                  <c:v>397.75670835453423</c:v>
                </c:pt>
                <c:pt idx="12159">
                  <c:v>397.59821419989362</c:v>
                </c:pt>
                <c:pt idx="12160">
                  <c:v>397.41602587178465</c:v>
                </c:pt>
                <c:pt idx="12161">
                  <c:v>397.22506507267508</c:v>
                </c:pt>
                <c:pt idx="12162">
                  <c:v>397.0527560126697</c:v>
                </c:pt>
                <c:pt idx="12163">
                  <c:v>396.88145452537526</c:v>
                </c:pt>
                <c:pt idx="12164">
                  <c:v>396.7149919906592</c:v>
                </c:pt>
                <c:pt idx="12165">
                  <c:v>396.56244278859407</c:v>
                </c:pt>
                <c:pt idx="12166">
                  <c:v>396.3723857026668</c:v>
                </c:pt>
                <c:pt idx="12167">
                  <c:v>396.21973448023488</c:v>
                </c:pt>
                <c:pt idx="12168">
                  <c:v>396.04147266967408</c:v>
                </c:pt>
                <c:pt idx="12169">
                  <c:v>395.86522668189957</c:v>
                </c:pt>
                <c:pt idx="12170">
                  <c:v>395.68807253414548</c:v>
                </c:pt>
                <c:pt idx="12171">
                  <c:v>395.53249490827847</c:v>
                </c:pt>
                <c:pt idx="12172">
                  <c:v>395.35231455609022</c:v>
                </c:pt>
                <c:pt idx="12173">
                  <c:v>395.18483791749384</c:v>
                </c:pt>
                <c:pt idx="12174">
                  <c:v>395.00768101677784</c:v>
                </c:pt>
                <c:pt idx="12175">
                  <c:v>394.8471603147288</c:v>
                </c:pt>
                <c:pt idx="12176">
                  <c:v>394.66496053846527</c:v>
                </c:pt>
                <c:pt idx="12177">
                  <c:v>394.49859040704388</c:v>
                </c:pt>
                <c:pt idx="12178">
                  <c:v>394.32233820853435</c:v>
                </c:pt>
                <c:pt idx="12179">
                  <c:v>394.12833897301977</c:v>
                </c:pt>
                <c:pt idx="12180">
                  <c:v>393.96489092501395</c:v>
                </c:pt>
                <c:pt idx="12181">
                  <c:v>393.8270536330204</c:v>
                </c:pt>
                <c:pt idx="12182">
                  <c:v>393.65079873136779</c:v>
                </c:pt>
                <c:pt idx="12183">
                  <c:v>393.46566982128991</c:v>
                </c:pt>
                <c:pt idx="12184">
                  <c:v>393.31401679759017</c:v>
                </c:pt>
                <c:pt idx="12185">
                  <c:v>393.11799641961585</c:v>
                </c:pt>
                <c:pt idx="12186">
                  <c:v>392.97723227353498</c:v>
                </c:pt>
                <c:pt idx="12187">
                  <c:v>392.78524376889987</c:v>
                </c:pt>
                <c:pt idx="12188">
                  <c:v>392.61190888646678</c:v>
                </c:pt>
                <c:pt idx="12189">
                  <c:v>392.44643847200268</c:v>
                </c:pt>
                <c:pt idx="12190">
                  <c:v>392.26523706321672</c:v>
                </c:pt>
                <c:pt idx="12191">
                  <c:v>392.10571466815071</c:v>
                </c:pt>
                <c:pt idx="12192">
                  <c:v>391.94326743476415</c:v>
                </c:pt>
                <c:pt idx="12193">
                  <c:v>391.79160913851535</c:v>
                </c:pt>
                <c:pt idx="12194">
                  <c:v>391.60062380815776</c:v>
                </c:pt>
                <c:pt idx="12195">
                  <c:v>391.45188861546188</c:v>
                </c:pt>
                <c:pt idx="12196">
                  <c:v>391.25293559841407</c:v>
                </c:pt>
                <c:pt idx="12197">
                  <c:v>391.09935898180174</c:v>
                </c:pt>
                <c:pt idx="12198">
                  <c:v>390.94174827620361</c:v>
                </c:pt>
                <c:pt idx="12199">
                  <c:v>390.75862469664105</c:v>
                </c:pt>
                <c:pt idx="12200">
                  <c:v>390.6138193856188</c:v>
                </c:pt>
                <c:pt idx="12201">
                  <c:v>390.4100222419176</c:v>
                </c:pt>
                <c:pt idx="12202">
                  <c:v>390.26914855062017</c:v>
                </c:pt>
                <c:pt idx="12203">
                  <c:v>390.0870305658807</c:v>
                </c:pt>
                <c:pt idx="12204">
                  <c:v>389.92750023605623</c:v>
                </c:pt>
                <c:pt idx="12205">
                  <c:v>389.74134716961282</c:v>
                </c:pt>
                <c:pt idx="12206">
                  <c:v>389.5886728289679</c:v>
                </c:pt>
                <c:pt idx="12207">
                  <c:v>389.41340929032918</c:v>
                </c:pt>
                <c:pt idx="12208">
                  <c:v>389.25387650672081</c:v>
                </c:pt>
                <c:pt idx="12209">
                  <c:v>389.07074586930247</c:v>
                </c:pt>
                <c:pt idx="12210">
                  <c:v>388.91514473148726</c:v>
                </c:pt>
                <c:pt idx="12211">
                  <c:v>388.75258481882872</c:v>
                </c:pt>
                <c:pt idx="12212">
                  <c:v>388.57338500998554</c:v>
                </c:pt>
                <c:pt idx="12213">
                  <c:v>388.42564798139273</c:v>
                </c:pt>
                <c:pt idx="12214">
                  <c:v>388.24745528456117</c:v>
                </c:pt>
                <c:pt idx="12215">
                  <c:v>388.07117792490385</c:v>
                </c:pt>
                <c:pt idx="12216">
                  <c:v>387.92535527081816</c:v>
                </c:pt>
                <c:pt idx="12217">
                  <c:v>387.74907661478858</c:v>
                </c:pt>
                <c:pt idx="12218">
                  <c:v>387.58560475569112</c:v>
                </c:pt>
                <c:pt idx="12219">
                  <c:v>387.40438323396711</c:v>
                </c:pt>
                <c:pt idx="12220">
                  <c:v>387.24585160511037</c:v>
                </c:pt>
                <c:pt idx="12221">
                  <c:v>387.08338634433301</c:v>
                </c:pt>
                <c:pt idx="12222">
                  <c:v>386.92475270563256</c:v>
                </c:pt>
                <c:pt idx="12223">
                  <c:v>386.74756238670011</c:v>
                </c:pt>
                <c:pt idx="12224">
                  <c:v>386.60566842721153</c:v>
                </c:pt>
                <c:pt idx="12225">
                  <c:v>386.41758510720462</c:v>
                </c:pt>
                <c:pt idx="12226">
                  <c:v>386.25602442021062</c:v>
                </c:pt>
                <c:pt idx="12227">
                  <c:v>386.08669769234814</c:v>
                </c:pt>
                <c:pt idx="12228">
                  <c:v>385.92321962886206</c:v>
                </c:pt>
                <c:pt idx="12229">
                  <c:v>385.75580777791856</c:v>
                </c:pt>
                <c:pt idx="12230">
                  <c:v>385.58244507237748</c:v>
                </c:pt>
                <c:pt idx="12231">
                  <c:v>385.41987279026716</c:v>
                </c:pt>
                <c:pt idx="12232">
                  <c:v>385.25548457139416</c:v>
                </c:pt>
                <c:pt idx="12233">
                  <c:v>385.08796931618218</c:v>
                </c:pt>
                <c:pt idx="12234">
                  <c:v>384.9284207772975</c:v>
                </c:pt>
                <c:pt idx="12235">
                  <c:v>384.75021385246242</c:v>
                </c:pt>
                <c:pt idx="12236">
                  <c:v>384.58965554948929</c:v>
                </c:pt>
                <c:pt idx="12237">
                  <c:v>384.43696325058886</c:v>
                </c:pt>
                <c:pt idx="12238">
                  <c:v>384.26662094956845</c:v>
                </c:pt>
                <c:pt idx="12239">
                  <c:v>384.08931902330528</c:v>
                </c:pt>
                <c:pt idx="12240">
                  <c:v>383.9238164070274</c:v>
                </c:pt>
                <c:pt idx="12241">
                  <c:v>383.77515599803849</c:v>
                </c:pt>
                <c:pt idx="12242">
                  <c:v>383.60864363836839</c:v>
                </c:pt>
                <c:pt idx="12243">
                  <c:v>383.45504021599078</c:v>
                </c:pt>
                <c:pt idx="12244">
                  <c:v>383.27874356904238</c:v>
                </c:pt>
                <c:pt idx="12245">
                  <c:v>383.10345478075038</c:v>
                </c:pt>
                <c:pt idx="12246">
                  <c:v>382.95963273098175</c:v>
                </c:pt>
                <c:pt idx="12247">
                  <c:v>382.77738349457883</c:v>
                </c:pt>
                <c:pt idx="12248">
                  <c:v>382.62175999918497</c:v>
                </c:pt>
                <c:pt idx="12249">
                  <c:v>382.47208658903111</c:v>
                </c:pt>
                <c:pt idx="12250">
                  <c:v>382.28691042243207</c:v>
                </c:pt>
                <c:pt idx="12251">
                  <c:v>382.13915218992719</c:v>
                </c:pt>
                <c:pt idx="12252">
                  <c:v>381.9510496916925</c:v>
                </c:pt>
                <c:pt idx="12253">
                  <c:v>381.80137399009635</c:v>
                </c:pt>
                <c:pt idx="12254">
                  <c:v>381.62103627958305</c:v>
                </c:pt>
                <c:pt idx="12255">
                  <c:v>381.48810230182067</c:v>
                </c:pt>
                <c:pt idx="12256">
                  <c:v>381.30988138161592</c:v>
                </c:pt>
                <c:pt idx="12257">
                  <c:v>381.14830185622753</c:v>
                </c:pt>
                <c:pt idx="12258">
                  <c:v>380.97592953331616</c:v>
                </c:pt>
                <c:pt idx="12259">
                  <c:v>380.82322463860714</c:v>
                </c:pt>
                <c:pt idx="12260">
                  <c:v>380.64590877601194</c:v>
                </c:pt>
                <c:pt idx="12261">
                  <c:v>380.48442766474147</c:v>
                </c:pt>
                <c:pt idx="12262">
                  <c:v>380.31396913143118</c:v>
                </c:pt>
                <c:pt idx="12263">
                  <c:v>380.17709750955748</c:v>
                </c:pt>
                <c:pt idx="12264">
                  <c:v>380.00966369870434</c:v>
                </c:pt>
                <c:pt idx="12265">
                  <c:v>379.85695543620716</c:v>
                </c:pt>
                <c:pt idx="12266">
                  <c:v>379.66783449228228</c:v>
                </c:pt>
                <c:pt idx="12267">
                  <c:v>379.51815099047883</c:v>
                </c:pt>
                <c:pt idx="12268">
                  <c:v>379.35656485729407</c:v>
                </c:pt>
                <c:pt idx="12269">
                  <c:v>379.19013656907225</c:v>
                </c:pt>
                <c:pt idx="12270">
                  <c:v>379.00888031421539</c:v>
                </c:pt>
                <c:pt idx="12271">
                  <c:v>378.8660534883665</c:v>
                </c:pt>
                <c:pt idx="12272">
                  <c:v>378.69568952579669</c:v>
                </c:pt>
                <c:pt idx="12273">
                  <c:v>378.54297668374045</c:v>
                </c:pt>
                <c:pt idx="12274">
                  <c:v>378.39026330944722</c:v>
                </c:pt>
                <c:pt idx="12275">
                  <c:v>378.20900374575893</c:v>
                </c:pt>
                <c:pt idx="12276">
                  <c:v>378.04549628406988</c:v>
                </c:pt>
                <c:pt idx="12277">
                  <c:v>377.87906301602567</c:v>
                </c:pt>
                <c:pt idx="12278">
                  <c:v>377.71353693881827</c:v>
                </c:pt>
                <c:pt idx="12279">
                  <c:v>377.56878936920054</c:v>
                </c:pt>
                <c:pt idx="12280">
                  <c:v>377.40326211993738</c:v>
                </c:pt>
                <c:pt idx="12281">
                  <c:v>377.24267689056393</c:v>
                </c:pt>
                <c:pt idx="12282">
                  <c:v>377.08703373541948</c:v>
                </c:pt>
                <c:pt idx="12283">
                  <c:v>376.92251337676464</c:v>
                </c:pt>
                <c:pt idx="12284">
                  <c:v>376.77282049658766</c:v>
                </c:pt>
                <c:pt idx="12285">
                  <c:v>376.60537367699436</c:v>
                </c:pt>
                <c:pt idx="12286">
                  <c:v>376.42804074513776</c:v>
                </c:pt>
                <c:pt idx="12287">
                  <c:v>376.28520550690621</c:v>
                </c:pt>
                <c:pt idx="12288">
                  <c:v>376.10494596476411</c:v>
                </c:pt>
                <c:pt idx="12289">
                  <c:v>375.97492057449085</c:v>
                </c:pt>
                <c:pt idx="12290">
                  <c:v>375.80353663516695</c:v>
                </c:pt>
                <c:pt idx="12291">
                  <c:v>375.64395428328697</c:v>
                </c:pt>
                <c:pt idx="12292">
                  <c:v>375.47841976316266</c:v>
                </c:pt>
                <c:pt idx="12293">
                  <c:v>375.30995925003521</c:v>
                </c:pt>
                <c:pt idx="12294">
                  <c:v>375.16913786909402</c:v>
                </c:pt>
                <c:pt idx="12295">
                  <c:v>375.00360155545002</c:v>
                </c:pt>
                <c:pt idx="12296">
                  <c:v>374.8351392171075</c:v>
                </c:pt>
                <c:pt idx="12297">
                  <c:v>374.67656210094901</c:v>
                </c:pt>
                <c:pt idx="12298">
                  <c:v>374.53069485767656</c:v>
                </c:pt>
                <c:pt idx="12299">
                  <c:v>374.36525700940558</c:v>
                </c:pt>
                <c:pt idx="12300">
                  <c:v>374.20960363440105</c:v>
                </c:pt>
                <c:pt idx="12301">
                  <c:v>374.05001547829352</c:v>
                </c:pt>
                <c:pt idx="12302">
                  <c:v>373.86581249725043</c:v>
                </c:pt>
                <c:pt idx="12303">
                  <c:v>373.7180258656407</c:v>
                </c:pt>
                <c:pt idx="12304">
                  <c:v>373.5722563107829</c:v>
                </c:pt>
                <c:pt idx="12305">
                  <c:v>373.4155913282417</c:v>
                </c:pt>
                <c:pt idx="12306">
                  <c:v>373.23723669349141</c:v>
                </c:pt>
                <c:pt idx="12307">
                  <c:v>373.08753122485422</c:v>
                </c:pt>
                <c:pt idx="12308">
                  <c:v>372.92198704860579</c:v>
                </c:pt>
                <c:pt idx="12309">
                  <c:v>372.78014918876892</c:v>
                </c:pt>
                <c:pt idx="12310">
                  <c:v>372.5939232505188</c:v>
                </c:pt>
                <c:pt idx="12311">
                  <c:v>372.4442155845091</c:v>
                </c:pt>
                <c:pt idx="12312">
                  <c:v>372.28754656974701</c:v>
                </c:pt>
                <c:pt idx="12313">
                  <c:v>372.13289463632867</c:v>
                </c:pt>
                <c:pt idx="12314">
                  <c:v>371.97430774262136</c:v>
                </c:pt>
                <c:pt idx="12315">
                  <c:v>371.79887284504355</c:v>
                </c:pt>
                <c:pt idx="12316">
                  <c:v>371.65410573889756</c:v>
                </c:pt>
                <c:pt idx="12317">
                  <c:v>371.49349944215356</c:v>
                </c:pt>
                <c:pt idx="12318">
                  <c:v>371.34863044354017</c:v>
                </c:pt>
                <c:pt idx="12319">
                  <c:v>371.18025494030206</c:v>
                </c:pt>
                <c:pt idx="12320">
                  <c:v>371.02751590754139</c:v>
                </c:pt>
                <c:pt idx="12321">
                  <c:v>370.87477634254367</c:v>
                </c:pt>
                <c:pt idx="12322">
                  <c:v>370.72213713062138</c:v>
                </c:pt>
                <c:pt idx="12323">
                  <c:v>370.55365833509762</c:v>
                </c:pt>
                <c:pt idx="12324">
                  <c:v>370.39698256270543</c:v>
                </c:pt>
                <c:pt idx="12325">
                  <c:v>370.23052024633608</c:v>
                </c:pt>
                <c:pt idx="12326">
                  <c:v>370.08958165762192</c:v>
                </c:pt>
                <c:pt idx="12327">
                  <c:v>369.91424010365648</c:v>
                </c:pt>
                <c:pt idx="12328">
                  <c:v>369.74283246357555</c:v>
                </c:pt>
                <c:pt idx="12329">
                  <c:v>369.58221916372003</c:v>
                </c:pt>
                <c:pt idx="12330">
                  <c:v>369.43542697106858</c:v>
                </c:pt>
                <c:pt idx="12331">
                  <c:v>369.28954228434969</c:v>
                </c:pt>
                <c:pt idx="12332">
                  <c:v>369.12701043298716</c:v>
                </c:pt>
                <c:pt idx="12333">
                  <c:v>368.96346908541454</c:v>
                </c:pt>
                <c:pt idx="12334">
                  <c:v>368.81173122528975</c:v>
                </c:pt>
                <c:pt idx="12335">
                  <c:v>368.63931037306611</c:v>
                </c:pt>
                <c:pt idx="12336">
                  <c:v>368.50532810743061</c:v>
                </c:pt>
                <c:pt idx="12337">
                  <c:v>368.32695349179045</c:v>
                </c:pt>
                <c:pt idx="12338">
                  <c:v>368.17430540784892</c:v>
                </c:pt>
                <c:pt idx="12339">
                  <c:v>368.03235129299321</c:v>
                </c:pt>
                <c:pt idx="12340">
                  <c:v>367.86587999700566</c:v>
                </c:pt>
                <c:pt idx="12341">
                  <c:v>367.71908205695013</c:v>
                </c:pt>
                <c:pt idx="12342">
                  <c:v>367.55160064528593</c:v>
                </c:pt>
                <c:pt idx="12343">
                  <c:v>367.41267130202363</c:v>
                </c:pt>
                <c:pt idx="12344">
                  <c:v>367.24912355885692</c:v>
                </c:pt>
                <c:pt idx="12345">
                  <c:v>367.0934449120461</c:v>
                </c:pt>
                <c:pt idx="12346">
                  <c:v>366.92787809713622</c:v>
                </c:pt>
                <c:pt idx="12347">
                  <c:v>366.77714213504339</c:v>
                </c:pt>
                <c:pt idx="12348">
                  <c:v>366.6332664963715</c:v>
                </c:pt>
                <c:pt idx="12349">
                  <c:v>366.47960356421174</c:v>
                </c:pt>
                <c:pt idx="12350">
                  <c:v>366.30515562994185</c:v>
                </c:pt>
                <c:pt idx="12351">
                  <c:v>366.15441752678385</c:v>
                </c:pt>
                <c:pt idx="12352">
                  <c:v>365.98592117553744</c:v>
                </c:pt>
                <c:pt idx="12353">
                  <c:v>365.84012590592511</c:v>
                </c:pt>
                <c:pt idx="12354">
                  <c:v>365.67556332711013</c:v>
                </c:pt>
                <c:pt idx="12355">
                  <c:v>365.52674010745659</c:v>
                </c:pt>
                <c:pt idx="12356">
                  <c:v>365.37700830411768</c:v>
                </c:pt>
                <c:pt idx="12357">
                  <c:v>365.23615500887155</c:v>
                </c:pt>
                <c:pt idx="12358">
                  <c:v>365.06170212693934</c:v>
                </c:pt>
                <c:pt idx="12359">
                  <c:v>364.9030896503433</c:v>
                </c:pt>
                <c:pt idx="12360">
                  <c:v>364.72369138670138</c:v>
                </c:pt>
                <c:pt idx="12361">
                  <c:v>364.58081800374248</c:v>
                </c:pt>
                <c:pt idx="12362">
                  <c:v>364.42422178368088</c:v>
                </c:pt>
                <c:pt idx="12363">
                  <c:v>364.27539431649092</c:v>
                </c:pt>
                <c:pt idx="12364">
                  <c:v>364.12858435391439</c:v>
                </c:pt>
                <c:pt idx="12365">
                  <c:v>363.98177389977462</c:v>
                </c:pt>
                <c:pt idx="12366">
                  <c:v>363.82406562716409</c:v>
                </c:pt>
                <c:pt idx="12367">
                  <c:v>363.64678188213531</c:v>
                </c:pt>
                <c:pt idx="12368">
                  <c:v>363.50390499001679</c:v>
                </c:pt>
                <c:pt idx="12369">
                  <c:v>363.36102763233373</c:v>
                </c:pt>
                <c:pt idx="12370">
                  <c:v>363.19252054578266</c:v>
                </c:pt>
                <c:pt idx="12371">
                  <c:v>363.04661508426256</c:v>
                </c:pt>
                <c:pt idx="12372">
                  <c:v>362.87719865914295</c:v>
                </c:pt>
                <c:pt idx="12373">
                  <c:v>362.73129214839042</c:v>
                </c:pt>
                <c:pt idx="12374">
                  <c:v>362.5844770157853</c:v>
                </c:pt>
                <c:pt idx="12375">
                  <c:v>362.42979084942885</c:v>
                </c:pt>
                <c:pt idx="12376">
                  <c:v>362.2524005623066</c:v>
                </c:pt>
                <c:pt idx="12377">
                  <c:v>362.12929652828166</c:v>
                </c:pt>
                <c:pt idx="12378">
                  <c:v>361.97158159280065</c:v>
                </c:pt>
                <c:pt idx="12379">
                  <c:v>361.83162550963652</c:v>
                </c:pt>
                <c:pt idx="12380">
                  <c:v>361.66513066887427</c:v>
                </c:pt>
                <c:pt idx="12381">
                  <c:v>361.52224731967823</c:v>
                </c:pt>
                <c:pt idx="12382">
                  <c:v>361.33990892319315</c:v>
                </c:pt>
                <c:pt idx="12383">
                  <c:v>361.21286694700177</c:v>
                </c:pt>
                <c:pt idx="12384">
                  <c:v>361.05807503459175</c:v>
                </c:pt>
                <c:pt idx="12385">
                  <c:v>360.88471551665242</c:v>
                </c:pt>
                <c:pt idx="12386">
                  <c:v>360.74374688188891</c:v>
                </c:pt>
                <c:pt idx="12387">
                  <c:v>360.58017426169829</c:v>
                </c:pt>
                <c:pt idx="12388">
                  <c:v>360.43829646716677</c:v>
                </c:pt>
                <c:pt idx="12389">
                  <c:v>360.2747227076481</c:v>
                </c:pt>
                <c:pt idx="12390">
                  <c:v>360.12981663435147</c:v>
                </c:pt>
                <c:pt idx="12391">
                  <c:v>359.95837073844461</c:v>
                </c:pt>
                <c:pt idx="12392">
                  <c:v>359.83122384953504</c:v>
                </c:pt>
                <c:pt idx="12393">
                  <c:v>359.67057423737225</c:v>
                </c:pt>
                <c:pt idx="12394">
                  <c:v>359.52374885727932</c:v>
                </c:pt>
                <c:pt idx="12395">
                  <c:v>359.37399655431875</c:v>
                </c:pt>
                <c:pt idx="12396">
                  <c:v>359.21536350314949</c:v>
                </c:pt>
                <c:pt idx="12397">
                  <c:v>359.05965633065796</c:v>
                </c:pt>
                <c:pt idx="12398">
                  <c:v>358.91969095395723</c:v>
                </c:pt>
                <c:pt idx="12399">
                  <c:v>358.76004713111689</c:v>
                </c:pt>
                <c:pt idx="12400">
                  <c:v>358.61321870265635</c:v>
                </c:pt>
                <c:pt idx="12401">
                  <c:v>358.4328864825182</c:v>
                </c:pt>
                <c:pt idx="12402">
                  <c:v>358.29493738379165</c:v>
                </c:pt>
                <c:pt idx="12403">
                  <c:v>358.15103391131242</c:v>
                </c:pt>
                <c:pt idx="12404">
                  <c:v>358.00904734350985</c:v>
                </c:pt>
                <c:pt idx="12405">
                  <c:v>357.84849197142688</c:v>
                </c:pt>
                <c:pt idx="12406">
                  <c:v>357.69469733665181</c:v>
                </c:pt>
                <c:pt idx="12407">
                  <c:v>357.54100307823086</c:v>
                </c:pt>
                <c:pt idx="12408">
                  <c:v>357.40103285492688</c:v>
                </c:pt>
                <c:pt idx="12409">
                  <c:v>357.24632840421179</c:v>
                </c:pt>
                <c:pt idx="12410">
                  <c:v>357.10141232460848</c:v>
                </c:pt>
                <c:pt idx="12411">
                  <c:v>356.9378261190501</c:v>
                </c:pt>
                <c:pt idx="12412">
                  <c:v>356.79593654103479</c:v>
                </c:pt>
                <c:pt idx="12413">
                  <c:v>356.61751428645721</c:v>
                </c:pt>
                <c:pt idx="12414">
                  <c:v>356.48652282530855</c:v>
                </c:pt>
                <c:pt idx="12415">
                  <c:v>356.33272341476334</c:v>
                </c:pt>
                <c:pt idx="12416">
                  <c:v>356.1868960477583</c:v>
                </c:pt>
                <c:pt idx="12417">
                  <c:v>356.04106819592369</c:v>
                </c:pt>
                <c:pt idx="12418">
                  <c:v>355.89322147057533</c:v>
                </c:pt>
                <c:pt idx="12419">
                  <c:v>355.74638344463898</c:v>
                </c:pt>
                <c:pt idx="12420">
                  <c:v>355.58571886958629</c:v>
                </c:pt>
                <c:pt idx="12421">
                  <c:v>355.44473320179719</c:v>
                </c:pt>
                <c:pt idx="12422">
                  <c:v>355.30182958574886</c:v>
                </c:pt>
                <c:pt idx="12423">
                  <c:v>355.14520022885472</c:v>
                </c:pt>
                <c:pt idx="12424">
                  <c:v>354.98352423648407</c:v>
                </c:pt>
                <c:pt idx="12425">
                  <c:v>354.8505094588736</c:v>
                </c:pt>
                <c:pt idx="12426">
                  <c:v>354.69872275555559</c:v>
                </c:pt>
                <c:pt idx="12427">
                  <c:v>354.53906356864849</c:v>
                </c:pt>
                <c:pt idx="12428">
                  <c:v>354.38132133604859</c:v>
                </c:pt>
                <c:pt idx="12429">
                  <c:v>354.24436872653814</c:v>
                </c:pt>
                <c:pt idx="12430">
                  <c:v>354.10731476590655</c:v>
                </c:pt>
                <c:pt idx="12431">
                  <c:v>353.94866266554487</c:v>
                </c:pt>
                <c:pt idx="12432">
                  <c:v>353.79586359897331</c:v>
                </c:pt>
                <c:pt idx="12433">
                  <c:v>353.63327431155727</c:v>
                </c:pt>
                <c:pt idx="12434">
                  <c:v>353.4932916179676</c:v>
                </c:pt>
                <c:pt idx="12435">
                  <c:v>353.33362804363617</c:v>
                </c:pt>
                <c:pt idx="12436">
                  <c:v>353.17497314510041</c:v>
                </c:pt>
                <c:pt idx="12437">
                  <c:v>353.03700750926396</c:v>
                </c:pt>
                <c:pt idx="12438">
                  <c:v>352.89207752252827</c:v>
                </c:pt>
                <c:pt idx="12439">
                  <c:v>352.74522945012131</c:v>
                </c:pt>
                <c:pt idx="12440">
                  <c:v>352.60332630970601</c:v>
                </c:pt>
                <c:pt idx="12441">
                  <c:v>352.45254110415488</c:v>
                </c:pt>
                <c:pt idx="12442">
                  <c:v>352.30175538033552</c:v>
                </c:pt>
                <c:pt idx="12443">
                  <c:v>352.16469535040187</c:v>
                </c:pt>
                <c:pt idx="12444">
                  <c:v>352.02571725394876</c:v>
                </c:pt>
                <c:pt idx="12445">
                  <c:v>351.86312140577883</c:v>
                </c:pt>
                <c:pt idx="12446">
                  <c:v>351.68871625073177</c:v>
                </c:pt>
                <c:pt idx="12447">
                  <c:v>351.55266359977674</c:v>
                </c:pt>
                <c:pt idx="12448">
                  <c:v>351.42448304558371</c:v>
                </c:pt>
                <c:pt idx="12449">
                  <c:v>351.2490668455755</c:v>
                </c:pt>
                <c:pt idx="12450">
                  <c:v>351.12684029850624</c:v>
                </c:pt>
                <c:pt idx="12451">
                  <c:v>350.98099562459669</c:v>
                </c:pt>
                <c:pt idx="12452">
                  <c:v>350.83605884550934</c:v>
                </c:pt>
                <c:pt idx="12453">
                  <c:v>350.6794135430934</c:v>
                </c:pt>
                <c:pt idx="12454">
                  <c:v>350.52165743166051</c:v>
                </c:pt>
                <c:pt idx="12455">
                  <c:v>350.37278278195004</c:v>
                </c:pt>
                <c:pt idx="12456">
                  <c:v>350.24268106426575</c:v>
                </c:pt>
                <c:pt idx="12457">
                  <c:v>350.06625081061583</c:v>
                </c:pt>
                <c:pt idx="12458">
                  <c:v>349.93614818395838</c:v>
                </c:pt>
                <c:pt idx="12459">
                  <c:v>349.8050358370827</c:v>
                </c:pt>
                <c:pt idx="12460">
                  <c:v>349.6434410968613</c:v>
                </c:pt>
                <c:pt idx="12461">
                  <c:v>349.49759149178243</c:v>
                </c:pt>
                <c:pt idx="12462">
                  <c:v>349.35164046738782</c:v>
                </c:pt>
                <c:pt idx="12463">
                  <c:v>349.22648152590256</c:v>
                </c:pt>
                <c:pt idx="12464">
                  <c:v>349.06185660035834</c:v>
                </c:pt>
                <c:pt idx="12465">
                  <c:v>348.9090405127468</c:v>
                </c:pt>
                <c:pt idx="12466">
                  <c:v>348.77408953577088</c:v>
                </c:pt>
                <c:pt idx="12467">
                  <c:v>348.61834529698416</c:v>
                </c:pt>
                <c:pt idx="12468">
                  <c:v>348.45866398047252</c:v>
                </c:pt>
                <c:pt idx="12469">
                  <c:v>348.31664603815568</c:v>
                </c:pt>
                <c:pt idx="12470">
                  <c:v>348.16392829231597</c:v>
                </c:pt>
                <c:pt idx="12471">
                  <c:v>348.02584596012537</c:v>
                </c:pt>
                <c:pt idx="12472">
                  <c:v>347.88291817614919</c:v>
                </c:pt>
                <c:pt idx="12473">
                  <c:v>347.72323418324993</c:v>
                </c:pt>
                <c:pt idx="12474">
                  <c:v>347.57051437205024</c:v>
                </c:pt>
                <c:pt idx="12475">
                  <c:v>347.43545833936798</c:v>
                </c:pt>
                <c:pt idx="12476">
                  <c:v>347.29646526183029</c:v>
                </c:pt>
                <c:pt idx="12477">
                  <c:v>347.14465242136419</c:v>
                </c:pt>
                <c:pt idx="12478">
                  <c:v>346.98496574179194</c:v>
                </c:pt>
                <c:pt idx="12479">
                  <c:v>346.84799004224561</c:v>
                </c:pt>
                <c:pt idx="12480">
                  <c:v>346.68820134246886</c:v>
                </c:pt>
                <c:pt idx="12481">
                  <c:v>346.55122471656091</c:v>
                </c:pt>
                <c:pt idx="12482">
                  <c:v>346.41515613425821</c:v>
                </c:pt>
                <c:pt idx="12483">
                  <c:v>346.25546679997103</c:v>
                </c:pt>
                <c:pt idx="12484">
                  <c:v>346.11747940402779</c:v>
                </c:pt>
                <c:pt idx="12485">
                  <c:v>345.97161807848852</c:v>
                </c:pt>
                <c:pt idx="12486">
                  <c:v>345.8296930292293</c:v>
                </c:pt>
                <c:pt idx="12487">
                  <c:v>345.67686568483873</c:v>
                </c:pt>
                <c:pt idx="12488">
                  <c:v>345.52999346198266</c:v>
                </c:pt>
                <c:pt idx="12489">
                  <c:v>345.38897547685781</c:v>
                </c:pt>
                <c:pt idx="12490">
                  <c:v>345.24704854323369</c:v>
                </c:pt>
                <c:pt idx="12491">
                  <c:v>345.09129178552132</c:v>
                </c:pt>
                <c:pt idx="12492">
                  <c:v>344.93654392142361</c:v>
                </c:pt>
                <c:pt idx="12493">
                  <c:v>344.81137238622398</c:v>
                </c:pt>
                <c:pt idx="12494">
                  <c:v>344.66934263930125</c:v>
                </c:pt>
                <c:pt idx="12495">
                  <c:v>344.51459328731016</c:v>
                </c:pt>
                <c:pt idx="12496">
                  <c:v>344.39043000759432</c:v>
                </c:pt>
                <c:pt idx="12497">
                  <c:v>344.22477747524522</c:v>
                </c:pt>
                <c:pt idx="12498">
                  <c:v>344.0847647619575</c:v>
                </c:pt>
                <c:pt idx="12499">
                  <c:v>343.95171693916984</c:v>
                </c:pt>
                <c:pt idx="12500">
                  <c:v>343.80191147233683</c:v>
                </c:pt>
                <c:pt idx="12501">
                  <c:v>343.64806759008684</c:v>
                </c:pt>
                <c:pt idx="12502">
                  <c:v>343.50320753607463</c:v>
                </c:pt>
                <c:pt idx="12503">
                  <c:v>343.35632803842111</c:v>
                </c:pt>
                <c:pt idx="12504">
                  <c:v>343.22317705871325</c:v>
                </c:pt>
                <c:pt idx="12505">
                  <c:v>343.0802336316375</c:v>
                </c:pt>
                <c:pt idx="12506">
                  <c:v>342.93728973899732</c:v>
                </c:pt>
                <c:pt idx="12507">
                  <c:v>342.79040834738959</c:v>
                </c:pt>
                <c:pt idx="12508">
                  <c:v>342.65140055702324</c:v>
                </c:pt>
                <c:pt idx="12509">
                  <c:v>342.49472603460435</c:v>
                </c:pt>
                <c:pt idx="12510">
                  <c:v>342.36359145218</c:v>
                </c:pt>
                <c:pt idx="12511">
                  <c:v>342.2088339698127</c:v>
                </c:pt>
                <c:pt idx="12512">
                  <c:v>342.07275192322231</c:v>
                </c:pt>
                <c:pt idx="12513">
                  <c:v>341.91991149543196</c:v>
                </c:pt>
                <c:pt idx="12514">
                  <c:v>341.77110861252783</c:v>
                </c:pt>
                <c:pt idx="12515">
                  <c:v>341.64885566298557</c:v>
                </c:pt>
                <c:pt idx="12516">
                  <c:v>341.49995090857749</c:v>
                </c:pt>
                <c:pt idx="12517">
                  <c:v>341.33337888976382</c:v>
                </c:pt>
                <c:pt idx="12518">
                  <c:v>341.21203329988168</c:v>
                </c:pt>
                <c:pt idx="12519">
                  <c:v>341.07211192872057</c:v>
                </c:pt>
                <c:pt idx="12520">
                  <c:v>340.93895401914176</c:v>
                </c:pt>
                <c:pt idx="12521">
                  <c:v>340.78227338381646</c:v>
                </c:pt>
                <c:pt idx="12522">
                  <c:v>340.63629337106158</c:v>
                </c:pt>
                <c:pt idx="12523">
                  <c:v>340.49243292501001</c:v>
                </c:pt>
                <c:pt idx="12524">
                  <c:v>340.34251469532086</c:v>
                </c:pt>
                <c:pt idx="12525">
                  <c:v>340.19461506462335</c:v>
                </c:pt>
                <c:pt idx="12526">
                  <c:v>340.07538639885502</c:v>
                </c:pt>
                <c:pt idx="12527">
                  <c:v>339.93536044814709</c:v>
                </c:pt>
                <c:pt idx="12528">
                  <c:v>339.80129048194124</c:v>
                </c:pt>
                <c:pt idx="12529">
                  <c:v>339.65046128048397</c:v>
                </c:pt>
                <c:pt idx="12530">
                  <c:v>339.49165594535538</c:v>
                </c:pt>
                <c:pt idx="12531">
                  <c:v>339.34385440524443</c:v>
                </c:pt>
                <c:pt idx="12532">
                  <c:v>339.21069125270543</c:v>
                </c:pt>
                <c:pt idx="12533">
                  <c:v>339.06379738991984</c:v>
                </c:pt>
                <c:pt idx="12534">
                  <c:v>338.92972476168245</c:v>
                </c:pt>
                <c:pt idx="12535">
                  <c:v>338.78777693942237</c:v>
                </c:pt>
                <c:pt idx="12536">
                  <c:v>338.65168428622707</c:v>
                </c:pt>
                <c:pt idx="12537">
                  <c:v>338.50579814714581</c:v>
                </c:pt>
                <c:pt idx="12538">
                  <c:v>338.37364204968304</c:v>
                </c:pt>
                <c:pt idx="12539">
                  <c:v>338.21887049924828</c:v>
                </c:pt>
                <c:pt idx="12540">
                  <c:v>338.08671353797774</c:v>
                </c:pt>
                <c:pt idx="12541">
                  <c:v>337.95859460671323</c:v>
                </c:pt>
                <c:pt idx="12542">
                  <c:v>337.79988411189686</c:v>
                </c:pt>
                <c:pt idx="12543">
                  <c:v>337.65298552807747</c:v>
                </c:pt>
                <c:pt idx="12544">
                  <c:v>337.50305760060769</c:v>
                </c:pt>
                <c:pt idx="12545">
                  <c:v>337.35716764429071</c:v>
                </c:pt>
                <c:pt idx="12546">
                  <c:v>337.24570537171655</c:v>
                </c:pt>
                <c:pt idx="12547">
                  <c:v>337.08406438125866</c:v>
                </c:pt>
                <c:pt idx="12548">
                  <c:v>336.95089437357751</c:v>
                </c:pt>
                <c:pt idx="12549">
                  <c:v>336.80308427869056</c:v>
                </c:pt>
                <c:pt idx="12550">
                  <c:v>336.67587027396041</c:v>
                </c:pt>
                <c:pt idx="12551">
                  <c:v>336.52402069362648</c:v>
                </c:pt>
                <c:pt idx="12552">
                  <c:v>336.38600270053854</c:v>
                </c:pt>
                <c:pt idx="12553">
                  <c:v>336.25484986759085</c:v>
                </c:pt>
                <c:pt idx="12554">
                  <c:v>336.11087409714304</c:v>
                </c:pt>
                <c:pt idx="12555">
                  <c:v>335.97477314508637</c:v>
                </c:pt>
                <c:pt idx="12556">
                  <c:v>335.8318061119823</c:v>
                </c:pt>
                <c:pt idx="12557">
                  <c:v>335.69378594272501</c:v>
                </c:pt>
                <c:pt idx="12558">
                  <c:v>335.54294262799885</c:v>
                </c:pt>
                <c:pt idx="12559">
                  <c:v>335.39209879500453</c:v>
                </c:pt>
                <c:pt idx="12560">
                  <c:v>335.28658857700873</c:v>
                </c:pt>
                <c:pt idx="12561">
                  <c:v>335.13867191147455</c:v>
                </c:pt>
                <c:pt idx="12562">
                  <c:v>335.00165923812642</c:v>
                </c:pt>
                <c:pt idx="12563">
                  <c:v>334.84778451012028</c:v>
                </c:pt>
                <c:pt idx="12564">
                  <c:v>334.69501989300994</c:v>
                </c:pt>
                <c:pt idx="12565">
                  <c:v>334.57668500602364</c:v>
                </c:pt>
                <c:pt idx="12566">
                  <c:v>334.4277562606718</c:v>
                </c:pt>
                <c:pt idx="12567">
                  <c:v>334.28084639319667</c:v>
                </c:pt>
                <c:pt idx="12568">
                  <c:v>334.16644819720818</c:v>
                </c:pt>
                <c:pt idx="12569">
                  <c:v>334.02448497290908</c:v>
                </c:pt>
                <c:pt idx="12570">
                  <c:v>333.87262622201354</c:v>
                </c:pt>
                <c:pt idx="12571">
                  <c:v>333.73359018964095</c:v>
                </c:pt>
                <c:pt idx="12572">
                  <c:v>333.61030514777565</c:v>
                </c:pt>
                <c:pt idx="12573">
                  <c:v>333.47924499394048</c:v>
                </c:pt>
                <c:pt idx="12574">
                  <c:v>333.30759396963339</c:v>
                </c:pt>
                <c:pt idx="12575">
                  <c:v>333.18137955306224</c:v>
                </c:pt>
                <c:pt idx="12576">
                  <c:v>333.04537049163724</c:v>
                </c:pt>
                <c:pt idx="12577">
                  <c:v>332.89542682876402</c:v>
                </c:pt>
                <c:pt idx="12578">
                  <c:v>332.75840715508389</c:v>
                </c:pt>
                <c:pt idx="12579">
                  <c:v>332.61734813499692</c:v>
                </c:pt>
                <c:pt idx="12580">
                  <c:v>332.47245167619553</c:v>
                </c:pt>
                <c:pt idx="12581">
                  <c:v>332.3561302705894</c:v>
                </c:pt>
                <c:pt idx="12582">
                  <c:v>332.20032776623935</c:v>
                </c:pt>
                <c:pt idx="12583">
                  <c:v>332.07501893486381</c:v>
                </c:pt>
                <c:pt idx="12584">
                  <c:v>331.9409249625794</c:v>
                </c:pt>
                <c:pt idx="12585">
                  <c:v>331.81672611393083</c:v>
                </c:pt>
                <c:pt idx="12586">
                  <c:v>331.64415981345155</c:v>
                </c:pt>
                <c:pt idx="12587">
                  <c:v>331.51794061539925</c:v>
                </c:pt>
                <c:pt idx="12588">
                  <c:v>331.39666886815968</c:v>
                </c:pt>
                <c:pt idx="12589">
                  <c:v>331.23298681977707</c:v>
                </c:pt>
                <c:pt idx="12590">
                  <c:v>331.1146426021715</c:v>
                </c:pt>
                <c:pt idx="12591">
                  <c:v>330.95883569280193</c:v>
                </c:pt>
                <c:pt idx="12592">
                  <c:v>330.8295852123743</c:v>
                </c:pt>
                <c:pt idx="12593">
                  <c:v>330.69548743683538</c:v>
                </c:pt>
                <c:pt idx="12594">
                  <c:v>330.53967904025666</c:v>
                </c:pt>
                <c:pt idx="12595">
                  <c:v>330.41153808464964</c:v>
                </c:pt>
                <c:pt idx="12596">
                  <c:v>330.28329577678187</c:v>
                </c:pt>
                <c:pt idx="12597">
                  <c:v>330.13637204249483</c:v>
                </c:pt>
                <c:pt idx="12598">
                  <c:v>329.99540557832029</c:v>
                </c:pt>
                <c:pt idx="12599">
                  <c:v>329.86423365543624</c:v>
                </c:pt>
                <c:pt idx="12600">
                  <c:v>329.7241751343559</c:v>
                </c:pt>
                <c:pt idx="12601">
                  <c:v>329.59795041760248</c:v>
                </c:pt>
                <c:pt idx="12602">
                  <c:v>329.448095962835</c:v>
                </c:pt>
                <c:pt idx="12603">
                  <c:v>329.32086064700917</c:v>
                </c:pt>
                <c:pt idx="12604">
                  <c:v>329.16797581960839</c:v>
                </c:pt>
                <c:pt idx="12605">
                  <c:v>329.0358925943475</c:v>
                </c:pt>
                <c:pt idx="12606">
                  <c:v>328.91360417765929</c:v>
                </c:pt>
                <c:pt idx="12607">
                  <c:v>328.77556226099165</c:v>
                </c:pt>
                <c:pt idx="12608">
                  <c:v>328.63348062516008</c:v>
                </c:pt>
                <c:pt idx="12609">
                  <c:v>328.50725277348027</c:v>
                </c:pt>
                <c:pt idx="12610">
                  <c:v>328.34557961112677</c:v>
                </c:pt>
                <c:pt idx="12611">
                  <c:v>328.22823744284597</c:v>
                </c:pt>
                <c:pt idx="12612">
                  <c:v>328.07928716492944</c:v>
                </c:pt>
                <c:pt idx="12613">
                  <c:v>327.94316131660116</c:v>
                </c:pt>
                <c:pt idx="12614">
                  <c:v>327.80814587073746</c:v>
                </c:pt>
                <c:pt idx="12615">
                  <c:v>327.66999949502082</c:v>
                </c:pt>
                <c:pt idx="12616">
                  <c:v>327.5329635161159</c:v>
                </c:pt>
                <c:pt idx="12617">
                  <c:v>327.40673250135598</c:v>
                </c:pt>
                <c:pt idx="12618">
                  <c:v>327.26565628994757</c:v>
                </c:pt>
                <c:pt idx="12619">
                  <c:v>327.14043436261545</c:v>
                </c:pt>
                <c:pt idx="12620">
                  <c:v>327.01228348830483</c:v>
                </c:pt>
                <c:pt idx="12621">
                  <c:v>326.86332908648995</c:v>
                </c:pt>
                <c:pt idx="12622">
                  <c:v>326.74305435001776</c:v>
                </c:pt>
                <c:pt idx="12623">
                  <c:v>326.59409903512972</c:v>
                </c:pt>
                <c:pt idx="12624">
                  <c:v>326.46291695302494</c:v>
                </c:pt>
                <c:pt idx="12625">
                  <c:v>326.32587720786137</c:v>
                </c:pt>
                <c:pt idx="12626">
                  <c:v>326.18186887932228</c:v>
                </c:pt>
                <c:pt idx="12627">
                  <c:v>326.06744958322338</c:v>
                </c:pt>
                <c:pt idx="12628">
                  <c:v>325.90475755542752</c:v>
                </c:pt>
                <c:pt idx="12629">
                  <c:v>325.78639897900371</c:v>
                </c:pt>
                <c:pt idx="12630">
                  <c:v>325.66218272388073</c:v>
                </c:pt>
                <c:pt idx="12631">
                  <c:v>325.49837831217775</c:v>
                </c:pt>
                <c:pt idx="12632">
                  <c:v>325.40173140294888</c:v>
                </c:pt>
                <c:pt idx="12633">
                  <c:v>325.24792402321521</c:v>
                </c:pt>
                <c:pt idx="12634">
                  <c:v>325.11279930165165</c:v>
                </c:pt>
                <c:pt idx="12635">
                  <c:v>324.96878699581367</c:v>
                </c:pt>
                <c:pt idx="12636">
                  <c:v>324.82285539079442</c:v>
                </c:pt>
                <c:pt idx="12637">
                  <c:v>324.71237120956579</c:v>
                </c:pt>
                <c:pt idx="12638">
                  <c:v>324.57138733526062</c:v>
                </c:pt>
                <c:pt idx="12639">
                  <c:v>324.43232185261132</c:v>
                </c:pt>
                <c:pt idx="12640">
                  <c:v>324.30012339300765</c:v>
                </c:pt>
                <c:pt idx="12641">
                  <c:v>324.18085156130877</c:v>
                </c:pt>
                <c:pt idx="12642">
                  <c:v>324.02300019721207</c:v>
                </c:pt>
                <c:pt idx="12643">
                  <c:v>323.90362662003508</c:v>
                </c:pt>
                <c:pt idx="12644">
                  <c:v>323.77445636864002</c:v>
                </c:pt>
                <c:pt idx="12645">
                  <c:v>323.6225621703461</c:v>
                </c:pt>
                <c:pt idx="12646">
                  <c:v>323.46480979404123</c:v>
                </c:pt>
                <c:pt idx="12647">
                  <c:v>323.36320969221697</c:v>
                </c:pt>
                <c:pt idx="12648">
                  <c:v>323.2349468026415</c:v>
                </c:pt>
                <c:pt idx="12649">
                  <c:v>323.09193828892199</c:v>
                </c:pt>
                <c:pt idx="12650">
                  <c:v>322.95680693502004</c:v>
                </c:pt>
                <c:pt idx="12651">
                  <c:v>322.81187860095321</c:v>
                </c:pt>
                <c:pt idx="12652">
                  <c:v>322.67573642721129</c:v>
                </c:pt>
                <c:pt idx="12653">
                  <c:v>322.55151137531698</c:v>
                </c:pt>
                <c:pt idx="12654">
                  <c:v>322.42031721959881</c:v>
                </c:pt>
                <c:pt idx="12655">
                  <c:v>322.27235721282483</c:v>
                </c:pt>
                <c:pt idx="12656">
                  <c:v>322.15893770297936</c:v>
                </c:pt>
                <c:pt idx="12657">
                  <c:v>321.99522122445541</c:v>
                </c:pt>
                <c:pt idx="12658">
                  <c:v>321.86402540740511</c:v>
                </c:pt>
                <c:pt idx="12659">
                  <c:v>321.73979806014216</c:v>
                </c:pt>
                <c:pt idx="12660">
                  <c:v>321.61355039611044</c:v>
                </c:pt>
                <c:pt idx="12661">
                  <c:v>321.46164872586928</c:v>
                </c:pt>
                <c:pt idx="12662">
                  <c:v>321.35115609054685</c:v>
                </c:pt>
                <c:pt idx="12663">
                  <c:v>321.2337952357023</c:v>
                </c:pt>
                <c:pt idx="12664">
                  <c:v>321.06411633703362</c:v>
                </c:pt>
                <c:pt idx="12665">
                  <c:v>320.93200874075382</c:v>
                </c:pt>
                <c:pt idx="12666">
                  <c:v>320.81262676388729</c:v>
                </c:pt>
                <c:pt idx="12667">
                  <c:v>320.69324446261521</c:v>
                </c:pt>
                <c:pt idx="12668">
                  <c:v>320.55224768897574</c:v>
                </c:pt>
                <c:pt idx="12669">
                  <c:v>320.41215947218456</c:v>
                </c:pt>
                <c:pt idx="12670">
                  <c:v>320.28196894090411</c:v>
                </c:pt>
                <c:pt idx="12671">
                  <c:v>320.15470707119908</c:v>
                </c:pt>
                <c:pt idx="12672">
                  <c:v>320.0147185887522</c:v>
                </c:pt>
                <c:pt idx="12673">
                  <c:v>319.88149681208392</c:v>
                </c:pt>
                <c:pt idx="12674">
                  <c:v>319.76514205649005</c:v>
                </c:pt>
                <c:pt idx="12675">
                  <c:v>319.63787868972452</c:v>
                </c:pt>
                <c:pt idx="12676">
                  <c:v>319.48496015667087</c:v>
                </c:pt>
                <c:pt idx="12677">
                  <c:v>319.36567525113446</c:v>
                </c:pt>
                <c:pt idx="12678">
                  <c:v>319.23942076462515</c:v>
                </c:pt>
                <c:pt idx="12679">
                  <c:v>319.08155164424528</c:v>
                </c:pt>
                <c:pt idx="12680">
                  <c:v>318.96317468279761</c:v>
                </c:pt>
                <c:pt idx="12681">
                  <c:v>318.8182331736611</c:v>
                </c:pt>
                <c:pt idx="12682">
                  <c:v>318.68601781904789</c:v>
                </c:pt>
                <c:pt idx="12683">
                  <c:v>318.55885233180578</c:v>
                </c:pt>
                <c:pt idx="12684">
                  <c:v>318.44532222921077</c:v>
                </c:pt>
                <c:pt idx="12685">
                  <c:v>318.31027758816055</c:v>
                </c:pt>
                <c:pt idx="12686">
                  <c:v>318.1780607050149</c:v>
                </c:pt>
                <c:pt idx="12687">
                  <c:v>318.03604579453111</c:v>
                </c:pt>
                <c:pt idx="12688">
                  <c:v>317.90281801812046</c:v>
                </c:pt>
                <c:pt idx="12689">
                  <c:v>317.77958954081794</c:v>
                </c:pt>
                <c:pt idx="12690">
                  <c:v>317.64737106075256</c:v>
                </c:pt>
                <c:pt idx="12691">
                  <c:v>317.51030381304696</c:v>
                </c:pt>
                <c:pt idx="12692">
                  <c:v>317.38010468288599</c:v>
                </c:pt>
                <c:pt idx="12693">
                  <c:v>317.25475356543836</c:v>
                </c:pt>
                <c:pt idx="12694">
                  <c:v>317.12263451468255</c:v>
                </c:pt>
                <c:pt idx="12695">
                  <c:v>317.00132301808782</c:v>
                </c:pt>
                <c:pt idx="12696">
                  <c:v>316.85728412010667</c:v>
                </c:pt>
                <c:pt idx="12697">
                  <c:v>316.72506286473214</c:v>
                </c:pt>
                <c:pt idx="12698">
                  <c:v>316.60869975010849</c:v>
                </c:pt>
                <c:pt idx="12699">
                  <c:v>316.45476057291535</c:v>
                </c:pt>
                <c:pt idx="12700">
                  <c:v>316.34435635587641</c:v>
                </c:pt>
                <c:pt idx="12701">
                  <c:v>316.21607297394439</c:v>
                </c:pt>
                <c:pt idx="12702">
                  <c:v>316.07011229257398</c:v>
                </c:pt>
                <c:pt idx="12703">
                  <c:v>315.93788866856693</c:v>
                </c:pt>
                <c:pt idx="12704">
                  <c:v>315.82940237282099</c:v>
                </c:pt>
                <c:pt idx="12705">
                  <c:v>315.67849082326353</c:v>
                </c:pt>
                <c:pt idx="12706">
                  <c:v>315.54232654395116</c:v>
                </c:pt>
                <c:pt idx="12707">
                  <c:v>315.41414183313634</c:v>
                </c:pt>
                <c:pt idx="12708">
                  <c:v>315.2858557355807</c:v>
                </c:pt>
                <c:pt idx="12709">
                  <c:v>315.14575072717213</c:v>
                </c:pt>
                <c:pt idx="12710">
                  <c:v>315.03726247580613</c:v>
                </c:pt>
                <c:pt idx="12711">
                  <c:v>314.90018708620119</c:v>
                </c:pt>
                <c:pt idx="12712">
                  <c:v>314.76694980177609</c:v>
                </c:pt>
                <c:pt idx="12713">
                  <c:v>314.64563180173525</c:v>
                </c:pt>
                <c:pt idx="12714">
                  <c:v>314.52138404405497</c:v>
                </c:pt>
                <c:pt idx="12715">
                  <c:v>314.39117605761567</c:v>
                </c:pt>
                <c:pt idx="12716">
                  <c:v>314.23924941662682</c:v>
                </c:pt>
                <c:pt idx="12717">
                  <c:v>314.12580916865227</c:v>
                </c:pt>
                <c:pt idx="12718">
                  <c:v>313.99661016802884</c:v>
                </c:pt>
                <c:pt idx="12719">
                  <c:v>313.86438030497129</c:v>
                </c:pt>
                <c:pt idx="12720">
                  <c:v>313.72235145273334</c:v>
                </c:pt>
                <c:pt idx="12721">
                  <c:v>313.60688953688049</c:v>
                </c:pt>
                <c:pt idx="12722">
                  <c:v>313.47374934832544</c:v>
                </c:pt>
                <c:pt idx="12723">
                  <c:v>313.34252808496399</c:v>
                </c:pt>
                <c:pt idx="12724">
                  <c:v>313.22019597692935</c:v>
                </c:pt>
                <c:pt idx="12725">
                  <c:v>313.06038588929101</c:v>
                </c:pt>
                <c:pt idx="12726">
                  <c:v>312.94886194404012</c:v>
                </c:pt>
                <c:pt idx="12727">
                  <c:v>312.82561957392323</c:v>
                </c:pt>
                <c:pt idx="12728">
                  <c:v>312.71015530212162</c:v>
                </c:pt>
                <c:pt idx="12729">
                  <c:v>312.56519316655897</c:v>
                </c:pt>
                <c:pt idx="12730">
                  <c:v>312.4457884560515</c:v>
                </c:pt>
                <c:pt idx="12731">
                  <c:v>312.32840381359819</c:v>
                </c:pt>
                <c:pt idx="12732">
                  <c:v>312.18727917695117</c:v>
                </c:pt>
                <c:pt idx="12733">
                  <c:v>312.06595405549581</c:v>
                </c:pt>
                <c:pt idx="12734">
                  <c:v>311.93179899339685</c:v>
                </c:pt>
                <c:pt idx="12735">
                  <c:v>311.79865373019658</c:v>
                </c:pt>
                <c:pt idx="12736">
                  <c:v>311.67823672598689</c:v>
                </c:pt>
                <c:pt idx="12737">
                  <c:v>311.55105095808403</c:v>
                </c:pt>
                <c:pt idx="12738">
                  <c:v>311.40992382535757</c:v>
                </c:pt>
                <c:pt idx="12739">
                  <c:v>311.30041613168135</c:v>
                </c:pt>
                <c:pt idx="12740">
                  <c:v>311.17615891635103</c:v>
                </c:pt>
                <c:pt idx="12741">
                  <c:v>311.04594101860198</c:v>
                </c:pt>
                <c:pt idx="12742">
                  <c:v>310.91663194085527</c:v>
                </c:pt>
                <c:pt idx="12743">
                  <c:v>310.78247337059781</c:v>
                </c:pt>
                <c:pt idx="12744">
                  <c:v>310.6522543064778</c:v>
                </c:pt>
                <c:pt idx="12745">
                  <c:v>310.52890447255686</c:v>
                </c:pt>
                <c:pt idx="12746">
                  <c:v>310.40565531650998</c:v>
                </c:pt>
                <c:pt idx="12747">
                  <c:v>310.26351426234362</c:v>
                </c:pt>
                <c:pt idx="12748">
                  <c:v>310.15400371237951</c:v>
                </c:pt>
                <c:pt idx="12749">
                  <c:v>310.01095261989093</c:v>
                </c:pt>
                <c:pt idx="12750">
                  <c:v>309.87487180533003</c:v>
                </c:pt>
                <c:pt idx="12751">
                  <c:v>309.75151978979642</c:v>
                </c:pt>
                <c:pt idx="12752">
                  <c:v>309.62523767901558</c:v>
                </c:pt>
                <c:pt idx="12753">
                  <c:v>309.51774606047542</c:v>
                </c:pt>
                <c:pt idx="12754">
                  <c:v>309.37065184070741</c:v>
                </c:pt>
                <c:pt idx="12755">
                  <c:v>309.24840970388556</c:v>
                </c:pt>
                <c:pt idx="12756">
                  <c:v>309.12697544294542</c:v>
                </c:pt>
                <c:pt idx="12757">
                  <c:v>309.00665214635302</c:v>
                </c:pt>
                <c:pt idx="12758">
                  <c:v>308.86551684387251</c:v>
                </c:pt>
                <c:pt idx="12759">
                  <c:v>308.76691381534209</c:v>
                </c:pt>
                <c:pt idx="12760">
                  <c:v>308.60708753493395</c:v>
                </c:pt>
                <c:pt idx="12761">
                  <c:v>308.49464303366449</c:v>
                </c:pt>
                <c:pt idx="12762">
                  <c:v>308.36926657044995</c:v>
                </c:pt>
                <c:pt idx="12763">
                  <c:v>308.24894119977318</c:v>
                </c:pt>
                <c:pt idx="12764">
                  <c:v>308.11477448708513</c:v>
                </c:pt>
                <c:pt idx="12765">
                  <c:v>307.98949797000358</c:v>
                </c:pt>
                <c:pt idx="12766">
                  <c:v>307.86119019935984</c:v>
                </c:pt>
                <c:pt idx="12767">
                  <c:v>307.7408634379405</c:v>
                </c:pt>
                <c:pt idx="12768">
                  <c:v>307.62346622985359</c:v>
                </c:pt>
                <c:pt idx="12769">
                  <c:v>307.467575993065</c:v>
                </c:pt>
                <c:pt idx="12770">
                  <c:v>307.35805847731234</c:v>
                </c:pt>
                <c:pt idx="12771">
                  <c:v>307.2396499337579</c:v>
                </c:pt>
                <c:pt idx="12772">
                  <c:v>307.09850895792727</c:v>
                </c:pt>
                <c:pt idx="12773">
                  <c:v>306.9771697896864</c:v>
                </c:pt>
                <c:pt idx="12774">
                  <c:v>306.8469394521436</c:v>
                </c:pt>
                <c:pt idx="12775">
                  <c:v>306.72559958952507</c:v>
                </c:pt>
                <c:pt idx="12776">
                  <c:v>306.60819967010843</c:v>
                </c:pt>
                <c:pt idx="12777">
                  <c:v>306.48382815702405</c:v>
                </c:pt>
                <c:pt idx="12778">
                  <c:v>306.36743792517262</c:v>
                </c:pt>
                <c:pt idx="12779">
                  <c:v>306.22629414899717</c:v>
                </c:pt>
                <c:pt idx="12780">
                  <c:v>306.10596291253358</c:v>
                </c:pt>
                <c:pt idx="12781">
                  <c:v>305.97370930965633</c:v>
                </c:pt>
                <c:pt idx="12782">
                  <c:v>305.85933841707612</c:v>
                </c:pt>
                <c:pt idx="12783">
                  <c:v>305.73395443764394</c:v>
                </c:pt>
                <c:pt idx="12784">
                  <c:v>305.60079039990853</c:v>
                </c:pt>
                <c:pt idx="12785">
                  <c:v>305.49914898890222</c:v>
                </c:pt>
                <c:pt idx="12786">
                  <c:v>305.35901278143075</c:v>
                </c:pt>
                <c:pt idx="12787">
                  <c:v>305.23574912947015</c:v>
                </c:pt>
                <c:pt idx="12788">
                  <c:v>305.09854213337968</c:v>
                </c:pt>
                <c:pt idx="12789">
                  <c:v>304.98507829252725</c:v>
                </c:pt>
                <c:pt idx="12790">
                  <c:v>304.87060379124733</c:v>
                </c:pt>
                <c:pt idx="12791">
                  <c:v>304.72460542905975</c:v>
                </c:pt>
                <c:pt idx="12792">
                  <c:v>304.58941758595171</c:v>
                </c:pt>
                <c:pt idx="12793">
                  <c:v>304.48878421312224</c:v>
                </c:pt>
                <c:pt idx="12794">
                  <c:v>304.36349736280317</c:v>
                </c:pt>
                <c:pt idx="12795">
                  <c:v>304.23618939112612</c:v>
                </c:pt>
                <c:pt idx="12796">
                  <c:v>304.1217129399177</c:v>
                </c:pt>
                <c:pt idx="12797">
                  <c:v>303.97864221645381</c:v>
                </c:pt>
                <c:pt idx="12798">
                  <c:v>303.85537469434598</c:v>
                </c:pt>
                <c:pt idx="12799">
                  <c:v>303.72412471509438</c:v>
                </c:pt>
                <c:pt idx="12800">
                  <c:v>303.60176583651111</c:v>
                </c:pt>
                <c:pt idx="12801">
                  <c:v>303.50011980395743</c:v>
                </c:pt>
                <c:pt idx="12802">
                  <c:v>303.38170086928187</c:v>
                </c:pt>
                <c:pt idx="12803">
                  <c:v>303.25044947602794</c:v>
                </c:pt>
                <c:pt idx="12804">
                  <c:v>303.13405068399504</c:v>
                </c:pt>
                <c:pt idx="12805">
                  <c:v>302.99198715741807</c:v>
                </c:pt>
                <c:pt idx="12806">
                  <c:v>302.86659500045408</c:v>
                </c:pt>
                <c:pt idx="12807">
                  <c:v>302.77090872230906</c:v>
                </c:pt>
                <c:pt idx="12808">
                  <c:v>302.63773570983909</c:v>
                </c:pt>
                <c:pt idx="12809">
                  <c:v>302.50446125181861</c:v>
                </c:pt>
                <c:pt idx="12810">
                  <c:v>302.3920011409171</c:v>
                </c:pt>
                <c:pt idx="12811">
                  <c:v>302.26074679327911</c:v>
                </c:pt>
                <c:pt idx="12812">
                  <c:v>302.14040470299426</c:v>
                </c:pt>
                <c:pt idx="12813">
                  <c:v>302.02299253928885</c:v>
                </c:pt>
                <c:pt idx="12814">
                  <c:v>301.89072665405024</c:v>
                </c:pt>
                <c:pt idx="12815">
                  <c:v>301.76351256630591</c:v>
                </c:pt>
                <c:pt idx="12816">
                  <c:v>301.64508895448284</c:v>
                </c:pt>
                <c:pt idx="12817">
                  <c:v>301.51676266693715</c:v>
                </c:pt>
                <c:pt idx="12818">
                  <c:v>301.38550570665234</c:v>
                </c:pt>
                <c:pt idx="12819">
                  <c:v>301.27991379525446</c:v>
                </c:pt>
                <c:pt idx="12820">
                  <c:v>301.1477467201309</c:v>
                </c:pt>
                <c:pt idx="12821">
                  <c:v>301.02538067180387</c:v>
                </c:pt>
                <c:pt idx="12822">
                  <c:v>300.90402474173294</c:v>
                </c:pt>
                <c:pt idx="12823">
                  <c:v>300.76185296383625</c:v>
                </c:pt>
                <c:pt idx="12824">
                  <c:v>300.66616210540491</c:v>
                </c:pt>
                <c:pt idx="12825">
                  <c:v>300.54278424988047</c:v>
                </c:pt>
                <c:pt idx="12826">
                  <c:v>300.39576104617578</c:v>
                </c:pt>
                <c:pt idx="12827">
                  <c:v>300.29016675807941</c:v>
                </c:pt>
                <c:pt idx="12828">
                  <c:v>300.14021232854731</c:v>
                </c:pt>
                <c:pt idx="12829">
                  <c:v>300.05533223613327</c:v>
                </c:pt>
                <c:pt idx="12830">
                  <c:v>299.9132587624469</c:v>
                </c:pt>
                <c:pt idx="12831">
                  <c:v>299.79978154015441</c:v>
                </c:pt>
                <c:pt idx="12832">
                  <c:v>299.6873145117678</c:v>
                </c:pt>
                <c:pt idx="12833">
                  <c:v>299.56686432949698</c:v>
                </c:pt>
                <c:pt idx="12834">
                  <c:v>299.4287301992386</c:v>
                </c:pt>
                <c:pt idx="12835">
                  <c:v>299.31232129023851</c:v>
                </c:pt>
                <c:pt idx="12836">
                  <c:v>299.17509580907461</c:v>
                </c:pt>
                <c:pt idx="12837">
                  <c:v>299.07445004406151</c:v>
                </c:pt>
                <c:pt idx="12838">
                  <c:v>298.94621730494043</c:v>
                </c:pt>
                <c:pt idx="12839">
                  <c:v>298.8238451303601</c:v>
                </c:pt>
                <c:pt idx="12840">
                  <c:v>298.69359064142617</c:v>
                </c:pt>
                <c:pt idx="12841">
                  <c:v>298.56525574049698</c:v>
                </c:pt>
                <c:pt idx="12842">
                  <c:v>298.4418719905072</c:v>
                </c:pt>
                <c:pt idx="12843">
                  <c:v>298.3362730106453</c:v>
                </c:pt>
                <c:pt idx="12844">
                  <c:v>298.22582328002466</c:v>
                </c:pt>
                <c:pt idx="12845">
                  <c:v>298.08071232484843</c:v>
                </c:pt>
                <c:pt idx="12846">
                  <c:v>297.96531037384818</c:v>
                </c:pt>
                <c:pt idx="12847">
                  <c:v>297.83596281840988</c:v>
                </c:pt>
                <c:pt idx="12848">
                  <c:v>297.72551183127786</c:v>
                </c:pt>
                <c:pt idx="12849">
                  <c:v>297.61202896363329</c:v>
                </c:pt>
                <c:pt idx="12850">
                  <c:v>297.50339638056943</c:v>
                </c:pt>
                <c:pt idx="12851">
                  <c:v>297.34555023283309</c:v>
                </c:pt>
                <c:pt idx="12852">
                  <c:v>297.23893807755633</c:v>
                </c:pt>
                <c:pt idx="12853">
                  <c:v>297.10271667275504</c:v>
                </c:pt>
                <c:pt idx="12854">
                  <c:v>296.9931733379014</c:v>
                </c:pt>
                <c:pt idx="12855">
                  <c:v>296.87180628021969</c:v>
                </c:pt>
                <c:pt idx="12856">
                  <c:v>296.75539060294659</c:v>
                </c:pt>
                <c:pt idx="12857">
                  <c:v>296.62411943055082</c:v>
                </c:pt>
                <c:pt idx="12858">
                  <c:v>296.51356434401117</c:v>
                </c:pt>
                <c:pt idx="12859">
                  <c:v>296.38532413772282</c:v>
                </c:pt>
                <c:pt idx="12860">
                  <c:v>296.27183781194162</c:v>
                </c:pt>
                <c:pt idx="12861">
                  <c:v>296.15734062551104</c:v>
                </c:pt>
                <c:pt idx="12862">
                  <c:v>296.03395012003477</c:v>
                </c:pt>
                <c:pt idx="12863">
                  <c:v>295.90368736803458</c:v>
                </c:pt>
                <c:pt idx="12864">
                  <c:v>295.77837605556266</c:v>
                </c:pt>
                <c:pt idx="12865">
                  <c:v>295.67277068033127</c:v>
                </c:pt>
                <c:pt idx="12866">
                  <c:v>295.54351744058187</c:v>
                </c:pt>
                <c:pt idx="12867">
                  <c:v>295.42214638255984</c:v>
                </c:pt>
                <c:pt idx="12868">
                  <c:v>295.2888500553405</c:v>
                </c:pt>
                <c:pt idx="12869">
                  <c:v>295.2049711889793</c:v>
                </c:pt>
                <c:pt idx="12870">
                  <c:v>295.07369538910405</c:v>
                </c:pt>
                <c:pt idx="12871">
                  <c:v>294.93948846965714</c:v>
                </c:pt>
                <c:pt idx="12872">
                  <c:v>294.83489167846693</c:v>
                </c:pt>
                <c:pt idx="12873">
                  <c:v>294.70563597647504</c:v>
                </c:pt>
                <c:pt idx="12874">
                  <c:v>294.58517214994004</c:v>
                </c:pt>
                <c:pt idx="12875">
                  <c:v>294.44904358648745</c:v>
                </c:pt>
                <c:pt idx="12876">
                  <c:v>294.3513177729846</c:v>
                </c:pt>
                <c:pt idx="12877">
                  <c:v>294.24075697349855</c:v>
                </c:pt>
                <c:pt idx="12878">
                  <c:v>294.12625449974149</c:v>
                </c:pt>
                <c:pt idx="12879">
                  <c:v>293.98911389837502</c:v>
                </c:pt>
                <c:pt idx="12880">
                  <c:v>293.85884509034452</c:v>
                </c:pt>
                <c:pt idx="12881">
                  <c:v>293.74141081482594</c:v>
                </c:pt>
                <c:pt idx="12882">
                  <c:v>293.63580054886086</c:v>
                </c:pt>
                <c:pt idx="12883">
                  <c:v>293.49855735547561</c:v>
                </c:pt>
                <c:pt idx="12884">
                  <c:v>293.3949677690855</c:v>
                </c:pt>
                <c:pt idx="12885">
                  <c:v>293.27359078236128</c:v>
                </c:pt>
                <c:pt idx="12886">
                  <c:v>293.13836773330445</c:v>
                </c:pt>
                <c:pt idx="12887">
                  <c:v>293.02982516447793</c:v>
                </c:pt>
                <c:pt idx="12888">
                  <c:v>292.91137803330037</c:v>
                </c:pt>
                <c:pt idx="12889">
                  <c:v>292.80283490437148</c:v>
                </c:pt>
                <c:pt idx="12890">
                  <c:v>292.67842434058144</c:v>
                </c:pt>
                <c:pt idx="12891">
                  <c:v>292.56199756412178</c:v>
                </c:pt>
                <c:pt idx="12892">
                  <c:v>292.44061827897957</c:v>
                </c:pt>
                <c:pt idx="12893">
                  <c:v>292.32712177513713</c:v>
                </c:pt>
                <c:pt idx="12894">
                  <c:v>292.20372052461568</c:v>
                </c:pt>
                <c:pt idx="12895">
                  <c:v>292.09123407082876</c:v>
                </c:pt>
                <c:pt idx="12896">
                  <c:v>291.96975242032192</c:v>
                </c:pt>
                <c:pt idx="12897">
                  <c:v>291.85928670147462</c:v>
                </c:pt>
                <c:pt idx="12898">
                  <c:v>291.7379054773736</c:v>
                </c:pt>
                <c:pt idx="12899">
                  <c:v>291.61743352328887</c:v>
                </c:pt>
                <c:pt idx="12900">
                  <c:v>291.49797191418207</c:v>
                </c:pt>
                <c:pt idx="12901">
                  <c:v>291.36183379663498</c:v>
                </c:pt>
                <c:pt idx="12902">
                  <c:v>291.24530246752784</c:v>
                </c:pt>
                <c:pt idx="12903">
                  <c:v>291.15454324802886</c:v>
                </c:pt>
                <c:pt idx="12904">
                  <c:v>291.02820771985489</c:v>
                </c:pt>
                <c:pt idx="12905">
                  <c:v>290.8999515205337</c:v>
                </c:pt>
                <c:pt idx="12906">
                  <c:v>290.78938204620903</c:v>
                </c:pt>
                <c:pt idx="12907">
                  <c:v>290.67982298767674</c:v>
                </c:pt>
                <c:pt idx="12908">
                  <c:v>290.55843850920331</c:v>
                </c:pt>
                <c:pt idx="12909">
                  <c:v>290.41623328617561</c:v>
                </c:pt>
                <c:pt idx="12910">
                  <c:v>290.30869470282772</c:v>
                </c:pt>
                <c:pt idx="12911">
                  <c:v>290.18427708526622</c:v>
                </c:pt>
                <c:pt idx="12912">
                  <c:v>290.07471651980796</c:v>
                </c:pt>
                <c:pt idx="12913">
                  <c:v>289.98193346594991</c:v>
                </c:pt>
                <c:pt idx="12914">
                  <c:v>289.83689638299631</c:v>
                </c:pt>
                <c:pt idx="12915">
                  <c:v>289.72440387721741</c:v>
                </c:pt>
                <c:pt idx="12916">
                  <c:v>289.6177732490537</c:v>
                </c:pt>
                <c:pt idx="12917">
                  <c:v>289.50528018299138</c:v>
                </c:pt>
                <c:pt idx="12918">
                  <c:v>289.38581283832792</c:v>
                </c:pt>
                <c:pt idx="12919">
                  <c:v>289.26240333708603</c:v>
                </c:pt>
                <c:pt idx="12920">
                  <c:v>289.11635315249299</c:v>
                </c:pt>
                <c:pt idx="12921">
                  <c:v>289.03044105272545</c:v>
                </c:pt>
                <c:pt idx="12922">
                  <c:v>288.89823716443749</c:v>
                </c:pt>
                <c:pt idx="12923">
                  <c:v>288.79261527096907</c:v>
                </c:pt>
                <c:pt idx="12924">
                  <c:v>288.67021484566379</c:v>
                </c:pt>
                <c:pt idx="12925">
                  <c:v>288.54781407983933</c:v>
                </c:pt>
                <c:pt idx="12926">
                  <c:v>288.43926018427663</c:v>
                </c:pt>
                <c:pt idx="12927">
                  <c:v>288.31877919702868</c:v>
                </c:pt>
                <c:pt idx="12928">
                  <c:v>288.21517741313068</c:v>
                </c:pt>
                <c:pt idx="12929">
                  <c:v>288.08883344407809</c:v>
                </c:pt>
                <c:pt idx="12930">
                  <c:v>287.97330420122626</c:v>
                </c:pt>
                <c:pt idx="12931">
                  <c:v>287.84695953761957</c:v>
                </c:pt>
                <c:pt idx="12932">
                  <c:v>287.74436740386528</c:v>
                </c:pt>
                <c:pt idx="12933">
                  <c:v>287.63186954774108</c:v>
                </c:pt>
                <c:pt idx="12934">
                  <c:v>287.50350237043608</c:v>
                </c:pt>
                <c:pt idx="12935">
                  <c:v>287.38504035957806</c:v>
                </c:pt>
                <c:pt idx="12936">
                  <c:v>287.29033116754795</c:v>
                </c:pt>
                <c:pt idx="12937">
                  <c:v>287.16196299381647</c:v>
                </c:pt>
                <c:pt idx="12938">
                  <c:v>287.05138412500997</c:v>
                </c:pt>
                <c:pt idx="12939">
                  <c:v>286.94575779794923</c:v>
                </c:pt>
                <c:pt idx="12940">
                  <c:v>286.81253686310197</c:v>
                </c:pt>
                <c:pt idx="12941">
                  <c:v>286.69407299194376</c:v>
                </c:pt>
                <c:pt idx="12942">
                  <c:v>286.57560880184576</c:v>
                </c:pt>
                <c:pt idx="12943">
                  <c:v>286.47200291339715</c:v>
                </c:pt>
                <c:pt idx="12944">
                  <c:v>286.33776975075392</c:v>
                </c:pt>
                <c:pt idx="12945">
                  <c:v>286.23406222270989</c:v>
                </c:pt>
                <c:pt idx="12946">
                  <c:v>286.11862918962925</c:v>
                </c:pt>
                <c:pt idx="12947">
                  <c:v>285.99521052419624</c:v>
                </c:pt>
                <c:pt idx="12948">
                  <c:v>285.86693965248946</c:v>
                </c:pt>
                <c:pt idx="12949">
                  <c:v>285.77111530574439</c:v>
                </c:pt>
                <c:pt idx="12950">
                  <c:v>285.64183297138158</c:v>
                </c:pt>
                <c:pt idx="12951">
                  <c:v>285.54307678063981</c:v>
                </c:pt>
                <c:pt idx="12952">
                  <c:v>285.41480459093765</c:v>
                </c:pt>
                <c:pt idx="12953">
                  <c:v>285.32302252673355</c:v>
                </c:pt>
                <c:pt idx="12954">
                  <c:v>285.1917172364038</c:v>
                </c:pt>
                <c:pt idx="12955">
                  <c:v>285.09296003547774</c:v>
                </c:pt>
                <c:pt idx="12956">
                  <c:v>284.95872266594284</c:v>
                </c:pt>
                <c:pt idx="12957">
                  <c:v>284.85511297044377</c:v>
                </c:pt>
                <c:pt idx="12958">
                  <c:v>284.72380628390738</c:v>
                </c:pt>
                <c:pt idx="12959">
                  <c:v>284.60432595615902</c:v>
                </c:pt>
                <c:pt idx="12960">
                  <c:v>284.49778400281167</c:v>
                </c:pt>
                <c:pt idx="12961">
                  <c:v>284.38517676223893</c:v>
                </c:pt>
                <c:pt idx="12962">
                  <c:v>284.2815657163269</c:v>
                </c:pt>
                <c:pt idx="12963">
                  <c:v>284.14732587162388</c:v>
                </c:pt>
                <c:pt idx="12964">
                  <c:v>284.04270341956004</c:v>
                </c:pt>
                <c:pt idx="12965">
                  <c:v>283.92221039362994</c:v>
                </c:pt>
                <c:pt idx="12966">
                  <c:v>283.79585409762058</c:v>
                </c:pt>
                <c:pt idx="12967">
                  <c:v>283.71397502408593</c:v>
                </c:pt>
                <c:pt idx="12968">
                  <c:v>283.57376939254021</c:v>
                </c:pt>
                <c:pt idx="12969">
                  <c:v>283.47409878729684</c:v>
                </c:pt>
                <c:pt idx="12970">
                  <c:v>283.35461506646374</c:v>
                </c:pt>
                <c:pt idx="12971">
                  <c:v>283.26181784119137</c:v>
                </c:pt>
                <c:pt idx="12972">
                  <c:v>283.11574773832484</c:v>
                </c:pt>
                <c:pt idx="12973">
                  <c:v>283.0327554431318</c:v>
                </c:pt>
                <c:pt idx="12974">
                  <c:v>282.91337161123806</c:v>
                </c:pt>
                <c:pt idx="12975">
                  <c:v>282.80965601259675</c:v>
                </c:pt>
                <c:pt idx="12976">
                  <c:v>282.66752683229015</c:v>
                </c:pt>
                <c:pt idx="12977">
                  <c:v>282.56684329452099</c:v>
                </c:pt>
                <c:pt idx="12978">
                  <c:v>282.43360910230814</c:v>
                </c:pt>
                <c:pt idx="12979">
                  <c:v>282.33484571164945</c:v>
                </c:pt>
                <c:pt idx="12980">
                  <c:v>282.22526560020117</c:v>
                </c:pt>
                <c:pt idx="12981">
                  <c:v>282.11073185261063</c:v>
                </c:pt>
                <c:pt idx="12982">
                  <c:v>282.00317296918422</c:v>
                </c:pt>
                <c:pt idx="12983">
                  <c:v>281.88176455280853</c:v>
                </c:pt>
                <c:pt idx="12984">
                  <c:v>281.76126561022153</c:v>
                </c:pt>
                <c:pt idx="12985">
                  <c:v>281.6556265846267</c:v>
                </c:pt>
                <c:pt idx="12986">
                  <c:v>281.52926378076432</c:v>
                </c:pt>
                <c:pt idx="12987">
                  <c:v>281.43848451852836</c:v>
                </c:pt>
                <c:pt idx="12988">
                  <c:v>281.3477050690492</c:v>
                </c:pt>
                <c:pt idx="12989">
                  <c:v>281.20354934470288</c:v>
                </c:pt>
                <c:pt idx="12990">
                  <c:v>281.09396641648351</c:v>
                </c:pt>
                <c:pt idx="12991">
                  <c:v>280.9853941318076</c:v>
                </c:pt>
                <c:pt idx="12992">
                  <c:v>280.88662749122722</c:v>
                </c:pt>
                <c:pt idx="12993">
                  <c:v>280.76127340101169</c:v>
                </c:pt>
                <c:pt idx="12994">
                  <c:v>280.65168937160627</c:v>
                </c:pt>
                <c:pt idx="12995">
                  <c:v>280.54503675627313</c:v>
                </c:pt>
                <c:pt idx="12996">
                  <c:v>280.41179644339292</c:v>
                </c:pt>
                <c:pt idx="12997">
                  <c:v>280.31505037922716</c:v>
                </c:pt>
                <c:pt idx="12998">
                  <c:v>280.18767279175273</c:v>
                </c:pt>
                <c:pt idx="12999">
                  <c:v>280.0948688887525</c:v>
                </c:pt>
                <c:pt idx="13000">
                  <c:v>279.98528320014282</c:v>
                </c:pt>
                <c:pt idx="13001">
                  <c:v>279.86285827516696</c:v>
                </c:pt>
                <c:pt idx="13002">
                  <c:v>279.74730743492466</c:v>
                </c:pt>
                <c:pt idx="13003">
                  <c:v>279.63873182828809</c:v>
                </c:pt>
                <c:pt idx="13004">
                  <c:v>279.51539608428357</c:v>
                </c:pt>
                <c:pt idx="13005">
                  <c:v>279.40772976293346</c:v>
                </c:pt>
                <c:pt idx="13006">
                  <c:v>279.3070387677451</c:v>
                </c:pt>
                <c:pt idx="13007">
                  <c:v>279.16489827602533</c:v>
                </c:pt>
                <c:pt idx="13008">
                  <c:v>279.0740130410984</c:v>
                </c:pt>
                <c:pt idx="13009">
                  <c:v>278.96745769909813</c:v>
                </c:pt>
                <c:pt idx="13010">
                  <c:v>278.85190450821517</c:v>
                </c:pt>
                <c:pt idx="13011">
                  <c:v>278.72260184661599</c:v>
                </c:pt>
                <c:pt idx="13012">
                  <c:v>278.62484109894848</c:v>
                </c:pt>
                <c:pt idx="13013">
                  <c:v>278.51322980410981</c:v>
                </c:pt>
                <c:pt idx="13014">
                  <c:v>278.38989090636875</c:v>
                </c:pt>
                <c:pt idx="13015">
                  <c:v>278.27433619926018</c:v>
                </c:pt>
                <c:pt idx="13016">
                  <c:v>278.17657445601412</c:v>
                </c:pt>
                <c:pt idx="13017">
                  <c:v>278.05909832014282</c:v>
                </c:pt>
                <c:pt idx="13018">
                  <c:v>277.95152953521529</c:v>
                </c:pt>
                <c:pt idx="13019">
                  <c:v>277.8478022436538</c:v>
                </c:pt>
                <c:pt idx="13020">
                  <c:v>277.74417580674788</c:v>
                </c:pt>
                <c:pt idx="13021">
                  <c:v>277.61284790354074</c:v>
                </c:pt>
                <c:pt idx="13022">
                  <c:v>277.52307155948301</c:v>
                </c:pt>
                <c:pt idx="13023">
                  <c:v>277.39366389452152</c:v>
                </c:pt>
                <c:pt idx="13024">
                  <c:v>277.30388710344511</c:v>
                </c:pt>
                <c:pt idx="13025">
                  <c:v>277.17943271297628</c:v>
                </c:pt>
                <c:pt idx="13026">
                  <c:v>277.05902199705037</c:v>
                </c:pt>
                <c:pt idx="13027">
                  <c:v>276.95134966734457</c:v>
                </c:pt>
                <c:pt idx="13028">
                  <c:v>276.82598436947183</c:v>
                </c:pt>
                <c:pt idx="13029">
                  <c:v>276.7331733786329</c:v>
                </c:pt>
                <c:pt idx="13030">
                  <c:v>276.60679644249552</c:v>
                </c:pt>
                <c:pt idx="13031">
                  <c:v>276.4833511009993</c:v>
                </c:pt>
                <c:pt idx="13032">
                  <c:v>276.39549339484262</c:v>
                </c:pt>
                <c:pt idx="13033">
                  <c:v>276.29772747887853</c:v>
                </c:pt>
                <c:pt idx="13034">
                  <c:v>276.18914336322462</c:v>
                </c:pt>
                <c:pt idx="13035">
                  <c:v>276.06569685054694</c:v>
                </c:pt>
                <c:pt idx="13036">
                  <c:v>275.95215810617259</c:v>
                </c:pt>
                <c:pt idx="13037">
                  <c:v>275.82881203242732</c:v>
                </c:pt>
                <c:pt idx="13038">
                  <c:v>275.74095301996186</c:v>
                </c:pt>
                <c:pt idx="13039">
                  <c:v>275.61457323536899</c:v>
                </c:pt>
                <c:pt idx="13040">
                  <c:v>275.52762373289829</c:v>
                </c:pt>
                <c:pt idx="13041">
                  <c:v>275.39628921693793</c:v>
                </c:pt>
                <c:pt idx="13042">
                  <c:v>275.27385152853606</c:v>
                </c:pt>
                <c:pt idx="13043">
                  <c:v>275.19296764999797</c:v>
                </c:pt>
                <c:pt idx="13044">
                  <c:v>275.07447249961677</c:v>
                </c:pt>
                <c:pt idx="13045">
                  <c:v>274.96285220276053</c:v>
                </c:pt>
                <c:pt idx="13046">
                  <c:v>274.86316209693717</c:v>
                </c:pt>
                <c:pt idx="13047">
                  <c:v>274.7595286340287</c:v>
                </c:pt>
                <c:pt idx="13048">
                  <c:v>274.60938606234669</c:v>
                </c:pt>
                <c:pt idx="13049">
                  <c:v>274.50575200205782</c:v>
                </c:pt>
                <c:pt idx="13050">
                  <c:v>274.4020165910614</c:v>
                </c:pt>
                <c:pt idx="13051">
                  <c:v>274.30232521528268</c:v>
                </c:pt>
                <c:pt idx="13052">
                  <c:v>274.1858498128085</c:v>
                </c:pt>
                <c:pt idx="13053">
                  <c:v>274.06441983335793</c:v>
                </c:pt>
                <c:pt idx="13054">
                  <c:v>273.96270553785178</c:v>
                </c:pt>
                <c:pt idx="13055">
                  <c:v>273.86594529907649</c:v>
                </c:pt>
                <c:pt idx="13056">
                  <c:v>273.75826515952218</c:v>
                </c:pt>
                <c:pt idx="13057">
                  <c:v>273.63481183040324</c:v>
                </c:pt>
                <c:pt idx="13058">
                  <c:v>273.53511871739335</c:v>
                </c:pt>
                <c:pt idx="13059">
                  <c:v>273.42753887770834</c:v>
                </c:pt>
                <c:pt idx="13060">
                  <c:v>273.33370962998436</c:v>
                </c:pt>
                <c:pt idx="13061">
                  <c:v>273.20631183994692</c:v>
                </c:pt>
                <c:pt idx="13062">
                  <c:v>273.10560665933451</c:v>
                </c:pt>
                <c:pt idx="13063">
                  <c:v>272.99206028082762</c:v>
                </c:pt>
                <c:pt idx="13064">
                  <c:v>272.87062700879994</c:v>
                </c:pt>
                <c:pt idx="13065">
                  <c:v>272.77578546931761</c:v>
                </c:pt>
                <c:pt idx="13066">
                  <c:v>272.65141938833762</c:v>
                </c:pt>
                <c:pt idx="13067">
                  <c:v>272.5437362783602</c:v>
                </c:pt>
                <c:pt idx="13068">
                  <c:v>272.44302958225848</c:v>
                </c:pt>
                <c:pt idx="13069">
                  <c:v>272.32361702664247</c:v>
                </c:pt>
                <c:pt idx="13070">
                  <c:v>272.20905751352979</c:v>
                </c:pt>
                <c:pt idx="13071">
                  <c:v>272.12018015725579</c:v>
                </c:pt>
                <c:pt idx="13072">
                  <c:v>271.98691434261491</c:v>
                </c:pt>
                <c:pt idx="13073">
                  <c:v>271.8901497616169</c:v>
                </c:pt>
                <c:pt idx="13074">
                  <c:v>271.79237384046991</c:v>
                </c:pt>
                <c:pt idx="13075">
                  <c:v>271.66790386870628</c:v>
                </c:pt>
                <c:pt idx="13076">
                  <c:v>271.5671951693742</c:v>
                </c:pt>
                <c:pt idx="13077">
                  <c:v>271.46456508318079</c:v>
                </c:pt>
                <c:pt idx="13078">
                  <c:v>271.31542241330021</c:v>
                </c:pt>
                <c:pt idx="13079">
                  <c:v>271.23352012207965</c:v>
                </c:pt>
                <c:pt idx="13080">
                  <c:v>271.13078814387865</c:v>
                </c:pt>
                <c:pt idx="13081">
                  <c:v>271.00631630191373</c:v>
                </c:pt>
                <c:pt idx="13082">
                  <c:v>270.91743651787448</c:v>
                </c:pt>
                <c:pt idx="13083">
                  <c:v>270.79994101038949</c:v>
                </c:pt>
                <c:pt idx="13084">
                  <c:v>270.70125263103415</c:v>
                </c:pt>
                <c:pt idx="13085">
                  <c:v>270.59356475161377</c:v>
                </c:pt>
                <c:pt idx="13086">
                  <c:v>270.48304536772201</c:v>
                </c:pt>
                <c:pt idx="13087">
                  <c:v>270.38819868534796</c:v>
                </c:pt>
                <c:pt idx="13088">
                  <c:v>270.26281469787347</c:v>
                </c:pt>
                <c:pt idx="13089">
                  <c:v>270.17100103544908</c:v>
                </c:pt>
                <c:pt idx="13090">
                  <c:v>270.04753764794725</c:v>
                </c:pt>
                <c:pt idx="13091">
                  <c:v>269.9359046064572</c:v>
                </c:pt>
                <c:pt idx="13092">
                  <c:v>269.85106735034049</c:v>
                </c:pt>
                <c:pt idx="13093">
                  <c:v>269.74145616002312</c:v>
                </c:pt>
                <c:pt idx="13094">
                  <c:v>269.61991280525547</c:v>
                </c:pt>
                <c:pt idx="13095">
                  <c:v>269.51626700061104</c:v>
                </c:pt>
                <c:pt idx="13096">
                  <c:v>269.42738420895932</c:v>
                </c:pt>
                <c:pt idx="13097">
                  <c:v>269.30695229036127</c:v>
                </c:pt>
                <c:pt idx="13098">
                  <c:v>269.19036255413744</c:v>
                </c:pt>
                <c:pt idx="13099">
                  <c:v>269.07286243828219</c:v>
                </c:pt>
                <c:pt idx="13100">
                  <c:v>268.98003510269785</c:v>
                </c:pt>
                <c:pt idx="13101">
                  <c:v>268.87830906143034</c:v>
                </c:pt>
                <c:pt idx="13102">
                  <c:v>268.76576297854405</c:v>
                </c:pt>
                <c:pt idx="13103">
                  <c:v>268.66211516351223</c:v>
                </c:pt>
                <c:pt idx="13104">
                  <c:v>268.56230967107126</c:v>
                </c:pt>
                <c:pt idx="13105">
                  <c:v>268.46462748071656</c:v>
                </c:pt>
                <c:pt idx="13106">
                  <c:v>268.32144077283311</c:v>
                </c:pt>
                <c:pt idx="13107">
                  <c:v>268.21182577505471</c:v>
                </c:pt>
                <c:pt idx="13108">
                  <c:v>268.13274910355636</c:v>
                </c:pt>
                <c:pt idx="13109">
                  <c:v>268.00543738653852</c:v>
                </c:pt>
                <c:pt idx="13110">
                  <c:v>267.89379916818984</c:v>
                </c:pt>
                <c:pt idx="13111">
                  <c:v>267.81280060978833</c:v>
                </c:pt>
                <c:pt idx="13112">
                  <c:v>267.69438671886263</c:v>
                </c:pt>
                <c:pt idx="13113">
                  <c:v>267.60155647754584</c:v>
                </c:pt>
                <c:pt idx="13114">
                  <c:v>267.47808588604397</c:v>
                </c:pt>
                <c:pt idx="13115">
                  <c:v>267.38030016785615</c:v>
                </c:pt>
                <c:pt idx="13116">
                  <c:v>267.2696715961618</c:v>
                </c:pt>
                <c:pt idx="13117">
                  <c:v>267.15611016816325</c:v>
                </c:pt>
                <c:pt idx="13118">
                  <c:v>267.04548103330291</c:v>
                </c:pt>
                <c:pt idx="13119">
                  <c:v>266.94577300089327</c:v>
                </c:pt>
                <c:pt idx="13120">
                  <c:v>266.84707598381806</c:v>
                </c:pt>
                <c:pt idx="13121">
                  <c:v>266.74231128517096</c:v>
                </c:pt>
                <c:pt idx="13122">
                  <c:v>266.64856891594854</c:v>
                </c:pt>
                <c:pt idx="13123">
                  <c:v>266.5300507697965</c:v>
                </c:pt>
                <c:pt idx="13124">
                  <c:v>266.41446493268921</c:v>
                </c:pt>
                <c:pt idx="13125">
                  <c:v>266.32072186564255</c:v>
                </c:pt>
                <c:pt idx="13126">
                  <c:v>266.21403452931679</c:v>
                </c:pt>
                <c:pt idx="13127">
                  <c:v>266.10542554422011</c:v>
                </c:pt>
                <c:pt idx="13128">
                  <c:v>266.00561425750385</c:v>
                </c:pt>
                <c:pt idx="13129">
                  <c:v>265.89508335893174</c:v>
                </c:pt>
                <c:pt idx="13130">
                  <c:v>265.77949585538289</c:v>
                </c:pt>
                <c:pt idx="13131">
                  <c:v>265.69657200016741</c:v>
                </c:pt>
                <c:pt idx="13132">
                  <c:v>265.57208479757043</c:v>
                </c:pt>
                <c:pt idx="13133">
                  <c:v>265.46145168371538</c:v>
                </c:pt>
                <c:pt idx="13134">
                  <c:v>265.36174006511845</c:v>
                </c:pt>
                <c:pt idx="13135">
                  <c:v>265.2738601654334</c:v>
                </c:pt>
                <c:pt idx="13136">
                  <c:v>265.15038304808854</c:v>
                </c:pt>
                <c:pt idx="13137">
                  <c:v>265.04470415922901</c:v>
                </c:pt>
                <c:pt idx="13138">
                  <c:v>264.94499159715167</c:v>
                </c:pt>
                <c:pt idx="13139">
                  <c:v>264.82646886664941</c:v>
                </c:pt>
                <c:pt idx="13140">
                  <c:v>264.73363258024943</c:v>
                </c:pt>
                <c:pt idx="13141">
                  <c:v>264.62208719737566</c:v>
                </c:pt>
                <c:pt idx="13142">
                  <c:v>264.50356359795319</c:v>
                </c:pt>
                <c:pt idx="13143">
                  <c:v>264.41962604367274</c:v>
                </c:pt>
                <c:pt idx="13144">
                  <c:v>264.3178894682672</c:v>
                </c:pt>
                <c:pt idx="13145">
                  <c:v>264.20725320403591</c:v>
                </c:pt>
                <c:pt idx="13146">
                  <c:v>264.10258335636712</c:v>
                </c:pt>
                <c:pt idx="13147">
                  <c:v>264.01368963824103</c:v>
                </c:pt>
                <c:pt idx="13148">
                  <c:v>263.89415309281571</c:v>
                </c:pt>
                <c:pt idx="13149">
                  <c:v>263.79049381236456</c:v>
                </c:pt>
                <c:pt idx="13150">
                  <c:v>263.69371122006396</c:v>
                </c:pt>
                <c:pt idx="13151">
                  <c:v>263.59005146789644</c:v>
                </c:pt>
                <c:pt idx="13152">
                  <c:v>263.48234619869186</c:v>
                </c:pt>
                <c:pt idx="13153">
                  <c:v>263.37079764695193</c:v>
                </c:pt>
                <c:pt idx="13154">
                  <c:v>263.27199148622702</c:v>
                </c:pt>
                <c:pt idx="13155">
                  <c:v>263.1781405981265</c:v>
                </c:pt>
                <c:pt idx="13156">
                  <c:v>263.05273608209149</c:v>
                </c:pt>
                <c:pt idx="13157">
                  <c:v>262.96778443289941</c:v>
                </c:pt>
                <c:pt idx="13158">
                  <c:v>262.84925638192766</c:v>
                </c:pt>
                <c:pt idx="13159">
                  <c:v>262.75550572663309</c:v>
                </c:pt>
                <c:pt idx="13160">
                  <c:v>262.65376530752974</c:v>
                </c:pt>
                <c:pt idx="13161">
                  <c:v>262.53715795766374</c:v>
                </c:pt>
                <c:pt idx="13162">
                  <c:v>262.44340663812312</c:v>
                </c:pt>
                <c:pt idx="13163">
                  <c:v>262.35147553879597</c:v>
                </c:pt>
                <c:pt idx="13164">
                  <c:v>262.23891277636358</c:v>
                </c:pt>
                <c:pt idx="13165">
                  <c:v>262.13130533832555</c:v>
                </c:pt>
                <c:pt idx="13166">
                  <c:v>262.0384633713378</c:v>
                </c:pt>
                <c:pt idx="13167">
                  <c:v>261.93965422202803</c:v>
                </c:pt>
                <c:pt idx="13168">
                  <c:v>261.81626889328504</c:v>
                </c:pt>
                <c:pt idx="13169">
                  <c:v>261.7234262623187</c:v>
                </c:pt>
                <c:pt idx="13170">
                  <c:v>261.62360504537452</c:v>
                </c:pt>
                <c:pt idx="13171">
                  <c:v>261.51205178656346</c:v>
                </c:pt>
                <c:pt idx="13172">
                  <c:v>261.42901876048796</c:v>
                </c:pt>
                <c:pt idx="13173">
                  <c:v>261.3282866454237</c:v>
                </c:pt>
                <c:pt idx="13174">
                  <c:v>261.21369852765918</c:v>
                </c:pt>
                <c:pt idx="13175">
                  <c:v>261.1040658394208</c:v>
                </c:pt>
                <c:pt idx="13176">
                  <c:v>261.01031146985827</c:v>
                </c:pt>
                <c:pt idx="13177">
                  <c:v>260.88287802626007</c:v>
                </c:pt>
                <c:pt idx="13178">
                  <c:v>260.7752672756983</c:v>
                </c:pt>
                <c:pt idx="13179">
                  <c:v>260.69324424323105</c:v>
                </c:pt>
                <c:pt idx="13180">
                  <c:v>260.60727665934667</c:v>
                </c:pt>
                <c:pt idx="13181">
                  <c:v>260.48287621152519</c:v>
                </c:pt>
                <c:pt idx="13182">
                  <c:v>260.41470866267446</c:v>
                </c:pt>
                <c:pt idx="13183">
                  <c:v>260.26259553241414</c:v>
                </c:pt>
                <c:pt idx="13184">
                  <c:v>260.18360572766602</c:v>
                </c:pt>
                <c:pt idx="13185">
                  <c:v>260.08388216114048</c:v>
                </c:pt>
                <c:pt idx="13186">
                  <c:v>259.97717971776075</c:v>
                </c:pt>
                <c:pt idx="13187">
                  <c:v>259.86461088834727</c:v>
                </c:pt>
                <c:pt idx="13188">
                  <c:v>259.770752740604</c:v>
                </c:pt>
                <c:pt idx="13189">
                  <c:v>259.67790579857251</c:v>
                </c:pt>
                <c:pt idx="13190">
                  <c:v>259.57615827137278</c:v>
                </c:pt>
                <c:pt idx="13191">
                  <c:v>259.46753291836939</c:v>
                </c:pt>
                <c:pt idx="13192">
                  <c:v>259.37569674991113</c:v>
                </c:pt>
                <c:pt idx="13193">
                  <c:v>259.25220309823817</c:v>
                </c:pt>
                <c:pt idx="13194">
                  <c:v>259.17412175737365</c:v>
                </c:pt>
                <c:pt idx="13195">
                  <c:v>259.05659491863679</c:v>
                </c:pt>
                <c:pt idx="13196">
                  <c:v>258.95889164536834</c:v>
                </c:pt>
                <c:pt idx="13197">
                  <c:v>258.85906416410728</c:v>
                </c:pt>
                <c:pt idx="13198">
                  <c:v>258.73465877968664</c:v>
                </c:pt>
                <c:pt idx="13199">
                  <c:v>258.67043309820559</c:v>
                </c:pt>
                <c:pt idx="13200">
                  <c:v>258.54693746961442</c:v>
                </c:pt>
                <c:pt idx="13201">
                  <c:v>258.44518733042867</c:v>
                </c:pt>
                <c:pt idx="13202">
                  <c:v>258.34545982880439</c:v>
                </c:pt>
                <c:pt idx="13203">
                  <c:v>258.24370922431052</c:v>
                </c:pt>
                <c:pt idx="13204">
                  <c:v>258.14499270749491</c:v>
                </c:pt>
                <c:pt idx="13205">
                  <c:v>258.0491080101429</c:v>
                </c:pt>
                <c:pt idx="13206">
                  <c:v>257.93461250745656</c:v>
                </c:pt>
                <c:pt idx="13207">
                  <c:v>257.84863954041509</c:v>
                </c:pt>
                <c:pt idx="13208">
                  <c:v>257.72716450924122</c:v>
                </c:pt>
                <c:pt idx="13209">
                  <c:v>257.65302512912962</c:v>
                </c:pt>
                <c:pt idx="13210">
                  <c:v>257.55724050654334</c:v>
                </c:pt>
                <c:pt idx="13211">
                  <c:v>257.44962163254087</c:v>
                </c:pt>
                <c:pt idx="13212">
                  <c:v>257.31823319597817</c:v>
                </c:pt>
                <c:pt idx="13213">
                  <c:v>257.25693868738881</c:v>
                </c:pt>
                <c:pt idx="13214">
                  <c:v>257.16014174026571</c:v>
                </c:pt>
                <c:pt idx="13215">
                  <c:v>257.04655424690753</c:v>
                </c:pt>
                <c:pt idx="13216">
                  <c:v>256.94389032109524</c:v>
                </c:pt>
                <c:pt idx="13217">
                  <c:v>256.83718027274563</c:v>
                </c:pt>
                <c:pt idx="13218">
                  <c:v>256.75322810993902</c:v>
                </c:pt>
                <c:pt idx="13219">
                  <c:v>256.64955202548691</c:v>
                </c:pt>
                <c:pt idx="13220">
                  <c:v>256.54971931166273</c:v>
                </c:pt>
                <c:pt idx="13221">
                  <c:v>256.45585410186925</c:v>
                </c:pt>
                <c:pt idx="13222">
                  <c:v>256.34428775730305</c:v>
                </c:pt>
                <c:pt idx="13223">
                  <c:v>256.22968667588123</c:v>
                </c:pt>
                <c:pt idx="13224">
                  <c:v>256.14775632903996</c:v>
                </c:pt>
                <c:pt idx="13225">
                  <c:v>256.05095694515239</c:v>
                </c:pt>
                <c:pt idx="13226">
                  <c:v>255.92644248243548</c:v>
                </c:pt>
                <c:pt idx="13227">
                  <c:v>255.85331156574333</c:v>
                </c:pt>
                <c:pt idx="13228">
                  <c:v>255.74174369552156</c:v>
                </c:pt>
                <c:pt idx="13229">
                  <c:v>255.64888826266349</c:v>
                </c:pt>
                <c:pt idx="13230">
                  <c:v>255.53721872476885</c:v>
                </c:pt>
                <c:pt idx="13231">
                  <c:v>255.45134223002805</c:v>
                </c:pt>
                <c:pt idx="13232">
                  <c:v>255.3406836967367</c:v>
                </c:pt>
                <c:pt idx="13233">
                  <c:v>255.25875169687643</c:v>
                </c:pt>
                <c:pt idx="13234">
                  <c:v>255.1599273412638</c:v>
                </c:pt>
                <c:pt idx="13235">
                  <c:v>255.03642187287622</c:v>
                </c:pt>
                <c:pt idx="13236">
                  <c:v>254.94063156198337</c:v>
                </c:pt>
                <c:pt idx="13237">
                  <c:v>254.84878595746963</c:v>
                </c:pt>
                <c:pt idx="13238">
                  <c:v>254.73913743002245</c:v>
                </c:pt>
                <c:pt idx="13239">
                  <c:v>254.64820177455229</c:v>
                </c:pt>
                <c:pt idx="13240">
                  <c:v>254.56131202409287</c:v>
                </c:pt>
                <c:pt idx="13241">
                  <c:v>254.45065125566524</c:v>
                </c:pt>
                <c:pt idx="13242">
                  <c:v>254.37458446026034</c:v>
                </c:pt>
                <c:pt idx="13243">
                  <c:v>254.27778118101611</c:v>
                </c:pt>
                <c:pt idx="13244">
                  <c:v>254.17703271471703</c:v>
                </c:pt>
                <c:pt idx="13245">
                  <c:v>254.05949254624215</c:v>
                </c:pt>
                <c:pt idx="13246">
                  <c:v>253.96562203161517</c:v>
                </c:pt>
                <c:pt idx="13247">
                  <c:v>253.86487285162772</c:v>
                </c:pt>
                <c:pt idx="13248">
                  <c:v>253.75421033426116</c:v>
                </c:pt>
                <c:pt idx="13249">
                  <c:v>253.65548375880209</c:v>
                </c:pt>
                <c:pt idx="13250">
                  <c:v>253.55180038559527</c:v>
                </c:pt>
                <c:pt idx="13251">
                  <c:v>253.46187382826361</c:v>
                </c:pt>
                <c:pt idx="13252">
                  <c:v>253.37194708742314</c:v>
                </c:pt>
                <c:pt idx="13253">
                  <c:v>253.26330643808893</c:v>
                </c:pt>
                <c:pt idx="13254">
                  <c:v>253.15861058684726</c:v>
                </c:pt>
                <c:pt idx="13255">
                  <c:v>253.07262830077624</c:v>
                </c:pt>
                <c:pt idx="13256">
                  <c:v>252.97582216145585</c:v>
                </c:pt>
                <c:pt idx="13257">
                  <c:v>252.8879175518729</c:v>
                </c:pt>
                <c:pt idx="13258">
                  <c:v>252.77138550914773</c:v>
                </c:pt>
                <c:pt idx="13259">
                  <c:v>252.66759889916065</c:v>
                </c:pt>
                <c:pt idx="13260">
                  <c:v>252.56391320164431</c:v>
                </c:pt>
                <c:pt idx="13261">
                  <c:v>252.47398462839934</c:v>
                </c:pt>
                <c:pt idx="13262">
                  <c:v>252.36534176533911</c:v>
                </c:pt>
                <c:pt idx="13263">
                  <c:v>252.27349079322019</c:v>
                </c:pt>
                <c:pt idx="13264">
                  <c:v>252.1786048963242</c:v>
                </c:pt>
                <c:pt idx="13265">
                  <c:v>252.07987479099174</c:v>
                </c:pt>
                <c:pt idx="13266">
                  <c:v>251.97709813490016</c:v>
                </c:pt>
                <c:pt idx="13267">
                  <c:v>251.88716836420349</c:v>
                </c:pt>
                <c:pt idx="13268">
                  <c:v>251.76770007229223</c:v>
                </c:pt>
                <c:pt idx="13269">
                  <c:v>251.67878146360221</c:v>
                </c:pt>
                <c:pt idx="13270">
                  <c:v>251.579949079372</c:v>
                </c:pt>
                <c:pt idx="13271">
                  <c:v>251.48708487666704</c:v>
                </c:pt>
                <c:pt idx="13272">
                  <c:v>251.39624366987789</c:v>
                </c:pt>
                <c:pt idx="13273">
                  <c:v>251.27768448581853</c:v>
                </c:pt>
                <c:pt idx="13274">
                  <c:v>251.19372173081391</c:v>
                </c:pt>
                <c:pt idx="13275">
                  <c:v>251.09195461091625</c:v>
                </c:pt>
                <c:pt idx="13276">
                  <c:v>250.99908937995036</c:v>
                </c:pt>
                <c:pt idx="13277">
                  <c:v>250.881540735096</c:v>
                </c:pt>
                <c:pt idx="13278">
                  <c:v>250.78371817286728</c:v>
                </c:pt>
                <c:pt idx="13279">
                  <c:v>250.70471137414398</c:v>
                </c:pt>
                <c:pt idx="13280">
                  <c:v>250.60395473904993</c:v>
                </c:pt>
                <c:pt idx="13281">
                  <c:v>250.51604539838544</c:v>
                </c:pt>
                <c:pt idx="13282">
                  <c:v>250.39546060905644</c:v>
                </c:pt>
                <c:pt idx="13283">
                  <c:v>250.29075794468301</c:v>
                </c:pt>
                <c:pt idx="13284">
                  <c:v>250.22166416616773</c:v>
                </c:pt>
                <c:pt idx="13285">
                  <c:v>250.10502391069534</c:v>
                </c:pt>
                <c:pt idx="13286">
                  <c:v>250.02105892165639</c:v>
                </c:pt>
                <c:pt idx="13287">
                  <c:v>249.9192890940015</c:v>
                </c:pt>
                <c:pt idx="13288">
                  <c:v>249.82844465570338</c:v>
                </c:pt>
                <c:pt idx="13289">
                  <c:v>249.71676036805545</c:v>
                </c:pt>
                <c:pt idx="13290">
                  <c:v>249.61498983776656</c:v>
                </c:pt>
                <c:pt idx="13291">
                  <c:v>249.52616804970583</c:v>
                </c:pt>
                <c:pt idx="13292">
                  <c:v>249.40558055211619</c:v>
                </c:pt>
                <c:pt idx="13293">
                  <c:v>249.33152833471905</c:v>
                </c:pt>
                <c:pt idx="13294">
                  <c:v>249.24452693674897</c:v>
                </c:pt>
                <c:pt idx="13295">
                  <c:v>249.11513733075483</c:v>
                </c:pt>
                <c:pt idx="13296">
                  <c:v>249.026213370368</c:v>
                </c:pt>
                <c:pt idx="13297">
                  <c:v>248.94720342114661</c:v>
                </c:pt>
                <c:pt idx="13298">
                  <c:v>248.83460641138666</c:v>
                </c:pt>
                <c:pt idx="13299">
                  <c:v>248.75357280588653</c:v>
                </c:pt>
                <c:pt idx="13300">
                  <c:v>248.63399485373822</c:v>
                </c:pt>
                <c:pt idx="13301">
                  <c:v>248.55791801820973</c:v>
                </c:pt>
                <c:pt idx="13302">
                  <c:v>248.43449521317297</c:v>
                </c:pt>
                <c:pt idx="13303">
                  <c:v>248.35143754081696</c:v>
                </c:pt>
                <c:pt idx="13304">
                  <c:v>248.27343804948859</c:v>
                </c:pt>
                <c:pt idx="13305">
                  <c:v>248.15487046496</c:v>
                </c:pt>
                <c:pt idx="13306">
                  <c:v>248.06301071774797</c:v>
                </c:pt>
                <c:pt idx="13307">
                  <c:v>247.98197569371428</c:v>
                </c:pt>
                <c:pt idx="13308">
                  <c:v>247.87129840397398</c:v>
                </c:pt>
                <c:pt idx="13309">
                  <c:v>247.7794380657962</c:v>
                </c:pt>
                <c:pt idx="13310">
                  <c:v>247.68454249339007</c:v>
                </c:pt>
                <c:pt idx="13311">
                  <c:v>247.59268176601401</c:v>
                </c:pt>
                <c:pt idx="13312">
                  <c:v>247.49191801670014</c:v>
                </c:pt>
                <c:pt idx="13313">
                  <c:v>247.39317741239651</c:v>
                </c:pt>
                <c:pt idx="13314">
                  <c:v>247.31011777786208</c:v>
                </c:pt>
                <c:pt idx="13315">
                  <c:v>247.21137676631764</c:v>
                </c:pt>
                <c:pt idx="13316">
                  <c:v>247.10363145525656</c:v>
                </c:pt>
                <c:pt idx="13317">
                  <c:v>246.99305312978422</c:v>
                </c:pt>
                <c:pt idx="13318">
                  <c:v>246.92284131345315</c:v>
                </c:pt>
                <c:pt idx="13319">
                  <c:v>246.81813039978309</c:v>
                </c:pt>
                <c:pt idx="13320">
                  <c:v>246.72131052205305</c:v>
                </c:pt>
                <c:pt idx="13321">
                  <c:v>246.62641267168547</c:v>
                </c:pt>
                <c:pt idx="13322">
                  <c:v>246.54345276306427</c:v>
                </c:pt>
                <c:pt idx="13323">
                  <c:v>246.42791565458737</c:v>
                </c:pt>
                <c:pt idx="13324">
                  <c:v>246.34586591293103</c:v>
                </c:pt>
                <c:pt idx="13325">
                  <c:v>246.25501410959487</c:v>
                </c:pt>
                <c:pt idx="13326">
                  <c:v>246.13340594615133</c:v>
                </c:pt>
                <c:pt idx="13327">
                  <c:v>246.04852284457621</c:v>
                </c:pt>
                <c:pt idx="13328">
                  <c:v>245.9605032460108</c:v>
                </c:pt>
                <c:pt idx="13329">
                  <c:v>245.86965064845489</c:v>
                </c:pt>
                <c:pt idx="13330">
                  <c:v>245.76989468536135</c:v>
                </c:pt>
                <c:pt idx="13331">
                  <c:v>245.651320366633</c:v>
                </c:pt>
                <c:pt idx="13332">
                  <c:v>245.57321492442958</c:v>
                </c:pt>
                <c:pt idx="13333">
                  <c:v>245.4842838185142</c:v>
                </c:pt>
                <c:pt idx="13334">
                  <c:v>245.38655045082979</c:v>
                </c:pt>
                <c:pt idx="13335">
                  <c:v>245.2976189683506</c:v>
                </c:pt>
                <c:pt idx="13336">
                  <c:v>245.20474152891714</c:v>
                </c:pt>
                <c:pt idx="13337">
                  <c:v>245.09800305348662</c:v>
                </c:pt>
                <c:pt idx="13338">
                  <c:v>245.01898606302069</c:v>
                </c:pt>
                <c:pt idx="13339">
                  <c:v>244.90637901881107</c:v>
                </c:pt>
                <c:pt idx="13340">
                  <c:v>244.81643482089612</c:v>
                </c:pt>
                <c:pt idx="13341">
                  <c:v>244.74328546726034</c:v>
                </c:pt>
                <c:pt idx="13342">
                  <c:v>244.62278605989596</c:v>
                </c:pt>
                <c:pt idx="13343">
                  <c:v>244.53881062744043</c:v>
                </c:pt>
                <c:pt idx="13344">
                  <c:v>244.42913644827257</c:v>
                </c:pt>
                <c:pt idx="13345">
                  <c:v>244.36691343011123</c:v>
                </c:pt>
                <c:pt idx="13346">
                  <c:v>244.24732357787673</c:v>
                </c:pt>
                <c:pt idx="13347">
                  <c:v>244.15940155911633</c:v>
                </c:pt>
                <c:pt idx="13348">
                  <c:v>244.06449819363829</c:v>
                </c:pt>
                <c:pt idx="13349">
                  <c:v>243.96969580048702</c:v>
                </c:pt>
                <c:pt idx="13350">
                  <c:v>243.86892376952008</c:v>
                </c:pt>
                <c:pt idx="13351">
                  <c:v>243.7710856435738</c:v>
                </c:pt>
                <c:pt idx="13352">
                  <c:v>243.65645186507061</c:v>
                </c:pt>
                <c:pt idx="13353">
                  <c:v>243.57348636725376</c:v>
                </c:pt>
                <c:pt idx="13354">
                  <c:v>243.49638902079209</c:v>
                </c:pt>
                <c:pt idx="13355">
                  <c:v>243.38570046874889</c:v>
                </c:pt>
                <c:pt idx="13356">
                  <c:v>243.30273446142135</c:v>
                </c:pt>
                <c:pt idx="13357">
                  <c:v>243.22169068644681</c:v>
                </c:pt>
                <c:pt idx="13358">
                  <c:v>243.10614487200689</c:v>
                </c:pt>
                <c:pt idx="13359">
                  <c:v>243.01619700123248</c:v>
                </c:pt>
                <c:pt idx="13360">
                  <c:v>242.91147680800489</c:v>
                </c:pt>
                <c:pt idx="13361">
                  <c:v>242.83336651158282</c:v>
                </c:pt>
                <c:pt idx="13362">
                  <c:v>242.75636905026462</c:v>
                </c:pt>
                <c:pt idx="13363">
                  <c:v>242.65357065314271</c:v>
                </c:pt>
                <c:pt idx="13364">
                  <c:v>242.56169944186962</c:v>
                </c:pt>
                <c:pt idx="13365">
                  <c:v>242.46284661416715</c:v>
                </c:pt>
                <c:pt idx="13366">
                  <c:v>242.36895139960276</c:v>
                </c:pt>
                <c:pt idx="13367">
                  <c:v>242.28011501035147</c:v>
                </c:pt>
                <c:pt idx="13368">
                  <c:v>242.19512330867306</c:v>
                </c:pt>
                <c:pt idx="13369">
                  <c:v>242.08938935586917</c:v>
                </c:pt>
                <c:pt idx="13370">
                  <c:v>241.99549334597839</c:v>
                </c:pt>
                <c:pt idx="13371">
                  <c:v>241.91050109564111</c:v>
                </c:pt>
                <c:pt idx="13372">
                  <c:v>241.81964015158417</c:v>
                </c:pt>
                <c:pt idx="13373">
                  <c:v>241.70297766267348</c:v>
                </c:pt>
                <c:pt idx="13374">
                  <c:v>241.60614655062821</c:v>
                </c:pt>
                <c:pt idx="13375">
                  <c:v>241.51629680190629</c:v>
                </c:pt>
                <c:pt idx="13376">
                  <c:v>241.45204602471955</c:v>
                </c:pt>
                <c:pt idx="13377">
                  <c:v>241.35622618780184</c:v>
                </c:pt>
                <c:pt idx="13378">
                  <c:v>241.25737065735149</c:v>
                </c:pt>
                <c:pt idx="13379">
                  <c:v>241.15861608833748</c:v>
                </c:pt>
                <c:pt idx="13380">
                  <c:v>241.08738314714753</c:v>
                </c:pt>
                <c:pt idx="13381">
                  <c:v>240.99156251775014</c:v>
                </c:pt>
                <c:pt idx="13382">
                  <c:v>240.89078367968528</c:v>
                </c:pt>
                <c:pt idx="13383">
                  <c:v>240.80578929985731</c:v>
                </c:pt>
                <c:pt idx="13384">
                  <c:v>240.69114781134934</c:v>
                </c:pt>
                <c:pt idx="13385">
                  <c:v>240.61414660892598</c:v>
                </c:pt>
                <c:pt idx="13386">
                  <c:v>240.5262173447322</c:v>
                </c:pt>
                <c:pt idx="13387">
                  <c:v>240.44314477179165</c:v>
                </c:pt>
                <c:pt idx="13388">
                  <c:v>240.3364959529757</c:v>
                </c:pt>
                <c:pt idx="13389">
                  <c:v>240.25736924329578</c:v>
                </c:pt>
                <c:pt idx="13390">
                  <c:v>240.14373818294362</c:v>
                </c:pt>
                <c:pt idx="13391">
                  <c:v>240.05479612463313</c:v>
                </c:pt>
                <c:pt idx="13392">
                  <c:v>239.95401514550312</c:v>
                </c:pt>
                <c:pt idx="13393">
                  <c:v>239.87792332993561</c:v>
                </c:pt>
                <c:pt idx="13394">
                  <c:v>239.78007634751648</c:v>
                </c:pt>
                <c:pt idx="13395">
                  <c:v>239.68233033443531</c:v>
                </c:pt>
                <c:pt idx="13396">
                  <c:v>239.60026803812687</c:v>
                </c:pt>
                <c:pt idx="13397">
                  <c:v>239.50737859613389</c:v>
                </c:pt>
                <c:pt idx="13398">
                  <c:v>239.40760823677883</c:v>
                </c:pt>
                <c:pt idx="13399">
                  <c:v>239.3383962118719</c:v>
                </c:pt>
                <c:pt idx="13400">
                  <c:v>239.23366728341637</c:v>
                </c:pt>
                <c:pt idx="13401">
                  <c:v>239.17042505640981</c:v>
                </c:pt>
                <c:pt idx="13402">
                  <c:v>239.04889853838884</c:v>
                </c:pt>
                <c:pt idx="13403">
                  <c:v>238.96197803404854</c:v>
                </c:pt>
                <c:pt idx="13404">
                  <c:v>238.85917079028675</c:v>
                </c:pt>
                <c:pt idx="13405">
                  <c:v>238.75939896431296</c:v>
                </c:pt>
                <c:pt idx="13406">
                  <c:v>238.67338858832602</c:v>
                </c:pt>
                <c:pt idx="13407">
                  <c:v>238.59527078381873</c:v>
                </c:pt>
                <c:pt idx="13408">
                  <c:v>238.505414899725</c:v>
                </c:pt>
                <c:pt idx="13409">
                  <c:v>238.41444574947354</c:v>
                </c:pt>
                <c:pt idx="13410">
                  <c:v>238.29099454466089</c:v>
                </c:pt>
                <c:pt idx="13411">
                  <c:v>238.22380456336356</c:v>
                </c:pt>
                <c:pt idx="13412">
                  <c:v>238.12888842135087</c:v>
                </c:pt>
                <c:pt idx="13413">
                  <c:v>238.034073265286</c:v>
                </c:pt>
                <c:pt idx="13414">
                  <c:v>237.9559543282472</c:v>
                </c:pt>
                <c:pt idx="13415">
                  <c:v>237.87297810366823</c:v>
                </c:pt>
                <c:pt idx="13416">
                  <c:v>237.78595409064019</c:v>
                </c:pt>
                <c:pt idx="13417">
                  <c:v>237.67727502391978</c:v>
                </c:pt>
                <c:pt idx="13418">
                  <c:v>237.59723282120211</c:v>
                </c:pt>
                <c:pt idx="13419">
                  <c:v>237.49847005479592</c:v>
                </c:pt>
                <c:pt idx="13420">
                  <c:v>237.40162970944439</c:v>
                </c:pt>
                <c:pt idx="13421">
                  <c:v>237.31359284731602</c:v>
                </c:pt>
                <c:pt idx="13422">
                  <c:v>237.24245488666151</c:v>
                </c:pt>
                <c:pt idx="13423">
                  <c:v>237.15259624602163</c:v>
                </c:pt>
                <c:pt idx="13424">
                  <c:v>237.06061238031887</c:v>
                </c:pt>
                <c:pt idx="13425">
                  <c:v>236.97176529597735</c:v>
                </c:pt>
                <c:pt idx="13426">
                  <c:v>236.86601881764446</c:v>
                </c:pt>
                <c:pt idx="13427">
                  <c:v>236.75430168853867</c:v>
                </c:pt>
                <c:pt idx="13428">
                  <c:v>236.68913323253446</c:v>
                </c:pt>
                <c:pt idx="13429">
                  <c:v>236.58338607649671</c:v>
                </c:pt>
                <c:pt idx="13430">
                  <c:v>236.49140102355048</c:v>
                </c:pt>
                <c:pt idx="13431">
                  <c:v>236.42522023971924</c:v>
                </c:pt>
                <c:pt idx="13432">
                  <c:v>236.33930650522342</c:v>
                </c:pt>
                <c:pt idx="13433">
                  <c:v>236.23254656660578</c:v>
                </c:pt>
                <c:pt idx="13434">
                  <c:v>236.14855515363573</c:v>
                </c:pt>
                <c:pt idx="13435">
                  <c:v>236.06456358070633</c:v>
                </c:pt>
                <c:pt idx="13436">
                  <c:v>235.94697510987356</c:v>
                </c:pt>
                <c:pt idx="13437">
                  <c:v>235.87775765342786</c:v>
                </c:pt>
                <c:pt idx="13438">
                  <c:v>235.78091374914692</c:v>
                </c:pt>
                <c:pt idx="13439">
                  <c:v>235.70380277673661</c:v>
                </c:pt>
                <c:pt idx="13440">
                  <c:v>235.59117194089546</c:v>
                </c:pt>
                <c:pt idx="13441">
                  <c:v>235.49432740731334</c:v>
                </c:pt>
                <c:pt idx="13442">
                  <c:v>235.41326927998492</c:v>
                </c:pt>
                <c:pt idx="13443">
                  <c:v>235.31541239095284</c:v>
                </c:pt>
                <c:pt idx="13444">
                  <c:v>235.23050846126537</c:v>
                </c:pt>
                <c:pt idx="13445">
                  <c:v>235.17019520095411</c:v>
                </c:pt>
                <c:pt idx="13446">
                  <c:v>235.06242046163607</c:v>
                </c:pt>
                <c:pt idx="13447">
                  <c:v>234.98146273775694</c:v>
                </c:pt>
                <c:pt idx="13448">
                  <c:v>234.8865396172412</c:v>
                </c:pt>
                <c:pt idx="13449">
                  <c:v>234.79961090868795</c:v>
                </c:pt>
                <c:pt idx="13450">
                  <c:v>234.69679396122385</c:v>
                </c:pt>
                <c:pt idx="13451">
                  <c:v>234.62463979886718</c:v>
                </c:pt>
                <c:pt idx="13452">
                  <c:v>234.53771057412249</c:v>
                </c:pt>
                <c:pt idx="13453">
                  <c:v>234.43691698611212</c:v>
                </c:pt>
                <c:pt idx="13454">
                  <c:v>234.34897540439914</c:v>
                </c:pt>
                <c:pt idx="13455">
                  <c:v>234.27084993961935</c:v>
                </c:pt>
                <c:pt idx="13456">
                  <c:v>234.17794927159147</c:v>
                </c:pt>
                <c:pt idx="13457">
                  <c:v>234.07917884783473</c:v>
                </c:pt>
                <c:pt idx="13458">
                  <c:v>233.98627777609079</c:v>
                </c:pt>
                <c:pt idx="13459">
                  <c:v>233.89135251373801</c:v>
                </c:pt>
                <c:pt idx="13460">
                  <c:v>233.8053326432632</c:v>
                </c:pt>
                <c:pt idx="13461">
                  <c:v>233.72933141811234</c:v>
                </c:pt>
                <c:pt idx="13462">
                  <c:v>233.64331123165454</c:v>
                </c:pt>
                <c:pt idx="13463">
                  <c:v>233.54646242095745</c:v>
                </c:pt>
                <c:pt idx="13464">
                  <c:v>233.45649504891549</c:v>
                </c:pt>
                <c:pt idx="13465">
                  <c:v>233.38241604013962</c:v>
                </c:pt>
                <c:pt idx="13466">
                  <c:v>233.28748947817922</c:v>
                </c:pt>
                <c:pt idx="13467">
                  <c:v>233.18568101943393</c:v>
                </c:pt>
                <c:pt idx="13468">
                  <c:v>233.12050729027135</c:v>
                </c:pt>
                <c:pt idx="13469">
                  <c:v>233.01576359522397</c:v>
                </c:pt>
                <c:pt idx="13470">
                  <c:v>232.93176605619729</c:v>
                </c:pt>
                <c:pt idx="13471">
                  <c:v>232.83886256769898</c:v>
                </c:pt>
                <c:pt idx="13472">
                  <c:v>232.75678753652545</c:v>
                </c:pt>
                <c:pt idx="13473">
                  <c:v>232.65305500367276</c:v>
                </c:pt>
                <c:pt idx="13474">
                  <c:v>232.56996759896595</c:v>
                </c:pt>
                <c:pt idx="13475">
                  <c:v>232.50276890138875</c:v>
                </c:pt>
                <c:pt idx="13476">
                  <c:v>232.40298269472166</c:v>
                </c:pt>
                <c:pt idx="13477">
                  <c:v>232.29924932982047</c:v>
                </c:pt>
                <c:pt idx="13478">
                  <c:v>232.2260792096094</c:v>
                </c:pt>
                <c:pt idx="13479">
                  <c:v>232.12528033900983</c:v>
                </c:pt>
                <c:pt idx="13480">
                  <c:v>232.04229314414692</c:v>
                </c:pt>
                <c:pt idx="13481">
                  <c:v>231.96224071432977</c:v>
                </c:pt>
                <c:pt idx="13482">
                  <c:v>231.88907003508766</c:v>
                </c:pt>
                <c:pt idx="13483">
                  <c:v>231.77541741157671</c:v>
                </c:pt>
                <c:pt idx="13484">
                  <c:v>231.69141751054823</c:v>
                </c:pt>
                <c:pt idx="13485">
                  <c:v>231.60043430475864</c:v>
                </c:pt>
                <c:pt idx="13486">
                  <c:v>231.52432807524053</c:v>
                </c:pt>
                <c:pt idx="13487">
                  <c:v>231.4106745119675</c:v>
                </c:pt>
                <c:pt idx="13488">
                  <c:v>231.34256319792365</c:v>
                </c:pt>
                <c:pt idx="13489">
                  <c:v>231.24763224600329</c:v>
                </c:pt>
                <c:pt idx="13490">
                  <c:v>231.16069636562005</c:v>
                </c:pt>
                <c:pt idx="13491">
                  <c:v>231.06870000293995</c:v>
                </c:pt>
                <c:pt idx="13492">
                  <c:v>230.9936049200019</c:v>
                </c:pt>
                <c:pt idx="13493">
                  <c:v>230.90666853898475</c:v>
                </c:pt>
                <c:pt idx="13494">
                  <c:v>230.80981371948337</c:v>
                </c:pt>
                <c:pt idx="13495">
                  <c:v>230.71984076559502</c:v>
                </c:pt>
                <c:pt idx="13496">
                  <c:v>230.65263924949596</c:v>
                </c:pt>
                <c:pt idx="13497">
                  <c:v>230.55679594625229</c:v>
                </c:pt>
                <c:pt idx="13498">
                  <c:v>230.46095243477379</c:v>
                </c:pt>
                <c:pt idx="13499">
                  <c:v>230.38676718735698</c:v>
                </c:pt>
                <c:pt idx="13500">
                  <c:v>230.30175256215384</c:v>
                </c:pt>
                <c:pt idx="13501">
                  <c:v>230.19902633810852</c:v>
                </c:pt>
                <c:pt idx="13502">
                  <c:v>230.1140113510987</c:v>
                </c:pt>
                <c:pt idx="13503">
                  <c:v>230.04387386347707</c:v>
                </c:pt>
                <c:pt idx="13504">
                  <c:v>229.94792802880519</c:v>
                </c:pt>
                <c:pt idx="13505">
                  <c:v>229.85805452603324</c:v>
                </c:pt>
                <c:pt idx="13506">
                  <c:v>229.77202678993191</c:v>
                </c:pt>
                <c:pt idx="13507">
                  <c:v>229.70279964282952</c:v>
                </c:pt>
                <c:pt idx="13508">
                  <c:v>229.59217767496497</c:v>
                </c:pt>
                <c:pt idx="13509">
                  <c:v>229.50513732227202</c:v>
                </c:pt>
                <c:pt idx="13510">
                  <c:v>229.41819800785936</c:v>
                </c:pt>
                <c:pt idx="13511">
                  <c:v>229.33915291788057</c:v>
                </c:pt>
                <c:pt idx="13512">
                  <c:v>229.24715275644354</c:v>
                </c:pt>
                <c:pt idx="13513">
                  <c:v>229.15727782601616</c:v>
                </c:pt>
                <c:pt idx="13514">
                  <c:v>229.07023661526418</c:v>
                </c:pt>
                <c:pt idx="13515">
                  <c:v>228.97145475409218</c:v>
                </c:pt>
                <c:pt idx="13516">
                  <c:v>228.90526268647068</c:v>
                </c:pt>
                <c:pt idx="13517">
                  <c:v>228.80344411334571</c:v>
                </c:pt>
                <c:pt idx="13518">
                  <c:v>228.71549129987935</c:v>
                </c:pt>
                <c:pt idx="13519">
                  <c:v>228.65415701318182</c:v>
                </c:pt>
                <c:pt idx="13520">
                  <c:v>228.54252029560968</c:v>
                </c:pt>
                <c:pt idx="13521">
                  <c:v>228.47430334092638</c:v>
                </c:pt>
                <c:pt idx="13522">
                  <c:v>228.35568250979404</c:v>
                </c:pt>
                <c:pt idx="13523">
                  <c:v>228.29242468361883</c:v>
                </c:pt>
                <c:pt idx="13524">
                  <c:v>228.18959256782395</c:v>
                </c:pt>
                <c:pt idx="13525">
                  <c:v>228.10265066088553</c:v>
                </c:pt>
                <c:pt idx="13526">
                  <c:v>228.01267218563228</c:v>
                </c:pt>
                <c:pt idx="13527">
                  <c:v>227.94445441167349</c:v>
                </c:pt>
                <c:pt idx="13528">
                  <c:v>227.84567002977846</c:v>
                </c:pt>
                <c:pt idx="13529">
                  <c:v>227.76854518442138</c:v>
                </c:pt>
                <c:pt idx="13530">
                  <c:v>227.67765510173669</c:v>
                </c:pt>
                <c:pt idx="13531">
                  <c:v>227.57583369541751</c:v>
                </c:pt>
                <c:pt idx="13532">
                  <c:v>227.49769623419283</c:v>
                </c:pt>
                <c:pt idx="13533">
                  <c:v>227.42158292647491</c:v>
                </c:pt>
                <c:pt idx="13534">
                  <c:v>227.33170427700927</c:v>
                </c:pt>
                <c:pt idx="13535">
                  <c:v>227.24465946448603</c:v>
                </c:pt>
                <c:pt idx="13536">
                  <c:v>227.15478045460134</c:v>
                </c:pt>
                <c:pt idx="13537">
                  <c:v>227.06277573794861</c:v>
                </c:pt>
                <c:pt idx="13538">
                  <c:v>226.95902981520729</c:v>
                </c:pt>
                <c:pt idx="13539">
                  <c:v>226.8819034199189</c:v>
                </c:pt>
                <c:pt idx="13540">
                  <c:v>226.80093068136466</c:v>
                </c:pt>
                <c:pt idx="13541">
                  <c:v>226.71682009183726</c:v>
                </c:pt>
                <c:pt idx="13542">
                  <c:v>226.63584705031468</c:v>
                </c:pt>
                <c:pt idx="13543">
                  <c:v>226.54485341757598</c:v>
                </c:pt>
                <c:pt idx="13544">
                  <c:v>226.450013358143</c:v>
                </c:pt>
                <c:pt idx="13545">
                  <c:v>226.36499114650732</c:v>
                </c:pt>
                <c:pt idx="13546">
                  <c:v>226.28290407006125</c:v>
                </c:pt>
                <c:pt idx="13547">
                  <c:v>226.21772014224794</c:v>
                </c:pt>
                <c:pt idx="13548">
                  <c:v>226.12085502816115</c:v>
                </c:pt>
                <c:pt idx="13549">
                  <c:v>226.01801785090871</c:v>
                </c:pt>
                <c:pt idx="13550">
                  <c:v>225.94190199055481</c:v>
                </c:pt>
                <c:pt idx="13551">
                  <c:v>225.87368101477045</c:v>
                </c:pt>
                <c:pt idx="13552">
                  <c:v>225.77883951265088</c:v>
                </c:pt>
                <c:pt idx="13553">
                  <c:v>225.69584037874827</c:v>
                </c:pt>
                <c:pt idx="13554">
                  <c:v>225.61769958804584</c:v>
                </c:pt>
                <c:pt idx="13555">
                  <c:v>225.52184534620781</c:v>
                </c:pt>
                <c:pt idx="13556">
                  <c:v>225.42001896468838</c:v>
                </c:pt>
                <c:pt idx="13557">
                  <c:v>225.35473254276624</c:v>
                </c:pt>
                <c:pt idx="13558">
                  <c:v>225.24895821229234</c:v>
                </c:pt>
                <c:pt idx="13559">
                  <c:v>225.19166789490208</c:v>
                </c:pt>
                <c:pt idx="13560">
                  <c:v>225.08002241601554</c:v>
                </c:pt>
                <c:pt idx="13561">
                  <c:v>224.99297316123452</c:v>
                </c:pt>
                <c:pt idx="13562">
                  <c:v>224.90602495508497</c:v>
                </c:pt>
                <c:pt idx="13563">
                  <c:v>224.83577796724717</c:v>
                </c:pt>
                <c:pt idx="13564">
                  <c:v>224.75176485222957</c:v>
                </c:pt>
                <c:pt idx="13565">
                  <c:v>224.65793314793041</c:v>
                </c:pt>
                <c:pt idx="13566">
                  <c:v>224.56794764753093</c:v>
                </c:pt>
                <c:pt idx="13567">
                  <c:v>224.47603875802668</c:v>
                </c:pt>
                <c:pt idx="13568">
                  <c:v>224.40781551581489</c:v>
                </c:pt>
                <c:pt idx="13569">
                  <c:v>224.30598656342102</c:v>
                </c:pt>
                <c:pt idx="13570">
                  <c:v>224.22399687829312</c:v>
                </c:pt>
                <c:pt idx="13571">
                  <c:v>224.13006282956354</c:v>
                </c:pt>
                <c:pt idx="13572">
                  <c:v>224.06386349837979</c:v>
                </c:pt>
                <c:pt idx="13573">
                  <c:v>223.96395698025106</c:v>
                </c:pt>
                <c:pt idx="13574">
                  <c:v>223.8888498034942</c:v>
                </c:pt>
                <c:pt idx="13575">
                  <c:v>223.79197957677957</c:v>
                </c:pt>
                <c:pt idx="13576">
                  <c:v>223.71383541447454</c:v>
                </c:pt>
                <c:pt idx="13577">
                  <c:v>223.62394921208497</c:v>
                </c:pt>
                <c:pt idx="13578">
                  <c:v>223.52707840384446</c:v>
                </c:pt>
                <c:pt idx="13579">
                  <c:v>223.45288149676571</c:v>
                </c:pt>
                <c:pt idx="13580">
                  <c:v>223.38070894221642</c:v>
                </c:pt>
                <c:pt idx="13581">
                  <c:v>223.2809021014649</c:v>
                </c:pt>
                <c:pt idx="13582">
                  <c:v>223.2126770114622</c:v>
                </c:pt>
                <c:pt idx="13583">
                  <c:v>223.13362080343302</c:v>
                </c:pt>
                <c:pt idx="13584">
                  <c:v>223.04565668718746</c:v>
                </c:pt>
                <c:pt idx="13585">
                  <c:v>222.96164016387993</c:v>
                </c:pt>
                <c:pt idx="13586">
                  <c:v>222.86972792866192</c:v>
                </c:pt>
                <c:pt idx="13587">
                  <c:v>222.78267431349516</c:v>
                </c:pt>
                <c:pt idx="13588">
                  <c:v>222.68782616753302</c:v>
                </c:pt>
                <c:pt idx="13589">
                  <c:v>222.60674450653272</c:v>
                </c:pt>
                <c:pt idx="13590">
                  <c:v>222.53558282612434</c:v>
                </c:pt>
                <c:pt idx="13591">
                  <c:v>222.45450088539747</c:v>
                </c:pt>
                <c:pt idx="13592">
                  <c:v>222.35367968763703</c:v>
                </c:pt>
                <c:pt idx="13593">
                  <c:v>222.29233655701356</c:v>
                </c:pt>
                <c:pt idx="13594">
                  <c:v>222.16884022682834</c:v>
                </c:pt>
                <c:pt idx="13595">
                  <c:v>222.11245695133161</c:v>
                </c:pt>
                <c:pt idx="13596">
                  <c:v>222.02347852981208</c:v>
                </c:pt>
                <c:pt idx="13597">
                  <c:v>221.9444201913476</c:v>
                </c:pt>
                <c:pt idx="13598">
                  <c:v>221.85250583746566</c:v>
                </c:pt>
                <c:pt idx="13599">
                  <c:v>221.80007003000009</c:v>
                </c:pt>
                <c:pt idx="13600">
                  <c:v>221.69732401039991</c:v>
                </c:pt>
                <c:pt idx="13601">
                  <c:v>221.60237230374369</c:v>
                </c:pt>
                <c:pt idx="13602">
                  <c:v>221.52432549209948</c:v>
                </c:pt>
                <c:pt idx="13603">
                  <c:v>221.43038569659262</c:v>
                </c:pt>
                <c:pt idx="13604">
                  <c:v>221.34535381272354</c:v>
                </c:pt>
                <c:pt idx="13605">
                  <c:v>221.25141363625303</c:v>
                </c:pt>
                <c:pt idx="13606">
                  <c:v>221.18520998659665</c:v>
                </c:pt>
                <c:pt idx="13607">
                  <c:v>221.10311327393254</c:v>
                </c:pt>
                <c:pt idx="13608">
                  <c:v>221.0240532866838</c:v>
                </c:pt>
                <c:pt idx="13609">
                  <c:v>220.93213701590543</c:v>
                </c:pt>
                <c:pt idx="13610">
                  <c:v>220.84710417202965</c:v>
                </c:pt>
                <c:pt idx="13611">
                  <c:v>220.75316293498028</c:v>
                </c:pt>
                <c:pt idx="13612">
                  <c:v>220.68797083828747</c:v>
                </c:pt>
                <c:pt idx="13613">
                  <c:v>220.60000184709287</c:v>
                </c:pt>
                <c:pt idx="13614">
                  <c:v>220.51294375452326</c:v>
                </c:pt>
                <c:pt idx="13615">
                  <c:v>220.42892240930939</c:v>
                </c:pt>
                <c:pt idx="13616">
                  <c:v>220.35380921587983</c:v>
                </c:pt>
                <c:pt idx="13617">
                  <c:v>220.28760421971893</c:v>
                </c:pt>
                <c:pt idx="13618">
                  <c:v>220.19366179172698</c:v>
                </c:pt>
                <c:pt idx="13619">
                  <c:v>220.08291475018785</c:v>
                </c:pt>
                <c:pt idx="13620">
                  <c:v>220.00091721862674</c:v>
                </c:pt>
                <c:pt idx="13621">
                  <c:v>219.92185525689902</c:v>
                </c:pt>
                <c:pt idx="13622">
                  <c:v>219.84967692745224</c:v>
                </c:pt>
                <c:pt idx="13623">
                  <c:v>219.78043421154817</c:v>
                </c:pt>
                <c:pt idx="13624">
                  <c:v>219.6775822575762</c:v>
                </c:pt>
                <c:pt idx="13625">
                  <c:v>219.58465085682289</c:v>
                </c:pt>
                <c:pt idx="13626">
                  <c:v>219.48979583748505</c:v>
                </c:pt>
                <c:pt idx="13627">
                  <c:v>219.44332996386646</c:v>
                </c:pt>
                <c:pt idx="13628">
                  <c:v>219.348373407694</c:v>
                </c:pt>
                <c:pt idx="13629">
                  <c:v>219.25544131375983</c:v>
                </c:pt>
                <c:pt idx="13630">
                  <c:v>219.16848180245901</c:v>
                </c:pt>
                <c:pt idx="13631">
                  <c:v>219.0873936753855</c:v>
                </c:pt>
                <c:pt idx="13632">
                  <c:v>219.019263336096</c:v>
                </c:pt>
                <c:pt idx="13633">
                  <c:v>218.92228118583881</c:v>
                </c:pt>
                <c:pt idx="13634">
                  <c:v>218.83734570384235</c:v>
                </c:pt>
                <c:pt idx="13635">
                  <c:v>218.7691137441326</c:v>
                </c:pt>
                <c:pt idx="13636">
                  <c:v>218.68407673275104</c:v>
                </c:pt>
                <c:pt idx="13637">
                  <c:v>218.60501241209397</c:v>
                </c:pt>
                <c:pt idx="13638">
                  <c:v>218.52888376463872</c:v>
                </c:pt>
                <c:pt idx="13639">
                  <c:v>218.44091046992949</c:v>
                </c:pt>
                <c:pt idx="13640">
                  <c:v>218.34099122172074</c:v>
                </c:pt>
                <c:pt idx="13641">
                  <c:v>218.26293864250687</c:v>
                </c:pt>
                <c:pt idx="13642">
                  <c:v>218.17688829793499</c:v>
                </c:pt>
                <c:pt idx="13643">
                  <c:v>218.10774419362025</c:v>
                </c:pt>
                <c:pt idx="13644">
                  <c:v>218.04244695320494</c:v>
                </c:pt>
                <c:pt idx="13645">
                  <c:v>217.95639617876995</c:v>
                </c:pt>
                <c:pt idx="13646">
                  <c:v>217.85758943557113</c:v>
                </c:pt>
                <c:pt idx="13647">
                  <c:v>217.78540773028766</c:v>
                </c:pt>
                <c:pt idx="13648">
                  <c:v>217.70826530046452</c:v>
                </c:pt>
                <c:pt idx="13649">
                  <c:v>217.62423861588553</c:v>
                </c:pt>
                <c:pt idx="13650">
                  <c:v>217.5333276372354</c:v>
                </c:pt>
                <c:pt idx="13651">
                  <c:v>217.4750149287521</c:v>
                </c:pt>
                <c:pt idx="13652">
                  <c:v>217.38299002896071</c:v>
                </c:pt>
                <c:pt idx="13653">
                  <c:v>217.30291099964839</c:v>
                </c:pt>
                <c:pt idx="13654">
                  <c:v>217.23275314660691</c:v>
                </c:pt>
                <c:pt idx="13655">
                  <c:v>217.13384354531945</c:v>
                </c:pt>
                <c:pt idx="13656">
                  <c:v>217.04789223791255</c:v>
                </c:pt>
                <c:pt idx="13657">
                  <c:v>216.95687883361109</c:v>
                </c:pt>
                <c:pt idx="13658">
                  <c:v>216.89957775087618</c:v>
                </c:pt>
                <c:pt idx="13659">
                  <c:v>216.80269218205603</c:v>
                </c:pt>
                <c:pt idx="13660">
                  <c:v>216.71866377357807</c:v>
                </c:pt>
                <c:pt idx="13661">
                  <c:v>216.65731281045453</c:v>
                </c:pt>
                <c:pt idx="13662">
                  <c:v>216.58421798729796</c:v>
                </c:pt>
                <c:pt idx="13663">
                  <c:v>216.46951354019637</c:v>
                </c:pt>
                <c:pt idx="13664">
                  <c:v>216.38842045467177</c:v>
                </c:pt>
                <c:pt idx="13665">
                  <c:v>216.31127558335297</c:v>
                </c:pt>
                <c:pt idx="13666">
                  <c:v>216.22927104475156</c:v>
                </c:pt>
                <c:pt idx="13667">
                  <c:v>216.13633238350377</c:v>
                </c:pt>
                <c:pt idx="13668">
                  <c:v>216.062224291175</c:v>
                </c:pt>
                <c:pt idx="13669">
                  <c:v>215.97809323228668</c:v>
                </c:pt>
                <c:pt idx="13670">
                  <c:v>215.89710048500143</c:v>
                </c:pt>
                <c:pt idx="13671">
                  <c:v>215.83969678537701</c:v>
                </c:pt>
                <c:pt idx="13672">
                  <c:v>215.73784806229085</c:v>
                </c:pt>
                <c:pt idx="13673">
                  <c:v>215.67062372666459</c:v>
                </c:pt>
                <c:pt idx="13674">
                  <c:v>215.5965148524879</c:v>
                </c:pt>
                <c:pt idx="13675">
                  <c:v>215.52635428728604</c:v>
                </c:pt>
                <c:pt idx="13676">
                  <c:v>215.42450484124359</c:v>
                </c:pt>
                <c:pt idx="13677">
                  <c:v>215.33551293608517</c:v>
                </c:pt>
                <c:pt idx="13678">
                  <c:v>215.27324886846648</c:v>
                </c:pt>
                <c:pt idx="13679">
                  <c:v>215.1803081943936</c:v>
                </c:pt>
                <c:pt idx="13680">
                  <c:v>215.09718788330781</c:v>
                </c:pt>
                <c:pt idx="13681">
                  <c:v>215.03988438647258</c:v>
                </c:pt>
                <c:pt idx="13682">
                  <c:v>214.94198230369733</c:v>
                </c:pt>
                <c:pt idx="13683">
                  <c:v>214.86189884600299</c:v>
                </c:pt>
                <c:pt idx="13684">
                  <c:v>214.77098217812059</c:v>
                </c:pt>
                <c:pt idx="13685">
                  <c:v>214.7145894515026</c:v>
                </c:pt>
                <c:pt idx="13686">
                  <c:v>214.63744165495382</c:v>
                </c:pt>
                <c:pt idx="13687">
                  <c:v>214.55634520378294</c:v>
                </c:pt>
                <c:pt idx="13688">
                  <c:v>214.47038887754695</c:v>
                </c:pt>
                <c:pt idx="13689">
                  <c:v>214.36256356734546</c:v>
                </c:pt>
                <c:pt idx="13690">
                  <c:v>214.28845249719589</c:v>
                </c:pt>
                <c:pt idx="13691">
                  <c:v>214.21525250659784</c:v>
                </c:pt>
                <c:pt idx="13692">
                  <c:v>214.15106320334095</c:v>
                </c:pt>
                <c:pt idx="13693">
                  <c:v>214.07685053292897</c:v>
                </c:pt>
                <c:pt idx="13694">
                  <c:v>213.95231875928803</c:v>
                </c:pt>
                <c:pt idx="13695">
                  <c:v>213.90878317831542</c:v>
                </c:pt>
                <c:pt idx="13696">
                  <c:v>213.83760747323038</c:v>
                </c:pt>
                <c:pt idx="13697">
                  <c:v>213.76643165339237</c:v>
                </c:pt>
                <c:pt idx="13698">
                  <c:v>213.68533360216315</c:v>
                </c:pt>
                <c:pt idx="13699">
                  <c:v>213.60129925957978</c:v>
                </c:pt>
                <c:pt idx="13700">
                  <c:v>213.52020090500343</c:v>
                </c:pt>
                <c:pt idx="13701">
                  <c:v>213.46380658060846</c:v>
                </c:pt>
                <c:pt idx="13702">
                  <c:v>213.35709252725934</c:v>
                </c:pt>
                <c:pt idx="13703">
                  <c:v>213.2907757891943</c:v>
                </c:pt>
                <c:pt idx="13704">
                  <c:v>213.20674069557299</c:v>
                </c:pt>
                <c:pt idx="13705">
                  <c:v>213.13951250550519</c:v>
                </c:pt>
                <c:pt idx="13706">
                  <c:v>213.05051599402191</c:v>
                </c:pt>
                <c:pt idx="13707">
                  <c:v>212.96749292054059</c:v>
                </c:pt>
                <c:pt idx="13708">
                  <c:v>212.89834065600976</c:v>
                </c:pt>
                <c:pt idx="13709">
                  <c:v>212.82118968546354</c:v>
                </c:pt>
                <c:pt idx="13710">
                  <c:v>212.7381661807259</c:v>
                </c:pt>
                <c:pt idx="13711">
                  <c:v>212.64815637542191</c:v>
                </c:pt>
                <c:pt idx="13712">
                  <c:v>212.58679975503932</c:v>
                </c:pt>
                <c:pt idx="13713">
                  <c:v>212.50580078566381</c:v>
                </c:pt>
                <c:pt idx="13714">
                  <c:v>212.42966161895282</c:v>
                </c:pt>
                <c:pt idx="13715">
                  <c:v>212.35939477146545</c:v>
                </c:pt>
                <c:pt idx="13716">
                  <c:v>212.26452422502564</c:v>
                </c:pt>
                <c:pt idx="13717">
                  <c:v>212.18939713753068</c:v>
                </c:pt>
                <c:pt idx="13718">
                  <c:v>212.09148873325822</c:v>
                </c:pt>
                <c:pt idx="13719">
                  <c:v>212.04106632660475</c:v>
                </c:pt>
                <c:pt idx="13720">
                  <c:v>211.95004259930849</c:v>
                </c:pt>
                <c:pt idx="13721">
                  <c:v>211.87299122186559</c:v>
                </c:pt>
                <c:pt idx="13722">
                  <c:v>211.79685096383682</c:v>
                </c:pt>
                <c:pt idx="13723">
                  <c:v>211.70289046441752</c:v>
                </c:pt>
                <c:pt idx="13724">
                  <c:v>211.60599348995754</c:v>
                </c:pt>
                <c:pt idx="13725">
                  <c:v>211.5466604413736</c:v>
                </c:pt>
                <c:pt idx="13726">
                  <c:v>211.47254464410352</c:v>
                </c:pt>
                <c:pt idx="13727">
                  <c:v>211.39731495761831</c:v>
                </c:pt>
                <c:pt idx="13728">
                  <c:v>211.30436612353574</c:v>
                </c:pt>
                <c:pt idx="13729">
                  <c:v>211.2410838532935</c:v>
                </c:pt>
                <c:pt idx="13730">
                  <c:v>211.15906989611344</c:v>
                </c:pt>
                <c:pt idx="13731">
                  <c:v>211.10560886422914</c:v>
                </c:pt>
                <c:pt idx="13732">
                  <c:v>210.9978765881695</c:v>
                </c:pt>
                <c:pt idx="13733">
                  <c:v>210.93256883044029</c:v>
                </c:pt>
                <c:pt idx="13734">
                  <c:v>210.83961901797511</c:v>
                </c:pt>
                <c:pt idx="13735">
                  <c:v>210.74575773427517</c:v>
                </c:pt>
                <c:pt idx="13736">
                  <c:v>210.6893598659037</c:v>
                </c:pt>
                <c:pt idx="13737">
                  <c:v>210.59144813517736</c:v>
                </c:pt>
                <c:pt idx="13738">
                  <c:v>210.52816484313078</c:v>
                </c:pt>
                <c:pt idx="13739">
                  <c:v>210.44412449108762</c:v>
                </c:pt>
                <c:pt idx="13740">
                  <c:v>210.385802417816</c:v>
                </c:pt>
                <c:pt idx="13741">
                  <c:v>210.29183891550622</c:v>
                </c:pt>
                <c:pt idx="13742">
                  <c:v>210.20982319509332</c:v>
                </c:pt>
                <c:pt idx="13743">
                  <c:v>210.12578223713194</c:v>
                </c:pt>
                <c:pt idx="13744">
                  <c:v>210.05358788889228</c:v>
                </c:pt>
                <c:pt idx="13745">
                  <c:v>209.97744449328124</c:v>
                </c:pt>
                <c:pt idx="13746">
                  <c:v>209.89633948199364</c:v>
                </c:pt>
                <c:pt idx="13747">
                  <c:v>209.81624687146493</c:v>
                </c:pt>
                <c:pt idx="13748">
                  <c:v>209.74303946573175</c:v>
                </c:pt>
                <c:pt idx="13749">
                  <c:v>209.66395913035984</c:v>
                </c:pt>
                <c:pt idx="13750">
                  <c:v>209.58487865335786</c:v>
                </c:pt>
                <c:pt idx="13751">
                  <c:v>209.50772189268585</c:v>
                </c:pt>
                <c:pt idx="13752">
                  <c:v>209.43360267279149</c:v>
                </c:pt>
                <c:pt idx="13753">
                  <c:v>209.37619056859313</c:v>
                </c:pt>
                <c:pt idx="13754">
                  <c:v>209.27240306555885</c:v>
                </c:pt>
                <c:pt idx="13755">
                  <c:v>209.20810531934936</c:v>
                </c:pt>
                <c:pt idx="13756">
                  <c:v>209.13104915685415</c:v>
                </c:pt>
                <c:pt idx="13757">
                  <c:v>209.0499425908894</c:v>
                </c:pt>
                <c:pt idx="13758">
                  <c:v>208.95597624578875</c:v>
                </c:pt>
                <c:pt idx="13759">
                  <c:v>208.87881838618711</c:v>
                </c:pt>
                <c:pt idx="13760">
                  <c:v>208.79578746803031</c:v>
                </c:pt>
                <c:pt idx="13761">
                  <c:v>208.75133548548396</c:v>
                </c:pt>
                <c:pt idx="13762">
                  <c:v>208.64643267956029</c:v>
                </c:pt>
                <c:pt idx="13763">
                  <c:v>208.58122270162104</c:v>
                </c:pt>
                <c:pt idx="13764">
                  <c:v>208.49120442167839</c:v>
                </c:pt>
                <c:pt idx="13765">
                  <c:v>208.44280306593797</c:v>
                </c:pt>
                <c:pt idx="13766">
                  <c:v>208.33891211065827</c:v>
                </c:pt>
                <c:pt idx="13767">
                  <c:v>208.26874001133271</c:v>
                </c:pt>
                <c:pt idx="13768">
                  <c:v>208.17578459117894</c:v>
                </c:pt>
                <c:pt idx="13769">
                  <c:v>208.12333253571359</c:v>
                </c:pt>
                <c:pt idx="13770">
                  <c:v>208.05214750364237</c:v>
                </c:pt>
                <c:pt idx="13771">
                  <c:v>207.95524251736933</c:v>
                </c:pt>
                <c:pt idx="13772">
                  <c:v>207.87615898017879</c:v>
                </c:pt>
                <c:pt idx="13773">
                  <c:v>207.81185920086398</c:v>
                </c:pt>
                <c:pt idx="13774">
                  <c:v>207.74563539327349</c:v>
                </c:pt>
                <c:pt idx="13775">
                  <c:v>207.66351368353816</c:v>
                </c:pt>
                <c:pt idx="13776">
                  <c:v>207.56164609771795</c:v>
                </c:pt>
                <c:pt idx="13777">
                  <c:v>207.5082819703976</c:v>
                </c:pt>
                <c:pt idx="13778">
                  <c:v>207.41431234465639</c:v>
                </c:pt>
                <c:pt idx="13779">
                  <c:v>207.34413877604956</c:v>
                </c:pt>
                <c:pt idx="13780">
                  <c:v>207.26505414444492</c:v>
                </c:pt>
                <c:pt idx="13781">
                  <c:v>207.19872825585907</c:v>
                </c:pt>
                <c:pt idx="13782">
                  <c:v>207.11964336384372</c:v>
                </c:pt>
                <c:pt idx="13783">
                  <c:v>207.04450752217787</c:v>
                </c:pt>
                <c:pt idx="13784">
                  <c:v>206.95944792450274</c:v>
                </c:pt>
                <c:pt idx="13785">
                  <c:v>206.87347680751591</c:v>
                </c:pt>
                <c:pt idx="13786">
                  <c:v>206.82790900979936</c:v>
                </c:pt>
                <c:pt idx="13787">
                  <c:v>206.72117891733009</c:v>
                </c:pt>
                <c:pt idx="13788">
                  <c:v>206.63713131951502</c:v>
                </c:pt>
                <c:pt idx="13789">
                  <c:v>206.57080448783211</c:v>
                </c:pt>
                <c:pt idx="13790">
                  <c:v>206.48979448193666</c:v>
                </c:pt>
                <c:pt idx="13791">
                  <c:v>206.41759418893983</c:v>
                </c:pt>
                <c:pt idx="13792">
                  <c:v>206.33648263904357</c:v>
                </c:pt>
                <c:pt idx="13793">
                  <c:v>206.25142167762058</c:v>
                </c:pt>
                <c:pt idx="13794">
                  <c:v>206.19309406652516</c:v>
                </c:pt>
                <c:pt idx="13795">
                  <c:v>206.11988065397858</c:v>
                </c:pt>
                <c:pt idx="13796">
                  <c:v>206.05557831739509</c:v>
                </c:pt>
                <c:pt idx="13797">
                  <c:v>205.96261823851992</c:v>
                </c:pt>
                <c:pt idx="13798">
                  <c:v>205.88646778845617</c:v>
                </c:pt>
                <c:pt idx="13799">
                  <c:v>205.81335513172885</c:v>
                </c:pt>
                <c:pt idx="13800">
                  <c:v>205.73325511540114</c:v>
                </c:pt>
                <c:pt idx="13801">
                  <c:v>205.66996486068908</c:v>
                </c:pt>
                <c:pt idx="13802">
                  <c:v>205.56515599941855</c:v>
                </c:pt>
                <c:pt idx="13803">
                  <c:v>205.51270084308794</c:v>
                </c:pt>
                <c:pt idx="13804">
                  <c:v>205.4207522720144</c:v>
                </c:pt>
                <c:pt idx="13805">
                  <c:v>205.35452487865504</c:v>
                </c:pt>
                <c:pt idx="13806">
                  <c:v>205.28323411792965</c:v>
                </c:pt>
                <c:pt idx="13807">
                  <c:v>205.19128506910783</c:v>
                </c:pt>
                <c:pt idx="13808">
                  <c:v>205.12900669491907</c:v>
                </c:pt>
                <c:pt idx="13809">
                  <c:v>205.03705732499813</c:v>
                </c:pt>
                <c:pt idx="13810">
                  <c:v>204.973766072572</c:v>
                </c:pt>
                <c:pt idx="13811">
                  <c:v>204.88576576447076</c:v>
                </c:pt>
                <c:pt idx="13812">
                  <c:v>204.8224742952323</c:v>
                </c:pt>
                <c:pt idx="13813">
                  <c:v>204.7334610194124</c:v>
                </c:pt>
                <c:pt idx="13814">
                  <c:v>204.68100487524555</c:v>
                </c:pt>
                <c:pt idx="13815">
                  <c:v>204.59989013583399</c:v>
                </c:pt>
                <c:pt idx="13816">
                  <c:v>204.52282593204779</c:v>
                </c:pt>
                <c:pt idx="13817">
                  <c:v>204.44171090212231</c:v>
                </c:pt>
                <c:pt idx="13818">
                  <c:v>204.36059572322014</c:v>
                </c:pt>
                <c:pt idx="13819">
                  <c:v>204.28545518737116</c:v>
                </c:pt>
                <c:pt idx="13820">
                  <c:v>204.22317553583554</c:v>
                </c:pt>
                <c:pt idx="13821">
                  <c:v>204.14307263539339</c:v>
                </c:pt>
                <c:pt idx="13822">
                  <c:v>204.07775473925815</c:v>
                </c:pt>
                <c:pt idx="13823">
                  <c:v>204.00160103916272</c:v>
                </c:pt>
                <c:pt idx="13824">
                  <c:v>203.9204850519549</c:v>
                </c:pt>
                <c:pt idx="13825">
                  <c:v>203.82853316594927</c:v>
                </c:pt>
                <c:pt idx="13826">
                  <c:v>203.7504549274326</c:v>
                </c:pt>
                <c:pt idx="13827">
                  <c:v>203.70792197678105</c:v>
                </c:pt>
                <c:pt idx="13828">
                  <c:v>203.59814626724983</c:v>
                </c:pt>
                <c:pt idx="13829">
                  <c:v>203.54275196338327</c:v>
                </c:pt>
                <c:pt idx="13830">
                  <c:v>203.4507992909694</c:v>
                </c:pt>
                <c:pt idx="13831">
                  <c:v>203.39337940834687</c:v>
                </c:pt>
                <c:pt idx="13832">
                  <c:v>203.30345182312576</c:v>
                </c:pt>
                <c:pt idx="13833">
                  <c:v>203.24410761818311</c:v>
                </c:pt>
                <c:pt idx="13834">
                  <c:v>203.15407845879014</c:v>
                </c:pt>
                <c:pt idx="13835">
                  <c:v>203.09078450796471</c:v>
                </c:pt>
                <c:pt idx="13836">
                  <c:v>203.00875541274885</c:v>
                </c:pt>
                <c:pt idx="13837">
                  <c:v>202.93948628037134</c:v>
                </c:pt>
                <c:pt idx="13838">
                  <c:v>202.84753235202345</c:v>
                </c:pt>
                <c:pt idx="13839">
                  <c:v>202.78423796191359</c:v>
                </c:pt>
                <c:pt idx="13840">
                  <c:v>202.69815744580674</c:v>
                </c:pt>
                <c:pt idx="13841">
                  <c:v>202.6240267963156</c:v>
                </c:pt>
                <c:pt idx="13842">
                  <c:v>202.56468167850329</c:v>
                </c:pt>
                <c:pt idx="13843">
                  <c:v>202.47171425174002</c:v>
                </c:pt>
                <c:pt idx="13844">
                  <c:v>202.39849467004274</c:v>
                </c:pt>
                <c:pt idx="13845">
                  <c:v>202.33327546602027</c:v>
                </c:pt>
                <c:pt idx="13846">
                  <c:v>202.23929482874706</c:v>
                </c:pt>
                <c:pt idx="13847">
                  <c:v>202.1770122919356</c:v>
                </c:pt>
                <c:pt idx="13848">
                  <c:v>202.10480494827269</c:v>
                </c:pt>
                <c:pt idx="13849">
                  <c:v>202.0305720301206</c:v>
                </c:pt>
                <c:pt idx="13850">
                  <c:v>201.95147788318829</c:v>
                </c:pt>
                <c:pt idx="13851">
                  <c:v>201.88716947751499</c:v>
                </c:pt>
                <c:pt idx="13852">
                  <c:v>201.80908780713591</c:v>
                </c:pt>
                <c:pt idx="13853">
                  <c:v>201.72199265528133</c:v>
                </c:pt>
                <c:pt idx="13854">
                  <c:v>201.64988584147642</c:v>
                </c:pt>
                <c:pt idx="13855">
                  <c:v>201.5717024777708</c:v>
                </c:pt>
                <c:pt idx="13856">
                  <c:v>201.49260750916656</c:v>
                </c:pt>
                <c:pt idx="13857">
                  <c:v>201.43913477409436</c:v>
                </c:pt>
                <c:pt idx="13858">
                  <c:v>201.34424076479738</c:v>
                </c:pt>
                <c:pt idx="13859">
                  <c:v>201.27405755100486</c:v>
                </c:pt>
                <c:pt idx="13860">
                  <c:v>201.19982323670931</c:v>
                </c:pt>
                <c:pt idx="13861">
                  <c:v>201.13652648546375</c:v>
                </c:pt>
                <c:pt idx="13862">
                  <c:v>201.05348101026553</c:v>
                </c:pt>
                <c:pt idx="13863">
                  <c:v>200.98127182993287</c:v>
                </c:pt>
                <c:pt idx="13864">
                  <c:v>200.89518780011949</c:v>
                </c:pt>
                <c:pt idx="13865">
                  <c:v>200.85366485517463</c:v>
                </c:pt>
                <c:pt idx="13866">
                  <c:v>200.75481983406132</c:v>
                </c:pt>
                <c:pt idx="13867">
                  <c:v>200.6826101655063</c:v>
                </c:pt>
                <c:pt idx="13868">
                  <c:v>200.61829991250713</c:v>
                </c:pt>
                <c:pt idx="13869">
                  <c:v>200.51347906324892</c:v>
                </c:pt>
                <c:pt idx="13870">
                  <c:v>200.45909365504866</c:v>
                </c:pt>
                <c:pt idx="13871">
                  <c:v>200.38587073712813</c:v>
                </c:pt>
                <c:pt idx="13872">
                  <c:v>200.30778641291869</c:v>
                </c:pt>
                <c:pt idx="13873">
                  <c:v>200.24843818313107</c:v>
                </c:pt>
                <c:pt idx="13874">
                  <c:v>200.15344033877082</c:v>
                </c:pt>
                <c:pt idx="13875">
                  <c:v>200.09307912896097</c:v>
                </c:pt>
                <c:pt idx="13876">
                  <c:v>200.0179313330303</c:v>
                </c:pt>
                <c:pt idx="13877">
                  <c:v>199.93194670350812</c:v>
                </c:pt>
                <c:pt idx="13878">
                  <c:v>199.87452224641072</c:v>
                </c:pt>
                <c:pt idx="13879">
                  <c:v>199.78357471717973</c:v>
                </c:pt>
                <c:pt idx="13880">
                  <c:v>199.73009991324767</c:v>
                </c:pt>
                <c:pt idx="13881">
                  <c:v>199.63226516122853</c:v>
                </c:pt>
                <c:pt idx="13882">
                  <c:v>199.58081574300596</c:v>
                </c:pt>
                <c:pt idx="13883">
                  <c:v>199.49472898401581</c:v>
                </c:pt>
                <c:pt idx="13884">
                  <c:v>199.43041700164596</c:v>
                </c:pt>
                <c:pt idx="13885">
                  <c:v>199.35131819887474</c:v>
                </c:pt>
                <c:pt idx="13886">
                  <c:v>199.27910623605536</c:v>
                </c:pt>
                <c:pt idx="13887">
                  <c:v>199.21094532695216</c:v>
                </c:pt>
                <c:pt idx="13888">
                  <c:v>199.13174485173667</c:v>
                </c:pt>
                <c:pt idx="13889">
                  <c:v>199.04768281094377</c:v>
                </c:pt>
                <c:pt idx="13890">
                  <c:v>198.96564620727122</c:v>
                </c:pt>
                <c:pt idx="13891">
                  <c:v>198.89343361401751</c:v>
                </c:pt>
                <c:pt idx="13892">
                  <c:v>198.84097053394848</c:v>
                </c:pt>
                <c:pt idx="13893">
                  <c:v>198.77868320547992</c:v>
                </c:pt>
                <c:pt idx="13894">
                  <c:v>198.6965448218032</c:v>
                </c:pt>
                <c:pt idx="13895">
                  <c:v>198.61947031796223</c:v>
                </c:pt>
                <c:pt idx="13896">
                  <c:v>198.54229439882994</c:v>
                </c:pt>
                <c:pt idx="13897">
                  <c:v>198.46714396481181</c:v>
                </c:pt>
                <c:pt idx="13898">
                  <c:v>198.41670600074585</c:v>
                </c:pt>
                <c:pt idx="13899">
                  <c:v>198.30985430030964</c:v>
                </c:pt>
                <c:pt idx="13900">
                  <c:v>198.24949057141606</c:v>
                </c:pt>
                <c:pt idx="13901">
                  <c:v>198.17636527258031</c:v>
                </c:pt>
                <c:pt idx="13902">
                  <c:v>198.10708856203175</c:v>
                </c:pt>
                <c:pt idx="13903">
                  <c:v>198.03588738521009</c:v>
                </c:pt>
                <c:pt idx="13904">
                  <c:v>197.94888607596459</c:v>
                </c:pt>
                <c:pt idx="13905">
                  <c:v>197.89247186419942</c:v>
                </c:pt>
                <c:pt idx="13906">
                  <c:v>197.80050742918451</c:v>
                </c:pt>
                <c:pt idx="13907">
                  <c:v>197.73021730242095</c:v>
                </c:pt>
                <c:pt idx="13908">
                  <c:v>197.65314111267949</c:v>
                </c:pt>
                <c:pt idx="13909">
                  <c:v>197.5828507514521</c:v>
                </c:pt>
                <c:pt idx="13910">
                  <c:v>197.50668585338855</c:v>
                </c:pt>
                <c:pt idx="13911">
                  <c:v>197.43355932504451</c:v>
                </c:pt>
                <c:pt idx="13912">
                  <c:v>197.37218156377835</c:v>
                </c:pt>
                <c:pt idx="13913">
                  <c:v>197.30391642881099</c:v>
                </c:pt>
                <c:pt idx="13914">
                  <c:v>197.22380098009262</c:v>
                </c:pt>
                <c:pt idx="13915">
                  <c:v>197.14368538609403</c:v>
                </c:pt>
                <c:pt idx="13916">
                  <c:v>197.07349549850437</c:v>
                </c:pt>
                <c:pt idx="13917">
                  <c:v>197.0220431002617</c:v>
                </c:pt>
                <c:pt idx="13918">
                  <c:v>196.95286586408992</c:v>
                </c:pt>
                <c:pt idx="13919">
                  <c:v>196.86474829072932</c:v>
                </c:pt>
                <c:pt idx="13920">
                  <c:v>196.78665774262177</c:v>
                </c:pt>
                <c:pt idx="13921">
                  <c:v>196.6996539732892</c:v>
                </c:pt>
                <c:pt idx="13922">
                  <c:v>196.65113840934731</c:v>
                </c:pt>
                <c:pt idx="13923">
                  <c:v>196.57497190503861</c:v>
                </c:pt>
                <c:pt idx="13924">
                  <c:v>196.49688084474752</c:v>
                </c:pt>
                <c:pt idx="13925">
                  <c:v>196.42962721397808</c:v>
                </c:pt>
                <c:pt idx="13926">
                  <c:v>196.37716120804708</c:v>
                </c:pt>
                <c:pt idx="13927">
                  <c:v>196.26240426361844</c:v>
                </c:pt>
                <c:pt idx="13928">
                  <c:v>196.21591394269021</c:v>
                </c:pt>
                <c:pt idx="13929">
                  <c:v>196.14369685477757</c:v>
                </c:pt>
                <c:pt idx="13930">
                  <c:v>196.07350537851045</c:v>
                </c:pt>
                <c:pt idx="13931">
                  <c:v>195.98255002405682</c:v>
                </c:pt>
                <c:pt idx="13932">
                  <c:v>195.93302080463758</c:v>
                </c:pt>
                <c:pt idx="13933">
                  <c:v>195.85786593211301</c:v>
                </c:pt>
                <c:pt idx="13934">
                  <c:v>195.77876073277699</c:v>
                </c:pt>
                <c:pt idx="13935">
                  <c:v>195.70157985121054</c:v>
                </c:pt>
                <c:pt idx="13936">
                  <c:v>195.64718851904246</c:v>
                </c:pt>
                <c:pt idx="13937">
                  <c:v>195.57203316031863</c:v>
                </c:pt>
                <c:pt idx="13938">
                  <c:v>195.46618745852101</c:v>
                </c:pt>
                <c:pt idx="13939">
                  <c:v>195.43549722196798</c:v>
                </c:pt>
                <c:pt idx="13940">
                  <c:v>195.3454521474699</c:v>
                </c:pt>
                <c:pt idx="13941">
                  <c:v>195.29014878240503</c:v>
                </c:pt>
                <c:pt idx="13942">
                  <c:v>195.19909052683821</c:v>
                </c:pt>
                <c:pt idx="13943">
                  <c:v>195.14074832007429</c:v>
                </c:pt>
                <c:pt idx="13944">
                  <c:v>195.06164183681915</c:v>
                </c:pt>
                <c:pt idx="13945">
                  <c:v>195.00917420642494</c:v>
                </c:pt>
                <c:pt idx="13946">
                  <c:v>194.89745238431996</c:v>
                </c:pt>
                <c:pt idx="13947">
                  <c:v>194.86281147185963</c:v>
                </c:pt>
                <c:pt idx="13948">
                  <c:v>194.76283886168181</c:v>
                </c:pt>
                <c:pt idx="13949">
                  <c:v>194.71047216607676</c:v>
                </c:pt>
                <c:pt idx="13950">
                  <c:v>194.64220291845609</c:v>
                </c:pt>
                <c:pt idx="13951">
                  <c:v>194.58183417838077</c:v>
                </c:pt>
                <c:pt idx="13952">
                  <c:v>194.4918886542693</c:v>
                </c:pt>
                <c:pt idx="13953">
                  <c:v>194.41673133041837</c:v>
                </c:pt>
                <c:pt idx="13954">
                  <c:v>194.34248549279039</c:v>
                </c:pt>
                <c:pt idx="13955">
                  <c:v>194.28515506077738</c:v>
                </c:pt>
                <c:pt idx="13956">
                  <c:v>194.19217020899796</c:v>
                </c:pt>
                <c:pt idx="13957">
                  <c:v>194.13575120028045</c:v>
                </c:pt>
                <c:pt idx="13958">
                  <c:v>194.0537054755689</c:v>
                </c:pt>
                <c:pt idx="13959">
                  <c:v>193.97257122020716</c:v>
                </c:pt>
                <c:pt idx="13960">
                  <c:v>193.92506557581916</c:v>
                </c:pt>
                <c:pt idx="13961">
                  <c:v>193.85487057495038</c:v>
                </c:pt>
                <c:pt idx="13962">
                  <c:v>193.78558708812082</c:v>
                </c:pt>
                <c:pt idx="13963">
                  <c:v>193.70840272487078</c:v>
                </c:pt>
                <c:pt idx="13964">
                  <c:v>193.63618153847295</c:v>
                </c:pt>
                <c:pt idx="13965">
                  <c:v>193.56598607868506</c:v>
                </c:pt>
                <c:pt idx="13966">
                  <c:v>193.49275173554716</c:v>
                </c:pt>
                <c:pt idx="13967">
                  <c:v>193.4285323084863</c:v>
                </c:pt>
                <c:pt idx="13968">
                  <c:v>193.352360248759</c:v>
                </c:pt>
                <c:pt idx="13969">
                  <c:v>193.2860134674016</c:v>
                </c:pt>
                <c:pt idx="13970">
                  <c:v>193.21976787945059</c:v>
                </c:pt>
                <c:pt idx="13971">
                  <c:v>193.14653296250847</c:v>
                </c:pt>
                <c:pt idx="13972">
                  <c:v>193.06347246721572</c:v>
                </c:pt>
                <c:pt idx="13973">
                  <c:v>192.99428903305414</c:v>
                </c:pt>
                <c:pt idx="13974">
                  <c:v>192.90920237692092</c:v>
                </c:pt>
                <c:pt idx="13975">
                  <c:v>192.86858357020617</c:v>
                </c:pt>
                <c:pt idx="13976">
                  <c:v>192.7924105452301</c:v>
                </c:pt>
                <c:pt idx="13977">
                  <c:v>192.69456042951475</c:v>
                </c:pt>
                <c:pt idx="13978">
                  <c:v>192.63317608483416</c:v>
                </c:pt>
                <c:pt idx="13979">
                  <c:v>192.58374440535431</c:v>
                </c:pt>
                <c:pt idx="13980">
                  <c:v>192.5194223625856</c:v>
                </c:pt>
                <c:pt idx="13981">
                  <c:v>192.41954574526238</c:v>
                </c:pt>
                <c:pt idx="13982">
                  <c:v>192.37497598517444</c:v>
                </c:pt>
                <c:pt idx="13983">
                  <c:v>192.28593762530414</c:v>
                </c:pt>
                <c:pt idx="13984">
                  <c:v>192.22566696134101</c:v>
                </c:pt>
                <c:pt idx="13985">
                  <c:v>192.16529491973407</c:v>
                </c:pt>
                <c:pt idx="13986">
                  <c:v>192.10593575143008</c:v>
                </c:pt>
                <c:pt idx="13987">
                  <c:v>192.00504524148334</c:v>
                </c:pt>
                <c:pt idx="13988">
                  <c:v>191.93089664756261</c:v>
                </c:pt>
                <c:pt idx="13989">
                  <c:v>191.87741233864463</c:v>
                </c:pt>
                <c:pt idx="13990">
                  <c:v>191.78746130948232</c:v>
                </c:pt>
                <c:pt idx="13991">
                  <c:v>191.7320521947577</c:v>
                </c:pt>
                <c:pt idx="13992">
                  <c:v>191.64990071032886</c:v>
                </c:pt>
                <c:pt idx="13993">
                  <c:v>191.57575152050407</c:v>
                </c:pt>
                <c:pt idx="13994">
                  <c:v>191.50150090930094</c:v>
                </c:pt>
                <c:pt idx="13995">
                  <c:v>191.44609143602483</c:v>
                </c:pt>
                <c:pt idx="13996">
                  <c:v>191.38278070967144</c:v>
                </c:pt>
                <c:pt idx="13997">
                  <c:v>191.31653226850352</c:v>
                </c:pt>
                <c:pt idx="13998">
                  <c:v>191.23843191443552</c:v>
                </c:pt>
                <c:pt idx="13999">
                  <c:v>191.15030294448516</c:v>
                </c:pt>
                <c:pt idx="14000">
                  <c:v>191.11667207284037</c:v>
                </c:pt>
                <c:pt idx="14001">
                  <c:v>191.01881824651969</c:v>
                </c:pt>
                <c:pt idx="14002">
                  <c:v>190.96239518606527</c:v>
                </c:pt>
                <c:pt idx="14003">
                  <c:v>190.88915652798013</c:v>
                </c:pt>
                <c:pt idx="14004">
                  <c:v>190.82584500374577</c:v>
                </c:pt>
                <c:pt idx="14005">
                  <c:v>190.76557234839936</c:v>
                </c:pt>
                <c:pt idx="14006">
                  <c:v>190.67055411302786</c:v>
                </c:pt>
                <c:pt idx="14007">
                  <c:v>190.62112023814169</c:v>
                </c:pt>
                <c:pt idx="14008">
                  <c:v>190.53805499598346</c:v>
                </c:pt>
                <c:pt idx="14009">
                  <c:v>190.46674032205763</c:v>
                </c:pt>
                <c:pt idx="14010">
                  <c:v>190.4073788721918</c:v>
                </c:pt>
                <c:pt idx="14011">
                  <c:v>190.34507965390193</c:v>
                </c:pt>
                <c:pt idx="14012">
                  <c:v>190.25998789678221</c:v>
                </c:pt>
                <c:pt idx="14013">
                  <c:v>190.19971446969532</c:v>
                </c:pt>
                <c:pt idx="14014">
                  <c:v>190.11259642980943</c:v>
                </c:pt>
                <c:pt idx="14015">
                  <c:v>190.04340837578087</c:v>
                </c:pt>
                <c:pt idx="14016">
                  <c:v>189.98698406998122</c:v>
                </c:pt>
                <c:pt idx="14017">
                  <c:v>189.90979307175127</c:v>
                </c:pt>
                <c:pt idx="14018">
                  <c:v>189.84161770791189</c:v>
                </c:pt>
                <c:pt idx="14019">
                  <c:v>189.77030191016095</c:v>
                </c:pt>
                <c:pt idx="14020">
                  <c:v>189.71093952483838</c:v>
                </c:pt>
                <c:pt idx="14021">
                  <c:v>189.6357740692963</c:v>
                </c:pt>
                <c:pt idx="14022">
                  <c:v>189.55868375905635</c:v>
                </c:pt>
                <c:pt idx="14023">
                  <c:v>189.48939353628654</c:v>
                </c:pt>
                <c:pt idx="14024">
                  <c:v>189.43104379074771</c:v>
                </c:pt>
                <c:pt idx="14025">
                  <c:v>189.35780259486324</c:v>
                </c:pt>
                <c:pt idx="14026">
                  <c:v>189.28861335918532</c:v>
                </c:pt>
                <c:pt idx="14027">
                  <c:v>189.20544431027844</c:v>
                </c:pt>
                <c:pt idx="14028">
                  <c:v>189.13716655752975</c:v>
                </c:pt>
                <c:pt idx="14029">
                  <c:v>189.07486554866952</c:v>
                </c:pt>
                <c:pt idx="14030">
                  <c:v>189.01256445198723</c:v>
                </c:pt>
                <c:pt idx="14031">
                  <c:v>188.93830953423546</c:v>
                </c:pt>
                <c:pt idx="14032">
                  <c:v>188.88492290645505</c:v>
                </c:pt>
                <c:pt idx="14033">
                  <c:v>188.79293972287746</c:v>
                </c:pt>
                <c:pt idx="14034">
                  <c:v>188.74542851012708</c:v>
                </c:pt>
                <c:pt idx="14035">
                  <c:v>188.67127444701015</c:v>
                </c:pt>
                <c:pt idx="14036">
                  <c:v>188.60988451373717</c:v>
                </c:pt>
                <c:pt idx="14037">
                  <c:v>188.53866803216354</c:v>
                </c:pt>
                <c:pt idx="14038">
                  <c:v>188.46451362214412</c:v>
                </c:pt>
                <c:pt idx="14039">
                  <c:v>188.40808730056398</c:v>
                </c:pt>
                <c:pt idx="14040">
                  <c:v>188.33687049382965</c:v>
                </c:pt>
                <c:pt idx="14041">
                  <c:v>188.2636274847037</c:v>
                </c:pt>
                <c:pt idx="14042">
                  <c:v>188.19139739971229</c:v>
                </c:pt>
                <c:pt idx="14043">
                  <c:v>188.13902291643083</c:v>
                </c:pt>
                <c:pt idx="14044">
                  <c:v>188.06881872446814</c:v>
                </c:pt>
                <c:pt idx="14045">
                  <c:v>187.97582079198983</c:v>
                </c:pt>
                <c:pt idx="14046">
                  <c:v>187.92131864475829</c:v>
                </c:pt>
                <c:pt idx="14047">
                  <c:v>187.83926138182716</c:v>
                </c:pt>
                <c:pt idx="14048">
                  <c:v>187.75517785560635</c:v>
                </c:pt>
                <c:pt idx="14049">
                  <c:v>187.71161644779505</c:v>
                </c:pt>
                <c:pt idx="14050">
                  <c:v>187.63543453373009</c:v>
                </c:pt>
                <c:pt idx="14051">
                  <c:v>187.57414446765861</c:v>
                </c:pt>
                <c:pt idx="14052">
                  <c:v>187.50485113357433</c:v>
                </c:pt>
                <c:pt idx="14053">
                  <c:v>187.44153476110267</c:v>
                </c:pt>
                <c:pt idx="14054">
                  <c:v>187.38510713352025</c:v>
                </c:pt>
                <c:pt idx="14055">
                  <c:v>187.31196385375384</c:v>
                </c:pt>
                <c:pt idx="14056">
                  <c:v>187.23770607886917</c:v>
                </c:pt>
                <c:pt idx="14057">
                  <c:v>187.15757237829627</c:v>
                </c:pt>
                <c:pt idx="14058">
                  <c:v>187.09030453265487</c:v>
                </c:pt>
                <c:pt idx="14059">
                  <c:v>187.02404965690505</c:v>
                </c:pt>
                <c:pt idx="14060">
                  <c:v>186.95181754617983</c:v>
                </c:pt>
                <c:pt idx="14061">
                  <c:v>186.86975848334058</c:v>
                </c:pt>
                <c:pt idx="14062">
                  <c:v>186.82021904943559</c:v>
                </c:pt>
                <c:pt idx="14063">
                  <c:v>186.75396376883845</c:v>
                </c:pt>
                <c:pt idx="14064">
                  <c:v>186.68669530895326</c:v>
                </c:pt>
                <c:pt idx="14065">
                  <c:v>186.62935494455158</c:v>
                </c:pt>
                <c:pt idx="14066">
                  <c:v>186.552158082061</c:v>
                </c:pt>
                <c:pt idx="14067">
                  <c:v>186.48884034486161</c:v>
                </c:pt>
                <c:pt idx="14068">
                  <c:v>186.41265632324374</c:v>
                </c:pt>
                <c:pt idx="14069">
                  <c:v>186.36220459835903</c:v>
                </c:pt>
                <c:pt idx="14070">
                  <c:v>186.28308239978887</c:v>
                </c:pt>
                <c:pt idx="14071">
                  <c:v>186.2117608599863</c:v>
                </c:pt>
                <c:pt idx="14072">
                  <c:v>186.14256669931544</c:v>
                </c:pt>
                <c:pt idx="14073">
                  <c:v>186.08907538520728</c:v>
                </c:pt>
                <c:pt idx="14074">
                  <c:v>186.01694305610661</c:v>
                </c:pt>
                <c:pt idx="14075">
                  <c:v>185.95261145542818</c:v>
                </c:pt>
                <c:pt idx="14076">
                  <c:v>185.88635487433874</c:v>
                </c:pt>
                <c:pt idx="14077">
                  <c:v>185.80915671422301</c:v>
                </c:pt>
                <c:pt idx="14078">
                  <c:v>185.73884751145081</c:v>
                </c:pt>
                <c:pt idx="14079">
                  <c:v>185.66570150745338</c:v>
                </c:pt>
                <c:pt idx="14080">
                  <c:v>185.59640518148842</c:v>
                </c:pt>
                <c:pt idx="14081">
                  <c:v>185.54493941880381</c:v>
                </c:pt>
                <c:pt idx="14082">
                  <c:v>185.48263334639509</c:v>
                </c:pt>
                <c:pt idx="14083">
                  <c:v>185.39955844657138</c:v>
                </c:pt>
                <c:pt idx="14084">
                  <c:v>185.33623905831848</c:v>
                </c:pt>
                <c:pt idx="14085">
                  <c:v>185.27788382979108</c:v>
                </c:pt>
                <c:pt idx="14086">
                  <c:v>185.21952852422683</c:v>
                </c:pt>
                <c:pt idx="14087">
                  <c:v>185.13442689885449</c:v>
                </c:pt>
                <c:pt idx="14088">
                  <c:v>185.09086290817962</c:v>
                </c:pt>
                <c:pt idx="14089">
                  <c:v>185.01173843391726</c:v>
                </c:pt>
                <c:pt idx="14090">
                  <c:v>184.94446732263881</c:v>
                </c:pt>
                <c:pt idx="14091">
                  <c:v>184.87121869197762</c:v>
                </c:pt>
                <c:pt idx="14092">
                  <c:v>184.80496048998035</c:v>
                </c:pt>
                <c:pt idx="14093">
                  <c:v>184.72380925406247</c:v>
                </c:pt>
                <c:pt idx="14094">
                  <c:v>184.66737815699926</c:v>
                </c:pt>
                <c:pt idx="14095">
                  <c:v>184.6090220454908</c:v>
                </c:pt>
                <c:pt idx="14096">
                  <c:v>184.52989670875391</c:v>
                </c:pt>
                <c:pt idx="14097">
                  <c:v>184.46556294389248</c:v>
                </c:pt>
                <c:pt idx="14098">
                  <c:v>184.41510899665241</c:v>
                </c:pt>
                <c:pt idx="14099">
                  <c:v>184.35178819824858</c:v>
                </c:pt>
                <c:pt idx="14100">
                  <c:v>184.2716492657529</c:v>
                </c:pt>
                <c:pt idx="14101">
                  <c:v>184.19748769689593</c:v>
                </c:pt>
                <c:pt idx="14102">
                  <c:v>184.13112717120265</c:v>
                </c:pt>
                <c:pt idx="14103">
                  <c:v>184.07084538594276</c:v>
                </c:pt>
                <c:pt idx="14104">
                  <c:v>183.99556902439491</c:v>
                </c:pt>
                <c:pt idx="14105">
                  <c:v>183.92738453781993</c:v>
                </c:pt>
                <c:pt idx="14106">
                  <c:v>183.88179306910723</c:v>
                </c:pt>
                <c:pt idx="14107">
                  <c:v>183.79972830693521</c:v>
                </c:pt>
                <c:pt idx="14108">
                  <c:v>183.72749092724925</c:v>
                </c:pt>
                <c:pt idx="14109">
                  <c:v>183.67602298864512</c:v>
                </c:pt>
                <c:pt idx="14110">
                  <c:v>183.60976299520607</c:v>
                </c:pt>
                <c:pt idx="14111">
                  <c:v>183.55039233568388</c:v>
                </c:pt>
                <c:pt idx="14112">
                  <c:v>183.48018085556461</c:v>
                </c:pt>
                <c:pt idx="14113">
                  <c:v>183.41088110350086</c:v>
                </c:pt>
                <c:pt idx="14114">
                  <c:v>183.35151017688031</c:v>
                </c:pt>
                <c:pt idx="14115">
                  <c:v>183.27927206477801</c:v>
                </c:pt>
                <c:pt idx="14116">
                  <c:v>183.21199831706159</c:v>
                </c:pt>
                <c:pt idx="14117">
                  <c:v>183.12790598845268</c:v>
                </c:pt>
                <c:pt idx="14118">
                  <c:v>183.07147285413973</c:v>
                </c:pt>
                <c:pt idx="14119">
                  <c:v>183.01605281191272</c:v>
                </c:pt>
                <c:pt idx="14120">
                  <c:v>182.94685364885734</c:v>
                </c:pt>
                <c:pt idx="14121">
                  <c:v>182.8894071164232</c:v>
                </c:pt>
                <c:pt idx="14122">
                  <c:v>182.81331820810726</c:v>
                </c:pt>
                <c:pt idx="14123">
                  <c:v>182.75090696850364</c:v>
                </c:pt>
                <c:pt idx="14124">
                  <c:v>182.68758378632512</c:v>
                </c:pt>
                <c:pt idx="14125">
                  <c:v>182.61737093588502</c:v>
                </c:pt>
                <c:pt idx="14126">
                  <c:v>182.53722885920317</c:v>
                </c:pt>
                <c:pt idx="14127">
                  <c:v>182.490724098285</c:v>
                </c:pt>
                <c:pt idx="14128">
                  <c:v>182.4184845796255</c:v>
                </c:pt>
                <c:pt idx="14129">
                  <c:v>182.35718727977272</c:v>
                </c:pt>
                <c:pt idx="14130">
                  <c:v>182.28292118112915</c:v>
                </c:pt>
                <c:pt idx="14131">
                  <c:v>182.22354873968104</c:v>
                </c:pt>
                <c:pt idx="14132">
                  <c:v>182.15627338543339</c:v>
                </c:pt>
                <c:pt idx="14133">
                  <c:v>182.07906871118286</c:v>
                </c:pt>
                <c:pt idx="14134">
                  <c:v>182.02374874357042</c:v>
                </c:pt>
                <c:pt idx="14135">
                  <c:v>181.96731419978897</c:v>
                </c:pt>
                <c:pt idx="14136">
                  <c:v>181.87724168174597</c:v>
                </c:pt>
                <c:pt idx="14137">
                  <c:v>181.83276260908912</c:v>
                </c:pt>
                <c:pt idx="14138">
                  <c:v>181.76346027458666</c:v>
                </c:pt>
                <c:pt idx="14139">
                  <c:v>181.69223276203468</c:v>
                </c:pt>
                <c:pt idx="14140">
                  <c:v>181.62789486756176</c:v>
                </c:pt>
                <c:pt idx="14141">
                  <c:v>181.5626450017923</c:v>
                </c:pt>
                <c:pt idx="14142">
                  <c:v>181.49628052090094</c:v>
                </c:pt>
                <c:pt idx="14143">
                  <c:v>181.43498194241613</c:v>
                </c:pt>
                <c:pt idx="14144">
                  <c:v>181.35483772234667</c:v>
                </c:pt>
                <c:pt idx="14145">
                  <c:v>181.30438022481908</c:v>
                </c:pt>
                <c:pt idx="14146">
                  <c:v>181.22920047308932</c:v>
                </c:pt>
                <c:pt idx="14147">
                  <c:v>181.17083982296202</c:v>
                </c:pt>
                <c:pt idx="14148">
                  <c:v>181.108426264662</c:v>
                </c:pt>
                <c:pt idx="14149">
                  <c:v>181.04023732509066</c:v>
                </c:pt>
                <c:pt idx="14150">
                  <c:v>180.98572662613833</c:v>
                </c:pt>
                <c:pt idx="14151">
                  <c:v>180.90071817152528</c:v>
                </c:pt>
                <c:pt idx="14152">
                  <c:v>180.84823372818948</c:v>
                </c:pt>
                <c:pt idx="14153">
                  <c:v>180.77305320081516</c:v>
                </c:pt>
                <c:pt idx="14154">
                  <c:v>180.7097271857092</c:v>
                </c:pt>
                <c:pt idx="14155">
                  <c:v>180.65926895194468</c:v>
                </c:pt>
                <c:pt idx="14156">
                  <c:v>180.58408810325156</c:v>
                </c:pt>
                <c:pt idx="14157">
                  <c:v>180.51873537485105</c:v>
                </c:pt>
                <c:pt idx="14158">
                  <c:v>180.45743544103314</c:v>
                </c:pt>
                <c:pt idx="14159">
                  <c:v>180.38022780015038</c:v>
                </c:pt>
                <c:pt idx="14160">
                  <c:v>180.33564589886885</c:v>
                </c:pt>
                <c:pt idx="14161">
                  <c:v>180.26046449988502</c:v>
                </c:pt>
                <c:pt idx="14162">
                  <c:v>180.2000761137798</c:v>
                </c:pt>
                <c:pt idx="14163">
                  <c:v>180.13482414078067</c:v>
                </c:pt>
                <c:pt idx="14164">
                  <c:v>180.06551914474642</c:v>
                </c:pt>
                <c:pt idx="14165">
                  <c:v>179.99428889673115</c:v>
                </c:pt>
                <c:pt idx="14166">
                  <c:v>179.93795308587988</c:v>
                </c:pt>
                <c:pt idx="14167">
                  <c:v>179.88648073551536</c:v>
                </c:pt>
                <c:pt idx="14168">
                  <c:v>179.80136884361048</c:v>
                </c:pt>
                <c:pt idx="14169">
                  <c:v>179.7667160978317</c:v>
                </c:pt>
                <c:pt idx="14170">
                  <c:v>179.70338864137358</c:v>
                </c:pt>
                <c:pt idx="14171">
                  <c:v>179.60642146427614</c:v>
                </c:pt>
                <c:pt idx="14172">
                  <c:v>179.55798845814954</c:v>
                </c:pt>
                <c:pt idx="14173">
                  <c:v>179.48270441233996</c:v>
                </c:pt>
                <c:pt idx="14174">
                  <c:v>179.42434145685914</c:v>
                </c:pt>
                <c:pt idx="14175">
                  <c:v>179.36405325355358</c:v>
                </c:pt>
                <c:pt idx="14176">
                  <c:v>179.3016371447018</c:v>
                </c:pt>
                <c:pt idx="14177">
                  <c:v>179.23435734427878</c:v>
                </c:pt>
                <c:pt idx="14178">
                  <c:v>179.17406888193037</c:v>
                </c:pt>
                <c:pt idx="14179">
                  <c:v>179.10476237995005</c:v>
                </c:pt>
                <c:pt idx="14180">
                  <c:v>179.04832411022093</c:v>
                </c:pt>
                <c:pt idx="14181">
                  <c:v>178.965237118847</c:v>
                </c:pt>
                <c:pt idx="14182">
                  <c:v>178.91771534261929</c:v>
                </c:pt>
                <c:pt idx="14183">
                  <c:v>178.84060633904591</c:v>
                </c:pt>
                <c:pt idx="14184">
                  <c:v>178.78710618922034</c:v>
                </c:pt>
                <c:pt idx="14185">
                  <c:v>178.70300544405291</c:v>
                </c:pt>
                <c:pt idx="14186">
                  <c:v>178.64068972849677</c:v>
                </c:pt>
                <c:pt idx="14187">
                  <c:v>178.59316760346371</c:v>
                </c:pt>
                <c:pt idx="14188">
                  <c:v>178.54169368759781</c:v>
                </c:pt>
                <c:pt idx="14189">
                  <c:v>178.47147425298817</c:v>
                </c:pt>
                <c:pt idx="14190">
                  <c:v>178.38443442385309</c:v>
                </c:pt>
                <c:pt idx="14191">
                  <c:v>178.33691202341299</c:v>
                </c:pt>
                <c:pt idx="14192">
                  <c:v>178.28543780923843</c:v>
                </c:pt>
                <c:pt idx="14193">
                  <c:v>178.21025292416113</c:v>
                </c:pt>
                <c:pt idx="14194">
                  <c:v>178.12513780564285</c:v>
                </c:pt>
                <c:pt idx="14195">
                  <c:v>178.05886949278886</c:v>
                </c:pt>
                <c:pt idx="14196">
                  <c:v>178.03414550964959</c:v>
                </c:pt>
                <c:pt idx="14197">
                  <c:v>177.9559203571803</c:v>
                </c:pt>
                <c:pt idx="14198">
                  <c:v>177.8767831126377</c:v>
                </c:pt>
                <c:pt idx="14199">
                  <c:v>177.82034327552478</c:v>
                </c:pt>
                <c:pt idx="14200">
                  <c:v>177.7719083129891</c:v>
                </c:pt>
                <c:pt idx="14201">
                  <c:v>177.69662122615028</c:v>
                </c:pt>
                <c:pt idx="14202">
                  <c:v>177.62346191533203</c:v>
                </c:pt>
                <c:pt idx="14203">
                  <c:v>177.5719868706349</c:v>
                </c:pt>
                <c:pt idx="14204">
                  <c:v>177.50470443839922</c:v>
                </c:pt>
                <c:pt idx="14205">
                  <c:v>177.43640861182314</c:v>
                </c:pt>
                <c:pt idx="14206">
                  <c:v>177.37996821263002</c:v>
                </c:pt>
                <c:pt idx="14207">
                  <c:v>177.32261577628094</c:v>
                </c:pt>
                <c:pt idx="14208">
                  <c:v>177.25330637231295</c:v>
                </c:pt>
                <c:pt idx="14209">
                  <c:v>177.19402850641669</c:v>
                </c:pt>
                <c:pt idx="14210">
                  <c:v>177.13160933438542</c:v>
                </c:pt>
                <c:pt idx="14211">
                  <c:v>177.07324327563148</c:v>
                </c:pt>
                <c:pt idx="14212">
                  <c:v>177.00200820717436</c:v>
                </c:pt>
                <c:pt idx="14213">
                  <c:v>176.93766348766619</c:v>
                </c:pt>
                <c:pt idx="14214">
                  <c:v>176.87240670012872</c:v>
                </c:pt>
                <c:pt idx="14215">
                  <c:v>176.80603517924044</c:v>
                </c:pt>
                <c:pt idx="14216">
                  <c:v>176.73084777874536</c:v>
                </c:pt>
                <c:pt idx="14217">
                  <c:v>176.67845971657869</c:v>
                </c:pt>
                <c:pt idx="14218">
                  <c:v>176.6131012154496</c:v>
                </c:pt>
                <c:pt idx="14219">
                  <c:v>176.55665976542775</c:v>
                </c:pt>
                <c:pt idx="14220">
                  <c:v>176.4893757883319</c:v>
                </c:pt>
                <c:pt idx="14221">
                  <c:v>176.44093936795124</c:v>
                </c:pt>
                <c:pt idx="14222">
                  <c:v>176.36575134669923</c:v>
                </c:pt>
                <c:pt idx="14223">
                  <c:v>176.30829626315943</c:v>
                </c:pt>
                <c:pt idx="14224">
                  <c:v>176.2311827091921</c:v>
                </c:pt>
                <c:pt idx="14225">
                  <c:v>176.17666608136153</c:v>
                </c:pt>
                <c:pt idx="14226">
                  <c:v>176.10350425586847</c:v>
                </c:pt>
                <c:pt idx="14227">
                  <c:v>176.05597940409874</c:v>
                </c:pt>
                <c:pt idx="14228">
                  <c:v>175.96792149472168</c:v>
                </c:pt>
                <c:pt idx="14229">
                  <c:v>175.91451920189675</c:v>
                </c:pt>
                <c:pt idx="14230">
                  <c:v>175.85017290001963</c:v>
                </c:pt>
                <c:pt idx="14231">
                  <c:v>175.79271714662059</c:v>
                </c:pt>
                <c:pt idx="14232">
                  <c:v>175.76008792009839</c:v>
                </c:pt>
                <c:pt idx="14233">
                  <c:v>175.67202942153042</c:v>
                </c:pt>
                <c:pt idx="14234">
                  <c:v>175.62156543882787</c:v>
                </c:pt>
                <c:pt idx="14235">
                  <c:v>175.52752798409225</c:v>
                </c:pt>
                <c:pt idx="14236">
                  <c:v>175.4948985619051</c:v>
                </c:pt>
                <c:pt idx="14237">
                  <c:v>175.4473730560845</c:v>
                </c:pt>
                <c:pt idx="14238">
                  <c:v>175.35536191031784</c:v>
                </c:pt>
                <c:pt idx="14239">
                  <c:v>175.31675365226923</c:v>
                </c:pt>
                <c:pt idx="14240">
                  <c:v>175.25048113073424</c:v>
                </c:pt>
                <c:pt idx="14241">
                  <c:v>175.18116847902405</c:v>
                </c:pt>
                <c:pt idx="14242">
                  <c:v>175.10993036267516</c:v>
                </c:pt>
                <c:pt idx="14243">
                  <c:v>175.06736984011209</c:v>
                </c:pt>
                <c:pt idx="14244">
                  <c:v>174.98133665870682</c:v>
                </c:pt>
                <c:pt idx="14245">
                  <c:v>174.92783183957178</c:v>
                </c:pt>
                <c:pt idx="14246">
                  <c:v>174.8546679480219</c:v>
                </c:pt>
                <c:pt idx="14247">
                  <c:v>174.77542381813547</c:v>
                </c:pt>
                <c:pt idx="14248">
                  <c:v>174.72303343946132</c:v>
                </c:pt>
                <c:pt idx="14249">
                  <c:v>174.67652045938289</c:v>
                </c:pt>
                <c:pt idx="14250">
                  <c:v>174.60325481638381</c:v>
                </c:pt>
                <c:pt idx="14251">
                  <c:v>174.55775506828223</c:v>
                </c:pt>
                <c:pt idx="14252">
                  <c:v>174.44983231598914</c:v>
                </c:pt>
                <c:pt idx="14253">
                  <c:v>174.40737249430637</c:v>
                </c:pt>
                <c:pt idx="14254">
                  <c:v>174.36085918223861</c:v>
                </c:pt>
                <c:pt idx="14255">
                  <c:v>174.30735361242927</c:v>
                </c:pt>
                <c:pt idx="14256">
                  <c:v>174.23712745381815</c:v>
                </c:pt>
                <c:pt idx="14257">
                  <c:v>174.17774420815124</c:v>
                </c:pt>
                <c:pt idx="14258">
                  <c:v>174.12231301780406</c:v>
                </c:pt>
                <c:pt idx="14259">
                  <c:v>174.0560387063459</c:v>
                </c:pt>
                <c:pt idx="14260">
                  <c:v>173.99959399274101</c:v>
                </c:pt>
                <c:pt idx="14261">
                  <c:v>173.93919705603275</c:v>
                </c:pt>
                <c:pt idx="14262">
                  <c:v>173.86897031283078</c:v>
                </c:pt>
                <c:pt idx="14263">
                  <c:v>173.78090804868759</c:v>
                </c:pt>
                <c:pt idx="14264">
                  <c:v>173.71554526515089</c:v>
                </c:pt>
                <c:pt idx="14265">
                  <c:v>173.67896233173741</c:v>
                </c:pt>
                <c:pt idx="14266">
                  <c:v>173.61562615663706</c:v>
                </c:pt>
                <c:pt idx="14267">
                  <c:v>173.55330327180229</c:v>
                </c:pt>
                <c:pt idx="14268">
                  <c:v>173.50385025353975</c:v>
                </c:pt>
                <c:pt idx="14269">
                  <c:v>173.44142587284469</c:v>
                </c:pt>
                <c:pt idx="14270">
                  <c:v>173.38903391389874</c:v>
                </c:pt>
                <c:pt idx="14271">
                  <c:v>173.30390951557567</c:v>
                </c:pt>
                <c:pt idx="14272">
                  <c:v>173.27614271211408</c:v>
                </c:pt>
                <c:pt idx="14273">
                  <c:v>173.20398947708915</c:v>
                </c:pt>
                <c:pt idx="14274">
                  <c:v>173.12180355615538</c:v>
                </c:pt>
                <c:pt idx="14275">
                  <c:v>173.08319334821886</c:v>
                </c:pt>
                <c:pt idx="14276">
                  <c:v>173.00698622471319</c:v>
                </c:pt>
                <c:pt idx="14277">
                  <c:v>172.92976557466955</c:v>
                </c:pt>
                <c:pt idx="14278">
                  <c:v>172.8773730096166</c:v>
                </c:pt>
                <c:pt idx="14279">
                  <c:v>172.81596114255731</c:v>
                </c:pt>
                <c:pt idx="14280">
                  <c:v>172.7635684426939</c:v>
                </c:pt>
                <c:pt idx="14281">
                  <c:v>172.6883741692503</c:v>
                </c:pt>
                <c:pt idx="14282">
                  <c:v>172.64479791454127</c:v>
                </c:pt>
                <c:pt idx="14283">
                  <c:v>172.56656322858737</c:v>
                </c:pt>
                <c:pt idx="14284">
                  <c:v>172.51315682851717</c:v>
                </c:pt>
                <c:pt idx="14285">
                  <c:v>172.44090100813091</c:v>
                </c:pt>
                <c:pt idx="14286">
                  <c:v>172.38060328365361</c:v>
                </c:pt>
                <c:pt idx="14287">
                  <c:v>172.31625183996192</c:v>
                </c:pt>
                <c:pt idx="14288">
                  <c:v>172.27662751861044</c:v>
                </c:pt>
                <c:pt idx="14289">
                  <c:v>172.20335789994391</c:v>
                </c:pt>
                <c:pt idx="14290">
                  <c:v>172.13809412633893</c:v>
                </c:pt>
                <c:pt idx="14291">
                  <c:v>172.08661269660897</c:v>
                </c:pt>
                <c:pt idx="14292">
                  <c:v>172.01830850246807</c:v>
                </c:pt>
                <c:pt idx="14293">
                  <c:v>171.94412637984908</c:v>
                </c:pt>
                <c:pt idx="14294">
                  <c:v>171.89659705829601</c:v>
                </c:pt>
                <c:pt idx="14295">
                  <c:v>171.84612876756123</c:v>
                </c:pt>
                <c:pt idx="14296">
                  <c:v>171.77782420204673</c:v>
                </c:pt>
                <c:pt idx="14297">
                  <c:v>171.72441684959492</c:v>
                </c:pt>
                <c:pt idx="14298">
                  <c:v>171.65813894492695</c:v>
                </c:pt>
                <c:pt idx="14299">
                  <c:v>171.57990251374883</c:v>
                </c:pt>
                <c:pt idx="14300">
                  <c:v>171.54828360592461</c:v>
                </c:pt>
                <c:pt idx="14301">
                  <c:v>171.47703963782601</c:v>
                </c:pt>
                <c:pt idx="14302">
                  <c:v>171.4156258264313</c:v>
                </c:pt>
                <c:pt idx="14303">
                  <c:v>171.32857210939258</c:v>
                </c:pt>
                <c:pt idx="14304">
                  <c:v>171.27901526030089</c:v>
                </c:pt>
                <c:pt idx="14305">
                  <c:v>171.21770251740526</c:v>
                </c:pt>
                <c:pt idx="14306">
                  <c:v>171.16125418144824</c:v>
                </c:pt>
                <c:pt idx="14307">
                  <c:v>171.09000958996174</c:v>
                </c:pt>
                <c:pt idx="14308">
                  <c:v>171.04744519889542</c:v>
                </c:pt>
                <c:pt idx="14309">
                  <c:v>170.9900845499528</c:v>
                </c:pt>
                <c:pt idx="14310">
                  <c:v>170.93464936448049</c:v>
                </c:pt>
                <c:pt idx="14311">
                  <c:v>170.8584385390503</c:v>
                </c:pt>
                <c:pt idx="14312">
                  <c:v>170.80796906376855</c:v>
                </c:pt>
                <c:pt idx="14313">
                  <c:v>170.74462877736065</c:v>
                </c:pt>
                <c:pt idx="14314">
                  <c:v>170.67632251085189</c:v>
                </c:pt>
                <c:pt idx="14315">
                  <c:v>170.62686627579507</c:v>
                </c:pt>
                <c:pt idx="14316">
                  <c:v>170.54771591569227</c:v>
                </c:pt>
                <c:pt idx="14317">
                  <c:v>170.5011985445089</c:v>
                </c:pt>
                <c:pt idx="14318">
                  <c:v>170.44768830539007</c:v>
                </c:pt>
                <c:pt idx="14319">
                  <c:v>170.38738786365687</c:v>
                </c:pt>
                <c:pt idx="14320">
                  <c:v>170.33782996008682</c:v>
                </c:pt>
                <c:pt idx="14321">
                  <c:v>170.27550245652583</c:v>
                </c:pt>
                <c:pt idx="14322">
                  <c:v>170.17557557648965</c:v>
                </c:pt>
                <c:pt idx="14323">
                  <c:v>170.14588123698789</c:v>
                </c:pt>
                <c:pt idx="14324">
                  <c:v>170.05679809888019</c:v>
                </c:pt>
                <c:pt idx="14325">
                  <c:v>170.01818521536589</c:v>
                </c:pt>
                <c:pt idx="14326">
                  <c:v>169.96082323169614</c:v>
                </c:pt>
                <c:pt idx="14327">
                  <c:v>169.89352921963888</c:v>
                </c:pt>
                <c:pt idx="14328">
                  <c:v>169.83109974341858</c:v>
                </c:pt>
                <c:pt idx="14329">
                  <c:v>169.76583246952745</c:v>
                </c:pt>
                <c:pt idx="14330">
                  <c:v>169.72123986677451</c:v>
                </c:pt>
                <c:pt idx="14331">
                  <c:v>169.65789802422293</c:v>
                </c:pt>
                <c:pt idx="14332">
                  <c:v>169.60347464065836</c:v>
                </c:pt>
                <c:pt idx="14333">
                  <c:v>169.54712559196358</c:v>
                </c:pt>
                <c:pt idx="14334">
                  <c:v>169.4936141986968</c:v>
                </c:pt>
                <c:pt idx="14335">
                  <c:v>169.43229898099779</c:v>
                </c:pt>
                <c:pt idx="14336">
                  <c:v>169.36500416490398</c:v>
                </c:pt>
                <c:pt idx="14337">
                  <c:v>169.28281111058527</c:v>
                </c:pt>
                <c:pt idx="14338">
                  <c:v>169.25210269228697</c:v>
                </c:pt>
                <c:pt idx="14339">
                  <c:v>169.17294987224594</c:v>
                </c:pt>
                <c:pt idx="14340">
                  <c:v>169.11457330986951</c:v>
                </c:pt>
                <c:pt idx="14341">
                  <c:v>169.0670409478401</c:v>
                </c:pt>
                <c:pt idx="14342">
                  <c:v>169.00866424570069</c:v>
                </c:pt>
                <c:pt idx="14343">
                  <c:v>168.95616568736011</c:v>
                </c:pt>
                <c:pt idx="14344">
                  <c:v>168.89484972470549</c:v>
                </c:pt>
                <c:pt idx="14345">
                  <c:v>168.82856758022615</c:v>
                </c:pt>
                <c:pt idx="14346">
                  <c:v>168.76421096876982</c:v>
                </c:pt>
                <c:pt idx="14347">
                  <c:v>168.72762394004079</c:v>
                </c:pt>
                <c:pt idx="14348">
                  <c:v>168.64938232553226</c:v>
                </c:pt>
                <c:pt idx="14349">
                  <c:v>168.58705244292173</c:v>
                </c:pt>
                <c:pt idx="14350">
                  <c:v>168.53262774189466</c:v>
                </c:pt>
                <c:pt idx="14351">
                  <c:v>168.45246013667685</c:v>
                </c:pt>
                <c:pt idx="14352">
                  <c:v>168.40594056210753</c:v>
                </c:pt>
                <c:pt idx="14353">
                  <c:v>168.33955633503538</c:v>
                </c:pt>
                <c:pt idx="14354">
                  <c:v>168.29800279869309</c:v>
                </c:pt>
                <c:pt idx="14355">
                  <c:v>168.23070625704293</c:v>
                </c:pt>
                <c:pt idx="14356">
                  <c:v>168.17830812586556</c:v>
                </c:pt>
                <c:pt idx="14357">
                  <c:v>168.10209255154419</c:v>
                </c:pt>
                <c:pt idx="14358">
                  <c:v>168.03672137587247</c:v>
                </c:pt>
                <c:pt idx="14359">
                  <c:v>168.01300529756307</c:v>
                </c:pt>
                <c:pt idx="14360">
                  <c:v>167.92097868527583</c:v>
                </c:pt>
                <c:pt idx="14361">
                  <c:v>167.86847883612089</c:v>
                </c:pt>
                <c:pt idx="14362">
                  <c:v>167.80807352719228</c:v>
                </c:pt>
                <c:pt idx="14363">
                  <c:v>167.75172219148089</c:v>
                </c:pt>
                <c:pt idx="14364">
                  <c:v>167.69030320785569</c:v>
                </c:pt>
                <c:pt idx="14365">
                  <c:v>167.63192468893132</c:v>
                </c:pt>
                <c:pt idx="14366">
                  <c:v>167.56857985468878</c:v>
                </c:pt>
                <c:pt idx="14367">
                  <c:v>167.51607958733018</c:v>
                </c:pt>
                <c:pt idx="14368">
                  <c:v>167.4557751492911</c:v>
                </c:pt>
                <c:pt idx="14369">
                  <c:v>167.38452458966958</c:v>
                </c:pt>
                <c:pt idx="14370">
                  <c:v>167.32705783849354</c:v>
                </c:pt>
                <c:pt idx="14371">
                  <c:v>167.29340884195423</c:v>
                </c:pt>
                <c:pt idx="14372">
                  <c:v>167.23401627355983</c:v>
                </c:pt>
                <c:pt idx="14373">
                  <c:v>167.16377888414286</c:v>
                </c:pt>
                <c:pt idx="14374">
                  <c:v>167.10438614171949</c:v>
                </c:pt>
                <c:pt idx="14375">
                  <c:v>167.04600684961832</c:v>
                </c:pt>
                <c:pt idx="14376">
                  <c:v>166.9618837758639</c:v>
                </c:pt>
                <c:pt idx="14377">
                  <c:v>166.91830187957135</c:v>
                </c:pt>
                <c:pt idx="14378">
                  <c:v>166.84998970457616</c:v>
                </c:pt>
                <c:pt idx="14379">
                  <c:v>166.79363714847705</c:v>
                </c:pt>
                <c:pt idx="14380">
                  <c:v>166.73616962975404</c:v>
                </c:pt>
                <c:pt idx="14381">
                  <c:v>166.68670898949406</c:v>
                </c:pt>
                <c:pt idx="14382">
                  <c:v>166.63329549006295</c:v>
                </c:pt>
                <c:pt idx="14383">
                  <c:v>166.56295579281348</c:v>
                </c:pt>
                <c:pt idx="14384">
                  <c:v>166.50751505925476</c:v>
                </c:pt>
                <c:pt idx="14385">
                  <c:v>166.44021579390207</c:v>
                </c:pt>
                <c:pt idx="14386">
                  <c:v>166.40261329834965</c:v>
                </c:pt>
                <c:pt idx="14387">
                  <c:v>166.33734096603064</c:v>
                </c:pt>
                <c:pt idx="14388">
                  <c:v>166.25716938259725</c:v>
                </c:pt>
                <c:pt idx="14389">
                  <c:v>166.23142525292926</c:v>
                </c:pt>
                <c:pt idx="14390">
                  <c:v>166.1689906085233</c:v>
                </c:pt>
                <c:pt idx="14391">
                  <c:v>166.08983227198235</c:v>
                </c:pt>
                <c:pt idx="14392">
                  <c:v>166.04331021298194</c:v>
                </c:pt>
                <c:pt idx="14393">
                  <c:v>165.96516520639216</c:v>
                </c:pt>
                <c:pt idx="14394">
                  <c:v>165.90374374246588</c:v>
                </c:pt>
                <c:pt idx="14395">
                  <c:v>165.87607364917415</c:v>
                </c:pt>
                <c:pt idx="14396">
                  <c:v>165.78201547371876</c:v>
                </c:pt>
                <c:pt idx="14397">
                  <c:v>165.75130462528267</c:v>
                </c:pt>
                <c:pt idx="14398">
                  <c:v>165.68106488189395</c:v>
                </c:pt>
                <c:pt idx="14399">
                  <c:v>165.61376435937657</c:v>
                </c:pt>
                <c:pt idx="14400">
                  <c:v>165.55639666447817</c:v>
                </c:pt>
                <c:pt idx="14401">
                  <c:v>165.49791397314664</c:v>
                </c:pt>
                <c:pt idx="14402">
                  <c:v>165.45341842483992</c:v>
                </c:pt>
                <c:pt idx="14403">
                  <c:v>165.37324523965134</c:v>
                </c:pt>
                <c:pt idx="14404">
                  <c:v>165.30787003168118</c:v>
                </c:pt>
                <c:pt idx="14405">
                  <c:v>165.26043493658756</c:v>
                </c:pt>
                <c:pt idx="14406">
                  <c:v>165.1970867067794</c:v>
                </c:pt>
                <c:pt idx="14407">
                  <c:v>165.16931481423364</c:v>
                </c:pt>
                <c:pt idx="14408">
                  <c:v>165.10404066238792</c:v>
                </c:pt>
                <c:pt idx="14409">
                  <c:v>165.037651480596</c:v>
                </c:pt>
                <c:pt idx="14410">
                  <c:v>164.9723771345059</c:v>
                </c:pt>
                <c:pt idx="14411">
                  <c:v>164.91987378624808</c:v>
                </c:pt>
                <c:pt idx="14412">
                  <c:v>164.85855222919201</c:v>
                </c:pt>
                <c:pt idx="14413">
                  <c:v>164.78334451755941</c:v>
                </c:pt>
                <c:pt idx="14414">
                  <c:v>164.747666420972</c:v>
                </c:pt>
                <c:pt idx="14415">
                  <c:v>164.68827043499709</c:v>
                </c:pt>
                <c:pt idx="14416">
                  <c:v>164.62390780045342</c:v>
                </c:pt>
                <c:pt idx="14417">
                  <c:v>164.55863284396654</c:v>
                </c:pt>
                <c:pt idx="14418">
                  <c:v>164.50116242212528</c:v>
                </c:pt>
                <c:pt idx="14419">
                  <c:v>164.4506856937482</c:v>
                </c:pt>
                <c:pt idx="14420">
                  <c:v>164.39726949478072</c:v>
                </c:pt>
                <c:pt idx="14421">
                  <c:v>164.34973206423803</c:v>
                </c:pt>
                <c:pt idx="14422">
                  <c:v>164.26763105112704</c:v>
                </c:pt>
                <c:pt idx="14423">
                  <c:v>164.22110707607399</c:v>
                </c:pt>
                <c:pt idx="14424">
                  <c:v>164.1577573581844</c:v>
                </c:pt>
                <c:pt idx="14425">
                  <c:v>164.11315910238673</c:v>
                </c:pt>
                <c:pt idx="14426">
                  <c:v>164.05872889746865</c:v>
                </c:pt>
                <c:pt idx="14427">
                  <c:v>163.99933198665028</c:v>
                </c:pt>
                <c:pt idx="14428">
                  <c:v>163.92118336989165</c:v>
                </c:pt>
                <c:pt idx="14429">
                  <c:v>163.87263182511569</c:v>
                </c:pt>
                <c:pt idx="14430">
                  <c:v>163.80735576028462</c:v>
                </c:pt>
                <c:pt idx="14431">
                  <c:v>163.76174354602728</c:v>
                </c:pt>
                <c:pt idx="14432">
                  <c:v>163.69444010400176</c:v>
                </c:pt>
                <c:pt idx="14433">
                  <c:v>163.64791552625221</c:v>
                </c:pt>
                <c:pt idx="14434">
                  <c:v>163.58456498769743</c:v>
                </c:pt>
                <c:pt idx="14435">
                  <c:v>163.52719466172013</c:v>
                </c:pt>
                <c:pt idx="14436">
                  <c:v>163.45989086292747</c:v>
                </c:pt>
                <c:pt idx="14437">
                  <c:v>163.41833274327342</c:v>
                </c:pt>
                <c:pt idx="14438">
                  <c:v>163.36684116526794</c:v>
                </c:pt>
                <c:pt idx="14439">
                  <c:v>163.29953712256625</c:v>
                </c:pt>
                <c:pt idx="14440">
                  <c:v>163.23719970253845</c:v>
                </c:pt>
                <c:pt idx="14441">
                  <c:v>163.18672153221479</c:v>
                </c:pt>
                <c:pt idx="14442">
                  <c:v>163.13229018764054</c:v>
                </c:pt>
                <c:pt idx="14443">
                  <c:v>163.06295854563564</c:v>
                </c:pt>
                <c:pt idx="14444">
                  <c:v>163.02829268389547</c:v>
                </c:pt>
                <c:pt idx="14445">
                  <c:v>162.98278102885726</c:v>
                </c:pt>
                <c:pt idx="14446">
                  <c:v>162.89368346621131</c:v>
                </c:pt>
                <c:pt idx="14447">
                  <c:v>162.84918529892141</c:v>
                </c:pt>
                <c:pt idx="14448">
                  <c:v>162.782792733782</c:v>
                </c:pt>
                <c:pt idx="14449">
                  <c:v>162.727347263355</c:v>
                </c:pt>
                <c:pt idx="14450">
                  <c:v>162.66794856530404</c:v>
                </c:pt>
                <c:pt idx="14451">
                  <c:v>162.63034286371374</c:v>
                </c:pt>
                <c:pt idx="14452">
                  <c:v>162.54621139402207</c:v>
                </c:pt>
                <c:pt idx="14453">
                  <c:v>162.50171287730339</c:v>
                </c:pt>
                <c:pt idx="14454">
                  <c:v>162.47099975196301</c:v>
                </c:pt>
                <c:pt idx="14455">
                  <c:v>162.39771389151488</c:v>
                </c:pt>
                <c:pt idx="14456">
                  <c:v>162.33932838885517</c:v>
                </c:pt>
                <c:pt idx="14457">
                  <c:v>162.26806958938107</c:v>
                </c:pt>
                <c:pt idx="14458">
                  <c:v>162.2086702748131</c:v>
                </c:pt>
                <c:pt idx="14459">
                  <c:v>162.16812462181056</c:v>
                </c:pt>
                <c:pt idx="14460">
                  <c:v>162.09777782570566</c:v>
                </c:pt>
                <c:pt idx="14461">
                  <c:v>162.02459271164162</c:v>
                </c:pt>
                <c:pt idx="14462">
                  <c:v>161.9691462911737</c:v>
                </c:pt>
                <c:pt idx="14463">
                  <c:v>161.9325536429009</c:v>
                </c:pt>
                <c:pt idx="14464">
                  <c:v>161.89890054353984</c:v>
                </c:pt>
                <c:pt idx="14465">
                  <c:v>161.81872091753581</c:v>
                </c:pt>
                <c:pt idx="14466">
                  <c:v>161.7533404575733</c:v>
                </c:pt>
                <c:pt idx="14467">
                  <c:v>161.6850203078273</c:v>
                </c:pt>
                <c:pt idx="14468">
                  <c:v>161.64741377089436</c:v>
                </c:pt>
                <c:pt idx="14469">
                  <c:v>161.60879354741141</c:v>
                </c:pt>
                <c:pt idx="14470">
                  <c:v>161.53854722773781</c:v>
                </c:pt>
                <c:pt idx="14471">
                  <c:v>161.47914693389976</c:v>
                </c:pt>
                <c:pt idx="14472">
                  <c:v>161.43059270957457</c:v>
                </c:pt>
                <c:pt idx="14473">
                  <c:v>161.35933244671415</c:v>
                </c:pt>
                <c:pt idx="14474">
                  <c:v>161.32466525031694</c:v>
                </c:pt>
                <c:pt idx="14475">
                  <c:v>161.2633387106417</c:v>
                </c:pt>
                <c:pt idx="14476">
                  <c:v>161.19309184258231</c:v>
                </c:pt>
                <c:pt idx="14477">
                  <c:v>161.15741085102138</c:v>
                </c:pt>
                <c:pt idx="14478">
                  <c:v>161.08118318175602</c:v>
                </c:pt>
                <c:pt idx="14479">
                  <c:v>161.01488933072017</c:v>
                </c:pt>
                <c:pt idx="14480">
                  <c:v>160.9822492024395</c:v>
                </c:pt>
                <c:pt idx="14481">
                  <c:v>160.92872744930327</c:v>
                </c:pt>
                <c:pt idx="14482">
                  <c:v>160.86040602643294</c:v>
                </c:pt>
                <c:pt idx="14483">
                  <c:v>160.81093881763064</c:v>
                </c:pt>
                <c:pt idx="14484">
                  <c:v>160.75457856971946</c:v>
                </c:pt>
                <c:pt idx="14485">
                  <c:v>160.6852432022371</c:v>
                </c:pt>
                <c:pt idx="14486">
                  <c:v>160.63476212073087</c:v>
                </c:pt>
                <c:pt idx="14487">
                  <c:v>160.58225362545292</c:v>
                </c:pt>
                <c:pt idx="14488">
                  <c:v>160.5080523251242</c:v>
                </c:pt>
                <c:pt idx="14489">
                  <c:v>160.47936517703121</c:v>
                </c:pt>
                <c:pt idx="14490">
                  <c:v>160.42290313865556</c:v>
                </c:pt>
                <c:pt idx="14491">
                  <c:v>160.37637512111297</c:v>
                </c:pt>
                <c:pt idx="14492">
                  <c:v>160.32488000327203</c:v>
                </c:pt>
                <c:pt idx="14493">
                  <c:v>160.2367907749705</c:v>
                </c:pt>
                <c:pt idx="14494">
                  <c:v>160.19228993589576</c:v>
                </c:pt>
                <c:pt idx="14495">
                  <c:v>160.14474798776277</c:v>
                </c:pt>
                <c:pt idx="14496">
                  <c:v>160.08929921187931</c:v>
                </c:pt>
                <c:pt idx="14497">
                  <c:v>160.024929887654</c:v>
                </c:pt>
                <c:pt idx="14498">
                  <c:v>159.96552756207203</c:v>
                </c:pt>
                <c:pt idx="14499">
                  <c:v>159.92204014347354</c:v>
                </c:pt>
                <c:pt idx="14500">
                  <c:v>159.86851710807323</c:v>
                </c:pt>
                <c:pt idx="14501">
                  <c:v>159.78438038747589</c:v>
                </c:pt>
                <c:pt idx="14502">
                  <c:v>159.72599143674984</c:v>
                </c:pt>
                <c:pt idx="14503">
                  <c:v>159.68544350897662</c:v>
                </c:pt>
                <c:pt idx="14504">
                  <c:v>159.63100785752442</c:v>
                </c:pt>
                <c:pt idx="14505">
                  <c:v>159.56268443114604</c:v>
                </c:pt>
                <c:pt idx="14506">
                  <c:v>159.52304868589624</c:v>
                </c:pt>
                <c:pt idx="14507">
                  <c:v>159.43992501279615</c:v>
                </c:pt>
                <c:pt idx="14508">
                  <c:v>159.42309751850766</c:v>
                </c:pt>
                <c:pt idx="14509">
                  <c:v>159.34879290397012</c:v>
                </c:pt>
                <c:pt idx="14510">
                  <c:v>159.29243079391233</c:v>
                </c:pt>
                <c:pt idx="14511">
                  <c:v>159.23890699704901</c:v>
                </c:pt>
                <c:pt idx="14512">
                  <c:v>159.19835862299652</c:v>
                </c:pt>
                <c:pt idx="14513">
                  <c:v>159.11716039227036</c:v>
                </c:pt>
                <c:pt idx="14514">
                  <c:v>159.06961728914837</c:v>
                </c:pt>
                <c:pt idx="14515">
                  <c:v>158.99642716702564</c:v>
                </c:pt>
                <c:pt idx="14516">
                  <c:v>158.9548648554273</c:v>
                </c:pt>
                <c:pt idx="14517">
                  <c:v>158.9023543669164</c:v>
                </c:pt>
                <c:pt idx="14518">
                  <c:v>158.84102447037554</c:v>
                </c:pt>
                <c:pt idx="14519">
                  <c:v>158.78060683630088</c:v>
                </c:pt>
                <c:pt idx="14520">
                  <c:v>158.740970390619</c:v>
                </c:pt>
                <c:pt idx="14521">
                  <c:v>158.67365931201971</c:v>
                </c:pt>
                <c:pt idx="14522">
                  <c:v>158.61820869295533</c:v>
                </c:pt>
                <c:pt idx="14523">
                  <c:v>158.57563230209769</c:v>
                </c:pt>
                <c:pt idx="14524">
                  <c:v>158.50538116763545</c:v>
                </c:pt>
                <c:pt idx="14525">
                  <c:v>158.47466526861291</c:v>
                </c:pt>
                <c:pt idx="14526">
                  <c:v>158.39650689476701</c:v>
                </c:pt>
                <c:pt idx="14527">
                  <c:v>158.35291656145958</c:v>
                </c:pt>
                <c:pt idx="14528">
                  <c:v>158.30841382804849</c:v>
                </c:pt>
                <c:pt idx="14529">
                  <c:v>158.24799546688126</c:v>
                </c:pt>
                <c:pt idx="14530">
                  <c:v>158.18757702323452</c:v>
                </c:pt>
                <c:pt idx="14531">
                  <c:v>158.12320493295982</c:v>
                </c:pt>
                <c:pt idx="14532">
                  <c:v>158.08164180130814</c:v>
                </c:pt>
                <c:pt idx="14533">
                  <c:v>158.00054289545892</c:v>
                </c:pt>
                <c:pt idx="14534">
                  <c:v>157.95887827479467</c:v>
                </c:pt>
                <c:pt idx="14535">
                  <c:v>157.90940782268322</c:v>
                </c:pt>
                <c:pt idx="14536">
                  <c:v>157.85598372725676</c:v>
                </c:pt>
                <c:pt idx="14537">
                  <c:v>157.81442034465772</c:v>
                </c:pt>
                <c:pt idx="14538">
                  <c:v>157.75197382327968</c:v>
                </c:pt>
                <c:pt idx="14539">
                  <c:v>157.67280042843481</c:v>
                </c:pt>
                <c:pt idx="14540">
                  <c:v>157.63316299061779</c:v>
                </c:pt>
                <c:pt idx="14541">
                  <c:v>157.58673341473198</c:v>
                </c:pt>
                <c:pt idx="14542">
                  <c:v>157.53422130296065</c:v>
                </c:pt>
                <c:pt idx="14543">
                  <c:v>157.47582938350843</c:v>
                </c:pt>
                <c:pt idx="14544">
                  <c:v>157.41834976255694</c:v>
                </c:pt>
                <c:pt idx="14545">
                  <c:v>157.35306417661263</c:v>
                </c:pt>
                <c:pt idx="14546">
                  <c:v>157.31839384182186</c:v>
                </c:pt>
                <c:pt idx="14547">
                  <c:v>157.24418706906761</c:v>
                </c:pt>
                <c:pt idx="14548">
                  <c:v>157.20160935639657</c:v>
                </c:pt>
                <c:pt idx="14549">
                  <c:v>157.1401757273583</c:v>
                </c:pt>
                <c:pt idx="14550">
                  <c:v>157.08076952973391</c:v>
                </c:pt>
                <c:pt idx="14551">
                  <c:v>157.03231185556052</c:v>
                </c:pt>
                <c:pt idx="14552">
                  <c:v>156.97189175236034</c:v>
                </c:pt>
                <c:pt idx="14553">
                  <c:v>156.91451285316609</c:v>
                </c:pt>
                <c:pt idx="14554">
                  <c:v>156.88977705035586</c:v>
                </c:pt>
                <c:pt idx="14555">
                  <c:v>156.8006672198926</c:v>
                </c:pt>
                <c:pt idx="14556">
                  <c:v>156.75900146969215</c:v>
                </c:pt>
                <c:pt idx="14557">
                  <c:v>156.71449713357711</c:v>
                </c:pt>
                <c:pt idx="14558">
                  <c:v>156.64910913259945</c:v>
                </c:pt>
                <c:pt idx="14559">
                  <c:v>156.58483618168253</c:v>
                </c:pt>
                <c:pt idx="14560">
                  <c:v>156.54915147463316</c:v>
                </c:pt>
                <c:pt idx="14561">
                  <c:v>156.49075825558586</c:v>
                </c:pt>
                <c:pt idx="14562">
                  <c:v>156.41056883097619</c:v>
                </c:pt>
                <c:pt idx="14563">
                  <c:v>156.36200904557424</c:v>
                </c:pt>
                <c:pt idx="14564">
                  <c:v>156.32743931202108</c:v>
                </c:pt>
                <c:pt idx="14565">
                  <c:v>156.26499069264545</c:v>
                </c:pt>
                <c:pt idx="14566">
                  <c:v>156.19970340545558</c:v>
                </c:pt>
                <c:pt idx="14567">
                  <c:v>156.18682841664491</c:v>
                </c:pt>
                <c:pt idx="14568">
                  <c:v>156.10663844140322</c:v>
                </c:pt>
                <c:pt idx="14569">
                  <c:v>156.06608719760288</c:v>
                </c:pt>
                <c:pt idx="14570">
                  <c:v>156.00363820949002</c:v>
                </c:pt>
                <c:pt idx="14571">
                  <c:v>155.9402767272818</c:v>
                </c:pt>
                <c:pt idx="14572">
                  <c:v>155.89475778247817</c:v>
                </c:pt>
                <c:pt idx="14573">
                  <c:v>155.86505385784477</c:v>
                </c:pt>
                <c:pt idx="14574">
                  <c:v>155.7898308605694</c:v>
                </c:pt>
                <c:pt idx="14575">
                  <c:v>155.74522417107724</c:v>
                </c:pt>
                <c:pt idx="14576">
                  <c:v>155.68388989962571</c:v>
                </c:pt>
                <c:pt idx="14577">
                  <c:v>155.63938448250352</c:v>
                </c:pt>
                <c:pt idx="14578">
                  <c:v>155.58585626778151</c:v>
                </c:pt>
                <c:pt idx="14579">
                  <c:v>155.51955418479957</c:v>
                </c:pt>
                <c:pt idx="14580">
                  <c:v>155.46409961404774</c:v>
                </c:pt>
                <c:pt idx="14581">
                  <c:v>155.39576975490922</c:v>
                </c:pt>
                <c:pt idx="14582">
                  <c:v>155.37306069825175</c:v>
                </c:pt>
                <c:pt idx="14583">
                  <c:v>155.30371689956772</c:v>
                </c:pt>
                <c:pt idx="14584">
                  <c:v>155.26215112021194</c:v>
                </c:pt>
                <c:pt idx="14585">
                  <c:v>155.21359007489244</c:v>
                </c:pt>
                <c:pt idx="14586">
                  <c:v>155.12944450488277</c:v>
                </c:pt>
                <c:pt idx="14587">
                  <c:v>155.10176767400472</c:v>
                </c:pt>
                <c:pt idx="14588">
                  <c:v>155.05918790040096</c:v>
                </c:pt>
                <c:pt idx="14589">
                  <c:v>154.97696826927537</c:v>
                </c:pt>
                <c:pt idx="14590">
                  <c:v>154.92354063426373</c:v>
                </c:pt>
                <c:pt idx="14591">
                  <c:v>154.88886839639355</c:v>
                </c:pt>
                <c:pt idx="14592">
                  <c:v>154.81658378976067</c:v>
                </c:pt>
                <c:pt idx="14593">
                  <c:v>154.77704517518109</c:v>
                </c:pt>
                <c:pt idx="14594">
                  <c:v>154.70871425544468</c:v>
                </c:pt>
                <c:pt idx="14595">
                  <c:v>154.67302803584931</c:v>
                </c:pt>
                <c:pt idx="14596">
                  <c:v>154.61960003398167</c:v>
                </c:pt>
                <c:pt idx="14597">
                  <c:v>154.55917663727635</c:v>
                </c:pt>
                <c:pt idx="14598">
                  <c:v>154.49581308736927</c:v>
                </c:pt>
                <c:pt idx="14599">
                  <c:v>154.43741715946132</c:v>
                </c:pt>
                <c:pt idx="14600">
                  <c:v>154.39980446371732</c:v>
                </c:pt>
                <c:pt idx="14601">
                  <c:v>154.34637613207084</c:v>
                </c:pt>
                <c:pt idx="14602">
                  <c:v>154.30075416596037</c:v>
                </c:pt>
                <c:pt idx="14603">
                  <c:v>154.24732571476142</c:v>
                </c:pt>
                <c:pt idx="14604">
                  <c:v>154.18994328358684</c:v>
                </c:pt>
                <c:pt idx="14605">
                  <c:v>154.1453349818143</c:v>
                </c:pt>
                <c:pt idx="14606">
                  <c:v>154.08896624528236</c:v>
                </c:pt>
                <c:pt idx="14607">
                  <c:v>154.0463854974337</c:v>
                </c:pt>
                <c:pt idx="14608">
                  <c:v>153.97906727917533</c:v>
                </c:pt>
                <c:pt idx="14609">
                  <c:v>153.92259694785335</c:v>
                </c:pt>
                <c:pt idx="14610">
                  <c:v>153.89684564179109</c:v>
                </c:pt>
                <c:pt idx="14611">
                  <c:v>153.83449497648348</c:v>
                </c:pt>
                <c:pt idx="14612">
                  <c:v>153.78796003246077</c:v>
                </c:pt>
                <c:pt idx="14613">
                  <c:v>153.72358154341143</c:v>
                </c:pt>
                <c:pt idx="14614">
                  <c:v>153.67309252113893</c:v>
                </c:pt>
                <c:pt idx="14615">
                  <c:v>153.60972770286517</c:v>
                </c:pt>
                <c:pt idx="14616">
                  <c:v>153.57110046514688</c:v>
                </c:pt>
                <c:pt idx="14617">
                  <c:v>153.51767113327327</c:v>
                </c:pt>
                <c:pt idx="14618">
                  <c:v>153.46616803505543</c:v>
                </c:pt>
                <c:pt idx="14619">
                  <c:v>153.4186188616529</c:v>
                </c:pt>
                <c:pt idx="14620">
                  <c:v>153.36316165885594</c:v>
                </c:pt>
                <c:pt idx="14621">
                  <c:v>153.29787009156141</c:v>
                </c:pt>
                <c:pt idx="14622">
                  <c:v>153.24241273749462</c:v>
                </c:pt>
                <c:pt idx="14623">
                  <c:v>153.1840151561037</c:v>
                </c:pt>
                <c:pt idx="14624">
                  <c:v>153.16819913121955</c:v>
                </c:pt>
                <c:pt idx="14625">
                  <c:v>153.10179204198957</c:v>
                </c:pt>
                <c:pt idx="14626">
                  <c:v>153.04734829299329</c:v>
                </c:pt>
                <c:pt idx="14627">
                  <c:v>152.98996430630169</c:v>
                </c:pt>
                <c:pt idx="14628">
                  <c:v>152.93744674092378</c:v>
                </c:pt>
                <c:pt idx="14629">
                  <c:v>152.87114069101517</c:v>
                </c:pt>
                <c:pt idx="14630">
                  <c:v>152.83940702648528</c:v>
                </c:pt>
                <c:pt idx="14631">
                  <c:v>152.78394909807557</c:v>
                </c:pt>
                <c:pt idx="14632">
                  <c:v>152.72950495817972</c:v>
                </c:pt>
                <c:pt idx="14633">
                  <c:v>152.70182662674995</c:v>
                </c:pt>
                <c:pt idx="14634">
                  <c:v>152.62457053317445</c:v>
                </c:pt>
                <c:pt idx="14635">
                  <c:v>152.58300223806182</c:v>
                </c:pt>
                <c:pt idx="14636">
                  <c:v>152.53048418989144</c:v>
                </c:pt>
                <c:pt idx="14637">
                  <c:v>152.47117319185205</c:v>
                </c:pt>
                <c:pt idx="14638">
                  <c:v>152.41368707176534</c:v>
                </c:pt>
                <c:pt idx="14639">
                  <c:v>152.36127020937329</c:v>
                </c:pt>
                <c:pt idx="14640">
                  <c:v>152.29790351336536</c:v>
                </c:pt>
                <c:pt idx="14641">
                  <c:v>152.25927513098031</c:v>
                </c:pt>
                <c:pt idx="14642">
                  <c:v>152.2206467148896</c:v>
                </c:pt>
                <c:pt idx="14643">
                  <c:v>152.16316026948411</c:v>
                </c:pt>
                <c:pt idx="14644">
                  <c:v>152.11266946750033</c:v>
                </c:pt>
                <c:pt idx="14645">
                  <c:v>152.0552842692245</c:v>
                </c:pt>
                <c:pt idx="14646">
                  <c:v>152.0186834236986</c:v>
                </c:pt>
                <c:pt idx="14647">
                  <c:v>151.94436637832689</c:v>
                </c:pt>
                <c:pt idx="14648">
                  <c:v>151.88698096188966</c:v>
                </c:pt>
                <c:pt idx="14649">
                  <c:v>151.81763170212605</c:v>
                </c:pt>
                <c:pt idx="14650">
                  <c:v>151.79786105992534</c:v>
                </c:pt>
                <c:pt idx="14651">
                  <c:v>151.74635596083343</c:v>
                </c:pt>
                <c:pt idx="14652">
                  <c:v>151.69687856511928</c:v>
                </c:pt>
                <c:pt idx="14653">
                  <c:v>151.6433455828859</c:v>
                </c:pt>
                <c:pt idx="14654">
                  <c:v>151.58697366041008</c:v>
                </c:pt>
                <c:pt idx="14655">
                  <c:v>151.52461974168796</c:v>
                </c:pt>
                <c:pt idx="14656">
                  <c:v>151.48994484157126</c:v>
                </c:pt>
                <c:pt idx="14657">
                  <c:v>151.44340743294086</c:v>
                </c:pt>
                <c:pt idx="14658">
                  <c:v>151.38987414420973</c:v>
                </c:pt>
                <c:pt idx="14659">
                  <c:v>151.33644217973446</c:v>
                </c:pt>
                <c:pt idx="14660">
                  <c:v>151.29193239159227</c:v>
                </c:pt>
                <c:pt idx="14661">
                  <c:v>151.22156830720493</c:v>
                </c:pt>
                <c:pt idx="14662">
                  <c:v>151.18202648159456</c:v>
                </c:pt>
                <c:pt idx="14663">
                  <c:v>151.12453868751811</c:v>
                </c:pt>
                <c:pt idx="14664">
                  <c:v>151.0700925068397</c:v>
                </c:pt>
                <c:pt idx="14665">
                  <c:v>151.041399241291</c:v>
                </c:pt>
                <c:pt idx="14666">
                  <c:v>150.99192105772343</c:v>
                </c:pt>
                <c:pt idx="14667">
                  <c:v>150.91658838926068</c:v>
                </c:pt>
                <c:pt idx="14668">
                  <c:v>150.88201440294642</c:v>
                </c:pt>
                <c:pt idx="14669">
                  <c:v>150.82756792401221</c:v>
                </c:pt>
                <c:pt idx="14670">
                  <c:v>150.77109357251055</c:v>
                </c:pt>
                <c:pt idx="14671">
                  <c:v>150.72060118288232</c:v>
                </c:pt>
                <c:pt idx="14672">
                  <c:v>150.66716841066307</c:v>
                </c:pt>
                <c:pt idx="14673">
                  <c:v>150.62458437144642</c:v>
                </c:pt>
                <c:pt idx="14674">
                  <c:v>150.59183518961527</c:v>
                </c:pt>
                <c:pt idx="14675">
                  <c:v>150.52846596093741</c:v>
                </c:pt>
                <c:pt idx="14676">
                  <c:v>150.46317021282857</c:v>
                </c:pt>
                <c:pt idx="14677">
                  <c:v>150.41460390294893</c:v>
                </c:pt>
                <c:pt idx="14678">
                  <c:v>150.37506135660215</c:v>
                </c:pt>
                <c:pt idx="14679">
                  <c:v>150.30966399090931</c:v>
                </c:pt>
                <c:pt idx="14680">
                  <c:v>150.25126254082565</c:v>
                </c:pt>
                <c:pt idx="14681">
                  <c:v>150.22358265997099</c:v>
                </c:pt>
                <c:pt idx="14682">
                  <c:v>150.17106181283103</c:v>
                </c:pt>
                <c:pt idx="14683">
                  <c:v>150.11955482114794</c:v>
                </c:pt>
                <c:pt idx="14684">
                  <c:v>150.06612132353771</c:v>
                </c:pt>
                <c:pt idx="14685">
                  <c:v>150.01562812991153</c:v>
                </c:pt>
                <c:pt idx="14686">
                  <c:v>149.95915274271303</c:v>
                </c:pt>
                <c:pt idx="14687">
                  <c:v>149.92153624196885</c:v>
                </c:pt>
                <c:pt idx="14688">
                  <c:v>149.87307073028322</c:v>
                </c:pt>
                <c:pt idx="14689">
                  <c:v>149.80077793330204</c:v>
                </c:pt>
                <c:pt idx="14690">
                  <c:v>149.74136188555673</c:v>
                </c:pt>
                <c:pt idx="14691">
                  <c:v>149.69776302846995</c:v>
                </c:pt>
                <c:pt idx="14692">
                  <c:v>149.6491958789789</c:v>
                </c:pt>
                <c:pt idx="14693">
                  <c:v>149.60965264902367</c:v>
                </c:pt>
                <c:pt idx="14694">
                  <c:v>149.56209933340773</c:v>
                </c:pt>
                <c:pt idx="14695">
                  <c:v>149.49183389296334</c:v>
                </c:pt>
                <c:pt idx="14696">
                  <c:v>149.44630831718584</c:v>
                </c:pt>
                <c:pt idx="14697">
                  <c:v>149.38486392465114</c:v>
                </c:pt>
                <c:pt idx="14698">
                  <c:v>149.3393382388839</c:v>
                </c:pt>
                <c:pt idx="14699">
                  <c:v>149.29381250630584</c:v>
                </c:pt>
                <c:pt idx="14700">
                  <c:v>149.2512271461535</c:v>
                </c:pt>
                <c:pt idx="14701">
                  <c:v>149.19677866172367</c:v>
                </c:pt>
                <c:pt idx="14702">
                  <c:v>149.1343199826012</c:v>
                </c:pt>
                <c:pt idx="14703">
                  <c:v>149.08778009785269</c:v>
                </c:pt>
                <c:pt idx="14704">
                  <c:v>149.04722242419376</c:v>
                </c:pt>
                <c:pt idx="14705">
                  <c:v>149.00169639125511</c:v>
                </c:pt>
                <c:pt idx="14706">
                  <c:v>148.95515636710306</c:v>
                </c:pt>
                <c:pt idx="14707">
                  <c:v>148.90364796090128</c:v>
                </c:pt>
                <c:pt idx="14708">
                  <c:v>148.84919904903802</c:v>
                </c:pt>
                <c:pt idx="14709">
                  <c:v>148.80955370981999</c:v>
                </c:pt>
                <c:pt idx="14710">
                  <c:v>148.74618193018682</c:v>
                </c:pt>
                <c:pt idx="14711">
                  <c:v>148.70460999348145</c:v>
                </c:pt>
                <c:pt idx="14712">
                  <c:v>148.68483796110789</c:v>
                </c:pt>
                <c:pt idx="14713">
                  <c:v>148.59175719777446</c:v>
                </c:pt>
                <c:pt idx="14714">
                  <c:v>148.55211162804483</c:v>
                </c:pt>
                <c:pt idx="14715">
                  <c:v>148.49664832898284</c:v>
                </c:pt>
                <c:pt idx="14716">
                  <c:v>148.42242676706525</c:v>
                </c:pt>
                <c:pt idx="14717">
                  <c:v>148.39373178559839</c:v>
                </c:pt>
                <c:pt idx="14718">
                  <c:v>148.34414924729251</c:v>
                </c:pt>
                <c:pt idx="14719">
                  <c:v>148.31646817414833</c:v>
                </c:pt>
                <c:pt idx="14720">
                  <c:v>148.25603617411409</c:v>
                </c:pt>
                <c:pt idx="14721">
                  <c:v>148.18576866097092</c:v>
                </c:pt>
                <c:pt idx="14722">
                  <c:v>148.15109114585715</c:v>
                </c:pt>
                <c:pt idx="14723">
                  <c:v>148.10455022762534</c:v>
                </c:pt>
                <c:pt idx="14724">
                  <c:v>148.05212826332266</c:v>
                </c:pt>
                <c:pt idx="14725">
                  <c:v>147.99270986897565</c:v>
                </c:pt>
                <c:pt idx="14726">
                  <c:v>147.93724586919501</c:v>
                </c:pt>
                <c:pt idx="14727">
                  <c:v>147.91341762126294</c:v>
                </c:pt>
                <c:pt idx="14728">
                  <c:v>147.85501301039608</c:v>
                </c:pt>
                <c:pt idx="14729">
                  <c:v>147.81242626640636</c:v>
                </c:pt>
                <c:pt idx="14730">
                  <c:v>147.74013010484629</c:v>
                </c:pt>
                <c:pt idx="14731">
                  <c:v>147.71143468120832</c:v>
                </c:pt>
                <c:pt idx="14732">
                  <c:v>147.66387932688329</c:v>
                </c:pt>
                <c:pt idx="14733">
                  <c:v>147.60750233746825</c:v>
                </c:pt>
                <c:pt idx="14734">
                  <c:v>147.53916035117467</c:v>
                </c:pt>
                <c:pt idx="14735">
                  <c:v>147.50651028488062</c:v>
                </c:pt>
                <c:pt idx="14736">
                  <c:v>147.46889170038844</c:v>
                </c:pt>
                <c:pt idx="14737">
                  <c:v>147.39750756001231</c:v>
                </c:pt>
                <c:pt idx="14738">
                  <c:v>147.36384340842562</c:v>
                </c:pt>
                <c:pt idx="14739">
                  <c:v>147.30848001913628</c:v>
                </c:pt>
                <c:pt idx="14740">
                  <c:v>147.26193821524441</c:v>
                </c:pt>
                <c:pt idx="14741">
                  <c:v>147.20545931562663</c:v>
                </c:pt>
                <c:pt idx="14742">
                  <c:v>147.14999432973403</c:v>
                </c:pt>
                <c:pt idx="14743">
                  <c:v>147.10842089438927</c:v>
                </c:pt>
                <c:pt idx="14744">
                  <c:v>147.05893831558996</c:v>
                </c:pt>
                <c:pt idx="14745">
                  <c:v>146.9945500411248</c:v>
                </c:pt>
                <c:pt idx="14746">
                  <c:v>146.97964439573738</c:v>
                </c:pt>
                <c:pt idx="14747">
                  <c:v>146.91434341394711</c:v>
                </c:pt>
                <c:pt idx="14748">
                  <c:v>146.86283263366104</c:v>
                </c:pt>
                <c:pt idx="14749">
                  <c:v>146.8173043547423</c:v>
                </c:pt>
                <c:pt idx="14750">
                  <c:v>146.76376547242708</c:v>
                </c:pt>
                <c:pt idx="14751">
                  <c:v>146.71326851274173</c:v>
                </c:pt>
                <c:pt idx="14752">
                  <c:v>146.67270866406326</c:v>
                </c:pt>
                <c:pt idx="14753">
                  <c:v>146.61531641470617</c:v>
                </c:pt>
                <c:pt idx="14754">
                  <c:v>146.57364107747659</c:v>
                </c:pt>
                <c:pt idx="14755">
                  <c:v>146.48156987710738</c:v>
                </c:pt>
                <c:pt idx="14756">
                  <c:v>146.48055587603753</c:v>
                </c:pt>
                <c:pt idx="14757">
                  <c:v>146.40927154263491</c:v>
                </c:pt>
                <c:pt idx="14758">
                  <c:v>146.3578615752032</c:v>
                </c:pt>
                <c:pt idx="14759">
                  <c:v>146.31223137659777</c:v>
                </c:pt>
                <c:pt idx="14760">
                  <c:v>146.26477592016971</c:v>
                </c:pt>
                <c:pt idx="14761">
                  <c:v>146.21721901217433</c:v>
                </c:pt>
                <c:pt idx="14762">
                  <c:v>146.15181550517897</c:v>
                </c:pt>
                <c:pt idx="14763">
                  <c:v>146.13407035096208</c:v>
                </c:pt>
                <c:pt idx="14764">
                  <c:v>146.08053064257408</c:v>
                </c:pt>
                <c:pt idx="14765">
                  <c:v>146.0300329037519</c:v>
                </c:pt>
                <c:pt idx="14766">
                  <c:v>145.96665714603324</c:v>
                </c:pt>
                <c:pt idx="14767">
                  <c:v>145.93694655958748</c:v>
                </c:pt>
                <c:pt idx="14768">
                  <c:v>145.8725566536545</c:v>
                </c:pt>
                <c:pt idx="14769">
                  <c:v>145.82996800301186</c:v>
                </c:pt>
                <c:pt idx="14770">
                  <c:v>145.76963401115387</c:v>
                </c:pt>
                <c:pt idx="14771">
                  <c:v>145.73201395109348</c:v>
                </c:pt>
                <c:pt idx="14772">
                  <c:v>145.67259244341054</c:v>
                </c:pt>
                <c:pt idx="14773">
                  <c:v>145.63689893971198</c:v>
                </c:pt>
                <c:pt idx="14774">
                  <c:v>145.59633810513239</c:v>
                </c:pt>
                <c:pt idx="14775">
                  <c:v>145.54188512629256</c:v>
                </c:pt>
                <c:pt idx="14776">
                  <c:v>145.47546659777092</c:v>
                </c:pt>
                <c:pt idx="14777">
                  <c:v>145.44088836257527</c:v>
                </c:pt>
                <c:pt idx="14778">
                  <c:v>145.38836184220261</c:v>
                </c:pt>
                <c:pt idx="14779">
                  <c:v>145.33684928680876</c:v>
                </c:pt>
                <c:pt idx="14780">
                  <c:v>145.29730220559077</c:v>
                </c:pt>
                <c:pt idx="14781">
                  <c:v>145.2348380258756</c:v>
                </c:pt>
                <c:pt idx="14782">
                  <c:v>145.18342669497608</c:v>
                </c:pt>
                <c:pt idx="14783">
                  <c:v>145.13191390119474</c:v>
                </c:pt>
                <c:pt idx="14784">
                  <c:v>145.07746035127994</c:v>
                </c:pt>
                <c:pt idx="14785">
                  <c:v>145.03578356672477</c:v>
                </c:pt>
                <c:pt idx="14786">
                  <c:v>145.00515972436423</c:v>
                </c:pt>
                <c:pt idx="14787">
                  <c:v>144.96155620366562</c:v>
                </c:pt>
                <c:pt idx="14788">
                  <c:v>144.91308526282538</c:v>
                </c:pt>
                <c:pt idx="14789">
                  <c:v>144.85457529076191</c:v>
                </c:pt>
                <c:pt idx="14790">
                  <c:v>144.78927117519274</c:v>
                </c:pt>
                <c:pt idx="14791">
                  <c:v>144.74566744192629</c:v>
                </c:pt>
                <c:pt idx="14792">
                  <c:v>144.70013698625331</c:v>
                </c:pt>
                <c:pt idx="14793">
                  <c:v>144.66839746496498</c:v>
                </c:pt>
                <c:pt idx="14794">
                  <c:v>144.60603380256416</c:v>
                </c:pt>
                <c:pt idx="14795">
                  <c:v>144.55948915827187</c:v>
                </c:pt>
                <c:pt idx="14796">
                  <c:v>144.50503490448841</c:v>
                </c:pt>
                <c:pt idx="14797">
                  <c:v>144.48323290329051</c:v>
                </c:pt>
                <c:pt idx="14798">
                  <c:v>144.42583781625825</c:v>
                </c:pt>
                <c:pt idx="14799">
                  <c:v>144.37331009191132</c:v>
                </c:pt>
                <c:pt idx="14800">
                  <c:v>144.30891791239188</c:v>
                </c:pt>
                <c:pt idx="14801">
                  <c:v>144.27332471471397</c:v>
                </c:pt>
                <c:pt idx="14802">
                  <c:v>144.21582795034325</c:v>
                </c:pt>
                <c:pt idx="14803">
                  <c:v>144.17526581416982</c:v>
                </c:pt>
                <c:pt idx="14804">
                  <c:v>144.11979703281307</c:v>
                </c:pt>
                <c:pt idx="14805">
                  <c:v>144.07822075260486</c:v>
                </c:pt>
                <c:pt idx="14806">
                  <c:v>144.04556813444253</c:v>
                </c:pt>
                <c:pt idx="14807">
                  <c:v>143.99111324873593</c:v>
                </c:pt>
                <c:pt idx="14808">
                  <c:v>143.9177967884745</c:v>
                </c:pt>
                <c:pt idx="14809">
                  <c:v>143.88514405203094</c:v>
                </c:pt>
                <c:pt idx="14810">
                  <c:v>143.84752239106217</c:v>
                </c:pt>
                <c:pt idx="14811">
                  <c:v>143.78110132130374</c:v>
                </c:pt>
                <c:pt idx="14812">
                  <c:v>143.72867423864426</c:v>
                </c:pt>
                <c:pt idx="14813">
                  <c:v>143.69693402110914</c:v>
                </c:pt>
                <c:pt idx="14814">
                  <c:v>143.6434927727789</c:v>
                </c:pt>
                <c:pt idx="14815">
                  <c:v>143.60485683960979</c:v>
                </c:pt>
                <c:pt idx="14816">
                  <c:v>143.54938734381722</c:v>
                </c:pt>
                <c:pt idx="14817">
                  <c:v>143.4849939663153</c:v>
                </c:pt>
                <c:pt idx="14818">
                  <c:v>143.45629578523565</c:v>
                </c:pt>
                <c:pt idx="14819">
                  <c:v>143.40782319686969</c:v>
                </c:pt>
                <c:pt idx="14820">
                  <c:v>143.36026322073747</c:v>
                </c:pt>
                <c:pt idx="14821">
                  <c:v>143.30976237993784</c:v>
                </c:pt>
                <c:pt idx="14822">
                  <c:v>143.27710919519211</c:v>
                </c:pt>
                <c:pt idx="14823">
                  <c:v>143.21068726993923</c:v>
                </c:pt>
                <c:pt idx="14824">
                  <c:v>143.176107266369</c:v>
                </c:pt>
                <c:pt idx="14825">
                  <c:v>143.13351602251848</c:v>
                </c:pt>
                <c:pt idx="14826">
                  <c:v>143.08696983061242</c:v>
                </c:pt>
                <c:pt idx="14827">
                  <c:v>143.02450253322246</c:v>
                </c:pt>
                <c:pt idx="14828">
                  <c:v>142.97106047347722</c:v>
                </c:pt>
                <c:pt idx="14829">
                  <c:v>142.91457610114344</c:v>
                </c:pt>
                <c:pt idx="14830">
                  <c:v>142.8729986894825</c:v>
                </c:pt>
                <c:pt idx="14831">
                  <c:v>142.83142123878955</c:v>
                </c:pt>
                <c:pt idx="14832">
                  <c:v>142.78091979496253</c:v>
                </c:pt>
                <c:pt idx="14833">
                  <c:v>142.74725213375268</c:v>
                </c:pt>
                <c:pt idx="14834">
                  <c:v>142.69076747598146</c:v>
                </c:pt>
                <c:pt idx="14835">
                  <c:v>142.64330813871504</c:v>
                </c:pt>
                <c:pt idx="14836">
                  <c:v>142.59280648038839</c:v>
                </c:pt>
                <c:pt idx="14837">
                  <c:v>142.5462597202104</c:v>
                </c:pt>
                <c:pt idx="14838">
                  <c:v>142.48876071362812</c:v>
                </c:pt>
                <c:pt idx="14839">
                  <c:v>142.44119975053897</c:v>
                </c:pt>
                <c:pt idx="14840">
                  <c:v>142.41158820827579</c:v>
                </c:pt>
                <c:pt idx="14841">
                  <c:v>142.3689962292068</c:v>
                </c:pt>
                <c:pt idx="14842">
                  <c:v>142.30754201579433</c:v>
                </c:pt>
                <c:pt idx="14843">
                  <c:v>142.27590218949803</c:v>
                </c:pt>
                <c:pt idx="14844">
                  <c:v>142.22235781658193</c:v>
                </c:pt>
                <c:pt idx="14845">
                  <c:v>142.17581066707584</c:v>
                </c:pt>
                <c:pt idx="14846">
                  <c:v>142.13027756935548</c:v>
                </c:pt>
                <c:pt idx="14847">
                  <c:v>142.07977532604022</c:v>
                </c:pt>
                <c:pt idx="14848">
                  <c:v>142.02531802324006</c:v>
                </c:pt>
                <c:pt idx="14849">
                  <c:v>141.97187475781371</c:v>
                </c:pt>
                <c:pt idx="14850">
                  <c:v>141.9312091559085</c:v>
                </c:pt>
                <c:pt idx="14851">
                  <c:v>141.88172079200112</c:v>
                </c:pt>
                <c:pt idx="14852">
                  <c:v>141.8509933578971</c:v>
                </c:pt>
                <c:pt idx="14853">
                  <c:v>141.79552166545247</c:v>
                </c:pt>
                <c:pt idx="14854">
                  <c:v>141.75292909393727</c:v>
                </c:pt>
                <c:pt idx="14855">
                  <c:v>141.70242642035069</c:v>
                </c:pt>
                <c:pt idx="14856">
                  <c:v>141.65395191242408</c:v>
                </c:pt>
                <c:pt idx="14857">
                  <c:v>141.60740416555041</c:v>
                </c:pt>
                <c:pt idx="14858">
                  <c:v>141.56278318580453</c:v>
                </c:pt>
                <c:pt idx="14859">
                  <c:v>141.51724945785861</c:v>
                </c:pt>
                <c:pt idx="14860">
                  <c:v>141.465732399643</c:v>
                </c:pt>
                <c:pt idx="14861">
                  <c:v>141.39545411139488</c:v>
                </c:pt>
                <c:pt idx="14862">
                  <c:v>141.37070963704139</c:v>
                </c:pt>
                <c:pt idx="14863">
                  <c:v>141.34099596719429</c:v>
                </c:pt>
                <c:pt idx="14864">
                  <c:v>141.27163018935252</c:v>
                </c:pt>
                <c:pt idx="14865">
                  <c:v>141.23106535664894</c:v>
                </c:pt>
                <c:pt idx="14866">
                  <c:v>141.17265193228857</c:v>
                </c:pt>
                <c:pt idx="14867">
                  <c:v>141.13989575956879</c:v>
                </c:pt>
                <c:pt idx="14868">
                  <c:v>141.08939238697928</c:v>
                </c:pt>
                <c:pt idx="14869">
                  <c:v>141.05085563823638</c:v>
                </c:pt>
                <c:pt idx="14870">
                  <c:v>140.98747275488017</c:v>
                </c:pt>
                <c:pt idx="14871">
                  <c:v>140.94579212135122</c:v>
                </c:pt>
                <c:pt idx="14872">
                  <c:v>140.89731678533315</c:v>
                </c:pt>
                <c:pt idx="14873">
                  <c:v>140.85969258629055</c:v>
                </c:pt>
                <c:pt idx="14874">
                  <c:v>140.83190542146622</c:v>
                </c:pt>
                <c:pt idx="14875">
                  <c:v>140.76953635665231</c:v>
                </c:pt>
                <c:pt idx="14876">
                  <c:v>140.72897106410926</c:v>
                </c:pt>
                <c:pt idx="14877">
                  <c:v>140.65372234806489</c:v>
                </c:pt>
                <c:pt idx="14878">
                  <c:v>140.61903893455639</c:v>
                </c:pt>
                <c:pt idx="14879">
                  <c:v>140.57837209055972</c:v>
                </c:pt>
                <c:pt idx="14880">
                  <c:v>140.53182321332369</c:v>
                </c:pt>
                <c:pt idx="14881">
                  <c:v>140.49815384243772</c:v>
                </c:pt>
                <c:pt idx="14882">
                  <c:v>140.43284330304797</c:v>
                </c:pt>
                <c:pt idx="14883">
                  <c:v>140.39319042857832</c:v>
                </c:pt>
                <c:pt idx="14884">
                  <c:v>140.34765549825167</c:v>
                </c:pt>
                <c:pt idx="14885">
                  <c:v>140.30708981933566</c:v>
                </c:pt>
                <c:pt idx="14886">
                  <c:v>140.25952651348979</c:v>
                </c:pt>
                <c:pt idx="14887">
                  <c:v>140.20902213708806</c:v>
                </c:pt>
                <c:pt idx="14888">
                  <c:v>140.16439974857633</c:v>
                </c:pt>
                <c:pt idx="14889">
                  <c:v>140.12677492696781</c:v>
                </c:pt>
                <c:pt idx="14890">
                  <c:v>140.06237657323098</c:v>
                </c:pt>
                <c:pt idx="14891">
                  <c:v>140.00700405562756</c:v>
                </c:pt>
                <c:pt idx="14892">
                  <c:v>139.9792163558736</c:v>
                </c:pt>
                <c:pt idx="14893">
                  <c:v>139.93266684897696</c:v>
                </c:pt>
                <c:pt idx="14894">
                  <c:v>139.88419040417537</c:v>
                </c:pt>
                <c:pt idx="14895">
                  <c:v>139.8217185895397</c:v>
                </c:pt>
                <c:pt idx="14896">
                  <c:v>139.80092843688246</c:v>
                </c:pt>
                <c:pt idx="14897">
                  <c:v>139.74748248746036</c:v>
                </c:pt>
                <c:pt idx="14898">
                  <c:v>139.70782899944305</c:v>
                </c:pt>
                <c:pt idx="14899">
                  <c:v>139.65833815129889</c:v>
                </c:pt>
                <c:pt idx="14900">
                  <c:v>139.62172705797025</c:v>
                </c:pt>
                <c:pt idx="14901">
                  <c:v>139.56331151121873</c:v>
                </c:pt>
                <c:pt idx="14902">
                  <c:v>139.53947875734471</c:v>
                </c:pt>
                <c:pt idx="14903">
                  <c:v>139.4810631021264</c:v>
                </c:pt>
                <c:pt idx="14904">
                  <c:v>139.41372273732628</c:v>
                </c:pt>
                <c:pt idx="14905">
                  <c:v>139.38400775464223</c:v>
                </c:pt>
                <c:pt idx="14906">
                  <c:v>139.33147405047617</c:v>
                </c:pt>
                <c:pt idx="14907">
                  <c:v>139.28299694772977</c:v>
                </c:pt>
                <c:pt idx="14908">
                  <c:v>139.24040196010665</c:v>
                </c:pt>
                <c:pt idx="14909">
                  <c:v>139.21170102868214</c:v>
                </c:pt>
                <c:pt idx="14910">
                  <c:v>139.15521186198268</c:v>
                </c:pt>
                <c:pt idx="14911">
                  <c:v>139.11363092125544</c:v>
                </c:pt>
                <c:pt idx="14912">
                  <c:v>139.04923109455305</c:v>
                </c:pt>
                <c:pt idx="14913">
                  <c:v>138.99771116577978</c:v>
                </c:pt>
                <c:pt idx="14914">
                  <c:v>138.96505480194639</c:v>
                </c:pt>
                <c:pt idx="14915">
                  <c:v>138.92144533444122</c:v>
                </c:pt>
                <c:pt idx="14916">
                  <c:v>138.88777473946175</c:v>
                </c:pt>
                <c:pt idx="14917">
                  <c:v>138.83138657729594</c:v>
                </c:pt>
                <c:pt idx="14918">
                  <c:v>138.78980533259494</c:v>
                </c:pt>
                <c:pt idx="14919">
                  <c:v>138.74325457575583</c:v>
                </c:pt>
                <c:pt idx="14920">
                  <c:v>138.69964488989189</c:v>
                </c:pt>
                <c:pt idx="14921">
                  <c:v>138.64518343121196</c:v>
                </c:pt>
                <c:pt idx="14922">
                  <c:v>138.58281128734245</c:v>
                </c:pt>
                <c:pt idx="14923">
                  <c:v>138.54609788680085</c:v>
                </c:pt>
                <c:pt idx="14924">
                  <c:v>138.51050005777324</c:v>
                </c:pt>
                <c:pt idx="14925">
                  <c:v>138.46790432732493</c:v>
                </c:pt>
                <c:pt idx="14926">
                  <c:v>138.41435535093504</c:v>
                </c:pt>
                <c:pt idx="14927">
                  <c:v>138.35989354150539</c:v>
                </c:pt>
                <c:pt idx="14928">
                  <c:v>138.32825089521793</c:v>
                </c:pt>
                <c:pt idx="14929">
                  <c:v>138.26983364268941</c:v>
                </c:pt>
                <c:pt idx="14930">
                  <c:v>138.235148362551</c:v>
                </c:pt>
                <c:pt idx="14931">
                  <c:v>138.1747026047741</c:v>
                </c:pt>
                <c:pt idx="14932">
                  <c:v>138.1380902852062</c:v>
                </c:pt>
                <c:pt idx="14933">
                  <c:v>138.08951045712743</c:v>
                </c:pt>
                <c:pt idx="14934">
                  <c:v>138.05685342375668</c:v>
                </c:pt>
                <c:pt idx="14935">
                  <c:v>138.00928770164688</c:v>
                </c:pt>
                <c:pt idx="14936">
                  <c:v>137.9469146624208</c:v>
                </c:pt>
                <c:pt idx="14937">
                  <c:v>137.90533258748005</c:v>
                </c:pt>
                <c:pt idx="14938">
                  <c:v>137.87855776734801</c:v>
                </c:pt>
                <c:pt idx="14939">
                  <c:v>137.82510949846116</c:v>
                </c:pt>
                <c:pt idx="14940">
                  <c:v>137.79833462984121</c:v>
                </c:pt>
                <c:pt idx="14941">
                  <c:v>137.72206673355484</c:v>
                </c:pt>
                <c:pt idx="14942">
                  <c:v>137.68748244476024</c:v>
                </c:pt>
                <c:pt idx="14943">
                  <c:v>137.6755148546664</c:v>
                </c:pt>
                <c:pt idx="14944">
                  <c:v>137.6032021440401</c:v>
                </c:pt>
                <c:pt idx="14945">
                  <c:v>137.53494613918079</c:v>
                </c:pt>
                <c:pt idx="14946">
                  <c:v>137.49823187018612</c:v>
                </c:pt>
                <c:pt idx="14947">
                  <c:v>137.47348521866948</c:v>
                </c:pt>
                <c:pt idx="14948">
                  <c:v>137.4269330785593</c:v>
                </c:pt>
                <c:pt idx="14949">
                  <c:v>137.36648621796536</c:v>
                </c:pt>
                <c:pt idx="14950">
                  <c:v>137.31405154222233</c:v>
                </c:pt>
                <c:pt idx="14951">
                  <c:v>137.27835130194828</c:v>
                </c:pt>
                <c:pt idx="14952">
                  <c:v>137.25461873993717</c:v>
                </c:pt>
                <c:pt idx="14953">
                  <c:v>137.19914129110848</c:v>
                </c:pt>
                <c:pt idx="14954">
                  <c:v>137.14761921059642</c:v>
                </c:pt>
                <c:pt idx="14955">
                  <c:v>137.09913971791659</c:v>
                </c:pt>
                <c:pt idx="14956">
                  <c:v>137.05846964234058</c:v>
                </c:pt>
                <c:pt idx="14957">
                  <c:v>137.00796161620673</c:v>
                </c:pt>
                <c:pt idx="14958">
                  <c:v>136.95248385848768</c:v>
                </c:pt>
                <c:pt idx="14959">
                  <c:v>136.91191507029126</c:v>
                </c:pt>
                <c:pt idx="14960">
                  <c:v>136.8890951106045</c:v>
                </c:pt>
                <c:pt idx="14961">
                  <c:v>136.82479347208198</c:v>
                </c:pt>
                <c:pt idx="14962">
                  <c:v>136.78219612072027</c:v>
                </c:pt>
                <c:pt idx="14963">
                  <c:v>136.75440639799336</c:v>
                </c:pt>
                <c:pt idx="14964">
                  <c:v>136.68016515543388</c:v>
                </c:pt>
                <c:pt idx="14965">
                  <c:v>136.65146256519429</c:v>
                </c:pt>
                <c:pt idx="14966">
                  <c:v>136.59497013361846</c:v>
                </c:pt>
                <c:pt idx="14967">
                  <c:v>136.56728171625227</c:v>
                </c:pt>
                <c:pt idx="14968">
                  <c:v>136.50876071857857</c:v>
                </c:pt>
                <c:pt idx="14969">
                  <c:v>136.46322179515519</c:v>
                </c:pt>
                <c:pt idx="14970">
                  <c:v>136.41869705639363</c:v>
                </c:pt>
                <c:pt idx="14971">
                  <c:v>136.36423279346118</c:v>
                </c:pt>
                <c:pt idx="14972">
                  <c:v>136.33248729833164</c:v>
                </c:pt>
                <c:pt idx="14973">
                  <c:v>136.2720389443887</c:v>
                </c:pt>
                <c:pt idx="14974">
                  <c:v>136.25033431395593</c:v>
                </c:pt>
                <c:pt idx="14975">
                  <c:v>136.20378088851956</c:v>
                </c:pt>
                <c:pt idx="14976">
                  <c:v>136.14333235896174</c:v>
                </c:pt>
                <c:pt idx="14977">
                  <c:v>136.11067389088936</c:v>
                </c:pt>
                <c:pt idx="14978">
                  <c:v>136.06706161337559</c:v>
                </c:pt>
                <c:pt idx="14979">
                  <c:v>136.02152223591875</c:v>
                </c:pt>
                <c:pt idx="14980">
                  <c:v>135.96107345767703</c:v>
                </c:pt>
                <c:pt idx="14981">
                  <c:v>135.92942909792222</c:v>
                </c:pt>
                <c:pt idx="14982">
                  <c:v>135.88287533527421</c:v>
                </c:pt>
                <c:pt idx="14983">
                  <c:v>135.84615969711271</c:v>
                </c:pt>
                <c:pt idx="14984">
                  <c:v>135.79270897611534</c:v>
                </c:pt>
                <c:pt idx="14985">
                  <c:v>135.74412657603858</c:v>
                </c:pt>
                <c:pt idx="14986">
                  <c:v>135.6906757319401</c:v>
                </c:pt>
                <c:pt idx="14987">
                  <c:v>135.65801693018318</c:v>
                </c:pt>
                <c:pt idx="14988">
                  <c:v>135.62130110567242</c:v>
                </c:pt>
                <c:pt idx="14989">
                  <c:v>135.58275959969421</c:v>
                </c:pt>
                <c:pt idx="14990">
                  <c:v>135.52920713572766</c:v>
                </c:pt>
                <c:pt idx="14991">
                  <c:v>135.49157837705954</c:v>
                </c:pt>
                <c:pt idx="14992">
                  <c:v>135.44208281833829</c:v>
                </c:pt>
                <c:pt idx="14993">
                  <c:v>135.3915729493574</c:v>
                </c:pt>
                <c:pt idx="14994">
                  <c:v>135.34998847585109</c:v>
                </c:pt>
                <c:pt idx="14995">
                  <c:v>135.28355466279933</c:v>
                </c:pt>
                <c:pt idx="14996">
                  <c:v>135.26083529013314</c:v>
                </c:pt>
                <c:pt idx="14997">
                  <c:v>135.20434108527576</c:v>
                </c:pt>
                <c:pt idx="14998">
                  <c:v>135.1785788925385</c:v>
                </c:pt>
                <c:pt idx="14999">
                  <c:v>135.12806872314241</c:v>
                </c:pt>
                <c:pt idx="15000">
                  <c:v>135.09145388563064</c:v>
                </c:pt>
                <c:pt idx="15001">
                  <c:v>135.03201810158572</c:v>
                </c:pt>
                <c:pt idx="15002">
                  <c:v>134.9884047622314</c:v>
                </c:pt>
                <c:pt idx="15003">
                  <c:v>134.94580564513609</c:v>
                </c:pt>
                <c:pt idx="15004">
                  <c:v>134.89428094401342</c:v>
                </c:pt>
                <c:pt idx="15005">
                  <c:v>134.85472453831858</c:v>
                </c:pt>
                <c:pt idx="15006">
                  <c:v>134.81608093865134</c:v>
                </c:pt>
                <c:pt idx="15007">
                  <c:v>134.76851173687317</c:v>
                </c:pt>
                <c:pt idx="15008">
                  <c:v>134.7160739861786</c:v>
                </c:pt>
                <c:pt idx="15009">
                  <c:v>134.69031150952316</c:v>
                </c:pt>
                <c:pt idx="15010">
                  <c:v>134.61992104416916</c:v>
                </c:pt>
                <c:pt idx="15011">
                  <c:v>134.58928999982876</c:v>
                </c:pt>
                <c:pt idx="15012">
                  <c:v>134.54070628010848</c:v>
                </c:pt>
                <c:pt idx="15013">
                  <c:v>134.50997375348638</c:v>
                </c:pt>
                <c:pt idx="15014">
                  <c:v>134.44861006394567</c:v>
                </c:pt>
                <c:pt idx="15015">
                  <c:v>134.39211482339147</c:v>
                </c:pt>
                <c:pt idx="15016">
                  <c:v>134.36635215836159</c:v>
                </c:pt>
                <c:pt idx="15017">
                  <c:v>134.30498826990384</c:v>
                </c:pt>
                <c:pt idx="15018">
                  <c:v>134.27922555421219</c:v>
                </c:pt>
                <c:pt idx="15019">
                  <c:v>134.22181724410265</c:v>
                </c:pt>
                <c:pt idx="15020">
                  <c:v>134.19108449628391</c:v>
                </c:pt>
                <c:pt idx="15021">
                  <c:v>134.16035172714751</c:v>
                </c:pt>
                <c:pt idx="15022">
                  <c:v>134.1068989722898</c:v>
                </c:pt>
                <c:pt idx="15023">
                  <c:v>134.05040329601351</c:v>
                </c:pt>
                <c:pt idx="15024">
                  <c:v>134.00486184564102</c:v>
                </c:pt>
                <c:pt idx="15025">
                  <c:v>133.96327607055949</c:v>
                </c:pt>
                <c:pt idx="15026">
                  <c:v>133.92858741855983</c:v>
                </c:pt>
                <c:pt idx="15027">
                  <c:v>133.8760472448061</c:v>
                </c:pt>
                <c:pt idx="15028">
                  <c:v>133.83648993001799</c:v>
                </c:pt>
                <c:pt idx="15029">
                  <c:v>133.79388970536519</c:v>
                </c:pt>
                <c:pt idx="15030">
                  <c:v>133.75524518042792</c:v>
                </c:pt>
                <c:pt idx="15031">
                  <c:v>133.71660062178492</c:v>
                </c:pt>
                <c:pt idx="15032">
                  <c:v>133.6492514941433</c:v>
                </c:pt>
                <c:pt idx="15033">
                  <c:v>133.61060684305292</c:v>
                </c:pt>
                <c:pt idx="15034">
                  <c:v>133.55816772192514</c:v>
                </c:pt>
                <c:pt idx="15035">
                  <c:v>133.52540591842498</c:v>
                </c:pt>
                <c:pt idx="15036">
                  <c:v>133.48280539467217</c:v>
                </c:pt>
                <c:pt idx="15037">
                  <c:v>133.44020482996007</c:v>
                </c:pt>
                <c:pt idx="15038">
                  <c:v>133.40358859755818</c:v>
                </c:pt>
                <c:pt idx="15039">
                  <c:v>133.35206210292671</c:v>
                </c:pt>
                <c:pt idx="15040">
                  <c:v>133.32832743760403</c:v>
                </c:pt>
                <c:pt idx="15041">
                  <c:v>133.26391920054857</c:v>
                </c:pt>
                <c:pt idx="15042">
                  <c:v>133.21634833228006</c:v>
                </c:pt>
                <c:pt idx="15043">
                  <c:v>133.16583592584325</c:v>
                </c:pt>
                <c:pt idx="15044">
                  <c:v>133.1272922838032</c:v>
                </c:pt>
                <c:pt idx="15045">
                  <c:v>133.07576546786177</c:v>
                </c:pt>
                <c:pt idx="15046">
                  <c:v>133.03813462544565</c:v>
                </c:pt>
                <c:pt idx="15047">
                  <c:v>132.99553363319706</c:v>
                </c:pt>
                <c:pt idx="15048">
                  <c:v>132.95293259998923</c:v>
                </c:pt>
                <c:pt idx="15049">
                  <c:v>132.90830290222107</c:v>
                </c:pt>
                <c:pt idx="15050">
                  <c:v>132.87371485553155</c:v>
                </c:pt>
                <c:pt idx="15051">
                  <c:v>132.82320205848558</c:v>
                </c:pt>
                <c:pt idx="15052">
                  <c:v>132.77167488891448</c:v>
                </c:pt>
                <c:pt idx="15053">
                  <c:v>132.72603069259117</c:v>
                </c:pt>
                <c:pt idx="15054">
                  <c:v>132.6983398572398</c:v>
                </c:pt>
                <c:pt idx="15055">
                  <c:v>132.63098918180859</c:v>
                </c:pt>
                <c:pt idx="15056">
                  <c:v>132.5864605916851</c:v>
                </c:pt>
                <c:pt idx="15057">
                  <c:v>132.56363840400346</c:v>
                </c:pt>
                <c:pt idx="15058">
                  <c:v>132.51606678389223</c:v>
                </c:pt>
                <c:pt idx="15059">
                  <c:v>132.47245096790826</c:v>
                </c:pt>
                <c:pt idx="15060">
                  <c:v>132.42690789563022</c:v>
                </c:pt>
                <c:pt idx="15061">
                  <c:v>132.38237910041607</c:v>
                </c:pt>
                <c:pt idx="15062">
                  <c:v>132.32486690005607</c:v>
                </c:pt>
                <c:pt idx="15063">
                  <c:v>132.30711620585734</c:v>
                </c:pt>
                <c:pt idx="15064">
                  <c:v>132.24067783016847</c:v>
                </c:pt>
                <c:pt idx="15065">
                  <c:v>132.20111905534347</c:v>
                </c:pt>
                <c:pt idx="15066">
                  <c:v>132.17139923461343</c:v>
                </c:pt>
                <c:pt idx="15067">
                  <c:v>132.11692975033495</c:v>
                </c:pt>
                <c:pt idx="15068">
                  <c:v>132.06540175944181</c:v>
                </c:pt>
                <c:pt idx="15069">
                  <c:v>132.03071162158699</c:v>
                </c:pt>
                <c:pt idx="15070">
                  <c:v>131.98121219657114</c:v>
                </c:pt>
                <c:pt idx="15071">
                  <c:v>131.93861018814314</c:v>
                </c:pt>
                <c:pt idx="15072">
                  <c:v>131.9128460965041</c:v>
                </c:pt>
                <c:pt idx="15073">
                  <c:v>131.85442038436989</c:v>
                </c:pt>
                <c:pt idx="15074">
                  <c:v>131.81871574458609</c:v>
                </c:pt>
                <c:pt idx="15075">
                  <c:v>131.75136373212621</c:v>
                </c:pt>
                <c:pt idx="15076">
                  <c:v>131.74548056954964</c:v>
                </c:pt>
                <c:pt idx="15077">
                  <c:v>131.68208437153604</c:v>
                </c:pt>
                <c:pt idx="15078">
                  <c:v>131.64140932312492</c:v>
                </c:pt>
                <c:pt idx="15079">
                  <c:v>131.58795352940734</c:v>
                </c:pt>
                <c:pt idx="15080">
                  <c:v>131.56411648485377</c:v>
                </c:pt>
                <c:pt idx="15081">
                  <c:v>131.51066059789261</c:v>
                </c:pt>
                <c:pt idx="15082">
                  <c:v>131.47302842626769</c:v>
                </c:pt>
                <c:pt idx="15083">
                  <c:v>131.42941158358821</c:v>
                </c:pt>
                <c:pt idx="15084">
                  <c:v>131.39177934296157</c:v>
                </c:pt>
                <c:pt idx="15085">
                  <c:v>131.33132424798214</c:v>
                </c:pt>
                <c:pt idx="15086">
                  <c:v>131.31550041755577</c:v>
                </c:pt>
                <c:pt idx="15087">
                  <c:v>131.24814764022057</c:v>
                </c:pt>
                <c:pt idx="15088">
                  <c:v>131.21649991431229</c:v>
                </c:pt>
                <c:pt idx="15089">
                  <c:v>131.16395652458812</c:v>
                </c:pt>
                <c:pt idx="15090">
                  <c:v>131.13525036064152</c:v>
                </c:pt>
                <c:pt idx="15091">
                  <c:v>131.09761787019596</c:v>
                </c:pt>
                <c:pt idx="15092">
                  <c:v>131.04608869397103</c:v>
                </c:pt>
                <c:pt idx="15093">
                  <c:v>131.01342646856398</c:v>
                </c:pt>
                <c:pt idx="15094">
                  <c:v>130.97376516248937</c:v>
                </c:pt>
                <c:pt idx="15095">
                  <c:v>130.9133094972114</c:v>
                </c:pt>
                <c:pt idx="15096">
                  <c:v>130.88663188714386</c:v>
                </c:pt>
                <c:pt idx="15097">
                  <c:v>130.83216082355628</c:v>
                </c:pt>
                <c:pt idx="15098">
                  <c:v>130.79249935524288</c:v>
                </c:pt>
                <c:pt idx="15099">
                  <c:v>130.73802817594404</c:v>
                </c:pt>
                <c:pt idx="15100">
                  <c:v>130.70435136120645</c:v>
                </c:pt>
                <c:pt idx="15101">
                  <c:v>130.6677328679443</c:v>
                </c:pt>
                <c:pt idx="15102">
                  <c:v>130.63101290802692</c:v>
                </c:pt>
                <c:pt idx="15103">
                  <c:v>130.59936474136379</c:v>
                </c:pt>
                <c:pt idx="15104">
                  <c:v>130.53495253747499</c:v>
                </c:pt>
                <c:pt idx="15105">
                  <c:v>130.50918762970394</c:v>
                </c:pt>
                <c:pt idx="15106">
                  <c:v>130.46556983830706</c:v>
                </c:pt>
                <c:pt idx="15107">
                  <c:v>130.40024450763633</c:v>
                </c:pt>
                <c:pt idx="15108">
                  <c:v>130.38036286614397</c:v>
                </c:pt>
                <c:pt idx="15109">
                  <c:v>130.33877368927861</c:v>
                </c:pt>
                <c:pt idx="15110">
                  <c:v>130.29130111773708</c:v>
                </c:pt>
                <c:pt idx="15111">
                  <c:v>130.2437270580574</c:v>
                </c:pt>
                <c:pt idx="15112">
                  <c:v>130.19818169507363</c:v>
                </c:pt>
                <c:pt idx="15113">
                  <c:v>130.18529914515784</c:v>
                </c:pt>
                <c:pt idx="15114">
                  <c:v>130.12088633940263</c:v>
                </c:pt>
                <c:pt idx="15115">
                  <c:v>130.09116512344738</c:v>
                </c:pt>
                <c:pt idx="15116">
                  <c:v>130.02482486302929</c:v>
                </c:pt>
                <c:pt idx="15117">
                  <c:v>129.98414829338202</c:v>
                </c:pt>
                <c:pt idx="15118">
                  <c:v>129.95249966473759</c:v>
                </c:pt>
                <c:pt idx="15119">
                  <c:v>129.91283740910757</c:v>
                </c:pt>
                <c:pt idx="15120">
                  <c:v>129.86434999978007</c:v>
                </c:pt>
                <c:pt idx="15121">
                  <c:v>129.84051202804292</c:v>
                </c:pt>
                <c:pt idx="15122">
                  <c:v>129.78999577321602</c:v>
                </c:pt>
                <c:pt idx="15123">
                  <c:v>129.73258164660842</c:v>
                </c:pt>
                <c:pt idx="15124">
                  <c:v>129.68896309080614</c:v>
                </c:pt>
                <c:pt idx="15125">
                  <c:v>129.66715379680517</c:v>
                </c:pt>
                <c:pt idx="15126">
                  <c:v>129.63844666322319</c:v>
                </c:pt>
                <c:pt idx="15127">
                  <c:v>129.58590140234736</c:v>
                </c:pt>
                <c:pt idx="15128">
                  <c:v>129.53447190714161</c:v>
                </c:pt>
                <c:pt idx="15129">
                  <c:v>129.48192652298169</c:v>
                </c:pt>
                <c:pt idx="15130">
                  <c:v>129.44926314466937</c:v>
                </c:pt>
                <c:pt idx="15131">
                  <c:v>129.41751269484985</c:v>
                </c:pt>
                <c:pt idx="15132">
                  <c:v>129.35806929952099</c:v>
                </c:pt>
                <c:pt idx="15133">
                  <c:v>129.33828862981068</c:v>
                </c:pt>
                <c:pt idx="15134">
                  <c:v>129.2808739179786</c:v>
                </c:pt>
                <c:pt idx="15135">
                  <c:v>129.25510828106749</c:v>
                </c:pt>
                <c:pt idx="15136">
                  <c:v>129.20063521198423</c:v>
                </c:pt>
                <c:pt idx="15137">
                  <c:v>129.17679688322247</c:v>
                </c:pt>
                <c:pt idx="15138">
                  <c:v>129.12627987180724</c:v>
                </c:pt>
                <c:pt idx="15139">
                  <c:v>129.07474840324096</c:v>
                </c:pt>
                <c:pt idx="15140">
                  <c:v>129.03914296377437</c:v>
                </c:pt>
                <c:pt idx="15141">
                  <c:v>129.00840662122869</c:v>
                </c:pt>
                <c:pt idx="15142">
                  <c:v>128.97077232459256</c:v>
                </c:pt>
                <c:pt idx="15143">
                  <c:v>128.91132833002715</c:v>
                </c:pt>
                <c:pt idx="15144">
                  <c:v>128.87369395095081</c:v>
                </c:pt>
                <c:pt idx="15145">
                  <c:v>128.82814717988984</c:v>
                </c:pt>
                <c:pt idx="15146">
                  <c:v>128.80035246809177</c:v>
                </c:pt>
                <c:pt idx="15147">
                  <c:v>128.75683443540899</c:v>
                </c:pt>
                <c:pt idx="15148">
                  <c:v>128.7171711096567</c:v>
                </c:pt>
                <c:pt idx="15149">
                  <c:v>128.67162417772923</c:v>
                </c:pt>
                <c:pt idx="15150">
                  <c:v>128.63591697341741</c:v>
                </c:pt>
                <c:pt idx="15151">
                  <c:v>128.59432615939656</c:v>
                </c:pt>
                <c:pt idx="15152">
                  <c:v>128.54877910121547</c:v>
                </c:pt>
                <c:pt idx="15153">
                  <c:v>128.48832012762486</c:v>
                </c:pt>
                <c:pt idx="15154">
                  <c:v>128.46651024274726</c:v>
                </c:pt>
                <c:pt idx="15155">
                  <c:v>128.40615259841189</c:v>
                </c:pt>
                <c:pt idx="15156">
                  <c:v>128.38129942685151</c:v>
                </c:pt>
                <c:pt idx="15157">
                  <c:v>128.3456934302472</c:v>
                </c:pt>
                <c:pt idx="15158">
                  <c:v>128.29020482580466</c:v>
                </c:pt>
                <c:pt idx="15159">
                  <c:v>128.26149680025802</c:v>
                </c:pt>
                <c:pt idx="15160">
                  <c:v>128.20793548733332</c:v>
                </c:pt>
                <c:pt idx="15161">
                  <c:v>128.18521248653613</c:v>
                </c:pt>
                <c:pt idx="15162">
                  <c:v>128.14362124954144</c:v>
                </c:pt>
                <c:pt idx="15163">
                  <c:v>128.08519056772997</c:v>
                </c:pt>
                <c:pt idx="15164">
                  <c:v>128.04846846786427</c:v>
                </c:pt>
                <c:pt idx="15165">
                  <c:v>128.01874586199045</c:v>
                </c:pt>
                <c:pt idx="15166">
                  <c:v>127.9682275305061</c:v>
                </c:pt>
                <c:pt idx="15167">
                  <c:v>127.9326212020316</c:v>
                </c:pt>
                <c:pt idx="15168">
                  <c:v>127.87216138786994</c:v>
                </c:pt>
                <c:pt idx="15169">
                  <c:v>127.84842378727811</c:v>
                </c:pt>
                <c:pt idx="15170">
                  <c:v>127.79983267633069</c:v>
                </c:pt>
                <c:pt idx="15171">
                  <c:v>127.74931409530978</c:v>
                </c:pt>
                <c:pt idx="15172">
                  <c:v>127.71959128880604</c:v>
                </c:pt>
                <c:pt idx="15173">
                  <c:v>127.70275173770881</c:v>
                </c:pt>
                <c:pt idx="15174">
                  <c:v>127.64827676051195</c:v>
                </c:pt>
                <c:pt idx="15175">
                  <c:v>127.61459759772568</c:v>
                </c:pt>
                <c:pt idx="15176">
                  <c:v>127.56803509858959</c:v>
                </c:pt>
                <c:pt idx="15177">
                  <c:v>127.51254552048215</c:v>
                </c:pt>
                <c:pt idx="15178">
                  <c:v>127.47785181843315</c:v>
                </c:pt>
                <c:pt idx="15179">
                  <c:v>127.44021622204963</c:v>
                </c:pt>
                <c:pt idx="15180">
                  <c:v>127.399638723837</c:v>
                </c:pt>
                <c:pt idx="15181">
                  <c:v>127.35003268180198</c:v>
                </c:pt>
                <c:pt idx="15182">
                  <c:v>127.31736773218896</c:v>
                </c:pt>
                <c:pt idx="15183">
                  <c:v>127.27679012150095</c:v>
                </c:pt>
                <c:pt idx="15184">
                  <c:v>127.23611102949553</c:v>
                </c:pt>
                <c:pt idx="15185">
                  <c:v>127.18559180590069</c:v>
                </c:pt>
                <c:pt idx="15186">
                  <c:v>127.16388272425672</c:v>
                </c:pt>
                <c:pt idx="15187">
                  <c:v>127.11326197388365</c:v>
                </c:pt>
                <c:pt idx="15188">
                  <c:v>127.07166973090992</c:v>
                </c:pt>
                <c:pt idx="15189">
                  <c:v>127.03799012995074</c:v>
                </c:pt>
                <c:pt idx="15190">
                  <c:v>126.99051402248108</c:v>
                </c:pt>
                <c:pt idx="15191">
                  <c:v>126.94486387118494</c:v>
                </c:pt>
                <c:pt idx="15192">
                  <c:v>126.90824227137735</c:v>
                </c:pt>
                <c:pt idx="15193">
                  <c:v>126.8438247024438</c:v>
                </c:pt>
                <c:pt idx="15194">
                  <c:v>126.8012177550134</c:v>
                </c:pt>
                <c:pt idx="15195">
                  <c:v>126.78143594406913</c:v>
                </c:pt>
                <c:pt idx="15196">
                  <c:v>126.75374139391405</c:v>
                </c:pt>
                <c:pt idx="15197">
                  <c:v>126.70312017509703</c:v>
                </c:pt>
                <c:pt idx="15198">
                  <c:v>126.68232386604224</c:v>
                </c:pt>
                <c:pt idx="15199">
                  <c:v>126.63677484285013</c:v>
                </c:pt>
                <c:pt idx="15200">
                  <c:v>126.5793566311048</c:v>
                </c:pt>
                <c:pt idx="15201">
                  <c:v>126.54364774105527</c:v>
                </c:pt>
                <c:pt idx="15202">
                  <c:v>126.50996773884873</c:v>
                </c:pt>
                <c:pt idx="15203">
                  <c:v>126.47527325198297</c:v>
                </c:pt>
                <c:pt idx="15204">
                  <c:v>126.42870955587352</c:v>
                </c:pt>
                <c:pt idx="15205">
                  <c:v>126.37230553602632</c:v>
                </c:pt>
                <c:pt idx="15206">
                  <c:v>126.34450928401525</c:v>
                </c:pt>
                <c:pt idx="15207">
                  <c:v>126.29895991365174</c:v>
                </c:pt>
                <c:pt idx="15208">
                  <c:v>126.25442496062126</c:v>
                </c:pt>
                <c:pt idx="15209">
                  <c:v>126.22764309943884</c:v>
                </c:pt>
                <c:pt idx="15210">
                  <c:v>126.18503555965972</c:v>
                </c:pt>
                <c:pt idx="15211">
                  <c:v>126.13948602540628</c:v>
                </c:pt>
                <c:pt idx="15212">
                  <c:v>126.09982035722375</c:v>
                </c:pt>
                <c:pt idx="15213">
                  <c:v>126.06816895459067</c:v>
                </c:pt>
                <c:pt idx="15214">
                  <c:v>126.0265757308659</c:v>
                </c:pt>
                <c:pt idx="15215">
                  <c:v>125.97605512857587</c:v>
                </c:pt>
                <c:pt idx="15216">
                  <c:v>125.92644749318508</c:v>
                </c:pt>
                <c:pt idx="15217">
                  <c:v>125.90565081970445</c:v>
                </c:pt>
                <c:pt idx="15218">
                  <c:v>125.8403187673419</c:v>
                </c:pt>
                <c:pt idx="15219">
                  <c:v>125.82246402820188</c:v>
                </c:pt>
                <c:pt idx="15220">
                  <c:v>125.76200133542346</c:v>
                </c:pt>
                <c:pt idx="15221">
                  <c:v>125.74019010889258</c:v>
                </c:pt>
                <c:pt idx="15222">
                  <c:v>125.70356751369289</c:v>
                </c:pt>
                <c:pt idx="15223">
                  <c:v>125.6639014553928</c:v>
                </c:pt>
                <c:pt idx="15224">
                  <c:v>125.61439491850696</c:v>
                </c:pt>
                <c:pt idx="15225">
                  <c:v>125.56783031797974</c:v>
                </c:pt>
                <c:pt idx="15226">
                  <c:v>125.54104804192195</c:v>
                </c:pt>
                <c:pt idx="15227">
                  <c:v>125.4944833643391</c:v>
                </c:pt>
                <c:pt idx="15228">
                  <c:v>125.44700560349514</c:v>
                </c:pt>
                <c:pt idx="15229">
                  <c:v>125.41920877119232</c:v>
                </c:pt>
                <c:pt idx="15230">
                  <c:v>125.37862942266202</c:v>
                </c:pt>
                <c:pt idx="15231">
                  <c:v>125.33500658155667</c:v>
                </c:pt>
                <c:pt idx="15232">
                  <c:v>125.28549967731563</c:v>
                </c:pt>
                <c:pt idx="15233">
                  <c:v>125.24786221926448</c:v>
                </c:pt>
                <c:pt idx="15234">
                  <c:v>125.21712324733511</c:v>
                </c:pt>
                <c:pt idx="15235">
                  <c:v>125.18242774845832</c:v>
                </c:pt>
                <c:pt idx="15236">
                  <c:v>125.12399316264555</c:v>
                </c:pt>
                <c:pt idx="15237">
                  <c:v>125.09528308618468</c:v>
                </c:pt>
                <c:pt idx="15238">
                  <c:v>125.06555849979596</c:v>
                </c:pt>
                <c:pt idx="15239">
                  <c:v>125.00803680331271</c:v>
                </c:pt>
                <c:pt idx="15240">
                  <c:v>124.98723969890899</c:v>
                </c:pt>
                <c:pt idx="15241">
                  <c:v>124.93976139472809</c:v>
                </c:pt>
                <c:pt idx="15242">
                  <c:v>124.90212364309667</c:v>
                </c:pt>
                <c:pt idx="15243">
                  <c:v>124.85748583693032</c:v>
                </c:pt>
                <c:pt idx="15244">
                  <c:v>124.81092044122741</c:v>
                </c:pt>
                <c:pt idx="15245">
                  <c:v>124.79012324433684</c:v>
                </c:pt>
                <c:pt idx="15246">
                  <c:v>124.71484745498829</c:v>
                </c:pt>
                <c:pt idx="15247">
                  <c:v>124.69993431173782</c:v>
                </c:pt>
                <c:pt idx="15248">
                  <c:v>124.66036880533039</c:v>
                </c:pt>
                <c:pt idx="15249">
                  <c:v>124.62171631496703</c:v>
                </c:pt>
                <c:pt idx="15250">
                  <c:v>124.57809272892585</c:v>
                </c:pt>
                <c:pt idx="15251">
                  <c:v>124.52959948289093</c:v>
                </c:pt>
                <c:pt idx="15252">
                  <c:v>124.49490344584727</c:v>
                </c:pt>
                <c:pt idx="15253">
                  <c:v>124.45726531647244</c:v>
                </c:pt>
                <c:pt idx="15254">
                  <c:v>124.42652579626525</c:v>
                </c:pt>
                <c:pt idx="15255">
                  <c:v>124.37701787732158</c:v>
                </c:pt>
                <c:pt idx="15256">
                  <c:v>124.330451976867</c:v>
                </c:pt>
                <c:pt idx="15257">
                  <c:v>124.29869785983263</c:v>
                </c:pt>
                <c:pt idx="15258">
                  <c:v>124.24624771893804</c:v>
                </c:pt>
                <c:pt idx="15259">
                  <c:v>124.22839233766477</c:v>
                </c:pt>
                <c:pt idx="15260">
                  <c:v>124.18284079263209</c:v>
                </c:pt>
                <c:pt idx="15261">
                  <c:v>124.14317337341464</c:v>
                </c:pt>
                <c:pt idx="15262">
                  <c:v>124.09954931640947</c:v>
                </c:pt>
                <c:pt idx="15263">
                  <c:v>124.0560266679164</c:v>
                </c:pt>
                <c:pt idx="15264">
                  <c:v>124.03218557195467</c:v>
                </c:pt>
                <c:pt idx="15265">
                  <c:v>123.98764834131707</c:v>
                </c:pt>
                <c:pt idx="15266">
                  <c:v>123.95893752882436</c:v>
                </c:pt>
                <c:pt idx="15267">
                  <c:v>123.89847229398976</c:v>
                </c:pt>
                <c:pt idx="15268">
                  <c:v>123.86377576293161</c:v>
                </c:pt>
                <c:pt idx="15269">
                  <c:v>123.8360793897</c:v>
                </c:pt>
                <c:pt idx="15270">
                  <c:v>123.79144050997415</c:v>
                </c:pt>
                <c:pt idx="15271">
                  <c:v>123.74091736005246</c:v>
                </c:pt>
                <c:pt idx="15272">
                  <c:v>123.7032785904521</c:v>
                </c:pt>
                <c:pt idx="15273">
                  <c:v>123.68349539685117</c:v>
                </c:pt>
                <c:pt idx="15274">
                  <c:v>123.64189993535375</c:v>
                </c:pt>
                <c:pt idx="15275">
                  <c:v>123.58437639135983</c:v>
                </c:pt>
                <c:pt idx="15276">
                  <c:v>123.5606364943001</c:v>
                </c:pt>
                <c:pt idx="15277">
                  <c:v>123.49519953273644</c:v>
                </c:pt>
                <c:pt idx="15278">
                  <c:v>123.46151721408761</c:v>
                </c:pt>
                <c:pt idx="15279">
                  <c:v>123.42986392745183</c:v>
                </c:pt>
                <c:pt idx="15280">
                  <c:v>123.39719608869713</c:v>
                </c:pt>
                <c:pt idx="15281">
                  <c:v>123.3545858280538</c:v>
                </c:pt>
                <c:pt idx="15282">
                  <c:v>123.30304764854449</c:v>
                </c:pt>
                <c:pt idx="15283">
                  <c:v>123.27727853631936</c:v>
                </c:pt>
                <c:pt idx="15284">
                  <c:v>123.21782690529774</c:v>
                </c:pt>
                <c:pt idx="15285">
                  <c:v>123.18515891028026</c:v>
                </c:pt>
                <c:pt idx="15286">
                  <c:v>123.17328885643813</c:v>
                </c:pt>
                <c:pt idx="15287">
                  <c:v>123.11383708594842</c:v>
                </c:pt>
                <c:pt idx="15288">
                  <c:v>123.0681829418572</c:v>
                </c:pt>
                <c:pt idx="15289">
                  <c:v>123.03551483655858</c:v>
                </c:pt>
                <c:pt idx="15290">
                  <c:v>122.99097660452406</c:v>
                </c:pt>
                <c:pt idx="15291">
                  <c:v>122.96023606747363</c:v>
                </c:pt>
                <c:pt idx="15292">
                  <c:v>122.9156977598043</c:v>
                </c:pt>
                <c:pt idx="15293">
                  <c:v>122.89784184256862</c:v>
                </c:pt>
                <c:pt idx="15294">
                  <c:v>122.84924530412151</c:v>
                </c:pt>
                <c:pt idx="15295">
                  <c:v>122.8026777987144</c:v>
                </c:pt>
                <c:pt idx="15296">
                  <c:v>122.75022588763689</c:v>
                </c:pt>
                <c:pt idx="15297">
                  <c:v>122.7184706385837</c:v>
                </c:pt>
                <c:pt idx="15298">
                  <c:v>122.68478772974281</c:v>
                </c:pt>
                <c:pt idx="15299">
                  <c:v>122.64420587786881</c:v>
                </c:pt>
                <c:pt idx="15300">
                  <c:v>122.60555162941272</c:v>
                </c:pt>
                <c:pt idx="15301">
                  <c:v>122.54802674056583</c:v>
                </c:pt>
                <c:pt idx="15302">
                  <c:v>122.52925758078705</c:v>
                </c:pt>
                <c:pt idx="15303">
                  <c:v>122.50643021358931</c:v>
                </c:pt>
                <c:pt idx="15304">
                  <c:v>122.44606445257796</c:v>
                </c:pt>
                <c:pt idx="15305">
                  <c:v>122.40142417307685</c:v>
                </c:pt>
                <c:pt idx="15306">
                  <c:v>122.37169778020215</c:v>
                </c:pt>
                <c:pt idx="15307">
                  <c:v>122.33111564170633</c:v>
                </c:pt>
                <c:pt idx="15308">
                  <c:v>122.29936009242395</c:v>
                </c:pt>
                <c:pt idx="15309">
                  <c:v>122.25187890920928</c:v>
                </c:pt>
                <c:pt idx="15310">
                  <c:v>122.21515197619902</c:v>
                </c:pt>
                <c:pt idx="15311">
                  <c:v>122.17456969439226</c:v>
                </c:pt>
                <c:pt idx="15312">
                  <c:v>122.13094370001477</c:v>
                </c:pt>
                <c:pt idx="15313">
                  <c:v>122.10720302457054</c:v>
                </c:pt>
                <c:pt idx="15314">
                  <c:v>122.08041865752374</c:v>
                </c:pt>
                <c:pt idx="15315">
                  <c:v>122.02299454333</c:v>
                </c:pt>
                <c:pt idx="15316">
                  <c:v>121.98728198249985</c:v>
                </c:pt>
                <c:pt idx="15317">
                  <c:v>121.94568492935258</c:v>
                </c:pt>
                <c:pt idx="15318">
                  <c:v>121.90804463542626</c:v>
                </c:pt>
                <c:pt idx="15319">
                  <c:v>121.88623151245908</c:v>
                </c:pt>
                <c:pt idx="15320">
                  <c:v>121.81987897010316</c:v>
                </c:pt>
                <c:pt idx="15321">
                  <c:v>121.78710848823528</c:v>
                </c:pt>
                <c:pt idx="15322">
                  <c:v>121.76143995146344</c:v>
                </c:pt>
                <c:pt idx="15323">
                  <c:v>121.70989991970363</c:v>
                </c:pt>
                <c:pt idx="15324">
                  <c:v>121.66627346804077</c:v>
                </c:pt>
                <c:pt idx="15325">
                  <c:v>121.64446022610949</c:v>
                </c:pt>
                <c:pt idx="15326">
                  <c:v>121.58206414923009</c:v>
                </c:pt>
                <c:pt idx="15327">
                  <c:v>121.5543663503729</c:v>
                </c:pt>
                <c:pt idx="15328">
                  <c:v>121.51175431833971</c:v>
                </c:pt>
                <c:pt idx="15329">
                  <c:v>121.4760413456583</c:v>
                </c:pt>
                <c:pt idx="15330">
                  <c:v>121.44134291850889</c:v>
                </c:pt>
                <c:pt idx="15331">
                  <c:v>121.42155871543319</c:v>
                </c:pt>
                <c:pt idx="15332">
                  <c:v>121.34820490082001</c:v>
                </c:pt>
                <c:pt idx="15333">
                  <c:v>121.3304498098819</c:v>
                </c:pt>
                <c:pt idx="15334">
                  <c:v>121.29666438862868</c:v>
                </c:pt>
                <c:pt idx="15335">
                  <c:v>121.24816755275454</c:v>
                </c:pt>
                <c:pt idx="15336">
                  <c:v>121.2115412461463</c:v>
                </c:pt>
                <c:pt idx="15337">
                  <c:v>121.16497202036309</c:v>
                </c:pt>
                <c:pt idx="15338">
                  <c:v>121.14112936949179</c:v>
                </c:pt>
                <c:pt idx="15339">
                  <c:v>121.08867549243804</c:v>
                </c:pt>
                <c:pt idx="15340">
                  <c:v>121.05296217893112</c:v>
                </c:pt>
                <c:pt idx="15341">
                  <c:v>121.01237883320563</c:v>
                </c:pt>
                <c:pt idx="15342">
                  <c:v>120.9826515088882</c:v>
                </c:pt>
                <c:pt idx="15343">
                  <c:v>120.94105351306992</c:v>
                </c:pt>
                <c:pt idx="15344">
                  <c:v>120.90341236614131</c:v>
                </c:pt>
                <c:pt idx="15345">
                  <c:v>120.8577559455728</c:v>
                </c:pt>
                <c:pt idx="15346">
                  <c:v>120.82610079971047</c:v>
                </c:pt>
                <c:pt idx="15347">
                  <c:v>120.80722945200019</c:v>
                </c:pt>
                <c:pt idx="15348">
                  <c:v>120.74878909845684</c:v>
                </c:pt>
                <c:pt idx="15349">
                  <c:v>120.70911860623524</c:v>
                </c:pt>
                <c:pt idx="15350">
                  <c:v>120.69034866787669</c:v>
                </c:pt>
                <c:pt idx="15351">
                  <c:v>120.63687966477372</c:v>
                </c:pt>
                <c:pt idx="15352">
                  <c:v>120.60512290185611</c:v>
                </c:pt>
                <c:pt idx="15353">
                  <c:v>120.56352455179841</c:v>
                </c:pt>
                <c:pt idx="15354">
                  <c:v>120.51888237660864</c:v>
                </c:pt>
                <c:pt idx="15355">
                  <c:v>120.46642776331917</c:v>
                </c:pt>
                <c:pt idx="15356">
                  <c:v>120.43862780770945</c:v>
                </c:pt>
                <c:pt idx="15357">
                  <c:v>120.38120156683644</c:v>
                </c:pt>
                <c:pt idx="15358">
                  <c:v>120.36730156448958</c:v>
                </c:pt>
                <c:pt idx="15359">
                  <c:v>120.32864533067055</c:v>
                </c:pt>
                <c:pt idx="15360">
                  <c:v>120.2870467211927</c:v>
                </c:pt>
                <c:pt idx="15361">
                  <c:v>120.24443347101202</c:v>
                </c:pt>
                <c:pt idx="15362">
                  <c:v>120.2028347825181</c:v>
                </c:pt>
                <c:pt idx="15363">
                  <c:v>120.16620761228671</c:v>
                </c:pt>
                <c:pt idx="15364">
                  <c:v>120.12653659875841</c:v>
                </c:pt>
                <c:pt idx="15365">
                  <c:v>120.10573720407922</c:v>
                </c:pt>
                <c:pt idx="15366">
                  <c:v>120.05916681670642</c:v>
                </c:pt>
                <c:pt idx="15367">
                  <c:v>120.02152492101028</c:v>
                </c:pt>
                <c:pt idx="15368">
                  <c:v>119.98286838569777</c:v>
                </c:pt>
                <c:pt idx="15369">
                  <c:v>119.94228406038687</c:v>
                </c:pt>
                <c:pt idx="15370">
                  <c:v>119.91651299452876</c:v>
                </c:pt>
                <c:pt idx="15371">
                  <c:v>119.86892779812437</c:v>
                </c:pt>
                <c:pt idx="15372">
                  <c:v>119.83331496313571</c:v>
                </c:pt>
                <c:pt idx="15373">
                  <c:v>119.7936436517308</c:v>
                </c:pt>
                <c:pt idx="15374">
                  <c:v>119.74413055854025</c:v>
                </c:pt>
                <c:pt idx="15375">
                  <c:v>119.74413055854025</c:v>
                </c:pt>
                <c:pt idx="15376">
                  <c:v>119.69055895280783</c:v>
                </c:pt>
                <c:pt idx="15377">
                  <c:v>119.641045744493</c:v>
                </c:pt>
                <c:pt idx="15378">
                  <c:v>119.60634588112015</c:v>
                </c:pt>
                <c:pt idx="15379">
                  <c:v>119.56281882112056</c:v>
                </c:pt>
                <c:pt idx="15380">
                  <c:v>119.51229085172081</c:v>
                </c:pt>
                <c:pt idx="15381">
                  <c:v>119.49341894476495</c:v>
                </c:pt>
                <c:pt idx="15382">
                  <c:v>119.44684791419617</c:v>
                </c:pt>
                <c:pt idx="15383">
                  <c:v>119.41711954012624</c:v>
                </c:pt>
                <c:pt idx="15384">
                  <c:v>119.38049172077345</c:v>
                </c:pt>
                <c:pt idx="15385">
                  <c:v>119.33392057158377</c:v>
                </c:pt>
                <c:pt idx="15386">
                  <c:v>119.28633474987795</c:v>
                </c:pt>
                <c:pt idx="15387">
                  <c:v>119.27740606122333</c:v>
                </c:pt>
                <c:pt idx="15388">
                  <c:v>119.20404869886167</c:v>
                </c:pt>
                <c:pt idx="15389">
                  <c:v>119.18030645599904</c:v>
                </c:pt>
                <c:pt idx="15390">
                  <c:v>119.1397213960223</c:v>
                </c:pt>
                <c:pt idx="15391">
                  <c:v>119.12084933047893</c:v>
                </c:pt>
                <c:pt idx="15392">
                  <c:v>119.08422126636448</c:v>
                </c:pt>
                <c:pt idx="15393">
                  <c:v>119.03562054732227</c:v>
                </c:pt>
                <c:pt idx="15394">
                  <c:v>119.00396410042153</c:v>
                </c:pt>
                <c:pt idx="15395">
                  <c:v>118.97129300011133</c:v>
                </c:pt>
                <c:pt idx="15396">
                  <c:v>118.92472142109406</c:v>
                </c:pt>
                <c:pt idx="15397">
                  <c:v>118.89002099708109</c:v>
                </c:pt>
                <c:pt idx="15398">
                  <c:v>118.85237810874249</c:v>
                </c:pt>
                <c:pt idx="15399">
                  <c:v>118.80874884507412</c:v>
                </c:pt>
                <c:pt idx="15400">
                  <c:v>118.78003467835005</c:v>
                </c:pt>
                <c:pt idx="15401">
                  <c:v>118.75324830110704</c:v>
                </c:pt>
                <c:pt idx="15402">
                  <c:v>118.70667649305443</c:v>
                </c:pt>
                <c:pt idx="15403">
                  <c:v>118.66609099952267</c:v>
                </c:pt>
                <c:pt idx="15404">
                  <c:v>118.63139037309161</c:v>
                </c:pt>
                <c:pt idx="15405">
                  <c:v>118.5827891576677</c:v>
                </c:pt>
                <c:pt idx="15406">
                  <c:v>118.54027573347807</c:v>
                </c:pt>
                <c:pt idx="15407">
                  <c:v>118.51054675153135</c:v>
                </c:pt>
                <c:pt idx="15408">
                  <c:v>118.47584600336357</c:v>
                </c:pt>
                <c:pt idx="15409">
                  <c:v>118.43718812035394</c:v>
                </c:pt>
                <c:pt idx="15410">
                  <c:v>118.38462957967785</c:v>
                </c:pt>
                <c:pt idx="15411">
                  <c:v>118.37671535387001</c:v>
                </c:pt>
                <c:pt idx="15412">
                  <c:v>118.3251713871248</c:v>
                </c:pt>
                <c:pt idx="15413">
                  <c:v>118.27464200723072</c:v>
                </c:pt>
                <c:pt idx="15414">
                  <c:v>118.2637852855612</c:v>
                </c:pt>
                <c:pt idx="15415">
                  <c:v>118.20726941112808</c:v>
                </c:pt>
                <c:pt idx="15416">
                  <c:v>118.1735830746865</c:v>
                </c:pt>
                <c:pt idx="15417">
                  <c:v>118.13299709317317</c:v>
                </c:pt>
                <c:pt idx="15418">
                  <c:v>118.10823962620692</c:v>
                </c:pt>
                <c:pt idx="15419">
                  <c:v>118.06359497870406</c:v>
                </c:pt>
                <c:pt idx="15420">
                  <c:v>118.02990853310472</c:v>
                </c:pt>
                <c:pt idx="15421">
                  <c:v>117.99125026128527</c:v>
                </c:pt>
                <c:pt idx="15422">
                  <c:v>117.97247917226098</c:v>
                </c:pt>
                <c:pt idx="15423">
                  <c:v>117.93087835204727</c:v>
                </c:pt>
                <c:pt idx="15424">
                  <c:v>117.89323464938524</c:v>
                </c:pt>
                <c:pt idx="15425">
                  <c:v>117.84361796821183</c:v>
                </c:pt>
                <c:pt idx="15426">
                  <c:v>117.81388851914906</c:v>
                </c:pt>
                <c:pt idx="15427">
                  <c:v>117.76833038275969</c:v>
                </c:pt>
                <c:pt idx="15428">
                  <c:v>117.74154339429884</c:v>
                </c:pt>
                <c:pt idx="15429">
                  <c:v>117.69010015516795</c:v>
                </c:pt>
                <c:pt idx="15430">
                  <c:v>117.65641342580463</c:v>
                </c:pt>
                <c:pt idx="15431">
                  <c:v>117.61572550470771</c:v>
                </c:pt>
                <c:pt idx="15432">
                  <c:v>117.55626628104326</c:v>
                </c:pt>
                <c:pt idx="15433">
                  <c:v>117.53445101687228</c:v>
                </c:pt>
                <c:pt idx="15434">
                  <c:v>117.51567973445951</c:v>
                </c:pt>
                <c:pt idx="15435">
                  <c:v>117.4670772960436</c:v>
                </c:pt>
                <c:pt idx="15436">
                  <c:v>117.44333412304248</c:v>
                </c:pt>
                <c:pt idx="15437">
                  <c:v>117.38783186989086</c:v>
                </c:pt>
                <c:pt idx="15438">
                  <c:v>117.36408865445513</c:v>
                </c:pt>
                <c:pt idx="15439">
                  <c:v>117.32735767219428</c:v>
                </c:pt>
                <c:pt idx="15440">
                  <c:v>117.27885649430615</c:v>
                </c:pt>
                <c:pt idx="15441">
                  <c:v>117.23025379629918</c:v>
                </c:pt>
                <c:pt idx="15442">
                  <c:v>117.20843837172886</c:v>
                </c:pt>
                <c:pt idx="15443">
                  <c:v>117.17779529211261</c:v>
                </c:pt>
                <c:pt idx="15444">
                  <c:v>117.13122182922913</c:v>
                </c:pt>
                <c:pt idx="15445">
                  <c:v>117.10646380290169</c:v>
                </c:pt>
                <c:pt idx="15446">
                  <c:v>117.04598922145412</c:v>
                </c:pt>
                <c:pt idx="15447">
                  <c:v>117.0430466642123</c:v>
                </c:pt>
                <c:pt idx="15448">
                  <c:v>116.99150114706396</c:v>
                </c:pt>
                <c:pt idx="15449">
                  <c:v>116.97171495822759</c:v>
                </c:pt>
                <c:pt idx="15450">
                  <c:v>116.91519743687101</c:v>
                </c:pt>
                <c:pt idx="15451">
                  <c:v>116.87755287190306</c:v>
                </c:pt>
                <c:pt idx="15452">
                  <c:v>116.83199377344232</c:v>
                </c:pt>
                <c:pt idx="15453">
                  <c:v>116.79231977651799</c:v>
                </c:pt>
                <c:pt idx="15454">
                  <c:v>116.77151881765418</c:v>
                </c:pt>
                <c:pt idx="15455">
                  <c:v>116.72098766718385</c:v>
                </c:pt>
                <c:pt idx="15456">
                  <c:v>116.68527083532786</c:v>
                </c:pt>
                <c:pt idx="15457">
                  <c:v>116.64661139115168</c:v>
                </c:pt>
                <c:pt idx="15458">
                  <c:v>116.60998128302572</c:v>
                </c:pt>
                <c:pt idx="15459">
                  <c:v>116.5742643617541</c:v>
                </c:pt>
                <c:pt idx="15460">
                  <c:v>116.55549267284752</c:v>
                </c:pt>
                <c:pt idx="15461">
                  <c:v>116.51186114901128</c:v>
                </c:pt>
                <c:pt idx="15462">
                  <c:v>116.4802029001879</c:v>
                </c:pt>
                <c:pt idx="15463">
                  <c:v>116.42074215380404</c:v>
                </c:pt>
                <c:pt idx="15464">
                  <c:v>116.38898237093406</c:v>
                </c:pt>
                <c:pt idx="15465">
                  <c:v>116.36422393017054</c:v>
                </c:pt>
                <c:pt idx="15466">
                  <c:v>116.3157216987716</c:v>
                </c:pt>
                <c:pt idx="15467">
                  <c:v>116.28396184068079</c:v>
                </c:pt>
                <c:pt idx="15468">
                  <c:v>116.25230342914611</c:v>
                </c:pt>
                <c:pt idx="15469">
                  <c:v>116.22450083114444</c:v>
                </c:pt>
                <c:pt idx="15470">
                  <c:v>116.18787037431692</c:v>
                </c:pt>
                <c:pt idx="15471">
                  <c:v>116.14129587166209</c:v>
                </c:pt>
                <c:pt idx="15472">
                  <c:v>116.09969333337288</c:v>
                </c:pt>
                <c:pt idx="15473">
                  <c:v>116.07097741222383</c:v>
                </c:pt>
                <c:pt idx="15474">
                  <c:v>116.0452040961344</c:v>
                </c:pt>
                <c:pt idx="15475">
                  <c:v>115.990714791938</c:v>
                </c:pt>
                <c:pt idx="15476">
                  <c:v>115.97387078491364</c:v>
                </c:pt>
                <c:pt idx="15477">
                  <c:v>115.92130932426916</c:v>
                </c:pt>
                <c:pt idx="15478">
                  <c:v>115.89360798885903</c:v>
                </c:pt>
                <c:pt idx="15479">
                  <c:v>115.83901702812788</c:v>
                </c:pt>
                <c:pt idx="15480">
                  <c:v>115.81628768637131</c:v>
                </c:pt>
                <c:pt idx="15481">
                  <c:v>115.76179810087685</c:v>
                </c:pt>
                <c:pt idx="15482">
                  <c:v>115.74099665858711</c:v>
                </c:pt>
                <c:pt idx="15483">
                  <c:v>115.69046433374555</c:v>
                </c:pt>
                <c:pt idx="15484">
                  <c:v>115.6616466769275</c:v>
                </c:pt>
                <c:pt idx="15485">
                  <c:v>115.62207310359656</c:v>
                </c:pt>
                <c:pt idx="15486">
                  <c:v>115.6012715957616</c:v>
                </c:pt>
                <c:pt idx="15487">
                  <c:v>115.5576391329927</c:v>
                </c:pt>
                <c:pt idx="15488">
                  <c:v>115.52293607381229</c:v>
                </c:pt>
                <c:pt idx="15489">
                  <c:v>115.49421977916043</c:v>
                </c:pt>
                <c:pt idx="15490">
                  <c:v>115.45160192242989</c:v>
                </c:pt>
                <c:pt idx="15491">
                  <c:v>115.41689878026521</c:v>
                </c:pt>
                <c:pt idx="15492">
                  <c:v>115.38219561094206</c:v>
                </c:pt>
                <c:pt idx="15493">
                  <c:v>115.32973492037669</c:v>
                </c:pt>
                <c:pt idx="15494">
                  <c:v>115.31187594772616</c:v>
                </c:pt>
                <c:pt idx="15495">
                  <c:v>115.26428580934981</c:v>
                </c:pt>
                <c:pt idx="15496">
                  <c:v>115.24054145681853</c:v>
                </c:pt>
                <c:pt idx="15497">
                  <c:v>115.20878082864097</c:v>
                </c:pt>
                <c:pt idx="15498">
                  <c:v>115.16819213332215</c:v>
                </c:pt>
                <c:pt idx="15499">
                  <c:v>115.11968859369186</c:v>
                </c:pt>
                <c:pt idx="15500">
                  <c:v>115.08295575222535</c:v>
                </c:pt>
                <c:pt idx="15501">
                  <c:v>115.0413522209995</c:v>
                </c:pt>
                <c:pt idx="15502">
                  <c:v>115.02552257447725</c:v>
                </c:pt>
                <c:pt idx="15503">
                  <c:v>114.98087482307157</c:v>
                </c:pt>
                <c:pt idx="15504">
                  <c:v>114.94322861593206</c:v>
                </c:pt>
                <c:pt idx="15505">
                  <c:v>114.9184693679389</c:v>
                </c:pt>
                <c:pt idx="15506">
                  <c:v>114.88376580854998</c:v>
                </c:pt>
                <c:pt idx="15507">
                  <c:v>114.82927507716487</c:v>
                </c:pt>
                <c:pt idx="15508">
                  <c:v>114.80654521783946</c:v>
                </c:pt>
                <c:pt idx="15509">
                  <c:v>114.77082684393193</c:v>
                </c:pt>
                <c:pt idx="15510">
                  <c:v>114.72323612490298</c:v>
                </c:pt>
                <c:pt idx="15511">
                  <c:v>114.69350458368281</c:v>
                </c:pt>
                <c:pt idx="15512">
                  <c:v>114.64895797096325</c:v>
                </c:pt>
                <c:pt idx="15513">
                  <c:v>114.62521328895245</c:v>
                </c:pt>
                <c:pt idx="15514">
                  <c:v>114.58259459704338</c:v>
                </c:pt>
                <c:pt idx="15515">
                  <c:v>114.55377622025469</c:v>
                </c:pt>
                <c:pt idx="15516">
                  <c:v>114.52404456541902</c:v>
                </c:pt>
                <c:pt idx="15517">
                  <c:v>114.50324254250413</c:v>
                </c:pt>
                <c:pt idx="15518">
                  <c:v>114.44976607783418</c:v>
                </c:pt>
                <c:pt idx="15519">
                  <c:v>114.40613248203593</c:v>
                </c:pt>
                <c:pt idx="15520">
                  <c:v>114.37152999530979</c:v>
                </c:pt>
                <c:pt idx="15521">
                  <c:v>114.32891105959568</c:v>
                </c:pt>
                <c:pt idx="15522">
                  <c:v>114.28131986630906</c:v>
                </c:pt>
                <c:pt idx="15523">
                  <c:v>114.26548994848055</c:v>
                </c:pt>
                <c:pt idx="15524">
                  <c:v>114.21394120254456</c:v>
                </c:pt>
                <c:pt idx="15525">
                  <c:v>114.20206874666415</c:v>
                </c:pt>
                <c:pt idx="15526">
                  <c:v>114.15346267619778</c:v>
                </c:pt>
                <c:pt idx="15527">
                  <c:v>114.11875851813096</c:v>
                </c:pt>
                <c:pt idx="15528">
                  <c:v>114.08405433290567</c:v>
                </c:pt>
                <c:pt idx="15529">
                  <c:v>114.04742210792647</c:v>
                </c:pt>
                <c:pt idx="15530">
                  <c:v>113.99688785316603</c:v>
                </c:pt>
                <c:pt idx="15531">
                  <c:v>113.96127030165958</c:v>
                </c:pt>
                <c:pt idx="15532">
                  <c:v>113.93742377682841</c:v>
                </c:pt>
                <c:pt idx="15533">
                  <c:v>113.90474894325848</c:v>
                </c:pt>
                <c:pt idx="15534">
                  <c:v>113.85918679041914</c:v>
                </c:pt>
                <c:pt idx="15535">
                  <c:v>113.80560807418389</c:v>
                </c:pt>
                <c:pt idx="15536">
                  <c:v>113.79272075967428</c:v>
                </c:pt>
                <c:pt idx="15537">
                  <c:v>113.75213076824146</c:v>
                </c:pt>
                <c:pt idx="15538">
                  <c:v>113.71549826907886</c:v>
                </c:pt>
                <c:pt idx="15539">
                  <c:v>113.6619193792433</c:v>
                </c:pt>
                <c:pt idx="15540">
                  <c:v>113.64314645745296</c:v>
                </c:pt>
                <c:pt idx="15541">
                  <c:v>113.61239943865131</c:v>
                </c:pt>
                <c:pt idx="15542">
                  <c:v>113.58956748020421</c:v>
                </c:pt>
                <c:pt idx="15543">
                  <c:v>113.54299024852259</c:v>
                </c:pt>
                <c:pt idx="15544">
                  <c:v>113.53020433322891</c:v>
                </c:pt>
                <c:pt idx="15545">
                  <c:v>113.48362703919938</c:v>
                </c:pt>
                <c:pt idx="15546">
                  <c:v>113.44395004644102</c:v>
                </c:pt>
                <c:pt idx="15547">
                  <c:v>113.41421764752612</c:v>
                </c:pt>
                <c:pt idx="15548">
                  <c:v>113.36662547261864</c:v>
                </c:pt>
                <c:pt idx="15549">
                  <c:v>113.34288010399297</c:v>
                </c:pt>
                <c:pt idx="15550">
                  <c:v>113.30320298531116</c:v>
                </c:pt>
                <c:pt idx="15551">
                  <c:v>113.26758487666703</c:v>
                </c:pt>
                <c:pt idx="15552">
                  <c:v>113.24373797882346</c:v>
                </c:pt>
                <c:pt idx="15553">
                  <c:v>113.1961456209647</c:v>
                </c:pt>
                <c:pt idx="15554">
                  <c:v>113.16742781955358</c:v>
                </c:pt>
                <c:pt idx="15555">
                  <c:v>113.12582249123616</c:v>
                </c:pt>
                <c:pt idx="15556">
                  <c:v>113.08624665490689</c:v>
                </c:pt>
                <c:pt idx="15557">
                  <c:v>113.07335913135117</c:v>
                </c:pt>
                <c:pt idx="15558">
                  <c:v>113.02972418126934</c:v>
                </c:pt>
                <c:pt idx="15559">
                  <c:v>112.9771592309036</c:v>
                </c:pt>
                <c:pt idx="15560">
                  <c:v>112.94245415230698</c:v>
                </c:pt>
                <c:pt idx="15561">
                  <c:v>112.92560898740841</c:v>
                </c:pt>
                <c:pt idx="15562">
                  <c:v>112.86421541058155</c:v>
                </c:pt>
                <c:pt idx="15563">
                  <c:v>112.85132782250435</c:v>
                </c:pt>
                <c:pt idx="15564">
                  <c:v>112.80079220477482</c:v>
                </c:pt>
                <c:pt idx="15565">
                  <c:v>112.776031760611</c:v>
                </c:pt>
                <c:pt idx="15566">
                  <c:v>112.72448128332861</c:v>
                </c:pt>
                <c:pt idx="15567">
                  <c:v>112.70164886774707</c:v>
                </c:pt>
                <c:pt idx="15568">
                  <c:v>112.67993269268706</c:v>
                </c:pt>
                <c:pt idx="15569">
                  <c:v>112.63335450564357</c:v>
                </c:pt>
                <c:pt idx="15570">
                  <c:v>112.58078908547526</c:v>
                </c:pt>
                <c:pt idx="15571">
                  <c:v>112.56100092853669</c:v>
                </c:pt>
                <c:pt idx="15572">
                  <c:v>112.51635069582734</c:v>
                </c:pt>
                <c:pt idx="15573">
                  <c:v>112.48570437372483</c:v>
                </c:pt>
                <c:pt idx="15574">
                  <c:v>112.45789941415653</c:v>
                </c:pt>
                <c:pt idx="15575">
                  <c:v>112.41822150370953</c:v>
                </c:pt>
                <c:pt idx="15576">
                  <c:v>112.38950319855587</c:v>
                </c:pt>
                <c:pt idx="15577">
                  <c:v>112.33795227198212</c:v>
                </c:pt>
                <c:pt idx="15578">
                  <c:v>112.31227826454455</c:v>
                </c:pt>
                <c:pt idx="15579">
                  <c:v>112.2696573498162</c:v>
                </c:pt>
                <c:pt idx="15580">
                  <c:v>112.2309940560247</c:v>
                </c:pt>
                <c:pt idx="15581">
                  <c:v>112.20318893676641</c:v>
                </c:pt>
                <c:pt idx="15582">
                  <c:v>112.18238582519122</c:v>
                </c:pt>
                <c:pt idx="15583">
                  <c:v>112.15468215413857</c:v>
                </c:pt>
                <c:pt idx="15584">
                  <c:v>112.11003151235688</c:v>
                </c:pt>
                <c:pt idx="15585">
                  <c:v>112.06842519205482</c:v>
                </c:pt>
                <c:pt idx="15586">
                  <c:v>112.02387594241173</c:v>
                </c:pt>
                <c:pt idx="15587">
                  <c:v>111.99312780095269</c:v>
                </c:pt>
                <c:pt idx="15588">
                  <c:v>111.94259120531282</c:v>
                </c:pt>
                <c:pt idx="15589">
                  <c:v>111.92473086858379</c:v>
                </c:pt>
                <c:pt idx="15590">
                  <c:v>111.8970270365857</c:v>
                </c:pt>
                <c:pt idx="15591">
                  <c:v>111.86333590622105</c:v>
                </c:pt>
                <c:pt idx="15592">
                  <c:v>111.81574206700128</c:v>
                </c:pt>
                <c:pt idx="15593">
                  <c:v>111.78803816692306</c:v>
                </c:pt>
                <c:pt idx="15594">
                  <c:v>111.74835965718215</c:v>
                </c:pt>
                <c:pt idx="15595">
                  <c:v>111.72156903206408</c:v>
                </c:pt>
                <c:pt idx="15596">
                  <c:v>111.69082068101699</c:v>
                </c:pt>
                <c:pt idx="15597">
                  <c:v>111.63937042218114</c:v>
                </c:pt>
                <c:pt idx="15598">
                  <c:v>111.60963681343156</c:v>
                </c:pt>
                <c:pt idx="15599">
                  <c:v>111.57685878478196</c:v>
                </c:pt>
                <c:pt idx="15600">
                  <c:v>111.53525196429878</c:v>
                </c:pt>
                <c:pt idx="15601">
                  <c:v>111.52043586758042</c:v>
                </c:pt>
                <c:pt idx="15602">
                  <c:v>111.46391139833828</c:v>
                </c:pt>
                <c:pt idx="15603">
                  <c:v>111.44117981409551</c:v>
                </c:pt>
                <c:pt idx="15604">
                  <c:v>111.41043126865708</c:v>
                </c:pt>
                <c:pt idx="15605">
                  <c:v>111.37471015940007</c:v>
                </c:pt>
                <c:pt idx="15606">
                  <c:v>111.33310314927837</c:v>
                </c:pt>
                <c:pt idx="15607">
                  <c:v>111.30144120322824</c:v>
                </c:pt>
                <c:pt idx="15608">
                  <c:v>111.29149610012462</c:v>
                </c:pt>
                <c:pt idx="15609">
                  <c:v>111.23405801203675</c:v>
                </c:pt>
                <c:pt idx="15610">
                  <c:v>111.20229451442111</c:v>
                </c:pt>
                <c:pt idx="15611">
                  <c:v>111.16961766565952</c:v>
                </c:pt>
                <c:pt idx="15612">
                  <c:v>111.12699565283329</c:v>
                </c:pt>
                <c:pt idx="15613">
                  <c:v>111.09624688957526</c:v>
                </c:pt>
                <c:pt idx="15614">
                  <c:v>111.06255515090263</c:v>
                </c:pt>
                <c:pt idx="15615">
                  <c:v>111.0238908048033</c:v>
                </c:pt>
                <c:pt idx="15616">
                  <c:v>110.99324345140226</c:v>
                </c:pt>
                <c:pt idx="15617">
                  <c:v>110.94859164033161</c:v>
                </c:pt>
                <c:pt idx="15618">
                  <c:v>110.93174571811235</c:v>
                </c:pt>
                <c:pt idx="15619">
                  <c:v>110.90404126584988</c:v>
                </c:pt>
                <c:pt idx="15620">
                  <c:v>110.85045897940614</c:v>
                </c:pt>
                <c:pt idx="15621">
                  <c:v>110.82072484176634</c:v>
                </c:pt>
                <c:pt idx="15622">
                  <c:v>110.79099068419281</c:v>
                </c:pt>
                <c:pt idx="15623">
                  <c:v>110.75435573908989</c:v>
                </c:pt>
                <c:pt idx="15624">
                  <c:v>110.71772076372703</c:v>
                </c:pt>
                <c:pt idx="15625">
                  <c:v>110.67804129644136</c:v>
                </c:pt>
                <c:pt idx="15626">
                  <c:v>110.65520782730862</c:v>
                </c:pt>
                <c:pt idx="15627">
                  <c:v>110.59482593006908</c:v>
                </c:pt>
                <c:pt idx="15628">
                  <c:v>110.58193768253385</c:v>
                </c:pt>
                <c:pt idx="15629">
                  <c:v>110.54621590601079</c:v>
                </c:pt>
                <c:pt idx="15630">
                  <c:v>110.51353857388132</c:v>
                </c:pt>
                <c:pt idx="15631">
                  <c:v>110.47984639256464</c:v>
                </c:pt>
                <c:pt idx="15632">
                  <c:v>110.4342807210962</c:v>
                </c:pt>
                <c:pt idx="15633">
                  <c:v>110.40353147759379</c:v>
                </c:pt>
                <c:pt idx="15634">
                  <c:v>110.37481186787444</c:v>
                </c:pt>
                <c:pt idx="15635">
                  <c:v>110.35898055562603</c:v>
                </c:pt>
                <c:pt idx="15636">
                  <c:v>110.30438278157555</c:v>
                </c:pt>
                <c:pt idx="15637">
                  <c:v>110.28266543269368</c:v>
                </c:pt>
                <c:pt idx="15638">
                  <c:v>110.24795824558193</c:v>
                </c:pt>
                <c:pt idx="15639">
                  <c:v>110.18848914254222</c:v>
                </c:pt>
                <c:pt idx="15640">
                  <c:v>110.16859843499381</c:v>
                </c:pt>
                <c:pt idx="15641">
                  <c:v>110.14089350604374</c:v>
                </c:pt>
                <c:pt idx="15642">
                  <c:v>110.11318855978837</c:v>
                </c:pt>
                <c:pt idx="15643">
                  <c:v>110.06955069725802</c:v>
                </c:pt>
                <c:pt idx="15644">
                  <c:v>110.02794246276832</c:v>
                </c:pt>
                <c:pt idx="15645">
                  <c:v>110.02195493312922</c:v>
                </c:pt>
                <c:pt idx="15646">
                  <c:v>109.95456979806578</c:v>
                </c:pt>
                <c:pt idx="15647">
                  <c:v>109.93772349830398</c:v>
                </c:pt>
                <c:pt idx="15648">
                  <c:v>109.89510030165802</c:v>
                </c:pt>
                <c:pt idx="15649">
                  <c:v>109.87723914040915</c:v>
                </c:pt>
                <c:pt idx="15650">
                  <c:v>109.83563072551533</c:v>
                </c:pt>
                <c:pt idx="15651">
                  <c:v>109.79605195317436</c:v>
                </c:pt>
                <c:pt idx="15652">
                  <c:v>109.76631710866945</c:v>
                </c:pt>
                <c:pt idx="15653">
                  <c:v>109.73353771773671</c:v>
                </c:pt>
                <c:pt idx="15654">
                  <c:v>109.70979040391045</c:v>
                </c:pt>
                <c:pt idx="15655">
                  <c:v>109.66422394134993</c:v>
                </c:pt>
                <c:pt idx="15656">
                  <c:v>109.63245931949191</c:v>
                </c:pt>
                <c:pt idx="15657">
                  <c:v>109.5937937267241</c:v>
                </c:pt>
                <c:pt idx="15658">
                  <c:v>109.56111569290749</c:v>
                </c:pt>
                <c:pt idx="15659">
                  <c:v>109.53138069090571</c:v>
                </c:pt>
                <c:pt idx="15660">
                  <c:v>109.48682889291952</c:v>
                </c:pt>
                <c:pt idx="15661">
                  <c:v>109.45709384111743</c:v>
                </c:pt>
                <c:pt idx="15662">
                  <c:v>109.42035630931524</c:v>
                </c:pt>
                <c:pt idx="15663">
                  <c:v>109.38372023210572</c:v>
                </c:pt>
                <c:pt idx="15664">
                  <c:v>109.35205689446104</c:v>
                </c:pt>
                <c:pt idx="15665">
                  <c:v>109.31927719738206</c:v>
                </c:pt>
                <c:pt idx="15666">
                  <c:v>109.28659896132105</c:v>
                </c:pt>
                <c:pt idx="15667">
                  <c:v>109.24600484572869</c:v>
                </c:pt>
                <c:pt idx="15668">
                  <c:v>109.22215578549351</c:v>
                </c:pt>
                <c:pt idx="15669">
                  <c:v>109.18754925400837</c:v>
                </c:pt>
                <c:pt idx="15670">
                  <c:v>109.15081149895694</c:v>
                </c:pt>
                <c:pt idx="15671">
                  <c:v>109.12899209964822</c:v>
                </c:pt>
                <c:pt idx="15672">
                  <c:v>109.09529886660862</c:v>
                </c:pt>
                <c:pt idx="15673">
                  <c:v>109.03095689867669</c:v>
                </c:pt>
                <c:pt idx="15674">
                  <c:v>109.02994204039065</c:v>
                </c:pt>
                <c:pt idx="15675">
                  <c:v>108.99523387303222</c:v>
                </c:pt>
                <c:pt idx="15676">
                  <c:v>108.95260977069931</c:v>
                </c:pt>
                <c:pt idx="15677">
                  <c:v>108.91495844623512</c:v>
                </c:pt>
                <c:pt idx="15678">
                  <c:v>108.8842081494455</c:v>
                </c:pt>
                <c:pt idx="15679">
                  <c:v>108.85548755596285</c:v>
                </c:pt>
                <c:pt idx="15680">
                  <c:v>108.82280897821721</c:v>
                </c:pt>
                <c:pt idx="15681">
                  <c:v>108.78119957419476</c:v>
                </c:pt>
                <c:pt idx="15682">
                  <c:v>108.75237742755047</c:v>
                </c:pt>
                <c:pt idx="15683">
                  <c:v>108.71178282304773</c:v>
                </c:pt>
                <c:pt idx="15684">
                  <c:v>108.68204725167598</c:v>
                </c:pt>
                <c:pt idx="15685">
                  <c:v>108.63150688327021</c:v>
                </c:pt>
                <c:pt idx="15686">
                  <c:v>108.61963293294156</c:v>
                </c:pt>
                <c:pt idx="15687">
                  <c:v>108.58989729979562</c:v>
                </c:pt>
                <c:pt idx="15688">
                  <c:v>108.54432968677371</c:v>
                </c:pt>
                <c:pt idx="15689">
                  <c:v>108.5165222562734</c:v>
                </c:pt>
                <c:pt idx="15690">
                  <c:v>108.49277429087751</c:v>
                </c:pt>
                <c:pt idx="15691">
                  <c:v>108.44913483413853</c:v>
                </c:pt>
                <c:pt idx="15692">
                  <c:v>108.41249795474774</c:v>
                </c:pt>
                <c:pt idx="15693">
                  <c:v>108.38773506068046</c:v>
                </c:pt>
                <c:pt idx="15694">
                  <c:v>108.3391226177762</c:v>
                </c:pt>
                <c:pt idx="15695">
                  <c:v>108.32329057894141</c:v>
                </c:pt>
                <c:pt idx="15696">
                  <c:v>108.28563872029549</c:v>
                </c:pt>
                <c:pt idx="15697">
                  <c:v>108.24890021825006</c:v>
                </c:pt>
                <c:pt idx="15698">
                  <c:v>108.22017921341491</c:v>
                </c:pt>
                <c:pt idx="15699">
                  <c:v>108.16466541637742</c:v>
                </c:pt>
                <c:pt idx="15700">
                  <c:v>108.14487528911798</c:v>
                </c:pt>
                <c:pt idx="15701">
                  <c:v>108.11219618785466</c:v>
                </c:pt>
                <c:pt idx="15702">
                  <c:v>108.0645983233796</c:v>
                </c:pt>
                <c:pt idx="15703">
                  <c:v>108.03983523509676</c:v>
                </c:pt>
                <c:pt idx="15704">
                  <c:v>108.01700040783065</c:v>
                </c:pt>
                <c:pt idx="15705">
                  <c:v>107.97934828920079</c:v>
                </c:pt>
                <c:pt idx="15706">
                  <c:v>107.95164199281653</c:v>
                </c:pt>
                <c:pt idx="15707">
                  <c:v>107.90607372413065</c:v>
                </c:pt>
                <c:pt idx="15708">
                  <c:v>107.88029566276258</c:v>
                </c:pt>
                <c:pt idx="15709">
                  <c:v>107.84162854262239</c:v>
                </c:pt>
                <c:pt idx="15710">
                  <c:v>107.80093161598998</c:v>
                </c:pt>
                <c:pt idx="15711">
                  <c:v>107.78408449827715</c:v>
                </c:pt>
                <c:pt idx="15712">
                  <c:v>107.74348900762438</c:v>
                </c:pt>
                <c:pt idx="15713">
                  <c:v>107.70482176823148</c:v>
                </c:pt>
                <c:pt idx="15714">
                  <c:v>107.68695972500466</c:v>
                </c:pt>
                <c:pt idx="15715">
                  <c:v>107.6542802863932</c:v>
                </c:pt>
                <c:pt idx="15716">
                  <c:v>107.63053185937822</c:v>
                </c:pt>
                <c:pt idx="15717">
                  <c:v>107.57694561837778</c:v>
                </c:pt>
                <c:pt idx="15718">
                  <c:v>107.56811606109204</c:v>
                </c:pt>
                <c:pt idx="15719">
                  <c:v>107.51452974469314</c:v>
                </c:pt>
                <c:pt idx="15720">
                  <c:v>107.47586230572006</c:v>
                </c:pt>
                <c:pt idx="15721">
                  <c:v>107.45211378318645</c:v>
                </c:pt>
                <c:pt idx="15722">
                  <c:v>107.41151798872939</c:v>
                </c:pt>
                <c:pt idx="15723">
                  <c:v>107.38573963996348</c:v>
                </c:pt>
                <c:pt idx="15724">
                  <c:v>107.36188957953556</c:v>
                </c:pt>
                <c:pt idx="15725">
                  <c:v>107.31337750216125</c:v>
                </c:pt>
                <c:pt idx="15726">
                  <c:v>107.2886139945133</c:v>
                </c:pt>
                <c:pt idx="15727">
                  <c:v>107.26679367918609</c:v>
                </c:pt>
                <c:pt idx="15728">
                  <c:v>107.21127868900902</c:v>
                </c:pt>
                <c:pt idx="15729">
                  <c:v>107.19737455810368</c:v>
                </c:pt>
                <c:pt idx="15730">
                  <c:v>107.15779343166486</c:v>
                </c:pt>
                <c:pt idx="15731">
                  <c:v>107.11212285727363</c:v>
                </c:pt>
                <c:pt idx="15732">
                  <c:v>107.07649977660751</c:v>
                </c:pt>
                <c:pt idx="15733">
                  <c:v>107.04280498452341</c:v>
                </c:pt>
                <c:pt idx="15734">
                  <c:v>107.02392777054352</c:v>
                </c:pt>
                <c:pt idx="15735">
                  <c:v>106.98525990392386</c:v>
                </c:pt>
                <c:pt idx="15736">
                  <c:v>106.97541532357472</c:v>
                </c:pt>
                <c:pt idx="15737">
                  <c:v>106.9128971128407</c:v>
                </c:pt>
                <c:pt idx="15738">
                  <c:v>106.89706456497164</c:v>
                </c:pt>
                <c:pt idx="15739">
                  <c:v>106.86438454444956</c:v>
                </c:pt>
                <c:pt idx="15740">
                  <c:v>106.81282719604094</c:v>
                </c:pt>
                <c:pt idx="15741">
                  <c:v>106.78207544198474</c:v>
                </c:pt>
                <c:pt idx="15742">
                  <c:v>106.75934145828431</c:v>
                </c:pt>
                <c:pt idx="15743">
                  <c:v>106.71570029621039</c:v>
                </c:pt>
                <c:pt idx="15744">
                  <c:v>106.70281092152477</c:v>
                </c:pt>
                <c:pt idx="15745">
                  <c:v>106.67601724877687</c:v>
                </c:pt>
                <c:pt idx="15746">
                  <c:v>106.62648950806209</c:v>
                </c:pt>
                <c:pt idx="15747">
                  <c:v>106.5948242022337</c:v>
                </c:pt>
                <c:pt idx="15748">
                  <c:v>106.5541261317412</c:v>
                </c:pt>
                <c:pt idx="15749">
                  <c:v>106.53727854051024</c:v>
                </c:pt>
                <c:pt idx="15750">
                  <c:v>106.51545785561058</c:v>
                </c:pt>
                <c:pt idx="15751">
                  <c:v>106.46400159337247</c:v>
                </c:pt>
                <c:pt idx="15752">
                  <c:v>106.42431832078385</c:v>
                </c:pt>
                <c:pt idx="15753">
                  <c:v>106.38169174802327</c:v>
                </c:pt>
                <c:pt idx="15754">
                  <c:v>106.36981719545996</c:v>
                </c:pt>
                <c:pt idx="15755">
                  <c:v>106.34901134783499</c:v>
                </c:pt>
                <c:pt idx="15756">
                  <c:v>106.3053697820919</c:v>
                </c:pt>
                <c:pt idx="15757">
                  <c:v>106.2518834325007</c:v>
                </c:pt>
                <c:pt idx="15758">
                  <c:v>106.23797900088833</c:v>
                </c:pt>
                <c:pt idx="15759">
                  <c:v>106.1963671722155</c:v>
                </c:pt>
                <c:pt idx="15760">
                  <c:v>106.17454631962791</c:v>
                </c:pt>
                <c:pt idx="15761">
                  <c:v>106.13486278811091</c:v>
                </c:pt>
                <c:pt idx="15762">
                  <c:v>106.11111354766621</c:v>
                </c:pt>
                <c:pt idx="15763">
                  <c:v>106.06848667395271</c:v>
                </c:pt>
                <c:pt idx="15764">
                  <c:v>106.03580604303383</c:v>
                </c:pt>
                <c:pt idx="15765">
                  <c:v>106.01398511146965</c:v>
                </c:pt>
                <c:pt idx="15766">
                  <c:v>105.99612238740914</c:v>
                </c:pt>
                <c:pt idx="15767">
                  <c:v>105.95552526052273</c:v>
                </c:pt>
                <c:pt idx="15768">
                  <c:v>105.90599671541109</c:v>
                </c:pt>
                <c:pt idx="15769">
                  <c:v>105.87422940224664</c:v>
                </c:pt>
                <c:pt idx="15770">
                  <c:v>105.84154862822396</c:v>
                </c:pt>
                <c:pt idx="15771">
                  <c:v>105.81871266935417</c:v>
                </c:pt>
                <c:pt idx="15772">
                  <c:v>105.79790656326104</c:v>
                </c:pt>
                <c:pt idx="15773">
                  <c:v>105.74238973485645</c:v>
                </c:pt>
                <c:pt idx="15774">
                  <c:v>105.73254487869137</c:v>
                </c:pt>
                <c:pt idx="15775">
                  <c:v>105.69976250684546</c:v>
                </c:pt>
                <c:pt idx="15776">
                  <c:v>105.67702796849181</c:v>
                </c:pt>
                <c:pt idx="15777">
                  <c:v>105.64028730598871</c:v>
                </c:pt>
                <c:pt idx="15778">
                  <c:v>105.61359448514186</c:v>
                </c:pt>
                <c:pt idx="15779">
                  <c:v>105.57198207079823</c:v>
                </c:pt>
                <c:pt idx="15780">
                  <c:v>105.52630986378399</c:v>
                </c:pt>
                <c:pt idx="15781">
                  <c:v>105.49464377265261</c:v>
                </c:pt>
                <c:pt idx="15782">
                  <c:v>105.45303124673454</c:v>
                </c:pt>
                <c:pt idx="15783">
                  <c:v>105.41933522153751</c:v>
                </c:pt>
                <c:pt idx="15784">
                  <c:v>105.39852892813825</c:v>
                </c:pt>
                <c:pt idx="15785">
                  <c:v>105.3588447024535</c:v>
                </c:pt>
                <c:pt idx="15786">
                  <c:v>105.33905332343632</c:v>
                </c:pt>
                <c:pt idx="15787">
                  <c:v>105.29043753954836</c:v>
                </c:pt>
                <c:pt idx="15788">
                  <c:v>105.27754775075152</c:v>
                </c:pt>
                <c:pt idx="15789">
                  <c:v>105.22507510730992</c:v>
                </c:pt>
                <c:pt idx="15790">
                  <c:v>105.20822701133983</c:v>
                </c:pt>
                <c:pt idx="15791">
                  <c:v>105.18437578020074</c:v>
                </c:pt>
                <c:pt idx="15792">
                  <c:v>105.15362289729588</c:v>
                </c:pt>
                <c:pt idx="15793">
                  <c:v>105.12195654014673</c:v>
                </c:pt>
                <c:pt idx="15794">
                  <c:v>105.08328701566676</c:v>
                </c:pt>
                <c:pt idx="15795">
                  <c:v>105.04959070963513</c:v>
                </c:pt>
                <c:pt idx="15796">
                  <c:v>105.02482593828299</c:v>
                </c:pt>
                <c:pt idx="15797">
                  <c:v>104.97620981005316</c:v>
                </c:pt>
                <c:pt idx="15798">
                  <c:v>104.95245994933501</c:v>
                </c:pt>
                <c:pt idx="15799">
                  <c:v>104.92079344860001</c:v>
                </c:pt>
                <c:pt idx="15800">
                  <c:v>104.88699552384107</c:v>
                </c:pt>
                <c:pt idx="15801">
                  <c:v>104.8553289763791</c:v>
                </c:pt>
                <c:pt idx="15802">
                  <c:v>104.80772761731642</c:v>
                </c:pt>
                <c:pt idx="15803">
                  <c:v>104.80975752706102</c:v>
                </c:pt>
                <c:pt idx="15804">
                  <c:v>104.76012620717985</c:v>
                </c:pt>
                <c:pt idx="15805">
                  <c:v>104.72845956916173</c:v>
                </c:pt>
                <c:pt idx="15806">
                  <c:v>104.69770637022145</c:v>
                </c:pt>
                <c:pt idx="15807">
                  <c:v>104.66796810806801</c:v>
                </c:pt>
                <c:pt idx="15808">
                  <c:v>104.64320312369065</c:v>
                </c:pt>
                <c:pt idx="15809">
                  <c:v>104.60057483951624</c:v>
                </c:pt>
                <c:pt idx="15810">
                  <c:v>104.57580981751953</c:v>
                </c:pt>
                <c:pt idx="15811">
                  <c:v>104.52922311982596</c:v>
                </c:pt>
                <c:pt idx="15812">
                  <c:v>104.50151466858551</c:v>
                </c:pt>
                <c:pt idx="15813">
                  <c:v>104.47573462881388</c:v>
                </c:pt>
                <c:pt idx="15814">
                  <c:v>104.43706454106835</c:v>
                </c:pt>
                <c:pt idx="15815">
                  <c:v>104.41128446384594</c:v>
                </c:pt>
                <c:pt idx="15816">
                  <c:v>104.38753430070645</c:v>
                </c:pt>
                <c:pt idx="15817">
                  <c:v>104.34886413608362</c:v>
                </c:pt>
                <c:pt idx="15818">
                  <c:v>104.32014060616181</c:v>
                </c:pt>
                <c:pt idx="15819">
                  <c:v>104.29831883071643</c:v>
                </c:pt>
                <c:pt idx="15820">
                  <c:v>104.26462192847977</c:v>
                </c:pt>
                <c:pt idx="15821">
                  <c:v>104.21600496720063</c:v>
                </c:pt>
                <c:pt idx="15822">
                  <c:v>104.21996334391079</c:v>
                </c:pt>
                <c:pt idx="15823">
                  <c:v>104.17144783063949</c:v>
                </c:pt>
                <c:pt idx="15824">
                  <c:v>104.14262268884337</c:v>
                </c:pt>
                <c:pt idx="15825">
                  <c:v>104.09705050744193</c:v>
                </c:pt>
                <c:pt idx="15826">
                  <c:v>104.06538339614112</c:v>
                </c:pt>
                <c:pt idx="15827">
                  <c:v>104.02671295072594</c:v>
                </c:pt>
                <c:pt idx="15828">
                  <c:v>104.00692097743398</c:v>
                </c:pt>
                <c:pt idx="15829">
                  <c:v>103.95728875942383</c:v>
                </c:pt>
                <c:pt idx="15830">
                  <c:v>103.94348510610075</c:v>
                </c:pt>
                <c:pt idx="15831">
                  <c:v>103.91465981619565</c:v>
                </c:pt>
                <c:pt idx="15832">
                  <c:v>103.88796595708159</c:v>
                </c:pt>
                <c:pt idx="15833">
                  <c:v>103.82950330458911</c:v>
                </c:pt>
                <c:pt idx="15834">
                  <c:v>103.82452991566534</c:v>
                </c:pt>
                <c:pt idx="15835">
                  <c:v>103.79671952651057</c:v>
                </c:pt>
                <c:pt idx="15836">
                  <c:v>103.75804884692484</c:v>
                </c:pt>
                <c:pt idx="15837">
                  <c:v>103.7164346921337</c:v>
                </c:pt>
                <c:pt idx="15838">
                  <c:v>103.68872573327167</c:v>
                </c:pt>
                <c:pt idx="15839">
                  <c:v>103.67187705385477</c:v>
                </c:pt>
                <c:pt idx="15840">
                  <c:v>103.62721787263682</c:v>
                </c:pt>
                <c:pt idx="15841">
                  <c:v>103.59159199356813</c:v>
                </c:pt>
                <c:pt idx="15842">
                  <c:v>103.55789455456195</c:v>
                </c:pt>
                <c:pt idx="15843">
                  <c:v>103.52917051255227</c:v>
                </c:pt>
                <c:pt idx="15844">
                  <c:v>103.50034495346596</c:v>
                </c:pt>
                <c:pt idx="15845">
                  <c:v>103.46664744515692</c:v>
                </c:pt>
                <c:pt idx="15846">
                  <c:v>103.43203642353326</c:v>
                </c:pt>
                <c:pt idx="15847">
                  <c:v>103.39529390182449</c:v>
                </c:pt>
                <c:pt idx="15848">
                  <c:v>103.37255818254425</c:v>
                </c:pt>
                <c:pt idx="15849">
                  <c:v>103.32688371127783</c:v>
                </c:pt>
                <c:pt idx="15850">
                  <c:v>103.28831412114675</c:v>
                </c:pt>
                <c:pt idx="15851">
                  <c:v>103.25948840557663</c:v>
                </c:pt>
                <c:pt idx="15852">
                  <c:v>103.2465980267089</c:v>
                </c:pt>
                <c:pt idx="15853">
                  <c:v>103.20102492493834</c:v>
                </c:pt>
                <c:pt idx="15854">
                  <c:v>103.18813452908508</c:v>
                </c:pt>
                <c:pt idx="15855">
                  <c:v>103.15443678365078</c:v>
                </c:pt>
                <c:pt idx="15856">
                  <c:v>103.11881052495258</c:v>
                </c:pt>
                <c:pt idx="15857">
                  <c:v>103.07912426007069</c:v>
                </c:pt>
                <c:pt idx="15858">
                  <c:v>103.06024535945731</c:v>
                </c:pt>
                <c:pt idx="15859">
                  <c:v>103.01863055016575</c:v>
                </c:pt>
                <c:pt idx="15860">
                  <c:v>102.98493267599312</c:v>
                </c:pt>
                <c:pt idx="15861">
                  <c:v>102.96706873231672</c:v>
                </c:pt>
                <c:pt idx="15862">
                  <c:v>102.92849882939539</c:v>
                </c:pt>
                <c:pt idx="15863">
                  <c:v>102.90667636946971</c:v>
                </c:pt>
                <c:pt idx="15864">
                  <c:v>102.86008791910702</c:v>
                </c:pt>
                <c:pt idx="15865">
                  <c:v>102.82933342506882</c:v>
                </c:pt>
                <c:pt idx="15866">
                  <c:v>102.80852591701198</c:v>
                </c:pt>
                <c:pt idx="15867">
                  <c:v>102.77675638588717</c:v>
                </c:pt>
                <c:pt idx="15868">
                  <c:v>102.75006184214698</c:v>
                </c:pt>
                <c:pt idx="15869">
                  <c:v>102.70844674192404</c:v>
                </c:pt>
                <c:pt idx="15870">
                  <c:v>102.68662417376747</c:v>
                </c:pt>
                <c:pt idx="15871">
                  <c:v>102.66977511380156</c:v>
                </c:pt>
                <c:pt idx="15872">
                  <c:v>102.63404696547614</c:v>
                </c:pt>
                <c:pt idx="15873">
                  <c:v>102.58552971799641</c:v>
                </c:pt>
                <c:pt idx="15874">
                  <c:v>102.55771855221394</c:v>
                </c:pt>
                <c:pt idx="15875">
                  <c:v>102.54391446345416</c:v>
                </c:pt>
                <c:pt idx="15876">
                  <c:v>102.5150882642547</c:v>
                </c:pt>
                <c:pt idx="15877">
                  <c:v>102.49428060882816</c:v>
                </c:pt>
                <c:pt idx="15878">
                  <c:v>102.45469528619817</c:v>
                </c:pt>
                <c:pt idx="15879">
                  <c:v>102.41500842728809</c:v>
                </c:pt>
                <c:pt idx="15880">
                  <c:v>102.37735155391555</c:v>
                </c:pt>
                <c:pt idx="15881">
                  <c:v>102.34466820394964</c:v>
                </c:pt>
                <c:pt idx="15882">
                  <c:v>102.31188332870967</c:v>
                </c:pt>
                <c:pt idx="15883">
                  <c:v>102.28315848002853</c:v>
                </c:pt>
                <c:pt idx="15884">
                  <c:v>102.24550149475435</c:v>
                </c:pt>
                <c:pt idx="15885">
                  <c:v>102.23859940234347</c:v>
                </c:pt>
                <c:pt idx="15886">
                  <c:v>102.21779161725445</c:v>
                </c:pt>
                <c:pt idx="15887">
                  <c:v>102.15130814096244</c:v>
                </c:pt>
                <c:pt idx="15888">
                  <c:v>102.12857178422631</c:v>
                </c:pt>
                <c:pt idx="15889">
                  <c:v>102.10573391416887</c:v>
                </c:pt>
                <c:pt idx="15890">
                  <c:v>102.07203534665929</c:v>
                </c:pt>
                <c:pt idx="15891">
                  <c:v>102.05914462280209</c:v>
                </c:pt>
                <c:pt idx="15892">
                  <c:v>102.02047242876007</c:v>
                </c:pt>
                <c:pt idx="15893">
                  <c:v>101.99174739142191</c:v>
                </c:pt>
                <c:pt idx="15894">
                  <c:v>101.95906375741663</c:v>
                </c:pt>
                <c:pt idx="15895">
                  <c:v>101.93521077951431</c:v>
                </c:pt>
                <c:pt idx="15896">
                  <c:v>101.90354212520903</c:v>
                </c:pt>
                <c:pt idx="15897">
                  <c:v>101.87674555391183</c:v>
                </c:pt>
                <c:pt idx="15898">
                  <c:v>101.8261974321813</c:v>
                </c:pt>
                <c:pt idx="15899">
                  <c:v>101.82223884190351</c:v>
                </c:pt>
                <c:pt idx="15900">
                  <c:v>101.78661151351071</c:v>
                </c:pt>
                <c:pt idx="15901">
                  <c:v>101.73799183686901</c:v>
                </c:pt>
                <c:pt idx="15902">
                  <c:v>101.7151537657769</c:v>
                </c:pt>
                <c:pt idx="15903">
                  <c:v>101.68947360957537</c:v>
                </c:pt>
                <c:pt idx="15904">
                  <c:v>101.66166188214227</c:v>
                </c:pt>
                <c:pt idx="15905">
                  <c:v>101.63486516476826</c:v>
                </c:pt>
                <c:pt idx="15906">
                  <c:v>101.58736185328748</c:v>
                </c:pt>
                <c:pt idx="15907">
                  <c:v>101.55163283336417</c:v>
                </c:pt>
                <c:pt idx="15908">
                  <c:v>101.54473063301778</c:v>
                </c:pt>
                <c:pt idx="15909">
                  <c:v>101.49113704085246</c:v>
                </c:pt>
                <c:pt idx="15910">
                  <c:v>101.47032890523681</c:v>
                </c:pt>
                <c:pt idx="15911">
                  <c:v>101.43764488715409</c:v>
                </c:pt>
                <c:pt idx="15912">
                  <c:v>101.40597587772378</c:v>
                </c:pt>
                <c:pt idx="15913">
                  <c:v>101.37319030889239</c:v>
                </c:pt>
                <c:pt idx="15914">
                  <c:v>101.35735578400133</c:v>
                </c:pt>
                <c:pt idx="15915">
                  <c:v>101.31472434274674</c:v>
                </c:pt>
                <c:pt idx="15916">
                  <c:v>101.30284843396011</c:v>
                </c:pt>
                <c:pt idx="15917">
                  <c:v>101.24438237512953</c:v>
                </c:pt>
                <c:pt idx="15918">
                  <c:v>101.2235741237982</c:v>
                </c:pt>
                <c:pt idx="15919">
                  <c:v>101.19180345782017</c:v>
                </c:pt>
                <c:pt idx="15920">
                  <c:v>101.16998014372935</c:v>
                </c:pt>
                <c:pt idx="15921">
                  <c:v>101.13628086553783</c:v>
                </c:pt>
                <c:pt idx="15922">
                  <c:v>101.08481836421602</c:v>
                </c:pt>
                <c:pt idx="15923">
                  <c:v>101.08481836421602</c:v>
                </c:pt>
                <c:pt idx="15924">
                  <c:v>101.05700625778961</c:v>
                </c:pt>
                <c:pt idx="15925">
                  <c:v>101.01833319031883</c:v>
                </c:pt>
                <c:pt idx="15926">
                  <c:v>100.98859246196135</c:v>
                </c:pt>
                <c:pt idx="15927">
                  <c:v>100.95387800296598</c:v>
                </c:pt>
                <c:pt idx="15928">
                  <c:v>100.92819740617394</c:v>
                </c:pt>
                <c:pt idx="15929">
                  <c:v>100.88749413733315</c:v>
                </c:pt>
                <c:pt idx="15930">
                  <c:v>100.88556555259628</c:v>
                </c:pt>
                <c:pt idx="15931">
                  <c:v>100.83795993436203</c:v>
                </c:pt>
                <c:pt idx="15932">
                  <c:v>100.80527545048164</c:v>
                </c:pt>
                <c:pt idx="15933">
                  <c:v>100.7705608480704</c:v>
                </c:pt>
                <c:pt idx="15934">
                  <c:v>100.76457206888429</c:v>
                </c:pt>
                <c:pt idx="15935">
                  <c:v>100.71402268016028</c:v>
                </c:pt>
                <c:pt idx="15936">
                  <c:v>100.68326669860278</c:v>
                </c:pt>
                <c:pt idx="15937">
                  <c:v>100.64560835551983</c:v>
                </c:pt>
                <c:pt idx="15938">
                  <c:v>100.62287122724155</c:v>
                </c:pt>
                <c:pt idx="15939">
                  <c:v>100.60003258219754</c:v>
                </c:pt>
                <c:pt idx="15940">
                  <c:v>100.57820897706154</c:v>
                </c:pt>
                <c:pt idx="15941">
                  <c:v>100.53161808180803</c:v>
                </c:pt>
                <c:pt idx="15942">
                  <c:v>100.52268561699883</c:v>
                </c:pt>
                <c:pt idx="15943">
                  <c:v>100.47518111484951</c:v>
                </c:pt>
                <c:pt idx="15944">
                  <c:v>100.43254882603109</c:v>
                </c:pt>
                <c:pt idx="15945">
                  <c:v>100.42260128607988</c:v>
                </c:pt>
                <c:pt idx="15946">
                  <c:v>100.38890144028332</c:v>
                </c:pt>
                <c:pt idx="15947">
                  <c:v>100.36514912395388</c:v>
                </c:pt>
                <c:pt idx="15948">
                  <c:v>100.31459928021306</c:v>
                </c:pt>
                <c:pt idx="15949">
                  <c:v>100.29866287175346</c:v>
                </c:pt>
                <c:pt idx="15950">
                  <c:v>100.26303432003756</c:v>
                </c:pt>
                <c:pt idx="15951">
                  <c:v>100.24719939898142</c:v>
                </c:pt>
                <c:pt idx="15952">
                  <c:v>100.19360423963178</c:v>
                </c:pt>
                <c:pt idx="15953">
                  <c:v>100.17573917213026</c:v>
                </c:pt>
                <c:pt idx="15954">
                  <c:v>100.15198674170006</c:v>
                </c:pt>
                <c:pt idx="15955">
                  <c:v>100.1143279477371</c:v>
                </c:pt>
                <c:pt idx="15956">
                  <c:v>100.08560167640714</c:v>
                </c:pt>
                <c:pt idx="15957">
                  <c:v>100.05586032289246</c:v>
                </c:pt>
                <c:pt idx="15958">
                  <c:v>100.0290626357595</c:v>
                </c:pt>
                <c:pt idx="15959">
                  <c:v>100.00632519156191</c:v>
                </c:pt>
                <c:pt idx="15960">
                  <c:v>99.962677386569325</c:v>
                </c:pt>
                <c:pt idx="15961">
                  <c:v>99.939838401730754</c:v>
                </c:pt>
                <c:pt idx="15962">
                  <c:v>99.922988298714415</c:v>
                </c:pt>
                <c:pt idx="15963">
                  <c:v>99.894261903518725</c:v>
                </c:pt>
                <c:pt idx="15964">
                  <c:v>99.855587822665356</c:v>
                </c:pt>
                <c:pt idx="15965">
                  <c:v>99.805037398445648</c:v>
                </c:pt>
                <c:pt idx="15966">
                  <c:v>99.767378310040954</c:v>
                </c:pt>
                <c:pt idx="15967">
                  <c:v>99.754486916640573</c:v>
                </c:pt>
                <c:pt idx="15968">
                  <c:v>99.731647824649698</c:v>
                </c:pt>
                <c:pt idx="15969">
                  <c:v>99.686071112609284</c:v>
                </c:pt>
                <c:pt idx="15970">
                  <c:v>99.677138477591669</c:v>
                </c:pt>
                <c:pt idx="15971">
                  <c:v>99.652370707456157</c:v>
                </c:pt>
                <c:pt idx="15972">
                  <c:v>99.607808987852835</c:v>
                </c:pt>
                <c:pt idx="15973">
                  <c:v>99.5760371650004</c:v>
                </c:pt>
                <c:pt idx="15974">
                  <c:v>99.547310545203615</c:v>
                </c:pt>
                <c:pt idx="15975">
                  <c:v>99.501733643834896</c:v>
                </c:pt>
                <c:pt idx="15976">
                  <c:v>99.49574469340476</c:v>
                </c:pt>
                <c:pt idx="15977">
                  <c:v>99.464074298030596</c:v>
                </c:pt>
                <c:pt idx="15978">
                  <c:v>99.444178781684656</c:v>
                </c:pt>
                <c:pt idx="15979">
                  <c:v>99.39961685301526</c:v>
                </c:pt>
                <c:pt idx="15980">
                  <c:v>99.37586400714963</c:v>
                </c:pt>
                <c:pt idx="15981">
                  <c:v>99.350080989127207</c:v>
                </c:pt>
                <c:pt idx="15982">
                  <c:v>99.311406434005463</c:v>
                </c:pt>
                <c:pt idx="15983">
                  <c:v>99.281664561601445</c:v>
                </c:pt>
                <c:pt idx="15984">
                  <c:v>99.289582195109887</c:v>
                </c:pt>
                <c:pt idx="15985">
                  <c:v>99.233042140234701</c:v>
                </c:pt>
                <c:pt idx="15986">
                  <c:v>99.212263398195674</c:v>
                </c:pt>
                <c:pt idx="15987">
                  <c:v>99.154769065658357</c:v>
                </c:pt>
                <c:pt idx="15988">
                  <c:v>99.145846474535688</c:v>
                </c:pt>
                <c:pt idx="15989">
                  <c:v>99.111150875621163</c:v>
                </c:pt>
                <c:pt idx="15990">
                  <c:v>99.093305674041247</c:v>
                </c:pt>
                <c:pt idx="15991">
                  <c:v>99.032836982566621</c:v>
                </c:pt>
                <c:pt idx="15992">
                  <c:v>99.026888572339899</c:v>
                </c:pt>
                <c:pt idx="15993">
                  <c:v>99.013012329001398</c:v>
                </c:pt>
                <c:pt idx="15994">
                  <c:v>98.960471371233808</c:v>
                </c:pt>
                <c:pt idx="15995">
                  <c:v>98.954522951306828</c:v>
                </c:pt>
                <c:pt idx="15996">
                  <c:v>98.89900771050516</c:v>
                </c:pt>
                <c:pt idx="15997">
                  <c:v>98.890095218860097</c:v>
                </c:pt>
                <c:pt idx="15998">
                  <c:v>98.846476768671266</c:v>
                </c:pt>
                <c:pt idx="15999">
                  <c:v>98.816734584661518</c:v>
                </c:pt>
                <c:pt idx="16000">
                  <c:v>98.797904625094347</c:v>
                </c:pt>
                <c:pt idx="16001">
                  <c:v>98.757260307773876</c:v>
                </c:pt>
                <c:pt idx="16002">
                  <c:v>98.72652327185294</c:v>
                </c:pt>
                <c:pt idx="16003">
                  <c:v>98.717600594624599</c:v>
                </c:pt>
                <c:pt idx="16004">
                  <c:v>98.663079850995203</c:v>
                </c:pt>
                <c:pt idx="16005">
                  <c:v>98.63830136391519</c:v>
                </c:pt>
                <c:pt idx="16006">
                  <c:v>98.645234469232022</c:v>
                </c:pt>
                <c:pt idx="16007">
                  <c:v>98.595677461308426</c:v>
                </c:pt>
                <c:pt idx="16008">
                  <c:v>98.564940313470046</c:v>
                </c:pt>
                <c:pt idx="16009">
                  <c:v>98.531239056893938</c:v>
                </c:pt>
                <c:pt idx="16010">
                  <c:v>98.501496661607035</c:v>
                </c:pt>
                <c:pt idx="16011">
                  <c:v>98.467795356850402</c:v>
                </c:pt>
                <c:pt idx="16012">
                  <c:v>98.43706827144338</c:v>
                </c:pt>
                <c:pt idx="16013">
                  <c:v>98.413274306317021</c:v>
                </c:pt>
                <c:pt idx="16014">
                  <c:v>98.384526631774264</c:v>
                </c:pt>
                <c:pt idx="16015">
                  <c:v>98.35676358801193</c:v>
                </c:pt>
                <c:pt idx="16016">
                  <c:v>98.336938632421592</c:v>
                </c:pt>
                <c:pt idx="16017">
                  <c:v>98.316129017692106</c:v>
                </c:pt>
                <c:pt idx="16018">
                  <c:v>98.278458514695345</c:v>
                </c:pt>
                <c:pt idx="16019">
                  <c:v>98.247721147142187</c:v>
                </c:pt>
                <c:pt idx="16020">
                  <c:v>98.219968168849562</c:v>
                </c:pt>
                <c:pt idx="16021">
                  <c:v>98.183292388542682</c:v>
                </c:pt>
                <c:pt idx="16022">
                  <c:v>98.133724713686362</c:v>
                </c:pt>
                <c:pt idx="16023">
                  <c:v>98.116873924860812</c:v>
                </c:pt>
                <c:pt idx="16024">
                  <c:v>98.107951125054214</c:v>
                </c:pt>
                <c:pt idx="16025">
                  <c:v>98.085151789982618</c:v>
                </c:pt>
                <c:pt idx="16026">
                  <c:v>98.054414288540443</c:v>
                </c:pt>
                <c:pt idx="16027">
                  <c:v>98.017738371413856</c:v>
                </c:pt>
                <c:pt idx="16028">
                  <c:v>97.97709333955568</c:v>
                </c:pt>
                <c:pt idx="16029">
                  <c:v>97.963216767957107</c:v>
                </c:pt>
                <c:pt idx="16030">
                  <c:v>97.938437890104666</c:v>
                </c:pt>
                <c:pt idx="16031">
                  <c:v>97.894818504531685</c:v>
                </c:pt>
                <c:pt idx="16032">
                  <c:v>97.854173360094734</c:v>
                </c:pt>
                <c:pt idx="16033">
                  <c:v>97.8482247918772</c:v>
                </c:pt>
                <c:pt idx="16034">
                  <c:v>97.816502464966263</c:v>
                </c:pt>
                <c:pt idx="16035">
                  <c:v>97.778831537860867</c:v>
                </c:pt>
                <c:pt idx="16036">
                  <c:v>97.766934380430556</c:v>
                </c:pt>
                <c:pt idx="16037">
                  <c:v>97.741160578778647</c:v>
                </c:pt>
                <c:pt idx="16038">
                  <c:v>97.702494772647654</c:v>
                </c:pt>
                <c:pt idx="16039">
                  <c:v>97.682669524777552</c:v>
                </c:pt>
                <c:pt idx="16040">
                  <c:v>97.648967598191575</c:v>
                </c:pt>
                <c:pt idx="16041">
                  <c:v>97.608322228588293</c:v>
                </c:pt>
                <c:pt idx="16042">
                  <c:v>97.59444554168067</c:v>
                </c:pt>
                <c:pt idx="16043">
                  <c:v>97.562723033367163</c:v>
                </c:pt>
                <c:pt idx="16044">
                  <c:v>97.516128972043987</c:v>
                </c:pt>
                <c:pt idx="16045">
                  <c:v>97.504231744188402</c:v>
                </c:pt>
                <c:pt idx="16046">
                  <c:v>97.463586242027091</c:v>
                </c:pt>
                <c:pt idx="16047">
                  <c:v>97.427904657872531</c:v>
                </c:pt>
                <c:pt idx="16048">
                  <c:v>97.402130659324783</c:v>
                </c:pt>
                <c:pt idx="16049">
                  <c:v>97.379320810393324</c:v>
                </c:pt>
                <c:pt idx="16050">
                  <c:v>97.358510746624177</c:v>
                </c:pt>
                <c:pt idx="16051">
                  <c:v>97.299024364182017</c:v>
                </c:pt>
                <c:pt idx="16052">
                  <c:v>97.303988333274589</c:v>
                </c:pt>
                <c:pt idx="16053">
                  <c:v>97.27820411148987</c:v>
                </c:pt>
                <c:pt idx="16054">
                  <c:v>97.241527552881948</c:v>
                </c:pt>
                <c:pt idx="16055">
                  <c:v>97.233599402683353</c:v>
                </c:pt>
                <c:pt idx="16056">
                  <c:v>97.187999822441299</c:v>
                </c:pt>
                <c:pt idx="16057">
                  <c:v>97.169159020488422</c:v>
                </c:pt>
                <c:pt idx="16058">
                  <c:v>97.12553887880577</c:v>
                </c:pt>
                <c:pt idx="16059">
                  <c:v>97.109682535551457</c:v>
                </c:pt>
                <c:pt idx="16060">
                  <c:v>97.073005837674174</c:v>
                </c:pt>
                <c:pt idx="16061">
                  <c:v>97.046236803233313</c:v>
                </c:pt>
                <c:pt idx="16062">
                  <c:v>97.009560052923433</c:v>
                </c:pt>
                <c:pt idx="16063">
                  <c:v>97.006585712308606</c:v>
                </c:pt>
                <c:pt idx="16064">
                  <c:v>96.958011554945628</c:v>
                </c:pt>
                <c:pt idx="16065">
                  <c:v>96.930247618760859</c:v>
                </c:pt>
                <c:pt idx="16066">
                  <c:v>96.91835023384381</c:v>
                </c:pt>
                <c:pt idx="16067">
                  <c:v>96.87671951288084</c:v>
                </c:pt>
                <c:pt idx="16068">
                  <c:v>96.853919545274152</c:v>
                </c:pt>
                <c:pt idx="16069">
                  <c:v>96.824176025847251</c:v>
                </c:pt>
                <c:pt idx="16070">
                  <c:v>96.792452966947963</c:v>
                </c:pt>
                <c:pt idx="16071">
                  <c:v>96.747837618541254</c:v>
                </c:pt>
                <c:pt idx="16072">
                  <c:v>96.733960662577104</c:v>
                </c:pt>
                <c:pt idx="16073">
                  <c:v>96.717109342258638</c:v>
                </c:pt>
                <c:pt idx="16074">
                  <c:v>96.677457957281177</c:v>
                </c:pt>
                <c:pt idx="16075">
                  <c:v>96.647714319592112</c:v>
                </c:pt>
                <c:pt idx="16076">
                  <c:v>96.621939867944491</c:v>
                </c:pt>
                <c:pt idx="16077">
                  <c:v>96.603108977108576</c:v>
                </c:pt>
                <c:pt idx="16078">
                  <c:v>96.575344818902565</c:v>
                </c:pt>
                <c:pt idx="16079">
                  <c:v>96.546595953783736</c:v>
                </c:pt>
                <c:pt idx="16080">
                  <c:v>96.512893164465822</c:v>
                </c:pt>
                <c:pt idx="16081">
                  <c:v>96.480175040593991</c:v>
                </c:pt>
                <c:pt idx="16082">
                  <c:v>96.468277535024015</c:v>
                </c:pt>
                <c:pt idx="16083">
                  <c:v>96.434574686232168</c:v>
                </c:pt>
                <c:pt idx="16084">
                  <c:v>96.427631084084581</c:v>
                </c:pt>
                <c:pt idx="16085">
                  <c:v>96.388974285017824</c:v>
                </c:pt>
                <c:pt idx="16086">
                  <c:v>96.342378991390802</c:v>
                </c:pt>
                <c:pt idx="16087">
                  <c:v>96.311650434380937</c:v>
                </c:pt>
                <c:pt idx="16088">
                  <c:v>96.278932162153154</c:v>
                </c:pt>
                <c:pt idx="16089">
                  <c:v>96.264060212257945</c:v>
                </c:pt>
                <c:pt idx="16090">
                  <c:v>96.229362360292868</c:v>
                </c:pt>
                <c:pt idx="16091">
                  <c:v>96.21648009061883</c:v>
                </c:pt>
                <c:pt idx="16092">
                  <c:v>96.186736143990942</c:v>
                </c:pt>
                <c:pt idx="16093">
                  <c:v>96.143115036722477</c:v>
                </c:pt>
                <c:pt idx="16094">
                  <c:v>96.110396640251096</c:v>
                </c:pt>
                <c:pt idx="16095">
                  <c:v>96.079667922624779</c:v>
                </c:pt>
                <c:pt idx="16096">
                  <c:v>96.079667922624779</c:v>
                </c:pt>
                <c:pt idx="16097">
                  <c:v>96.049923884308527</c:v>
                </c:pt>
                <c:pt idx="16098">
                  <c:v>96.012251457678957</c:v>
                </c:pt>
                <c:pt idx="16099">
                  <c:v>95.975573852877162</c:v>
                </c:pt>
                <c:pt idx="16100">
                  <c:v>95.955747833564871</c:v>
                </c:pt>
                <c:pt idx="16101">
                  <c:v>95.930967834865285</c:v>
                </c:pt>
                <c:pt idx="16102">
                  <c:v>95.910146940378425</c:v>
                </c:pt>
                <c:pt idx="16103">
                  <c:v>95.87544881172542</c:v>
                </c:pt>
                <c:pt idx="16104">
                  <c:v>95.847694349911208</c:v>
                </c:pt>
                <c:pt idx="16105">
                  <c:v>95.80704733062143</c:v>
                </c:pt>
                <c:pt idx="16106">
                  <c:v>95.789200800401815</c:v>
                </c:pt>
                <c:pt idx="16107">
                  <c:v>95.757477001721142</c:v>
                </c:pt>
                <c:pt idx="16108">
                  <c:v>95.744584443457143</c:v>
                </c:pt>
                <c:pt idx="16109">
                  <c:v>95.711875904822108</c:v>
                </c:pt>
                <c:pt idx="16110">
                  <c:v>95.682131620021536</c:v>
                </c:pt>
                <c:pt idx="16111">
                  <c:v>95.649412883717432</c:v>
                </c:pt>
                <c:pt idx="16112">
                  <c:v>95.613729840983765</c:v>
                </c:pt>
                <c:pt idx="16113">
                  <c:v>95.603811675788805</c:v>
                </c:pt>
                <c:pt idx="16114">
                  <c:v>95.566138870495422</c:v>
                </c:pt>
                <c:pt idx="16115">
                  <c:v>95.519542713003389</c:v>
                </c:pt>
                <c:pt idx="16116">
                  <c:v>95.50566537298468</c:v>
                </c:pt>
                <c:pt idx="16117">
                  <c:v>95.497736912694251</c:v>
                </c:pt>
                <c:pt idx="16118">
                  <c:v>95.462043596330389</c:v>
                </c:pt>
                <c:pt idx="16119">
                  <c:v>95.436268456113382</c:v>
                </c:pt>
                <c:pt idx="16120">
                  <c:v>95.415447329553658</c:v>
                </c:pt>
                <c:pt idx="16121">
                  <c:v>95.383723263725059</c:v>
                </c:pt>
                <c:pt idx="16122">
                  <c:v>95.355968494415833</c:v>
                </c:pt>
                <c:pt idx="16123">
                  <c:v>95.339116650887888</c:v>
                </c:pt>
                <c:pt idx="16124">
                  <c:v>95.302438489814023</c:v>
                </c:pt>
                <c:pt idx="16125">
                  <c:v>95.27269393062187</c:v>
                </c:pt>
                <c:pt idx="16126">
                  <c:v>95.236015714657356</c:v>
                </c:pt>
                <c:pt idx="16127">
                  <c:v>95.203296649484102</c:v>
                </c:pt>
                <c:pt idx="16128">
                  <c:v>95.187429467710402</c:v>
                </c:pt>
                <c:pt idx="16129">
                  <c:v>95.167603096331888</c:v>
                </c:pt>
                <c:pt idx="16130">
                  <c:v>95.147776716097169</c:v>
                </c:pt>
                <c:pt idx="16131">
                  <c:v>95.113077991433826</c:v>
                </c:pt>
                <c:pt idx="16132">
                  <c:v>95.07243029936869</c:v>
                </c:pt>
                <c:pt idx="16133">
                  <c:v>95.050624279392792</c:v>
                </c:pt>
                <c:pt idx="16134">
                  <c:v>95.033772319930961</c:v>
                </c:pt>
                <c:pt idx="16135">
                  <c:v>94.99410927924724</c:v>
                </c:pt>
                <c:pt idx="16136">
                  <c:v>94.983206251358908</c:v>
                </c:pt>
                <c:pt idx="16137">
                  <c:v>94.934629879475665</c:v>
                </c:pt>
                <c:pt idx="16138">
                  <c:v>94.907859555257716</c:v>
                </c:pt>
                <c:pt idx="16139">
                  <c:v>94.892002419683863</c:v>
                </c:pt>
                <c:pt idx="16140">
                  <c:v>94.859283100912037</c:v>
                </c:pt>
                <c:pt idx="16141">
                  <c:v>94.840451462199979</c:v>
                </c:pt>
                <c:pt idx="16142">
                  <c:v>94.814675961005435</c:v>
                </c:pt>
                <c:pt idx="16143">
                  <c:v>94.800798400598794</c:v>
                </c:pt>
                <c:pt idx="16144">
                  <c:v>94.757175931181536</c:v>
                </c:pt>
                <c:pt idx="16145">
                  <c:v>94.722476901155929</c:v>
                </c:pt>
                <c:pt idx="16146">
                  <c:v>94.716527913178808</c:v>
                </c:pt>
                <c:pt idx="16147">
                  <c:v>94.674884975013185</c:v>
                </c:pt>
                <c:pt idx="16148">
                  <c:v>94.648114494132443</c:v>
                </c:pt>
                <c:pt idx="16149">
                  <c:v>94.605486759169793</c:v>
                </c:pt>
                <c:pt idx="16150">
                  <c:v>94.59557852055444</c:v>
                </c:pt>
                <c:pt idx="16151">
                  <c:v>94.57773150320611</c:v>
                </c:pt>
                <c:pt idx="16152">
                  <c:v>94.51230253010371</c:v>
                </c:pt>
                <c:pt idx="16153">
                  <c:v>94.502384118780398</c:v>
                </c:pt>
                <c:pt idx="16154">
                  <c:v>94.472639023425288</c:v>
                </c:pt>
                <c:pt idx="16155">
                  <c:v>94.457766468272581</c:v>
                </c:pt>
                <c:pt idx="16156">
                  <c:v>94.422082467498328</c:v>
                </c:pt>
                <c:pt idx="16157">
                  <c:v>94.407209895405359</c:v>
                </c:pt>
                <c:pt idx="16158">
                  <c:v>94.384408659161608</c:v>
                </c:pt>
                <c:pt idx="16159">
                  <c:v>94.352683856388751</c:v>
                </c:pt>
                <c:pt idx="16160">
                  <c:v>94.307081316167483</c:v>
                </c:pt>
                <c:pt idx="16161">
                  <c:v>94.295183228064559</c:v>
                </c:pt>
                <c:pt idx="16162">
                  <c:v>94.262463469336211</c:v>
                </c:pt>
                <c:pt idx="16163">
                  <c:v>94.228758945519616</c:v>
                </c:pt>
                <c:pt idx="16164">
                  <c:v>94.230738579403067</c:v>
                </c:pt>
                <c:pt idx="16165">
                  <c:v>94.188110443593615</c:v>
                </c:pt>
                <c:pt idx="16166">
                  <c:v>94.153410968691205</c:v>
                </c:pt>
                <c:pt idx="16167">
                  <c:v>94.154405863317166</c:v>
                </c:pt>
                <c:pt idx="16168">
                  <c:v>94.108792967387117</c:v>
                </c:pt>
                <c:pt idx="16169">
                  <c:v>94.091940650333328</c:v>
                </c:pt>
                <c:pt idx="16170">
                  <c:v>94.054266561779357</c:v>
                </c:pt>
                <c:pt idx="16171">
                  <c:v>94.034439684224978</c:v>
                </c:pt>
                <c:pt idx="16172">
                  <c:v>94.009658612832396</c:v>
                </c:pt>
                <c:pt idx="16173">
                  <c:v>93.970989555724714</c:v>
                </c:pt>
                <c:pt idx="16174">
                  <c:v>93.922412076042491</c:v>
                </c:pt>
                <c:pt idx="16175">
                  <c:v>93.904564788021304</c:v>
                </c:pt>
                <c:pt idx="16176">
                  <c:v>93.880778544878609</c:v>
                </c:pt>
                <c:pt idx="16177">
                  <c:v>93.848058480667532</c:v>
                </c:pt>
                <c:pt idx="16178">
                  <c:v>93.836160269519738</c:v>
                </c:pt>
                <c:pt idx="16179">
                  <c:v>93.817328196721618</c:v>
                </c:pt>
                <c:pt idx="16180">
                  <c:v>93.768740396796133</c:v>
                </c:pt>
                <c:pt idx="16181">
                  <c:v>93.749908295393752</c:v>
                </c:pt>
                <c:pt idx="16182">
                  <c:v>93.739989713706919</c:v>
                </c:pt>
                <c:pt idx="16183">
                  <c:v>93.692406886196864</c:v>
                </c:pt>
                <c:pt idx="16184">
                  <c:v>93.662661248038759</c:v>
                </c:pt>
                <c:pt idx="16185">
                  <c:v>93.647788421484549</c:v>
                </c:pt>
                <c:pt idx="16186">
                  <c:v>93.608134294383646</c:v>
                </c:pt>
                <c:pt idx="16187">
                  <c:v>93.58136317011143</c:v>
                </c:pt>
                <c:pt idx="16188">
                  <c:v>93.56451065280794</c:v>
                </c:pt>
                <c:pt idx="16189">
                  <c:v>93.553607273745897</c:v>
                </c:pt>
                <c:pt idx="16190">
                  <c:v>93.516927637185248</c:v>
                </c:pt>
                <c:pt idx="16191">
                  <c:v>93.495110700869517</c:v>
                </c:pt>
                <c:pt idx="16192">
                  <c:v>93.466359840543689</c:v>
                </c:pt>
                <c:pt idx="16193">
                  <c:v>93.44355812098479</c:v>
                </c:pt>
                <c:pt idx="16194">
                  <c:v>93.406878393485044</c:v>
                </c:pt>
                <c:pt idx="16195">
                  <c:v>93.388035986394897</c:v>
                </c:pt>
                <c:pt idx="16196">
                  <c:v>93.347386714548264</c:v>
                </c:pt>
                <c:pt idx="16197">
                  <c:v>93.327559521242009</c:v>
                </c:pt>
                <c:pt idx="16198">
                  <c:v>93.280961013628101</c:v>
                </c:pt>
                <c:pt idx="16199">
                  <c:v>93.128282031254244</c:v>
                </c:pt>
                <c:pt idx="16200">
                  <c:v>-2.3982160264078933</c:v>
                </c:pt>
                <c:pt idx="16201">
                  <c:v>-2.3982160264078933</c:v>
                </c:pt>
                <c:pt idx="16202">
                  <c:v>-2.3982160264078933</c:v>
                </c:pt>
                <c:pt idx="16203">
                  <c:v>-2.3982160264078933</c:v>
                </c:pt>
                <c:pt idx="16204">
                  <c:v>-2.3982160264078933</c:v>
                </c:pt>
                <c:pt idx="16205">
                  <c:v>-2.3982160264078933</c:v>
                </c:pt>
                <c:pt idx="16206">
                  <c:v>-2.3982160264078933</c:v>
                </c:pt>
                <c:pt idx="16207">
                  <c:v>-2.3982160264078933</c:v>
                </c:pt>
                <c:pt idx="16208">
                  <c:v>-2.3982160264078933</c:v>
                </c:pt>
                <c:pt idx="16209">
                  <c:v>-2.3982160264078933</c:v>
                </c:pt>
                <c:pt idx="16210">
                  <c:v>-2.3982160264078933</c:v>
                </c:pt>
                <c:pt idx="16211">
                  <c:v>-2.3982160264078933</c:v>
                </c:pt>
                <c:pt idx="16212">
                  <c:v>-2.3982160264078933</c:v>
                </c:pt>
                <c:pt idx="16213">
                  <c:v>-2.3982160264078933</c:v>
                </c:pt>
                <c:pt idx="16214">
                  <c:v>-2.3982160264078933</c:v>
                </c:pt>
                <c:pt idx="16215">
                  <c:v>-2.3982160264078933</c:v>
                </c:pt>
                <c:pt idx="16216">
                  <c:v>-2.3982160264078933</c:v>
                </c:pt>
                <c:pt idx="16217">
                  <c:v>-2.3982160264078933</c:v>
                </c:pt>
                <c:pt idx="16218">
                  <c:v>-2.3982160264078933</c:v>
                </c:pt>
                <c:pt idx="16219">
                  <c:v>-2.3982160264078933</c:v>
                </c:pt>
                <c:pt idx="16220">
                  <c:v>-2.3982160264078933</c:v>
                </c:pt>
                <c:pt idx="16221">
                  <c:v>-2.3982160264078933</c:v>
                </c:pt>
                <c:pt idx="16222">
                  <c:v>-2.3982160264078933</c:v>
                </c:pt>
                <c:pt idx="16223">
                  <c:v>-2.3982160264078933</c:v>
                </c:pt>
                <c:pt idx="16224">
                  <c:v>-2.3982160264078933</c:v>
                </c:pt>
                <c:pt idx="16225">
                  <c:v>-2.3982160264078933</c:v>
                </c:pt>
                <c:pt idx="16226">
                  <c:v>-2.3982160264078933</c:v>
                </c:pt>
                <c:pt idx="16227">
                  <c:v>-2.3982160264078933</c:v>
                </c:pt>
                <c:pt idx="16228">
                  <c:v>-2.3982160264078933</c:v>
                </c:pt>
                <c:pt idx="16229">
                  <c:v>-2.3982160264078933</c:v>
                </c:pt>
                <c:pt idx="16230">
                  <c:v>-2.3982160264078933</c:v>
                </c:pt>
                <c:pt idx="16231">
                  <c:v>-2.3982160264078933</c:v>
                </c:pt>
                <c:pt idx="16232">
                  <c:v>-2.3982160264078933</c:v>
                </c:pt>
                <c:pt idx="16233">
                  <c:v>-2.3982160264078933</c:v>
                </c:pt>
                <c:pt idx="16234">
                  <c:v>-2.3982160264078933</c:v>
                </c:pt>
                <c:pt idx="16235">
                  <c:v>-2.3982160264078933</c:v>
                </c:pt>
                <c:pt idx="16236">
                  <c:v>-2.3982160264078933</c:v>
                </c:pt>
                <c:pt idx="16237">
                  <c:v>-2.3982160264078933</c:v>
                </c:pt>
              </c:numCache>
            </c:numRef>
          </c:yVal>
          <c:smooth val="1"/>
        </c:ser>
        <c:dLbls>
          <c:showLegendKey val="0"/>
          <c:showVal val="0"/>
          <c:showCatName val="0"/>
          <c:showSerName val="0"/>
          <c:showPercent val="0"/>
          <c:showBubbleSize val="0"/>
        </c:dLbls>
        <c:axId val="1989253040"/>
        <c:axId val="1989248144"/>
      </c:scatterChart>
      <c:valAx>
        <c:axId val="1989253040"/>
        <c:scaling>
          <c:orientation val="minMax"/>
          <c:max val="200"/>
          <c:min val="0"/>
        </c:scaling>
        <c:delete val="0"/>
        <c:axPos val="b"/>
        <c:majorGridlines>
          <c:spPr>
            <a:ln w="9525" cap="flat" cmpd="sng" algn="ctr">
              <a:solidFill>
                <a:schemeClr val="tx1"/>
              </a:solidFill>
              <a:round/>
            </a:ln>
            <a:effectLst/>
          </c:spPr>
        </c:majorGridlines>
        <c:numFmt formatCode="General" sourceLinked="1"/>
        <c:majorTickMark val="none"/>
        <c:minorTickMark val="none"/>
        <c:tickLblPos val="nextTo"/>
        <c:spPr>
          <a:noFill/>
          <a:ln w="9525" cap="flat" cmpd="sng" algn="ctr">
            <a:solidFill>
              <a:schemeClr val="tx1"/>
            </a:solidFill>
            <a:round/>
          </a:ln>
          <a:effectLst/>
        </c:spPr>
        <c:txPr>
          <a:bodyPr rot="0" spcFirstLastPara="1" vertOverflow="ellipsis"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1989248144"/>
        <c:crosses val="autoZero"/>
        <c:crossBetween val="midCat"/>
      </c:valAx>
      <c:valAx>
        <c:axId val="1989248144"/>
        <c:scaling>
          <c:orientation val="minMax"/>
          <c:min val="0"/>
        </c:scaling>
        <c:delete val="0"/>
        <c:axPos val="l"/>
        <c:majorGridlines>
          <c:spPr>
            <a:ln w="9525" cap="flat" cmpd="sng" algn="ctr">
              <a:solidFill>
                <a:schemeClr val="tx1"/>
              </a:solidFill>
              <a:round/>
            </a:ln>
            <a:effectLst/>
          </c:spPr>
        </c:majorGridlines>
        <c:numFmt formatCode="0" sourceLinked="0"/>
        <c:majorTickMark val="none"/>
        <c:minorTickMark val="none"/>
        <c:tickLblPos val="nextTo"/>
        <c:spPr>
          <a:noFill/>
          <a:ln w="9525" cap="flat" cmpd="sng" algn="ctr">
            <a:solidFill>
              <a:schemeClr val="tx1"/>
            </a:solidFill>
            <a:round/>
          </a:ln>
          <a:effectLst/>
        </c:spPr>
        <c:txPr>
          <a:bodyPr rot="0" spcFirstLastPara="1" vertOverflow="ellipsis"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1989253040"/>
        <c:crosses val="autoZero"/>
        <c:crossBetween val="midCat"/>
      </c:valAx>
      <c:spPr>
        <a:noFill/>
        <a:ln>
          <a:solidFill>
            <a:srgbClr val="000000"/>
          </a:solidFill>
        </a:ln>
        <a:effectLst/>
      </c:spPr>
    </c:plotArea>
    <c:plotVisOnly val="1"/>
    <c:dispBlanksAs val="gap"/>
    <c:showDLblsOverMax val="0"/>
  </c:chart>
  <c:spPr>
    <a:noFill/>
    <a:ln>
      <a:noFill/>
    </a:ln>
    <a:effectLst/>
  </c:spPr>
  <c:txPr>
    <a:bodyPr/>
    <a:lstStyle/>
    <a:p>
      <a:pPr>
        <a:defRPr sz="1100"/>
      </a:pPr>
      <a:endParaRPr lang="en-US"/>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23924467800837"/>
          <c:y val="2.0090909896014416E-2"/>
          <c:w val="0.80599670437338555"/>
          <c:h val="0.86911654676094574"/>
        </c:manualLayout>
      </c:layout>
      <c:scatterChart>
        <c:scatterStyle val="lineMarker"/>
        <c:varyColors val="0"/>
        <c:ser>
          <c:idx val="0"/>
          <c:order val="0"/>
          <c:tx>
            <c:v>Outer (Before Heat Treatment)</c:v>
          </c:tx>
          <c:spPr>
            <a:ln w="28575">
              <a:noFill/>
            </a:ln>
          </c:spPr>
          <c:marker>
            <c:symbol val="diamond"/>
            <c:size val="3"/>
            <c:spPr>
              <a:solidFill>
                <a:srgbClr val="000080"/>
              </a:solidFill>
              <a:ln>
                <a:solidFill>
                  <a:srgbClr val="000080"/>
                </a:solidFill>
                <a:prstDash val="solid"/>
              </a:ln>
            </c:spPr>
          </c:marker>
          <c:errBars>
            <c:errDir val="x"/>
            <c:errBarType val="both"/>
            <c:errValType val="fixedVal"/>
            <c:noEndCap val="0"/>
            <c:val val="1.0000000000000002E-2"/>
          </c:errBars>
          <c:errBars>
            <c:errDir val="y"/>
            <c:errBarType val="both"/>
            <c:errValType val="fixedVal"/>
            <c:noEndCap val="0"/>
            <c:val val="0.1"/>
            <c:spPr>
              <a:ln>
                <a:solidFill>
                  <a:srgbClr val="000080"/>
                </a:solidFill>
              </a:ln>
            </c:spPr>
          </c:errBars>
          <c:xVal>
            <c:numRef>
              <c:f>Results!$B$45:$B$98</c:f>
              <c:numCache>
                <c:formatCode>General</c:formatCode>
                <c:ptCount val="54"/>
                <c:pt idx="0">
                  <c:v>0.1016</c:v>
                </c:pt>
                <c:pt idx="1">
                  <c:v>0.64810639999999997</c:v>
                </c:pt>
                <c:pt idx="2">
                  <c:v>0.76977672718648671</c:v>
                </c:pt>
                <c:pt idx="3">
                  <c:v>0.89462205437297349</c:v>
                </c:pt>
                <c:pt idx="4">
                  <c:v>1.2925384543729737</c:v>
                </c:pt>
                <c:pt idx="5">
                  <c:v>1.3856337815594604</c:v>
                </c:pt>
                <c:pt idx="6">
                  <c:v>2.0056809823946398</c:v>
                </c:pt>
                <c:pt idx="7">
                  <c:v>2.6257281832298194</c:v>
                </c:pt>
                <c:pt idx="8">
                  <c:v>3.2499655305272053</c:v>
                </c:pt>
                <c:pt idx="9">
                  <c:v>3.8742028778245912</c:v>
                </c:pt>
                <c:pt idx="10">
                  <c:v>4.5026303715841829</c:v>
                </c:pt>
                <c:pt idx="11">
                  <c:v>5.1310578653437755</c:v>
                </c:pt>
                <c:pt idx="12">
                  <c:v>5.7636755055655735</c:v>
                </c:pt>
                <c:pt idx="13">
                  <c:v>6.3962931457873715</c:v>
                </c:pt>
                <c:pt idx="14">
                  <c:v>7.0331009324713767</c:v>
                </c:pt>
                <c:pt idx="15">
                  <c:v>7.6699087191553819</c:v>
                </c:pt>
                <c:pt idx="16">
                  <c:v>8.3109066523015933</c:v>
                </c:pt>
                <c:pt idx="17">
                  <c:v>8.9519045854478048</c:v>
                </c:pt>
                <c:pt idx="18">
                  <c:v>9.5970926650562216</c:v>
                </c:pt>
                <c:pt idx="19">
                  <c:v>10.24228074466464</c:v>
                </c:pt>
                <c:pt idx="20">
                  <c:v>10.891658970735264</c:v>
                </c:pt>
                <c:pt idx="21">
                  <c:v>11.541037196805888</c:v>
                </c:pt>
                <c:pt idx="22">
                  <c:v>12.194605569338718</c:v>
                </c:pt>
                <c:pt idx="23">
                  <c:v>12.848173941871547</c:v>
                </c:pt>
                <c:pt idx="24">
                  <c:v>13.505932460866584</c:v>
                </c:pt>
                <c:pt idx="25">
                  <c:v>14.163690979861618</c:v>
                </c:pt>
                <c:pt idx="26">
                  <c:v>14.82563964531886</c:v>
                </c:pt>
                <c:pt idx="27">
                  <c:v>15.487588310776102</c:v>
                </c:pt>
                <c:pt idx="28">
                  <c:v>16.15372712269555</c:v>
                </c:pt>
                <c:pt idx="29">
                  <c:v>16.819865934614999</c:v>
                </c:pt>
                <c:pt idx="30">
                  <c:v>17.490194892996652</c:v>
                </c:pt>
                <c:pt idx="31">
                  <c:v>18.160523851378308</c:v>
                </c:pt>
                <c:pt idx="32">
                  <c:v>18.835042956222168</c:v>
                </c:pt>
                <c:pt idx="33">
                  <c:v>19.509562061066028</c:v>
                </c:pt>
                <c:pt idx="34">
                  <c:v>20.188271312372095</c:v>
                </c:pt>
                <c:pt idx="35">
                  <c:v>20.866980563678162</c:v>
                </c:pt>
                <c:pt idx="36">
                  <c:v>21.549879961446432</c:v>
                </c:pt>
                <c:pt idx="37">
                  <c:v>22.232779359214703</c:v>
                </c:pt>
                <c:pt idx="38">
                  <c:v>22.919868903445185</c:v>
                </c:pt>
                <c:pt idx="39">
                  <c:v>23.606958447675662</c:v>
                </c:pt>
                <c:pt idx="40">
                  <c:v>24.298238138368347</c:v>
                </c:pt>
                <c:pt idx="41">
                  <c:v>24.989517829061032</c:v>
                </c:pt>
                <c:pt idx="42">
                  <c:v>25.684987666215925</c:v>
                </c:pt>
                <c:pt idx="43">
                  <c:v>26.380457503370813</c:v>
                </c:pt>
                <c:pt idx="44">
                  <c:v>27.080117486987909</c:v>
                </c:pt>
                <c:pt idx="45">
                  <c:v>27.779777470605005</c:v>
                </c:pt>
                <c:pt idx="46">
                  <c:v>28.483627600684308</c:v>
                </c:pt>
                <c:pt idx="47">
                  <c:v>29.187477730763611</c:v>
                </c:pt>
                <c:pt idx="48">
                  <c:v>29.306674869034357</c:v>
                </c:pt>
                <c:pt idx="49">
                  <c:v>29.702356069034355</c:v>
                </c:pt>
                <c:pt idx="50">
                  <c:v>29.895518007305121</c:v>
                </c:pt>
                <c:pt idx="51">
                  <c:v>30.068690145575868</c:v>
                </c:pt>
                <c:pt idx="52">
                  <c:v>30.60978634557587</c:v>
                </c:pt>
                <c:pt idx="53">
                  <c:v>30.711386345575871</c:v>
                </c:pt>
              </c:numCache>
            </c:numRef>
          </c:xVal>
          <c:yVal>
            <c:numRef>
              <c:f>'Pre-HT OUTER'!$AB$4:$AB$57</c:f>
              <c:numCache>
                <c:formatCode>General</c:formatCode>
                <c:ptCount val="54"/>
                <c:pt idx="0">
                  <c:v>2.1861885776938319</c:v>
                </c:pt>
                <c:pt idx="1">
                  <c:v>2.2846883863078906</c:v>
                </c:pt>
                <c:pt idx="2">
                  <c:v>2.2176329133796351</c:v>
                </c:pt>
                <c:pt idx="3">
                  <c:v>2.077068471398527</c:v>
                </c:pt>
                <c:pt idx="4">
                  <c:v>2.1285088244245087</c:v>
                </c:pt>
                <c:pt idx="5">
                  <c:v>2.2360684138977858</c:v>
                </c:pt>
                <c:pt idx="6">
                  <c:v>2.1619093866285217</c:v>
                </c:pt>
                <c:pt idx="7">
                  <c:v>2.1601073528439003</c:v>
                </c:pt>
                <c:pt idx="8">
                  <c:v>2.1625172932919074</c:v>
                </c:pt>
                <c:pt idx="9">
                  <c:v>2.164073945369076</c:v>
                </c:pt>
                <c:pt idx="10">
                  <c:v>2.1543561561960405</c:v>
                </c:pt>
                <c:pt idx="11">
                  <c:v>2.1580085873412975</c:v>
                </c:pt>
                <c:pt idx="12">
                  <c:v>2.1657810689707944</c:v>
                </c:pt>
                <c:pt idx="13">
                  <c:v>2.1635888883056058</c:v>
                </c:pt>
                <c:pt idx="14">
                  <c:v>2.1605877373043278</c:v>
                </c:pt>
                <c:pt idx="15">
                  <c:v>2.1666339101842493</c:v>
                </c:pt>
                <c:pt idx="16">
                  <c:v>2.1726405597699543</c:v>
                </c:pt>
                <c:pt idx="17">
                  <c:v>2.1525169577005054</c:v>
                </c:pt>
                <c:pt idx="18">
                  <c:v>2.1536542400502094</c:v>
                </c:pt>
                <c:pt idx="19">
                  <c:v>2.1709855449384254</c:v>
                </c:pt>
                <c:pt idx="20">
                  <c:v>2.1720559041597984</c:v>
                </c:pt>
                <c:pt idx="21">
                  <c:v>2.1570221984584133</c:v>
                </c:pt>
                <c:pt idx="22">
                  <c:v>2.1581304561959436</c:v>
                </c:pt>
                <c:pt idx="23">
                  <c:v>2.1672287855843404</c:v>
                </c:pt>
                <c:pt idx="24">
                  <c:v>2.1603257917298673</c:v>
                </c:pt>
                <c:pt idx="25">
                  <c:v>2.1614130040213313</c:v>
                </c:pt>
                <c:pt idx="26">
                  <c:v>2.1783357762493312</c:v>
                </c:pt>
                <c:pt idx="27">
                  <c:v>2.1635668475259098</c:v>
                </c:pt>
                <c:pt idx="28">
                  <c:v>2.1488908183203268</c:v>
                </c:pt>
                <c:pt idx="29">
                  <c:v>2.1656936797700874</c:v>
                </c:pt>
                <c:pt idx="30">
                  <c:v>2.1745693167477991</c:v>
                </c:pt>
                <c:pt idx="31">
                  <c:v>2.1677940057081746</c:v>
                </c:pt>
                <c:pt idx="32">
                  <c:v>2.1532871833003542</c:v>
                </c:pt>
                <c:pt idx="33">
                  <c:v>2.1698683177861198</c:v>
                </c:pt>
                <c:pt idx="34">
                  <c:v>2.1708958691916562</c:v>
                </c:pt>
                <c:pt idx="35">
                  <c:v>2.1488115953016931</c:v>
                </c:pt>
                <c:pt idx="36">
                  <c:v>2.1575756470976968</c:v>
                </c:pt>
                <c:pt idx="37">
                  <c:v>2.1662860887374307</c:v>
                </c:pt>
                <c:pt idx="38">
                  <c:v>2.1673120302369697</c:v>
                </c:pt>
                <c:pt idx="39">
                  <c:v>2.1683317341551169</c:v>
                </c:pt>
                <c:pt idx="40">
                  <c:v>2.1541750106510258</c:v>
                </c:pt>
                <c:pt idx="41">
                  <c:v>2.155228246665402</c:v>
                </c:pt>
                <c:pt idx="42">
                  <c:v>2.1713539841346545</c:v>
                </c:pt>
                <c:pt idx="43">
                  <c:v>2.1648325184765058</c:v>
                </c:pt>
                <c:pt idx="44">
                  <c:v>2.158350108783964</c:v>
                </c:pt>
                <c:pt idx="45">
                  <c:v>2.1668501997359702</c:v>
                </c:pt>
                <c:pt idx="46">
                  <c:v>2.1678500316510352</c:v>
                </c:pt>
                <c:pt idx="47">
                  <c:v>2.0348227066392335</c:v>
                </c:pt>
                <c:pt idx="48">
                  <c:v>1.9573351889052275</c:v>
                </c:pt>
                <c:pt idx="49">
                  <c:v>2.3383609212251333</c:v>
                </c:pt>
                <c:pt idx="50">
                  <c:v>2.3216137776457506</c:v>
                </c:pt>
                <c:pt idx="51">
                  <c:v>1.9321503898783157</c:v>
                </c:pt>
                <c:pt idx="52">
                  <c:v>1.9874123909269827</c:v>
                </c:pt>
              </c:numCache>
            </c:numRef>
          </c:yVal>
          <c:smooth val="0"/>
        </c:ser>
        <c:ser>
          <c:idx val="1"/>
          <c:order val="1"/>
          <c:tx>
            <c:v>Outer (After Heat Treatment)</c:v>
          </c:tx>
          <c:spPr>
            <a:ln w="28575">
              <a:noFill/>
            </a:ln>
          </c:spPr>
          <c:marker>
            <c:symbol val="square"/>
            <c:size val="3"/>
            <c:spPr>
              <a:solidFill>
                <a:srgbClr val="FF00FF"/>
              </a:solidFill>
              <a:ln w="6350">
                <a:solidFill>
                  <a:srgbClr val="FF00FF"/>
                </a:solidFill>
                <a:prstDash val="solid"/>
              </a:ln>
            </c:spPr>
          </c:marker>
          <c:errBars>
            <c:errDir val="x"/>
            <c:errBarType val="both"/>
            <c:errValType val="fixedVal"/>
            <c:noEndCap val="0"/>
            <c:val val="1.0000000000000002E-2"/>
          </c:errBars>
          <c:errBars>
            <c:errDir val="y"/>
            <c:errBarType val="both"/>
            <c:errValType val="fixedVal"/>
            <c:noEndCap val="0"/>
            <c:val val="0.1"/>
          </c:errBars>
          <c:xVal>
            <c:numRef>
              <c:f>Results!$B$45:$B$98</c:f>
              <c:numCache>
                <c:formatCode>General</c:formatCode>
                <c:ptCount val="54"/>
                <c:pt idx="0">
                  <c:v>0.1016</c:v>
                </c:pt>
                <c:pt idx="1">
                  <c:v>0.64810639999999997</c:v>
                </c:pt>
                <c:pt idx="2">
                  <c:v>0.76977672718648671</c:v>
                </c:pt>
                <c:pt idx="3">
                  <c:v>0.89462205437297349</c:v>
                </c:pt>
                <c:pt idx="4">
                  <c:v>1.2925384543729737</c:v>
                </c:pt>
                <c:pt idx="5">
                  <c:v>1.3856337815594604</c:v>
                </c:pt>
                <c:pt idx="6">
                  <c:v>2.0056809823946398</c:v>
                </c:pt>
                <c:pt idx="7">
                  <c:v>2.6257281832298194</c:v>
                </c:pt>
                <c:pt idx="8">
                  <c:v>3.2499655305272053</c:v>
                </c:pt>
                <c:pt idx="9">
                  <c:v>3.8742028778245912</c:v>
                </c:pt>
                <c:pt idx="10">
                  <c:v>4.5026303715841829</c:v>
                </c:pt>
                <c:pt idx="11">
                  <c:v>5.1310578653437755</c:v>
                </c:pt>
                <c:pt idx="12">
                  <c:v>5.7636755055655735</c:v>
                </c:pt>
                <c:pt idx="13">
                  <c:v>6.3962931457873715</c:v>
                </c:pt>
                <c:pt idx="14">
                  <c:v>7.0331009324713767</c:v>
                </c:pt>
                <c:pt idx="15">
                  <c:v>7.6699087191553819</c:v>
                </c:pt>
                <c:pt idx="16">
                  <c:v>8.3109066523015933</c:v>
                </c:pt>
                <c:pt idx="17">
                  <c:v>8.9519045854478048</c:v>
                </c:pt>
                <c:pt idx="18">
                  <c:v>9.5970926650562216</c:v>
                </c:pt>
                <c:pt idx="19">
                  <c:v>10.24228074466464</c:v>
                </c:pt>
                <c:pt idx="20">
                  <c:v>10.891658970735264</c:v>
                </c:pt>
                <c:pt idx="21">
                  <c:v>11.541037196805888</c:v>
                </c:pt>
                <c:pt idx="22">
                  <c:v>12.194605569338718</c:v>
                </c:pt>
                <c:pt idx="23">
                  <c:v>12.848173941871547</c:v>
                </c:pt>
                <c:pt idx="24">
                  <c:v>13.505932460866584</c:v>
                </c:pt>
                <c:pt idx="25">
                  <c:v>14.163690979861618</c:v>
                </c:pt>
                <c:pt idx="26">
                  <c:v>14.82563964531886</c:v>
                </c:pt>
                <c:pt idx="27">
                  <c:v>15.487588310776102</c:v>
                </c:pt>
                <c:pt idx="28">
                  <c:v>16.15372712269555</c:v>
                </c:pt>
                <c:pt idx="29">
                  <c:v>16.819865934614999</c:v>
                </c:pt>
                <c:pt idx="30">
                  <c:v>17.490194892996652</c:v>
                </c:pt>
                <c:pt idx="31">
                  <c:v>18.160523851378308</c:v>
                </c:pt>
                <c:pt idx="32">
                  <c:v>18.835042956222168</c:v>
                </c:pt>
                <c:pt idx="33">
                  <c:v>19.509562061066028</c:v>
                </c:pt>
                <c:pt idx="34">
                  <c:v>20.188271312372095</c:v>
                </c:pt>
                <c:pt idx="35">
                  <c:v>20.866980563678162</c:v>
                </c:pt>
                <c:pt idx="36">
                  <c:v>21.549879961446432</c:v>
                </c:pt>
                <c:pt idx="37">
                  <c:v>22.232779359214703</c:v>
                </c:pt>
                <c:pt idx="38">
                  <c:v>22.919868903445185</c:v>
                </c:pt>
                <c:pt idx="39">
                  <c:v>23.606958447675662</c:v>
                </c:pt>
                <c:pt idx="40">
                  <c:v>24.298238138368347</c:v>
                </c:pt>
                <c:pt idx="41">
                  <c:v>24.989517829061032</c:v>
                </c:pt>
                <c:pt idx="42">
                  <c:v>25.684987666215925</c:v>
                </c:pt>
                <c:pt idx="43">
                  <c:v>26.380457503370813</c:v>
                </c:pt>
                <c:pt idx="44">
                  <c:v>27.080117486987909</c:v>
                </c:pt>
                <c:pt idx="45">
                  <c:v>27.779777470605005</c:v>
                </c:pt>
                <c:pt idx="46">
                  <c:v>28.483627600684308</c:v>
                </c:pt>
                <c:pt idx="47">
                  <c:v>29.187477730763611</c:v>
                </c:pt>
                <c:pt idx="48">
                  <c:v>29.306674869034357</c:v>
                </c:pt>
                <c:pt idx="49">
                  <c:v>29.702356069034355</c:v>
                </c:pt>
                <c:pt idx="50">
                  <c:v>29.895518007305121</c:v>
                </c:pt>
                <c:pt idx="51">
                  <c:v>30.068690145575868</c:v>
                </c:pt>
                <c:pt idx="52">
                  <c:v>30.60978634557587</c:v>
                </c:pt>
                <c:pt idx="53">
                  <c:v>30.711386345575871</c:v>
                </c:pt>
              </c:numCache>
            </c:numRef>
          </c:xVal>
          <c:yVal>
            <c:numRef>
              <c:f>'Post-HT OUTER'!$AB$4:$AB$57</c:f>
              <c:numCache>
                <c:formatCode>General</c:formatCode>
                <c:ptCount val="54"/>
                <c:pt idx="0">
                  <c:v>0</c:v>
                </c:pt>
                <c:pt idx="1">
                  <c:v>0</c:v>
                </c:pt>
                <c:pt idx="2">
                  <c:v>2.8702600165730008</c:v>
                </c:pt>
                <c:pt idx="3">
                  <c:v>0</c:v>
                </c:pt>
                <c:pt idx="4">
                  <c:v>2.8451725350980954</c:v>
                </c:pt>
                <c:pt idx="5">
                  <c:v>2.8922763950013781</c:v>
                </c:pt>
                <c:pt idx="6">
                  <c:v>2.8907370746130656</c:v>
                </c:pt>
                <c:pt idx="7">
                  <c:v>2.9064399791767652</c:v>
                </c:pt>
                <c:pt idx="8">
                  <c:v>2.8811469462952242</c:v>
                </c:pt>
                <c:pt idx="9">
                  <c:v>2.9016673282634398</c:v>
                </c:pt>
                <c:pt idx="10">
                  <c:v>2.8798082832460659</c:v>
                </c:pt>
                <c:pt idx="11">
                  <c:v>2.9066740127783386</c:v>
                </c:pt>
                <c:pt idx="12">
                  <c:v>2.8889780559189226</c:v>
                </c:pt>
                <c:pt idx="13">
                  <c:v>2.9035714583763546</c:v>
                </c:pt>
                <c:pt idx="14">
                  <c:v>2.8860021468428738</c:v>
                </c:pt>
                <c:pt idx="15">
                  <c:v>2.8925192146583338</c:v>
                </c:pt>
                <c:pt idx="16">
                  <c:v>2.8751008759182421</c:v>
                </c:pt>
                <c:pt idx="17">
                  <c:v>2.9054259621740899</c:v>
                </c:pt>
                <c:pt idx="18">
                  <c:v>2.8880788349313629</c:v>
                </c:pt>
                <c:pt idx="19">
                  <c:v>2.894504805441616</c:v>
                </c:pt>
                <c:pt idx="20">
                  <c:v>2.8851663347450014</c:v>
                </c:pt>
                <c:pt idx="21">
                  <c:v>2.8915603410036974</c:v>
                </c:pt>
                <c:pt idx="22">
                  <c:v>2.8822911797022117</c:v>
                </c:pt>
                <c:pt idx="23">
                  <c:v>2.9042257670498923</c:v>
                </c:pt>
                <c:pt idx="24">
                  <c:v>2.8872139840130484</c:v>
                </c:pt>
                <c:pt idx="25">
                  <c:v>2.908993654011911</c:v>
                </c:pt>
                <c:pt idx="26">
                  <c:v>2.8843622668770439</c:v>
                </c:pt>
                <c:pt idx="27">
                  <c:v>2.890637770569632</c:v>
                </c:pt>
                <c:pt idx="28">
                  <c:v>2.8892101127860617</c:v>
                </c:pt>
                <c:pt idx="29">
                  <c:v>2.880151747293314</c:v>
                </c:pt>
                <c:pt idx="30">
                  <c:v>2.886381569575081</c:v>
                </c:pt>
                <c:pt idx="31">
                  <c:v>2.9229407872830122</c:v>
                </c:pt>
                <c:pt idx="32">
                  <c:v>2.8835881684683033</c:v>
                </c:pt>
                <c:pt idx="33">
                  <c:v>2.8671143665637122</c:v>
                </c:pt>
                <c:pt idx="34">
                  <c:v>2.8883510060068729</c:v>
                </c:pt>
                <c:pt idx="35">
                  <c:v>2.8419695370481382</c:v>
                </c:pt>
                <c:pt idx="36">
                  <c:v>2.8855798003984106</c:v>
                </c:pt>
                <c:pt idx="37">
                  <c:v>2.921470566484516</c:v>
                </c:pt>
                <c:pt idx="38">
                  <c:v>2.8828423946271595</c:v>
                </c:pt>
                <c:pt idx="39">
                  <c:v>2.8888935934963347</c:v>
                </c:pt>
                <c:pt idx="40">
                  <c:v>2.8875231437437474</c:v>
                </c:pt>
                <c:pt idx="41">
                  <c:v>2.9524248757367859</c:v>
                </c:pt>
                <c:pt idx="42">
                  <c:v>2.8848070147672469</c:v>
                </c:pt>
                <c:pt idx="43">
                  <c:v>2.9054164749752314</c:v>
                </c:pt>
                <c:pt idx="44">
                  <c:v>2.8894199336577948</c:v>
                </c:pt>
                <c:pt idx="45">
                  <c:v>2.8880683697566796</c:v>
                </c:pt>
                <c:pt idx="46">
                  <c:v>2.9012310069936089</c:v>
                </c:pt>
                <c:pt idx="47">
                  <c:v>2.9143155172348423</c:v>
                </c:pt>
                <c:pt idx="48">
                  <c:v>2.9826969063760882</c:v>
                </c:pt>
                <c:pt idx="50">
                  <c:v>3.1132096232093311</c:v>
                </c:pt>
                <c:pt idx="51">
                  <c:v>0</c:v>
                </c:pt>
                <c:pt idx="52">
                  <c:v>3.0091180408252138</c:v>
                </c:pt>
              </c:numCache>
            </c:numRef>
          </c:yVal>
          <c:smooth val="0"/>
        </c:ser>
        <c:ser>
          <c:idx val="2"/>
          <c:order val="2"/>
          <c:tx>
            <c:v>Inner (Before Heat Treatment)</c:v>
          </c:tx>
          <c:spPr>
            <a:ln w="28575">
              <a:noFill/>
            </a:ln>
          </c:spPr>
          <c:marker>
            <c:symbol val="triangle"/>
            <c:size val="3"/>
            <c:spPr>
              <a:solidFill>
                <a:srgbClr val="FFFF00"/>
              </a:solidFill>
              <a:ln>
                <a:solidFill>
                  <a:srgbClr val="000000"/>
                </a:solidFill>
                <a:prstDash val="solid"/>
              </a:ln>
            </c:spPr>
          </c:marker>
          <c:errBars>
            <c:errDir val="x"/>
            <c:errBarType val="both"/>
            <c:errValType val="fixedVal"/>
            <c:noEndCap val="1"/>
            <c:val val="1.0000000000000002E-2"/>
          </c:errBars>
          <c:errBars>
            <c:errDir val="y"/>
            <c:errBarType val="both"/>
            <c:errValType val="fixedVal"/>
            <c:noEndCap val="0"/>
            <c:val val="0.1"/>
          </c:errBars>
          <c:xVal>
            <c:numRef>
              <c:f>Results!$B$6:$B$39</c:f>
              <c:numCache>
                <c:formatCode>General</c:formatCode>
                <c:ptCount val="34"/>
                <c:pt idx="0">
                  <c:v>0.1016</c:v>
                </c:pt>
                <c:pt idx="1">
                  <c:v>0.62642750000000003</c:v>
                </c:pt>
                <c:pt idx="2">
                  <c:v>0.70711452821165011</c:v>
                </c:pt>
                <c:pt idx="3">
                  <c:v>0.79097655642330034</c:v>
                </c:pt>
                <c:pt idx="4">
                  <c:v>1.1497515564233003</c:v>
                </c:pt>
                <c:pt idx="5">
                  <c:v>1.1976471846349503</c:v>
                </c:pt>
                <c:pt idx="6">
                  <c:v>1.6929977913217069</c:v>
                </c:pt>
                <c:pt idx="7">
                  <c:v>2.1883483980084635</c:v>
                </c:pt>
                <c:pt idx="8">
                  <c:v>2.6885169549586769</c:v>
                </c:pt>
                <c:pt idx="9">
                  <c:v>3.1886855119088899</c:v>
                </c:pt>
                <c:pt idx="10">
                  <c:v>3.7136744801598325</c:v>
                </c:pt>
                <c:pt idx="11">
                  <c:v>4.2586532484107753</c:v>
                </c:pt>
                <c:pt idx="12">
                  <c:v>4.8084535843643952</c:v>
                </c:pt>
                <c:pt idx="13">
                  <c:v>5.358253920318016</c:v>
                </c:pt>
                <c:pt idx="14">
                  <c:v>5.9128758239743133</c:v>
                </c:pt>
                <c:pt idx="15">
                  <c:v>6.4674977276306116</c:v>
                </c:pt>
                <c:pt idx="16">
                  <c:v>7.0269411989895856</c:v>
                </c:pt>
                <c:pt idx="17">
                  <c:v>7.5863846703485605</c:v>
                </c:pt>
                <c:pt idx="18">
                  <c:v>8.1506497094102137</c:v>
                </c:pt>
                <c:pt idx="19">
                  <c:v>8.7149147484718661</c:v>
                </c:pt>
                <c:pt idx="20">
                  <c:v>9.284001355236196</c:v>
                </c:pt>
                <c:pt idx="21">
                  <c:v>9.8530879620005258</c:v>
                </c:pt>
                <c:pt idx="22">
                  <c:v>10.426996136467533</c:v>
                </c:pt>
                <c:pt idx="23">
                  <c:v>11.000904310934541</c:v>
                </c:pt>
                <c:pt idx="24">
                  <c:v>11.579634053104224</c:v>
                </c:pt>
                <c:pt idx="25">
                  <c:v>12.158363795273907</c:v>
                </c:pt>
                <c:pt idx="26">
                  <c:v>12.741915105146269</c:v>
                </c:pt>
                <c:pt idx="27">
                  <c:v>13.32546641501863</c:v>
                </c:pt>
                <c:pt idx="28">
                  <c:v>13.427044653806151</c:v>
                </c:pt>
                <c:pt idx="29">
                  <c:v>13.82074465380615</c:v>
                </c:pt>
                <c:pt idx="30">
                  <c:v>13.913839292593668</c:v>
                </c:pt>
                <c:pt idx="31">
                  <c:v>14.008521431381187</c:v>
                </c:pt>
                <c:pt idx="32">
                  <c:v>14.568273931381187</c:v>
                </c:pt>
                <c:pt idx="33">
                  <c:v>14.669873931381186</c:v>
                </c:pt>
              </c:numCache>
            </c:numRef>
          </c:xVal>
          <c:yVal>
            <c:numRef>
              <c:f>'Pre-HT INNER'!$AB$4:$AB$37</c:f>
              <c:numCache>
                <c:formatCode>General</c:formatCode>
                <c:ptCount val="34"/>
                <c:pt idx="0">
                  <c:v>1.9036419453951403</c:v>
                </c:pt>
                <c:pt idx="1">
                  <c:v>2.1258433509346024</c:v>
                </c:pt>
                <c:pt idx="2">
                  <c:v>1.9818073708786512</c:v>
                </c:pt>
                <c:pt idx="3">
                  <c:v>1.9151923585806727</c:v>
                </c:pt>
                <c:pt idx="4">
                  <c:v>2.0079635890030048</c:v>
                </c:pt>
                <c:pt idx="5">
                  <c:v>2.0459073076613197</c:v>
                </c:pt>
                <c:pt idx="6">
                  <c:v>2.0041725071791205</c:v>
                </c:pt>
                <c:pt idx="7">
                  <c:v>2.0082077309306219</c:v>
                </c:pt>
                <c:pt idx="8">
                  <c:v>1.9887723050357131</c:v>
                </c:pt>
                <c:pt idx="9">
                  <c:v>2.0006407352580218</c:v>
                </c:pt>
                <c:pt idx="10">
                  <c:v>2.008132731933288</c:v>
                </c:pt>
                <c:pt idx="11">
                  <c:v>2.0027662414499647</c:v>
                </c:pt>
                <c:pt idx="12">
                  <c:v>1.9930962525298701</c:v>
                </c:pt>
                <c:pt idx="13">
                  <c:v>1.9985439915141219</c:v>
                </c:pt>
                <c:pt idx="14">
                  <c:v>2.0074662415501767</c:v>
                </c:pt>
                <c:pt idx="15">
                  <c:v>2.0163112623076418</c:v>
                </c:pt>
                <c:pt idx="16">
                  <c:v>1.9988936722029849</c:v>
                </c:pt>
                <c:pt idx="17">
                  <c:v>1.9903168917642795</c:v>
                </c:pt>
                <c:pt idx="18">
                  <c:v>2.0077760196874128</c:v>
                </c:pt>
                <c:pt idx="19">
                  <c:v>2.0078518168774657</c:v>
                </c:pt>
                <c:pt idx="20">
                  <c:v>2.0079269718782968</c:v>
                </c:pt>
                <c:pt idx="21">
                  <c:v>1.9994568056133952</c:v>
                </c:pt>
                <c:pt idx="22">
                  <c:v>2.0080753876835988</c:v>
                </c:pt>
                <c:pt idx="23">
                  <c:v>2.0081486643351951</c:v>
                </c:pt>
                <c:pt idx="24">
                  <c:v>2.0082213304974545</c:v>
                </c:pt>
                <c:pt idx="25">
                  <c:v>1.999890492538815</c:v>
                </c:pt>
                <c:pt idx="26">
                  <c:v>1.9916284877719792</c:v>
                </c:pt>
                <c:pt idx="27">
                  <c:v>1.9386822162181994</c:v>
                </c:pt>
                <c:pt idx="28">
                  <c:v>1.9522092421603603</c:v>
                </c:pt>
                <c:pt idx="29">
                  <c:v>2.1266719123001114</c:v>
                </c:pt>
                <c:pt idx="30">
                  <c:v>2.0284445567293763</c:v>
                </c:pt>
                <c:pt idx="31">
                  <c:v>1.8057578381999349</c:v>
                </c:pt>
              </c:numCache>
            </c:numRef>
          </c:yVal>
          <c:smooth val="0"/>
        </c:ser>
        <c:ser>
          <c:idx val="3"/>
          <c:order val="3"/>
          <c:tx>
            <c:v>Inner (After Heat Treatment)</c:v>
          </c:tx>
          <c:spPr>
            <a:ln w="28575">
              <a:noFill/>
            </a:ln>
          </c:spPr>
          <c:marker>
            <c:symbol val="circle"/>
            <c:size val="3"/>
            <c:spPr>
              <a:solidFill>
                <a:srgbClr val="993300"/>
              </a:solidFill>
              <a:ln>
                <a:solidFill>
                  <a:srgbClr val="993300"/>
                </a:solidFill>
                <a:prstDash val="solid"/>
              </a:ln>
            </c:spPr>
          </c:marker>
          <c:errBars>
            <c:errDir val="x"/>
            <c:errBarType val="both"/>
            <c:errValType val="fixedVal"/>
            <c:noEndCap val="1"/>
            <c:val val="1.0000000000000002E-2"/>
          </c:errBars>
          <c:errBars>
            <c:errDir val="y"/>
            <c:errBarType val="both"/>
            <c:errValType val="fixedVal"/>
            <c:noEndCap val="0"/>
            <c:val val="0.1"/>
          </c:errBars>
          <c:xVal>
            <c:numRef>
              <c:f>Results!$B$6:$B$39</c:f>
              <c:numCache>
                <c:formatCode>General</c:formatCode>
                <c:ptCount val="34"/>
                <c:pt idx="0">
                  <c:v>0.1016</c:v>
                </c:pt>
                <c:pt idx="1">
                  <c:v>0.62642750000000003</c:v>
                </c:pt>
                <c:pt idx="2">
                  <c:v>0.70711452821165011</c:v>
                </c:pt>
                <c:pt idx="3">
                  <c:v>0.79097655642330034</c:v>
                </c:pt>
                <c:pt idx="4">
                  <c:v>1.1497515564233003</c:v>
                </c:pt>
                <c:pt idx="5">
                  <c:v>1.1976471846349503</c:v>
                </c:pt>
                <c:pt idx="6">
                  <c:v>1.6929977913217069</c:v>
                </c:pt>
                <c:pt idx="7">
                  <c:v>2.1883483980084635</c:v>
                </c:pt>
                <c:pt idx="8">
                  <c:v>2.6885169549586769</c:v>
                </c:pt>
                <c:pt idx="9">
                  <c:v>3.1886855119088899</c:v>
                </c:pt>
                <c:pt idx="10">
                  <c:v>3.7136744801598325</c:v>
                </c:pt>
                <c:pt idx="11">
                  <c:v>4.2586532484107753</c:v>
                </c:pt>
                <c:pt idx="12">
                  <c:v>4.8084535843643952</c:v>
                </c:pt>
                <c:pt idx="13">
                  <c:v>5.358253920318016</c:v>
                </c:pt>
                <c:pt idx="14">
                  <c:v>5.9128758239743133</c:v>
                </c:pt>
                <c:pt idx="15">
                  <c:v>6.4674977276306116</c:v>
                </c:pt>
                <c:pt idx="16">
                  <c:v>7.0269411989895856</c:v>
                </c:pt>
                <c:pt idx="17">
                  <c:v>7.5863846703485605</c:v>
                </c:pt>
                <c:pt idx="18">
                  <c:v>8.1506497094102137</c:v>
                </c:pt>
                <c:pt idx="19">
                  <c:v>8.7149147484718661</c:v>
                </c:pt>
                <c:pt idx="20">
                  <c:v>9.284001355236196</c:v>
                </c:pt>
                <c:pt idx="21">
                  <c:v>9.8530879620005258</c:v>
                </c:pt>
                <c:pt idx="22">
                  <c:v>10.426996136467533</c:v>
                </c:pt>
                <c:pt idx="23">
                  <c:v>11.000904310934541</c:v>
                </c:pt>
                <c:pt idx="24">
                  <c:v>11.579634053104224</c:v>
                </c:pt>
                <c:pt idx="25">
                  <c:v>12.158363795273907</c:v>
                </c:pt>
                <c:pt idx="26">
                  <c:v>12.741915105146269</c:v>
                </c:pt>
                <c:pt idx="27">
                  <c:v>13.32546641501863</c:v>
                </c:pt>
                <c:pt idx="28">
                  <c:v>13.427044653806151</c:v>
                </c:pt>
                <c:pt idx="29">
                  <c:v>13.82074465380615</c:v>
                </c:pt>
                <c:pt idx="30">
                  <c:v>13.913839292593668</c:v>
                </c:pt>
                <c:pt idx="31">
                  <c:v>14.008521431381187</c:v>
                </c:pt>
                <c:pt idx="32">
                  <c:v>14.568273931381187</c:v>
                </c:pt>
                <c:pt idx="33">
                  <c:v>14.669873931381186</c:v>
                </c:pt>
              </c:numCache>
            </c:numRef>
          </c:xVal>
          <c:yVal>
            <c:numRef>
              <c:f>'Post-HT INNER'!$AB$4:$AB$37</c:f>
              <c:numCache>
                <c:formatCode>General</c:formatCode>
                <c:ptCount val="34"/>
                <c:pt idx="0">
                  <c:v>4.8177063115891823</c:v>
                </c:pt>
                <c:pt idx="1">
                  <c:v>0</c:v>
                </c:pt>
                <c:pt idx="2">
                  <c:v>4.850767568629351</c:v>
                </c:pt>
                <c:pt idx="3">
                  <c:v>4.9263805018909999</c:v>
                </c:pt>
                <c:pt idx="4">
                  <c:v>4.9071105938703212</c:v>
                </c:pt>
                <c:pt idx="5">
                  <c:v>4.9502685908628052</c:v>
                </c:pt>
                <c:pt idx="6">
                  <c:v>5.0087742481531743</c:v>
                </c:pt>
                <c:pt idx="7">
                  <c:v>5.0277307886475864</c:v>
                </c:pt>
                <c:pt idx="8">
                  <c:v>5.0433591810942628</c:v>
                </c:pt>
                <c:pt idx="9">
                  <c:v>5.0757453779190769</c:v>
                </c:pt>
                <c:pt idx="10">
                  <c:v>5.0386436130897136</c:v>
                </c:pt>
                <c:pt idx="11">
                  <c:v>5.0202574836952536</c:v>
                </c:pt>
                <c:pt idx="12">
                  <c:v>5.0268603856256</c:v>
                </c:pt>
                <c:pt idx="13">
                  <c:v>5.0429026268435937</c:v>
                </c:pt>
                <c:pt idx="14">
                  <c:v>5.049349694892272</c:v>
                </c:pt>
                <c:pt idx="15">
                  <c:v>5.0180818078332941</c:v>
                </c:pt>
                <c:pt idx="16">
                  <c:v>5.0339544879079758</c:v>
                </c:pt>
                <c:pt idx="17">
                  <c:v>5.0403569617695565</c:v>
                </c:pt>
                <c:pt idx="18">
                  <c:v>5.03741061184631</c:v>
                </c:pt>
                <c:pt idx="19">
                  <c:v>5.0437439069510512</c:v>
                </c:pt>
                <c:pt idx="20">
                  <c:v>5.0408081719901139</c:v>
                </c:pt>
                <c:pt idx="21">
                  <c:v>5.0378972050247963</c:v>
                </c:pt>
                <c:pt idx="22">
                  <c:v>5.0350106939305252</c:v>
                </c:pt>
                <c:pt idx="23">
                  <c:v>5.0503477832765418</c:v>
                </c:pt>
                <c:pt idx="24">
                  <c:v>5.0564952753302981</c:v>
                </c:pt>
                <c:pt idx="25">
                  <c:v>5.0355190800585605</c:v>
                </c:pt>
                <c:pt idx="26">
                  <c:v>5.0506639860795746</c:v>
                </c:pt>
                <c:pt idx="27">
                  <c:v>5.0656842727941429</c:v>
                </c:pt>
                <c:pt idx="28">
                  <c:v>5.0077127390106364</c:v>
                </c:pt>
                <c:pt idx="29">
                  <c:v>4.9125871195343853</c:v>
                </c:pt>
                <c:pt idx="30">
                  <c:v>5.0271498661356322</c:v>
                </c:pt>
                <c:pt idx="31">
                  <c:v>0</c:v>
                </c:pt>
                <c:pt idx="32">
                  <c:v>4.9484133047917265</c:v>
                </c:pt>
              </c:numCache>
            </c:numRef>
          </c:yVal>
          <c:smooth val="0"/>
        </c:ser>
        <c:dLbls>
          <c:showLegendKey val="0"/>
          <c:showVal val="0"/>
          <c:showCatName val="0"/>
          <c:showSerName val="0"/>
          <c:showPercent val="0"/>
          <c:showBubbleSize val="0"/>
        </c:dLbls>
        <c:axId val="1985567456"/>
        <c:axId val="1985570176"/>
      </c:scatterChart>
      <c:valAx>
        <c:axId val="1985567456"/>
        <c:scaling>
          <c:orientation val="minMax"/>
          <c:max val="31"/>
          <c:min val="0"/>
        </c:scaling>
        <c:delete val="0"/>
        <c:axPos val="b"/>
        <c:title>
          <c:tx>
            <c:rich>
              <a:bodyPr/>
              <a:lstStyle/>
              <a:p>
                <a:pPr>
                  <a:defRPr/>
                </a:pPr>
                <a:r>
                  <a:rPr lang="en-US"/>
                  <a:t>Position on Cable (m)</a:t>
                </a:r>
              </a:p>
            </c:rich>
          </c:tx>
          <c:layout>
            <c:manualLayout>
              <c:xMode val="edge"/>
              <c:yMode val="edge"/>
              <c:x val="0.3880778480448917"/>
              <c:y val="0.8359544586576852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1985570176"/>
        <c:crosses val="autoZero"/>
        <c:crossBetween val="midCat"/>
      </c:valAx>
      <c:valAx>
        <c:axId val="1985570176"/>
        <c:scaling>
          <c:orientation val="minMax"/>
          <c:min val="1.5"/>
        </c:scaling>
        <c:delete val="0"/>
        <c:axPos val="l"/>
        <c:majorGridlines>
          <c:spPr>
            <a:ln w="3175">
              <a:solidFill>
                <a:srgbClr val="000000"/>
              </a:solidFill>
              <a:prstDash val="solid"/>
            </a:ln>
          </c:spPr>
        </c:majorGridlines>
        <c:title>
          <c:tx>
            <c:rich>
              <a:bodyPr/>
              <a:lstStyle/>
              <a:p>
                <a:pPr>
                  <a:defRPr/>
                </a:pPr>
                <a:r>
                  <a:rPr lang="en-US"/>
                  <a:t>mOhm / m</a:t>
                </a:r>
              </a:p>
            </c:rich>
          </c:tx>
          <c:layout>
            <c:manualLayout>
              <c:xMode val="edge"/>
              <c:yMode val="edge"/>
              <c:x val="1.0011799995588797E-2"/>
              <c:y val="0.41122975121067612"/>
            </c:manualLayout>
          </c:layout>
          <c:overlay val="0"/>
          <c:spPr>
            <a:noFill/>
            <a:ln w="25400">
              <a:noFill/>
            </a:ln>
          </c:spPr>
        </c:title>
        <c:numFmt formatCode="0.0" sourceLinked="0"/>
        <c:majorTickMark val="out"/>
        <c:minorTickMark val="out"/>
        <c:tickLblPos val="nextTo"/>
        <c:spPr>
          <a:ln w="3175">
            <a:solidFill>
              <a:srgbClr val="000000"/>
            </a:solidFill>
            <a:prstDash val="solid"/>
          </a:ln>
        </c:spPr>
        <c:txPr>
          <a:bodyPr rot="0" vert="horz"/>
          <a:lstStyle/>
          <a:p>
            <a:pPr>
              <a:defRPr/>
            </a:pPr>
            <a:endParaRPr lang="en-US"/>
          </a:p>
        </c:txPr>
        <c:crossAx val="1985567456"/>
        <c:crosses val="autoZero"/>
        <c:crossBetween val="midCat"/>
      </c:valAx>
      <c:spPr>
        <a:noFill/>
        <a:ln w="12700">
          <a:solidFill>
            <a:srgbClr val="000000"/>
          </a:solidFill>
        </a:ln>
      </c:spPr>
    </c:plotArea>
    <c:legend>
      <c:legendPos val="r"/>
      <c:layout>
        <c:manualLayout>
          <c:xMode val="edge"/>
          <c:yMode val="edge"/>
          <c:x val="0.27717600427540751"/>
          <c:y val="0.21781632735475162"/>
          <c:w val="0.57776498619399663"/>
          <c:h val="0.26632611404046813"/>
        </c:manualLayout>
      </c:layout>
      <c:overlay val="0"/>
      <c:spPr>
        <a:solidFill>
          <a:srgbClr val="FFFFFF"/>
        </a:solidFill>
        <a:ln w="3175">
          <a:solidFill>
            <a:srgbClr val="000000"/>
          </a:solidFill>
          <a:prstDash val="solid"/>
        </a:ln>
      </c:spPr>
    </c:legend>
    <c:plotVisOnly val="1"/>
    <c:dispBlanksAs val="gap"/>
    <c:showDLblsOverMax val="0"/>
  </c:chart>
  <c:spPr>
    <a:solidFill>
      <a:srgbClr val="FFFFFF"/>
    </a:solidFill>
    <a:ln w="3175">
      <a:noFill/>
      <a:prstDash val="solid"/>
    </a:ln>
  </c:spPr>
  <c:txPr>
    <a:bodyPr/>
    <a:lstStyle/>
    <a:p>
      <a:pPr>
        <a:defRPr sz="14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externalData r:id="rId1">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951207091402773"/>
          <c:y val="5.1612903225806452E-2"/>
          <c:w val="0.8199827539210689"/>
          <c:h val="0.89763271426420121"/>
        </c:manualLayout>
      </c:layout>
      <c:scatterChart>
        <c:scatterStyle val="smoothMarker"/>
        <c:varyColors val="0"/>
        <c:ser>
          <c:idx val="0"/>
          <c:order val="0"/>
          <c:tx>
            <c:v>Outer Coil</c:v>
          </c:tx>
          <c:spPr>
            <a:ln w="25400">
              <a:solidFill>
                <a:srgbClr val="000080"/>
              </a:solidFill>
              <a:prstDash val="solid"/>
            </a:ln>
          </c:spPr>
          <c:marker>
            <c:symbol val="diamond"/>
            <c:size val="5"/>
            <c:spPr>
              <a:solidFill>
                <a:srgbClr val="000080"/>
              </a:solidFill>
              <a:ln w="25400">
                <a:solidFill>
                  <a:srgbClr val="000080"/>
                </a:solidFill>
                <a:prstDash val="solid"/>
              </a:ln>
            </c:spPr>
          </c:marker>
          <c:xVal>
            <c:numRef>
              <c:f>Sheet2!$D$4:$D$52</c:f>
              <c:numCache>
                <c:formatCode>0.0000</c:formatCode>
                <c:ptCount val="49"/>
                <c:pt idx="0">
                  <c:v>0</c:v>
                </c:pt>
                <c:pt idx="1">
                  <c:v>0.16666666666666874</c:v>
                </c:pt>
                <c:pt idx="2">
                  <c:v>0.33333333333333481</c:v>
                </c:pt>
                <c:pt idx="3">
                  <c:v>0.53333333333333277</c:v>
                </c:pt>
                <c:pt idx="4">
                  <c:v>0.74999999999999867</c:v>
                </c:pt>
                <c:pt idx="5">
                  <c:v>0.98333333333333117</c:v>
                </c:pt>
                <c:pt idx="6">
                  <c:v>1.1000000000000001</c:v>
                </c:pt>
                <c:pt idx="7">
                  <c:v>1.3333333333333313</c:v>
                </c:pt>
                <c:pt idx="8">
                  <c:v>1.4333333333333336</c:v>
                </c:pt>
                <c:pt idx="9">
                  <c:v>1.5166666666666666</c:v>
                </c:pt>
                <c:pt idx="10">
                  <c:v>1.55</c:v>
                </c:pt>
                <c:pt idx="11">
                  <c:v>1.6166666666666665</c:v>
                </c:pt>
                <c:pt idx="12">
                  <c:v>1.6222222222222236</c:v>
                </c:pt>
                <c:pt idx="13">
                  <c:v>1.65</c:v>
                </c:pt>
                <c:pt idx="14">
                  <c:v>1.6666666666666661</c:v>
                </c:pt>
                <c:pt idx="15">
                  <c:v>1.7</c:v>
                </c:pt>
                <c:pt idx="16">
                  <c:v>1.7666666666666657</c:v>
                </c:pt>
                <c:pt idx="17">
                  <c:v>1.8333333333333337</c:v>
                </c:pt>
                <c:pt idx="18">
                  <c:v>1.9166666666666672</c:v>
                </c:pt>
                <c:pt idx="19">
                  <c:v>2</c:v>
                </c:pt>
                <c:pt idx="20">
                  <c:v>2.1333333333333337</c:v>
                </c:pt>
                <c:pt idx="21">
                  <c:v>2.2333333333333338</c:v>
                </c:pt>
                <c:pt idx="22">
                  <c:v>2.35</c:v>
                </c:pt>
                <c:pt idx="23">
                  <c:v>2.5499999999999998</c:v>
                </c:pt>
                <c:pt idx="24">
                  <c:v>2.9666666666666672</c:v>
                </c:pt>
                <c:pt idx="25">
                  <c:v>3.083333333333333</c:v>
                </c:pt>
                <c:pt idx="26">
                  <c:v>3.1166666666666667</c:v>
                </c:pt>
                <c:pt idx="27">
                  <c:v>3.4</c:v>
                </c:pt>
                <c:pt idx="28">
                  <c:v>3.55</c:v>
                </c:pt>
                <c:pt idx="29">
                  <c:v>3.9833333333333338</c:v>
                </c:pt>
                <c:pt idx="30">
                  <c:v>4.1166666666666671</c:v>
                </c:pt>
                <c:pt idx="31">
                  <c:v>4.3499999999999996</c:v>
                </c:pt>
                <c:pt idx="32">
                  <c:v>4.7333333333333334</c:v>
                </c:pt>
                <c:pt idx="33">
                  <c:v>4.8166666666666682</c:v>
                </c:pt>
                <c:pt idx="34">
                  <c:v>5.6666666666666679</c:v>
                </c:pt>
                <c:pt idx="35">
                  <c:v>6.8833333333333364</c:v>
                </c:pt>
                <c:pt idx="36">
                  <c:v>7.4</c:v>
                </c:pt>
                <c:pt idx="37">
                  <c:v>8.2833333333333368</c:v>
                </c:pt>
                <c:pt idx="38">
                  <c:v>10.8</c:v>
                </c:pt>
                <c:pt idx="39">
                  <c:v>11.3</c:v>
                </c:pt>
                <c:pt idx="40">
                  <c:v>24.333333333333332</c:v>
                </c:pt>
                <c:pt idx="41">
                  <c:v>25.033333333333331</c:v>
                </c:pt>
                <c:pt idx="42">
                  <c:v>27.333333333333332</c:v>
                </c:pt>
                <c:pt idx="43">
                  <c:v>31.666666666666675</c:v>
                </c:pt>
                <c:pt idx="44">
                  <c:v>49.166666666666671</c:v>
                </c:pt>
                <c:pt idx="45">
                  <c:v>57.666666666666671</c:v>
                </c:pt>
                <c:pt idx="46">
                  <c:v>73.332666666666668</c:v>
                </c:pt>
                <c:pt idx="47">
                  <c:v>78.5</c:v>
                </c:pt>
                <c:pt idx="48">
                  <c:v>83.332666666666668</c:v>
                </c:pt>
              </c:numCache>
            </c:numRef>
          </c:xVal>
          <c:yVal>
            <c:numRef>
              <c:f>Sheet2!$A$4:$A$52</c:f>
              <c:numCache>
                <c:formatCode>General</c:formatCode>
                <c:ptCount val="49"/>
                <c:pt idx="0">
                  <c:v>73.709999999999994</c:v>
                </c:pt>
                <c:pt idx="1">
                  <c:v>73.510000000000005</c:v>
                </c:pt>
                <c:pt idx="2">
                  <c:v>73.150000000000006</c:v>
                </c:pt>
                <c:pt idx="3">
                  <c:v>72.89</c:v>
                </c:pt>
                <c:pt idx="4">
                  <c:v>72.45</c:v>
                </c:pt>
                <c:pt idx="5">
                  <c:v>72.36</c:v>
                </c:pt>
                <c:pt idx="6">
                  <c:v>72.33</c:v>
                </c:pt>
                <c:pt idx="7">
                  <c:v>72.09</c:v>
                </c:pt>
                <c:pt idx="8">
                  <c:v>72.010000000000005</c:v>
                </c:pt>
                <c:pt idx="9">
                  <c:v>71.98</c:v>
                </c:pt>
                <c:pt idx="10">
                  <c:v>71.930000000000007</c:v>
                </c:pt>
                <c:pt idx="11">
                  <c:v>71.930000000000007</c:v>
                </c:pt>
                <c:pt idx="12">
                  <c:v>15</c:v>
                </c:pt>
                <c:pt idx="13">
                  <c:v>9.9</c:v>
                </c:pt>
                <c:pt idx="14">
                  <c:v>11.5</c:v>
                </c:pt>
                <c:pt idx="15">
                  <c:v>11.8</c:v>
                </c:pt>
                <c:pt idx="16">
                  <c:v>11.3</c:v>
                </c:pt>
                <c:pt idx="17">
                  <c:v>10.9</c:v>
                </c:pt>
                <c:pt idx="18">
                  <c:v>10.5</c:v>
                </c:pt>
                <c:pt idx="19">
                  <c:v>10.6</c:v>
                </c:pt>
                <c:pt idx="20">
                  <c:v>10.7</c:v>
                </c:pt>
                <c:pt idx="21">
                  <c:v>9.9</c:v>
                </c:pt>
                <c:pt idx="22">
                  <c:v>12.3</c:v>
                </c:pt>
                <c:pt idx="23">
                  <c:v>12.09</c:v>
                </c:pt>
                <c:pt idx="24">
                  <c:v>12.51</c:v>
                </c:pt>
                <c:pt idx="25">
                  <c:v>12.99</c:v>
                </c:pt>
                <c:pt idx="26">
                  <c:v>13.14</c:v>
                </c:pt>
                <c:pt idx="27">
                  <c:v>12.08</c:v>
                </c:pt>
                <c:pt idx="28">
                  <c:v>10.9</c:v>
                </c:pt>
                <c:pt idx="29">
                  <c:v>10.5</c:v>
                </c:pt>
                <c:pt idx="30">
                  <c:v>12.76</c:v>
                </c:pt>
                <c:pt idx="31">
                  <c:v>12.26</c:v>
                </c:pt>
                <c:pt idx="32">
                  <c:v>13.51</c:v>
                </c:pt>
                <c:pt idx="33">
                  <c:v>12.72</c:v>
                </c:pt>
                <c:pt idx="34">
                  <c:v>12</c:v>
                </c:pt>
                <c:pt idx="35">
                  <c:v>22.4</c:v>
                </c:pt>
                <c:pt idx="36">
                  <c:v>22.96</c:v>
                </c:pt>
                <c:pt idx="37">
                  <c:v>21.87</c:v>
                </c:pt>
                <c:pt idx="38">
                  <c:v>22</c:v>
                </c:pt>
                <c:pt idx="39">
                  <c:v>21.15</c:v>
                </c:pt>
                <c:pt idx="40">
                  <c:v>21.15</c:v>
                </c:pt>
                <c:pt idx="41">
                  <c:v>21.15</c:v>
                </c:pt>
                <c:pt idx="42">
                  <c:v>21.07</c:v>
                </c:pt>
                <c:pt idx="43">
                  <c:v>27.8</c:v>
                </c:pt>
                <c:pt idx="44">
                  <c:v>41.68</c:v>
                </c:pt>
                <c:pt idx="45">
                  <c:v>50.5</c:v>
                </c:pt>
                <c:pt idx="46">
                  <c:v>57.59</c:v>
                </c:pt>
                <c:pt idx="47">
                  <c:v>61.4</c:v>
                </c:pt>
                <c:pt idx="48">
                  <c:v>63.67</c:v>
                </c:pt>
              </c:numCache>
            </c:numRef>
          </c:yVal>
          <c:smooth val="1"/>
        </c:ser>
        <c:dLbls>
          <c:showLegendKey val="0"/>
          <c:showVal val="0"/>
          <c:showCatName val="0"/>
          <c:showSerName val="0"/>
          <c:showPercent val="0"/>
          <c:showBubbleSize val="0"/>
        </c:dLbls>
        <c:axId val="2085552992"/>
        <c:axId val="2085553536"/>
      </c:scatterChart>
      <c:valAx>
        <c:axId val="2085552992"/>
        <c:scaling>
          <c:orientation val="minMax"/>
          <c:max val="85"/>
          <c:min val="0"/>
        </c:scaling>
        <c:delete val="1"/>
        <c:axPos val="b"/>
        <c:numFmt formatCode="0.0000" sourceLinked="1"/>
        <c:majorTickMark val="out"/>
        <c:minorTickMark val="none"/>
        <c:tickLblPos val="nextTo"/>
        <c:crossAx val="2085553536"/>
        <c:crossesAt val="0"/>
        <c:crossBetween val="midCat"/>
        <c:majorUnit val="10"/>
      </c:valAx>
      <c:valAx>
        <c:axId val="2085553536"/>
        <c:scaling>
          <c:orientation val="minMax"/>
          <c:max val="80"/>
          <c:min val="0"/>
        </c:scaling>
        <c:delete val="0"/>
        <c:axPos val="l"/>
        <c:majorGridlines>
          <c:spPr>
            <a:ln w="2429">
              <a:solidFill>
                <a:srgbClr val="000000"/>
              </a:solidFill>
              <a:prstDash val="solid"/>
            </a:ln>
          </c:spPr>
        </c:majorGridlines>
        <c:title>
          <c:tx>
            <c:rich>
              <a:bodyPr/>
              <a:lstStyle/>
              <a:p>
                <a:pPr>
                  <a:defRPr sz="997" b="0" i="0" u="none" strike="noStrike" baseline="0">
                    <a:solidFill>
                      <a:srgbClr val="000000"/>
                    </a:solidFill>
                    <a:latin typeface="Arial"/>
                    <a:ea typeface="Arial"/>
                    <a:cs typeface="Arial"/>
                  </a:defRPr>
                </a:pPr>
                <a:r>
                  <a:rPr lang="en-US" sz="1530" b="0" i="0" u="none" strike="noStrike" baseline="0">
                    <a:solidFill>
                      <a:srgbClr val="000000"/>
                    </a:solidFill>
                    <a:latin typeface="Arial"/>
                    <a:cs typeface="Arial"/>
                  </a:rPr>
                  <a:t>kΩ</a:t>
                </a:r>
              </a:p>
            </c:rich>
          </c:tx>
          <c:layout>
            <c:manualLayout>
              <c:xMode val="edge"/>
              <c:yMode val="edge"/>
              <c:x val="1.1780074733008699E-3"/>
              <c:y val="0.37523604389547943"/>
            </c:manualLayout>
          </c:layout>
          <c:overlay val="0"/>
          <c:spPr>
            <a:noFill/>
            <a:ln w="19436">
              <a:noFill/>
            </a:ln>
          </c:spPr>
        </c:title>
        <c:numFmt formatCode="0" sourceLinked="0"/>
        <c:majorTickMark val="out"/>
        <c:minorTickMark val="none"/>
        <c:tickLblPos val="nextTo"/>
        <c:spPr>
          <a:ln w="2429">
            <a:solidFill>
              <a:srgbClr val="000000"/>
            </a:solidFill>
            <a:prstDash val="solid"/>
          </a:ln>
        </c:spPr>
        <c:txPr>
          <a:bodyPr rot="0" vert="horz"/>
          <a:lstStyle/>
          <a:p>
            <a:pPr>
              <a:defRPr/>
            </a:pPr>
            <a:endParaRPr lang="en-US"/>
          </a:p>
        </c:txPr>
        <c:crossAx val="2085552992"/>
        <c:crossesAt val="0"/>
        <c:crossBetween val="midCat"/>
      </c:valAx>
      <c:spPr>
        <a:noFill/>
        <a:ln w="9719">
          <a:solidFill>
            <a:srgbClr val="000000"/>
          </a:solidFill>
          <a:prstDash val="solid"/>
        </a:ln>
      </c:spPr>
    </c:plotArea>
    <c:legend>
      <c:legendPos val="r"/>
      <c:layout>
        <c:manualLayout>
          <c:xMode val="edge"/>
          <c:yMode val="edge"/>
          <c:x val="0.56380956350582778"/>
          <c:y val="0.64464728697461648"/>
          <c:w val="0.34251748595170889"/>
          <c:h val="0.22534668603317787"/>
        </c:manualLayout>
      </c:layout>
      <c:overlay val="0"/>
      <c:spPr>
        <a:solidFill>
          <a:srgbClr val="FFFFFF"/>
        </a:solidFill>
        <a:ln w="2429">
          <a:solidFill>
            <a:srgbClr val="000000"/>
          </a:solidFill>
          <a:prstDash val="solid"/>
        </a:ln>
      </c:spPr>
    </c:legend>
    <c:plotVisOnly val="1"/>
    <c:dispBlanksAs val="gap"/>
    <c:showDLblsOverMax val="0"/>
  </c:chart>
  <c:spPr>
    <a:solidFill>
      <a:srgbClr val="FFFFFF"/>
    </a:solidFill>
    <a:ln>
      <a:noFill/>
    </a:ln>
  </c:spPr>
  <c:txPr>
    <a:bodyPr/>
    <a:lstStyle/>
    <a:p>
      <a:pPr>
        <a:defRPr sz="1530" b="0" i="0" u="none" strike="noStrike" baseline="0">
          <a:solidFill>
            <a:srgbClr val="000000"/>
          </a:solidFill>
          <a:latin typeface="Arial"/>
          <a:ea typeface="Arial"/>
          <a:cs typeface="Arial"/>
        </a:defRPr>
      </a:pPr>
      <a:endParaRPr lang="en-US"/>
    </a:p>
  </c:txPr>
  <c:externalData r:id="rId1">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346259611360145"/>
          <c:y val="6.5395095367847406E-2"/>
          <c:w val="0.79959083159841149"/>
          <c:h val="0.68119891008174382"/>
        </c:manualLayout>
      </c:layout>
      <c:scatterChart>
        <c:scatterStyle val="lineMarker"/>
        <c:varyColors val="0"/>
        <c:ser>
          <c:idx val="1"/>
          <c:order val="0"/>
          <c:tx>
            <c:v>Temperature</c:v>
          </c:tx>
          <c:spPr>
            <a:ln w="25400">
              <a:solidFill>
                <a:srgbClr val="339966"/>
              </a:solidFill>
              <a:prstDash val="solid"/>
            </a:ln>
          </c:spPr>
          <c:marker>
            <c:symbol val="square"/>
            <c:size val="5"/>
            <c:spPr>
              <a:solidFill>
                <a:srgbClr val="339966"/>
              </a:solidFill>
              <a:ln w="25400">
                <a:solidFill>
                  <a:srgbClr val="339966"/>
                </a:solidFill>
                <a:prstDash val="solid"/>
              </a:ln>
            </c:spPr>
          </c:marker>
          <c:xVal>
            <c:numRef>
              <c:f>Sheet2!$Q$4:$Q$35</c:f>
              <c:numCache>
                <c:formatCode>0.0000</c:formatCode>
                <c:ptCount val="32"/>
                <c:pt idx="0">
                  <c:v>0</c:v>
                </c:pt>
                <c:pt idx="1">
                  <c:v>0.16666666666666874</c:v>
                </c:pt>
                <c:pt idx="2">
                  <c:v>0.33333333333333481</c:v>
                </c:pt>
                <c:pt idx="3">
                  <c:v>0.53333333333333277</c:v>
                </c:pt>
                <c:pt idx="4">
                  <c:v>0.74999999999999867</c:v>
                </c:pt>
                <c:pt idx="5">
                  <c:v>0.98333333333333117</c:v>
                </c:pt>
                <c:pt idx="6">
                  <c:v>1.1000000000000001</c:v>
                </c:pt>
                <c:pt idx="7">
                  <c:v>1.3333333333333313</c:v>
                </c:pt>
                <c:pt idx="8">
                  <c:v>1.4333333333333336</c:v>
                </c:pt>
                <c:pt idx="9">
                  <c:v>1.5166666666666666</c:v>
                </c:pt>
                <c:pt idx="10">
                  <c:v>1.55</c:v>
                </c:pt>
                <c:pt idx="11">
                  <c:v>1.8333333333333337</c:v>
                </c:pt>
                <c:pt idx="12">
                  <c:v>1.9166666666666672</c:v>
                </c:pt>
                <c:pt idx="13">
                  <c:v>2</c:v>
                </c:pt>
                <c:pt idx="14">
                  <c:v>2.1333333333333337</c:v>
                </c:pt>
                <c:pt idx="15">
                  <c:v>2.2333333333333338</c:v>
                </c:pt>
                <c:pt idx="16">
                  <c:v>2.35</c:v>
                </c:pt>
                <c:pt idx="17">
                  <c:v>4.9666666666666686</c:v>
                </c:pt>
                <c:pt idx="18">
                  <c:v>5.6666666666666679</c:v>
                </c:pt>
                <c:pt idx="19">
                  <c:v>6.8833333333333364</c:v>
                </c:pt>
                <c:pt idx="20">
                  <c:v>7.4</c:v>
                </c:pt>
                <c:pt idx="21">
                  <c:v>8.2833333333333368</c:v>
                </c:pt>
                <c:pt idx="22">
                  <c:v>10.8</c:v>
                </c:pt>
                <c:pt idx="23">
                  <c:v>11.3</c:v>
                </c:pt>
                <c:pt idx="24">
                  <c:v>24.333333333333332</c:v>
                </c:pt>
                <c:pt idx="25">
                  <c:v>25.033333333333331</c:v>
                </c:pt>
                <c:pt idx="26">
                  <c:v>27.333333333333332</c:v>
                </c:pt>
                <c:pt idx="27">
                  <c:v>31.666666666666675</c:v>
                </c:pt>
                <c:pt idx="28">
                  <c:v>49.166666666666671</c:v>
                </c:pt>
                <c:pt idx="29">
                  <c:v>57.666666666666671</c:v>
                </c:pt>
                <c:pt idx="30">
                  <c:v>73.332666666666668</c:v>
                </c:pt>
                <c:pt idx="31">
                  <c:v>83.332666666666668</c:v>
                </c:pt>
              </c:numCache>
            </c:numRef>
          </c:xVal>
          <c:yVal>
            <c:numRef>
              <c:f>Sheet2!$S$4:$S$35</c:f>
              <c:numCache>
                <c:formatCode>General</c:formatCode>
                <c:ptCount val="32"/>
                <c:pt idx="0">
                  <c:v>59</c:v>
                </c:pt>
                <c:pt idx="1">
                  <c:v>60</c:v>
                </c:pt>
                <c:pt idx="2">
                  <c:v>60</c:v>
                </c:pt>
                <c:pt idx="3">
                  <c:v>59.8</c:v>
                </c:pt>
                <c:pt idx="4">
                  <c:v>59.8</c:v>
                </c:pt>
                <c:pt idx="5">
                  <c:v>59.9</c:v>
                </c:pt>
                <c:pt idx="6">
                  <c:v>59.9</c:v>
                </c:pt>
                <c:pt idx="7">
                  <c:v>59.5</c:v>
                </c:pt>
                <c:pt idx="8">
                  <c:v>59.8</c:v>
                </c:pt>
                <c:pt idx="9">
                  <c:v>59.4</c:v>
                </c:pt>
                <c:pt idx="10">
                  <c:v>59.4</c:v>
                </c:pt>
                <c:pt idx="11">
                  <c:v>59</c:v>
                </c:pt>
                <c:pt idx="12">
                  <c:v>59</c:v>
                </c:pt>
                <c:pt idx="13">
                  <c:v>59</c:v>
                </c:pt>
                <c:pt idx="14">
                  <c:v>58.9</c:v>
                </c:pt>
                <c:pt idx="15">
                  <c:v>58.8</c:v>
                </c:pt>
                <c:pt idx="16">
                  <c:v>58.7</c:v>
                </c:pt>
                <c:pt idx="17">
                  <c:v>70</c:v>
                </c:pt>
                <c:pt idx="18">
                  <c:v>110</c:v>
                </c:pt>
                <c:pt idx="19">
                  <c:v>107</c:v>
                </c:pt>
                <c:pt idx="20">
                  <c:v>105</c:v>
                </c:pt>
                <c:pt idx="21">
                  <c:v>112</c:v>
                </c:pt>
                <c:pt idx="22">
                  <c:v>110</c:v>
                </c:pt>
                <c:pt idx="23">
                  <c:v>124</c:v>
                </c:pt>
                <c:pt idx="24">
                  <c:v>126</c:v>
                </c:pt>
                <c:pt idx="25">
                  <c:v>126.6</c:v>
                </c:pt>
                <c:pt idx="26">
                  <c:v>126.9</c:v>
                </c:pt>
                <c:pt idx="27">
                  <c:v>90</c:v>
                </c:pt>
                <c:pt idx="28">
                  <c:v>51</c:v>
                </c:pt>
                <c:pt idx="29">
                  <c:v>36</c:v>
                </c:pt>
                <c:pt idx="30">
                  <c:v>26</c:v>
                </c:pt>
                <c:pt idx="31">
                  <c:v>22</c:v>
                </c:pt>
              </c:numCache>
            </c:numRef>
          </c:yVal>
          <c:smooth val="1"/>
        </c:ser>
        <c:dLbls>
          <c:showLegendKey val="0"/>
          <c:showVal val="0"/>
          <c:showCatName val="0"/>
          <c:showSerName val="0"/>
          <c:showPercent val="0"/>
          <c:showBubbleSize val="0"/>
        </c:dLbls>
        <c:axId val="2080557248"/>
        <c:axId val="2080553984"/>
      </c:scatterChart>
      <c:valAx>
        <c:axId val="2080557248"/>
        <c:scaling>
          <c:orientation val="minMax"/>
          <c:max val="85"/>
          <c:min val="0"/>
        </c:scaling>
        <c:delete val="0"/>
        <c:axPos val="b"/>
        <c:title>
          <c:tx>
            <c:rich>
              <a:bodyPr/>
              <a:lstStyle/>
              <a:p>
                <a:pPr>
                  <a:defRPr sz="1532" b="0" i="0" u="none" strike="noStrike" baseline="0">
                    <a:solidFill>
                      <a:srgbClr val="000000"/>
                    </a:solidFill>
                    <a:latin typeface="Arial"/>
                    <a:ea typeface="Arial"/>
                    <a:cs typeface="Arial"/>
                  </a:defRPr>
                </a:pPr>
                <a:r>
                  <a:rPr lang="en-US"/>
                  <a:t>Time (Hours)</a:t>
                </a:r>
              </a:p>
            </c:rich>
          </c:tx>
          <c:layout>
            <c:manualLayout>
              <c:xMode val="edge"/>
              <c:yMode val="edge"/>
              <c:x val="0.43983398462014778"/>
              <c:y val="0.87465912914731814"/>
            </c:manualLayout>
          </c:layout>
          <c:overlay val="0"/>
          <c:spPr>
            <a:noFill/>
            <a:ln w="19449">
              <a:noFill/>
            </a:ln>
          </c:spPr>
        </c:title>
        <c:numFmt formatCode="0" sourceLinked="0"/>
        <c:majorTickMark val="out"/>
        <c:minorTickMark val="none"/>
        <c:tickLblPos val="nextTo"/>
        <c:spPr>
          <a:ln w="2431">
            <a:solidFill>
              <a:srgbClr val="000000"/>
            </a:solidFill>
            <a:prstDash val="solid"/>
          </a:ln>
        </c:spPr>
        <c:txPr>
          <a:bodyPr rot="0" vert="horz"/>
          <a:lstStyle/>
          <a:p>
            <a:pPr>
              <a:defRPr sz="1532" b="0" i="0" u="none" strike="noStrike" baseline="0">
                <a:solidFill>
                  <a:srgbClr val="000000"/>
                </a:solidFill>
                <a:latin typeface="Arial"/>
                <a:ea typeface="Arial"/>
                <a:cs typeface="Arial"/>
              </a:defRPr>
            </a:pPr>
            <a:endParaRPr lang="en-US"/>
          </a:p>
        </c:txPr>
        <c:crossAx val="2080553984"/>
        <c:crossesAt val="0"/>
        <c:crossBetween val="midCat"/>
        <c:majorUnit val="10"/>
      </c:valAx>
      <c:valAx>
        <c:axId val="2080553984"/>
        <c:scaling>
          <c:orientation val="minMax"/>
          <c:min val="20"/>
        </c:scaling>
        <c:delete val="0"/>
        <c:axPos val="l"/>
        <c:majorGridlines>
          <c:spPr>
            <a:ln w="2431">
              <a:solidFill>
                <a:srgbClr val="000000"/>
              </a:solidFill>
              <a:prstDash val="solid"/>
            </a:ln>
          </c:spPr>
        </c:majorGridlines>
        <c:title>
          <c:tx>
            <c:rich>
              <a:bodyPr/>
              <a:lstStyle/>
              <a:p>
                <a:pPr>
                  <a:defRPr sz="1532" b="0" i="0" u="none" strike="noStrike" baseline="0">
                    <a:solidFill>
                      <a:srgbClr val="000000"/>
                    </a:solidFill>
                    <a:latin typeface="Arial"/>
                    <a:ea typeface="Arial"/>
                    <a:cs typeface="Arial"/>
                  </a:defRPr>
                </a:pPr>
                <a:r>
                  <a:rPr lang="en-US" dirty="0" smtClean="0"/>
                  <a:t>°C</a:t>
                </a:r>
                <a:endParaRPr lang="en-US" dirty="0"/>
              </a:p>
            </c:rich>
          </c:tx>
          <c:layout>
            <c:manualLayout>
              <c:xMode val="edge"/>
              <c:yMode val="edge"/>
              <c:x val="2.7989827490899299E-2"/>
              <c:y val="0.38278801572579635"/>
            </c:manualLayout>
          </c:layout>
          <c:overlay val="0"/>
          <c:spPr>
            <a:noFill/>
            <a:ln w="19449">
              <a:noFill/>
            </a:ln>
          </c:spPr>
        </c:title>
        <c:numFmt formatCode="0" sourceLinked="0"/>
        <c:majorTickMark val="out"/>
        <c:minorTickMark val="none"/>
        <c:tickLblPos val="nextTo"/>
        <c:spPr>
          <a:ln w="2431">
            <a:solidFill>
              <a:srgbClr val="000000"/>
            </a:solidFill>
            <a:prstDash val="solid"/>
          </a:ln>
        </c:spPr>
        <c:txPr>
          <a:bodyPr rot="0" vert="horz"/>
          <a:lstStyle/>
          <a:p>
            <a:pPr>
              <a:defRPr sz="1532" b="0" i="0" u="none" strike="noStrike" baseline="0">
                <a:solidFill>
                  <a:srgbClr val="000000"/>
                </a:solidFill>
                <a:latin typeface="Arial"/>
                <a:ea typeface="Arial"/>
                <a:cs typeface="Arial"/>
              </a:defRPr>
            </a:pPr>
            <a:endParaRPr lang="en-US"/>
          </a:p>
        </c:txPr>
        <c:crossAx val="2080557248"/>
        <c:crossesAt val="0"/>
        <c:crossBetween val="midCat"/>
      </c:valAx>
      <c:spPr>
        <a:noFill/>
        <a:ln>
          <a:solidFill>
            <a:schemeClr val="tx1"/>
          </a:solidFill>
        </a:ln>
      </c:spPr>
    </c:plotArea>
    <c:legend>
      <c:legendPos val="r"/>
      <c:layout>
        <c:manualLayout>
          <c:xMode val="edge"/>
          <c:yMode val="edge"/>
          <c:x val="0.58690821400256732"/>
          <c:y val="0.14987084582979388"/>
          <c:w val="0.30902432510354932"/>
          <c:h val="0.19618547681539808"/>
        </c:manualLayout>
      </c:layout>
      <c:overlay val="0"/>
      <c:spPr>
        <a:solidFill>
          <a:srgbClr val="FFFFFF"/>
        </a:solidFill>
        <a:ln w="2431">
          <a:solidFill>
            <a:srgbClr val="000000"/>
          </a:solidFill>
          <a:prstDash val="solid"/>
        </a:ln>
      </c:spPr>
      <c:txPr>
        <a:bodyPr/>
        <a:lstStyle/>
        <a:p>
          <a:pPr>
            <a:defRPr sz="1409" b="0" i="0" u="none" strike="noStrike" baseline="0">
              <a:solidFill>
                <a:srgbClr val="000000"/>
              </a:solidFill>
              <a:latin typeface="Arial"/>
              <a:ea typeface="Arial"/>
              <a:cs typeface="Arial"/>
            </a:defRPr>
          </a:pPr>
          <a:endParaRPr lang="en-US"/>
        </a:p>
      </c:txPr>
    </c:legend>
    <c:plotVisOnly val="1"/>
    <c:dispBlanksAs val="gap"/>
    <c:showDLblsOverMax val="0"/>
  </c:chart>
  <c:spPr>
    <a:solidFill>
      <a:srgbClr val="FFFFFF"/>
    </a:solidFill>
    <a:ln>
      <a:noFill/>
    </a:ln>
  </c:spPr>
  <c:txPr>
    <a:bodyPr/>
    <a:lstStyle/>
    <a:p>
      <a:pPr>
        <a:defRPr sz="1532" b="0" i="0" u="none" strike="noStrike" baseline="0">
          <a:solidFill>
            <a:srgbClr val="000000"/>
          </a:solidFill>
          <a:latin typeface="Arial"/>
          <a:ea typeface="Arial"/>
          <a:cs typeface="Arial"/>
        </a:defRPr>
      </a:pPr>
      <a:endParaRPr lang="en-US"/>
    </a:p>
  </c:txPr>
  <c:externalData r:id="rId1">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88308503690559"/>
          <c:y val="5.1612903225806452E-2"/>
          <c:w val="0.80896064635113096"/>
          <c:h val="0.84301075268817205"/>
        </c:manualLayout>
      </c:layout>
      <c:scatterChart>
        <c:scatterStyle val="lineMarker"/>
        <c:varyColors val="0"/>
        <c:ser>
          <c:idx val="2"/>
          <c:order val="0"/>
          <c:tx>
            <c:v>Inner Coil</c:v>
          </c:tx>
          <c:spPr>
            <a:ln w="25400">
              <a:solidFill>
                <a:srgbClr val="FF0000"/>
              </a:solidFill>
              <a:prstDash val="solid"/>
            </a:ln>
          </c:spPr>
          <c:marker>
            <c:symbol val="triangle"/>
            <c:size val="5"/>
            <c:spPr>
              <a:solidFill>
                <a:srgbClr val="FF0000"/>
              </a:solidFill>
              <a:ln w="25400">
                <a:solidFill>
                  <a:srgbClr val="FF0000"/>
                </a:solidFill>
                <a:prstDash val="solid"/>
              </a:ln>
            </c:spPr>
          </c:marker>
          <c:xVal>
            <c:numRef>
              <c:f>Sheet2!$J$4:$J$57</c:f>
              <c:numCache>
                <c:formatCode>0.0000</c:formatCode>
                <c:ptCount val="54"/>
                <c:pt idx="0">
                  <c:v>0</c:v>
                </c:pt>
                <c:pt idx="1">
                  <c:v>0.16666666666666874</c:v>
                </c:pt>
                <c:pt idx="2">
                  <c:v>0.33333333333333481</c:v>
                </c:pt>
                <c:pt idx="3">
                  <c:v>0.53333333333333277</c:v>
                </c:pt>
                <c:pt idx="4">
                  <c:v>0.74999999999999867</c:v>
                </c:pt>
                <c:pt idx="5">
                  <c:v>0.98333333333333117</c:v>
                </c:pt>
                <c:pt idx="6">
                  <c:v>1.1000000000000001</c:v>
                </c:pt>
                <c:pt idx="7">
                  <c:v>1.3333333333333313</c:v>
                </c:pt>
                <c:pt idx="8">
                  <c:v>1.4333333333333336</c:v>
                </c:pt>
                <c:pt idx="9">
                  <c:v>1.5166666666666666</c:v>
                </c:pt>
                <c:pt idx="10">
                  <c:v>1.55</c:v>
                </c:pt>
                <c:pt idx="11">
                  <c:v>1.6222222222222236</c:v>
                </c:pt>
                <c:pt idx="12">
                  <c:v>1.6333333333333329</c:v>
                </c:pt>
                <c:pt idx="13">
                  <c:v>1.65</c:v>
                </c:pt>
                <c:pt idx="14">
                  <c:v>1.6666666666666661</c:v>
                </c:pt>
                <c:pt idx="15">
                  <c:v>1.7</c:v>
                </c:pt>
                <c:pt idx="16">
                  <c:v>1.7666666666666657</c:v>
                </c:pt>
                <c:pt idx="17">
                  <c:v>1.8333333333333337</c:v>
                </c:pt>
                <c:pt idx="18">
                  <c:v>1.9166666666666672</c:v>
                </c:pt>
                <c:pt idx="19">
                  <c:v>2</c:v>
                </c:pt>
                <c:pt idx="20">
                  <c:v>2.1333333333333337</c:v>
                </c:pt>
                <c:pt idx="21">
                  <c:v>2.2333333333333338</c:v>
                </c:pt>
                <c:pt idx="22">
                  <c:v>2.35</c:v>
                </c:pt>
                <c:pt idx="23">
                  <c:v>2.5499999999999998</c:v>
                </c:pt>
                <c:pt idx="24">
                  <c:v>2.9666666666666672</c:v>
                </c:pt>
                <c:pt idx="25">
                  <c:v>3.1166666666666667</c:v>
                </c:pt>
                <c:pt idx="26">
                  <c:v>3.4</c:v>
                </c:pt>
                <c:pt idx="27">
                  <c:v>3.55</c:v>
                </c:pt>
                <c:pt idx="28">
                  <c:v>3.9833333333333338</c:v>
                </c:pt>
                <c:pt idx="29">
                  <c:v>4.1166666666666671</c:v>
                </c:pt>
                <c:pt idx="30">
                  <c:v>4.3499999999999996</c:v>
                </c:pt>
                <c:pt idx="31">
                  <c:v>4.366666666666668</c:v>
                </c:pt>
                <c:pt idx="32">
                  <c:v>4.4333333333333345</c:v>
                </c:pt>
                <c:pt idx="33">
                  <c:v>4.45</c:v>
                </c:pt>
                <c:pt idx="34">
                  <c:v>4.4666666666666677</c:v>
                </c:pt>
                <c:pt idx="35">
                  <c:v>4.5</c:v>
                </c:pt>
                <c:pt idx="36">
                  <c:v>4.55</c:v>
                </c:pt>
                <c:pt idx="37">
                  <c:v>4.8166666666666682</c:v>
                </c:pt>
                <c:pt idx="38">
                  <c:v>4.9666666666666686</c:v>
                </c:pt>
                <c:pt idx="39">
                  <c:v>5.6666666666666679</c:v>
                </c:pt>
                <c:pt idx="40">
                  <c:v>6.8833333333333364</c:v>
                </c:pt>
                <c:pt idx="41">
                  <c:v>7.4</c:v>
                </c:pt>
                <c:pt idx="42">
                  <c:v>8.2833333333333368</c:v>
                </c:pt>
                <c:pt idx="43">
                  <c:v>10.8</c:v>
                </c:pt>
                <c:pt idx="44">
                  <c:v>11.3</c:v>
                </c:pt>
                <c:pt idx="45">
                  <c:v>24.333333333333332</c:v>
                </c:pt>
                <c:pt idx="46">
                  <c:v>25.033333333333331</c:v>
                </c:pt>
                <c:pt idx="47">
                  <c:v>27.333333333333332</c:v>
                </c:pt>
                <c:pt idx="48">
                  <c:v>31.666666666666675</c:v>
                </c:pt>
                <c:pt idx="49">
                  <c:v>49.166666666666671</c:v>
                </c:pt>
                <c:pt idx="50">
                  <c:v>57.666666666666671</c:v>
                </c:pt>
                <c:pt idx="51">
                  <c:v>73.332666666666668</c:v>
                </c:pt>
                <c:pt idx="52">
                  <c:v>78.5</c:v>
                </c:pt>
                <c:pt idx="53">
                  <c:v>83.332666666666668</c:v>
                </c:pt>
              </c:numCache>
            </c:numRef>
          </c:xVal>
          <c:yVal>
            <c:numRef>
              <c:f>Sheet2!$M$4:$M$57</c:f>
              <c:numCache>
                <c:formatCode>General</c:formatCode>
                <c:ptCount val="54"/>
                <c:pt idx="0">
                  <c:v>2.8920000000000001E-2</c:v>
                </c:pt>
                <c:pt idx="1">
                  <c:v>2.8000000000000001E-2</c:v>
                </c:pt>
                <c:pt idx="2">
                  <c:v>2.8039999999999999E-2</c:v>
                </c:pt>
                <c:pt idx="3">
                  <c:v>2.8239999999999998E-2</c:v>
                </c:pt>
                <c:pt idx="4">
                  <c:v>2.8250000000000001E-2</c:v>
                </c:pt>
                <c:pt idx="5">
                  <c:v>2.8250000000000001E-2</c:v>
                </c:pt>
                <c:pt idx="6">
                  <c:v>2.827E-2</c:v>
                </c:pt>
                <c:pt idx="7">
                  <c:v>2.844E-2</c:v>
                </c:pt>
                <c:pt idx="8">
                  <c:v>2.845E-2</c:v>
                </c:pt>
                <c:pt idx="9">
                  <c:v>2.8480000000000002E-2</c:v>
                </c:pt>
                <c:pt idx="10">
                  <c:v>2.852E-2</c:v>
                </c:pt>
                <c:pt idx="11">
                  <c:v>2.86E-2</c:v>
                </c:pt>
                <c:pt idx="12">
                  <c:v>2.8660000000000001E-2</c:v>
                </c:pt>
                <c:pt idx="13">
                  <c:v>2.8730000000000002E-2</c:v>
                </c:pt>
                <c:pt idx="14">
                  <c:v>2.8750000000000001E-2</c:v>
                </c:pt>
                <c:pt idx="15">
                  <c:v>2.879E-2</c:v>
                </c:pt>
                <c:pt idx="16">
                  <c:v>2.8879999999999999E-2</c:v>
                </c:pt>
                <c:pt idx="17">
                  <c:v>2.886E-2</c:v>
                </c:pt>
                <c:pt idx="18">
                  <c:v>2.886E-2</c:v>
                </c:pt>
                <c:pt idx="19">
                  <c:v>2.8879999999999999E-2</c:v>
                </c:pt>
                <c:pt idx="20">
                  <c:v>2.8920000000000001E-2</c:v>
                </c:pt>
                <c:pt idx="21">
                  <c:v>2.894E-2</c:v>
                </c:pt>
                <c:pt idx="22">
                  <c:v>2.886E-2</c:v>
                </c:pt>
                <c:pt idx="23">
                  <c:v>2.8750000000000001E-2</c:v>
                </c:pt>
                <c:pt idx="24">
                  <c:v>2.8739999999999998E-2</c:v>
                </c:pt>
                <c:pt idx="25">
                  <c:v>2.869E-2</c:v>
                </c:pt>
                <c:pt idx="26">
                  <c:v>2.886E-2</c:v>
                </c:pt>
                <c:pt idx="27">
                  <c:v>2.8799999999999999E-2</c:v>
                </c:pt>
                <c:pt idx="28">
                  <c:v>2.8840000000000001E-2</c:v>
                </c:pt>
                <c:pt idx="29">
                  <c:v>2.8920000000000001E-2</c:v>
                </c:pt>
                <c:pt idx="30">
                  <c:v>2.8920000000000001E-2</c:v>
                </c:pt>
                <c:pt idx="31">
                  <c:v>2.903E-2</c:v>
                </c:pt>
                <c:pt idx="32">
                  <c:v>2.904E-2</c:v>
                </c:pt>
                <c:pt idx="33">
                  <c:v>2.9069999999999999E-2</c:v>
                </c:pt>
                <c:pt idx="34">
                  <c:v>2.9100000000000001E-2</c:v>
                </c:pt>
                <c:pt idx="35">
                  <c:v>2.9139999999999999E-2</c:v>
                </c:pt>
                <c:pt idx="36">
                  <c:v>2.9180000000000001E-2</c:v>
                </c:pt>
                <c:pt idx="37">
                  <c:v>2.6370000000000001E-2</c:v>
                </c:pt>
                <c:pt idx="38">
                  <c:v>2.6089999999999999E-2</c:v>
                </c:pt>
                <c:pt idx="39">
                  <c:v>2.606E-2</c:v>
                </c:pt>
                <c:pt idx="40">
                  <c:v>3.15E-2</c:v>
                </c:pt>
                <c:pt idx="41">
                  <c:v>3.39E-2</c:v>
                </c:pt>
                <c:pt idx="42">
                  <c:v>4.8060000000000005E-2</c:v>
                </c:pt>
                <c:pt idx="43">
                  <c:v>6.0999999999999999E-2</c:v>
                </c:pt>
                <c:pt idx="44">
                  <c:v>8.6999999999999994E-2</c:v>
                </c:pt>
                <c:pt idx="45">
                  <c:v>9.2620000000000008E-2</c:v>
                </c:pt>
                <c:pt idx="46">
                  <c:v>8.8099999999999998E-2</c:v>
                </c:pt>
                <c:pt idx="47">
                  <c:v>9.1400000000000009E-2</c:v>
                </c:pt>
                <c:pt idx="48">
                  <c:v>0.3256</c:v>
                </c:pt>
                <c:pt idx="49">
                  <c:v>0.77939999999999998</c:v>
                </c:pt>
                <c:pt idx="50">
                  <c:v>0.93059999999999998</c:v>
                </c:pt>
                <c:pt idx="51">
                  <c:v>1.0760000000000001</c:v>
                </c:pt>
                <c:pt idx="52">
                  <c:v>1.1100000000000001</c:v>
                </c:pt>
                <c:pt idx="53">
                  <c:v>1.1379999999999999</c:v>
                </c:pt>
              </c:numCache>
            </c:numRef>
          </c:yVal>
          <c:smooth val="0"/>
        </c:ser>
        <c:dLbls>
          <c:showLegendKey val="0"/>
          <c:showVal val="0"/>
          <c:showCatName val="0"/>
          <c:showSerName val="0"/>
          <c:showPercent val="0"/>
          <c:showBubbleSize val="0"/>
        </c:dLbls>
        <c:axId val="2080548000"/>
        <c:axId val="2080551264"/>
      </c:scatterChart>
      <c:valAx>
        <c:axId val="2080548000"/>
        <c:scaling>
          <c:orientation val="minMax"/>
          <c:max val="85"/>
          <c:min val="0"/>
        </c:scaling>
        <c:delete val="1"/>
        <c:axPos val="b"/>
        <c:numFmt formatCode="0.0000" sourceLinked="1"/>
        <c:majorTickMark val="out"/>
        <c:minorTickMark val="none"/>
        <c:tickLblPos val="nextTo"/>
        <c:crossAx val="2080551264"/>
        <c:crossesAt val="0"/>
        <c:crossBetween val="midCat"/>
        <c:majorUnit val="10"/>
      </c:valAx>
      <c:valAx>
        <c:axId val="2080551264"/>
        <c:scaling>
          <c:orientation val="minMax"/>
          <c:max val="1.5"/>
          <c:min val="0"/>
        </c:scaling>
        <c:delete val="0"/>
        <c:axPos val="l"/>
        <c:majorGridlines>
          <c:spPr>
            <a:ln w="2429">
              <a:solidFill>
                <a:srgbClr val="000000"/>
              </a:solidFill>
              <a:prstDash val="solid"/>
            </a:ln>
          </c:spPr>
        </c:majorGridlines>
        <c:title>
          <c:tx>
            <c:rich>
              <a:bodyPr/>
              <a:lstStyle/>
              <a:p>
                <a:pPr>
                  <a:defRPr sz="997" b="0" i="0" u="none" strike="noStrike" baseline="0">
                    <a:solidFill>
                      <a:srgbClr val="000000"/>
                    </a:solidFill>
                    <a:latin typeface="Arial"/>
                    <a:ea typeface="Arial"/>
                    <a:cs typeface="Arial"/>
                  </a:defRPr>
                </a:pPr>
                <a:r>
                  <a:rPr lang="en-US" sz="1530" b="0" i="0" u="none" strike="noStrike" baseline="0">
                    <a:solidFill>
                      <a:srgbClr val="000000"/>
                    </a:solidFill>
                    <a:latin typeface="Arial"/>
                    <a:cs typeface="Arial"/>
                  </a:rPr>
                  <a:t>kΩ</a:t>
                </a:r>
              </a:p>
            </c:rich>
          </c:tx>
          <c:layout>
            <c:manualLayout>
              <c:xMode val="edge"/>
              <c:yMode val="edge"/>
              <c:x val="5.3696926381854859E-3"/>
              <c:y val="0.38452337223806637"/>
            </c:manualLayout>
          </c:layout>
          <c:overlay val="0"/>
          <c:spPr>
            <a:noFill/>
            <a:ln w="19433">
              <a:noFill/>
            </a:ln>
          </c:spPr>
        </c:title>
        <c:numFmt formatCode="0.0" sourceLinked="0"/>
        <c:majorTickMark val="out"/>
        <c:minorTickMark val="none"/>
        <c:tickLblPos val="nextTo"/>
        <c:spPr>
          <a:ln w="2429">
            <a:solidFill>
              <a:srgbClr val="000000"/>
            </a:solidFill>
            <a:prstDash val="solid"/>
          </a:ln>
        </c:spPr>
        <c:txPr>
          <a:bodyPr rot="0" vert="horz"/>
          <a:lstStyle/>
          <a:p>
            <a:pPr>
              <a:defRPr/>
            </a:pPr>
            <a:endParaRPr lang="en-US"/>
          </a:p>
        </c:txPr>
        <c:crossAx val="2080548000"/>
        <c:crossesAt val="0"/>
        <c:crossBetween val="midCat"/>
        <c:majorUnit val="0.5"/>
      </c:valAx>
      <c:spPr>
        <a:noFill/>
        <a:ln w="9716">
          <a:solidFill>
            <a:schemeClr val="tx1"/>
          </a:solidFill>
        </a:ln>
      </c:spPr>
    </c:plotArea>
    <c:legend>
      <c:legendPos val="r"/>
      <c:layout>
        <c:manualLayout>
          <c:xMode val="edge"/>
          <c:yMode val="edge"/>
          <c:x val="0.57917020935763308"/>
          <c:y val="0.59330213115158303"/>
          <c:w val="0.32865184692289057"/>
          <c:h val="0.21167622478468157"/>
        </c:manualLayout>
      </c:layout>
      <c:overlay val="0"/>
      <c:spPr>
        <a:solidFill>
          <a:srgbClr val="FFFFFF"/>
        </a:solidFill>
        <a:ln w="2429">
          <a:solidFill>
            <a:srgbClr val="000000"/>
          </a:solidFill>
          <a:prstDash val="solid"/>
        </a:ln>
      </c:spPr>
    </c:legend>
    <c:plotVisOnly val="1"/>
    <c:dispBlanksAs val="gap"/>
    <c:showDLblsOverMax val="0"/>
  </c:chart>
  <c:spPr>
    <a:solidFill>
      <a:srgbClr val="FFFFFF"/>
    </a:solidFill>
    <a:ln>
      <a:noFill/>
    </a:ln>
  </c:spPr>
  <c:txPr>
    <a:bodyPr/>
    <a:lstStyle/>
    <a:p>
      <a:pPr>
        <a:defRPr sz="1530" b="0" i="0" u="none" strike="noStrike" baseline="0">
          <a:solidFill>
            <a:srgbClr val="000000"/>
          </a:solidFill>
          <a:latin typeface="Arial"/>
          <a:ea typeface="Arial"/>
          <a:cs typeface="Arial"/>
        </a:defRPr>
      </a:pPr>
      <a:endParaRPr lang="en-US"/>
    </a:p>
  </c:txPr>
  <c:externalData r:id="rId1">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7648749788629359E-2"/>
          <c:y val="6.5497444398397567E-2"/>
          <c:w val="0.89083864516935385"/>
          <c:h val="0.77070657361011696"/>
        </c:manualLayout>
      </c:layout>
      <c:scatterChart>
        <c:scatterStyle val="smoothMarker"/>
        <c:varyColors val="0"/>
        <c:ser>
          <c:idx val="0"/>
          <c:order val="0"/>
          <c:tx>
            <c:strRef>
              <c:f>NoProt!$N$108</c:f>
              <c:strCache>
                <c:ptCount val="1"/>
                <c:pt idx="0">
                  <c:v>Inner Conductor</c:v>
                </c:pt>
              </c:strCache>
            </c:strRef>
          </c:tx>
          <c:spPr>
            <a:ln w="19050">
              <a:solidFill>
                <a:srgbClr val="800000"/>
              </a:solidFill>
              <a:prstDash val="solid"/>
            </a:ln>
          </c:spPr>
          <c:marker>
            <c:symbol val="none"/>
          </c:marker>
          <c:xVal>
            <c:numRef>
              <c:f>NoProt!$X$19:$X$747</c:f>
              <c:numCache>
                <c:formatCode>General</c:formatCode>
                <c:ptCount val="729"/>
                <c:pt idx="0">
                  <c:v>4.92</c:v>
                </c:pt>
                <c:pt idx="1">
                  <c:v>5.51</c:v>
                </c:pt>
                <c:pt idx="2">
                  <c:v>5.95</c:v>
                </c:pt>
                <c:pt idx="3">
                  <c:v>6.31</c:v>
                </c:pt>
                <c:pt idx="4">
                  <c:v>6.61</c:v>
                </c:pt>
                <c:pt idx="5">
                  <c:v>6.89</c:v>
                </c:pt>
                <c:pt idx="6">
                  <c:v>7.13</c:v>
                </c:pt>
                <c:pt idx="7">
                  <c:v>7.36</c:v>
                </c:pt>
                <c:pt idx="8">
                  <c:v>7.57</c:v>
                </c:pt>
                <c:pt idx="9">
                  <c:v>7.76</c:v>
                </c:pt>
                <c:pt idx="10">
                  <c:v>7.95</c:v>
                </c:pt>
                <c:pt idx="11">
                  <c:v>8.1199999999999992</c:v>
                </c:pt>
                <c:pt idx="12">
                  <c:v>8.2799999999999994</c:v>
                </c:pt>
                <c:pt idx="13">
                  <c:v>8.44</c:v>
                </c:pt>
                <c:pt idx="14">
                  <c:v>8.59</c:v>
                </c:pt>
                <c:pt idx="15">
                  <c:v>8.73</c:v>
                </c:pt>
                <c:pt idx="16">
                  <c:v>8.8699999999999992</c:v>
                </c:pt>
                <c:pt idx="17">
                  <c:v>9</c:v>
                </c:pt>
                <c:pt idx="18">
                  <c:v>9.1300000000000008</c:v>
                </c:pt>
                <c:pt idx="19">
                  <c:v>9.25</c:v>
                </c:pt>
                <c:pt idx="20">
                  <c:v>9.3699999999999992</c:v>
                </c:pt>
                <c:pt idx="21">
                  <c:v>9.49</c:v>
                </c:pt>
                <c:pt idx="22">
                  <c:v>9.6</c:v>
                </c:pt>
                <c:pt idx="23">
                  <c:v>9.7100000000000009</c:v>
                </c:pt>
                <c:pt idx="24">
                  <c:v>9.82</c:v>
                </c:pt>
                <c:pt idx="25">
                  <c:v>9.92</c:v>
                </c:pt>
                <c:pt idx="26">
                  <c:v>10.02</c:v>
                </c:pt>
                <c:pt idx="27">
                  <c:v>10.119999999999999</c:v>
                </c:pt>
                <c:pt idx="28">
                  <c:v>10.31</c:v>
                </c:pt>
                <c:pt idx="29">
                  <c:v>10.49</c:v>
                </c:pt>
                <c:pt idx="30">
                  <c:v>10.67</c:v>
                </c:pt>
                <c:pt idx="31">
                  <c:v>10.84</c:v>
                </c:pt>
                <c:pt idx="32">
                  <c:v>11</c:v>
                </c:pt>
                <c:pt idx="33">
                  <c:v>11.16</c:v>
                </c:pt>
                <c:pt idx="34">
                  <c:v>11.31</c:v>
                </c:pt>
                <c:pt idx="35">
                  <c:v>11.46</c:v>
                </c:pt>
                <c:pt idx="36">
                  <c:v>11.6</c:v>
                </c:pt>
                <c:pt idx="37">
                  <c:v>11.74</c:v>
                </c:pt>
                <c:pt idx="38">
                  <c:v>11.87</c:v>
                </c:pt>
                <c:pt idx="39">
                  <c:v>12</c:v>
                </c:pt>
                <c:pt idx="40">
                  <c:v>12.13</c:v>
                </c:pt>
                <c:pt idx="41">
                  <c:v>12.25</c:v>
                </c:pt>
                <c:pt idx="42">
                  <c:v>12.38</c:v>
                </c:pt>
                <c:pt idx="43">
                  <c:v>12.5</c:v>
                </c:pt>
                <c:pt idx="44">
                  <c:v>12.61</c:v>
                </c:pt>
                <c:pt idx="45">
                  <c:v>12.73</c:v>
                </c:pt>
                <c:pt idx="46">
                  <c:v>12.84</c:v>
                </c:pt>
                <c:pt idx="47">
                  <c:v>12.95</c:v>
                </c:pt>
                <c:pt idx="48">
                  <c:v>13.05</c:v>
                </c:pt>
                <c:pt idx="49">
                  <c:v>13.16</c:v>
                </c:pt>
                <c:pt idx="50">
                  <c:v>13.26</c:v>
                </c:pt>
                <c:pt idx="51">
                  <c:v>13.36</c:v>
                </c:pt>
                <c:pt idx="52">
                  <c:v>13.46</c:v>
                </c:pt>
                <c:pt idx="53">
                  <c:v>13.65</c:v>
                </c:pt>
                <c:pt idx="54">
                  <c:v>13.84</c:v>
                </c:pt>
                <c:pt idx="55">
                  <c:v>14.02</c:v>
                </c:pt>
                <c:pt idx="56">
                  <c:v>14.2</c:v>
                </c:pt>
                <c:pt idx="57">
                  <c:v>14.37</c:v>
                </c:pt>
                <c:pt idx="58">
                  <c:v>14.53</c:v>
                </c:pt>
                <c:pt idx="59">
                  <c:v>14.7</c:v>
                </c:pt>
                <c:pt idx="60">
                  <c:v>14.85</c:v>
                </c:pt>
                <c:pt idx="61">
                  <c:v>15.01</c:v>
                </c:pt>
                <c:pt idx="62">
                  <c:v>15.16</c:v>
                </c:pt>
                <c:pt idx="63">
                  <c:v>15.3</c:v>
                </c:pt>
                <c:pt idx="64">
                  <c:v>15.45</c:v>
                </c:pt>
                <c:pt idx="65">
                  <c:v>15.59</c:v>
                </c:pt>
                <c:pt idx="66">
                  <c:v>15.72</c:v>
                </c:pt>
                <c:pt idx="67">
                  <c:v>15.86</c:v>
                </c:pt>
                <c:pt idx="68">
                  <c:v>15.99</c:v>
                </c:pt>
                <c:pt idx="69">
                  <c:v>16.12</c:v>
                </c:pt>
                <c:pt idx="70">
                  <c:v>16.239999999999998</c:v>
                </c:pt>
                <c:pt idx="71">
                  <c:v>16.37</c:v>
                </c:pt>
                <c:pt idx="72">
                  <c:v>16.489999999999998</c:v>
                </c:pt>
                <c:pt idx="73">
                  <c:v>16.61</c:v>
                </c:pt>
                <c:pt idx="74">
                  <c:v>16.73</c:v>
                </c:pt>
                <c:pt idx="75">
                  <c:v>16.84</c:v>
                </c:pt>
                <c:pt idx="76">
                  <c:v>16.96</c:v>
                </c:pt>
                <c:pt idx="77">
                  <c:v>17.07</c:v>
                </c:pt>
                <c:pt idx="78">
                  <c:v>17.18</c:v>
                </c:pt>
                <c:pt idx="79">
                  <c:v>17.29</c:v>
                </c:pt>
                <c:pt idx="80">
                  <c:v>17.39</c:v>
                </c:pt>
                <c:pt idx="81">
                  <c:v>17.5</c:v>
                </c:pt>
                <c:pt idx="82">
                  <c:v>17.600000000000001</c:v>
                </c:pt>
                <c:pt idx="83">
                  <c:v>17.71</c:v>
                </c:pt>
                <c:pt idx="84">
                  <c:v>17.809999999999999</c:v>
                </c:pt>
                <c:pt idx="85">
                  <c:v>17.91</c:v>
                </c:pt>
                <c:pt idx="86">
                  <c:v>18.100000000000001</c:v>
                </c:pt>
                <c:pt idx="87">
                  <c:v>18.29</c:v>
                </c:pt>
                <c:pt idx="88">
                  <c:v>18.48</c:v>
                </c:pt>
                <c:pt idx="89">
                  <c:v>18.66</c:v>
                </c:pt>
                <c:pt idx="90">
                  <c:v>18.829999999999998</c:v>
                </c:pt>
                <c:pt idx="91">
                  <c:v>19.010000000000002</c:v>
                </c:pt>
                <c:pt idx="92">
                  <c:v>19.18</c:v>
                </c:pt>
                <c:pt idx="93">
                  <c:v>19.34</c:v>
                </c:pt>
                <c:pt idx="94">
                  <c:v>19.5</c:v>
                </c:pt>
                <c:pt idx="95">
                  <c:v>19.66</c:v>
                </c:pt>
                <c:pt idx="96">
                  <c:v>19.82</c:v>
                </c:pt>
                <c:pt idx="97">
                  <c:v>19.97</c:v>
                </c:pt>
                <c:pt idx="98">
                  <c:v>20.12</c:v>
                </c:pt>
                <c:pt idx="99">
                  <c:v>20.27</c:v>
                </c:pt>
                <c:pt idx="100">
                  <c:v>20.41</c:v>
                </c:pt>
                <c:pt idx="101">
                  <c:v>20.56</c:v>
                </c:pt>
                <c:pt idx="102">
                  <c:v>20.7</c:v>
                </c:pt>
                <c:pt idx="103">
                  <c:v>20.84</c:v>
                </c:pt>
                <c:pt idx="104">
                  <c:v>20.97</c:v>
                </c:pt>
                <c:pt idx="105">
                  <c:v>21.11</c:v>
                </c:pt>
                <c:pt idx="106">
                  <c:v>21.24</c:v>
                </c:pt>
                <c:pt idx="107">
                  <c:v>21.37</c:v>
                </c:pt>
                <c:pt idx="108">
                  <c:v>21.5</c:v>
                </c:pt>
                <c:pt idx="109">
                  <c:v>21.62</c:v>
                </c:pt>
                <c:pt idx="110">
                  <c:v>21.75</c:v>
                </c:pt>
                <c:pt idx="111">
                  <c:v>21.87</c:v>
                </c:pt>
                <c:pt idx="112">
                  <c:v>21.99</c:v>
                </c:pt>
                <c:pt idx="113">
                  <c:v>22.11</c:v>
                </c:pt>
                <c:pt idx="114">
                  <c:v>22.23</c:v>
                </c:pt>
                <c:pt idx="115">
                  <c:v>22.34</c:v>
                </c:pt>
                <c:pt idx="116">
                  <c:v>22.46</c:v>
                </c:pt>
                <c:pt idx="117">
                  <c:v>22.57</c:v>
                </c:pt>
                <c:pt idx="118">
                  <c:v>22.69</c:v>
                </c:pt>
                <c:pt idx="119">
                  <c:v>22.8</c:v>
                </c:pt>
                <c:pt idx="120">
                  <c:v>22.91</c:v>
                </c:pt>
                <c:pt idx="121">
                  <c:v>23.01</c:v>
                </c:pt>
                <c:pt idx="122">
                  <c:v>23.12</c:v>
                </c:pt>
                <c:pt idx="123">
                  <c:v>23.23</c:v>
                </c:pt>
                <c:pt idx="124">
                  <c:v>23.33</c:v>
                </c:pt>
                <c:pt idx="125">
                  <c:v>23.44</c:v>
                </c:pt>
                <c:pt idx="126">
                  <c:v>23.54</c:v>
                </c:pt>
                <c:pt idx="127">
                  <c:v>23.64</c:v>
                </c:pt>
                <c:pt idx="128">
                  <c:v>23.74</c:v>
                </c:pt>
                <c:pt idx="129">
                  <c:v>23.84</c:v>
                </c:pt>
                <c:pt idx="130">
                  <c:v>24.04</c:v>
                </c:pt>
                <c:pt idx="131">
                  <c:v>24.23</c:v>
                </c:pt>
                <c:pt idx="132">
                  <c:v>24.42</c:v>
                </c:pt>
                <c:pt idx="133">
                  <c:v>24.61</c:v>
                </c:pt>
                <c:pt idx="134">
                  <c:v>24.79</c:v>
                </c:pt>
                <c:pt idx="135">
                  <c:v>24.97</c:v>
                </c:pt>
                <c:pt idx="136">
                  <c:v>25.14</c:v>
                </c:pt>
                <c:pt idx="137">
                  <c:v>25.32</c:v>
                </c:pt>
                <c:pt idx="138">
                  <c:v>25.49</c:v>
                </c:pt>
                <c:pt idx="139">
                  <c:v>25.66</c:v>
                </c:pt>
                <c:pt idx="140">
                  <c:v>25.82</c:v>
                </c:pt>
                <c:pt idx="141">
                  <c:v>25.98</c:v>
                </c:pt>
                <c:pt idx="142">
                  <c:v>26.15</c:v>
                </c:pt>
                <c:pt idx="143">
                  <c:v>26.3</c:v>
                </c:pt>
                <c:pt idx="144">
                  <c:v>26.46</c:v>
                </c:pt>
                <c:pt idx="145">
                  <c:v>26.61</c:v>
                </c:pt>
                <c:pt idx="146">
                  <c:v>26.77</c:v>
                </c:pt>
                <c:pt idx="147">
                  <c:v>26.92</c:v>
                </c:pt>
                <c:pt idx="148">
                  <c:v>27.06</c:v>
                </c:pt>
                <c:pt idx="149">
                  <c:v>27.21</c:v>
                </c:pt>
                <c:pt idx="150">
                  <c:v>27.35</c:v>
                </c:pt>
                <c:pt idx="151">
                  <c:v>27.5</c:v>
                </c:pt>
                <c:pt idx="152">
                  <c:v>27.64</c:v>
                </c:pt>
                <c:pt idx="153">
                  <c:v>27.78</c:v>
                </c:pt>
                <c:pt idx="154">
                  <c:v>27.91</c:v>
                </c:pt>
                <c:pt idx="155">
                  <c:v>28.05</c:v>
                </c:pt>
                <c:pt idx="156">
                  <c:v>28.18</c:v>
                </c:pt>
                <c:pt idx="157">
                  <c:v>28.31</c:v>
                </c:pt>
                <c:pt idx="158">
                  <c:v>28.44</c:v>
                </c:pt>
                <c:pt idx="159">
                  <c:v>28.57</c:v>
                </c:pt>
                <c:pt idx="160">
                  <c:v>28.7</c:v>
                </c:pt>
                <c:pt idx="161">
                  <c:v>28.83</c:v>
                </c:pt>
                <c:pt idx="162">
                  <c:v>28.95</c:v>
                </c:pt>
                <c:pt idx="163">
                  <c:v>29.07</c:v>
                </c:pt>
                <c:pt idx="164">
                  <c:v>29.2</c:v>
                </c:pt>
                <c:pt idx="165">
                  <c:v>29.32</c:v>
                </c:pt>
                <c:pt idx="166">
                  <c:v>29.44</c:v>
                </c:pt>
                <c:pt idx="167">
                  <c:v>29.56</c:v>
                </c:pt>
                <c:pt idx="168">
                  <c:v>29.67</c:v>
                </c:pt>
                <c:pt idx="169">
                  <c:v>29.79</c:v>
                </c:pt>
                <c:pt idx="170">
                  <c:v>29.91</c:v>
                </c:pt>
                <c:pt idx="171">
                  <c:v>30.02</c:v>
                </c:pt>
                <c:pt idx="172">
                  <c:v>30.13</c:v>
                </c:pt>
                <c:pt idx="173">
                  <c:v>30.24</c:v>
                </c:pt>
                <c:pt idx="174">
                  <c:v>30.36</c:v>
                </c:pt>
                <c:pt idx="175">
                  <c:v>30.47</c:v>
                </c:pt>
                <c:pt idx="176">
                  <c:v>30.57</c:v>
                </c:pt>
                <c:pt idx="177">
                  <c:v>30.68</c:v>
                </c:pt>
                <c:pt idx="178">
                  <c:v>30.79</c:v>
                </c:pt>
                <c:pt idx="179">
                  <c:v>30.9</c:v>
                </c:pt>
                <c:pt idx="180">
                  <c:v>31</c:v>
                </c:pt>
                <c:pt idx="181">
                  <c:v>31.11</c:v>
                </c:pt>
                <c:pt idx="182">
                  <c:v>31.21</c:v>
                </c:pt>
                <c:pt idx="183">
                  <c:v>31.32</c:v>
                </c:pt>
                <c:pt idx="184">
                  <c:v>31.42</c:v>
                </c:pt>
                <c:pt idx="185">
                  <c:v>31.52</c:v>
                </c:pt>
                <c:pt idx="186">
                  <c:v>31.63</c:v>
                </c:pt>
                <c:pt idx="187">
                  <c:v>31.73</c:v>
                </c:pt>
                <c:pt idx="188">
                  <c:v>31.83</c:v>
                </c:pt>
                <c:pt idx="189">
                  <c:v>31.93</c:v>
                </c:pt>
                <c:pt idx="190">
                  <c:v>32.03</c:v>
                </c:pt>
                <c:pt idx="191">
                  <c:v>32.229999999999997</c:v>
                </c:pt>
                <c:pt idx="192">
                  <c:v>32.42</c:v>
                </c:pt>
                <c:pt idx="193">
                  <c:v>32.619999999999997</c:v>
                </c:pt>
                <c:pt idx="194">
                  <c:v>32.81</c:v>
                </c:pt>
                <c:pt idx="195">
                  <c:v>33</c:v>
                </c:pt>
                <c:pt idx="196">
                  <c:v>33.19</c:v>
                </c:pt>
                <c:pt idx="197">
                  <c:v>33.369999999999997</c:v>
                </c:pt>
                <c:pt idx="198">
                  <c:v>33.56</c:v>
                </c:pt>
                <c:pt idx="199">
                  <c:v>33.74</c:v>
                </c:pt>
                <c:pt idx="200">
                  <c:v>33.92</c:v>
                </c:pt>
                <c:pt idx="201">
                  <c:v>34.1</c:v>
                </c:pt>
                <c:pt idx="202">
                  <c:v>34.270000000000003</c:v>
                </c:pt>
                <c:pt idx="203">
                  <c:v>34.450000000000003</c:v>
                </c:pt>
                <c:pt idx="204">
                  <c:v>34.619999999999997</c:v>
                </c:pt>
                <c:pt idx="205">
                  <c:v>34.799999999999997</c:v>
                </c:pt>
                <c:pt idx="206">
                  <c:v>34.97</c:v>
                </c:pt>
                <c:pt idx="207">
                  <c:v>35.14</c:v>
                </c:pt>
                <c:pt idx="208">
                  <c:v>35.299999999999997</c:v>
                </c:pt>
                <c:pt idx="209">
                  <c:v>35.47</c:v>
                </c:pt>
                <c:pt idx="210">
                  <c:v>35.64</c:v>
                </c:pt>
                <c:pt idx="211">
                  <c:v>35.799999999999997</c:v>
                </c:pt>
                <c:pt idx="212">
                  <c:v>35.96</c:v>
                </c:pt>
                <c:pt idx="213">
                  <c:v>36.130000000000003</c:v>
                </c:pt>
                <c:pt idx="214">
                  <c:v>36.29</c:v>
                </c:pt>
                <c:pt idx="215">
                  <c:v>36.450000000000003</c:v>
                </c:pt>
                <c:pt idx="216">
                  <c:v>36.6</c:v>
                </c:pt>
                <c:pt idx="217">
                  <c:v>36.76</c:v>
                </c:pt>
                <c:pt idx="218">
                  <c:v>36.92</c:v>
                </c:pt>
                <c:pt idx="219">
                  <c:v>37.07</c:v>
                </c:pt>
                <c:pt idx="220">
                  <c:v>37.229999999999997</c:v>
                </c:pt>
                <c:pt idx="221">
                  <c:v>37.380000000000003</c:v>
                </c:pt>
                <c:pt idx="222">
                  <c:v>37.53</c:v>
                </c:pt>
                <c:pt idx="223">
                  <c:v>37.68</c:v>
                </c:pt>
                <c:pt idx="224">
                  <c:v>37.83</c:v>
                </c:pt>
                <c:pt idx="225">
                  <c:v>37.979999999999997</c:v>
                </c:pt>
                <c:pt idx="226">
                  <c:v>38.130000000000003</c:v>
                </c:pt>
                <c:pt idx="227">
                  <c:v>38.270000000000003</c:v>
                </c:pt>
                <c:pt idx="228">
                  <c:v>38.42</c:v>
                </c:pt>
                <c:pt idx="229">
                  <c:v>38.57</c:v>
                </c:pt>
                <c:pt idx="230">
                  <c:v>38.71</c:v>
                </c:pt>
                <c:pt idx="231">
                  <c:v>38.85</c:v>
                </c:pt>
                <c:pt idx="232">
                  <c:v>39</c:v>
                </c:pt>
                <c:pt idx="233">
                  <c:v>39.14</c:v>
                </c:pt>
                <c:pt idx="234">
                  <c:v>39.28</c:v>
                </c:pt>
                <c:pt idx="235">
                  <c:v>39.42</c:v>
                </c:pt>
                <c:pt idx="236">
                  <c:v>39.56</c:v>
                </c:pt>
                <c:pt idx="237">
                  <c:v>39.700000000000003</c:v>
                </c:pt>
                <c:pt idx="238">
                  <c:v>39.840000000000003</c:v>
                </c:pt>
                <c:pt idx="239">
                  <c:v>39.97</c:v>
                </c:pt>
                <c:pt idx="240">
                  <c:v>40.11</c:v>
                </c:pt>
                <c:pt idx="241">
                  <c:v>40.36</c:v>
                </c:pt>
                <c:pt idx="242">
                  <c:v>40.86</c:v>
                </c:pt>
                <c:pt idx="243">
                  <c:v>41.36</c:v>
                </c:pt>
                <c:pt idx="244">
                  <c:v>42.34</c:v>
                </c:pt>
                <c:pt idx="245">
                  <c:v>43.29</c:v>
                </c:pt>
                <c:pt idx="246">
                  <c:v>44.22</c:v>
                </c:pt>
                <c:pt idx="247">
                  <c:v>45.14</c:v>
                </c:pt>
                <c:pt idx="248">
                  <c:v>46.04</c:v>
                </c:pt>
                <c:pt idx="249">
                  <c:v>46.93</c:v>
                </c:pt>
                <c:pt idx="250">
                  <c:v>47.8</c:v>
                </c:pt>
                <c:pt idx="251">
                  <c:v>48.66</c:v>
                </c:pt>
                <c:pt idx="252">
                  <c:v>49.51</c:v>
                </c:pt>
                <c:pt idx="253">
                  <c:v>50.35</c:v>
                </c:pt>
                <c:pt idx="254">
                  <c:v>51.18</c:v>
                </c:pt>
                <c:pt idx="255">
                  <c:v>51.99</c:v>
                </c:pt>
                <c:pt idx="256">
                  <c:v>52.81</c:v>
                </c:pt>
                <c:pt idx="257">
                  <c:v>53.61</c:v>
                </c:pt>
                <c:pt idx="258">
                  <c:v>54.41</c:v>
                </c:pt>
                <c:pt idx="259">
                  <c:v>55.2</c:v>
                </c:pt>
                <c:pt idx="260">
                  <c:v>55.98</c:v>
                </c:pt>
                <c:pt idx="261">
                  <c:v>56.76</c:v>
                </c:pt>
                <c:pt idx="262">
                  <c:v>57.53</c:v>
                </c:pt>
                <c:pt idx="263">
                  <c:v>58.3</c:v>
                </c:pt>
                <c:pt idx="264">
                  <c:v>59.06</c:v>
                </c:pt>
                <c:pt idx="265">
                  <c:v>59.82</c:v>
                </c:pt>
                <c:pt idx="266">
                  <c:v>60.57</c:v>
                </c:pt>
                <c:pt idx="267">
                  <c:v>61.32</c:v>
                </c:pt>
                <c:pt idx="268">
                  <c:v>62.07</c:v>
                </c:pt>
                <c:pt idx="269">
                  <c:v>62.81</c:v>
                </c:pt>
                <c:pt idx="270">
                  <c:v>63.55</c:v>
                </c:pt>
                <c:pt idx="271">
                  <c:v>64.290000000000006</c:v>
                </c:pt>
                <c:pt idx="272">
                  <c:v>65.02</c:v>
                </c:pt>
                <c:pt idx="273">
                  <c:v>65.75</c:v>
                </c:pt>
                <c:pt idx="274">
                  <c:v>66.48</c:v>
                </c:pt>
                <c:pt idx="275">
                  <c:v>67.209999999999994</c:v>
                </c:pt>
                <c:pt idx="276">
                  <c:v>67.94</c:v>
                </c:pt>
                <c:pt idx="277">
                  <c:v>68.66</c:v>
                </c:pt>
                <c:pt idx="278">
                  <c:v>69.38</c:v>
                </c:pt>
                <c:pt idx="279">
                  <c:v>70.099999999999994</c:v>
                </c:pt>
                <c:pt idx="280">
                  <c:v>70.81</c:v>
                </c:pt>
                <c:pt idx="281">
                  <c:v>71.52</c:v>
                </c:pt>
                <c:pt idx="282">
                  <c:v>72.239999999999995</c:v>
                </c:pt>
                <c:pt idx="283">
                  <c:v>72.94</c:v>
                </c:pt>
                <c:pt idx="284">
                  <c:v>73.650000000000006</c:v>
                </c:pt>
                <c:pt idx="285">
                  <c:v>74.36</c:v>
                </c:pt>
                <c:pt idx="286">
                  <c:v>75.06</c:v>
                </c:pt>
                <c:pt idx="287">
                  <c:v>75.760000000000005</c:v>
                </c:pt>
                <c:pt idx="288">
                  <c:v>76.459999999999994</c:v>
                </c:pt>
                <c:pt idx="289">
                  <c:v>77.16</c:v>
                </c:pt>
                <c:pt idx="290">
                  <c:v>77.86</c:v>
                </c:pt>
                <c:pt idx="291">
                  <c:v>78.56</c:v>
                </c:pt>
                <c:pt idx="292">
                  <c:v>79.25</c:v>
                </c:pt>
                <c:pt idx="293">
                  <c:v>79.95</c:v>
                </c:pt>
                <c:pt idx="294">
                  <c:v>80.64</c:v>
                </c:pt>
                <c:pt idx="295">
                  <c:v>81.33</c:v>
                </c:pt>
                <c:pt idx="296">
                  <c:v>82.02</c:v>
                </c:pt>
                <c:pt idx="297">
                  <c:v>82.72</c:v>
                </c:pt>
                <c:pt idx="298">
                  <c:v>83.43</c:v>
                </c:pt>
                <c:pt idx="299">
                  <c:v>84.13</c:v>
                </c:pt>
                <c:pt idx="300">
                  <c:v>84.84</c:v>
                </c:pt>
                <c:pt idx="301">
                  <c:v>85.56</c:v>
                </c:pt>
                <c:pt idx="302">
                  <c:v>86.27</c:v>
                </c:pt>
                <c:pt idx="303">
                  <c:v>86.99</c:v>
                </c:pt>
                <c:pt idx="304">
                  <c:v>87.72</c:v>
                </c:pt>
                <c:pt idx="305">
                  <c:v>88.45</c:v>
                </c:pt>
                <c:pt idx="306">
                  <c:v>89.18</c:v>
                </c:pt>
                <c:pt idx="307">
                  <c:v>89.91</c:v>
                </c:pt>
                <c:pt idx="308">
                  <c:v>90.65</c:v>
                </c:pt>
                <c:pt idx="309">
                  <c:v>91.4</c:v>
                </c:pt>
                <c:pt idx="310">
                  <c:v>92.14</c:v>
                </c:pt>
                <c:pt idx="311">
                  <c:v>92.89</c:v>
                </c:pt>
                <c:pt idx="312">
                  <c:v>93.64</c:v>
                </c:pt>
                <c:pt idx="313">
                  <c:v>94.4</c:v>
                </c:pt>
                <c:pt idx="314">
                  <c:v>95.16</c:v>
                </c:pt>
                <c:pt idx="315">
                  <c:v>95.92</c:v>
                </c:pt>
                <c:pt idx="316">
                  <c:v>96.69</c:v>
                </c:pt>
                <c:pt idx="317">
                  <c:v>97.46</c:v>
                </c:pt>
                <c:pt idx="318">
                  <c:v>98.23</c:v>
                </c:pt>
                <c:pt idx="319">
                  <c:v>99.01</c:v>
                </c:pt>
                <c:pt idx="320">
                  <c:v>99.79</c:v>
                </c:pt>
                <c:pt idx="321">
                  <c:v>100.57</c:v>
                </c:pt>
                <c:pt idx="322">
                  <c:v>101.36</c:v>
                </c:pt>
                <c:pt idx="323">
                  <c:v>102.14</c:v>
                </c:pt>
                <c:pt idx="324">
                  <c:v>102.94</c:v>
                </c:pt>
                <c:pt idx="325">
                  <c:v>103.73</c:v>
                </c:pt>
                <c:pt idx="326">
                  <c:v>104.53</c:v>
                </c:pt>
                <c:pt idx="327">
                  <c:v>105.34</c:v>
                </c:pt>
                <c:pt idx="328">
                  <c:v>106.14</c:v>
                </c:pt>
                <c:pt idx="329">
                  <c:v>106.95</c:v>
                </c:pt>
                <c:pt idx="330">
                  <c:v>107.76</c:v>
                </c:pt>
                <c:pt idx="331">
                  <c:v>108.58</c:v>
                </c:pt>
                <c:pt idx="332">
                  <c:v>109.4</c:v>
                </c:pt>
                <c:pt idx="333">
                  <c:v>110.23</c:v>
                </c:pt>
                <c:pt idx="334">
                  <c:v>111.06</c:v>
                </c:pt>
                <c:pt idx="335">
                  <c:v>111.89</c:v>
                </c:pt>
                <c:pt idx="336">
                  <c:v>112.73</c:v>
                </c:pt>
                <c:pt idx="337">
                  <c:v>113.57</c:v>
                </c:pt>
                <c:pt idx="338">
                  <c:v>114.41</c:v>
                </c:pt>
                <c:pt idx="339">
                  <c:v>115.26</c:v>
                </c:pt>
                <c:pt idx="340">
                  <c:v>116.12</c:v>
                </c:pt>
                <c:pt idx="341">
                  <c:v>116.98</c:v>
                </c:pt>
                <c:pt idx="342">
                  <c:v>117.84</c:v>
                </c:pt>
                <c:pt idx="343">
                  <c:v>118.7</c:v>
                </c:pt>
                <c:pt idx="344">
                  <c:v>119.57</c:v>
                </c:pt>
                <c:pt idx="345">
                  <c:v>120.45</c:v>
                </c:pt>
                <c:pt idx="346">
                  <c:v>121.32</c:v>
                </c:pt>
                <c:pt idx="347">
                  <c:v>122.21</c:v>
                </c:pt>
                <c:pt idx="348">
                  <c:v>123.09</c:v>
                </c:pt>
                <c:pt idx="349">
                  <c:v>123.98</c:v>
                </c:pt>
                <c:pt idx="350">
                  <c:v>124.87</c:v>
                </c:pt>
                <c:pt idx="351">
                  <c:v>125.77</c:v>
                </c:pt>
                <c:pt idx="352">
                  <c:v>126.67</c:v>
                </c:pt>
                <c:pt idx="353">
                  <c:v>127.57</c:v>
                </c:pt>
                <c:pt idx="354">
                  <c:v>128.47999999999999</c:v>
                </c:pt>
                <c:pt idx="355">
                  <c:v>129.38999999999999</c:v>
                </c:pt>
                <c:pt idx="356">
                  <c:v>130.30000000000001</c:v>
                </c:pt>
                <c:pt idx="357">
                  <c:v>131.22</c:v>
                </c:pt>
                <c:pt idx="358">
                  <c:v>132.13999999999999</c:v>
                </c:pt>
                <c:pt idx="359">
                  <c:v>133.06</c:v>
                </c:pt>
                <c:pt idx="360">
                  <c:v>133.99</c:v>
                </c:pt>
                <c:pt idx="361">
                  <c:v>134.91999999999999</c:v>
                </c:pt>
                <c:pt idx="362">
                  <c:v>135.86000000000001</c:v>
                </c:pt>
                <c:pt idx="363">
                  <c:v>136.79</c:v>
                </c:pt>
                <c:pt idx="364">
                  <c:v>137.72999999999999</c:v>
                </c:pt>
                <c:pt idx="365">
                  <c:v>138.68</c:v>
                </c:pt>
                <c:pt idx="366">
                  <c:v>139.62</c:v>
                </c:pt>
                <c:pt idx="367">
                  <c:v>140.57</c:v>
                </c:pt>
                <c:pt idx="368">
                  <c:v>141.52000000000001</c:v>
                </c:pt>
                <c:pt idx="369">
                  <c:v>142.47999999999999</c:v>
                </c:pt>
                <c:pt idx="370">
                  <c:v>143.44</c:v>
                </c:pt>
                <c:pt idx="371">
                  <c:v>144.4</c:v>
                </c:pt>
                <c:pt idx="372">
                  <c:v>145.37</c:v>
                </c:pt>
                <c:pt idx="373">
                  <c:v>146.34</c:v>
                </c:pt>
                <c:pt idx="374">
                  <c:v>147.32</c:v>
                </c:pt>
                <c:pt idx="375">
                  <c:v>148.30000000000001</c:v>
                </c:pt>
                <c:pt idx="376">
                  <c:v>149.29</c:v>
                </c:pt>
                <c:pt idx="377">
                  <c:v>150.28</c:v>
                </c:pt>
                <c:pt idx="378">
                  <c:v>151.27000000000001</c:v>
                </c:pt>
                <c:pt idx="379">
                  <c:v>152.27000000000001</c:v>
                </c:pt>
                <c:pt idx="380">
                  <c:v>153.27000000000001</c:v>
                </c:pt>
                <c:pt idx="381">
                  <c:v>154.27000000000001</c:v>
                </c:pt>
                <c:pt idx="382">
                  <c:v>155.28</c:v>
                </c:pt>
                <c:pt idx="383">
                  <c:v>156.29</c:v>
                </c:pt>
                <c:pt idx="384">
                  <c:v>157.30000000000001</c:v>
                </c:pt>
                <c:pt idx="385">
                  <c:v>158.32</c:v>
                </c:pt>
                <c:pt idx="386">
                  <c:v>159.34</c:v>
                </c:pt>
                <c:pt idx="387">
                  <c:v>160.37</c:v>
                </c:pt>
                <c:pt idx="388">
                  <c:v>161.4</c:v>
                </c:pt>
                <c:pt idx="389">
                  <c:v>162.43</c:v>
                </c:pt>
                <c:pt idx="390">
                  <c:v>163.46</c:v>
                </c:pt>
                <c:pt idx="391">
                  <c:v>164.5</c:v>
                </c:pt>
                <c:pt idx="392">
                  <c:v>165.54</c:v>
                </c:pt>
                <c:pt idx="393">
                  <c:v>166.58</c:v>
                </c:pt>
                <c:pt idx="394">
                  <c:v>167.63</c:v>
                </c:pt>
                <c:pt idx="395">
                  <c:v>168.68</c:v>
                </c:pt>
                <c:pt idx="396">
                  <c:v>169.73</c:v>
                </c:pt>
                <c:pt idx="397">
                  <c:v>170.78</c:v>
                </c:pt>
                <c:pt idx="398">
                  <c:v>171.84</c:v>
                </c:pt>
                <c:pt idx="399">
                  <c:v>172.9</c:v>
                </c:pt>
                <c:pt idx="400">
                  <c:v>173.96</c:v>
                </c:pt>
                <c:pt idx="401">
                  <c:v>175.03</c:v>
                </c:pt>
                <c:pt idx="402">
                  <c:v>176.09</c:v>
                </c:pt>
                <c:pt idx="403">
                  <c:v>177.16</c:v>
                </c:pt>
                <c:pt idx="404">
                  <c:v>178.23</c:v>
                </c:pt>
                <c:pt idx="405">
                  <c:v>179.3</c:v>
                </c:pt>
                <c:pt idx="406">
                  <c:v>180.38</c:v>
                </c:pt>
                <c:pt idx="407">
                  <c:v>181.46</c:v>
                </c:pt>
                <c:pt idx="408">
                  <c:v>182.54</c:v>
                </c:pt>
                <c:pt idx="409">
                  <c:v>183.62</c:v>
                </c:pt>
                <c:pt idx="410">
                  <c:v>184.7</c:v>
                </c:pt>
                <c:pt idx="411">
                  <c:v>185.78</c:v>
                </c:pt>
                <c:pt idx="412">
                  <c:v>186.87</c:v>
                </c:pt>
                <c:pt idx="413">
                  <c:v>187.96</c:v>
                </c:pt>
                <c:pt idx="414">
                  <c:v>189.05</c:v>
                </c:pt>
                <c:pt idx="415">
                  <c:v>190.14</c:v>
                </c:pt>
                <c:pt idx="416">
                  <c:v>191.23</c:v>
                </c:pt>
                <c:pt idx="417">
                  <c:v>192.32</c:v>
                </c:pt>
                <c:pt idx="418">
                  <c:v>193.42</c:v>
                </c:pt>
                <c:pt idx="419">
                  <c:v>194.51</c:v>
                </c:pt>
                <c:pt idx="420">
                  <c:v>195.61</c:v>
                </c:pt>
                <c:pt idx="421">
                  <c:v>196.71</c:v>
                </c:pt>
                <c:pt idx="422">
                  <c:v>197.81</c:v>
                </c:pt>
                <c:pt idx="423">
                  <c:v>198.91</c:v>
                </c:pt>
                <c:pt idx="424">
                  <c:v>200.01</c:v>
                </c:pt>
                <c:pt idx="425">
                  <c:v>201.11</c:v>
                </c:pt>
                <c:pt idx="426">
                  <c:v>202.21</c:v>
                </c:pt>
                <c:pt idx="427">
                  <c:v>203.31</c:v>
                </c:pt>
                <c:pt idx="428">
                  <c:v>204.42</c:v>
                </c:pt>
                <c:pt idx="429">
                  <c:v>205.52</c:v>
                </c:pt>
                <c:pt idx="430">
                  <c:v>206.63</c:v>
                </c:pt>
                <c:pt idx="431">
                  <c:v>207.74</c:v>
                </c:pt>
                <c:pt idx="432">
                  <c:v>208.84</c:v>
                </c:pt>
                <c:pt idx="433">
                  <c:v>209.95</c:v>
                </c:pt>
                <c:pt idx="434">
                  <c:v>211.06</c:v>
                </c:pt>
                <c:pt idx="435">
                  <c:v>212.17</c:v>
                </c:pt>
                <c:pt idx="436">
                  <c:v>213.27</c:v>
                </c:pt>
                <c:pt idx="437">
                  <c:v>214.38</c:v>
                </c:pt>
                <c:pt idx="438">
                  <c:v>215.49</c:v>
                </c:pt>
                <c:pt idx="439">
                  <c:v>216.6</c:v>
                </c:pt>
                <c:pt idx="440">
                  <c:v>217.71</c:v>
                </c:pt>
                <c:pt idx="441">
                  <c:v>218.82</c:v>
                </c:pt>
                <c:pt idx="442">
                  <c:v>219.92</c:v>
                </c:pt>
                <c:pt idx="443">
                  <c:v>221.03</c:v>
                </c:pt>
                <c:pt idx="444">
                  <c:v>222.14</c:v>
                </c:pt>
                <c:pt idx="445">
                  <c:v>223.25</c:v>
                </c:pt>
                <c:pt idx="446">
                  <c:v>224.36</c:v>
                </c:pt>
                <c:pt idx="447">
                  <c:v>225.46</c:v>
                </c:pt>
                <c:pt idx="448">
                  <c:v>226.57</c:v>
                </c:pt>
                <c:pt idx="449">
                  <c:v>227.68</c:v>
                </c:pt>
                <c:pt idx="450">
                  <c:v>228.78</c:v>
                </c:pt>
                <c:pt idx="451">
                  <c:v>229.89</c:v>
                </c:pt>
                <c:pt idx="452">
                  <c:v>230.99</c:v>
                </c:pt>
                <c:pt idx="453">
                  <c:v>232.09</c:v>
                </c:pt>
                <c:pt idx="454">
                  <c:v>233.2</c:v>
                </c:pt>
                <c:pt idx="455">
                  <c:v>234.3</c:v>
                </c:pt>
                <c:pt idx="456">
                  <c:v>235.4</c:v>
                </c:pt>
                <c:pt idx="457">
                  <c:v>236.5</c:v>
                </c:pt>
                <c:pt idx="458">
                  <c:v>237.6</c:v>
                </c:pt>
                <c:pt idx="459">
                  <c:v>238.7</c:v>
                </c:pt>
                <c:pt idx="460">
                  <c:v>239.79</c:v>
                </c:pt>
                <c:pt idx="461">
                  <c:v>240.89</c:v>
                </c:pt>
                <c:pt idx="462">
                  <c:v>241.98</c:v>
                </c:pt>
                <c:pt idx="463">
                  <c:v>243.07</c:v>
                </c:pt>
                <c:pt idx="464">
                  <c:v>244.17</c:v>
                </c:pt>
                <c:pt idx="465">
                  <c:v>245.26</c:v>
                </c:pt>
                <c:pt idx="466">
                  <c:v>246.34</c:v>
                </c:pt>
                <c:pt idx="467">
                  <c:v>247.43</c:v>
                </c:pt>
                <c:pt idx="468">
                  <c:v>248.52</c:v>
                </c:pt>
                <c:pt idx="469">
                  <c:v>249.6</c:v>
                </c:pt>
                <c:pt idx="470">
                  <c:v>250.68</c:v>
                </c:pt>
                <c:pt idx="471">
                  <c:v>251.76</c:v>
                </c:pt>
                <c:pt idx="472">
                  <c:v>252.84</c:v>
                </c:pt>
                <c:pt idx="473">
                  <c:v>253.92</c:v>
                </c:pt>
                <c:pt idx="474">
                  <c:v>254.99</c:v>
                </c:pt>
                <c:pt idx="475">
                  <c:v>256.07</c:v>
                </c:pt>
                <c:pt idx="476">
                  <c:v>257.14</c:v>
                </c:pt>
                <c:pt idx="477">
                  <c:v>258.20999999999998</c:v>
                </c:pt>
                <c:pt idx="478">
                  <c:v>259.27999999999997</c:v>
                </c:pt>
                <c:pt idx="479">
                  <c:v>260.33999999999997</c:v>
                </c:pt>
                <c:pt idx="480">
                  <c:v>261.39999999999998</c:v>
                </c:pt>
                <c:pt idx="481">
                  <c:v>262.45999999999998</c:v>
                </c:pt>
                <c:pt idx="482">
                  <c:v>263.52</c:v>
                </c:pt>
                <c:pt idx="483">
                  <c:v>264.58</c:v>
                </c:pt>
                <c:pt idx="484">
                  <c:v>265.63</c:v>
                </c:pt>
                <c:pt idx="485">
                  <c:v>266.68</c:v>
                </c:pt>
                <c:pt idx="486">
                  <c:v>267.73</c:v>
                </c:pt>
                <c:pt idx="487">
                  <c:v>268.77999999999997</c:v>
                </c:pt>
                <c:pt idx="488">
                  <c:v>269.82</c:v>
                </c:pt>
                <c:pt idx="489">
                  <c:v>270.87</c:v>
                </c:pt>
                <c:pt idx="490">
                  <c:v>271.91000000000003</c:v>
                </c:pt>
                <c:pt idx="491">
                  <c:v>272.94</c:v>
                </c:pt>
                <c:pt idx="492">
                  <c:v>273.98</c:v>
                </c:pt>
                <c:pt idx="493">
                  <c:v>275.01</c:v>
                </c:pt>
                <c:pt idx="494">
                  <c:v>276.04000000000002</c:v>
                </c:pt>
                <c:pt idx="495">
                  <c:v>277.06</c:v>
                </c:pt>
                <c:pt idx="496">
                  <c:v>278.08</c:v>
                </c:pt>
                <c:pt idx="497">
                  <c:v>279.10000000000002</c:v>
                </c:pt>
                <c:pt idx="498">
                  <c:v>280.12</c:v>
                </c:pt>
                <c:pt idx="499">
                  <c:v>281.14</c:v>
                </c:pt>
                <c:pt idx="500">
                  <c:v>282.14999999999998</c:v>
                </c:pt>
                <c:pt idx="501">
                  <c:v>283.16000000000003</c:v>
                </c:pt>
                <c:pt idx="502">
                  <c:v>284.16000000000003</c:v>
                </c:pt>
                <c:pt idx="503">
                  <c:v>285.16000000000003</c:v>
                </c:pt>
                <c:pt idx="504">
                  <c:v>286.16000000000003</c:v>
                </c:pt>
                <c:pt idx="505">
                  <c:v>287.16000000000003</c:v>
                </c:pt>
                <c:pt idx="506">
                  <c:v>288.14999999999998</c:v>
                </c:pt>
                <c:pt idx="507">
                  <c:v>289.14</c:v>
                </c:pt>
                <c:pt idx="508">
                  <c:v>290.13</c:v>
                </c:pt>
                <c:pt idx="509">
                  <c:v>291.11</c:v>
                </c:pt>
                <c:pt idx="510">
                  <c:v>292.08999999999997</c:v>
                </c:pt>
                <c:pt idx="511">
                  <c:v>293.07</c:v>
                </c:pt>
                <c:pt idx="512">
                  <c:v>294.04000000000002</c:v>
                </c:pt>
                <c:pt idx="513">
                  <c:v>295.02</c:v>
                </c:pt>
                <c:pt idx="514">
                  <c:v>295.98</c:v>
                </c:pt>
                <c:pt idx="515">
                  <c:v>296.95</c:v>
                </c:pt>
                <c:pt idx="516">
                  <c:v>297.91000000000003</c:v>
                </c:pt>
                <c:pt idx="517">
                  <c:v>298.86</c:v>
                </c:pt>
                <c:pt idx="518">
                  <c:v>299.82</c:v>
                </c:pt>
                <c:pt idx="519">
                  <c:v>300.77</c:v>
                </c:pt>
                <c:pt idx="520">
                  <c:v>301.70999999999998</c:v>
                </c:pt>
                <c:pt idx="521">
                  <c:v>302.66000000000003</c:v>
                </c:pt>
                <c:pt idx="522">
                  <c:v>303.60000000000002</c:v>
                </c:pt>
                <c:pt idx="523">
                  <c:v>304.52999999999997</c:v>
                </c:pt>
                <c:pt idx="524">
                  <c:v>305.47000000000003</c:v>
                </c:pt>
                <c:pt idx="525">
                  <c:v>306.39</c:v>
                </c:pt>
                <c:pt idx="526">
                  <c:v>307.32</c:v>
                </c:pt>
                <c:pt idx="527">
                  <c:v>308.24</c:v>
                </c:pt>
                <c:pt idx="528">
                  <c:v>309.16000000000003</c:v>
                </c:pt>
                <c:pt idx="529">
                  <c:v>310.07</c:v>
                </c:pt>
                <c:pt idx="530">
                  <c:v>310.98</c:v>
                </c:pt>
                <c:pt idx="531">
                  <c:v>311.89</c:v>
                </c:pt>
                <c:pt idx="532">
                  <c:v>312.79000000000002</c:v>
                </c:pt>
                <c:pt idx="533">
                  <c:v>313.69</c:v>
                </c:pt>
                <c:pt idx="534">
                  <c:v>314.58999999999997</c:v>
                </c:pt>
                <c:pt idx="535">
                  <c:v>315.48</c:v>
                </c:pt>
                <c:pt idx="536">
                  <c:v>316.37</c:v>
                </c:pt>
                <c:pt idx="537">
                  <c:v>317.25</c:v>
                </c:pt>
                <c:pt idx="538">
                  <c:v>318.13</c:v>
                </c:pt>
                <c:pt idx="539">
                  <c:v>319.01</c:v>
                </c:pt>
                <c:pt idx="540">
                  <c:v>319.88</c:v>
                </c:pt>
                <c:pt idx="541">
                  <c:v>320.75</c:v>
                </c:pt>
                <c:pt idx="542">
                  <c:v>321.62</c:v>
                </c:pt>
                <c:pt idx="543">
                  <c:v>322.48</c:v>
                </c:pt>
                <c:pt idx="544">
                  <c:v>323.33</c:v>
                </c:pt>
                <c:pt idx="545">
                  <c:v>324.19</c:v>
                </c:pt>
                <c:pt idx="546">
                  <c:v>325.04000000000002</c:v>
                </c:pt>
                <c:pt idx="547">
                  <c:v>325.88</c:v>
                </c:pt>
                <c:pt idx="548">
                  <c:v>326.72000000000003</c:v>
                </c:pt>
                <c:pt idx="549">
                  <c:v>327.56</c:v>
                </c:pt>
                <c:pt idx="550">
                  <c:v>328.39</c:v>
                </c:pt>
                <c:pt idx="551">
                  <c:v>329.22</c:v>
                </c:pt>
                <c:pt idx="552">
                  <c:v>330.05</c:v>
                </c:pt>
                <c:pt idx="553">
                  <c:v>330.87</c:v>
                </c:pt>
                <c:pt idx="554">
                  <c:v>331.69</c:v>
                </c:pt>
                <c:pt idx="555">
                  <c:v>332.5</c:v>
                </c:pt>
                <c:pt idx="556">
                  <c:v>333.31</c:v>
                </c:pt>
                <c:pt idx="557">
                  <c:v>334.12</c:v>
                </c:pt>
                <c:pt idx="558">
                  <c:v>334.92</c:v>
                </c:pt>
                <c:pt idx="559">
                  <c:v>335.72</c:v>
                </c:pt>
                <c:pt idx="560">
                  <c:v>336.51</c:v>
                </c:pt>
                <c:pt idx="561">
                  <c:v>337.3</c:v>
                </c:pt>
                <c:pt idx="562">
                  <c:v>338.09</c:v>
                </c:pt>
                <c:pt idx="563">
                  <c:v>338.87</c:v>
                </c:pt>
                <c:pt idx="564">
                  <c:v>339.65</c:v>
                </c:pt>
                <c:pt idx="565">
                  <c:v>340.42</c:v>
                </c:pt>
                <c:pt idx="566">
                  <c:v>341.19</c:v>
                </c:pt>
                <c:pt idx="567">
                  <c:v>341.96</c:v>
                </c:pt>
                <c:pt idx="568">
                  <c:v>342.72</c:v>
                </c:pt>
                <c:pt idx="569">
                  <c:v>343.48</c:v>
                </c:pt>
                <c:pt idx="570">
                  <c:v>344.23</c:v>
                </c:pt>
                <c:pt idx="571">
                  <c:v>344.98</c:v>
                </c:pt>
                <c:pt idx="572">
                  <c:v>345.72</c:v>
                </c:pt>
                <c:pt idx="573">
                  <c:v>346.47</c:v>
                </c:pt>
                <c:pt idx="574">
                  <c:v>347.2</c:v>
                </c:pt>
                <c:pt idx="575">
                  <c:v>347.94</c:v>
                </c:pt>
                <c:pt idx="576">
                  <c:v>348.67</c:v>
                </c:pt>
                <c:pt idx="577">
                  <c:v>349.39</c:v>
                </c:pt>
                <c:pt idx="578">
                  <c:v>350.11</c:v>
                </c:pt>
                <c:pt idx="579">
                  <c:v>350.83</c:v>
                </c:pt>
                <c:pt idx="580">
                  <c:v>351.55</c:v>
                </c:pt>
                <c:pt idx="581">
                  <c:v>352.26</c:v>
                </c:pt>
                <c:pt idx="582">
                  <c:v>352.96</c:v>
                </c:pt>
                <c:pt idx="583">
                  <c:v>353.66</c:v>
                </c:pt>
                <c:pt idx="584">
                  <c:v>354.36</c:v>
                </c:pt>
                <c:pt idx="585">
                  <c:v>355.05</c:v>
                </c:pt>
                <c:pt idx="586">
                  <c:v>355.74</c:v>
                </c:pt>
                <c:pt idx="587">
                  <c:v>356.43</c:v>
                </c:pt>
                <c:pt idx="588">
                  <c:v>357.11</c:v>
                </c:pt>
                <c:pt idx="589">
                  <c:v>357.79</c:v>
                </c:pt>
                <c:pt idx="590">
                  <c:v>358.46</c:v>
                </c:pt>
                <c:pt idx="591">
                  <c:v>359.13</c:v>
                </c:pt>
                <c:pt idx="592">
                  <c:v>359.8</c:v>
                </c:pt>
                <c:pt idx="593">
                  <c:v>360.46</c:v>
                </c:pt>
                <c:pt idx="594">
                  <c:v>361.12</c:v>
                </c:pt>
                <c:pt idx="595">
                  <c:v>361.77</c:v>
                </c:pt>
                <c:pt idx="596">
                  <c:v>362.42</c:v>
                </c:pt>
                <c:pt idx="597">
                  <c:v>363.07</c:v>
                </c:pt>
                <c:pt idx="598">
                  <c:v>363.71</c:v>
                </c:pt>
                <c:pt idx="599">
                  <c:v>364.35</c:v>
                </c:pt>
                <c:pt idx="600">
                  <c:v>364.99</c:v>
                </c:pt>
                <c:pt idx="601">
                  <c:v>365.62</c:v>
                </c:pt>
                <c:pt idx="602">
                  <c:v>366.24</c:v>
                </c:pt>
                <c:pt idx="603">
                  <c:v>366.87</c:v>
                </c:pt>
                <c:pt idx="604">
                  <c:v>367.49</c:v>
                </c:pt>
                <c:pt idx="605">
                  <c:v>368.1</c:v>
                </c:pt>
                <c:pt idx="606">
                  <c:v>368.71</c:v>
                </c:pt>
                <c:pt idx="607">
                  <c:v>369.32</c:v>
                </c:pt>
                <c:pt idx="608">
                  <c:v>369.92</c:v>
                </c:pt>
                <c:pt idx="609">
                  <c:v>370.53</c:v>
                </c:pt>
                <c:pt idx="610">
                  <c:v>371.12</c:v>
                </c:pt>
                <c:pt idx="611">
                  <c:v>371.71</c:v>
                </c:pt>
                <c:pt idx="612">
                  <c:v>372.3</c:v>
                </c:pt>
                <c:pt idx="613">
                  <c:v>372.89</c:v>
                </c:pt>
                <c:pt idx="614">
                  <c:v>373.47</c:v>
                </c:pt>
                <c:pt idx="615">
                  <c:v>374.05</c:v>
                </c:pt>
                <c:pt idx="616">
                  <c:v>374.62</c:v>
                </c:pt>
                <c:pt idx="617">
                  <c:v>375.19</c:v>
                </c:pt>
                <c:pt idx="618">
                  <c:v>375.76</c:v>
                </c:pt>
                <c:pt idx="619">
                  <c:v>376.32</c:v>
                </c:pt>
                <c:pt idx="620">
                  <c:v>376.88</c:v>
                </c:pt>
                <c:pt idx="621">
                  <c:v>377.44</c:v>
                </c:pt>
                <c:pt idx="622">
                  <c:v>377.99</c:v>
                </c:pt>
                <c:pt idx="623">
                  <c:v>378.54</c:v>
                </c:pt>
                <c:pt idx="624">
                  <c:v>379.08</c:v>
                </c:pt>
                <c:pt idx="625">
                  <c:v>379.63</c:v>
                </c:pt>
                <c:pt idx="626">
                  <c:v>380.16</c:v>
                </c:pt>
                <c:pt idx="627">
                  <c:v>380.7</c:v>
                </c:pt>
                <c:pt idx="628">
                  <c:v>381.23</c:v>
                </c:pt>
                <c:pt idx="629">
                  <c:v>381.76</c:v>
                </c:pt>
                <c:pt idx="630">
                  <c:v>382.28</c:v>
                </c:pt>
                <c:pt idx="631">
                  <c:v>382.8</c:v>
                </c:pt>
                <c:pt idx="632">
                  <c:v>383.32</c:v>
                </c:pt>
                <c:pt idx="633">
                  <c:v>383.83</c:v>
                </c:pt>
                <c:pt idx="634">
                  <c:v>384.34</c:v>
                </c:pt>
                <c:pt idx="635">
                  <c:v>384.85</c:v>
                </c:pt>
                <c:pt idx="636">
                  <c:v>385.35</c:v>
                </c:pt>
                <c:pt idx="637">
                  <c:v>385.85</c:v>
                </c:pt>
                <c:pt idx="638">
                  <c:v>386.84</c:v>
                </c:pt>
                <c:pt idx="639">
                  <c:v>387.82</c:v>
                </c:pt>
                <c:pt idx="640">
                  <c:v>388.78</c:v>
                </c:pt>
                <c:pt idx="641">
                  <c:v>389.74</c:v>
                </c:pt>
                <c:pt idx="642">
                  <c:v>390.68</c:v>
                </c:pt>
                <c:pt idx="643">
                  <c:v>391.6</c:v>
                </c:pt>
                <c:pt idx="644">
                  <c:v>392.51</c:v>
                </c:pt>
                <c:pt idx="645">
                  <c:v>393.41</c:v>
                </c:pt>
                <c:pt idx="646">
                  <c:v>394.3</c:v>
                </c:pt>
                <c:pt idx="647">
                  <c:v>395.18</c:v>
                </c:pt>
                <c:pt idx="648">
                  <c:v>396.04</c:v>
                </c:pt>
                <c:pt idx="649">
                  <c:v>396.89</c:v>
                </c:pt>
                <c:pt idx="650">
                  <c:v>397.73</c:v>
                </c:pt>
                <c:pt idx="651">
                  <c:v>398.55</c:v>
                </c:pt>
                <c:pt idx="652">
                  <c:v>399.36</c:v>
                </c:pt>
                <c:pt idx="653">
                  <c:v>400.17</c:v>
                </c:pt>
                <c:pt idx="654">
                  <c:v>400.96</c:v>
                </c:pt>
                <c:pt idx="655">
                  <c:v>401.73</c:v>
                </c:pt>
                <c:pt idx="656">
                  <c:v>402.5</c:v>
                </c:pt>
                <c:pt idx="657">
                  <c:v>403.26</c:v>
                </c:pt>
                <c:pt idx="658">
                  <c:v>404</c:v>
                </c:pt>
                <c:pt idx="659">
                  <c:v>404.73</c:v>
                </c:pt>
                <c:pt idx="660">
                  <c:v>405.46</c:v>
                </c:pt>
                <c:pt idx="661">
                  <c:v>406.17</c:v>
                </c:pt>
                <c:pt idx="662">
                  <c:v>406.87</c:v>
                </c:pt>
                <c:pt idx="663">
                  <c:v>407.56</c:v>
                </c:pt>
                <c:pt idx="664">
                  <c:v>408.24</c:v>
                </c:pt>
                <c:pt idx="665">
                  <c:v>408.91</c:v>
                </c:pt>
                <c:pt idx="666">
                  <c:v>409.57</c:v>
                </c:pt>
                <c:pt idx="667">
                  <c:v>410.22</c:v>
                </c:pt>
                <c:pt idx="668">
                  <c:v>410.86</c:v>
                </c:pt>
                <c:pt idx="669">
                  <c:v>411.49</c:v>
                </c:pt>
                <c:pt idx="670">
                  <c:v>412.11</c:v>
                </c:pt>
                <c:pt idx="671">
                  <c:v>412.72</c:v>
                </c:pt>
                <c:pt idx="672">
                  <c:v>413.32</c:v>
                </c:pt>
                <c:pt idx="673">
                  <c:v>413.91</c:v>
                </c:pt>
                <c:pt idx="674">
                  <c:v>414.49</c:v>
                </c:pt>
                <c:pt idx="675">
                  <c:v>415.07</c:v>
                </c:pt>
                <c:pt idx="676">
                  <c:v>415.63</c:v>
                </c:pt>
                <c:pt idx="677">
                  <c:v>416.19</c:v>
                </c:pt>
                <c:pt idx="678">
                  <c:v>416.73</c:v>
                </c:pt>
                <c:pt idx="679">
                  <c:v>417.27</c:v>
                </c:pt>
                <c:pt idx="680">
                  <c:v>417.8</c:v>
                </c:pt>
                <c:pt idx="681">
                  <c:v>418.32</c:v>
                </c:pt>
                <c:pt idx="682">
                  <c:v>418.84</c:v>
                </c:pt>
                <c:pt idx="683">
                  <c:v>419.34</c:v>
                </c:pt>
                <c:pt idx="684">
                  <c:v>419.84</c:v>
                </c:pt>
                <c:pt idx="685">
                  <c:v>420.82</c:v>
                </c:pt>
                <c:pt idx="686">
                  <c:v>421.76</c:v>
                </c:pt>
                <c:pt idx="687">
                  <c:v>422.68</c:v>
                </c:pt>
                <c:pt idx="688">
                  <c:v>423.57</c:v>
                </c:pt>
                <c:pt idx="689">
                  <c:v>424.43</c:v>
                </c:pt>
                <c:pt idx="690">
                  <c:v>425.26</c:v>
                </c:pt>
                <c:pt idx="691">
                  <c:v>426.06</c:v>
                </c:pt>
                <c:pt idx="692">
                  <c:v>426.84</c:v>
                </c:pt>
                <c:pt idx="693">
                  <c:v>427.59</c:v>
                </c:pt>
                <c:pt idx="694">
                  <c:v>428.32</c:v>
                </c:pt>
                <c:pt idx="695">
                  <c:v>429.03</c:v>
                </c:pt>
                <c:pt idx="696">
                  <c:v>429.71</c:v>
                </c:pt>
                <c:pt idx="697">
                  <c:v>430.37</c:v>
                </c:pt>
                <c:pt idx="698">
                  <c:v>431</c:v>
                </c:pt>
                <c:pt idx="699">
                  <c:v>431.62</c:v>
                </c:pt>
                <c:pt idx="700">
                  <c:v>432.21</c:v>
                </c:pt>
                <c:pt idx="701">
                  <c:v>432.79</c:v>
                </c:pt>
                <c:pt idx="702">
                  <c:v>433.34</c:v>
                </c:pt>
                <c:pt idx="703">
                  <c:v>433.88</c:v>
                </c:pt>
                <c:pt idx="704">
                  <c:v>434.4</c:v>
                </c:pt>
                <c:pt idx="705">
                  <c:v>434.9</c:v>
                </c:pt>
                <c:pt idx="706">
                  <c:v>435.39</c:v>
                </c:pt>
                <c:pt idx="707">
                  <c:v>436.32</c:v>
                </c:pt>
                <c:pt idx="708">
                  <c:v>437.2</c:v>
                </c:pt>
                <c:pt idx="709">
                  <c:v>438.01</c:v>
                </c:pt>
                <c:pt idx="710">
                  <c:v>438.77</c:v>
                </c:pt>
                <c:pt idx="711">
                  <c:v>439.48</c:v>
                </c:pt>
                <c:pt idx="712">
                  <c:v>440.14</c:v>
                </c:pt>
                <c:pt idx="713">
                  <c:v>440.76</c:v>
                </c:pt>
                <c:pt idx="714">
                  <c:v>441.33</c:v>
                </c:pt>
                <c:pt idx="715">
                  <c:v>441.87</c:v>
                </c:pt>
                <c:pt idx="716">
                  <c:v>442.37</c:v>
                </c:pt>
                <c:pt idx="717">
                  <c:v>443.29</c:v>
                </c:pt>
                <c:pt idx="718">
                  <c:v>444.09</c:v>
                </c:pt>
                <c:pt idx="719">
                  <c:v>444.79</c:v>
                </c:pt>
                <c:pt idx="720">
                  <c:v>445.39</c:v>
                </c:pt>
                <c:pt idx="721">
                  <c:v>445.9</c:v>
                </c:pt>
                <c:pt idx="722">
                  <c:v>446.35</c:v>
                </c:pt>
                <c:pt idx="723">
                  <c:v>447.12</c:v>
                </c:pt>
                <c:pt idx="724">
                  <c:v>447.69</c:v>
                </c:pt>
                <c:pt idx="725">
                  <c:v>448.1</c:v>
                </c:pt>
                <c:pt idx="726">
                  <c:v>448.72</c:v>
                </c:pt>
                <c:pt idx="727">
                  <c:v>449.03</c:v>
                </c:pt>
                <c:pt idx="728">
                  <c:v>449.35</c:v>
                </c:pt>
              </c:numCache>
            </c:numRef>
          </c:xVal>
          <c:yVal>
            <c:numRef>
              <c:f>NoProt!$Y$19:$Y$747</c:f>
              <c:numCache>
                <c:formatCode>General</c:formatCode>
                <c:ptCount val="729"/>
                <c:pt idx="0">
                  <c:v>2.0000000000000001E-4</c:v>
                </c:pt>
                <c:pt idx="1">
                  <c:v>4.0000000000000002E-4</c:v>
                </c:pt>
                <c:pt idx="2">
                  <c:v>5.9999999999999995E-4</c:v>
                </c:pt>
                <c:pt idx="3">
                  <c:v>6.9999999999999999E-4</c:v>
                </c:pt>
                <c:pt idx="4">
                  <c:v>8.9999999999999998E-4</c:v>
                </c:pt>
                <c:pt idx="5">
                  <c:v>1.1000000000000001E-3</c:v>
                </c:pt>
                <c:pt idx="6">
                  <c:v>1.2999999999999999E-3</c:v>
                </c:pt>
                <c:pt idx="7">
                  <c:v>1.5E-3</c:v>
                </c:pt>
                <c:pt idx="8">
                  <c:v>1.6999999999999999E-3</c:v>
                </c:pt>
                <c:pt idx="9">
                  <c:v>1.9E-3</c:v>
                </c:pt>
                <c:pt idx="10">
                  <c:v>2.0999999999999999E-3</c:v>
                </c:pt>
                <c:pt idx="11">
                  <c:v>2.2000000000000001E-3</c:v>
                </c:pt>
                <c:pt idx="12">
                  <c:v>2.3999999999999998E-3</c:v>
                </c:pt>
                <c:pt idx="13">
                  <c:v>2.5999999999999999E-3</c:v>
                </c:pt>
                <c:pt idx="14">
                  <c:v>2.8E-3</c:v>
                </c:pt>
                <c:pt idx="15">
                  <c:v>3.0000000000000001E-3</c:v>
                </c:pt>
                <c:pt idx="16">
                  <c:v>3.2000000000000002E-3</c:v>
                </c:pt>
                <c:pt idx="17">
                  <c:v>3.3999999999999998E-3</c:v>
                </c:pt>
                <c:pt idx="18">
                  <c:v>3.5999999999999999E-3</c:v>
                </c:pt>
                <c:pt idx="19">
                  <c:v>3.7000000000000002E-3</c:v>
                </c:pt>
                <c:pt idx="20">
                  <c:v>3.8999999999999998E-3</c:v>
                </c:pt>
                <c:pt idx="21">
                  <c:v>4.1000000000000003E-3</c:v>
                </c:pt>
                <c:pt idx="22">
                  <c:v>4.3E-3</c:v>
                </c:pt>
                <c:pt idx="23">
                  <c:v>4.4999999999999997E-3</c:v>
                </c:pt>
                <c:pt idx="24">
                  <c:v>4.7000000000000002E-3</c:v>
                </c:pt>
                <c:pt idx="25">
                  <c:v>4.8999999999999998E-3</c:v>
                </c:pt>
                <c:pt idx="26">
                  <c:v>5.1000000000000004E-3</c:v>
                </c:pt>
                <c:pt idx="27">
                  <c:v>5.1999999999999998E-3</c:v>
                </c:pt>
                <c:pt idx="28">
                  <c:v>5.5999999999999999E-3</c:v>
                </c:pt>
                <c:pt idx="29">
                  <c:v>6.0000000000000001E-3</c:v>
                </c:pt>
                <c:pt idx="30">
                  <c:v>6.4000000000000003E-3</c:v>
                </c:pt>
                <c:pt idx="31">
                  <c:v>6.7000000000000002E-3</c:v>
                </c:pt>
                <c:pt idx="32">
                  <c:v>7.1000000000000004E-3</c:v>
                </c:pt>
                <c:pt idx="33">
                  <c:v>7.4999999999999997E-3</c:v>
                </c:pt>
                <c:pt idx="34">
                  <c:v>7.9000000000000008E-3</c:v>
                </c:pt>
                <c:pt idx="35">
                  <c:v>8.2000000000000007E-3</c:v>
                </c:pt>
                <c:pt idx="36">
                  <c:v>8.6E-3</c:v>
                </c:pt>
                <c:pt idx="37">
                  <c:v>8.9999999999999993E-3</c:v>
                </c:pt>
                <c:pt idx="38">
                  <c:v>9.4000000000000004E-3</c:v>
                </c:pt>
                <c:pt idx="39">
                  <c:v>9.7000000000000003E-3</c:v>
                </c:pt>
                <c:pt idx="40">
                  <c:v>1.01E-2</c:v>
                </c:pt>
                <c:pt idx="41">
                  <c:v>1.0500000000000001E-2</c:v>
                </c:pt>
                <c:pt idx="42">
                  <c:v>1.09E-2</c:v>
                </c:pt>
                <c:pt idx="43">
                  <c:v>1.12E-2</c:v>
                </c:pt>
                <c:pt idx="44">
                  <c:v>1.1599999999999999E-2</c:v>
                </c:pt>
                <c:pt idx="45">
                  <c:v>1.2E-2</c:v>
                </c:pt>
                <c:pt idx="46">
                  <c:v>1.24E-2</c:v>
                </c:pt>
                <c:pt idx="47">
                  <c:v>1.2699999999999999E-2</c:v>
                </c:pt>
                <c:pt idx="48">
                  <c:v>1.3100000000000001E-2</c:v>
                </c:pt>
                <c:pt idx="49">
                  <c:v>1.35E-2</c:v>
                </c:pt>
                <c:pt idx="50">
                  <c:v>1.3899999999999999E-2</c:v>
                </c:pt>
                <c:pt idx="51">
                  <c:v>1.4200000000000001E-2</c:v>
                </c:pt>
                <c:pt idx="52">
                  <c:v>1.46E-2</c:v>
                </c:pt>
                <c:pt idx="53">
                  <c:v>1.54E-2</c:v>
                </c:pt>
                <c:pt idx="54">
                  <c:v>1.61E-2</c:v>
                </c:pt>
                <c:pt idx="55">
                  <c:v>1.6899999999999998E-2</c:v>
                </c:pt>
                <c:pt idx="56">
                  <c:v>1.7600000000000001E-2</c:v>
                </c:pt>
                <c:pt idx="57">
                  <c:v>1.84E-2</c:v>
                </c:pt>
                <c:pt idx="58">
                  <c:v>1.9099999999999999E-2</c:v>
                </c:pt>
                <c:pt idx="59">
                  <c:v>1.9900000000000001E-2</c:v>
                </c:pt>
                <c:pt idx="60">
                  <c:v>2.06E-2</c:v>
                </c:pt>
                <c:pt idx="61">
                  <c:v>2.1399999999999999E-2</c:v>
                </c:pt>
                <c:pt idx="62">
                  <c:v>2.2100000000000002E-2</c:v>
                </c:pt>
                <c:pt idx="63">
                  <c:v>2.29E-2</c:v>
                </c:pt>
                <c:pt idx="64">
                  <c:v>2.3599999999999999E-2</c:v>
                </c:pt>
                <c:pt idx="65">
                  <c:v>2.4400000000000002E-2</c:v>
                </c:pt>
                <c:pt idx="66">
                  <c:v>2.5100000000000001E-2</c:v>
                </c:pt>
                <c:pt idx="67">
                  <c:v>2.5899999999999999E-2</c:v>
                </c:pt>
                <c:pt idx="68">
                  <c:v>2.6599999999999999E-2</c:v>
                </c:pt>
                <c:pt idx="69">
                  <c:v>2.7400000000000001E-2</c:v>
                </c:pt>
                <c:pt idx="70">
                  <c:v>2.81E-2</c:v>
                </c:pt>
                <c:pt idx="71">
                  <c:v>2.8899999999999999E-2</c:v>
                </c:pt>
                <c:pt idx="72">
                  <c:v>2.9600000000000001E-2</c:v>
                </c:pt>
                <c:pt idx="73">
                  <c:v>3.04E-2</c:v>
                </c:pt>
                <c:pt idx="74">
                  <c:v>3.1099999999999999E-2</c:v>
                </c:pt>
                <c:pt idx="75">
                  <c:v>3.1899999999999998E-2</c:v>
                </c:pt>
                <c:pt idx="76">
                  <c:v>3.2599999999999997E-2</c:v>
                </c:pt>
                <c:pt idx="77">
                  <c:v>3.3399999999999999E-2</c:v>
                </c:pt>
                <c:pt idx="78">
                  <c:v>3.4099999999999998E-2</c:v>
                </c:pt>
                <c:pt idx="79">
                  <c:v>3.49E-2</c:v>
                </c:pt>
                <c:pt idx="80">
                  <c:v>3.56E-2</c:v>
                </c:pt>
                <c:pt idx="81">
                  <c:v>3.6400000000000002E-2</c:v>
                </c:pt>
                <c:pt idx="82">
                  <c:v>3.7100000000000001E-2</c:v>
                </c:pt>
                <c:pt idx="83">
                  <c:v>3.7900000000000003E-2</c:v>
                </c:pt>
                <c:pt idx="84">
                  <c:v>3.8600000000000002E-2</c:v>
                </c:pt>
                <c:pt idx="85">
                  <c:v>3.9399999999999998E-2</c:v>
                </c:pt>
                <c:pt idx="86">
                  <c:v>4.0899999999999999E-2</c:v>
                </c:pt>
                <c:pt idx="87">
                  <c:v>4.24E-2</c:v>
                </c:pt>
                <c:pt idx="88">
                  <c:v>4.3900000000000002E-2</c:v>
                </c:pt>
                <c:pt idx="89">
                  <c:v>4.5400000000000003E-2</c:v>
                </c:pt>
                <c:pt idx="90">
                  <c:v>4.6899999999999997E-2</c:v>
                </c:pt>
                <c:pt idx="91">
                  <c:v>4.8399999999999999E-2</c:v>
                </c:pt>
                <c:pt idx="92">
                  <c:v>4.99E-2</c:v>
                </c:pt>
                <c:pt idx="93">
                  <c:v>5.1400000000000001E-2</c:v>
                </c:pt>
                <c:pt idx="94">
                  <c:v>5.2900000000000003E-2</c:v>
                </c:pt>
                <c:pt idx="95">
                  <c:v>5.4399999999999997E-2</c:v>
                </c:pt>
                <c:pt idx="96">
                  <c:v>5.5800000000000002E-2</c:v>
                </c:pt>
                <c:pt idx="97">
                  <c:v>5.7299999999999997E-2</c:v>
                </c:pt>
                <c:pt idx="98">
                  <c:v>5.8799999999999998E-2</c:v>
                </c:pt>
                <c:pt idx="99">
                  <c:v>6.0299999999999999E-2</c:v>
                </c:pt>
                <c:pt idx="100">
                  <c:v>6.1800000000000001E-2</c:v>
                </c:pt>
                <c:pt idx="101">
                  <c:v>6.3299999999999995E-2</c:v>
                </c:pt>
                <c:pt idx="102">
                  <c:v>6.4799999999999996E-2</c:v>
                </c:pt>
                <c:pt idx="103">
                  <c:v>6.6299999999999998E-2</c:v>
                </c:pt>
                <c:pt idx="104">
                  <c:v>6.7799999999999999E-2</c:v>
                </c:pt>
                <c:pt idx="105">
                  <c:v>6.93E-2</c:v>
                </c:pt>
                <c:pt idx="106">
                  <c:v>7.0800000000000002E-2</c:v>
                </c:pt>
                <c:pt idx="107">
                  <c:v>7.2300000000000003E-2</c:v>
                </c:pt>
                <c:pt idx="108">
                  <c:v>7.3800000000000004E-2</c:v>
                </c:pt>
                <c:pt idx="109">
                  <c:v>7.5300000000000006E-2</c:v>
                </c:pt>
                <c:pt idx="110">
                  <c:v>7.6799999999999993E-2</c:v>
                </c:pt>
                <c:pt idx="111">
                  <c:v>7.8299999999999995E-2</c:v>
                </c:pt>
                <c:pt idx="112">
                  <c:v>7.9799999999999996E-2</c:v>
                </c:pt>
                <c:pt idx="113">
                  <c:v>8.1299999999999997E-2</c:v>
                </c:pt>
                <c:pt idx="114">
                  <c:v>8.2799999999999999E-2</c:v>
                </c:pt>
                <c:pt idx="115">
                  <c:v>8.43E-2</c:v>
                </c:pt>
                <c:pt idx="116">
                  <c:v>8.5800000000000001E-2</c:v>
                </c:pt>
                <c:pt idx="117">
                  <c:v>8.7300000000000003E-2</c:v>
                </c:pt>
                <c:pt idx="118">
                  <c:v>8.8800000000000004E-2</c:v>
                </c:pt>
                <c:pt idx="119">
                  <c:v>9.0300000000000005E-2</c:v>
                </c:pt>
                <c:pt idx="120">
                  <c:v>9.1800000000000007E-2</c:v>
                </c:pt>
                <c:pt idx="121">
                  <c:v>9.3299999999999994E-2</c:v>
                </c:pt>
                <c:pt idx="122">
                  <c:v>9.4799999999999995E-2</c:v>
                </c:pt>
                <c:pt idx="123">
                  <c:v>9.6299999999999997E-2</c:v>
                </c:pt>
                <c:pt idx="124">
                  <c:v>9.7799999999999998E-2</c:v>
                </c:pt>
                <c:pt idx="125">
                  <c:v>9.9299999999999999E-2</c:v>
                </c:pt>
                <c:pt idx="126">
                  <c:v>0.1008</c:v>
                </c:pt>
                <c:pt idx="127">
                  <c:v>0.1023</c:v>
                </c:pt>
                <c:pt idx="128">
                  <c:v>0.1038</c:v>
                </c:pt>
                <c:pt idx="129">
                  <c:v>0.1053</c:v>
                </c:pt>
                <c:pt idx="130">
                  <c:v>0.10829999999999999</c:v>
                </c:pt>
                <c:pt idx="131">
                  <c:v>0.1113</c:v>
                </c:pt>
                <c:pt idx="132">
                  <c:v>0.1143</c:v>
                </c:pt>
                <c:pt idx="133">
                  <c:v>0.1173</c:v>
                </c:pt>
                <c:pt idx="134">
                  <c:v>0.1203</c:v>
                </c:pt>
                <c:pt idx="135">
                  <c:v>0.12330000000000001</c:v>
                </c:pt>
                <c:pt idx="136">
                  <c:v>0.1263</c:v>
                </c:pt>
                <c:pt idx="137">
                  <c:v>0.1293</c:v>
                </c:pt>
                <c:pt idx="138">
                  <c:v>0.1323</c:v>
                </c:pt>
                <c:pt idx="139">
                  <c:v>0.1353</c:v>
                </c:pt>
                <c:pt idx="140">
                  <c:v>0.13830000000000001</c:v>
                </c:pt>
                <c:pt idx="141">
                  <c:v>0.14130000000000001</c:v>
                </c:pt>
                <c:pt idx="142">
                  <c:v>0.14430000000000001</c:v>
                </c:pt>
                <c:pt idx="143">
                  <c:v>0.14729999999999999</c:v>
                </c:pt>
                <c:pt idx="144">
                  <c:v>0.15029999999999999</c:v>
                </c:pt>
                <c:pt idx="145">
                  <c:v>0.15329999999999999</c:v>
                </c:pt>
                <c:pt idx="146">
                  <c:v>0.15629999999999999</c:v>
                </c:pt>
                <c:pt idx="147">
                  <c:v>0.1593</c:v>
                </c:pt>
                <c:pt idx="148">
                  <c:v>0.1623</c:v>
                </c:pt>
                <c:pt idx="149">
                  <c:v>0.1653</c:v>
                </c:pt>
                <c:pt idx="150">
                  <c:v>0.16830000000000001</c:v>
                </c:pt>
                <c:pt idx="151">
                  <c:v>0.17130000000000001</c:v>
                </c:pt>
                <c:pt idx="152">
                  <c:v>0.17430000000000001</c:v>
                </c:pt>
                <c:pt idx="153">
                  <c:v>0.17730000000000001</c:v>
                </c:pt>
                <c:pt idx="154">
                  <c:v>0.18029999999999999</c:v>
                </c:pt>
                <c:pt idx="155">
                  <c:v>0.18329999999999999</c:v>
                </c:pt>
                <c:pt idx="156">
                  <c:v>0.18629999999999999</c:v>
                </c:pt>
                <c:pt idx="157">
                  <c:v>0.1893</c:v>
                </c:pt>
                <c:pt idx="158">
                  <c:v>0.1923</c:v>
                </c:pt>
                <c:pt idx="159">
                  <c:v>0.1953</c:v>
                </c:pt>
                <c:pt idx="160">
                  <c:v>0.1983</c:v>
                </c:pt>
                <c:pt idx="161">
                  <c:v>0.20130000000000001</c:v>
                </c:pt>
                <c:pt idx="162">
                  <c:v>0.20430000000000001</c:v>
                </c:pt>
                <c:pt idx="163">
                  <c:v>0.20730000000000001</c:v>
                </c:pt>
                <c:pt idx="164">
                  <c:v>0.21029999999999999</c:v>
                </c:pt>
                <c:pt idx="165">
                  <c:v>0.21329999999999999</c:v>
                </c:pt>
                <c:pt idx="166">
                  <c:v>0.21629999999999999</c:v>
                </c:pt>
                <c:pt idx="167">
                  <c:v>0.21929999999999999</c:v>
                </c:pt>
                <c:pt idx="168">
                  <c:v>0.2223</c:v>
                </c:pt>
                <c:pt idx="169">
                  <c:v>0.2253</c:v>
                </c:pt>
                <c:pt idx="170">
                  <c:v>0.2283</c:v>
                </c:pt>
                <c:pt idx="171">
                  <c:v>0.23130000000000001</c:v>
                </c:pt>
                <c:pt idx="172">
                  <c:v>0.23430000000000001</c:v>
                </c:pt>
                <c:pt idx="173">
                  <c:v>0.23730000000000001</c:v>
                </c:pt>
                <c:pt idx="174">
                  <c:v>0.24030000000000001</c:v>
                </c:pt>
                <c:pt idx="175">
                  <c:v>0.2432</c:v>
                </c:pt>
                <c:pt idx="176">
                  <c:v>0.2462</c:v>
                </c:pt>
                <c:pt idx="177">
                  <c:v>0.2492</c:v>
                </c:pt>
                <c:pt idx="178">
                  <c:v>0.25219999999999998</c:v>
                </c:pt>
                <c:pt idx="179">
                  <c:v>0.25519999999999998</c:v>
                </c:pt>
                <c:pt idx="180">
                  <c:v>0.25819999999999999</c:v>
                </c:pt>
                <c:pt idx="181">
                  <c:v>0.26119999999999999</c:v>
                </c:pt>
                <c:pt idx="182">
                  <c:v>0.26419999999999999</c:v>
                </c:pt>
                <c:pt idx="183">
                  <c:v>0.26719999999999999</c:v>
                </c:pt>
                <c:pt idx="184">
                  <c:v>0.2702</c:v>
                </c:pt>
                <c:pt idx="185">
                  <c:v>0.2732</c:v>
                </c:pt>
                <c:pt idx="186">
                  <c:v>0.2762</c:v>
                </c:pt>
                <c:pt idx="187">
                  <c:v>0.2792</c:v>
                </c:pt>
                <c:pt idx="188">
                  <c:v>0.28220000000000001</c:v>
                </c:pt>
                <c:pt idx="189">
                  <c:v>0.28520000000000001</c:v>
                </c:pt>
                <c:pt idx="190">
                  <c:v>0.28820000000000001</c:v>
                </c:pt>
                <c:pt idx="191">
                  <c:v>0.29420000000000002</c:v>
                </c:pt>
                <c:pt idx="192">
                  <c:v>0.30020000000000002</c:v>
                </c:pt>
                <c:pt idx="193">
                  <c:v>0.30620000000000003</c:v>
                </c:pt>
                <c:pt idx="194">
                  <c:v>0.31219999999999998</c:v>
                </c:pt>
                <c:pt idx="195">
                  <c:v>0.31819999999999998</c:v>
                </c:pt>
                <c:pt idx="196">
                  <c:v>0.32419999999999999</c:v>
                </c:pt>
                <c:pt idx="197">
                  <c:v>0.33019999999999999</c:v>
                </c:pt>
                <c:pt idx="198">
                  <c:v>0.3362</c:v>
                </c:pt>
                <c:pt idx="199">
                  <c:v>0.3422</c:v>
                </c:pt>
                <c:pt idx="200">
                  <c:v>0.34810000000000002</c:v>
                </c:pt>
                <c:pt idx="201">
                  <c:v>0.35410000000000003</c:v>
                </c:pt>
                <c:pt idx="202">
                  <c:v>0.36009999999999998</c:v>
                </c:pt>
                <c:pt idx="203">
                  <c:v>0.36609999999999998</c:v>
                </c:pt>
                <c:pt idx="204">
                  <c:v>0.37209999999999999</c:v>
                </c:pt>
                <c:pt idx="205">
                  <c:v>0.37809999999999999</c:v>
                </c:pt>
                <c:pt idx="206">
                  <c:v>0.3841</c:v>
                </c:pt>
                <c:pt idx="207">
                  <c:v>0.3901</c:v>
                </c:pt>
                <c:pt idx="208">
                  <c:v>0.39610000000000001</c:v>
                </c:pt>
                <c:pt idx="209">
                  <c:v>0.40210000000000001</c:v>
                </c:pt>
                <c:pt idx="210">
                  <c:v>0.40810000000000002</c:v>
                </c:pt>
                <c:pt idx="211">
                  <c:v>0.41410000000000002</c:v>
                </c:pt>
                <c:pt idx="212">
                  <c:v>0.42</c:v>
                </c:pt>
                <c:pt idx="213">
                  <c:v>0.42599999999999999</c:v>
                </c:pt>
                <c:pt idx="214">
                  <c:v>0.432</c:v>
                </c:pt>
                <c:pt idx="215">
                  <c:v>0.438</c:v>
                </c:pt>
                <c:pt idx="216">
                  <c:v>0.44400000000000001</c:v>
                </c:pt>
                <c:pt idx="217">
                  <c:v>0.45</c:v>
                </c:pt>
                <c:pt idx="218">
                  <c:v>0.45600000000000002</c:v>
                </c:pt>
                <c:pt idx="219">
                  <c:v>0.46200000000000002</c:v>
                </c:pt>
                <c:pt idx="220">
                  <c:v>0.46800000000000003</c:v>
                </c:pt>
                <c:pt idx="221">
                  <c:v>0.47389999999999999</c:v>
                </c:pt>
                <c:pt idx="222">
                  <c:v>0.47989999999999999</c:v>
                </c:pt>
                <c:pt idx="223">
                  <c:v>0.4859</c:v>
                </c:pt>
                <c:pt idx="224">
                  <c:v>0.4919</c:v>
                </c:pt>
                <c:pt idx="225">
                  <c:v>0.49790000000000001</c:v>
                </c:pt>
                <c:pt idx="226">
                  <c:v>0.50390000000000001</c:v>
                </c:pt>
                <c:pt idx="227">
                  <c:v>0.50990000000000002</c:v>
                </c:pt>
                <c:pt idx="228">
                  <c:v>0.51580000000000004</c:v>
                </c:pt>
                <c:pt idx="229">
                  <c:v>0.52180000000000004</c:v>
                </c:pt>
                <c:pt idx="230">
                  <c:v>0.52780000000000005</c:v>
                </c:pt>
                <c:pt idx="231">
                  <c:v>0.53380000000000005</c:v>
                </c:pt>
                <c:pt idx="232">
                  <c:v>0.53979999999999995</c:v>
                </c:pt>
                <c:pt idx="233">
                  <c:v>0.54579999999999995</c:v>
                </c:pt>
                <c:pt idx="234">
                  <c:v>0.55169999999999997</c:v>
                </c:pt>
                <c:pt idx="235">
                  <c:v>0.55769999999999997</c:v>
                </c:pt>
                <c:pt idx="236">
                  <c:v>0.56369999999999998</c:v>
                </c:pt>
                <c:pt idx="237">
                  <c:v>0.56969999999999998</c:v>
                </c:pt>
                <c:pt idx="238">
                  <c:v>0.57569999999999999</c:v>
                </c:pt>
                <c:pt idx="239">
                  <c:v>0.58169999999999999</c:v>
                </c:pt>
                <c:pt idx="240">
                  <c:v>0.58760000000000001</c:v>
                </c:pt>
                <c:pt idx="241">
                  <c:v>0.59960000000000002</c:v>
                </c:pt>
                <c:pt idx="242">
                  <c:v>0.62350000000000005</c:v>
                </c:pt>
                <c:pt idx="243">
                  <c:v>0.64739999999999998</c:v>
                </c:pt>
                <c:pt idx="244">
                  <c:v>0.69520000000000004</c:v>
                </c:pt>
                <c:pt idx="245">
                  <c:v>0.74299999999999999</c:v>
                </c:pt>
                <c:pt idx="246">
                  <c:v>0.79069999999999996</c:v>
                </c:pt>
                <c:pt idx="247">
                  <c:v>0.83840000000000003</c:v>
                </c:pt>
                <c:pt idx="248">
                  <c:v>0.8861</c:v>
                </c:pt>
                <c:pt idx="249">
                  <c:v>0.93369999999999997</c:v>
                </c:pt>
                <c:pt idx="250">
                  <c:v>0.98129999999999995</c:v>
                </c:pt>
                <c:pt idx="251">
                  <c:v>1.0288999999999999</c:v>
                </c:pt>
                <c:pt idx="252">
                  <c:v>1.0765</c:v>
                </c:pt>
                <c:pt idx="253">
                  <c:v>1.1240000000000001</c:v>
                </c:pt>
                <c:pt idx="254">
                  <c:v>1.1715</c:v>
                </c:pt>
                <c:pt idx="255">
                  <c:v>1.2190000000000001</c:v>
                </c:pt>
                <c:pt idx="256">
                  <c:v>1.2665</c:v>
                </c:pt>
                <c:pt idx="257">
                  <c:v>1.3139000000000001</c:v>
                </c:pt>
                <c:pt idx="258">
                  <c:v>1.3612</c:v>
                </c:pt>
                <c:pt idx="259">
                  <c:v>1.4086000000000001</c:v>
                </c:pt>
                <c:pt idx="260">
                  <c:v>1.4559</c:v>
                </c:pt>
                <c:pt idx="261">
                  <c:v>1.5032000000000001</c:v>
                </c:pt>
                <c:pt idx="262">
                  <c:v>1.5504</c:v>
                </c:pt>
                <c:pt idx="263">
                  <c:v>1.5976999999999999</c:v>
                </c:pt>
                <c:pt idx="264">
                  <c:v>1.6448</c:v>
                </c:pt>
                <c:pt idx="265">
                  <c:v>1.6919999999999999</c:v>
                </c:pt>
                <c:pt idx="266">
                  <c:v>1.7391000000000001</c:v>
                </c:pt>
                <c:pt idx="267">
                  <c:v>1.7862</c:v>
                </c:pt>
                <c:pt idx="268">
                  <c:v>1.8331999999999999</c:v>
                </c:pt>
                <c:pt idx="269">
                  <c:v>1.8802000000000001</c:v>
                </c:pt>
                <c:pt idx="270">
                  <c:v>1.9272</c:v>
                </c:pt>
                <c:pt idx="271">
                  <c:v>1.9741</c:v>
                </c:pt>
                <c:pt idx="272">
                  <c:v>2.0209999999999999</c:v>
                </c:pt>
                <c:pt idx="273">
                  <c:v>2.0678999999999998</c:v>
                </c:pt>
                <c:pt idx="274">
                  <c:v>2.1147</c:v>
                </c:pt>
                <c:pt idx="275">
                  <c:v>2.1615000000000002</c:v>
                </c:pt>
                <c:pt idx="276">
                  <c:v>2.2082000000000002</c:v>
                </c:pt>
                <c:pt idx="277">
                  <c:v>2.2549999999999999</c:v>
                </c:pt>
                <c:pt idx="278">
                  <c:v>2.3016000000000001</c:v>
                </c:pt>
                <c:pt idx="279">
                  <c:v>2.3481999999999998</c:v>
                </c:pt>
                <c:pt idx="280">
                  <c:v>2.3948</c:v>
                </c:pt>
                <c:pt idx="281">
                  <c:v>2.4413999999999998</c:v>
                </c:pt>
                <c:pt idx="282">
                  <c:v>2.4878999999999998</c:v>
                </c:pt>
                <c:pt idx="283">
                  <c:v>2.5343</c:v>
                </c:pt>
                <c:pt idx="284">
                  <c:v>2.5807000000000002</c:v>
                </c:pt>
                <c:pt idx="285">
                  <c:v>2.6271</c:v>
                </c:pt>
                <c:pt idx="286">
                  <c:v>2.6734</c:v>
                </c:pt>
                <c:pt idx="287">
                  <c:v>2.7197</c:v>
                </c:pt>
                <c:pt idx="288">
                  <c:v>2.7658999999999998</c:v>
                </c:pt>
                <c:pt idx="289">
                  <c:v>2.8121</c:v>
                </c:pt>
                <c:pt idx="290">
                  <c:v>2.8582999999999998</c:v>
                </c:pt>
                <c:pt idx="291">
                  <c:v>2.9043999999999999</c:v>
                </c:pt>
                <c:pt idx="292">
                  <c:v>2.9504000000000001</c:v>
                </c:pt>
                <c:pt idx="293">
                  <c:v>2.9964</c:v>
                </c:pt>
                <c:pt idx="294">
                  <c:v>3.0424000000000002</c:v>
                </c:pt>
                <c:pt idx="295">
                  <c:v>3.0882999999999998</c:v>
                </c:pt>
                <c:pt idx="296">
                  <c:v>3.1341000000000001</c:v>
                </c:pt>
                <c:pt idx="297">
                  <c:v>3.1798999999999999</c:v>
                </c:pt>
                <c:pt idx="298">
                  <c:v>3.2256999999999998</c:v>
                </c:pt>
                <c:pt idx="299">
                  <c:v>3.2713999999999999</c:v>
                </c:pt>
                <c:pt idx="300">
                  <c:v>3.3170000000000002</c:v>
                </c:pt>
                <c:pt idx="301">
                  <c:v>3.3626</c:v>
                </c:pt>
                <c:pt idx="302">
                  <c:v>3.4081999999999999</c:v>
                </c:pt>
                <c:pt idx="303">
                  <c:v>3.4537</c:v>
                </c:pt>
                <c:pt idx="304">
                  <c:v>3.4990999999999999</c:v>
                </c:pt>
                <c:pt idx="305">
                  <c:v>3.5445000000000002</c:v>
                </c:pt>
                <c:pt idx="306">
                  <c:v>3.5897999999999999</c:v>
                </c:pt>
                <c:pt idx="307">
                  <c:v>3.6351</c:v>
                </c:pt>
                <c:pt idx="308">
                  <c:v>3.6802999999999999</c:v>
                </c:pt>
                <c:pt idx="309">
                  <c:v>3.7254999999999998</c:v>
                </c:pt>
                <c:pt idx="310">
                  <c:v>3.7706</c:v>
                </c:pt>
                <c:pt idx="311">
                  <c:v>3.8157000000000001</c:v>
                </c:pt>
                <c:pt idx="312">
                  <c:v>3.8607</c:v>
                </c:pt>
                <c:pt idx="313">
                  <c:v>3.9056000000000002</c:v>
                </c:pt>
                <c:pt idx="314">
                  <c:v>3.9504999999999999</c:v>
                </c:pt>
                <c:pt idx="315">
                  <c:v>3.9952999999999999</c:v>
                </c:pt>
                <c:pt idx="316">
                  <c:v>4.04</c:v>
                </c:pt>
                <c:pt idx="317">
                  <c:v>4.0846999999999998</c:v>
                </c:pt>
                <c:pt idx="318">
                  <c:v>4.1292999999999997</c:v>
                </c:pt>
                <c:pt idx="319">
                  <c:v>4.1738999999999997</c:v>
                </c:pt>
                <c:pt idx="320">
                  <c:v>4.2183999999999999</c:v>
                </c:pt>
                <c:pt idx="321">
                  <c:v>4.2628000000000004</c:v>
                </c:pt>
                <c:pt idx="322">
                  <c:v>4.3071999999999999</c:v>
                </c:pt>
                <c:pt idx="323">
                  <c:v>4.3514999999999997</c:v>
                </c:pt>
                <c:pt idx="324">
                  <c:v>4.3956999999999997</c:v>
                </c:pt>
                <c:pt idx="325">
                  <c:v>4.4398999999999997</c:v>
                </c:pt>
                <c:pt idx="326">
                  <c:v>4.484</c:v>
                </c:pt>
                <c:pt idx="327">
                  <c:v>4.5279999999999996</c:v>
                </c:pt>
                <c:pt idx="328">
                  <c:v>4.5720000000000001</c:v>
                </c:pt>
                <c:pt idx="329">
                  <c:v>4.6158999999999999</c:v>
                </c:pt>
                <c:pt idx="330">
                  <c:v>4.6597</c:v>
                </c:pt>
                <c:pt idx="331">
                  <c:v>4.7034000000000002</c:v>
                </c:pt>
                <c:pt idx="332">
                  <c:v>4.7470999999999997</c:v>
                </c:pt>
                <c:pt idx="333">
                  <c:v>4.7907000000000002</c:v>
                </c:pt>
                <c:pt idx="334">
                  <c:v>4.8342000000000001</c:v>
                </c:pt>
                <c:pt idx="335">
                  <c:v>4.8776999999999999</c:v>
                </c:pt>
                <c:pt idx="336">
                  <c:v>4.9210000000000003</c:v>
                </c:pt>
                <c:pt idx="337">
                  <c:v>4.9642999999999997</c:v>
                </c:pt>
                <c:pt idx="338">
                  <c:v>5.0076000000000001</c:v>
                </c:pt>
                <c:pt idx="339">
                  <c:v>5.0507</c:v>
                </c:pt>
                <c:pt idx="340">
                  <c:v>5.0937999999999999</c:v>
                </c:pt>
                <c:pt idx="341">
                  <c:v>5.1368</c:v>
                </c:pt>
                <c:pt idx="342">
                  <c:v>5.1797000000000004</c:v>
                </c:pt>
                <c:pt idx="343">
                  <c:v>5.2225000000000001</c:v>
                </c:pt>
                <c:pt idx="344">
                  <c:v>5.2652000000000001</c:v>
                </c:pt>
                <c:pt idx="345">
                  <c:v>5.3079000000000001</c:v>
                </c:pt>
                <c:pt idx="346">
                  <c:v>5.3505000000000003</c:v>
                </c:pt>
                <c:pt idx="347">
                  <c:v>5.3929999999999998</c:v>
                </c:pt>
                <c:pt idx="348">
                  <c:v>5.4353999999999996</c:v>
                </c:pt>
                <c:pt idx="349">
                  <c:v>5.4776999999999996</c:v>
                </c:pt>
                <c:pt idx="350">
                  <c:v>5.5198999999999998</c:v>
                </c:pt>
                <c:pt idx="351">
                  <c:v>5.5621</c:v>
                </c:pt>
                <c:pt idx="352">
                  <c:v>5.6041999999999996</c:v>
                </c:pt>
                <c:pt idx="353">
                  <c:v>5.6460999999999997</c:v>
                </c:pt>
                <c:pt idx="354">
                  <c:v>5.6879999999999997</c:v>
                </c:pt>
                <c:pt idx="355">
                  <c:v>5.7298</c:v>
                </c:pt>
                <c:pt idx="356">
                  <c:v>5.7716000000000003</c:v>
                </c:pt>
                <c:pt idx="357">
                  <c:v>5.8132000000000001</c:v>
                </c:pt>
                <c:pt idx="358">
                  <c:v>5.8547000000000002</c:v>
                </c:pt>
                <c:pt idx="359">
                  <c:v>5.8960999999999997</c:v>
                </c:pt>
                <c:pt idx="360">
                  <c:v>5.9375</c:v>
                </c:pt>
                <c:pt idx="361">
                  <c:v>5.9786999999999999</c:v>
                </c:pt>
                <c:pt idx="362">
                  <c:v>6.0198999999999998</c:v>
                </c:pt>
                <c:pt idx="363">
                  <c:v>6.0609000000000002</c:v>
                </c:pt>
                <c:pt idx="364">
                  <c:v>6.1018999999999997</c:v>
                </c:pt>
                <c:pt idx="365">
                  <c:v>6.1428000000000003</c:v>
                </c:pt>
                <c:pt idx="366">
                  <c:v>6.1835000000000004</c:v>
                </c:pt>
                <c:pt idx="367">
                  <c:v>6.2241999999999997</c:v>
                </c:pt>
                <c:pt idx="368">
                  <c:v>6.2648000000000001</c:v>
                </c:pt>
                <c:pt idx="369">
                  <c:v>6.3052999999999999</c:v>
                </c:pt>
                <c:pt idx="370">
                  <c:v>6.3456000000000001</c:v>
                </c:pt>
                <c:pt idx="371">
                  <c:v>6.3859000000000004</c:v>
                </c:pt>
                <c:pt idx="372">
                  <c:v>6.4260999999999999</c:v>
                </c:pt>
                <c:pt idx="373">
                  <c:v>6.4661</c:v>
                </c:pt>
                <c:pt idx="374">
                  <c:v>6.5061</c:v>
                </c:pt>
                <c:pt idx="375">
                  <c:v>6.5460000000000003</c:v>
                </c:pt>
                <c:pt idx="376">
                  <c:v>6.5857000000000001</c:v>
                </c:pt>
                <c:pt idx="377">
                  <c:v>6.6254</c:v>
                </c:pt>
                <c:pt idx="378">
                  <c:v>6.6649000000000003</c:v>
                </c:pt>
                <c:pt idx="379">
                  <c:v>6.7043999999999997</c:v>
                </c:pt>
                <c:pt idx="380">
                  <c:v>6.7436999999999996</c:v>
                </c:pt>
                <c:pt idx="381">
                  <c:v>6.7828999999999997</c:v>
                </c:pt>
                <c:pt idx="382">
                  <c:v>6.8220000000000001</c:v>
                </c:pt>
                <c:pt idx="383">
                  <c:v>6.8609999999999998</c:v>
                </c:pt>
                <c:pt idx="384">
                  <c:v>6.8998999999999997</c:v>
                </c:pt>
                <c:pt idx="385">
                  <c:v>6.9386999999999999</c:v>
                </c:pt>
                <c:pt idx="386">
                  <c:v>6.9774000000000003</c:v>
                </c:pt>
                <c:pt idx="387">
                  <c:v>7.016</c:v>
                </c:pt>
                <c:pt idx="388">
                  <c:v>7.0544000000000002</c:v>
                </c:pt>
                <c:pt idx="389">
                  <c:v>7.0926999999999998</c:v>
                </c:pt>
                <c:pt idx="390">
                  <c:v>7.1310000000000002</c:v>
                </c:pt>
                <c:pt idx="391">
                  <c:v>7.1691000000000003</c:v>
                </c:pt>
                <c:pt idx="392">
                  <c:v>7.2070999999999996</c:v>
                </c:pt>
                <c:pt idx="393">
                  <c:v>7.2449000000000003</c:v>
                </c:pt>
                <c:pt idx="394">
                  <c:v>7.2827000000000002</c:v>
                </c:pt>
                <c:pt idx="395">
                  <c:v>7.3204000000000002</c:v>
                </c:pt>
                <c:pt idx="396">
                  <c:v>7.3578999999999999</c:v>
                </c:pt>
                <c:pt idx="397">
                  <c:v>7.3952999999999998</c:v>
                </c:pt>
                <c:pt idx="398">
                  <c:v>7.4325999999999999</c:v>
                </c:pt>
                <c:pt idx="399">
                  <c:v>7.4698000000000002</c:v>
                </c:pt>
                <c:pt idx="400">
                  <c:v>7.5068000000000001</c:v>
                </c:pt>
                <c:pt idx="401">
                  <c:v>7.5437000000000003</c:v>
                </c:pt>
                <c:pt idx="402">
                  <c:v>7.5805999999999996</c:v>
                </c:pt>
                <c:pt idx="403">
                  <c:v>7.6173000000000002</c:v>
                </c:pt>
                <c:pt idx="404">
                  <c:v>7.6538000000000004</c:v>
                </c:pt>
                <c:pt idx="405">
                  <c:v>7.6902999999999997</c:v>
                </c:pt>
                <c:pt idx="406">
                  <c:v>7.7266000000000004</c:v>
                </c:pt>
                <c:pt idx="407">
                  <c:v>7.7628000000000004</c:v>
                </c:pt>
                <c:pt idx="408">
                  <c:v>7.7988999999999997</c:v>
                </c:pt>
                <c:pt idx="409">
                  <c:v>7.8348000000000004</c:v>
                </c:pt>
                <c:pt idx="410">
                  <c:v>7.8707000000000003</c:v>
                </c:pt>
                <c:pt idx="411">
                  <c:v>7.9063999999999997</c:v>
                </c:pt>
                <c:pt idx="412">
                  <c:v>7.9420000000000002</c:v>
                </c:pt>
                <c:pt idx="413">
                  <c:v>7.9774000000000003</c:v>
                </c:pt>
                <c:pt idx="414">
                  <c:v>8.0128000000000004</c:v>
                </c:pt>
                <c:pt idx="415">
                  <c:v>8.048</c:v>
                </c:pt>
                <c:pt idx="416">
                  <c:v>8.0830000000000002</c:v>
                </c:pt>
                <c:pt idx="417">
                  <c:v>8.1180000000000003</c:v>
                </c:pt>
                <c:pt idx="418">
                  <c:v>8.1527999999999992</c:v>
                </c:pt>
                <c:pt idx="419">
                  <c:v>8.1875</c:v>
                </c:pt>
                <c:pt idx="420">
                  <c:v>8.2220999999999993</c:v>
                </c:pt>
                <c:pt idx="421">
                  <c:v>8.2565000000000008</c:v>
                </c:pt>
                <c:pt idx="422">
                  <c:v>8.2908000000000008</c:v>
                </c:pt>
                <c:pt idx="423">
                  <c:v>8.3249999999999993</c:v>
                </c:pt>
                <c:pt idx="424">
                  <c:v>8.359</c:v>
                </c:pt>
                <c:pt idx="425">
                  <c:v>8.3928999999999991</c:v>
                </c:pt>
                <c:pt idx="426">
                  <c:v>8.4267000000000003</c:v>
                </c:pt>
                <c:pt idx="427">
                  <c:v>8.4603999999999999</c:v>
                </c:pt>
                <c:pt idx="428">
                  <c:v>8.4939</c:v>
                </c:pt>
                <c:pt idx="429">
                  <c:v>8.5273000000000003</c:v>
                </c:pt>
                <c:pt idx="430">
                  <c:v>8.5604999999999993</c:v>
                </c:pt>
                <c:pt idx="431">
                  <c:v>8.5937000000000001</c:v>
                </c:pt>
                <c:pt idx="432">
                  <c:v>8.6265999999999998</c:v>
                </c:pt>
                <c:pt idx="433">
                  <c:v>8.6594999999999995</c:v>
                </c:pt>
                <c:pt idx="434">
                  <c:v>8.6921999999999997</c:v>
                </c:pt>
                <c:pt idx="435">
                  <c:v>8.7248000000000001</c:v>
                </c:pt>
                <c:pt idx="436">
                  <c:v>8.7573000000000008</c:v>
                </c:pt>
                <c:pt idx="437">
                  <c:v>8.7896000000000001</c:v>
                </c:pt>
                <c:pt idx="438">
                  <c:v>8.8217999999999996</c:v>
                </c:pt>
                <c:pt idx="439">
                  <c:v>8.8537999999999997</c:v>
                </c:pt>
                <c:pt idx="440">
                  <c:v>8.8856999999999999</c:v>
                </c:pt>
                <c:pt idx="441">
                  <c:v>8.9175000000000004</c:v>
                </c:pt>
                <c:pt idx="442">
                  <c:v>8.9491999999999994</c:v>
                </c:pt>
                <c:pt idx="443">
                  <c:v>8.9807000000000006</c:v>
                </c:pt>
                <c:pt idx="444">
                  <c:v>9.0121000000000002</c:v>
                </c:pt>
                <c:pt idx="445">
                  <c:v>9.0433000000000003</c:v>
                </c:pt>
                <c:pt idx="446">
                  <c:v>9.0744000000000007</c:v>
                </c:pt>
                <c:pt idx="447">
                  <c:v>9.1053999999999995</c:v>
                </c:pt>
                <c:pt idx="448">
                  <c:v>9.1362000000000005</c:v>
                </c:pt>
                <c:pt idx="449">
                  <c:v>9.1669</c:v>
                </c:pt>
                <c:pt idx="450">
                  <c:v>9.1974</c:v>
                </c:pt>
                <c:pt idx="451">
                  <c:v>9.2279</c:v>
                </c:pt>
                <c:pt idx="452">
                  <c:v>9.2581000000000007</c:v>
                </c:pt>
                <c:pt idx="453">
                  <c:v>9.2882999999999996</c:v>
                </c:pt>
                <c:pt idx="454">
                  <c:v>9.3183000000000007</c:v>
                </c:pt>
                <c:pt idx="455">
                  <c:v>9.3482000000000003</c:v>
                </c:pt>
                <c:pt idx="456">
                  <c:v>9.3779000000000003</c:v>
                </c:pt>
                <c:pt idx="457">
                  <c:v>9.4075000000000006</c:v>
                </c:pt>
                <c:pt idx="458">
                  <c:v>9.4368999999999996</c:v>
                </c:pt>
                <c:pt idx="459">
                  <c:v>9.4663000000000004</c:v>
                </c:pt>
                <c:pt idx="460">
                  <c:v>9.4954000000000001</c:v>
                </c:pt>
                <c:pt idx="461">
                  <c:v>9.5244999999999997</c:v>
                </c:pt>
                <c:pt idx="462">
                  <c:v>9.5533999999999999</c:v>
                </c:pt>
                <c:pt idx="463">
                  <c:v>9.5822000000000003</c:v>
                </c:pt>
                <c:pt idx="464">
                  <c:v>9.6107999999999993</c:v>
                </c:pt>
                <c:pt idx="465">
                  <c:v>9.6393000000000004</c:v>
                </c:pt>
                <c:pt idx="466">
                  <c:v>9.6676000000000002</c:v>
                </c:pt>
                <c:pt idx="467">
                  <c:v>9.6959</c:v>
                </c:pt>
                <c:pt idx="468">
                  <c:v>9.7239000000000004</c:v>
                </c:pt>
                <c:pt idx="469">
                  <c:v>9.7518999999999991</c:v>
                </c:pt>
                <c:pt idx="470">
                  <c:v>9.7797000000000001</c:v>
                </c:pt>
                <c:pt idx="471">
                  <c:v>9.8072999999999997</c:v>
                </c:pt>
                <c:pt idx="472">
                  <c:v>9.8348999999999993</c:v>
                </c:pt>
                <c:pt idx="473">
                  <c:v>9.8622999999999994</c:v>
                </c:pt>
                <c:pt idx="474">
                  <c:v>9.8895</c:v>
                </c:pt>
                <c:pt idx="475">
                  <c:v>9.9166000000000007</c:v>
                </c:pt>
                <c:pt idx="476">
                  <c:v>9.9436</c:v>
                </c:pt>
                <c:pt idx="477">
                  <c:v>9.9703999999999997</c:v>
                </c:pt>
                <c:pt idx="478">
                  <c:v>9.9970999999999997</c:v>
                </c:pt>
                <c:pt idx="479">
                  <c:v>10.0237</c:v>
                </c:pt>
                <c:pt idx="480">
                  <c:v>10.0501</c:v>
                </c:pt>
                <c:pt idx="481">
                  <c:v>10.0764</c:v>
                </c:pt>
                <c:pt idx="482">
                  <c:v>10.102600000000001</c:v>
                </c:pt>
                <c:pt idx="483">
                  <c:v>10.1286</c:v>
                </c:pt>
                <c:pt idx="484">
                  <c:v>10.154500000000001</c:v>
                </c:pt>
                <c:pt idx="485">
                  <c:v>10.180199999999999</c:v>
                </c:pt>
                <c:pt idx="486">
                  <c:v>10.2058</c:v>
                </c:pt>
                <c:pt idx="487">
                  <c:v>10.231299999999999</c:v>
                </c:pt>
                <c:pt idx="488">
                  <c:v>10.256600000000001</c:v>
                </c:pt>
                <c:pt idx="489">
                  <c:v>10.2818</c:v>
                </c:pt>
                <c:pt idx="490">
                  <c:v>10.306900000000001</c:v>
                </c:pt>
                <c:pt idx="491">
                  <c:v>10.331799999999999</c:v>
                </c:pt>
                <c:pt idx="492">
                  <c:v>10.3566</c:v>
                </c:pt>
                <c:pt idx="493">
                  <c:v>10.3812</c:v>
                </c:pt>
                <c:pt idx="494">
                  <c:v>10.4057</c:v>
                </c:pt>
                <c:pt idx="495">
                  <c:v>10.430099999999999</c:v>
                </c:pt>
                <c:pt idx="496">
                  <c:v>10.4544</c:v>
                </c:pt>
                <c:pt idx="497">
                  <c:v>10.4785</c:v>
                </c:pt>
                <c:pt idx="498">
                  <c:v>10.5025</c:v>
                </c:pt>
                <c:pt idx="499">
                  <c:v>10.526300000000001</c:v>
                </c:pt>
                <c:pt idx="500">
                  <c:v>10.55</c:v>
                </c:pt>
                <c:pt idx="501">
                  <c:v>10.573600000000001</c:v>
                </c:pt>
                <c:pt idx="502">
                  <c:v>10.597</c:v>
                </c:pt>
                <c:pt idx="503">
                  <c:v>10.6204</c:v>
                </c:pt>
                <c:pt idx="504">
                  <c:v>10.6435</c:v>
                </c:pt>
                <c:pt idx="505">
                  <c:v>10.666600000000001</c:v>
                </c:pt>
                <c:pt idx="506">
                  <c:v>10.689500000000001</c:v>
                </c:pt>
                <c:pt idx="507">
                  <c:v>10.712300000000001</c:v>
                </c:pt>
                <c:pt idx="508">
                  <c:v>10.7349</c:v>
                </c:pt>
                <c:pt idx="509">
                  <c:v>10.7575</c:v>
                </c:pt>
                <c:pt idx="510">
                  <c:v>10.7798</c:v>
                </c:pt>
                <c:pt idx="511">
                  <c:v>10.802099999999999</c:v>
                </c:pt>
                <c:pt idx="512">
                  <c:v>10.824199999999999</c:v>
                </c:pt>
                <c:pt idx="513">
                  <c:v>10.8462</c:v>
                </c:pt>
                <c:pt idx="514">
                  <c:v>10.8681</c:v>
                </c:pt>
                <c:pt idx="515">
                  <c:v>10.889799999999999</c:v>
                </c:pt>
                <c:pt idx="516">
                  <c:v>10.9114</c:v>
                </c:pt>
                <c:pt idx="517">
                  <c:v>10.9329</c:v>
                </c:pt>
                <c:pt idx="518">
                  <c:v>10.9543</c:v>
                </c:pt>
                <c:pt idx="519">
                  <c:v>10.9755</c:v>
                </c:pt>
                <c:pt idx="520">
                  <c:v>10.996600000000001</c:v>
                </c:pt>
                <c:pt idx="521">
                  <c:v>11.0176</c:v>
                </c:pt>
                <c:pt idx="522">
                  <c:v>11.038399999999999</c:v>
                </c:pt>
                <c:pt idx="523">
                  <c:v>11.059100000000001</c:v>
                </c:pt>
                <c:pt idx="524">
                  <c:v>11.079700000000001</c:v>
                </c:pt>
                <c:pt idx="525">
                  <c:v>11.100199999999999</c:v>
                </c:pt>
                <c:pt idx="526">
                  <c:v>11.1205</c:v>
                </c:pt>
                <c:pt idx="527">
                  <c:v>11.140700000000001</c:v>
                </c:pt>
                <c:pt idx="528">
                  <c:v>11.1608</c:v>
                </c:pt>
                <c:pt idx="529">
                  <c:v>11.1808</c:v>
                </c:pt>
                <c:pt idx="530">
                  <c:v>11.2006</c:v>
                </c:pt>
                <c:pt idx="531">
                  <c:v>11.2203</c:v>
                </c:pt>
                <c:pt idx="532">
                  <c:v>11.2399</c:v>
                </c:pt>
                <c:pt idx="533">
                  <c:v>11.259399999999999</c:v>
                </c:pt>
                <c:pt idx="534">
                  <c:v>11.278700000000001</c:v>
                </c:pt>
                <c:pt idx="535">
                  <c:v>11.2979</c:v>
                </c:pt>
                <c:pt idx="536">
                  <c:v>11.317</c:v>
                </c:pt>
                <c:pt idx="537">
                  <c:v>11.336</c:v>
                </c:pt>
                <c:pt idx="538">
                  <c:v>11.354900000000001</c:v>
                </c:pt>
                <c:pt idx="539">
                  <c:v>11.3736</c:v>
                </c:pt>
                <c:pt idx="540">
                  <c:v>11.392200000000001</c:v>
                </c:pt>
                <c:pt idx="541">
                  <c:v>11.4107</c:v>
                </c:pt>
                <c:pt idx="542">
                  <c:v>11.4291</c:v>
                </c:pt>
                <c:pt idx="543">
                  <c:v>11.4474</c:v>
                </c:pt>
                <c:pt idx="544">
                  <c:v>11.4655</c:v>
                </c:pt>
                <c:pt idx="545">
                  <c:v>11.483599999999999</c:v>
                </c:pt>
                <c:pt idx="546">
                  <c:v>11.5015</c:v>
                </c:pt>
                <c:pt idx="547">
                  <c:v>11.519299999999999</c:v>
                </c:pt>
                <c:pt idx="548">
                  <c:v>11.536899999999999</c:v>
                </c:pt>
                <c:pt idx="549">
                  <c:v>11.554500000000001</c:v>
                </c:pt>
                <c:pt idx="550">
                  <c:v>11.571899999999999</c:v>
                </c:pt>
                <c:pt idx="551">
                  <c:v>11.5893</c:v>
                </c:pt>
                <c:pt idx="552">
                  <c:v>11.6065</c:v>
                </c:pt>
                <c:pt idx="553">
                  <c:v>11.6236</c:v>
                </c:pt>
                <c:pt idx="554">
                  <c:v>11.640599999999999</c:v>
                </c:pt>
                <c:pt idx="555">
                  <c:v>11.657500000000001</c:v>
                </c:pt>
                <c:pt idx="556">
                  <c:v>11.674200000000001</c:v>
                </c:pt>
                <c:pt idx="557">
                  <c:v>11.690899999999999</c:v>
                </c:pt>
                <c:pt idx="558">
                  <c:v>11.7074</c:v>
                </c:pt>
                <c:pt idx="559">
                  <c:v>11.723800000000001</c:v>
                </c:pt>
                <c:pt idx="560">
                  <c:v>11.7402</c:v>
                </c:pt>
                <c:pt idx="561">
                  <c:v>11.756399999999999</c:v>
                </c:pt>
                <c:pt idx="562">
                  <c:v>11.772500000000001</c:v>
                </c:pt>
                <c:pt idx="563">
                  <c:v>11.788399999999999</c:v>
                </c:pt>
                <c:pt idx="564">
                  <c:v>11.8043</c:v>
                </c:pt>
                <c:pt idx="565">
                  <c:v>11.8201</c:v>
                </c:pt>
                <c:pt idx="566">
                  <c:v>11.835800000000001</c:v>
                </c:pt>
                <c:pt idx="567">
                  <c:v>11.8513</c:v>
                </c:pt>
                <c:pt idx="568">
                  <c:v>11.8668</c:v>
                </c:pt>
                <c:pt idx="569">
                  <c:v>11.882099999999999</c:v>
                </c:pt>
                <c:pt idx="570">
                  <c:v>11.8973</c:v>
                </c:pt>
                <c:pt idx="571">
                  <c:v>11.9125</c:v>
                </c:pt>
                <c:pt idx="572">
                  <c:v>11.9275</c:v>
                </c:pt>
                <c:pt idx="573">
                  <c:v>11.942399999999999</c:v>
                </c:pt>
                <c:pt idx="574">
                  <c:v>11.9572</c:v>
                </c:pt>
                <c:pt idx="575">
                  <c:v>11.972</c:v>
                </c:pt>
                <c:pt idx="576">
                  <c:v>11.986599999999999</c:v>
                </c:pt>
                <c:pt idx="577">
                  <c:v>12.001099999999999</c:v>
                </c:pt>
                <c:pt idx="578">
                  <c:v>12.015499999999999</c:v>
                </c:pt>
                <c:pt idx="579">
                  <c:v>12.0298</c:v>
                </c:pt>
                <c:pt idx="580">
                  <c:v>12.044</c:v>
                </c:pt>
                <c:pt idx="581">
                  <c:v>12.0581</c:v>
                </c:pt>
                <c:pt idx="582">
                  <c:v>12.072100000000001</c:v>
                </c:pt>
                <c:pt idx="583">
                  <c:v>12.086</c:v>
                </c:pt>
                <c:pt idx="584">
                  <c:v>12.0998</c:v>
                </c:pt>
                <c:pt idx="585">
                  <c:v>12.1135</c:v>
                </c:pt>
                <c:pt idx="586">
                  <c:v>12.1272</c:v>
                </c:pt>
                <c:pt idx="587">
                  <c:v>12.140700000000001</c:v>
                </c:pt>
                <c:pt idx="588">
                  <c:v>12.1541</c:v>
                </c:pt>
                <c:pt idx="589">
                  <c:v>12.167400000000001</c:v>
                </c:pt>
                <c:pt idx="590">
                  <c:v>12.1806</c:v>
                </c:pt>
                <c:pt idx="591">
                  <c:v>12.1938</c:v>
                </c:pt>
                <c:pt idx="592">
                  <c:v>12.206799999999999</c:v>
                </c:pt>
                <c:pt idx="593">
                  <c:v>12.219799999999999</c:v>
                </c:pt>
                <c:pt idx="594">
                  <c:v>12.2326</c:v>
                </c:pt>
                <c:pt idx="595">
                  <c:v>12.2454</c:v>
                </c:pt>
                <c:pt idx="596">
                  <c:v>12.257999999999999</c:v>
                </c:pt>
                <c:pt idx="597">
                  <c:v>12.2706</c:v>
                </c:pt>
                <c:pt idx="598">
                  <c:v>12.283099999999999</c:v>
                </c:pt>
                <c:pt idx="599">
                  <c:v>12.295500000000001</c:v>
                </c:pt>
                <c:pt idx="600">
                  <c:v>12.3078</c:v>
                </c:pt>
                <c:pt idx="601">
                  <c:v>12.32</c:v>
                </c:pt>
                <c:pt idx="602">
                  <c:v>12.332100000000001</c:v>
                </c:pt>
                <c:pt idx="603">
                  <c:v>12.344099999999999</c:v>
                </c:pt>
                <c:pt idx="604">
                  <c:v>12.3561</c:v>
                </c:pt>
                <c:pt idx="605">
                  <c:v>12.367900000000001</c:v>
                </c:pt>
                <c:pt idx="606">
                  <c:v>12.3797</c:v>
                </c:pt>
                <c:pt idx="607">
                  <c:v>12.391400000000001</c:v>
                </c:pt>
                <c:pt idx="608">
                  <c:v>12.403</c:v>
                </c:pt>
                <c:pt idx="609">
                  <c:v>12.4145</c:v>
                </c:pt>
                <c:pt idx="610">
                  <c:v>12.4259</c:v>
                </c:pt>
                <c:pt idx="611">
                  <c:v>12.437200000000001</c:v>
                </c:pt>
                <c:pt idx="612">
                  <c:v>12.448499999999999</c:v>
                </c:pt>
                <c:pt idx="613">
                  <c:v>12.4596</c:v>
                </c:pt>
                <c:pt idx="614">
                  <c:v>12.470700000000001</c:v>
                </c:pt>
                <c:pt idx="615">
                  <c:v>12.4817</c:v>
                </c:pt>
                <c:pt idx="616">
                  <c:v>12.492599999999999</c:v>
                </c:pt>
                <c:pt idx="617">
                  <c:v>12.503500000000001</c:v>
                </c:pt>
                <c:pt idx="618">
                  <c:v>12.514200000000001</c:v>
                </c:pt>
                <c:pt idx="619">
                  <c:v>12.524900000000001</c:v>
                </c:pt>
                <c:pt idx="620">
                  <c:v>12.535500000000001</c:v>
                </c:pt>
                <c:pt idx="621">
                  <c:v>12.545999999999999</c:v>
                </c:pt>
                <c:pt idx="622">
                  <c:v>12.5564</c:v>
                </c:pt>
                <c:pt idx="623">
                  <c:v>12.566800000000001</c:v>
                </c:pt>
                <c:pt idx="624">
                  <c:v>12.5771</c:v>
                </c:pt>
                <c:pt idx="625">
                  <c:v>12.587300000000001</c:v>
                </c:pt>
                <c:pt idx="626">
                  <c:v>12.5974</c:v>
                </c:pt>
                <c:pt idx="627">
                  <c:v>12.6074</c:v>
                </c:pt>
                <c:pt idx="628">
                  <c:v>12.6174</c:v>
                </c:pt>
                <c:pt idx="629">
                  <c:v>12.6273</c:v>
                </c:pt>
                <c:pt idx="630">
                  <c:v>12.6371</c:v>
                </c:pt>
                <c:pt idx="631">
                  <c:v>12.646800000000001</c:v>
                </c:pt>
                <c:pt idx="632">
                  <c:v>12.656499999999999</c:v>
                </c:pt>
                <c:pt idx="633">
                  <c:v>12.6661</c:v>
                </c:pt>
                <c:pt idx="634">
                  <c:v>12.675599999999999</c:v>
                </c:pt>
                <c:pt idx="635">
                  <c:v>12.685</c:v>
                </c:pt>
                <c:pt idx="636">
                  <c:v>12.6944</c:v>
                </c:pt>
                <c:pt idx="637">
                  <c:v>12.7037</c:v>
                </c:pt>
                <c:pt idx="638">
                  <c:v>12.722</c:v>
                </c:pt>
                <c:pt idx="639">
                  <c:v>12.74</c:v>
                </c:pt>
                <c:pt idx="640">
                  <c:v>12.7578</c:v>
                </c:pt>
                <c:pt idx="641">
                  <c:v>12.7752</c:v>
                </c:pt>
                <c:pt idx="642">
                  <c:v>12.792400000000001</c:v>
                </c:pt>
                <c:pt idx="643">
                  <c:v>12.8094</c:v>
                </c:pt>
                <c:pt idx="644">
                  <c:v>12.826000000000001</c:v>
                </c:pt>
                <c:pt idx="645">
                  <c:v>12.8424</c:v>
                </c:pt>
                <c:pt idx="646">
                  <c:v>12.858599999999999</c:v>
                </c:pt>
                <c:pt idx="647">
                  <c:v>12.8744</c:v>
                </c:pt>
                <c:pt idx="648">
                  <c:v>12.8901</c:v>
                </c:pt>
                <c:pt idx="649">
                  <c:v>12.9055</c:v>
                </c:pt>
                <c:pt idx="650">
                  <c:v>12.9206</c:v>
                </c:pt>
                <c:pt idx="651">
                  <c:v>12.935499999999999</c:v>
                </c:pt>
                <c:pt idx="652">
                  <c:v>12.950200000000001</c:v>
                </c:pt>
                <c:pt idx="653">
                  <c:v>12.964600000000001</c:v>
                </c:pt>
                <c:pt idx="654">
                  <c:v>12.9788</c:v>
                </c:pt>
                <c:pt idx="655">
                  <c:v>12.992800000000001</c:v>
                </c:pt>
                <c:pt idx="656">
                  <c:v>13.006500000000001</c:v>
                </c:pt>
                <c:pt idx="657">
                  <c:v>13.02</c:v>
                </c:pt>
                <c:pt idx="658">
                  <c:v>13.033300000000001</c:v>
                </c:pt>
                <c:pt idx="659">
                  <c:v>13.0464</c:v>
                </c:pt>
                <c:pt idx="660">
                  <c:v>13.0593</c:v>
                </c:pt>
                <c:pt idx="661">
                  <c:v>13.071999999999999</c:v>
                </c:pt>
                <c:pt idx="662">
                  <c:v>13.0844</c:v>
                </c:pt>
                <c:pt idx="663">
                  <c:v>13.0967</c:v>
                </c:pt>
                <c:pt idx="664">
                  <c:v>13.1088</c:v>
                </c:pt>
                <c:pt idx="665">
                  <c:v>13.1206</c:v>
                </c:pt>
                <c:pt idx="666">
                  <c:v>13.132300000000001</c:v>
                </c:pt>
                <c:pt idx="667">
                  <c:v>13.143800000000001</c:v>
                </c:pt>
                <c:pt idx="668">
                  <c:v>13.155099999999999</c:v>
                </c:pt>
                <c:pt idx="669">
                  <c:v>13.1662</c:v>
                </c:pt>
                <c:pt idx="670">
                  <c:v>13.177099999999999</c:v>
                </c:pt>
                <c:pt idx="671">
                  <c:v>13.187799999999999</c:v>
                </c:pt>
                <c:pt idx="672">
                  <c:v>13.198399999999999</c:v>
                </c:pt>
                <c:pt idx="673">
                  <c:v>13.2088</c:v>
                </c:pt>
                <c:pt idx="674">
                  <c:v>13.218999999999999</c:v>
                </c:pt>
                <c:pt idx="675">
                  <c:v>13.229100000000001</c:v>
                </c:pt>
                <c:pt idx="676">
                  <c:v>13.239000000000001</c:v>
                </c:pt>
                <c:pt idx="677">
                  <c:v>13.248699999999999</c:v>
                </c:pt>
                <c:pt idx="678">
                  <c:v>13.2582</c:v>
                </c:pt>
                <c:pt idx="679">
                  <c:v>13.2676</c:v>
                </c:pt>
                <c:pt idx="680">
                  <c:v>13.276899999999999</c:v>
                </c:pt>
                <c:pt idx="681">
                  <c:v>13.286</c:v>
                </c:pt>
                <c:pt idx="682">
                  <c:v>13.2949</c:v>
                </c:pt>
                <c:pt idx="683">
                  <c:v>13.303699999999999</c:v>
                </c:pt>
                <c:pt idx="684">
                  <c:v>13.3123</c:v>
                </c:pt>
                <c:pt idx="685">
                  <c:v>13.329000000000001</c:v>
                </c:pt>
                <c:pt idx="686">
                  <c:v>13.3452</c:v>
                </c:pt>
                <c:pt idx="687">
                  <c:v>13.360799999999999</c:v>
                </c:pt>
                <c:pt idx="688">
                  <c:v>13.3759</c:v>
                </c:pt>
                <c:pt idx="689">
                  <c:v>13.390499999999999</c:v>
                </c:pt>
                <c:pt idx="690">
                  <c:v>13.404500000000001</c:v>
                </c:pt>
                <c:pt idx="691">
                  <c:v>13.418100000000001</c:v>
                </c:pt>
                <c:pt idx="692">
                  <c:v>13.4313</c:v>
                </c:pt>
                <c:pt idx="693">
                  <c:v>13.444000000000001</c:v>
                </c:pt>
                <c:pt idx="694">
                  <c:v>13.456300000000001</c:v>
                </c:pt>
                <c:pt idx="695">
                  <c:v>13.4681</c:v>
                </c:pt>
                <c:pt idx="696">
                  <c:v>13.4796</c:v>
                </c:pt>
                <c:pt idx="697">
                  <c:v>13.490600000000001</c:v>
                </c:pt>
                <c:pt idx="698">
                  <c:v>13.501300000000001</c:v>
                </c:pt>
                <c:pt idx="699">
                  <c:v>13.5116</c:v>
                </c:pt>
                <c:pt idx="700">
                  <c:v>13.521599999999999</c:v>
                </c:pt>
                <c:pt idx="701">
                  <c:v>13.5312</c:v>
                </c:pt>
                <c:pt idx="702">
                  <c:v>13.5405</c:v>
                </c:pt>
                <c:pt idx="703">
                  <c:v>13.5494</c:v>
                </c:pt>
                <c:pt idx="704">
                  <c:v>13.5581</c:v>
                </c:pt>
                <c:pt idx="705">
                  <c:v>13.5665</c:v>
                </c:pt>
                <c:pt idx="706">
                  <c:v>13.5745</c:v>
                </c:pt>
                <c:pt idx="707">
                  <c:v>13.589600000000001</c:v>
                </c:pt>
                <c:pt idx="708">
                  <c:v>13.6036</c:v>
                </c:pt>
                <c:pt idx="709">
                  <c:v>13.6166</c:v>
                </c:pt>
                <c:pt idx="710">
                  <c:v>13.6288</c:v>
                </c:pt>
                <c:pt idx="711">
                  <c:v>13.6401</c:v>
                </c:pt>
                <c:pt idx="712">
                  <c:v>13.650600000000001</c:v>
                </c:pt>
                <c:pt idx="713">
                  <c:v>13.660399999999999</c:v>
                </c:pt>
                <c:pt idx="714">
                  <c:v>13.669499999999999</c:v>
                </c:pt>
                <c:pt idx="715">
                  <c:v>13.678000000000001</c:v>
                </c:pt>
                <c:pt idx="716">
                  <c:v>13.6859</c:v>
                </c:pt>
                <c:pt idx="717">
                  <c:v>13.6996</c:v>
                </c:pt>
                <c:pt idx="718">
                  <c:v>13.711399999999999</c:v>
                </c:pt>
                <c:pt idx="719">
                  <c:v>13.721500000000001</c:v>
                </c:pt>
                <c:pt idx="720">
                  <c:v>13.7303</c:v>
                </c:pt>
                <c:pt idx="721">
                  <c:v>13.7379</c:v>
                </c:pt>
                <c:pt idx="722">
                  <c:v>13.744400000000001</c:v>
                </c:pt>
                <c:pt idx="723">
                  <c:v>13.754</c:v>
                </c:pt>
                <c:pt idx="724">
                  <c:v>13.761100000000001</c:v>
                </c:pt>
                <c:pt idx="725">
                  <c:v>13.7662</c:v>
                </c:pt>
                <c:pt idx="726">
                  <c:v>13.7715</c:v>
                </c:pt>
                <c:pt idx="727">
                  <c:v>13.7742</c:v>
                </c:pt>
                <c:pt idx="728">
                  <c:v>13.7752</c:v>
                </c:pt>
              </c:numCache>
            </c:numRef>
          </c:yVal>
          <c:smooth val="0"/>
        </c:ser>
        <c:ser>
          <c:idx val="1"/>
          <c:order val="1"/>
          <c:tx>
            <c:strRef>
              <c:f>NoProt!$N$109</c:f>
              <c:strCache>
                <c:ptCount val="1"/>
                <c:pt idx="0">
                  <c:v>Outer Conductor</c:v>
                </c:pt>
              </c:strCache>
            </c:strRef>
          </c:tx>
          <c:spPr>
            <a:ln w="19050">
              <a:solidFill>
                <a:srgbClr val="0000FF"/>
              </a:solidFill>
              <a:prstDash val="lgDashDot"/>
            </a:ln>
          </c:spPr>
          <c:marker>
            <c:symbol val="none"/>
          </c:marker>
          <c:xVal>
            <c:numRef>
              <c:f>NoProt!$J$19:$J$2265</c:f>
              <c:numCache>
                <c:formatCode>General</c:formatCode>
                <c:ptCount val="2247"/>
                <c:pt idx="0">
                  <c:v>5.38</c:v>
                </c:pt>
                <c:pt idx="1">
                  <c:v>6.36</c:v>
                </c:pt>
                <c:pt idx="2">
                  <c:v>7.02</c:v>
                </c:pt>
                <c:pt idx="3">
                  <c:v>7.55</c:v>
                </c:pt>
                <c:pt idx="4">
                  <c:v>7.99</c:v>
                </c:pt>
                <c:pt idx="5">
                  <c:v>8.3800000000000008</c:v>
                </c:pt>
                <c:pt idx="6">
                  <c:v>8.73</c:v>
                </c:pt>
                <c:pt idx="7">
                  <c:v>9.0500000000000007</c:v>
                </c:pt>
                <c:pt idx="8">
                  <c:v>9.34</c:v>
                </c:pt>
                <c:pt idx="9">
                  <c:v>9.61</c:v>
                </c:pt>
                <c:pt idx="10">
                  <c:v>9.86</c:v>
                </c:pt>
                <c:pt idx="11">
                  <c:v>10.09</c:v>
                </c:pt>
                <c:pt idx="12">
                  <c:v>10.32</c:v>
                </c:pt>
                <c:pt idx="13">
                  <c:v>10.53</c:v>
                </c:pt>
                <c:pt idx="14">
                  <c:v>10.73</c:v>
                </c:pt>
                <c:pt idx="15">
                  <c:v>10.93</c:v>
                </c:pt>
                <c:pt idx="16">
                  <c:v>11.11</c:v>
                </c:pt>
                <c:pt idx="17">
                  <c:v>11.29</c:v>
                </c:pt>
                <c:pt idx="18">
                  <c:v>11.46</c:v>
                </c:pt>
                <c:pt idx="19">
                  <c:v>11.63</c:v>
                </c:pt>
                <c:pt idx="20">
                  <c:v>11.79</c:v>
                </c:pt>
                <c:pt idx="21">
                  <c:v>11.95</c:v>
                </c:pt>
                <c:pt idx="22">
                  <c:v>12.1</c:v>
                </c:pt>
                <c:pt idx="23">
                  <c:v>12.24</c:v>
                </c:pt>
                <c:pt idx="24">
                  <c:v>12.38</c:v>
                </c:pt>
                <c:pt idx="25">
                  <c:v>12.52</c:v>
                </c:pt>
                <c:pt idx="26">
                  <c:v>12.66</c:v>
                </c:pt>
                <c:pt idx="27">
                  <c:v>12.79</c:v>
                </c:pt>
                <c:pt idx="28">
                  <c:v>12.92</c:v>
                </c:pt>
                <c:pt idx="29">
                  <c:v>13.04</c:v>
                </c:pt>
                <c:pt idx="30">
                  <c:v>13.16</c:v>
                </c:pt>
                <c:pt idx="31">
                  <c:v>13.28</c:v>
                </c:pt>
                <c:pt idx="32">
                  <c:v>13.4</c:v>
                </c:pt>
                <c:pt idx="33">
                  <c:v>13.52</c:v>
                </c:pt>
                <c:pt idx="34">
                  <c:v>13.63</c:v>
                </c:pt>
                <c:pt idx="35">
                  <c:v>13.74</c:v>
                </c:pt>
                <c:pt idx="36">
                  <c:v>13.85</c:v>
                </c:pt>
                <c:pt idx="37">
                  <c:v>13.95</c:v>
                </c:pt>
                <c:pt idx="38">
                  <c:v>14.06</c:v>
                </c:pt>
                <c:pt idx="39">
                  <c:v>14.16</c:v>
                </c:pt>
                <c:pt idx="40">
                  <c:v>14.26</c:v>
                </c:pt>
                <c:pt idx="41">
                  <c:v>14.36</c:v>
                </c:pt>
                <c:pt idx="42">
                  <c:v>14.55</c:v>
                </c:pt>
                <c:pt idx="43">
                  <c:v>14.74</c:v>
                </c:pt>
                <c:pt idx="44">
                  <c:v>14.92</c:v>
                </c:pt>
                <c:pt idx="45">
                  <c:v>15.1</c:v>
                </c:pt>
                <c:pt idx="46">
                  <c:v>15.27</c:v>
                </c:pt>
                <c:pt idx="47">
                  <c:v>15.44</c:v>
                </c:pt>
                <c:pt idx="48">
                  <c:v>15.6</c:v>
                </c:pt>
                <c:pt idx="49">
                  <c:v>15.76</c:v>
                </c:pt>
                <c:pt idx="50">
                  <c:v>15.91</c:v>
                </c:pt>
                <c:pt idx="51">
                  <c:v>16.07</c:v>
                </c:pt>
                <c:pt idx="52">
                  <c:v>16.21</c:v>
                </c:pt>
                <c:pt idx="53">
                  <c:v>16.36</c:v>
                </c:pt>
                <c:pt idx="54">
                  <c:v>16.5</c:v>
                </c:pt>
                <c:pt idx="55">
                  <c:v>16.64</c:v>
                </c:pt>
                <c:pt idx="56">
                  <c:v>16.77</c:v>
                </c:pt>
                <c:pt idx="57">
                  <c:v>16.91</c:v>
                </c:pt>
                <c:pt idx="58">
                  <c:v>17.04</c:v>
                </c:pt>
                <c:pt idx="59">
                  <c:v>17.170000000000002</c:v>
                </c:pt>
                <c:pt idx="60">
                  <c:v>17.29</c:v>
                </c:pt>
                <c:pt idx="61">
                  <c:v>17.420000000000002</c:v>
                </c:pt>
                <c:pt idx="62">
                  <c:v>17.54</c:v>
                </c:pt>
                <c:pt idx="63">
                  <c:v>17.66</c:v>
                </c:pt>
                <c:pt idx="64">
                  <c:v>17.78</c:v>
                </c:pt>
                <c:pt idx="65">
                  <c:v>17.89</c:v>
                </c:pt>
                <c:pt idx="66">
                  <c:v>18.010000000000002</c:v>
                </c:pt>
                <c:pt idx="67">
                  <c:v>18.12</c:v>
                </c:pt>
                <c:pt idx="68">
                  <c:v>18.23</c:v>
                </c:pt>
                <c:pt idx="69">
                  <c:v>18.34</c:v>
                </c:pt>
                <c:pt idx="70">
                  <c:v>18.440000000000001</c:v>
                </c:pt>
                <c:pt idx="71">
                  <c:v>18.55</c:v>
                </c:pt>
                <c:pt idx="72">
                  <c:v>18.649999999999999</c:v>
                </c:pt>
                <c:pt idx="73">
                  <c:v>18.760000000000002</c:v>
                </c:pt>
                <c:pt idx="74">
                  <c:v>18.86</c:v>
                </c:pt>
                <c:pt idx="75">
                  <c:v>18.96</c:v>
                </c:pt>
                <c:pt idx="76">
                  <c:v>19.059999999999999</c:v>
                </c:pt>
                <c:pt idx="77">
                  <c:v>19.25</c:v>
                </c:pt>
                <c:pt idx="78">
                  <c:v>19.440000000000001</c:v>
                </c:pt>
                <c:pt idx="79">
                  <c:v>19.63</c:v>
                </c:pt>
                <c:pt idx="80">
                  <c:v>19.809999999999999</c:v>
                </c:pt>
                <c:pt idx="81">
                  <c:v>19.989999999999998</c:v>
                </c:pt>
                <c:pt idx="82">
                  <c:v>20.16</c:v>
                </c:pt>
                <c:pt idx="83">
                  <c:v>20.329999999999998</c:v>
                </c:pt>
                <c:pt idx="84">
                  <c:v>20.49</c:v>
                </c:pt>
                <c:pt idx="85">
                  <c:v>20.66</c:v>
                </c:pt>
                <c:pt idx="86">
                  <c:v>20.82</c:v>
                </c:pt>
                <c:pt idx="87">
                  <c:v>20.98</c:v>
                </c:pt>
                <c:pt idx="88">
                  <c:v>21.13</c:v>
                </c:pt>
                <c:pt idx="89">
                  <c:v>21.28</c:v>
                </c:pt>
                <c:pt idx="90">
                  <c:v>21.43</c:v>
                </c:pt>
                <c:pt idx="91">
                  <c:v>21.58</c:v>
                </c:pt>
                <c:pt idx="92">
                  <c:v>21.72</c:v>
                </c:pt>
                <c:pt idx="93">
                  <c:v>21.86</c:v>
                </c:pt>
                <c:pt idx="94">
                  <c:v>22</c:v>
                </c:pt>
                <c:pt idx="95">
                  <c:v>22.14</c:v>
                </c:pt>
                <c:pt idx="96">
                  <c:v>22.28</c:v>
                </c:pt>
                <c:pt idx="97">
                  <c:v>22.41</c:v>
                </c:pt>
                <c:pt idx="98">
                  <c:v>22.54</c:v>
                </c:pt>
                <c:pt idx="99">
                  <c:v>22.67</c:v>
                </c:pt>
                <c:pt idx="100">
                  <c:v>22.8</c:v>
                </c:pt>
                <c:pt idx="101">
                  <c:v>22.92</c:v>
                </c:pt>
                <c:pt idx="102">
                  <c:v>23.05</c:v>
                </c:pt>
                <c:pt idx="103">
                  <c:v>23.17</c:v>
                </c:pt>
                <c:pt idx="104">
                  <c:v>23.29</c:v>
                </c:pt>
                <c:pt idx="105">
                  <c:v>23.41</c:v>
                </c:pt>
                <c:pt idx="106">
                  <c:v>23.53</c:v>
                </c:pt>
                <c:pt idx="107">
                  <c:v>23.65</c:v>
                </c:pt>
                <c:pt idx="108">
                  <c:v>23.76</c:v>
                </c:pt>
                <c:pt idx="109">
                  <c:v>23.88</c:v>
                </c:pt>
                <c:pt idx="110">
                  <c:v>23.99</c:v>
                </c:pt>
                <c:pt idx="111">
                  <c:v>24.1</c:v>
                </c:pt>
                <c:pt idx="112">
                  <c:v>24.21</c:v>
                </c:pt>
                <c:pt idx="113">
                  <c:v>24.32</c:v>
                </c:pt>
                <c:pt idx="114">
                  <c:v>24.43</c:v>
                </c:pt>
                <c:pt idx="115">
                  <c:v>24.54</c:v>
                </c:pt>
                <c:pt idx="116">
                  <c:v>24.64</c:v>
                </c:pt>
                <c:pt idx="117">
                  <c:v>24.75</c:v>
                </c:pt>
                <c:pt idx="118">
                  <c:v>24.85</c:v>
                </c:pt>
                <c:pt idx="119">
                  <c:v>24.95</c:v>
                </c:pt>
                <c:pt idx="120">
                  <c:v>25.05</c:v>
                </c:pt>
                <c:pt idx="121">
                  <c:v>25.15</c:v>
                </c:pt>
                <c:pt idx="122">
                  <c:v>25.25</c:v>
                </c:pt>
                <c:pt idx="123">
                  <c:v>25.45</c:v>
                </c:pt>
                <c:pt idx="124">
                  <c:v>25.64</c:v>
                </c:pt>
                <c:pt idx="125">
                  <c:v>25.83</c:v>
                </c:pt>
                <c:pt idx="126">
                  <c:v>26.02</c:v>
                </c:pt>
                <c:pt idx="127">
                  <c:v>26.2</c:v>
                </c:pt>
                <c:pt idx="128">
                  <c:v>26.38</c:v>
                </c:pt>
                <c:pt idx="129">
                  <c:v>26.56</c:v>
                </c:pt>
                <c:pt idx="130">
                  <c:v>26.73</c:v>
                </c:pt>
                <c:pt idx="131">
                  <c:v>26.9</c:v>
                </c:pt>
                <c:pt idx="132">
                  <c:v>27.07</c:v>
                </c:pt>
                <c:pt idx="133">
                  <c:v>27.24</c:v>
                </c:pt>
                <c:pt idx="134">
                  <c:v>27.4</c:v>
                </c:pt>
                <c:pt idx="135">
                  <c:v>27.56</c:v>
                </c:pt>
                <c:pt idx="136">
                  <c:v>27.72</c:v>
                </c:pt>
                <c:pt idx="137">
                  <c:v>27.88</c:v>
                </c:pt>
                <c:pt idx="138">
                  <c:v>28.03</c:v>
                </c:pt>
                <c:pt idx="139">
                  <c:v>28.18</c:v>
                </c:pt>
                <c:pt idx="140">
                  <c:v>28.33</c:v>
                </c:pt>
                <c:pt idx="141">
                  <c:v>28.48</c:v>
                </c:pt>
                <c:pt idx="142">
                  <c:v>28.62</c:v>
                </c:pt>
                <c:pt idx="143">
                  <c:v>28.77</c:v>
                </c:pt>
                <c:pt idx="144">
                  <c:v>28.91</c:v>
                </c:pt>
                <c:pt idx="145">
                  <c:v>29.05</c:v>
                </c:pt>
                <c:pt idx="146">
                  <c:v>29.19</c:v>
                </c:pt>
                <c:pt idx="147">
                  <c:v>29.33</c:v>
                </c:pt>
                <c:pt idx="148">
                  <c:v>29.46</c:v>
                </c:pt>
                <c:pt idx="149">
                  <c:v>29.6</c:v>
                </c:pt>
                <c:pt idx="150">
                  <c:v>29.73</c:v>
                </c:pt>
                <c:pt idx="151">
                  <c:v>29.86</c:v>
                </c:pt>
                <c:pt idx="152">
                  <c:v>29.99</c:v>
                </c:pt>
                <c:pt idx="153">
                  <c:v>30.12</c:v>
                </c:pt>
                <c:pt idx="154">
                  <c:v>30.24</c:v>
                </c:pt>
                <c:pt idx="155">
                  <c:v>30.37</c:v>
                </c:pt>
                <c:pt idx="156">
                  <c:v>30.49</c:v>
                </c:pt>
                <c:pt idx="157">
                  <c:v>30.61</c:v>
                </c:pt>
                <c:pt idx="158">
                  <c:v>30.74</c:v>
                </c:pt>
                <c:pt idx="159">
                  <c:v>30.86</c:v>
                </c:pt>
                <c:pt idx="160">
                  <c:v>30.98</c:v>
                </c:pt>
                <c:pt idx="161">
                  <c:v>31.09</c:v>
                </c:pt>
                <c:pt idx="162">
                  <c:v>31.21</c:v>
                </c:pt>
                <c:pt idx="163">
                  <c:v>31.33</c:v>
                </c:pt>
                <c:pt idx="164">
                  <c:v>31.45</c:v>
                </c:pt>
                <c:pt idx="165">
                  <c:v>31.56</c:v>
                </c:pt>
                <c:pt idx="166">
                  <c:v>31.68</c:v>
                </c:pt>
                <c:pt idx="167">
                  <c:v>31.79</c:v>
                </c:pt>
                <c:pt idx="168">
                  <c:v>31.9</c:v>
                </c:pt>
                <c:pt idx="169">
                  <c:v>32.01</c:v>
                </c:pt>
                <c:pt idx="170">
                  <c:v>32.119999999999997</c:v>
                </c:pt>
                <c:pt idx="171">
                  <c:v>32.229999999999997</c:v>
                </c:pt>
                <c:pt idx="172">
                  <c:v>32.340000000000003</c:v>
                </c:pt>
                <c:pt idx="173">
                  <c:v>32.450000000000003</c:v>
                </c:pt>
                <c:pt idx="174">
                  <c:v>32.56</c:v>
                </c:pt>
                <c:pt idx="175">
                  <c:v>32.67</c:v>
                </c:pt>
                <c:pt idx="176">
                  <c:v>32.78</c:v>
                </c:pt>
                <c:pt idx="177">
                  <c:v>32.880000000000003</c:v>
                </c:pt>
                <c:pt idx="178">
                  <c:v>32.99</c:v>
                </c:pt>
                <c:pt idx="179">
                  <c:v>33.090000000000003</c:v>
                </c:pt>
                <c:pt idx="180">
                  <c:v>33.200000000000003</c:v>
                </c:pt>
                <c:pt idx="181">
                  <c:v>33.299999999999997</c:v>
                </c:pt>
                <c:pt idx="182">
                  <c:v>33.4</c:v>
                </c:pt>
                <c:pt idx="183">
                  <c:v>33.5</c:v>
                </c:pt>
                <c:pt idx="184">
                  <c:v>33.61</c:v>
                </c:pt>
                <c:pt idx="185">
                  <c:v>33.71</c:v>
                </c:pt>
                <c:pt idx="186">
                  <c:v>33.81</c:v>
                </c:pt>
                <c:pt idx="187">
                  <c:v>33.909999999999997</c:v>
                </c:pt>
                <c:pt idx="188">
                  <c:v>34.1</c:v>
                </c:pt>
                <c:pt idx="189">
                  <c:v>34.299999999999997</c:v>
                </c:pt>
                <c:pt idx="190">
                  <c:v>34.49</c:v>
                </c:pt>
                <c:pt idx="191">
                  <c:v>34.69</c:v>
                </c:pt>
                <c:pt idx="192">
                  <c:v>34.869999999999997</c:v>
                </c:pt>
                <c:pt idx="193">
                  <c:v>35.06</c:v>
                </c:pt>
                <c:pt idx="194">
                  <c:v>35.25</c:v>
                </c:pt>
                <c:pt idx="195">
                  <c:v>35.43</c:v>
                </c:pt>
                <c:pt idx="196">
                  <c:v>35.61</c:v>
                </c:pt>
                <c:pt idx="197">
                  <c:v>35.79</c:v>
                </c:pt>
                <c:pt idx="198">
                  <c:v>35.97</c:v>
                </c:pt>
                <c:pt idx="199">
                  <c:v>36.15</c:v>
                </c:pt>
                <c:pt idx="200">
                  <c:v>36.32</c:v>
                </c:pt>
                <c:pt idx="201">
                  <c:v>36.5</c:v>
                </c:pt>
                <c:pt idx="202">
                  <c:v>36.67</c:v>
                </c:pt>
                <c:pt idx="203">
                  <c:v>36.840000000000003</c:v>
                </c:pt>
                <c:pt idx="204">
                  <c:v>37.01</c:v>
                </c:pt>
                <c:pt idx="205">
                  <c:v>37.18</c:v>
                </c:pt>
                <c:pt idx="206">
                  <c:v>37.340000000000003</c:v>
                </c:pt>
                <c:pt idx="207">
                  <c:v>37.51</c:v>
                </c:pt>
                <c:pt idx="208">
                  <c:v>37.67</c:v>
                </c:pt>
                <c:pt idx="209">
                  <c:v>37.83</c:v>
                </c:pt>
                <c:pt idx="210">
                  <c:v>38</c:v>
                </c:pt>
                <c:pt idx="211">
                  <c:v>38.159999999999997</c:v>
                </c:pt>
                <c:pt idx="212">
                  <c:v>38.31</c:v>
                </c:pt>
                <c:pt idx="213">
                  <c:v>38.47</c:v>
                </c:pt>
                <c:pt idx="214">
                  <c:v>38.630000000000003</c:v>
                </c:pt>
                <c:pt idx="215">
                  <c:v>38.78</c:v>
                </c:pt>
                <c:pt idx="216">
                  <c:v>38.94</c:v>
                </c:pt>
                <c:pt idx="217">
                  <c:v>39.090000000000003</c:v>
                </c:pt>
                <c:pt idx="218">
                  <c:v>39.24</c:v>
                </c:pt>
                <c:pt idx="219">
                  <c:v>39.39</c:v>
                </c:pt>
                <c:pt idx="220">
                  <c:v>39.54</c:v>
                </c:pt>
                <c:pt idx="221">
                  <c:v>39.69</c:v>
                </c:pt>
                <c:pt idx="222">
                  <c:v>39.840000000000003</c:v>
                </c:pt>
                <c:pt idx="223">
                  <c:v>39.99</c:v>
                </c:pt>
                <c:pt idx="224">
                  <c:v>40.130000000000003</c:v>
                </c:pt>
                <c:pt idx="225">
                  <c:v>40.26</c:v>
                </c:pt>
                <c:pt idx="226">
                  <c:v>40.4</c:v>
                </c:pt>
                <c:pt idx="227">
                  <c:v>40.53</c:v>
                </c:pt>
                <c:pt idx="228">
                  <c:v>40.67</c:v>
                </c:pt>
                <c:pt idx="229">
                  <c:v>40.799999999999997</c:v>
                </c:pt>
                <c:pt idx="230">
                  <c:v>40.94</c:v>
                </c:pt>
                <c:pt idx="231">
                  <c:v>41.07</c:v>
                </c:pt>
                <c:pt idx="232">
                  <c:v>41.2</c:v>
                </c:pt>
                <c:pt idx="233">
                  <c:v>41.33</c:v>
                </c:pt>
                <c:pt idx="234">
                  <c:v>41.46</c:v>
                </c:pt>
                <c:pt idx="235">
                  <c:v>41.59</c:v>
                </c:pt>
                <c:pt idx="236">
                  <c:v>41.72</c:v>
                </c:pt>
                <c:pt idx="237">
                  <c:v>41.85</c:v>
                </c:pt>
                <c:pt idx="238">
                  <c:v>41.98</c:v>
                </c:pt>
                <c:pt idx="239">
                  <c:v>42.11</c:v>
                </c:pt>
                <c:pt idx="240">
                  <c:v>42.24</c:v>
                </c:pt>
                <c:pt idx="241">
                  <c:v>42.36</c:v>
                </c:pt>
                <c:pt idx="242">
                  <c:v>42.49</c:v>
                </c:pt>
                <c:pt idx="243">
                  <c:v>42.62</c:v>
                </c:pt>
                <c:pt idx="244">
                  <c:v>42.74</c:v>
                </c:pt>
                <c:pt idx="245">
                  <c:v>42.87</c:v>
                </c:pt>
                <c:pt idx="246">
                  <c:v>42.99</c:v>
                </c:pt>
                <c:pt idx="247">
                  <c:v>43.12</c:v>
                </c:pt>
                <c:pt idx="248">
                  <c:v>43.24</c:v>
                </c:pt>
                <c:pt idx="249">
                  <c:v>43.37</c:v>
                </c:pt>
                <c:pt idx="250">
                  <c:v>43.49</c:v>
                </c:pt>
                <c:pt idx="251">
                  <c:v>43.61</c:v>
                </c:pt>
                <c:pt idx="252">
                  <c:v>43.74</c:v>
                </c:pt>
                <c:pt idx="253">
                  <c:v>43.86</c:v>
                </c:pt>
                <c:pt idx="254">
                  <c:v>43.98</c:v>
                </c:pt>
                <c:pt idx="255">
                  <c:v>44.1</c:v>
                </c:pt>
                <c:pt idx="256">
                  <c:v>44.22</c:v>
                </c:pt>
                <c:pt idx="257">
                  <c:v>44.34</c:v>
                </c:pt>
                <c:pt idx="258">
                  <c:v>44.46</c:v>
                </c:pt>
                <c:pt idx="259">
                  <c:v>44.58</c:v>
                </c:pt>
                <c:pt idx="260">
                  <c:v>44.7</c:v>
                </c:pt>
                <c:pt idx="261">
                  <c:v>44.82</c:v>
                </c:pt>
                <c:pt idx="262">
                  <c:v>44.94</c:v>
                </c:pt>
                <c:pt idx="263">
                  <c:v>45.06</c:v>
                </c:pt>
                <c:pt idx="264">
                  <c:v>45.18</c:v>
                </c:pt>
                <c:pt idx="265">
                  <c:v>45.29</c:v>
                </c:pt>
                <c:pt idx="266">
                  <c:v>45.41</c:v>
                </c:pt>
                <c:pt idx="267">
                  <c:v>45.53</c:v>
                </c:pt>
                <c:pt idx="268">
                  <c:v>45.64</c:v>
                </c:pt>
                <c:pt idx="269">
                  <c:v>45.76</c:v>
                </c:pt>
                <c:pt idx="270">
                  <c:v>45.88</c:v>
                </c:pt>
                <c:pt idx="271">
                  <c:v>45.99</c:v>
                </c:pt>
                <c:pt idx="272">
                  <c:v>46.11</c:v>
                </c:pt>
                <c:pt idx="273">
                  <c:v>46.22</c:v>
                </c:pt>
                <c:pt idx="274">
                  <c:v>46.34</c:v>
                </c:pt>
                <c:pt idx="275">
                  <c:v>46.45</c:v>
                </c:pt>
                <c:pt idx="276">
                  <c:v>46.56</c:v>
                </c:pt>
                <c:pt idx="277">
                  <c:v>46.68</c:v>
                </c:pt>
                <c:pt idx="278">
                  <c:v>46.79</c:v>
                </c:pt>
                <c:pt idx="279">
                  <c:v>46.9</c:v>
                </c:pt>
                <c:pt idx="280">
                  <c:v>47.02</c:v>
                </c:pt>
                <c:pt idx="281">
                  <c:v>47.13</c:v>
                </c:pt>
                <c:pt idx="282">
                  <c:v>47.24</c:v>
                </c:pt>
                <c:pt idx="283">
                  <c:v>47.35</c:v>
                </c:pt>
                <c:pt idx="284">
                  <c:v>47.47</c:v>
                </c:pt>
                <c:pt idx="285">
                  <c:v>47.58</c:v>
                </c:pt>
                <c:pt idx="286">
                  <c:v>47.69</c:v>
                </c:pt>
                <c:pt idx="287">
                  <c:v>47.8</c:v>
                </c:pt>
                <c:pt idx="288">
                  <c:v>47.91</c:v>
                </c:pt>
                <c:pt idx="289">
                  <c:v>48.02</c:v>
                </c:pt>
                <c:pt idx="290">
                  <c:v>48.13</c:v>
                </c:pt>
                <c:pt idx="291">
                  <c:v>48.24</c:v>
                </c:pt>
                <c:pt idx="292">
                  <c:v>48.35</c:v>
                </c:pt>
                <c:pt idx="293">
                  <c:v>48.46</c:v>
                </c:pt>
                <c:pt idx="294">
                  <c:v>48.57</c:v>
                </c:pt>
                <c:pt idx="295">
                  <c:v>48.67</c:v>
                </c:pt>
                <c:pt idx="296">
                  <c:v>48.78</c:v>
                </c:pt>
                <c:pt idx="297">
                  <c:v>48.89</c:v>
                </c:pt>
                <c:pt idx="298">
                  <c:v>49</c:v>
                </c:pt>
                <c:pt idx="299">
                  <c:v>49.11</c:v>
                </c:pt>
                <c:pt idx="300">
                  <c:v>49.21</c:v>
                </c:pt>
                <c:pt idx="301">
                  <c:v>49.32</c:v>
                </c:pt>
                <c:pt idx="302">
                  <c:v>49.43</c:v>
                </c:pt>
                <c:pt idx="303">
                  <c:v>49.54</c:v>
                </c:pt>
                <c:pt idx="304">
                  <c:v>49.64</c:v>
                </c:pt>
                <c:pt idx="305">
                  <c:v>49.75</c:v>
                </c:pt>
                <c:pt idx="306">
                  <c:v>49.85</c:v>
                </c:pt>
                <c:pt idx="307">
                  <c:v>49.96</c:v>
                </c:pt>
                <c:pt idx="308">
                  <c:v>50.07</c:v>
                </c:pt>
                <c:pt idx="309">
                  <c:v>50.17</c:v>
                </c:pt>
                <c:pt idx="310">
                  <c:v>50.28</c:v>
                </c:pt>
                <c:pt idx="311">
                  <c:v>50.38</c:v>
                </c:pt>
                <c:pt idx="312">
                  <c:v>50.49</c:v>
                </c:pt>
                <c:pt idx="313">
                  <c:v>50.59</c:v>
                </c:pt>
                <c:pt idx="314">
                  <c:v>50.69</c:v>
                </c:pt>
                <c:pt idx="315">
                  <c:v>50.8</c:v>
                </c:pt>
                <c:pt idx="316">
                  <c:v>50.9</c:v>
                </c:pt>
                <c:pt idx="317">
                  <c:v>51.01</c:v>
                </c:pt>
                <c:pt idx="318">
                  <c:v>51.11</c:v>
                </c:pt>
                <c:pt idx="319">
                  <c:v>51.21</c:v>
                </c:pt>
                <c:pt idx="320">
                  <c:v>51.32</c:v>
                </c:pt>
                <c:pt idx="321">
                  <c:v>51.42</c:v>
                </c:pt>
                <c:pt idx="322">
                  <c:v>51.52</c:v>
                </c:pt>
                <c:pt idx="323">
                  <c:v>51.62</c:v>
                </c:pt>
                <c:pt idx="324">
                  <c:v>51.73</c:v>
                </c:pt>
                <c:pt idx="325">
                  <c:v>51.83</c:v>
                </c:pt>
                <c:pt idx="326">
                  <c:v>51.93</c:v>
                </c:pt>
                <c:pt idx="327">
                  <c:v>52.03</c:v>
                </c:pt>
                <c:pt idx="328">
                  <c:v>52.13</c:v>
                </c:pt>
                <c:pt idx="329">
                  <c:v>52.24</c:v>
                </c:pt>
                <c:pt idx="330">
                  <c:v>52.34</c:v>
                </c:pt>
                <c:pt idx="331">
                  <c:v>52.44</c:v>
                </c:pt>
                <c:pt idx="332">
                  <c:v>52.54</c:v>
                </c:pt>
                <c:pt idx="333">
                  <c:v>52.64</c:v>
                </c:pt>
                <c:pt idx="334">
                  <c:v>52.74</c:v>
                </c:pt>
                <c:pt idx="335">
                  <c:v>52.84</c:v>
                </c:pt>
                <c:pt idx="336">
                  <c:v>52.94</c:v>
                </c:pt>
                <c:pt idx="337">
                  <c:v>53.04</c:v>
                </c:pt>
                <c:pt idx="338">
                  <c:v>53.24</c:v>
                </c:pt>
                <c:pt idx="339">
                  <c:v>53.44</c:v>
                </c:pt>
                <c:pt idx="340">
                  <c:v>53.64</c:v>
                </c:pt>
                <c:pt idx="341">
                  <c:v>53.83</c:v>
                </c:pt>
                <c:pt idx="342">
                  <c:v>54.03</c:v>
                </c:pt>
                <c:pt idx="343">
                  <c:v>54.23</c:v>
                </c:pt>
                <c:pt idx="344">
                  <c:v>54.42</c:v>
                </c:pt>
                <c:pt idx="345">
                  <c:v>54.62</c:v>
                </c:pt>
                <c:pt idx="346">
                  <c:v>54.81</c:v>
                </c:pt>
                <c:pt idx="347">
                  <c:v>55.01</c:v>
                </c:pt>
                <c:pt idx="348">
                  <c:v>55.2</c:v>
                </c:pt>
                <c:pt idx="349">
                  <c:v>55.39</c:v>
                </c:pt>
                <c:pt idx="350">
                  <c:v>55.58</c:v>
                </c:pt>
                <c:pt idx="351">
                  <c:v>55.78</c:v>
                </c:pt>
                <c:pt idx="352">
                  <c:v>55.97</c:v>
                </c:pt>
                <c:pt idx="353">
                  <c:v>56.16</c:v>
                </c:pt>
                <c:pt idx="354">
                  <c:v>56.35</c:v>
                </c:pt>
                <c:pt idx="355">
                  <c:v>56.54</c:v>
                </c:pt>
                <c:pt idx="356">
                  <c:v>56.72</c:v>
                </c:pt>
                <c:pt idx="357">
                  <c:v>56.91</c:v>
                </c:pt>
                <c:pt idx="358">
                  <c:v>57.1</c:v>
                </c:pt>
                <c:pt idx="359">
                  <c:v>57.29</c:v>
                </c:pt>
                <c:pt idx="360">
                  <c:v>57.48</c:v>
                </c:pt>
                <c:pt idx="361">
                  <c:v>57.66</c:v>
                </c:pt>
                <c:pt idx="362">
                  <c:v>57.85</c:v>
                </c:pt>
                <c:pt idx="363">
                  <c:v>58.03</c:v>
                </c:pt>
                <c:pt idx="364">
                  <c:v>58.22</c:v>
                </c:pt>
                <c:pt idx="365">
                  <c:v>58.4</c:v>
                </c:pt>
                <c:pt idx="366">
                  <c:v>58.59</c:v>
                </c:pt>
                <c:pt idx="367">
                  <c:v>58.77</c:v>
                </c:pt>
                <c:pt idx="368">
                  <c:v>58.95</c:v>
                </c:pt>
                <c:pt idx="369">
                  <c:v>59.14</c:v>
                </c:pt>
                <c:pt idx="370">
                  <c:v>59.32</c:v>
                </c:pt>
                <c:pt idx="371">
                  <c:v>59.5</c:v>
                </c:pt>
                <c:pt idx="372">
                  <c:v>59.68</c:v>
                </c:pt>
                <c:pt idx="373">
                  <c:v>59.86</c:v>
                </c:pt>
                <c:pt idx="374">
                  <c:v>60.04</c:v>
                </c:pt>
                <c:pt idx="375">
                  <c:v>60.22</c:v>
                </c:pt>
                <c:pt idx="376">
                  <c:v>60.4</c:v>
                </c:pt>
                <c:pt idx="377">
                  <c:v>60.58</c:v>
                </c:pt>
                <c:pt idx="378">
                  <c:v>60.76</c:v>
                </c:pt>
                <c:pt idx="379">
                  <c:v>60.94</c:v>
                </c:pt>
                <c:pt idx="380">
                  <c:v>61.12</c:v>
                </c:pt>
                <c:pt idx="381">
                  <c:v>61.3</c:v>
                </c:pt>
                <c:pt idx="382">
                  <c:v>61.48</c:v>
                </c:pt>
                <c:pt idx="383">
                  <c:v>61.65</c:v>
                </c:pt>
                <c:pt idx="384">
                  <c:v>61.83</c:v>
                </c:pt>
                <c:pt idx="385">
                  <c:v>62.01</c:v>
                </c:pt>
                <c:pt idx="386">
                  <c:v>62.18</c:v>
                </c:pt>
                <c:pt idx="387">
                  <c:v>62.36</c:v>
                </c:pt>
                <c:pt idx="388">
                  <c:v>62.53</c:v>
                </c:pt>
                <c:pt idx="389">
                  <c:v>62.71</c:v>
                </c:pt>
                <c:pt idx="390">
                  <c:v>62.88</c:v>
                </c:pt>
                <c:pt idx="391">
                  <c:v>63.06</c:v>
                </c:pt>
                <c:pt idx="392">
                  <c:v>63.23</c:v>
                </c:pt>
                <c:pt idx="393">
                  <c:v>63.41</c:v>
                </c:pt>
                <c:pt idx="394">
                  <c:v>63.58</c:v>
                </c:pt>
                <c:pt idx="395">
                  <c:v>63.75</c:v>
                </c:pt>
                <c:pt idx="396">
                  <c:v>63.93</c:v>
                </c:pt>
                <c:pt idx="397">
                  <c:v>64.099999999999994</c:v>
                </c:pt>
                <c:pt idx="398">
                  <c:v>64.27</c:v>
                </c:pt>
                <c:pt idx="399">
                  <c:v>64.44</c:v>
                </c:pt>
                <c:pt idx="400">
                  <c:v>64.62</c:v>
                </c:pt>
                <c:pt idx="401">
                  <c:v>64.790000000000006</c:v>
                </c:pt>
                <c:pt idx="402">
                  <c:v>64.959999999999994</c:v>
                </c:pt>
                <c:pt idx="403">
                  <c:v>65.13</c:v>
                </c:pt>
                <c:pt idx="404">
                  <c:v>65.3</c:v>
                </c:pt>
                <c:pt idx="405">
                  <c:v>65.47</c:v>
                </c:pt>
                <c:pt idx="406">
                  <c:v>65.64</c:v>
                </c:pt>
                <c:pt idx="407">
                  <c:v>65.81</c:v>
                </c:pt>
                <c:pt idx="408">
                  <c:v>65.98</c:v>
                </c:pt>
                <c:pt idx="409">
                  <c:v>66.150000000000006</c:v>
                </c:pt>
                <c:pt idx="410">
                  <c:v>66.319999999999993</c:v>
                </c:pt>
                <c:pt idx="411">
                  <c:v>66.489999999999995</c:v>
                </c:pt>
                <c:pt idx="412">
                  <c:v>66.650000000000006</c:v>
                </c:pt>
                <c:pt idx="413">
                  <c:v>66.819999999999993</c:v>
                </c:pt>
                <c:pt idx="414">
                  <c:v>66.989999999999995</c:v>
                </c:pt>
                <c:pt idx="415">
                  <c:v>67.16</c:v>
                </c:pt>
                <c:pt idx="416">
                  <c:v>67.33</c:v>
                </c:pt>
                <c:pt idx="417">
                  <c:v>67.489999999999995</c:v>
                </c:pt>
                <c:pt idx="418">
                  <c:v>67.66</c:v>
                </c:pt>
                <c:pt idx="419">
                  <c:v>67.83</c:v>
                </c:pt>
                <c:pt idx="420">
                  <c:v>67.989999999999995</c:v>
                </c:pt>
                <c:pt idx="421">
                  <c:v>68.16</c:v>
                </c:pt>
                <c:pt idx="422">
                  <c:v>68.319999999999993</c:v>
                </c:pt>
                <c:pt idx="423">
                  <c:v>68.489999999999995</c:v>
                </c:pt>
                <c:pt idx="424">
                  <c:v>68.66</c:v>
                </c:pt>
                <c:pt idx="425">
                  <c:v>68.819999999999993</c:v>
                </c:pt>
                <c:pt idx="426">
                  <c:v>68.989999999999995</c:v>
                </c:pt>
                <c:pt idx="427">
                  <c:v>69.150000000000006</c:v>
                </c:pt>
                <c:pt idx="428">
                  <c:v>69.319999999999993</c:v>
                </c:pt>
                <c:pt idx="429">
                  <c:v>69.48</c:v>
                </c:pt>
                <c:pt idx="430">
                  <c:v>69.64</c:v>
                </c:pt>
                <c:pt idx="431">
                  <c:v>69.81</c:v>
                </c:pt>
                <c:pt idx="432">
                  <c:v>69.97</c:v>
                </c:pt>
                <c:pt idx="433">
                  <c:v>70.14</c:v>
                </c:pt>
                <c:pt idx="434">
                  <c:v>70.3</c:v>
                </c:pt>
                <c:pt idx="435">
                  <c:v>70.459999999999994</c:v>
                </c:pt>
                <c:pt idx="436">
                  <c:v>70.63</c:v>
                </c:pt>
                <c:pt idx="437">
                  <c:v>70.790000000000006</c:v>
                </c:pt>
                <c:pt idx="438">
                  <c:v>70.95</c:v>
                </c:pt>
                <c:pt idx="439">
                  <c:v>71.11</c:v>
                </c:pt>
                <c:pt idx="440">
                  <c:v>71.27</c:v>
                </c:pt>
                <c:pt idx="441">
                  <c:v>71.44</c:v>
                </c:pt>
                <c:pt idx="442">
                  <c:v>71.599999999999994</c:v>
                </c:pt>
                <c:pt idx="443">
                  <c:v>71.760000000000005</c:v>
                </c:pt>
                <c:pt idx="444">
                  <c:v>71.92</c:v>
                </c:pt>
                <c:pt idx="445">
                  <c:v>72.08</c:v>
                </c:pt>
                <c:pt idx="446">
                  <c:v>72.239999999999995</c:v>
                </c:pt>
                <c:pt idx="447">
                  <c:v>72.400000000000006</c:v>
                </c:pt>
                <c:pt idx="448">
                  <c:v>72.569999999999993</c:v>
                </c:pt>
                <c:pt idx="449">
                  <c:v>72.73</c:v>
                </c:pt>
                <c:pt idx="450">
                  <c:v>72.89</c:v>
                </c:pt>
                <c:pt idx="451">
                  <c:v>73.05</c:v>
                </c:pt>
                <c:pt idx="452">
                  <c:v>73.209999999999994</c:v>
                </c:pt>
                <c:pt idx="453">
                  <c:v>73.37</c:v>
                </c:pt>
                <c:pt idx="454">
                  <c:v>73.53</c:v>
                </c:pt>
                <c:pt idx="455">
                  <c:v>73.680000000000007</c:v>
                </c:pt>
                <c:pt idx="456">
                  <c:v>73.84</c:v>
                </c:pt>
                <c:pt idx="457">
                  <c:v>74</c:v>
                </c:pt>
                <c:pt idx="458">
                  <c:v>74.16</c:v>
                </c:pt>
                <c:pt idx="459">
                  <c:v>74.319999999999993</c:v>
                </c:pt>
                <c:pt idx="460">
                  <c:v>74.48</c:v>
                </c:pt>
                <c:pt idx="461">
                  <c:v>74.64</c:v>
                </c:pt>
                <c:pt idx="462">
                  <c:v>74.8</c:v>
                </c:pt>
                <c:pt idx="463">
                  <c:v>74.95</c:v>
                </c:pt>
                <c:pt idx="464">
                  <c:v>75.11</c:v>
                </c:pt>
                <c:pt idx="465">
                  <c:v>75.27</c:v>
                </c:pt>
                <c:pt idx="466">
                  <c:v>75.430000000000007</c:v>
                </c:pt>
                <c:pt idx="467">
                  <c:v>75.58</c:v>
                </c:pt>
                <c:pt idx="468">
                  <c:v>75.739999999999995</c:v>
                </c:pt>
                <c:pt idx="469">
                  <c:v>75.900000000000006</c:v>
                </c:pt>
                <c:pt idx="470">
                  <c:v>76.06</c:v>
                </c:pt>
                <c:pt idx="471">
                  <c:v>76.209999999999994</c:v>
                </c:pt>
                <c:pt idx="472">
                  <c:v>76.37</c:v>
                </c:pt>
                <c:pt idx="473">
                  <c:v>76.53</c:v>
                </c:pt>
                <c:pt idx="474">
                  <c:v>76.680000000000007</c:v>
                </c:pt>
                <c:pt idx="475">
                  <c:v>76.84</c:v>
                </c:pt>
                <c:pt idx="476">
                  <c:v>76.989999999999995</c:v>
                </c:pt>
                <c:pt idx="477">
                  <c:v>77.150000000000006</c:v>
                </c:pt>
                <c:pt idx="478">
                  <c:v>77.31</c:v>
                </c:pt>
                <c:pt idx="479">
                  <c:v>77.459999999999994</c:v>
                </c:pt>
                <c:pt idx="480">
                  <c:v>77.62</c:v>
                </c:pt>
                <c:pt idx="481">
                  <c:v>77.77</c:v>
                </c:pt>
                <c:pt idx="482">
                  <c:v>77.930000000000007</c:v>
                </c:pt>
                <c:pt idx="483">
                  <c:v>78.08</c:v>
                </c:pt>
                <c:pt idx="484">
                  <c:v>78.239999999999995</c:v>
                </c:pt>
                <c:pt idx="485">
                  <c:v>78.39</c:v>
                </c:pt>
                <c:pt idx="486">
                  <c:v>78.55</c:v>
                </c:pt>
                <c:pt idx="487">
                  <c:v>78.7</c:v>
                </c:pt>
                <c:pt idx="488">
                  <c:v>78.86</c:v>
                </c:pt>
                <c:pt idx="489">
                  <c:v>79.010000000000005</c:v>
                </c:pt>
                <c:pt idx="490">
                  <c:v>79.17</c:v>
                </c:pt>
                <c:pt idx="491">
                  <c:v>79.319999999999993</c:v>
                </c:pt>
                <c:pt idx="492">
                  <c:v>79.47</c:v>
                </c:pt>
                <c:pt idx="493">
                  <c:v>79.63</c:v>
                </c:pt>
                <c:pt idx="494">
                  <c:v>79.78</c:v>
                </c:pt>
                <c:pt idx="495">
                  <c:v>79.94</c:v>
                </c:pt>
                <c:pt idx="496">
                  <c:v>80.09</c:v>
                </c:pt>
                <c:pt idx="497">
                  <c:v>80.239999999999995</c:v>
                </c:pt>
                <c:pt idx="498">
                  <c:v>80.400000000000006</c:v>
                </c:pt>
                <c:pt idx="499">
                  <c:v>80.55</c:v>
                </c:pt>
                <c:pt idx="500">
                  <c:v>80.7</c:v>
                </c:pt>
                <c:pt idx="501">
                  <c:v>80.86</c:v>
                </c:pt>
                <c:pt idx="502">
                  <c:v>81.010000000000005</c:v>
                </c:pt>
                <c:pt idx="503">
                  <c:v>81.16</c:v>
                </c:pt>
                <c:pt idx="504">
                  <c:v>81.319999999999993</c:v>
                </c:pt>
                <c:pt idx="505">
                  <c:v>81.47</c:v>
                </c:pt>
                <c:pt idx="506">
                  <c:v>81.63</c:v>
                </c:pt>
                <c:pt idx="507">
                  <c:v>81.78</c:v>
                </c:pt>
                <c:pt idx="508">
                  <c:v>81.93</c:v>
                </c:pt>
                <c:pt idx="509">
                  <c:v>82.09</c:v>
                </c:pt>
                <c:pt idx="510">
                  <c:v>82.24</c:v>
                </c:pt>
                <c:pt idx="511">
                  <c:v>82.4</c:v>
                </c:pt>
                <c:pt idx="512">
                  <c:v>82.55</c:v>
                </c:pt>
                <c:pt idx="513">
                  <c:v>82.71</c:v>
                </c:pt>
                <c:pt idx="514">
                  <c:v>82.86</c:v>
                </c:pt>
                <c:pt idx="515">
                  <c:v>83.01</c:v>
                </c:pt>
                <c:pt idx="516">
                  <c:v>83.17</c:v>
                </c:pt>
                <c:pt idx="517">
                  <c:v>83.32</c:v>
                </c:pt>
                <c:pt idx="518">
                  <c:v>83.48</c:v>
                </c:pt>
                <c:pt idx="519">
                  <c:v>83.63</c:v>
                </c:pt>
                <c:pt idx="520">
                  <c:v>83.79</c:v>
                </c:pt>
                <c:pt idx="521">
                  <c:v>83.94</c:v>
                </c:pt>
                <c:pt idx="522">
                  <c:v>84.1</c:v>
                </c:pt>
                <c:pt idx="523">
                  <c:v>84.26</c:v>
                </c:pt>
                <c:pt idx="524">
                  <c:v>84.41</c:v>
                </c:pt>
                <c:pt idx="525">
                  <c:v>84.57</c:v>
                </c:pt>
                <c:pt idx="526">
                  <c:v>84.72</c:v>
                </c:pt>
                <c:pt idx="527">
                  <c:v>84.88</c:v>
                </c:pt>
                <c:pt idx="528">
                  <c:v>85.03</c:v>
                </c:pt>
                <c:pt idx="529">
                  <c:v>85.19</c:v>
                </c:pt>
                <c:pt idx="530">
                  <c:v>85.35</c:v>
                </c:pt>
                <c:pt idx="531">
                  <c:v>85.5</c:v>
                </c:pt>
                <c:pt idx="532">
                  <c:v>85.66</c:v>
                </c:pt>
                <c:pt idx="533">
                  <c:v>85.81</c:v>
                </c:pt>
                <c:pt idx="534">
                  <c:v>85.97</c:v>
                </c:pt>
                <c:pt idx="535">
                  <c:v>86.13</c:v>
                </c:pt>
                <c:pt idx="536">
                  <c:v>86.28</c:v>
                </c:pt>
                <c:pt idx="537">
                  <c:v>86.44</c:v>
                </c:pt>
                <c:pt idx="538">
                  <c:v>86.6</c:v>
                </c:pt>
                <c:pt idx="539">
                  <c:v>86.75</c:v>
                </c:pt>
                <c:pt idx="540">
                  <c:v>86.91</c:v>
                </c:pt>
                <c:pt idx="541">
                  <c:v>87.07</c:v>
                </c:pt>
                <c:pt idx="542">
                  <c:v>87.22</c:v>
                </c:pt>
                <c:pt idx="543">
                  <c:v>87.38</c:v>
                </c:pt>
                <c:pt idx="544">
                  <c:v>87.54</c:v>
                </c:pt>
                <c:pt idx="545">
                  <c:v>87.7</c:v>
                </c:pt>
                <c:pt idx="546">
                  <c:v>87.85</c:v>
                </c:pt>
                <c:pt idx="547">
                  <c:v>88.01</c:v>
                </c:pt>
                <c:pt idx="548">
                  <c:v>88.17</c:v>
                </c:pt>
                <c:pt idx="549">
                  <c:v>88.33</c:v>
                </c:pt>
                <c:pt idx="550">
                  <c:v>88.48</c:v>
                </c:pt>
                <c:pt idx="551">
                  <c:v>88.64</c:v>
                </c:pt>
                <c:pt idx="552">
                  <c:v>88.8</c:v>
                </c:pt>
                <c:pt idx="553">
                  <c:v>88.96</c:v>
                </c:pt>
                <c:pt idx="554">
                  <c:v>89.11</c:v>
                </c:pt>
                <c:pt idx="555">
                  <c:v>89.27</c:v>
                </c:pt>
                <c:pt idx="556">
                  <c:v>89.43</c:v>
                </c:pt>
                <c:pt idx="557">
                  <c:v>89.59</c:v>
                </c:pt>
                <c:pt idx="558">
                  <c:v>89.75</c:v>
                </c:pt>
                <c:pt idx="559">
                  <c:v>89.91</c:v>
                </c:pt>
                <c:pt idx="560">
                  <c:v>90.06</c:v>
                </c:pt>
                <c:pt idx="561">
                  <c:v>90.22</c:v>
                </c:pt>
                <c:pt idx="562">
                  <c:v>90.38</c:v>
                </c:pt>
                <c:pt idx="563">
                  <c:v>90.54</c:v>
                </c:pt>
                <c:pt idx="564">
                  <c:v>90.7</c:v>
                </c:pt>
                <c:pt idx="565">
                  <c:v>90.86</c:v>
                </c:pt>
                <c:pt idx="566">
                  <c:v>91.02</c:v>
                </c:pt>
                <c:pt idx="567">
                  <c:v>91.18</c:v>
                </c:pt>
                <c:pt idx="568">
                  <c:v>91.34</c:v>
                </c:pt>
                <c:pt idx="569">
                  <c:v>91.49</c:v>
                </c:pt>
                <c:pt idx="570">
                  <c:v>91.65</c:v>
                </c:pt>
                <c:pt idx="571">
                  <c:v>91.81</c:v>
                </c:pt>
                <c:pt idx="572">
                  <c:v>91.97</c:v>
                </c:pt>
                <c:pt idx="573">
                  <c:v>92.13</c:v>
                </c:pt>
                <c:pt idx="574">
                  <c:v>92.29</c:v>
                </c:pt>
                <c:pt idx="575">
                  <c:v>92.45</c:v>
                </c:pt>
                <c:pt idx="576">
                  <c:v>92.61</c:v>
                </c:pt>
                <c:pt idx="577">
                  <c:v>92.77</c:v>
                </c:pt>
                <c:pt idx="578">
                  <c:v>92.93</c:v>
                </c:pt>
                <c:pt idx="579">
                  <c:v>93.09</c:v>
                </c:pt>
                <c:pt idx="580">
                  <c:v>93.25</c:v>
                </c:pt>
                <c:pt idx="581">
                  <c:v>93.41</c:v>
                </c:pt>
                <c:pt idx="582">
                  <c:v>93.57</c:v>
                </c:pt>
                <c:pt idx="583">
                  <c:v>93.73</c:v>
                </c:pt>
                <c:pt idx="584">
                  <c:v>93.89</c:v>
                </c:pt>
                <c:pt idx="585">
                  <c:v>94.06</c:v>
                </c:pt>
                <c:pt idx="586">
                  <c:v>94.22</c:v>
                </c:pt>
                <c:pt idx="587">
                  <c:v>94.38</c:v>
                </c:pt>
                <c:pt idx="588">
                  <c:v>94.54</c:v>
                </c:pt>
                <c:pt idx="589">
                  <c:v>94.7</c:v>
                </c:pt>
                <c:pt idx="590">
                  <c:v>94.86</c:v>
                </c:pt>
                <c:pt idx="591">
                  <c:v>95.02</c:v>
                </c:pt>
                <c:pt idx="592">
                  <c:v>95.18</c:v>
                </c:pt>
                <c:pt idx="593">
                  <c:v>95.34</c:v>
                </c:pt>
                <c:pt idx="594">
                  <c:v>95.51</c:v>
                </c:pt>
                <c:pt idx="595">
                  <c:v>95.67</c:v>
                </c:pt>
                <c:pt idx="596">
                  <c:v>95.83</c:v>
                </c:pt>
                <c:pt idx="597">
                  <c:v>95.99</c:v>
                </c:pt>
                <c:pt idx="598">
                  <c:v>96.15</c:v>
                </c:pt>
                <c:pt idx="599">
                  <c:v>96.31</c:v>
                </c:pt>
                <c:pt idx="600">
                  <c:v>96.48</c:v>
                </c:pt>
                <c:pt idx="601">
                  <c:v>96.64</c:v>
                </c:pt>
                <c:pt idx="602">
                  <c:v>96.8</c:v>
                </c:pt>
                <c:pt idx="603">
                  <c:v>96.96</c:v>
                </c:pt>
                <c:pt idx="604">
                  <c:v>97.13</c:v>
                </c:pt>
                <c:pt idx="605">
                  <c:v>97.29</c:v>
                </c:pt>
                <c:pt idx="606">
                  <c:v>97.45</c:v>
                </c:pt>
                <c:pt idx="607">
                  <c:v>97.61</c:v>
                </c:pt>
                <c:pt idx="608">
                  <c:v>97.78</c:v>
                </c:pt>
                <c:pt idx="609">
                  <c:v>97.94</c:v>
                </c:pt>
                <c:pt idx="610">
                  <c:v>98.1</c:v>
                </c:pt>
                <c:pt idx="611">
                  <c:v>98.26</c:v>
                </c:pt>
                <c:pt idx="612">
                  <c:v>98.43</c:v>
                </c:pt>
                <c:pt idx="613">
                  <c:v>98.59</c:v>
                </c:pt>
                <c:pt idx="614">
                  <c:v>98.75</c:v>
                </c:pt>
                <c:pt idx="615">
                  <c:v>98.92</c:v>
                </c:pt>
                <c:pt idx="616">
                  <c:v>99.08</c:v>
                </c:pt>
                <c:pt idx="617">
                  <c:v>99.24</c:v>
                </c:pt>
                <c:pt idx="618">
                  <c:v>99.41</c:v>
                </c:pt>
                <c:pt idx="619">
                  <c:v>99.57</c:v>
                </c:pt>
                <c:pt idx="620">
                  <c:v>99.74</c:v>
                </c:pt>
                <c:pt idx="621">
                  <c:v>99.9</c:v>
                </c:pt>
                <c:pt idx="622">
                  <c:v>100.06</c:v>
                </c:pt>
                <c:pt idx="623">
                  <c:v>100.23</c:v>
                </c:pt>
                <c:pt idx="624">
                  <c:v>100.39</c:v>
                </c:pt>
                <c:pt idx="625">
                  <c:v>100.56</c:v>
                </c:pt>
                <c:pt idx="626">
                  <c:v>100.72</c:v>
                </c:pt>
                <c:pt idx="627">
                  <c:v>100.88</c:v>
                </c:pt>
                <c:pt idx="628">
                  <c:v>101.05</c:v>
                </c:pt>
                <c:pt idx="629">
                  <c:v>101.21</c:v>
                </c:pt>
                <c:pt idx="630">
                  <c:v>101.38</c:v>
                </c:pt>
                <c:pt idx="631">
                  <c:v>101.54</c:v>
                </c:pt>
                <c:pt idx="632">
                  <c:v>101.71</c:v>
                </c:pt>
                <c:pt idx="633">
                  <c:v>101.87</c:v>
                </c:pt>
                <c:pt idx="634">
                  <c:v>102.04</c:v>
                </c:pt>
                <c:pt idx="635">
                  <c:v>102.2</c:v>
                </c:pt>
                <c:pt idx="636">
                  <c:v>102.37</c:v>
                </c:pt>
                <c:pt idx="637">
                  <c:v>102.53</c:v>
                </c:pt>
                <c:pt idx="638">
                  <c:v>102.7</c:v>
                </c:pt>
                <c:pt idx="639">
                  <c:v>102.86</c:v>
                </c:pt>
                <c:pt idx="640">
                  <c:v>103.03</c:v>
                </c:pt>
                <c:pt idx="641">
                  <c:v>103.2</c:v>
                </c:pt>
                <c:pt idx="642">
                  <c:v>103.36</c:v>
                </c:pt>
                <c:pt idx="643">
                  <c:v>103.53</c:v>
                </c:pt>
                <c:pt idx="644">
                  <c:v>103.69</c:v>
                </c:pt>
                <c:pt idx="645">
                  <c:v>103.86</c:v>
                </c:pt>
                <c:pt idx="646">
                  <c:v>104.03</c:v>
                </c:pt>
                <c:pt idx="647">
                  <c:v>104.19</c:v>
                </c:pt>
                <c:pt idx="648">
                  <c:v>104.36</c:v>
                </c:pt>
                <c:pt idx="649">
                  <c:v>104.52</c:v>
                </c:pt>
                <c:pt idx="650">
                  <c:v>104.69</c:v>
                </c:pt>
                <c:pt idx="651">
                  <c:v>104.86</c:v>
                </c:pt>
                <c:pt idx="652">
                  <c:v>105.03</c:v>
                </c:pt>
                <c:pt idx="653">
                  <c:v>105.19</c:v>
                </c:pt>
                <c:pt idx="654">
                  <c:v>105.36</c:v>
                </c:pt>
                <c:pt idx="655">
                  <c:v>105.53</c:v>
                </c:pt>
                <c:pt idx="656">
                  <c:v>105.69</c:v>
                </c:pt>
                <c:pt idx="657">
                  <c:v>105.86</c:v>
                </c:pt>
                <c:pt idx="658">
                  <c:v>106.03</c:v>
                </c:pt>
                <c:pt idx="659">
                  <c:v>106.2</c:v>
                </c:pt>
                <c:pt idx="660">
                  <c:v>106.36</c:v>
                </c:pt>
                <c:pt idx="661">
                  <c:v>106.53</c:v>
                </c:pt>
                <c:pt idx="662">
                  <c:v>106.7</c:v>
                </c:pt>
                <c:pt idx="663">
                  <c:v>106.87</c:v>
                </c:pt>
                <c:pt idx="664">
                  <c:v>107.04</c:v>
                </c:pt>
                <c:pt idx="665">
                  <c:v>107.2</c:v>
                </c:pt>
                <c:pt idx="666">
                  <c:v>107.37</c:v>
                </c:pt>
                <c:pt idx="667">
                  <c:v>107.54</c:v>
                </c:pt>
                <c:pt idx="668">
                  <c:v>107.71</c:v>
                </c:pt>
                <c:pt idx="669">
                  <c:v>107.88</c:v>
                </c:pt>
                <c:pt idx="670">
                  <c:v>108.05</c:v>
                </c:pt>
                <c:pt idx="671">
                  <c:v>108.21</c:v>
                </c:pt>
                <c:pt idx="672">
                  <c:v>108.38</c:v>
                </c:pt>
                <c:pt idx="673">
                  <c:v>108.55</c:v>
                </c:pt>
                <c:pt idx="674">
                  <c:v>108.72</c:v>
                </c:pt>
                <c:pt idx="675">
                  <c:v>108.89</c:v>
                </c:pt>
                <c:pt idx="676">
                  <c:v>109.06</c:v>
                </c:pt>
                <c:pt idx="677">
                  <c:v>109.23</c:v>
                </c:pt>
                <c:pt idx="678">
                  <c:v>109.4</c:v>
                </c:pt>
                <c:pt idx="679">
                  <c:v>109.57</c:v>
                </c:pt>
                <c:pt idx="680">
                  <c:v>109.74</c:v>
                </c:pt>
                <c:pt idx="681">
                  <c:v>109.91</c:v>
                </c:pt>
                <c:pt idx="682">
                  <c:v>110.08</c:v>
                </c:pt>
                <c:pt idx="683">
                  <c:v>110.25</c:v>
                </c:pt>
                <c:pt idx="684">
                  <c:v>110.42</c:v>
                </c:pt>
                <c:pt idx="685">
                  <c:v>110.59</c:v>
                </c:pt>
                <c:pt idx="686">
                  <c:v>110.76</c:v>
                </c:pt>
                <c:pt idx="687">
                  <c:v>110.94</c:v>
                </c:pt>
                <c:pt idx="688">
                  <c:v>111.11</c:v>
                </c:pt>
                <c:pt idx="689">
                  <c:v>111.28</c:v>
                </c:pt>
                <c:pt idx="690">
                  <c:v>111.45</c:v>
                </c:pt>
                <c:pt idx="691">
                  <c:v>111.62</c:v>
                </c:pt>
                <c:pt idx="692">
                  <c:v>111.79</c:v>
                </c:pt>
                <c:pt idx="693">
                  <c:v>111.97</c:v>
                </c:pt>
                <c:pt idx="694">
                  <c:v>112.14</c:v>
                </c:pt>
                <c:pt idx="695">
                  <c:v>112.31</c:v>
                </c:pt>
                <c:pt idx="696">
                  <c:v>112.48</c:v>
                </c:pt>
                <c:pt idx="697">
                  <c:v>112.66</c:v>
                </c:pt>
                <c:pt idx="698">
                  <c:v>112.83</c:v>
                </c:pt>
                <c:pt idx="699">
                  <c:v>113</c:v>
                </c:pt>
                <c:pt idx="700">
                  <c:v>113.18</c:v>
                </c:pt>
                <c:pt idx="701">
                  <c:v>113.35</c:v>
                </c:pt>
                <c:pt idx="702">
                  <c:v>113.52</c:v>
                </c:pt>
                <c:pt idx="703">
                  <c:v>113.7</c:v>
                </c:pt>
                <c:pt idx="704">
                  <c:v>113.87</c:v>
                </c:pt>
                <c:pt idx="705">
                  <c:v>114.04</c:v>
                </c:pt>
                <c:pt idx="706">
                  <c:v>114.22</c:v>
                </c:pt>
                <c:pt idx="707">
                  <c:v>114.39</c:v>
                </c:pt>
                <c:pt idx="708">
                  <c:v>114.57</c:v>
                </c:pt>
                <c:pt idx="709">
                  <c:v>114.74</c:v>
                </c:pt>
                <c:pt idx="710">
                  <c:v>114.91</c:v>
                </c:pt>
                <c:pt idx="711">
                  <c:v>115.09</c:v>
                </c:pt>
                <c:pt idx="712">
                  <c:v>115.26</c:v>
                </c:pt>
                <c:pt idx="713">
                  <c:v>115.44</c:v>
                </c:pt>
                <c:pt idx="714">
                  <c:v>115.61</c:v>
                </c:pt>
                <c:pt idx="715">
                  <c:v>115.79</c:v>
                </c:pt>
                <c:pt idx="716">
                  <c:v>115.97</c:v>
                </c:pt>
                <c:pt idx="717">
                  <c:v>116.14</c:v>
                </c:pt>
                <c:pt idx="718">
                  <c:v>116.32</c:v>
                </c:pt>
                <c:pt idx="719">
                  <c:v>116.49</c:v>
                </c:pt>
                <c:pt idx="720">
                  <c:v>116.67</c:v>
                </c:pt>
                <c:pt idx="721">
                  <c:v>116.85</c:v>
                </c:pt>
                <c:pt idx="722">
                  <c:v>117.02</c:v>
                </c:pt>
                <c:pt idx="723">
                  <c:v>117.2</c:v>
                </c:pt>
                <c:pt idx="724">
                  <c:v>117.37</c:v>
                </c:pt>
                <c:pt idx="725">
                  <c:v>117.55</c:v>
                </c:pt>
                <c:pt idx="726">
                  <c:v>117.73</c:v>
                </c:pt>
                <c:pt idx="727">
                  <c:v>117.91</c:v>
                </c:pt>
                <c:pt idx="728">
                  <c:v>118.08</c:v>
                </c:pt>
                <c:pt idx="729">
                  <c:v>118.26</c:v>
                </c:pt>
                <c:pt idx="730">
                  <c:v>118.44</c:v>
                </c:pt>
                <c:pt idx="731">
                  <c:v>118.62</c:v>
                </c:pt>
                <c:pt idx="732">
                  <c:v>118.79</c:v>
                </c:pt>
                <c:pt idx="733">
                  <c:v>118.97</c:v>
                </c:pt>
                <c:pt idx="734">
                  <c:v>119.15</c:v>
                </c:pt>
                <c:pt idx="735">
                  <c:v>119.33</c:v>
                </c:pt>
                <c:pt idx="736">
                  <c:v>119.51</c:v>
                </c:pt>
                <c:pt idx="737">
                  <c:v>119.69</c:v>
                </c:pt>
                <c:pt idx="738">
                  <c:v>119.86</c:v>
                </c:pt>
                <c:pt idx="739">
                  <c:v>120.04</c:v>
                </c:pt>
                <c:pt idx="740">
                  <c:v>120.22</c:v>
                </c:pt>
                <c:pt idx="741">
                  <c:v>120.4</c:v>
                </c:pt>
                <c:pt idx="742">
                  <c:v>120.58</c:v>
                </c:pt>
                <c:pt idx="743">
                  <c:v>120.76</c:v>
                </c:pt>
                <c:pt idx="744">
                  <c:v>120.94</c:v>
                </c:pt>
                <c:pt idx="745">
                  <c:v>121.12</c:v>
                </c:pt>
                <c:pt idx="746">
                  <c:v>121.3</c:v>
                </c:pt>
                <c:pt idx="747">
                  <c:v>121.48</c:v>
                </c:pt>
                <c:pt idx="748">
                  <c:v>121.66</c:v>
                </c:pt>
                <c:pt idx="749">
                  <c:v>121.84</c:v>
                </c:pt>
                <c:pt idx="750">
                  <c:v>122.02</c:v>
                </c:pt>
                <c:pt idx="751">
                  <c:v>122.2</c:v>
                </c:pt>
                <c:pt idx="752">
                  <c:v>122.38</c:v>
                </c:pt>
                <c:pt idx="753">
                  <c:v>122.56</c:v>
                </c:pt>
                <c:pt idx="754">
                  <c:v>122.74</c:v>
                </c:pt>
                <c:pt idx="755">
                  <c:v>122.93</c:v>
                </c:pt>
                <c:pt idx="756">
                  <c:v>123.11</c:v>
                </c:pt>
                <c:pt idx="757">
                  <c:v>123.29</c:v>
                </c:pt>
                <c:pt idx="758">
                  <c:v>123.47</c:v>
                </c:pt>
                <c:pt idx="759">
                  <c:v>123.65</c:v>
                </c:pt>
                <c:pt idx="760">
                  <c:v>123.83</c:v>
                </c:pt>
                <c:pt idx="761">
                  <c:v>124.02</c:v>
                </c:pt>
                <c:pt idx="762">
                  <c:v>124.2</c:v>
                </c:pt>
                <c:pt idx="763">
                  <c:v>124.38</c:v>
                </c:pt>
                <c:pt idx="764">
                  <c:v>124.56</c:v>
                </c:pt>
                <c:pt idx="765">
                  <c:v>124.75</c:v>
                </c:pt>
                <c:pt idx="766">
                  <c:v>124.93</c:v>
                </c:pt>
                <c:pt idx="767">
                  <c:v>125.11</c:v>
                </c:pt>
                <c:pt idx="768">
                  <c:v>125.3</c:v>
                </c:pt>
                <c:pt idx="769">
                  <c:v>125.48</c:v>
                </c:pt>
                <c:pt idx="770">
                  <c:v>125.66</c:v>
                </c:pt>
                <c:pt idx="771">
                  <c:v>125.85</c:v>
                </c:pt>
                <c:pt idx="772">
                  <c:v>126.03</c:v>
                </c:pt>
                <c:pt idx="773">
                  <c:v>126.21</c:v>
                </c:pt>
                <c:pt idx="774">
                  <c:v>126.4</c:v>
                </c:pt>
                <c:pt idx="775">
                  <c:v>126.58</c:v>
                </c:pt>
                <c:pt idx="776">
                  <c:v>126.77</c:v>
                </c:pt>
                <c:pt idx="777">
                  <c:v>126.95</c:v>
                </c:pt>
                <c:pt idx="778">
                  <c:v>127.14</c:v>
                </c:pt>
                <c:pt idx="779">
                  <c:v>127.32</c:v>
                </c:pt>
                <c:pt idx="780">
                  <c:v>127.51</c:v>
                </c:pt>
                <c:pt idx="781">
                  <c:v>127.69</c:v>
                </c:pt>
                <c:pt idx="782">
                  <c:v>127.88</c:v>
                </c:pt>
                <c:pt idx="783">
                  <c:v>128.06</c:v>
                </c:pt>
                <c:pt idx="784">
                  <c:v>128.25</c:v>
                </c:pt>
                <c:pt idx="785">
                  <c:v>128.43</c:v>
                </c:pt>
                <c:pt idx="786">
                  <c:v>128.62</c:v>
                </c:pt>
                <c:pt idx="787">
                  <c:v>128.80000000000001</c:v>
                </c:pt>
                <c:pt idx="788">
                  <c:v>128.99</c:v>
                </c:pt>
                <c:pt idx="789">
                  <c:v>129.18</c:v>
                </c:pt>
                <c:pt idx="790">
                  <c:v>129.36000000000001</c:v>
                </c:pt>
                <c:pt idx="791">
                  <c:v>129.55000000000001</c:v>
                </c:pt>
                <c:pt idx="792">
                  <c:v>129.74</c:v>
                </c:pt>
                <c:pt idx="793">
                  <c:v>129.91999999999999</c:v>
                </c:pt>
                <c:pt idx="794">
                  <c:v>130.11000000000001</c:v>
                </c:pt>
                <c:pt idx="795">
                  <c:v>130.30000000000001</c:v>
                </c:pt>
                <c:pt idx="796">
                  <c:v>130.47999999999999</c:v>
                </c:pt>
                <c:pt idx="797">
                  <c:v>130.66999999999999</c:v>
                </c:pt>
                <c:pt idx="798">
                  <c:v>130.86000000000001</c:v>
                </c:pt>
                <c:pt idx="799">
                  <c:v>131.05000000000001</c:v>
                </c:pt>
                <c:pt idx="800">
                  <c:v>131.24</c:v>
                </c:pt>
                <c:pt idx="801">
                  <c:v>131.41999999999999</c:v>
                </c:pt>
                <c:pt idx="802">
                  <c:v>131.61000000000001</c:v>
                </c:pt>
                <c:pt idx="803">
                  <c:v>131.80000000000001</c:v>
                </c:pt>
                <c:pt idx="804">
                  <c:v>131.99</c:v>
                </c:pt>
                <c:pt idx="805">
                  <c:v>132.18</c:v>
                </c:pt>
                <c:pt idx="806">
                  <c:v>132.37</c:v>
                </c:pt>
                <c:pt idx="807">
                  <c:v>132.55000000000001</c:v>
                </c:pt>
                <c:pt idx="808">
                  <c:v>132.74</c:v>
                </c:pt>
                <c:pt idx="809">
                  <c:v>132.93</c:v>
                </c:pt>
                <c:pt idx="810">
                  <c:v>133.12</c:v>
                </c:pt>
                <c:pt idx="811">
                  <c:v>133.31</c:v>
                </c:pt>
                <c:pt idx="812">
                  <c:v>133.5</c:v>
                </c:pt>
                <c:pt idx="813">
                  <c:v>133.69</c:v>
                </c:pt>
                <c:pt idx="814">
                  <c:v>133.88</c:v>
                </c:pt>
                <c:pt idx="815">
                  <c:v>134.07</c:v>
                </c:pt>
                <c:pt idx="816">
                  <c:v>134.26</c:v>
                </c:pt>
                <c:pt idx="817">
                  <c:v>134.44999999999999</c:v>
                </c:pt>
                <c:pt idx="818">
                  <c:v>134.63999999999999</c:v>
                </c:pt>
                <c:pt idx="819">
                  <c:v>134.83000000000001</c:v>
                </c:pt>
                <c:pt idx="820">
                  <c:v>135.02000000000001</c:v>
                </c:pt>
                <c:pt idx="821">
                  <c:v>135.22</c:v>
                </c:pt>
                <c:pt idx="822">
                  <c:v>135.41</c:v>
                </c:pt>
                <c:pt idx="823">
                  <c:v>135.6</c:v>
                </c:pt>
                <c:pt idx="824">
                  <c:v>135.79</c:v>
                </c:pt>
                <c:pt idx="825">
                  <c:v>135.97999999999999</c:v>
                </c:pt>
                <c:pt idx="826">
                  <c:v>136.16999999999999</c:v>
                </c:pt>
                <c:pt idx="827">
                  <c:v>136.36000000000001</c:v>
                </c:pt>
                <c:pt idx="828">
                  <c:v>136.56</c:v>
                </c:pt>
                <c:pt idx="829">
                  <c:v>136.75</c:v>
                </c:pt>
                <c:pt idx="830">
                  <c:v>136.94</c:v>
                </c:pt>
                <c:pt idx="831">
                  <c:v>137.13</c:v>
                </c:pt>
                <c:pt idx="832">
                  <c:v>137.33000000000001</c:v>
                </c:pt>
                <c:pt idx="833">
                  <c:v>137.52000000000001</c:v>
                </c:pt>
                <c:pt idx="834">
                  <c:v>137.71</c:v>
                </c:pt>
                <c:pt idx="835">
                  <c:v>137.9</c:v>
                </c:pt>
                <c:pt idx="836">
                  <c:v>138.1</c:v>
                </c:pt>
                <c:pt idx="837">
                  <c:v>138.29</c:v>
                </c:pt>
                <c:pt idx="838">
                  <c:v>138.47999999999999</c:v>
                </c:pt>
                <c:pt idx="839">
                  <c:v>138.68</c:v>
                </c:pt>
                <c:pt idx="840">
                  <c:v>138.87</c:v>
                </c:pt>
                <c:pt idx="841">
                  <c:v>139.07</c:v>
                </c:pt>
                <c:pt idx="842">
                  <c:v>139.26</c:v>
                </c:pt>
                <c:pt idx="843">
                  <c:v>139.44999999999999</c:v>
                </c:pt>
                <c:pt idx="844">
                  <c:v>139.65</c:v>
                </c:pt>
                <c:pt idx="845">
                  <c:v>139.84</c:v>
                </c:pt>
                <c:pt idx="846">
                  <c:v>140.04</c:v>
                </c:pt>
                <c:pt idx="847">
                  <c:v>140.22999999999999</c:v>
                </c:pt>
                <c:pt idx="848">
                  <c:v>140.43</c:v>
                </c:pt>
                <c:pt idx="849">
                  <c:v>140.62</c:v>
                </c:pt>
                <c:pt idx="850">
                  <c:v>140.82</c:v>
                </c:pt>
                <c:pt idx="851">
                  <c:v>141.01</c:v>
                </c:pt>
                <c:pt idx="852">
                  <c:v>141.21</c:v>
                </c:pt>
                <c:pt idx="853">
                  <c:v>141.4</c:v>
                </c:pt>
                <c:pt idx="854">
                  <c:v>141.6</c:v>
                </c:pt>
                <c:pt idx="855">
                  <c:v>141.79</c:v>
                </c:pt>
                <c:pt idx="856">
                  <c:v>141.99</c:v>
                </c:pt>
                <c:pt idx="857">
                  <c:v>142.19</c:v>
                </c:pt>
                <c:pt idx="858">
                  <c:v>142.38</c:v>
                </c:pt>
                <c:pt idx="859">
                  <c:v>142.58000000000001</c:v>
                </c:pt>
                <c:pt idx="860">
                  <c:v>142.78</c:v>
                </c:pt>
                <c:pt idx="861">
                  <c:v>142.97</c:v>
                </c:pt>
                <c:pt idx="862">
                  <c:v>143.16999999999999</c:v>
                </c:pt>
                <c:pt idx="863">
                  <c:v>143.37</c:v>
                </c:pt>
                <c:pt idx="864">
                  <c:v>143.57</c:v>
                </c:pt>
                <c:pt idx="865">
                  <c:v>143.76</c:v>
                </c:pt>
                <c:pt idx="866">
                  <c:v>143.96</c:v>
                </c:pt>
                <c:pt idx="867">
                  <c:v>144.16</c:v>
                </c:pt>
                <c:pt idx="868">
                  <c:v>144.36000000000001</c:v>
                </c:pt>
                <c:pt idx="869">
                  <c:v>144.56</c:v>
                </c:pt>
                <c:pt idx="870">
                  <c:v>144.76</c:v>
                </c:pt>
                <c:pt idx="871">
                  <c:v>144.94999999999999</c:v>
                </c:pt>
                <c:pt idx="872">
                  <c:v>145.15</c:v>
                </c:pt>
                <c:pt idx="873">
                  <c:v>145.35</c:v>
                </c:pt>
                <c:pt idx="874">
                  <c:v>145.55000000000001</c:v>
                </c:pt>
                <c:pt idx="875">
                  <c:v>145.75</c:v>
                </c:pt>
                <c:pt idx="876">
                  <c:v>145.94999999999999</c:v>
                </c:pt>
                <c:pt idx="877">
                  <c:v>146.15</c:v>
                </c:pt>
                <c:pt idx="878">
                  <c:v>146.35</c:v>
                </c:pt>
                <c:pt idx="879">
                  <c:v>146.55000000000001</c:v>
                </c:pt>
                <c:pt idx="880">
                  <c:v>146.75</c:v>
                </c:pt>
                <c:pt idx="881">
                  <c:v>146.94999999999999</c:v>
                </c:pt>
                <c:pt idx="882">
                  <c:v>147.15</c:v>
                </c:pt>
                <c:pt idx="883">
                  <c:v>147.35</c:v>
                </c:pt>
                <c:pt idx="884">
                  <c:v>147.55000000000001</c:v>
                </c:pt>
                <c:pt idx="885">
                  <c:v>147.76</c:v>
                </c:pt>
                <c:pt idx="886">
                  <c:v>147.96</c:v>
                </c:pt>
                <c:pt idx="887">
                  <c:v>148.16</c:v>
                </c:pt>
                <c:pt idx="888">
                  <c:v>148.36000000000001</c:v>
                </c:pt>
                <c:pt idx="889">
                  <c:v>148.56</c:v>
                </c:pt>
                <c:pt idx="890">
                  <c:v>148.76</c:v>
                </c:pt>
                <c:pt idx="891">
                  <c:v>148.97</c:v>
                </c:pt>
                <c:pt idx="892">
                  <c:v>149.16999999999999</c:v>
                </c:pt>
                <c:pt idx="893">
                  <c:v>149.37</c:v>
                </c:pt>
                <c:pt idx="894">
                  <c:v>149.57</c:v>
                </c:pt>
                <c:pt idx="895">
                  <c:v>149.78</c:v>
                </c:pt>
                <c:pt idx="896">
                  <c:v>149.97999999999999</c:v>
                </c:pt>
                <c:pt idx="897">
                  <c:v>150.18</c:v>
                </c:pt>
                <c:pt idx="898">
                  <c:v>150.38999999999999</c:v>
                </c:pt>
                <c:pt idx="899">
                  <c:v>150.59</c:v>
                </c:pt>
                <c:pt idx="900">
                  <c:v>150.80000000000001</c:v>
                </c:pt>
                <c:pt idx="901">
                  <c:v>151</c:v>
                </c:pt>
                <c:pt idx="902">
                  <c:v>151.19999999999999</c:v>
                </c:pt>
                <c:pt idx="903">
                  <c:v>151.41</c:v>
                </c:pt>
                <c:pt idx="904">
                  <c:v>151.61000000000001</c:v>
                </c:pt>
                <c:pt idx="905">
                  <c:v>151.82</c:v>
                </c:pt>
                <c:pt idx="906">
                  <c:v>152.02000000000001</c:v>
                </c:pt>
                <c:pt idx="907">
                  <c:v>152.22999999999999</c:v>
                </c:pt>
                <c:pt idx="908">
                  <c:v>152.43</c:v>
                </c:pt>
                <c:pt idx="909">
                  <c:v>152.63999999999999</c:v>
                </c:pt>
                <c:pt idx="910">
                  <c:v>152.84</c:v>
                </c:pt>
                <c:pt idx="911">
                  <c:v>153.05000000000001</c:v>
                </c:pt>
                <c:pt idx="912">
                  <c:v>153.26</c:v>
                </c:pt>
                <c:pt idx="913">
                  <c:v>153.46</c:v>
                </c:pt>
                <c:pt idx="914">
                  <c:v>153.66999999999999</c:v>
                </c:pt>
                <c:pt idx="915">
                  <c:v>153.87</c:v>
                </c:pt>
                <c:pt idx="916">
                  <c:v>154.08000000000001</c:v>
                </c:pt>
                <c:pt idx="917">
                  <c:v>154.29</c:v>
                </c:pt>
                <c:pt idx="918">
                  <c:v>154.5</c:v>
                </c:pt>
                <c:pt idx="919">
                  <c:v>154.69999999999999</c:v>
                </c:pt>
                <c:pt idx="920">
                  <c:v>154.91</c:v>
                </c:pt>
                <c:pt idx="921">
                  <c:v>155.12</c:v>
                </c:pt>
                <c:pt idx="922">
                  <c:v>155.32</c:v>
                </c:pt>
                <c:pt idx="923">
                  <c:v>155.53</c:v>
                </c:pt>
                <c:pt idx="924">
                  <c:v>155.74</c:v>
                </c:pt>
                <c:pt idx="925">
                  <c:v>155.94999999999999</c:v>
                </c:pt>
                <c:pt idx="926">
                  <c:v>156.16</c:v>
                </c:pt>
                <c:pt idx="927">
                  <c:v>156.37</c:v>
                </c:pt>
                <c:pt idx="928">
                  <c:v>156.57</c:v>
                </c:pt>
                <c:pt idx="929">
                  <c:v>156.78</c:v>
                </c:pt>
                <c:pt idx="930">
                  <c:v>156.99</c:v>
                </c:pt>
                <c:pt idx="931">
                  <c:v>157.19999999999999</c:v>
                </c:pt>
                <c:pt idx="932">
                  <c:v>157.41</c:v>
                </c:pt>
                <c:pt idx="933">
                  <c:v>157.62</c:v>
                </c:pt>
                <c:pt idx="934">
                  <c:v>157.83000000000001</c:v>
                </c:pt>
                <c:pt idx="935">
                  <c:v>158.04</c:v>
                </c:pt>
                <c:pt idx="936">
                  <c:v>158.25</c:v>
                </c:pt>
                <c:pt idx="937">
                  <c:v>158.46</c:v>
                </c:pt>
                <c:pt idx="938">
                  <c:v>158.66999999999999</c:v>
                </c:pt>
                <c:pt idx="939">
                  <c:v>158.88</c:v>
                </c:pt>
                <c:pt idx="940">
                  <c:v>159.09</c:v>
                </c:pt>
                <c:pt idx="941">
                  <c:v>159.30000000000001</c:v>
                </c:pt>
                <c:pt idx="942">
                  <c:v>159.52000000000001</c:v>
                </c:pt>
                <c:pt idx="943">
                  <c:v>159.72999999999999</c:v>
                </c:pt>
                <c:pt idx="944">
                  <c:v>159.94</c:v>
                </c:pt>
                <c:pt idx="945">
                  <c:v>160.15</c:v>
                </c:pt>
                <c:pt idx="946">
                  <c:v>160.36000000000001</c:v>
                </c:pt>
                <c:pt idx="947">
                  <c:v>160.57</c:v>
                </c:pt>
                <c:pt idx="948">
                  <c:v>160.79</c:v>
                </c:pt>
                <c:pt idx="949">
                  <c:v>161</c:v>
                </c:pt>
                <c:pt idx="950">
                  <c:v>161.21</c:v>
                </c:pt>
                <c:pt idx="951">
                  <c:v>161.41999999999999</c:v>
                </c:pt>
                <c:pt idx="952">
                  <c:v>161.63999999999999</c:v>
                </c:pt>
                <c:pt idx="953">
                  <c:v>161.85</c:v>
                </c:pt>
                <c:pt idx="954">
                  <c:v>162.06</c:v>
                </c:pt>
                <c:pt idx="955">
                  <c:v>162.28</c:v>
                </c:pt>
                <c:pt idx="956">
                  <c:v>162.49</c:v>
                </c:pt>
                <c:pt idx="957">
                  <c:v>162.69999999999999</c:v>
                </c:pt>
                <c:pt idx="958">
                  <c:v>162.91999999999999</c:v>
                </c:pt>
                <c:pt idx="959">
                  <c:v>163.13</c:v>
                </c:pt>
                <c:pt idx="960">
                  <c:v>163.35</c:v>
                </c:pt>
                <c:pt idx="961">
                  <c:v>163.56</c:v>
                </c:pt>
                <c:pt idx="962">
                  <c:v>163.78</c:v>
                </c:pt>
                <c:pt idx="963">
                  <c:v>163.99</c:v>
                </c:pt>
                <c:pt idx="964">
                  <c:v>164.21</c:v>
                </c:pt>
                <c:pt idx="965">
                  <c:v>164.42</c:v>
                </c:pt>
                <c:pt idx="966">
                  <c:v>164.64</c:v>
                </c:pt>
                <c:pt idx="967">
                  <c:v>164.85</c:v>
                </c:pt>
                <c:pt idx="968">
                  <c:v>165.07</c:v>
                </c:pt>
                <c:pt idx="969">
                  <c:v>165.28</c:v>
                </c:pt>
                <c:pt idx="970">
                  <c:v>165.5</c:v>
                </c:pt>
                <c:pt idx="971">
                  <c:v>165.71</c:v>
                </c:pt>
                <c:pt idx="972">
                  <c:v>165.93</c:v>
                </c:pt>
                <c:pt idx="973">
                  <c:v>166.15</c:v>
                </c:pt>
                <c:pt idx="974">
                  <c:v>166.36</c:v>
                </c:pt>
                <c:pt idx="975">
                  <c:v>166.58</c:v>
                </c:pt>
                <c:pt idx="976">
                  <c:v>166.8</c:v>
                </c:pt>
                <c:pt idx="977">
                  <c:v>167.02</c:v>
                </c:pt>
                <c:pt idx="978">
                  <c:v>167.23</c:v>
                </c:pt>
                <c:pt idx="979">
                  <c:v>167.45</c:v>
                </c:pt>
                <c:pt idx="980">
                  <c:v>167.67</c:v>
                </c:pt>
                <c:pt idx="981">
                  <c:v>167.89</c:v>
                </c:pt>
                <c:pt idx="982">
                  <c:v>168.1</c:v>
                </c:pt>
                <c:pt idx="983">
                  <c:v>168.32</c:v>
                </c:pt>
                <c:pt idx="984">
                  <c:v>168.54</c:v>
                </c:pt>
                <c:pt idx="985">
                  <c:v>168.76</c:v>
                </c:pt>
                <c:pt idx="986">
                  <c:v>168.98</c:v>
                </c:pt>
                <c:pt idx="987">
                  <c:v>169.2</c:v>
                </c:pt>
                <c:pt idx="988">
                  <c:v>169.42</c:v>
                </c:pt>
                <c:pt idx="989">
                  <c:v>169.64</c:v>
                </c:pt>
                <c:pt idx="990">
                  <c:v>169.85</c:v>
                </c:pt>
                <c:pt idx="991">
                  <c:v>170.07</c:v>
                </c:pt>
                <c:pt idx="992">
                  <c:v>170.29</c:v>
                </c:pt>
                <c:pt idx="993">
                  <c:v>170.51</c:v>
                </c:pt>
                <c:pt idx="994">
                  <c:v>170.73</c:v>
                </c:pt>
                <c:pt idx="995">
                  <c:v>170.95</c:v>
                </c:pt>
                <c:pt idx="996">
                  <c:v>171.17</c:v>
                </c:pt>
                <c:pt idx="997">
                  <c:v>171.4</c:v>
                </c:pt>
                <c:pt idx="998">
                  <c:v>171.62</c:v>
                </c:pt>
                <c:pt idx="999">
                  <c:v>171.84</c:v>
                </c:pt>
                <c:pt idx="1000">
                  <c:v>172.06</c:v>
                </c:pt>
                <c:pt idx="1001">
                  <c:v>172.28</c:v>
                </c:pt>
                <c:pt idx="1002">
                  <c:v>172.5</c:v>
                </c:pt>
                <c:pt idx="1003">
                  <c:v>172.72</c:v>
                </c:pt>
                <c:pt idx="1004">
                  <c:v>172.94</c:v>
                </c:pt>
                <c:pt idx="1005">
                  <c:v>173.17</c:v>
                </c:pt>
                <c:pt idx="1006">
                  <c:v>173.39</c:v>
                </c:pt>
                <c:pt idx="1007">
                  <c:v>173.61</c:v>
                </c:pt>
                <c:pt idx="1008">
                  <c:v>173.83</c:v>
                </c:pt>
                <c:pt idx="1009">
                  <c:v>174.06</c:v>
                </c:pt>
                <c:pt idx="1010">
                  <c:v>174.28</c:v>
                </c:pt>
                <c:pt idx="1011">
                  <c:v>174.5</c:v>
                </c:pt>
                <c:pt idx="1012">
                  <c:v>174.72</c:v>
                </c:pt>
                <c:pt idx="1013">
                  <c:v>174.95</c:v>
                </c:pt>
                <c:pt idx="1014">
                  <c:v>175.17</c:v>
                </c:pt>
                <c:pt idx="1015">
                  <c:v>175.39</c:v>
                </c:pt>
                <c:pt idx="1016">
                  <c:v>175.62</c:v>
                </c:pt>
                <c:pt idx="1017">
                  <c:v>175.84</c:v>
                </c:pt>
                <c:pt idx="1018">
                  <c:v>176.07</c:v>
                </c:pt>
                <c:pt idx="1019">
                  <c:v>176.29</c:v>
                </c:pt>
                <c:pt idx="1020">
                  <c:v>176.51</c:v>
                </c:pt>
                <c:pt idx="1021">
                  <c:v>176.74</c:v>
                </c:pt>
                <c:pt idx="1022">
                  <c:v>176.96</c:v>
                </c:pt>
                <c:pt idx="1023">
                  <c:v>177.19</c:v>
                </c:pt>
                <c:pt idx="1024">
                  <c:v>177.41</c:v>
                </c:pt>
                <c:pt idx="1025">
                  <c:v>177.64</c:v>
                </c:pt>
                <c:pt idx="1026">
                  <c:v>177.87</c:v>
                </c:pt>
                <c:pt idx="1027">
                  <c:v>178.09</c:v>
                </c:pt>
                <c:pt idx="1028">
                  <c:v>178.32</c:v>
                </c:pt>
                <c:pt idx="1029">
                  <c:v>178.54</c:v>
                </c:pt>
                <c:pt idx="1030">
                  <c:v>178.77</c:v>
                </c:pt>
                <c:pt idx="1031">
                  <c:v>178.99</c:v>
                </c:pt>
                <c:pt idx="1032">
                  <c:v>179.22</c:v>
                </c:pt>
                <c:pt idx="1033">
                  <c:v>179.45</c:v>
                </c:pt>
                <c:pt idx="1034">
                  <c:v>179.67</c:v>
                </c:pt>
                <c:pt idx="1035">
                  <c:v>179.9</c:v>
                </c:pt>
                <c:pt idx="1036">
                  <c:v>180.13</c:v>
                </c:pt>
                <c:pt idx="1037">
                  <c:v>180.36</c:v>
                </c:pt>
                <c:pt idx="1038">
                  <c:v>180.58</c:v>
                </c:pt>
                <c:pt idx="1039">
                  <c:v>180.81</c:v>
                </c:pt>
                <c:pt idx="1040">
                  <c:v>181.04</c:v>
                </c:pt>
                <c:pt idx="1041">
                  <c:v>181.27</c:v>
                </c:pt>
                <c:pt idx="1042">
                  <c:v>181.49</c:v>
                </c:pt>
                <c:pt idx="1043">
                  <c:v>181.72</c:v>
                </c:pt>
                <c:pt idx="1044">
                  <c:v>181.95</c:v>
                </c:pt>
                <c:pt idx="1045">
                  <c:v>182.18</c:v>
                </c:pt>
                <c:pt idx="1046">
                  <c:v>182.41</c:v>
                </c:pt>
                <c:pt idx="1047">
                  <c:v>182.64</c:v>
                </c:pt>
                <c:pt idx="1048">
                  <c:v>182.87</c:v>
                </c:pt>
                <c:pt idx="1049">
                  <c:v>183.1</c:v>
                </c:pt>
                <c:pt idx="1050">
                  <c:v>183.33</c:v>
                </c:pt>
                <c:pt idx="1051">
                  <c:v>183.55</c:v>
                </c:pt>
                <c:pt idx="1052">
                  <c:v>183.78</c:v>
                </c:pt>
                <c:pt idx="1053">
                  <c:v>184.01</c:v>
                </c:pt>
                <c:pt idx="1054">
                  <c:v>184.24</c:v>
                </c:pt>
                <c:pt idx="1055">
                  <c:v>184.47</c:v>
                </c:pt>
                <c:pt idx="1056">
                  <c:v>184.71</c:v>
                </c:pt>
                <c:pt idx="1057">
                  <c:v>184.94</c:v>
                </c:pt>
                <c:pt idx="1058">
                  <c:v>185.17</c:v>
                </c:pt>
                <c:pt idx="1059">
                  <c:v>185.4</c:v>
                </c:pt>
                <c:pt idx="1060">
                  <c:v>185.63</c:v>
                </c:pt>
                <c:pt idx="1061">
                  <c:v>185.86</c:v>
                </c:pt>
                <c:pt idx="1062">
                  <c:v>186.09</c:v>
                </c:pt>
                <c:pt idx="1063">
                  <c:v>186.32</c:v>
                </c:pt>
                <c:pt idx="1064">
                  <c:v>186.55</c:v>
                </c:pt>
                <c:pt idx="1065">
                  <c:v>186.79</c:v>
                </c:pt>
                <c:pt idx="1066">
                  <c:v>187.02</c:v>
                </c:pt>
                <c:pt idx="1067">
                  <c:v>187.25</c:v>
                </c:pt>
                <c:pt idx="1068">
                  <c:v>187.48</c:v>
                </c:pt>
                <c:pt idx="1069">
                  <c:v>187.71</c:v>
                </c:pt>
                <c:pt idx="1070">
                  <c:v>187.95</c:v>
                </c:pt>
                <c:pt idx="1071">
                  <c:v>188.18</c:v>
                </c:pt>
                <c:pt idx="1072">
                  <c:v>188.41</c:v>
                </c:pt>
                <c:pt idx="1073">
                  <c:v>188.65</c:v>
                </c:pt>
                <c:pt idx="1074">
                  <c:v>188.88</c:v>
                </c:pt>
                <c:pt idx="1075">
                  <c:v>189.11</c:v>
                </c:pt>
                <c:pt idx="1076">
                  <c:v>189.35</c:v>
                </c:pt>
                <c:pt idx="1077">
                  <c:v>189.58</c:v>
                </c:pt>
                <c:pt idx="1078">
                  <c:v>189.81</c:v>
                </c:pt>
                <c:pt idx="1079">
                  <c:v>190.05</c:v>
                </c:pt>
                <c:pt idx="1080">
                  <c:v>190.28</c:v>
                </c:pt>
                <c:pt idx="1081">
                  <c:v>190.52</c:v>
                </c:pt>
                <c:pt idx="1082">
                  <c:v>190.75</c:v>
                </c:pt>
                <c:pt idx="1083">
                  <c:v>190.99</c:v>
                </c:pt>
                <c:pt idx="1084">
                  <c:v>191.22</c:v>
                </c:pt>
                <c:pt idx="1085">
                  <c:v>191.46</c:v>
                </c:pt>
                <c:pt idx="1086">
                  <c:v>191.69</c:v>
                </c:pt>
                <c:pt idx="1087">
                  <c:v>191.93</c:v>
                </c:pt>
                <c:pt idx="1088">
                  <c:v>192.16</c:v>
                </c:pt>
                <c:pt idx="1089">
                  <c:v>192.4</c:v>
                </c:pt>
                <c:pt idx="1090">
                  <c:v>192.63</c:v>
                </c:pt>
                <c:pt idx="1091">
                  <c:v>192.87</c:v>
                </c:pt>
                <c:pt idx="1092">
                  <c:v>193.1</c:v>
                </c:pt>
                <c:pt idx="1093">
                  <c:v>193.34</c:v>
                </c:pt>
                <c:pt idx="1094">
                  <c:v>193.58</c:v>
                </c:pt>
                <c:pt idx="1095">
                  <c:v>193.81</c:v>
                </c:pt>
                <c:pt idx="1096">
                  <c:v>194.05</c:v>
                </c:pt>
                <c:pt idx="1097">
                  <c:v>194.29</c:v>
                </c:pt>
                <c:pt idx="1098">
                  <c:v>194.52</c:v>
                </c:pt>
                <c:pt idx="1099">
                  <c:v>194.76</c:v>
                </c:pt>
                <c:pt idx="1100">
                  <c:v>195</c:v>
                </c:pt>
                <c:pt idx="1101">
                  <c:v>195.24</c:v>
                </c:pt>
                <c:pt idx="1102">
                  <c:v>195.47</c:v>
                </c:pt>
                <c:pt idx="1103">
                  <c:v>195.71</c:v>
                </c:pt>
                <c:pt idx="1104">
                  <c:v>195.95</c:v>
                </c:pt>
                <c:pt idx="1105">
                  <c:v>196.19</c:v>
                </c:pt>
                <c:pt idx="1106">
                  <c:v>196.43</c:v>
                </c:pt>
                <c:pt idx="1107">
                  <c:v>196.67</c:v>
                </c:pt>
                <c:pt idx="1108">
                  <c:v>196.9</c:v>
                </c:pt>
                <c:pt idx="1109">
                  <c:v>197.14</c:v>
                </c:pt>
                <c:pt idx="1110">
                  <c:v>197.38</c:v>
                </c:pt>
                <c:pt idx="1111">
                  <c:v>197.62</c:v>
                </c:pt>
                <c:pt idx="1112">
                  <c:v>197.86</c:v>
                </c:pt>
                <c:pt idx="1113">
                  <c:v>198.1</c:v>
                </c:pt>
                <c:pt idx="1114">
                  <c:v>198.34</c:v>
                </c:pt>
                <c:pt idx="1115">
                  <c:v>198.58</c:v>
                </c:pt>
                <c:pt idx="1116">
                  <c:v>198.82</c:v>
                </c:pt>
                <c:pt idx="1117">
                  <c:v>199.06</c:v>
                </c:pt>
                <c:pt idx="1118">
                  <c:v>199.3</c:v>
                </c:pt>
                <c:pt idx="1119">
                  <c:v>199.54</c:v>
                </c:pt>
                <c:pt idx="1120">
                  <c:v>199.78</c:v>
                </c:pt>
                <c:pt idx="1121">
                  <c:v>200.02</c:v>
                </c:pt>
                <c:pt idx="1122">
                  <c:v>200.26</c:v>
                </c:pt>
                <c:pt idx="1123">
                  <c:v>200.5</c:v>
                </c:pt>
                <c:pt idx="1124">
                  <c:v>200.74</c:v>
                </c:pt>
                <c:pt idx="1125">
                  <c:v>200.98</c:v>
                </c:pt>
                <c:pt idx="1126">
                  <c:v>201.22</c:v>
                </c:pt>
                <c:pt idx="1127">
                  <c:v>201.47</c:v>
                </c:pt>
                <c:pt idx="1128">
                  <c:v>201.71</c:v>
                </c:pt>
                <c:pt idx="1129">
                  <c:v>201.95</c:v>
                </c:pt>
                <c:pt idx="1130">
                  <c:v>202.19</c:v>
                </c:pt>
                <c:pt idx="1131">
                  <c:v>202.43</c:v>
                </c:pt>
                <c:pt idx="1132">
                  <c:v>202.68</c:v>
                </c:pt>
                <c:pt idx="1133">
                  <c:v>202.92</c:v>
                </c:pt>
                <c:pt idx="1134">
                  <c:v>203.16</c:v>
                </c:pt>
                <c:pt idx="1135">
                  <c:v>203.4</c:v>
                </c:pt>
                <c:pt idx="1136">
                  <c:v>203.65</c:v>
                </c:pt>
                <c:pt idx="1137">
                  <c:v>203.89</c:v>
                </c:pt>
                <c:pt idx="1138">
                  <c:v>204.13</c:v>
                </c:pt>
                <c:pt idx="1139">
                  <c:v>204.38</c:v>
                </c:pt>
                <c:pt idx="1140">
                  <c:v>204.62</c:v>
                </c:pt>
                <c:pt idx="1141">
                  <c:v>204.87</c:v>
                </c:pt>
                <c:pt idx="1142">
                  <c:v>205.11</c:v>
                </c:pt>
                <c:pt idx="1143">
                  <c:v>205.35</c:v>
                </c:pt>
                <c:pt idx="1144">
                  <c:v>205.6</c:v>
                </c:pt>
                <c:pt idx="1145">
                  <c:v>205.84</c:v>
                </c:pt>
                <c:pt idx="1146">
                  <c:v>206.09</c:v>
                </c:pt>
                <c:pt idx="1147">
                  <c:v>206.33</c:v>
                </c:pt>
                <c:pt idx="1148">
                  <c:v>206.58</c:v>
                </c:pt>
                <c:pt idx="1149">
                  <c:v>206.82</c:v>
                </c:pt>
                <c:pt idx="1150">
                  <c:v>207.07</c:v>
                </c:pt>
                <c:pt idx="1151">
                  <c:v>207.31</c:v>
                </c:pt>
                <c:pt idx="1152">
                  <c:v>207.56</c:v>
                </c:pt>
                <c:pt idx="1153">
                  <c:v>207.8</c:v>
                </c:pt>
                <c:pt idx="1154">
                  <c:v>208.05</c:v>
                </c:pt>
                <c:pt idx="1155">
                  <c:v>208.29</c:v>
                </c:pt>
                <c:pt idx="1156">
                  <c:v>208.54</c:v>
                </c:pt>
                <c:pt idx="1157">
                  <c:v>208.79</c:v>
                </c:pt>
                <c:pt idx="1158">
                  <c:v>209.03</c:v>
                </c:pt>
                <c:pt idx="1159">
                  <c:v>209.28</c:v>
                </c:pt>
                <c:pt idx="1160">
                  <c:v>209.53</c:v>
                </c:pt>
                <c:pt idx="1161">
                  <c:v>209.77</c:v>
                </c:pt>
                <c:pt idx="1162">
                  <c:v>210.02</c:v>
                </c:pt>
                <c:pt idx="1163">
                  <c:v>210.27</c:v>
                </c:pt>
                <c:pt idx="1164">
                  <c:v>210.52</c:v>
                </c:pt>
                <c:pt idx="1165">
                  <c:v>210.76</c:v>
                </c:pt>
                <c:pt idx="1166">
                  <c:v>211.01</c:v>
                </c:pt>
                <c:pt idx="1167">
                  <c:v>211.26</c:v>
                </c:pt>
                <c:pt idx="1168">
                  <c:v>211.51</c:v>
                </c:pt>
                <c:pt idx="1169">
                  <c:v>211.75</c:v>
                </c:pt>
                <c:pt idx="1170">
                  <c:v>212</c:v>
                </c:pt>
                <c:pt idx="1171">
                  <c:v>212.25</c:v>
                </c:pt>
                <c:pt idx="1172">
                  <c:v>212.5</c:v>
                </c:pt>
                <c:pt idx="1173">
                  <c:v>212.75</c:v>
                </c:pt>
                <c:pt idx="1174">
                  <c:v>213</c:v>
                </c:pt>
                <c:pt idx="1175">
                  <c:v>213.25</c:v>
                </c:pt>
                <c:pt idx="1176">
                  <c:v>213.49</c:v>
                </c:pt>
                <c:pt idx="1177">
                  <c:v>213.74</c:v>
                </c:pt>
                <c:pt idx="1178">
                  <c:v>213.99</c:v>
                </c:pt>
                <c:pt idx="1179">
                  <c:v>214.24</c:v>
                </c:pt>
                <c:pt idx="1180">
                  <c:v>214.49</c:v>
                </c:pt>
                <c:pt idx="1181">
                  <c:v>214.74</c:v>
                </c:pt>
                <c:pt idx="1182">
                  <c:v>214.99</c:v>
                </c:pt>
                <c:pt idx="1183">
                  <c:v>215.24</c:v>
                </c:pt>
                <c:pt idx="1184">
                  <c:v>215.49</c:v>
                </c:pt>
                <c:pt idx="1185">
                  <c:v>215.74</c:v>
                </c:pt>
                <c:pt idx="1186">
                  <c:v>215.99</c:v>
                </c:pt>
                <c:pt idx="1187">
                  <c:v>216.25</c:v>
                </c:pt>
                <c:pt idx="1188">
                  <c:v>216.5</c:v>
                </c:pt>
                <c:pt idx="1189">
                  <c:v>216.75</c:v>
                </c:pt>
                <c:pt idx="1190">
                  <c:v>217</c:v>
                </c:pt>
                <c:pt idx="1191">
                  <c:v>217.25</c:v>
                </c:pt>
                <c:pt idx="1192">
                  <c:v>217.5</c:v>
                </c:pt>
                <c:pt idx="1193">
                  <c:v>217.75</c:v>
                </c:pt>
                <c:pt idx="1194">
                  <c:v>218</c:v>
                </c:pt>
                <c:pt idx="1195">
                  <c:v>218.26</c:v>
                </c:pt>
                <c:pt idx="1196">
                  <c:v>218.51</c:v>
                </c:pt>
                <c:pt idx="1197">
                  <c:v>218.76</c:v>
                </c:pt>
                <c:pt idx="1198">
                  <c:v>219.01</c:v>
                </c:pt>
                <c:pt idx="1199">
                  <c:v>219.27</c:v>
                </c:pt>
                <c:pt idx="1200">
                  <c:v>219.52</c:v>
                </c:pt>
                <c:pt idx="1201">
                  <c:v>219.77</c:v>
                </c:pt>
                <c:pt idx="1202">
                  <c:v>220.02</c:v>
                </c:pt>
                <c:pt idx="1203">
                  <c:v>220.28</c:v>
                </c:pt>
                <c:pt idx="1204">
                  <c:v>220.53</c:v>
                </c:pt>
                <c:pt idx="1205">
                  <c:v>220.78</c:v>
                </c:pt>
                <c:pt idx="1206">
                  <c:v>221.04</c:v>
                </c:pt>
                <c:pt idx="1207">
                  <c:v>221.29</c:v>
                </c:pt>
                <c:pt idx="1208">
                  <c:v>221.54</c:v>
                </c:pt>
                <c:pt idx="1209">
                  <c:v>221.8</c:v>
                </c:pt>
                <c:pt idx="1210">
                  <c:v>222.05</c:v>
                </c:pt>
                <c:pt idx="1211">
                  <c:v>222.31</c:v>
                </c:pt>
                <c:pt idx="1212">
                  <c:v>222.56</c:v>
                </c:pt>
                <c:pt idx="1213">
                  <c:v>222.82</c:v>
                </c:pt>
                <c:pt idx="1214">
                  <c:v>223.07</c:v>
                </c:pt>
                <c:pt idx="1215">
                  <c:v>223.33</c:v>
                </c:pt>
                <c:pt idx="1216">
                  <c:v>223.58</c:v>
                </c:pt>
                <c:pt idx="1217">
                  <c:v>223.84</c:v>
                </c:pt>
                <c:pt idx="1218">
                  <c:v>224.09</c:v>
                </c:pt>
                <c:pt idx="1219">
                  <c:v>224.35</c:v>
                </c:pt>
                <c:pt idx="1220">
                  <c:v>224.6</c:v>
                </c:pt>
                <c:pt idx="1221">
                  <c:v>224.86</c:v>
                </c:pt>
                <c:pt idx="1222">
                  <c:v>225.11</c:v>
                </c:pt>
                <c:pt idx="1223">
                  <c:v>225.37</c:v>
                </c:pt>
                <c:pt idx="1224">
                  <c:v>225.62</c:v>
                </c:pt>
                <c:pt idx="1225">
                  <c:v>225.88</c:v>
                </c:pt>
                <c:pt idx="1226">
                  <c:v>226.14</c:v>
                </c:pt>
                <c:pt idx="1227">
                  <c:v>226.39</c:v>
                </c:pt>
                <c:pt idx="1228">
                  <c:v>226.65</c:v>
                </c:pt>
                <c:pt idx="1229">
                  <c:v>226.91</c:v>
                </c:pt>
                <c:pt idx="1230">
                  <c:v>227.16</c:v>
                </c:pt>
                <c:pt idx="1231">
                  <c:v>227.42</c:v>
                </c:pt>
                <c:pt idx="1232">
                  <c:v>227.68</c:v>
                </c:pt>
                <c:pt idx="1233">
                  <c:v>227.94</c:v>
                </c:pt>
                <c:pt idx="1234">
                  <c:v>228.19</c:v>
                </c:pt>
                <c:pt idx="1235">
                  <c:v>228.45</c:v>
                </c:pt>
                <c:pt idx="1236">
                  <c:v>228.71</c:v>
                </c:pt>
                <c:pt idx="1237">
                  <c:v>228.97</c:v>
                </c:pt>
                <c:pt idx="1238">
                  <c:v>229.22</c:v>
                </c:pt>
                <c:pt idx="1239">
                  <c:v>229.48</c:v>
                </c:pt>
                <c:pt idx="1240">
                  <c:v>229.74</c:v>
                </c:pt>
                <c:pt idx="1241">
                  <c:v>230</c:v>
                </c:pt>
                <c:pt idx="1242">
                  <c:v>230.26</c:v>
                </c:pt>
                <c:pt idx="1243">
                  <c:v>230.51</c:v>
                </c:pt>
                <c:pt idx="1244">
                  <c:v>230.77</c:v>
                </c:pt>
                <c:pt idx="1245">
                  <c:v>231.03</c:v>
                </c:pt>
                <c:pt idx="1246">
                  <c:v>231.29</c:v>
                </c:pt>
                <c:pt idx="1247">
                  <c:v>231.55</c:v>
                </c:pt>
                <c:pt idx="1248">
                  <c:v>231.81</c:v>
                </c:pt>
                <c:pt idx="1249">
                  <c:v>232.07</c:v>
                </c:pt>
                <c:pt idx="1250">
                  <c:v>232.33</c:v>
                </c:pt>
                <c:pt idx="1251">
                  <c:v>232.59</c:v>
                </c:pt>
                <c:pt idx="1252">
                  <c:v>232.85</c:v>
                </c:pt>
                <c:pt idx="1253">
                  <c:v>233.11</c:v>
                </c:pt>
                <c:pt idx="1254">
                  <c:v>233.37</c:v>
                </c:pt>
                <c:pt idx="1255">
                  <c:v>233.63</c:v>
                </c:pt>
                <c:pt idx="1256">
                  <c:v>233.89</c:v>
                </c:pt>
                <c:pt idx="1257">
                  <c:v>234.15</c:v>
                </c:pt>
                <c:pt idx="1258">
                  <c:v>234.41</c:v>
                </c:pt>
                <c:pt idx="1259">
                  <c:v>234.67</c:v>
                </c:pt>
                <c:pt idx="1260">
                  <c:v>234.93</c:v>
                </c:pt>
                <c:pt idx="1261">
                  <c:v>235.19</c:v>
                </c:pt>
                <c:pt idx="1262">
                  <c:v>235.45</c:v>
                </c:pt>
                <c:pt idx="1263">
                  <c:v>235.71</c:v>
                </c:pt>
                <c:pt idx="1264">
                  <c:v>235.98</c:v>
                </c:pt>
                <c:pt idx="1265">
                  <c:v>236.24</c:v>
                </c:pt>
                <c:pt idx="1266">
                  <c:v>236.5</c:v>
                </c:pt>
                <c:pt idx="1267">
                  <c:v>236.76</c:v>
                </c:pt>
                <c:pt idx="1268">
                  <c:v>237.02</c:v>
                </c:pt>
                <c:pt idx="1269">
                  <c:v>237.28</c:v>
                </c:pt>
                <c:pt idx="1270">
                  <c:v>237.55</c:v>
                </c:pt>
                <c:pt idx="1271">
                  <c:v>237.81</c:v>
                </c:pt>
                <c:pt idx="1272">
                  <c:v>238.07</c:v>
                </c:pt>
                <c:pt idx="1273">
                  <c:v>238.33</c:v>
                </c:pt>
                <c:pt idx="1274">
                  <c:v>238.6</c:v>
                </c:pt>
                <c:pt idx="1275">
                  <c:v>238.86</c:v>
                </c:pt>
                <c:pt idx="1276">
                  <c:v>239.12</c:v>
                </c:pt>
                <c:pt idx="1277">
                  <c:v>239.38</c:v>
                </c:pt>
                <c:pt idx="1278">
                  <c:v>239.65</c:v>
                </c:pt>
                <c:pt idx="1279">
                  <c:v>239.91</c:v>
                </c:pt>
                <c:pt idx="1280">
                  <c:v>240.17</c:v>
                </c:pt>
                <c:pt idx="1281">
                  <c:v>240.44</c:v>
                </c:pt>
                <c:pt idx="1282">
                  <c:v>240.7</c:v>
                </c:pt>
                <c:pt idx="1283">
                  <c:v>240.96</c:v>
                </c:pt>
                <c:pt idx="1284">
                  <c:v>241.23</c:v>
                </c:pt>
                <c:pt idx="1285">
                  <c:v>241.49</c:v>
                </c:pt>
                <c:pt idx="1286">
                  <c:v>241.76</c:v>
                </c:pt>
                <c:pt idx="1287">
                  <c:v>242.02</c:v>
                </c:pt>
                <c:pt idx="1288">
                  <c:v>242.28</c:v>
                </c:pt>
                <c:pt idx="1289">
                  <c:v>242.55</c:v>
                </c:pt>
                <c:pt idx="1290">
                  <c:v>242.81</c:v>
                </c:pt>
                <c:pt idx="1291">
                  <c:v>243.08</c:v>
                </c:pt>
                <c:pt idx="1292">
                  <c:v>243.34</c:v>
                </c:pt>
                <c:pt idx="1293">
                  <c:v>243.61</c:v>
                </c:pt>
                <c:pt idx="1294">
                  <c:v>243.87</c:v>
                </c:pt>
                <c:pt idx="1295">
                  <c:v>244.14</c:v>
                </c:pt>
                <c:pt idx="1296">
                  <c:v>244.4</c:v>
                </c:pt>
                <c:pt idx="1297">
                  <c:v>244.67</c:v>
                </c:pt>
                <c:pt idx="1298">
                  <c:v>244.93</c:v>
                </c:pt>
                <c:pt idx="1299">
                  <c:v>245.2</c:v>
                </c:pt>
                <c:pt idx="1300">
                  <c:v>245.47</c:v>
                </c:pt>
                <c:pt idx="1301">
                  <c:v>245.73</c:v>
                </c:pt>
                <c:pt idx="1302">
                  <c:v>246</c:v>
                </c:pt>
                <c:pt idx="1303">
                  <c:v>246.26</c:v>
                </c:pt>
                <c:pt idx="1304">
                  <c:v>246.53</c:v>
                </c:pt>
                <c:pt idx="1305">
                  <c:v>246.8</c:v>
                </c:pt>
                <c:pt idx="1306">
                  <c:v>247.06</c:v>
                </c:pt>
                <c:pt idx="1307">
                  <c:v>247.33</c:v>
                </c:pt>
                <c:pt idx="1308">
                  <c:v>247.6</c:v>
                </c:pt>
                <c:pt idx="1309">
                  <c:v>247.86</c:v>
                </c:pt>
                <c:pt idx="1310">
                  <c:v>248.13</c:v>
                </c:pt>
                <c:pt idx="1311">
                  <c:v>248.4</c:v>
                </c:pt>
                <c:pt idx="1312">
                  <c:v>248.66</c:v>
                </c:pt>
                <c:pt idx="1313">
                  <c:v>248.93</c:v>
                </c:pt>
                <c:pt idx="1314">
                  <c:v>249.2</c:v>
                </c:pt>
                <c:pt idx="1315">
                  <c:v>249.47</c:v>
                </c:pt>
                <c:pt idx="1316">
                  <c:v>249.73</c:v>
                </c:pt>
                <c:pt idx="1317">
                  <c:v>250</c:v>
                </c:pt>
                <c:pt idx="1318">
                  <c:v>250.27</c:v>
                </c:pt>
                <c:pt idx="1319">
                  <c:v>250.54</c:v>
                </c:pt>
                <c:pt idx="1320">
                  <c:v>250.8</c:v>
                </c:pt>
                <c:pt idx="1321">
                  <c:v>251.07</c:v>
                </c:pt>
                <c:pt idx="1322">
                  <c:v>251.34</c:v>
                </c:pt>
                <c:pt idx="1323">
                  <c:v>251.61</c:v>
                </c:pt>
                <c:pt idx="1324">
                  <c:v>251.88</c:v>
                </c:pt>
                <c:pt idx="1325">
                  <c:v>252.15</c:v>
                </c:pt>
                <c:pt idx="1326">
                  <c:v>252.41</c:v>
                </c:pt>
                <c:pt idx="1327">
                  <c:v>252.68</c:v>
                </c:pt>
                <c:pt idx="1328">
                  <c:v>252.95</c:v>
                </c:pt>
                <c:pt idx="1329">
                  <c:v>253.22</c:v>
                </c:pt>
                <c:pt idx="1330">
                  <c:v>253.49</c:v>
                </c:pt>
                <c:pt idx="1331">
                  <c:v>253.76</c:v>
                </c:pt>
                <c:pt idx="1332">
                  <c:v>254.03</c:v>
                </c:pt>
                <c:pt idx="1333">
                  <c:v>254.3</c:v>
                </c:pt>
                <c:pt idx="1334">
                  <c:v>254.57</c:v>
                </c:pt>
                <c:pt idx="1335">
                  <c:v>254.84</c:v>
                </c:pt>
                <c:pt idx="1336">
                  <c:v>255.11</c:v>
                </c:pt>
                <c:pt idx="1337">
                  <c:v>255.38</c:v>
                </c:pt>
                <c:pt idx="1338">
                  <c:v>255.65</c:v>
                </c:pt>
                <c:pt idx="1339">
                  <c:v>255.92</c:v>
                </c:pt>
                <c:pt idx="1340">
                  <c:v>256.19</c:v>
                </c:pt>
                <c:pt idx="1341">
                  <c:v>256.45999999999998</c:v>
                </c:pt>
                <c:pt idx="1342">
                  <c:v>256.73</c:v>
                </c:pt>
                <c:pt idx="1343">
                  <c:v>257</c:v>
                </c:pt>
                <c:pt idx="1344">
                  <c:v>257.27</c:v>
                </c:pt>
                <c:pt idx="1345">
                  <c:v>257.54000000000002</c:v>
                </c:pt>
                <c:pt idx="1346">
                  <c:v>257.81</c:v>
                </c:pt>
                <c:pt idx="1347">
                  <c:v>258.08</c:v>
                </c:pt>
                <c:pt idx="1348">
                  <c:v>258.35000000000002</c:v>
                </c:pt>
                <c:pt idx="1349">
                  <c:v>258.62</c:v>
                </c:pt>
                <c:pt idx="1350">
                  <c:v>258.89999999999998</c:v>
                </c:pt>
                <c:pt idx="1351">
                  <c:v>259.17</c:v>
                </c:pt>
                <c:pt idx="1352">
                  <c:v>259.44</c:v>
                </c:pt>
                <c:pt idx="1353">
                  <c:v>259.70999999999998</c:v>
                </c:pt>
                <c:pt idx="1354">
                  <c:v>259.98</c:v>
                </c:pt>
                <c:pt idx="1355">
                  <c:v>260.25</c:v>
                </c:pt>
                <c:pt idx="1356">
                  <c:v>260.52</c:v>
                </c:pt>
                <c:pt idx="1357">
                  <c:v>260.8</c:v>
                </c:pt>
                <c:pt idx="1358">
                  <c:v>261.07</c:v>
                </c:pt>
                <c:pt idx="1359">
                  <c:v>261.33999999999997</c:v>
                </c:pt>
                <c:pt idx="1360">
                  <c:v>261.61</c:v>
                </c:pt>
                <c:pt idx="1361">
                  <c:v>261.89</c:v>
                </c:pt>
                <c:pt idx="1362">
                  <c:v>262.16000000000003</c:v>
                </c:pt>
                <c:pt idx="1363">
                  <c:v>262.43</c:v>
                </c:pt>
                <c:pt idx="1364">
                  <c:v>262.7</c:v>
                </c:pt>
                <c:pt idx="1365">
                  <c:v>262.98</c:v>
                </c:pt>
                <c:pt idx="1366">
                  <c:v>263.25</c:v>
                </c:pt>
                <c:pt idx="1367">
                  <c:v>263.52</c:v>
                </c:pt>
                <c:pt idx="1368">
                  <c:v>263.79000000000002</c:v>
                </c:pt>
                <c:pt idx="1369">
                  <c:v>264.07</c:v>
                </c:pt>
                <c:pt idx="1370">
                  <c:v>264.33999999999997</c:v>
                </c:pt>
                <c:pt idx="1371">
                  <c:v>264.61</c:v>
                </c:pt>
                <c:pt idx="1372">
                  <c:v>264.89</c:v>
                </c:pt>
                <c:pt idx="1373">
                  <c:v>265.16000000000003</c:v>
                </c:pt>
                <c:pt idx="1374">
                  <c:v>265.43</c:v>
                </c:pt>
                <c:pt idx="1375">
                  <c:v>265.70999999999998</c:v>
                </c:pt>
                <c:pt idx="1376">
                  <c:v>265.98</c:v>
                </c:pt>
                <c:pt idx="1377">
                  <c:v>266.26</c:v>
                </c:pt>
                <c:pt idx="1378">
                  <c:v>266.52999999999997</c:v>
                </c:pt>
                <c:pt idx="1379">
                  <c:v>266.8</c:v>
                </c:pt>
                <c:pt idx="1380">
                  <c:v>267.08</c:v>
                </c:pt>
                <c:pt idx="1381">
                  <c:v>267.35000000000002</c:v>
                </c:pt>
                <c:pt idx="1382">
                  <c:v>267.63</c:v>
                </c:pt>
                <c:pt idx="1383">
                  <c:v>267.89999999999998</c:v>
                </c:pt>
                <c:pt idx="1384">
                  <c:v>268.17</c:v>
                </c:pt>
                <c:pt idx="1385">
                  <c:v>268.45</c:v>
                </c:pt>
                <c:pt idx="1386">
                  <c:v>268.72000000000003</c:v>
                </c:pt>
                <c:pt idx="1387">
                  <c:v>269</c:v>
                </c:pt>
                <c:pt idx="1388">
                  <c:v>269.27</c:v>
                </c:pt>
                <c:pt idx="1389">
                  <c:v>269.55</c:v>
                </c:pt>
                <c:pt idx="1390">
                  <c:v>269.82</c:v>
                </c:pt>
                <c:pt idx="1391">
                  <c:v>270.10000000000002</c:v>
                </c:pt>
                <c:pt idx="1392">
                  <c:v>270.37</c:v>
                </c:pt>
                <c:pt idx="1393">
                  <c:v>270.64999999999998</c:v>
                </c:pt>
                <c:pt idx="1394">
                  <c:v>270.92</c:v>
                </c:pt>
                <c:pt idx="1395">
                  <c:v>271.2</c:v>
                </c:pt>
                <c:pt idx="1396">
                  <c:v>271.48</c:v>
                </c:pt>
                <c:pt idx="1397">
                  <c:v>271.75</c:v>
                </c:pt>
                <c:pt idx="1398">
                  <c:v>272.02999999999997</c:v>
                </c:pt>
                <c:pt idx="1399">
                  <c:v>272.3</c:v>
                </c:pt>
                <c:pt idx="1400">
                  <c:v>272.58</c:v>
                </c:pt>
                <c:pt idx="1401">
                  <c:v>272.85000000000002</c:v>
                </c:pt>
                <c:pt idx="1402">
                  <c:v>273.13</c:v>
                </c:pt>
                <c:pt idx="1403">
                  <c:v>273.41000000000003</c:v>
                </c:pt>
                <c:pt idx="1404">
                  <c:v>273.68</c:v>
                </c:pt>
                <c:pt idx="1405">
                  <c:v>273.95999999999998</c:v>
                </c:pt>
                <c:pt idx="1406">
                  <c:v>274.24</c:v>
                </c:pt>
                <c:pt idx="1407">
                  <c:v>274.51</c:v>
                </c:pt>
                <c:pt idx="1408">
                  <c:v>274.79000000000002</c:v>
                </c:pt>
                <c:pt idx="1409">
                  <c:v>275.07</c:v>
                </c:pt>
                <c:pt idx="1410">
                  <c:v>275.33999999999997</c:v>
                </c:pt>
                <c:pt idx="1411">
                  <c:v>275.62</c:v>
                </c:pt>
                <c:pt idx="1412">
                  <c:v>275.89999999999998</c:v>
                </c:pt>
                <c:pt idx="1413">
                  <c:v>276.17</c:v>
                </c:pt>
                <c:pt idx="1414">
                  <c:v>276.45</c:v>
                </c:pt>
                <c:pt idx="1415">
                  <c:v>276.73</c:v>
                </c:pt>
                <c:pt idx="1416">
                  <c:v>277</c:v>
                </c:pt>
                <c:pt idx="1417">
                  <c:v>277.27999999999997</c:v>
                </c:pt>
                <c:pt idx="1418">
                  <c:v>277.56</c:v>
                </c:pt>
                <c:pt idx="1419">
                  <c:v>277.83999999999997</c:v>
                </c:pt>
                <c:pt idx="1420">
                  <c:v>278.11</c:v>
                </c:pt>
                <c:pt idx="1421">
                  <c:v>278.39</c:v>
                </c:pt>
                <c:pt idx="1422">
                  <c:v>278.67</c:v>
                </c:pt>
                <c:pt idx="1423">
                  <c:v>278.95</c:v>
                </c:pt>
                <c:pt idx="1424">
                  <c:v>279.22000000000003</c:v>
                </c:pt>
                <c:pt idx="1425">
                  <c:v>279.5</c:v>
                </c:pt>
                <c:pt idx="1426">
                  <c:v>279.77999999999997</c:v>
                </c:pt>
                <c:pt idx="1427">
                  <c:v>280.06</c:v>
                </c:pt>
                <c:pt idx="1428">
                  <c:v>280.33999999999997</c:v>
                </c:pt>
                <c:pt idx="1429">
                  <c:v>280.61</c:v>
                </c:pt>
                <c:pt idx="1430">
                  <c:v>280.89</c:v>
                </c:pt>
                <c:pt idx="1431">
                  <c:v>281.17</c:v>
                </c:pt>
                <c:pt idx="1432">
                  <c:v>281.45</c:v>
                </c:pt>
                <c:pt idx="1433">
                  <c:v>281.73</c:v>
                </c:pt>
                <c:pt idx="1434">
                  <c:v>282.01</c:v>
                </c:pt>
                <c:pt idx="1435">
                  <c:v>282.29000000000002</c:v>
                </c:pt>
                <c:pt idx="1436">
                  <c:v>282.56</c:v>
                </c:pt>
                <c:pt idx="1437">
                  <c:v>282.83999999999997</c:v>
                </c:pt>
                <c:pt idx="1438">
                  <c:v>283.12</c:v>
                </c:pt>
                <c:pt idx="1439">
                  <c:v>283.39999999999998</c:v>
                </c:pt>
                <c:pt idx="1440">
                  <c:v>283.68</c:v>
                </c:pt>
                <c:pt idx="1441">
                  <c:v>283.95999999999998</c:v>
                </c:pt>
                <c:pt idx="1442">
                  <c:v>284.24</c:v>
                </c:pt>
                <c:pt idx="1443">
                  <c:v>284.52</c:v>
                </c:pt>
                <c:pt idx="1444">
                  <c:v>284.8</c:v>
                </c:pt>
                <c:pt idx="1445">
                  <c:v>285.08</c:v>
                </c:pt>
                <c:pt idx="1446">
                  <c:v>285.36</c:v>
                </c:pt>
                <c:pt idx="1447">
                  <c:v>285.63</c:v>
                </c:pt>
                <c:pt idx="1448">
                  <c:v>285.91000000000003</c:v>
                </c:pt>
                <c:pt idx="1449">
                  <c:v>286.19</c:v>
                </c:pt>
                <c:pt idx="1450">
                  <c:v>286.47000000000003</c:v>
                </c:pt>
                <c:pt idx="1451">
                  <c:v>286.75</c:v>
                </c:pt>
                <c:pt idx="1452">
                  <c:v>287.02999999999997</c:v>
                </c:pt>
                <c:pt idx="1453">
                  <c:v>287.31</c:v>
                </c:pt>
                <c:pt idx="1454">
                  <c:v>287.58999999999997</c:v>
                </c:pt>
                <c:pt idx="1455">
                  <c:v>287.87</c:v>
                </c:pt>
                <c:pt idx="1456">
                  <c:v>288.14999999999998</c:v>
                </c:pt>
                <c:pt idx="1457">
                  <c:v>288.43</c:v>
                </c:pt>
                <c:pt idx="1458">
                  <c:v>288.70999999999998</c:v>
                </c:pt>
                <c:pt idx="1459">
                  <c:v>288.99</c:v>
                </c:pt>
                <c:pt idx="1460">
                  <c:v>289.27</c:v>
                </c:pt>
                <c:pt idx="1461">
                  <c:v>289.55</c:v>
                </c:pt>
                <c:pt idx="1462">
                  <c:v>289.83</c:v>
                </c:pt>
                <c:pt idx="1463">
                  <c:v>290.12</c:v>
                </c:pt>
                <c:pt idx="1464">
                  <c:v>290.39999999999998</c:v>
                </c:pt>
                <c:pt idx="1465">
                  <c:v>290.68</c:v>
                </c:pt>
                <c:pt idx="1466">
                  <c:v>290.95999999999998</c:v>
                </c:pt>
                <c:pt idx="1467">
                  <c:v>291.24</c:v>
                </c:pt>
                <c:pt idx="1468">
                  <c:v>291.52</c:v>
                </c:pt>
                <c:pt idx="1469">
                  <c:v>291.8</c:v>
                </c:pt>
                <c:pt idx="1470">
                  <c:v>292.08</c:v>
                </c:pt>
                <c:pt idx="1471">
                  <c:v>292.36</c:v>
                </c:pt>
                <c:pt idx="1472">
                  <c:v>292.64</c:v>
                </c:pt>
                <c:pt idx="1473">
                  <c:v>292.92</c:v>
                </c:pt>
                <c:pt idx="1474">
                  <c:v>293.20999999999998</c:v>
                </c:pt>
                <c:pt idx="1475">
                  <c:v>293.49</c:v>
                </c:pt>
                <c:pt idx="1476">
                  <c:v>293.77</c:v>
                </c:pt>
                <c:pt idx="1477">
                  <c:v>294.05</c:v>
                </c:pt>
                <c:pt idx="1478">
                  <c:v>294.33</c:v>
                </c:pt>
                <c:pt idx="1479">
                  <c:v>294.61</c:v>
                </c:pt>
                <c:pt idx="1480">
                  <c:v>294.89</c:v>
                </c:pt>
                <c:pt idx="1481">
                  <c:v>295.18</c:v>
                </c:pt>
                <c:pt idx="1482">
                  <c:v>295.45999999999998</c:v>
                </c:pt>
                <c:pt idx="1483">
                  <c:v>295.74</c:v>
                </c:pt>
                <c:pt idx="1484">
                  <c:v>296.02</c:v>
                </c:pt>
                <c:pt idx="1485">
                  <c:v>296.3</c:v>
                </c:pt>
                <c:pt idx="1486">
                  <c:v>296.58</c:v>
                </c:pt>
                <c:pt idx="1487">
                  <c:v>296.87</c:v>
                </c:pt>
                <c:pt idx="1488">
                  <c:v>297.14999999999998</c:v>
                </c:pt>
                <c:pt idx="1489">
                  <c:v>297.43</c:v>
                </c:pt>
                <c:pt idx="1490">
                  <c:v>297.70999999999998</c:v>
                </c:pt>
                <c:pt idx="1491">
                  <c:v>297.99</c:v>
                </c:pt>
                <c:pt idx="1492">
                  <c:v>298.27999999999997</c:v>
                </c:pt>
                <c:pt idx="1493">
                  <c:v>298.56</c:v>
                </c:pt>
                <c:pt idx="1494">
                  <c:v>298.83999999999997</c:v>
                </c:pt>
                <c:pt idx="1495">
                  <c:v>299.12</c:v>
                </c:pt>
                <c:pt idx="1496">
                  <c:v>299.41000000000003</c:v>
                </c:pt>
                <c:pt idx="1497">
                  <c:v>299.69</c:v>
                </c:pt>
                <c:pt idx="1498">
                  <c:v>299.97000000000003</c:v>
                </c:pt>
                <c:pt idx="1499">
                  <c:v>300.25</c:v>
                </c:pt>
                <c:pt idx="1500">
                  <c:v>300.54000000000002</c:v>
                </c:pt>
                <c:pt idx="1501">
                  <c:v>300.82</c:v>
                </c:pt>
                <c:pt idx="1502">
                  <c:v>301.10000000000002</c:v>
                </c:pt>
                <c:pt idx="1503">
                  <c:v>301.38</c:v>
                </c:pt>
                <c:pt idx="1504">
                  <c:v>301.67</c:v>
                </c:pt>
                <c:pt idx="1505">
                  <c:v>301.95</c:v>
                </c:pt>
                <c:pt idx="1506">
                  <c:v>302.23</c:v>
                </c:pt>
                <c:pt idx="1507">
                  <c:v>302.51</c:v>
                </c:pt>
                <c:pt idx="1508">
                  <c:v>302.8</c:v>
                </c:pt>
                <c:pt idx="1509">
                  <c:v>303.08</c:v>
                </c:pt>
                <c:pt idx="1510">
                  <c:v>303.36</c:v>
                </c:pt>
                <c:pt idx="1511">
                  <c:v>303.64999999999998</c:v>
                </c:pt>
                <c:pt idx="1512">
                  <c:v>303.93</c:v>
                </c:pt>
                <c:pt idx="1513">
                  <c:v>304.20999999999998</c:v>
                </c:pt>
                <c:pt idx="1514">
                  <c:v>304.5</c:v>
                </c:pt>
                <c:pt idx="1515">
                  <c:v>304.77999999999997</c:v>
                </c:pt>
                <c:pt idx="1516">
                  <c:v>305.06</c:v>
                </c:pt>
                <c:pt idx="1517">
                  <c:v>305.35000000000002</c:v>
                </c:pt>
                <c:pt idx="1518">
                  <c:v>305.63</c:v>
                </c:pt>
                <c:pt idx="1519">
                  <c:v>305.91000000000003</c:v>
                </c:pt>
                <c:pt idx="1520">
                  <c:v>306.2</c:v>
                </c:pt>
                <c:pt idx="1521">
                  <c:v>306.48</c:v>
                </c:pt>
                <c:pt idx="1522">
                  <c:v>306.76</c:v>
                </c:pt>
                <c:pt idx="1523">
                  <c:v>307.05</c:v>
                </c:pt>
                <c:pt idx="1524">
                  <c:v>307.33</c:v>
                </c:pt>
                <c:pt idx="1525">
                  <c:v>307.61</c:v>
                </c:pt>
                <c:pt idx="1526">
                  <c:v>307.89999999999998</c:v>
                </c:pt>
                <c:pt idx="1527">
                  <c:v>308.18</c:v>
                </c:pt>
                <c:pt idx="1528">
                  <c:v>308.47000000000003</c:v>
                </c:pt>
                <c:pt idx="1529">
                  <c:v>308.75</c:v>
                </c:pt>
                <c:pt idx="1530">
                  <c:v>309.02999999999997</c:v>
                </c:pt>
                <c:pt idx="1531">
                  <c:v>309.32</c:v>
                </c:pt>
                <c:pt idx="1532">
                  <c:v>309.60000000000002</c:v>
                </c:pt>
                <c:pt idx="1533">
                  <c:v>309.88</c:v>
                </c:pt>
                <c:pt idx="1534">
                  <c:v>310.17</c:v>
                </c:pt>
                <c:pt idx="1535">
                  <c:v>310.45</c:v>
                </c:pt>
                <c:pt idx="1536">
                  <c:v>310.74</c:v>
                </c:pt>
                <c:pt idx="1537">
                  <c:v>311.02</c:v>
                </c:pt>
                <c:pt idx="1538">
                  <c:v>311.3</c:v>
                </c:pt>
                <c:pt idx="1539">
                  <c:v>311.58999999999997</c:v>
                </c:pt>
                <c:pt idx="1540">
                  <c:v>311.87</c:v>
                </c:pt>
                <c:pt idx="1541">
                  <c:v>312.16000000000003</c:v>
                </c:pt>
                <c:pt idx="1542">
                  <c:v>312.44</c:v>
                </c:pt>
                <c:pt idx="1543">
                  <c:v>312.73</c:v>
                </c:pt>
                <c:pt idx="1544">
                  <c:v>313.01</c:v>
                </c:pt>
                <c:pt idx="1545">
                  <c:v>313.29000000000002</c:v>
                </c:pt>
                <c:pt idx="1546">
                  <c:v>313.58</c:v>
                </c:pt>
                <c:pt idx="1547">
                  <c:v>313.86</c:v>
                </c:pt>
                <c:pt idx="1548">
                  <c:v>314.14999999999998</c:v>
                </c:pt>
                <c:pt idx="1549">
                  <c:v>314.43</c:v>
                </c:pt>
                <c:pt idx="1550">
                  <c:v>314.72000000000003</c:v>
                </c:pt>
                <c:pt idx="1551">
                  <c:v>315</c:v>
                </c:pt>
                <c:pt idx="1552">
                  <c:v>315.29000000000002</c:v>
                </c:pt>
                <c:pt idx="1553">
                  <c:v>315.57</c:v>
                </c:pt>
                <c:pt idx="1554">
                  <c:v>315.85000000000002</c:v>
                </c:pt>
                <c:pt idx="1555">
                  <c:v>316.14</c:v>
                </c:pt>
                <c:pt idx="1556">
                  <c:v>316.42</c:v>
                </c:pt>
                <c:pt idx="1557">
                  <c:v>316.70999999999998</c:v>
                </c:pt>
                <c:pt idx="1558">
                  <c:v>316.99</c:v>
                </c:pt>
                <c:pt idx="1559">
                  <c:v>317.27999999999997</c:v>
                </c:pt>
                <c:pt idx="1560">
                  <c:v>317.56</c:v>
                </c:pt>
                <c:pt idx="1561">
                  <c:v>317.85000000000002</c:v>
                </c:pt>
                <c:pt idx="1562">
                  <c:v>318.13</c:v>
                </c:pt>
                <c:pt idx="1563">
                  <c:v>318.42</c:v>
                </c:pt>
                <c:pt idx="1564">
                  <c:v>318.7</c:v>
                </c:pt>
                <c:pt idx="1565">
                  <c:v>318.99</c:v>
                </c:pt>
                <c:pt idx="1566">
                  <c:v>319.27</c:v>
                </c:pt>
                <c:pt idx="1567">
                  <c:v>319.56</c:v>
                </c:pt>
                <c:pt idx="1568">
                  <c:v>319.83999999999997</c:v>
                </c:pt>
                <c:pt idx="1569">
                  <c:v>320.13</c:v>
                </c:pt>
                <c:pt idx="1570">
                  <c:v>320.41000000000003</c:v>
                </c:pt>
                <c:pt idx="1571">
                  <c:v>320.7</c:v>
                </c:pt>
                <c:pt idx="1572">
                  <c:v>320.98</c:v>
                </c:pt>
                <c:pt idx="1573">
                  <c:v>321.27</c:v>
                </c:pt>
                <c:pt idx="1574">
                  <c:v>321.55</c:v>
                </c:pt>
                <c:pt idx="1575">
                  <c:v>321.83999999999997</c:v>
                </c:pt>
                <c:pt idx="1576">
                  <c:v>322.12</c:v>
                </c:pt>
                <c:pt idx="1577">
                  <c:v>322.41000000000003</c:v>
                </c:pt>
                <c:pt idx="1578">
                  <c:v>322.69</c:v>
                </c:pt>
                <c:pt idx="1579">
                  <c:v>322.98</c:v>
                </c:pt>
                <c:pt idx="1580">
                  <c:v>323.26</c:v>
                </c:pt>
                <c:pt idx="1581">
                  <c:v>323.55</c:v>
                </c:pt>
                <c:pt idx="1582">
                  <c:v>323.83</c:v>
                </c:pt>
                <c:pt idx="1583">
                  <c:v>324.12</c:v>
                </c:pt>
                <c:pt idx="1584">
                  <c:v>324.39999999999998</c:v>
                </c:pt>
                <c:pt idx="1585">
                  <c:v>324.69</c:v>
                </c:pt>
                <c:pt idx="1586">
                  <c:v>324.97000000000003</c:v>
                </c:pt>
                <c:pt idx="1587">
                  <c:v>325.26</c:v>
                </c:pt>
                <c:pt idx="1588">
                  <c:v>325.54000000000002</c:v>
                </c:pt>
                <c:pt idx="1589">
                  <c:v>325.83</c:v>
                </c:pt>
                <c:pt idx="1590">
                  <c:v>326.11</c:v>
                </c:pt>
                <c:pt idx="1591">
                  <c:v>326.39999999999998</c:v>
                </c:pt>
                <c:pt idx="1592">
                  <c:v>326.68</c:v>
                </c:pt>
                <c:pt idx="1593">
                  <c:v>326.97000000000003</c:v>
                </c:pt>
                <c:pt idx="1594">
                  <c:v>327.25</c:v>
                </c:pt>
                <c:pt idx="1595">
                  <c:v>327.54000000000002</c:v>
                </c:pt>
                <c:pt idx="1596">
                  <c:v>327.82</c:v>
                </c:pt>
                <c:pt idx="1597">
                  <c:v>328.11</c:v>
                </c:pt>
                <c:pt idx="1598">
                  <c:v>328.4</c:v>
                </c:pt>
                <c:pt idx="1599">
                  <c:v>328.68</c:v>
                </c:pt>
                <c:pt idx="1600">
                  <c:v>328.97</c:v>
                </c:pt>
                <c:pt idx="1601">
                  <c:v>329.25</c:v>
                </c:pt>
                <c:pt idx="1602">
                  <c:v>329.54</c:v>
                </c:pt>
                <c:pt idx="1603">
                  <c:v>329.82</c:v>
                </c:pt>
                <c:pt idx="1604">
                  <c:v>330.11</c:v>
                </c:pt>
                <c:pt idx="1605">
                  <c:v>330.39</c:v>
                </c:pt>
                <c:pt idx="1606">
                  <c:v>330.68</c:v>
                </c:pt>
                <c:pt idx="1607">
                  <c:v>330.96</c:v>
                </c:pt>
                <c:pt idx="1608">
                  <c:v>331.25</c:v>
                </c:pt>
                <c:pt idx="1609">
                  <c:v>331.53</c:v>
                </c:pt>
                <c:pt idx="1610">
                  <c:v>331.82</c:v>
                </c:pt>
                <c:pt idx="1611">
                  <c:v>332.11</c:v>
                </c:pt>
                <c:pt idx="1612">
                  <c:v>332.39</c:v>
                </c:pt>
                <c:pt idx="1613">
                  <c:v>332.68</c:v>
                </c:pt>
                <c:pt idx="1614">
                  <c:v>332.96</c:v>
                </c:pt>
                <c:pt idx="1615">
                  <c:v>333.25</c:v>
                </c:pt>
                <c:pt idx="1616">
                  <c:v>333.53</c:v>
                </c:pt>
                <c:pt idx="1617">
                  <c:v>333.82</c:v>
                </c:pt>
                <c:pt idx="1618">
                  <c:v>334.1</c:v>
                </c:pt>
                <c:pt idx="1619">
                  <c:v>334.39</c:v>
                </c:pt>
                <c:pt idx="1620">
                  <c:v>334.67</c:v>
                </c:pt>
                <c:pt idx="1621">
                  <c:v>334.96</c:v>
                </c:pt>
                <c:pt idx="1622">
                  <c:v>335.24</c:v>
                </c:pt>
                <c:pt idx="1623">
                  <c:v>335.53</c:v>
                </c:pt>
                <c:pt idx="1624">
                  <c:v>335.82</c:v>
                </c:pt>
                <c:pt idx="1625">
                  <c:v>336.1</c:v>
                </c:pt>
                <c:pt idx="1626">
                  <c:v>336.39</c:v>
                </c:pt>
                <c:pt idx="1627">
                  <c:v>336.67</c:v>
                </c:pt>
                <c:pt idx="1628">
                  <c:v>336.96</c:v>
                </c:pt>
                <c:pt idx="1629">
                  <c:v>337.24</c:v>
                </c:pt>
                <c:pt idx="1630">
                  <c:v>337.53</c:v>
                </c:pt>
                <c:pt idx="1631">
                  <c:v>337.81</c:v>
                </c:pt>
                <c:pt idx="1632">
                  <c:v>338.1</c:v>
                </c:pt>
                <c:pt idx="1633">
                  <c:v>338.38</c:v>
                </c:pt>
                <c:pt idx="1634">
                  <c:v>338.67</c:v>
                </c:pt>
                <c:pt idx="1635">
                  <c:v>338.95</c:v>
                </c:pt>
                <c:pt idx="1636">
                  <c:v>339.24</c:v>
                </c:pt>
                <c:pt idx="1637">
                  <c:v>339.53</c:v>
                </c:pt>
                <c:pt idx="1638">
                  <c:v>339.81</c:v>
                </c:pt>
                <c:pt idx="1639">
                  <c:v>340.1</c:v>
                </c:pt>
                <c:pt idx="1640">
                  <c:v>340.38</c:v>
                </c:pt>
                <c:pt idx="1641">
                  <c:v>340.67</c:v>
                </c:pt>
                <c:pt idx="1642">
                  <c:v>340.95</c:v>
                </c:pt>
                <c:pt idx="1643">
                  <c:v>341.24</c:v>
                </c:pt>
                <c:pt idx="1644">
                  <c:v>341.52</c:v>
                </c:pt>
                <c:pt idx="1645">
                  <c:v>341.81</c:v>
                </c:pt>
                <c:pt idx="1646">
                  <c:v>342.09</c:v>
                </c:pt>
                <c:pt idx="1647">
                  <c:v>342.38</c:v>
                </c:pt>
                <c:pt idx="1648">
                  <c:v>342.66</c:v>
                </c:pt>
                <c:pt idx="1649">
                  <c:v>342.95</c:v>
                </c:pt>
                <c:pt idx="1650">
                  <c:v>343.23</c:v>
                </c:pt>
                <c:pt idx="1651">
                  <c:v>343.52</c:v>
                </c:pt>
                <c:pt idx="1652">
                  <c:v>343.8</c:v>
                </c:pt>
                <c:pt idx="1653">
                  <c:v>344.09</c:v>
                </c:pt>
                <c:pt idx="1654">
                  <c:v>344.37</c:v>
                </c:pt>
                <c:pt idx="1655">
                  <c:v>344.66</c:v>
                </c:pt>
                <c:pt idx="1656">
                  <c:v>344.94</c:v>
                </c:pt>
                <c:pt idx="1657">
                  <c:v>345.23</c:v>
                </c:pt>
                <c:pt idx="1658">
                  <c:v>345.51</c:v>
                </c:pt>
                <c:pt idx="1659">
                  <c:v>345.8</c:v>
                </c:pt>
                <c:pt idx="1660">
                  <c:v>346.08</c:v>
                </c:pt>
                <c:pt idx="1661">
                  <c:v>346.37</c:v>
                </c:pt>
                <c:pt idx="1662">
                  <c:v>346.65</c:v>
                </c:pt>
                <c:pt idx="1663">
                  <c:v>346.94</c:v>
                </c:pt>
                <c:pt idx="1664">
                  <c:v>347.22</c:v>
                </c:pt>
                <c:pt idx="1665">
                  <c:v>347.51</c:v>
                </c:pt>
                <c:pt idx="1666">
                  <c:v>347.79</c:v>
                </c:pt>
                <c:pt idx="1667">
                  <c:v>348.08</c:v>
                </c:pt>
                <c:pt idx="1668">
                  <c:v>348.36</c:v>
                </c:pt>
                <c:pt idx="1669">
                  <c:v>348.65</c:v>
                </c:pt>
                <c:pt idx="1670">
                  <c:v>348.93</c:v>
                </c:pt>
                <c:pt idx="1671">
                  <c:v>349.22</c:v>
                </c:pt>
                <c:pt idx="1672">
                  <c:v>349.5</c:v>
                </c:pt>
                <c:pt idx="1673">
                  <c:v>349.79</c:v>
                </c:pt>
                <c:pt idx="1674">
                  <c:v>350.07</c:v>
                </c:pt>
                <c:pt idx="1675">
                  <c:v>350.36</c:v>
                </c:pt>
                <c:pt idx="1676">
                  <c:v>350.64</c:v>
                </c:pt>
                <c:pt idx="1677">
                  <c:v>350.93</c:v>
                </c:pt>
                <c:pt idx="1678">
                  <c:v>351.21</c:v>
                </c:pt>
                <c:pt idx="1679">
                  <c:v>351.5</c:v>
                </c:pt>
                <c:pt idx="1680">
                  <c:v>351.78</c:v>
                </c:pt>
                <c:pt idx="1681">
                  <c:v>352.07</c:v>
                </c:pt>
                <c:pt idx="1682">
                  <c:v>352.35</c:v>
                </c:pt>
                <c:pt idx="1683">
                  <c:v>352.63</c:v>
                </c:pt>
                <c:pt idx="1684">
                  <c:v>352.92</c:v>
                </c:pt>
                <c:pt idx="1685">
                  <c:v>353.2</c:v>
                </c:pt>
                <c:pt idx="1686">
                  <c:v>353.49</c:v>
                </c:pt>
                <c:pt idx="1687">
                  <c:v>353.77</c:v>
                </c:pt>
                <c:pt idx="1688">
                  <c:v>354.06</c:v>
                </c:pt>
                <c:pt idx="1689">
                  <c:v>354.34</c:v>
                </c:pt>
                <c:pt idx="1690">
                  <c:v>354.63</c:v>
                </c:pt>
                <c:pt idx="1691">
                  <c:v>354.91</c:v>
                </c:pt>
                <c:pt idx="1692">
                  <c:v>355.19</c:v>
                </c:pt>
                <c:pt idx="1693">
                  <c:v>355.48</c:v>
                </c:pt>
                <c:pt idx="1694">
                  <c:v>355.76</c:v>
                </c:pt>
                <c:pt idx="1695">
                  <c:v>356.05</c:v>
                </c:pt>
                <c:pt idx="1696">
                  <c:v>356.33</c:v>
                </c:pt>
                <c:pt idx="1697">
                  <c:v>356.61</c:v>
                </c:pt>
                <c:pt idx="1698">
                  <c:v>356.9</c:v>
                </c:pt>
                <c:pt idx="1699">
                  <c:v>357.18</c:v>
                </c:pt>
                <c:pt idx="1700">
                  <c:v>357.47</c:v>
                </c:pt>
                <c:pt idx="1701">
                  <c:v>357.75</c:v>
                </c:pt>
                <c:pt idx="1702">
                  <c:v>358.03</c:v>
                </c:pt>
                <c:pt idx="1703">
                  <c:v>358.32</c:v>
                </c:pt>
                <c:pt idx="1704">
                  <c:v>358.6</c:v>
                </c:pt>
                <c:pt idx="1705">
                  <c:v>358.89</c:v>
                </c:pt>
                <c:pt idx="1706">
                  <c:v>359.17</c:v>
                </c:pt>
                <c:pt idx="1707">
                  <c:v>359.45</c:v>
                </c:pt>
                <c:pt idx="1708">
                  <c:v>359.74</c:v>
                </c:pt>
                <c:pt idx="1709">
                  <c:v>360.02</c:v>
                </c:pt>
                <c:pt idx="1710">
                  <c:v>360.3</c:v>
                </c:pt>
                <c:pt idx="1711">
                  <c:v>360.59</c:v>
                </c:pt>
                <c:pt idx="1712">
                  <c:v>360.87</c:v>
                </c:pt>
                <c:pt idx="1713">
                  <c:v>361.16</c:v>
                </c:pt>
                <c:pt idx="1714">
                  <c:v>361.44</c:v>
                </c:pt>
                <c:pt idx="1715">
                  <c:v>361.72</c:v>
                </c:pt>
                <c:pt idx="1716">
                  <c:v>362.01</c:v>
                </c:pt>
                <c:pt idx="1717">
                  <c:v>362.29</c:v>
                </c:pt>
                <c:pt idx="1718">
                  <c:v>362.57</c:v>
                </c:pt>
                <c:pt idx="1719">
                  <c:v>362.86</c:v>
                </c:pt>
                <c:pt idx="1720">
                  <c:v>363.14</c:v>
                </c:pt>
                <c:pt idx="1721">
                  <c:v>363.42</c:v>
                </c:pt>
                <c:pt idx="1722">
                  <c:v>363.71</c:v>
                </c:pt>
                <c:pt idx="1723">
                  <c:v>363.99</c:v>
                </c:pt>
                <c:pt idx="1724">
                  <c:v>364.27</c:v>
                </c:pt>
                <c:pt idx="1725">
                  <c:v>364.55</c:v>
                </c:pt>
                <c:pt idx="1726">
                  <c:v>364.84</c:v>
                </c:pt>
                <c:pt idx="1727">
                  <c:v>365.12</c:v>
                </c:pt>
                <c:pt idx="1728">
                  <c:v>365.4</c:v>
                </c:pt>
                <c:pt idx="1729">
                  <c:v>365.69</c:v>
                </c:pt>
                <c:pt idx="1730">
                  <c:v>365.97</c:v>
                </c:pt>
                <c:pt idx="1731">
                  <c:v>366.25</c:v>
                </c:pt>
                <c:pt idx="1732">
                  <c:v>366.53</c:v>
                </c:pt>
                <c:pt idx="1733">
                  <c:v>366.82</c:v>
                </c:pt>
                <c:pt idx="1734">
                  <c:v>367.1</c:v>
                </c:pt>
                <c:pt idx="1735">
                  <c:v>367.38</c:v>
                </c:pt>
                <c:pt idx="1736">
                  <c:v>367.66</c:v>
                </c:pt>
                <c:pt idx="1737">
                  <c:v>367.95</c:v>
                </c:pt>
                <c:pt idx="1738">
                  <c:v>368.23</c:v>
                </c:pt>
                <c:pt idx="1739">
                  <c:v>368.51</c:v>
                </c:pt>
                <c:pt idx="1740">
                  <c:v>368.79</c:v>
                </c:pt>
                <c:pt idx="1741">
                  <c:v>369.08</c:v>
                </c:pt>
                <c:pt idx="1742">
                  <c:v>369.36</c:v>
                </c:pt>
                <c:pt idx="1743">
                  <c:v>369.64</c:v>
                </c:pt>
                <c:pt idx="1744">
                  <c:v>369.92</c:v>
                </c:pt>
                <c:pt idx="1745">
                  <c:v>370.2</c:v>
                </c:pt>
                <c:pt idx="1746">
                  <c:v>370.49</c:v>
                </c:pt>
                <c:pt idx="1747">
                  <c:v>370.77</c:v>
                </c:pt>
                <c:pt idx="1748">
                  <c:v>371.05</c:v>
                </c:pt>
                <c:pt idx="1749">
                  <c:v>371.33</c:v>
                </c:pt>
                <c:pt idx="1750">
                  <c:v>371.61</c:v>
                </c:pt>
                <c:pt idx="1751">
                  <c:v>371.9</c:v>
                </c:pt>
                <c:pt idx="1752">
                  <c:v>372.18</c:v>
                </c:pt>
                <c:pt idx="1753">
                  <c:v>372.46</c:v>
                </c:pt>
                <c:pt idx="1754">
                  <c:v>372.74</c:v>
                </c:pt>
                <c:pt idx="1755">
                  <c:v>373.02</c:v>
                </c:pt>
                <c:pt idx="1756">
                  <c:v>373.3</c:v>
                </c:pt>
                <c:pt idx="1757">
                  <c:v>373.58</c:v>
                </c:pt>
                <c:pt idx="1758">
                  <c:v>373.87</c:v>
                </c:pt>
                <c:pt idx="1759">
                  <c:v>374.15</c:v>
                </c:pt>
                <c:pt idx="1760">
                  <c:v>374.43</c:v>
                </c:pt>
                <c:pt idx="1761">
                  <c:v>374.71</c:v>
                </c:pt>
                <c:pt idx="1762">
                  <c:v>374.99</c:v>
                </c:pt>
                <c:pt idx="1763">
                  <c:v>375.27</c:v>
                </c:pt>
                <c:pt idx="1764">
                  <c:v>375.55</c:v>
                </c:pt>
                <c:pt idx="1765">
                  <c:v>375.83</c:v>
                </c:pt>
                <c:pt idx="1766">
                  <c:v>376.11</c:v>
                </c:pt>
                <c:pt idx="1767">
                  <c:v>376.39</c:v>
                </c:pt>
                <c:pt idx="1768">
                  <c:v>376.68</c:v>
                </c:pt>
                <c:pt idx="1769">
                  <c:v>376.96</c:v>
                </c:pt>
                <c:pt idx="1770">
                  <c:v>377.24</c:v>
                </c:pt>
                <c:pt idx="1771">
                  <c:v>377.52</c:v>
                </c:pt>
                <c:pt idx="1772">
                  <c:v>377.8</c:v>
                </c:pt>
                <c:pt idx="1773">
                  <c:v>378.08</c:v>
                </c:pt>
                <c:pt idx="1774">
                  <c:v>378.36</c:v>
                </c:pt>
                <c:pt idx="1775">
                  <c:v>378.64</c:v>
                </c:pt>
                <c:pt idx="1776">
                  <c:v>378.92</c:v>
                </c:pt>
                <c:pt idx="1777">
                  <c:v>379.2</c:v>
                </c:pt>
                <c:pt idx="1778">
                  <c:v>379.48</c:v>
                </c:pt>
                <c:pt idx="1779">
                  <c:v>379.76</c:v>
                </c:pt>
                <c:pt idx="1780">
                  <c:v>380.04</c:v>
                </c:pt>
                <c:pt idx="1781">
                  <c:v>380.32</c:v>
                </c:pt>
                <c:pt idx="1782">
                  <c:v>380.6</c:v>
                </c:pt>
                <c:pt idx="1783">
                  <c:v>380.88</c:v>
                </c:pt>
                <c:pt idx="1784">
                  <c:v>381.16</c:v>
                </c:pt>
                <c:pt idx="1785">
                  <c:v>381.44</c:v>
                </c:pt>
                <c:pt idx="1786">
                  <c:v>381.72</c:v>
                </c:pt>
                <c:pt idx="1787">
                  <c:v>382</c:v>
                </c:pt>
                <c:pt idx="1788">
                  <c:v>382.28</c:v>
                </c:pt>
                <c:pt idx="1789">
                  <c:v>382.55</c:v>
                </c:pt>
                <c:pt idx="1790">
                  <c:v>382.83</c:v>
                </c:pt>
                <c:pt idx="1791">
                  <c:v>383.11</c:v>
                </c:pt>
                <c:pt idx="1792">
                  <c:v>383.39</c:v>
                </c:pt>
                <c:pt idx="1793">
                  <c:v>383.67</c:v>
                </c:pt>
                <c:pt idx="1794">
                  <c:v>383.95</c:v>
                </c:pt>
                <c:pt idx="1795">
                  <c:v>384.23</c:v>
                </c:pt>
                <c:pt idx="1796">
                  <c:v>384.51</c:v>
                </c:pt>
                <c:pt idx="1797">
                  <c:v>384.79</c:v>
                </c:pt>
                <c:pt idx="1798">
                  <c:v>385.07</c:v>
                </c:pt>
                <c:pt idx="1799">
                  <c:v>385.34</c:v>
                </c:pt>
                <c:pt idx="1800">
                  <c:v>385.62</c:v>
                </c:pt>
                <c:pt idx="1801">
                  <c:v>385.9</c:v>
                </c:pt>
                <c:pt idx="1802">
                  <c:v>386.18</c:v>
                </c:pt>
                <c:pt idx="1803">
                  <c:v>386.46</c:v>
                </c:pt>
                <c:pt idx="1804">
                  <c:v>386.74</c:v>
                </c:pt>
                <c:pt idx="1805">
                  <c:v>387.01</c:v>
                </c:pt>
                <c:pt idx="1806">
                  <c:v>387.29</c:v>
                </c:pt>
                <c:pt idx="1807">
                  <c:v>387.57</c:v>
                </c:pt>
                <c:pt idx="1808">
                  <c:v>387.85</c:v>
                </c:pt>
                <c:pt idx="1809">
                  <c:v>388.13</c:v>
                </c:pt>
                <c:pt idx="1810">
                  <c:v>388.4</c:v>
                </c:pt>
                <c:pt idx="1811">
                  <c:v>388.68</c:v>
                </c:pt>
                <c:pt idx="1812">
                  <c:v>388.96</c:v>
                </c:pt>
                <c:pt idx="1813">
                  <c:v>389.24</c:v>
                </c:pt>
                <c:pt idx="1814">
                  <c:v>389.51</c:v>
                </c:pt>
                <c:pt idx="1815">
                  <c:v>389.79</c:v>
                </c:pt>
                <c:pt idx="1816">
                  <c:v>390.07</c:v>
                </c:pt>
                <c:pt idx="1817">
                  <c:v>390.35</c:v>
                </c:pt>
                <c:pt idx="1818">
                  <c:v>390.62</c:v>
                </c:pt>
                <c:pt idx="1819">
                  <c:v>390.9</c:v>
                </c:pt>
                <c:pt idx="1820">
                  <c:v>391.18</c:v>
                </c:pt>
                <c:pt idx="1821">
                  <c:v>391.45</c:v>
                </c:pt>
                <c:pt idx="1822">
                  <c:v>391.73</c:v>
                </c:pt>
                <c:pt idx="1823">
                  <c:v>392.01</c:v>
                </c:pt>
                <c:pt idx="1824">
                  <c:v>392.28</c:v>
                </c:pt>
                <c:pt idx="1825">
                  <c:v>392.56</c:v>
                </c:pt>
                <c:pt idx="1826">
                  <c:v>392.84</c:v>
                </c:pt>
                <c:pt idx="1827">
                  <c:v>393.11</c:v>
                </c:pt>
                <c:pt idx="1828">
                  <c:v>393.39</c:v>
                </c:pt>
                <c:pt idx="1829">
                  <c:v>393.67</c:v>
                </c:pt>
                <c:pt idx="1830">
                  <c:v>393.94</c:v>
                </c:pt>
                <c:pt idx="1831">
                  <c:v>394.22</c:v>
                </c:pt>
                <c:pt idx="1832">
                  <c:v>394.49</c:v>
                </c:pt>
                <c:pt idx="1833">
                  <c:v>394.77</c:v>
                </c:pt>
                <c:pt idx="1834">
                  <c:v>395.04</c:v>
                </c:pt>
                <c:pt idx="1835">
                  <c:v>395.32</c:v>
                </c:pt>
                <c:pt idx="1836">
                  <c:v>395.6</c:v>
                </c:pt>
                <c:pt idx="1837">
                  <c:v>395.87</c:v>
                </c:pt>
                <c:pt idx="1838">
                  <c:v>396.42</c:v>
                </c:pt>
                <c:pt idx="1839">
                  <c:v>396.97</c:v>
                </c:pt>
                <c:pt idx="1840">
                  <c:v>397.52</c:v>
                </c:pt>
                <c:pt idx="1841">
                  <c:v>398.07</c:v>
                </c:pt>
                <c:pt idx="1842">
                  <c:v>398.62</c:v>
                </c:pt>
                <c:pt idx="1843">
                  <c:v>399.17</c:v>
                </c:pt>
                <c:pt idx="1844">
                  <c:v>399.72</c:v>
                </c:pt>
                <c:pt idx="1845">
                  <c:v>400.27</c:v>
                </c:pt>
                <c:pt idx="1846">
                  <c:v>400.82</c:v>
                </c:pt>
                <c:pt idx="1847">
                  <c:v>401.36</c:v>
                </c:pt>
                <c:pt idx="1848">
                  <c:v>401.91</c:v>
                </c:pt>
                <c:pt idx="1849">
                  <c:v>402.46</c:v>
                </c:pt>
                <c:pt idx="1850">
                  <c:v>403</c:v>
                </c:pt>
                <c:pt idx="1851">
                  <c:v>403.55</c:v>
                </c:pt>
                <c:pt idx="1852">
                  <c:v>404.1</c:v>
                </c:pt>
                <c:pt idx="1853">
                  <c:v>404.64</c:v>
                </c:pt>
                <c:pt idx="1854">
                  <c:v>405.19</c:v>
                </c:pt>
                <c:pt idx="1855">
                  <c:v>405.73</c:v>
                </c:pt>
                <c:pt idx="1856">
                  <c:v>406.27</c:v>
                </c:pt>
                <c:pt idx="1857">
                  <c:v>406.82</c:v>
                </c:pt>
                <c:pt idx="1858">
                  <c:v>407.36</c:v>
                </c:pt>
                <c:pt idx="1859">
                  <c:v>407.9</c:v>
                </c:pt>
                <c:pt idx="1860">
                  <c:v>408.45</c:v>
                </c:pt>
                <c:pt idx="1861">
                  <c:v>408.99</c:v>
                </c:pt>
                <c:pt idx="1862">
                  <c:v>409.53</c:v>
                </c:pt>
                <c:pt idx="1863">
                  <c:v>410.07</c:v>
                </c:pt>
                <c:pt idx="1864">
                  <c:v>410.61</c:v>
                </c:pt>
                <c:pt idx="1865">
                  <c:v>411.15</c:v>
                </c:pt>
                <c:pt idx="1866">
                  <c:v>411.69</c:v>
                </c:pt>
                <c:pt idx="1867">
                  <c:v>412.23</c:v>
                </c:pt>
                <c:pt idx="1868">
                  <c:v>412.77</c:v>
                </c:pt>
                <c:pt idx="1869">
                  <c:v>413.31</c:v>
                </c:pt>
                <c:pt idx="1870">
                  <c:v>413.85</c:v>
                </c:pt>
                <c:pt idx="1871">
                  <c:v>414.38</c:v>
                </c:pt>
                <c:pt idx="1872">
                  <c:v>414.92</c:v>
                </c:pt>
                <c:pt idx="1873">
                  <c:v>415.46</c:v>
                </c:pt>
                <c:pt idx="1874">
                  <c:v>416</c:v>
                </c:pt>
                <c:pt idx="1875">
                  <c:v>416.53</c:v>
                </c:pt>
                <c:pt idx="1876">
                  <c:v>417.07</c:v>
                </c:pt>
                <c:pt idx="1877">
                  <c:v>417.6</c:v>
                </c:pt>
                <c:pt idx="1878">
                  <c:v>418.14</c:v>
                </c:pt>
                <c:pt idx="1879">
                  <c:v>418.67</c:v>
                </c:pt>
                <c:pt idx="1880">
                  <c:v>419.2</c:v>
                </c:pt>
                <c:pt idx="1881">
                  <c:v>419.74</c:v>
                </c:pt>
                <c:pt idx="1882">
                  <c:v>420.27</c:v>
                </c:pt>
                <c:pt idx="1883">
                  <c:v>420.8</c:v>
                </c:pt>
                <c:pt idx="1884">
                  <c:v>421.33</c:v>
                </c:pt>
                <c:pt idx="1885">
                  <c:v>421.86</c:v>
                </c:pt>
                <c:pt idx="1886">
                  <c:v>422.39</c:v>
                </c:pt>
                <c:pt idx="1887">
                  <c:v>422.93</c:v>
                </c:pt>
                <c:pt idx="1888">
                  <c:v>423.45</c:v>
                </c:pt>
                <c:pt idx="1889">
                  <c:v>423.98</c:v>
                </c:pt>
                <c:pt idx="1890">
                  <c:v>424.51</c:v>
                </c:pt>
                <c:pt idx="1891">
                  <c:v>425.04</c:v>
                </c:pt>
                <c:pt idx="1892">
                  <c:v>425.57</c:v>
                </c:pt>
                <c:pt idx="1893">
                  <c:v>426.1</c:v>
                </c:pt>
                <c:pt idx="1894">
                  <c:v>426.62</c:v>
                </c:pt>
                <c:pt idx="1895">
                  <c:v>427.15</c:v>
                </c:pt>
                <c:pt idx="1896">
                  <c:v>427.68</c:v>
                </c:pt>
                <c:pt idx="1897">
                  <c:v>428.2</c:v>
                </c:pt>
                <c:pt idx="1898">
                  <c:v>428.73</c:v>
                </c:pt>
                <c:pt idx="1899">
                  <c:v>429.25</c:v>
                </c:pt>
                <c:pt idx="1900">
                  <c:v>429.77</c:v>
                </c:pt>
                <c:pt idx="1901">
                  <c:v>430.3</c:v>
                </c:pt>
                <c:pt idx="1902">
                  <c:v>430.82</c:v>
                </c:pt>
                <c:pt idx="1903">
                  <c:v>431.34</c:v>
                </c:pt>
                <c:pt idx="1904">
                  <c:v>431.86</c:v>
                </c:pt>
                <c:pt idx="1905">
                  <c:v>432.38</c:v>
                </c:pt>
                <c:pt idx="1906">
                  <c:v>432.91</c:v>
                </c:pt>
                <c:pt idx="1907">
                  <c:v>433.43</c:v>
                </c:pt>
                <c:pt idx="1908">
                  <c:v>433.95</c:v>
                </c:pt>
                <c:pt idx="1909">
                  <c:v>434.46</c:v>
                </c:pt>
                <c:pt idx="1910">
                  <c:v>434.98</c:v>
                </c:pt>
                <c:pt idx="1911">
                  <c:v>435.5</c:v>
                </c:pt>
                <c:pt idx="1912">
                  <c:v>436.02</c:v>
                </c:pt>
                <c:pt idx="1913">
                  <c:v>436.54</c:v>
                </c:pt>
                <c:pt idx="1914">
                  <c:v>437.05</c:v>
                </c:pt>
                <c:pt idx="1915">
                  <c:v>437.57</c:v>
                </c:pt>
                <c:pt idx="1916">
                  <c:v>438.08</c:v>
                </c:pt>
                <c:pt idx="1917">
                  <c:v>438.6</c:v>
                </c:pt>
                <c:pt idx="1918">
                  <c:v>439.11</c:v>
                </c:pt>
                <c:pt idx="1919">
                  <c:v>439.63</c:v>
                </c:pt>
                <c:pt idx="1920">
                  <c:v>440.14</c:v>
                </c:pt>
                <c:pt idx="1921">
                  <c:v>440.65</c:v>
                </c:pt>
                <c:pt idx="1922">
                  <c:v>441.16</c:v>
                </c:pt>
                <c:pt idx="1923">
                  <c:v>441.68</c:v>
                </c:pt>
                <c:pt idx="1924">
                  <c:v>442.19</c:v>
                </c:pt>
                <c:pt idx="1925">
                  <c:v>442.7</c:v>
                </c:pt>
                <c:pt idx="1926">
                  <c:v>443.21</c:v>
                </c:pt>
                <c:pt idx="1927">
                  <c:v>443.72</c:v>
                </c:pt>
                <c:pt idx="1928">
                  <c:v>444.22</c:v>
                </c:pt>
                <c:pt idx="1929">
                  <c:v>444.73</c:v>
                </c:pt>
                <c:pt idx="1930">
                  <c:v>445.24</c:v>
                </c:pt>
                <c:pt idx="1931">
                  <c:v>445.75</c:v>
                </c:pt>
                <c:pt idx="1932">
                  <c:v>446.25</c:v>
                </c:pt>
                <c:pt idx="1933">
                  <c:v>446.76</c:v>
                </c:pt>
                <c:pt idx="1934">
                  <c:v>447.26</c:v>
                </c:pt>
                <c:pt idx="1935">
                  <c:v>447.77</c:v>
                </c:pt>
                <c:pt idx="1936">
                  <c:v>448.27</c:v>
                </c:pt>
                <c:pt idx="1937">
                  <c:v>448.78</c:v>
                </c:pt>
                <c:pt idx="1938">
                  <c:v>449.28</c:v>
                </c:pt>
                <c:pt idx="1939">
                  <c:v>449.78</c:v>
                </c:pt>
                <c:pt idx="1940">
                  <c:v>450.28</c:v>
                </c:pt>
                <c:pt idx="1941">
                  <c:v>450.79</c:v>
                </c:pt>
                <c:pt idx="1942">
                  <c:v>451.29</c:v>
                </c:pt>
                <c:pt idx="1943">
                  <c:v>451.79</c:v>
                </c:pt>
                <c:pt idx="1944">
                  <c:v>452.79</c:v>
                </c:pt>
                <c:pt idx="1945">
                  <c:v>453.78</c:v>
                </c:pt>
                <c:pt idx="1946">
                  <c:v>454.78</c:v>
                </c:pt>
                <c:pt idx="1947">
                  <c:v>455.77</c:v>
                </c:pt>
                <c:pt idx="1948">
                  <c:v>456.76</c:v>
                </c:pt>
                <c:pt idx="1949">
                  <c:v>457.74</c:v>
                </c:pt>
                <c:pt idx="1950">
                  <c:v>458.73</c:v>
                </c:pt>
                <c:pt idx="1951">
                  <c:v>459.71</c:v>
                </c:pt>
                <c:pt idx="1952">
                  <c:v>460.69</c:v>
                </c:pt>
                <c:pt idx="1953">
                  <c:v>461.67</c:v>
                </c:pt>
                <c:pt idx="1954">
                  <c:v>462.64</c:v>
                </c:pt>
                <c:pt idx="1955">
                  <c:v>463.61</c:v>
                </c:pt>
                <c:pt idx="1956">
                  <c:v>464.58</c:v>
                </c:pt>
                <c:pt idx="1957">
                  <c:v>465.55</c:v>
                </c:pt>
                <c:pt idx="1958">
                  <c:v>466.52</c:v>
                </c:pt>
                <c:pt idx="1959">
                  <c:v>467.48</c:v>
                </c:pt>
                <c:pt idx="1960">
                  <c:v>468.44</c:v>
                </c:pt>
                <c:pt idx="1961">
                  <c:v>469.39</c:v>
                </c:pt>
                <c:pt idx="1962">
                  <c:v>470.35</c:v>
                </c:pt>
                <c:pt idx="1963">
                  <c:v>471.3</c:v>
                </c:pt>
                <c:pt idx="1964">
                  <c:v>472.25</c:v>
                </c:pt>
                <c:pt idx="1965">
                  <c:v>473.19</c:v>
                </c:pt>
                <c:pt idx="1966">
                  <c:v>474.14</c:v>
                </c:pt>
                <c:pt idx="1967">
                  <c:v>475.08</c:v>
                </c:pt>
                <c:pt idx="1968">
                  <c:v>476.02</c:v>
                </c:pt>
                <c:pt idx="1969">
                  <c:v>476.95</c:v>
                </c:pt>
                <c:pt idx="1970">
                  <c:v>477.88</c:v>
                </c:pt>
                <c:pt idx="1971">
                  <c:v>478.81</c:v>
                </c:pt>
                <c:pt idx="1972">
                  <c:v>479.74</c:v>
                </c:pt>
                <c:pt idx="1973">
                  <c:v>480.67</c:v>
                </c:pt>
                <c:pt idx="1974">
                  <c:v>481.59</c:v>
                </c:pt>
                <c:pt idx="1975">
                  <c:v>482.51</c:v>
                </c:pt>
                <c:pt idx="1976">
                  <c:v>483.42</c:v>
                </c:pt>
                <c:pt idx="1977">
                  <c:v>484.34</c:v>
                </c:pt>
                <c:pt idx="1978">
                  <c:v>485.25</c:v>
                </c:pt>
                <c:pt idx="1979">
                  <c:v>486.16</c:v>
                </c:pt>
                <c:pt idx="1980">
                  <c:v>487.06</c:v>
                </c:pt>
                <c:pt idx="1981">
                  <c:v>487.97</c:v>
                </c:pt>
                <c:pt idx="1982">
                  <c:v>488.87</c:v>
                </c:pt>
                <c:pt idx="1983">
                  <c:v>489.76</c:v>
                </c:pt>
                <c:pt idx="1984">
                  <c:v>490.66</c:v>
                </c:pt>
                <c:pt idx="1985">
                  <c:v>491.55</c:v>
                </c:pt>
                <c:pt idx="1986">
                  <c:v>492.44</c:v>
                </c:pt>
                <c:pt idx="1987">
                  <c:v>493.32</c:v>
                </c:pt>
                <c:pt idx="1988">
                  <c:v>494.21</c:v>
                </c:pt>
                <c:pt idx="1989">
                  <c:v>495.09</c:v>
                </c:pt>
                <c:pt idx="1990">
                  <c:v>495.96</c:v>
                </c:pt>
                <c:pt idx="1991">
                  <c:v>496.84</c:v>
                </c:pt>
                <c:pt idx="1992">
                  <c:v>497.71</c:v>
                </c:pt>
                <c:pt idx="1993">
                  <c:v>498.58</c:v>
                </c:pt>
                <c:pt idx="1994">
                  <c:v>499.44</c:v>
                </c:pt>
                <c:pt idx="1995">
                  <c:v>500.31</c:v>
                </c:pt>
                <c:pt idx="1996">
                  <c:v>501.17</c:v>
                </c:pt>
                <c:pt idx="1997">
                  <c:v>502.02</c:v>
                </c:pt>
                <c:pt idx="1998">
                  <c:v>502.88</c:v>
                </c:pt>
                <c:pt idx="1999">
                  <c:v>503.73</c:v>
                </c:pt>
                <c:pt idx="2000">
                  <c:v>504.58</c:v>
                </c:pt>
                <c:pt idx="2001">
                  <c:v>505.43</c:v>
                </c:pt>
                <c:pt idx="2002">
                  <c:v>506.27</c:v>
                </c:pt>
                <c:pt idx="2003">
                  <c:v>507.11</c:v>
                </c:pt>
                <c:pt idx="2004">
                  <c:v>507.95</c:v>
                </c:pt>
                <c:pt idx="2005">
                  <c:v>508.78</c:v>
                </c:pt>
                <c:pt idx="2006">
                  <c:v>509.61</c:v>
                </c:pt>
                <c:pt idx="2007">
                  <c:v>510.44</c:v>
                </c:pt>
                <c:pt idx="2008">
                  <c:v>511.26</c:v>
                </c:pt>
                <c:pt idx="2009">
                  <c:v>512.09</c:v>
                </c:pt>
                <c:pt idx="2010">
                  <c:v>512.91</c:v>
                </c:pt>
                <c:pt idx="2011">
                  <c:v>513.72</c:v>
                </c:pt>
                <c:pt idx="2012">
                  <c:v>514.54</c:v>
                </c:pt>
                <c:pt idx="2013">
                  <c:v>515.35</c:v>
                </c:pt>
                <c:pt idx="2014">
                  <c:v>516.15</c:v>
                </c:pt>
                <c:pt idx="2015">
                  <c:v>516.96</c:v>
                </c:pt>
                <c:pt idx="2016">
                  <c:v>517.76</c:v>
                </c:pt>
                <c:pt idx="2017">
                  <c:v>518.55999999999995</c:v>
                </c:pt>
                <c:pt idx="2018">
                  <c:v>519.36</c:v>
                </c:pt>
                <c:pt idx="2019">
                  <c:v>520.15</c:v>
                </c:pt>
                <c:pt idx="2020">
                  <c:v>520.94000000000005</c:v>
                </c:pt>
                <c:pt idx="2021">
                  <c:v>521.73</c:v>
                </c:pt>
                <c:pt idx="2022">
                  <c:v>522.51</c:v>
                </c:pt>
                <c:pt idx="2023">
                  <c:v>523.29</c:v>
                </c:pt>
                <c:pt idx="2024">
                  <c:v>524.07000000000005</c:v>
                </c:pt>
                <c:pt idx="2025">
                  <c:v>524.85</c:v>
                </c:pt>
                <c:pt idx="2026">
                  <c:v>525.62</c:v>
                </c:pt>
                <c:pt idx="2027">
                  <c:v>526.39</c:v>
                </c:pt>
                <c:pt idx="2028">
                  <c:v>527.15</c:v>
                </c:pt>
                <c:pt idx="2029">
                  <c:v>527.91999999999996</c:v>
                </c:pt>
                <c:pt idx="2030">
                  <c:v>528.67999999999995</c:v>
                </c:pt>
                <c:pt idx="2031">
                  <c:v>529.44000000000005</c:v>
                </c:pt>
                <c:pt idx="2032">
                  <c:v>530.19000000000005</c:v>
                </c:pt>
                <c:pt idx="2033">
                  <c:v>530.94000000000005</c:v>
                </c:pt>
                <c:pt idx="2034">
                  <c:v>531.69000000000005</c:v>
                </c:pt>
                <c:pt idx="2035">
                  <c:v>532.44000000000005</c:v>
                </c:pt>
                <c:pt idx="2036">
                  <c:v>533.17999999999995</c:v>
                </c:pt>
                <c:pt idx="2037">
                  <c:v>533.91999999999996</c:v>
                </c:pt>
                <c:pt idx="2038">
                  <c:v>534.66</c:v>
                </c:pt>
                <c:pt idx="2039">
                  <c:v>535.39</c:v>
                </c:pt>
                <c:pt idx="2040">
                  <c:v>536.12</c:v>
                </c:pt>
                <c:pt idx="2041">
                  <c:v>536.85</c:v>
                </c:pt>
                <c:pt idx="2042">
                  <c:v>537.57000000000005</c:v>
                </c:pt>
                <c:pt idx="2043">
                  <c:v>538.29999999999995</c:v>
                </c:pt>
                <c:pt idx="2044">
                  <c:v>539.02</c:v>
                </c:pt>
                <c:pt idx="2045">
                  <c:v>539.73</c:v>
                </c:pt>
                <c:pt idx="2046">
                  <c:v>540.44000000000005</c:v>
                </c:pt>
                <c:pt idx="2047">
                  <c:v>541.16</c:v>
                </c:pt>
                <c:pt idx="2048">
                  <c:v>541.86</c:v>
                </c:pt>
                <c:pt idx="2049">
                  <c:v>542.57000000000005</c:v>
                </c:pt>
                <c:pt idx="2050">
                  <c:v>543.27</c:v>
                </c:pt>
                <c:pt idx="2051">
                  <c:v>543.97</c:v>
                </c:pt>
                <c:pt idx="2052">
                  <c:v>544.66</c:v>
                </c:pt>
                <c:pt idx="2053">
                  <c:v>545.36</c:v>
                </c:pt>
                <c:pt idx="2054">
                  <c:v>546.04999999999995</c:v>
                </c:pt>
                <c:pt idx="2055">
                  <c:v>546.73</c:v>
                </c:pt>
                <c:pt idx="2056">
                  <c:v>547.41999999999996</c:v>
                </c:pt>
                <c:pt idx="2057">
                  <c:v>548.1</c:v>
                </c:pt>
                <c:pt idx="2058">
                  <c:v>548.78</c:v>
                </c:pt>
                <c:pt idx="2059">
                  <c:v>549.45000000000005</c:v>
                </c:pt>
                <c:pt idx="2060">
                  <c:v>550.12</c:v>
                </c:pt>
                <c:pt idx="2061">
                  <c:v>550.79</c:v>
                </c:pt>
                <c:pt idx="2062">
                  <c:v>551.46</c:v>
                </c:pt>
                <c:pt idx="2063">
                  <c:v>552.12</c:v>
                </c:pt>
                <c:pt idx="2064">
                  <c:v>552.78</c:v>
                </c:pt>
                <c:pt idx="2065">
                  <c:v>553.44000000000005</c:v>
                </c:pt>
                <c:pt idx="2066">
                  <c:v>554.1</c:v>
                </c:pt>
                <c:pt idx="2067">
                  <c:v>554.75</c:v>
                </c:pt>
                <c:pt idx="2068">
                  <c:v>555.4</c:v>
                </c:pt>
                <c:pt idx="2069">
                  <c:v>556.04999999999995</c:v>
                </c:pt>
                <c:pt idx="2070">
                  <c:v>556.69000000000005</c:v>
                </c:pt>
                <c:pt idx="2071">
                  <c:v>557.33000000000004</c:v>
                </c:pt>
                <c:pt idx="2072">
                  <c:v>557.97</c:v>
                </c:pt>
                <c:pt idx="2073">
                  <c:v>558.6</c:v>
                </c:pt>
                <c:pt idx="2074">
                  <c:v>559.24</c:v>
                </c:pt>
                <c:pt idx="2075">
                  <c:v>559.86</c:v>
                </c:pt>
                <c:pt idx="2076">
                  <c:v>560.49</c:v>
                </c:pt>
                <c:pt idx="2077">
                  <c:v>561.12</c:v>
                </c:pt>
                <c:pt idx="2078">
                  <c:v>561.74</c:v>
                </c:pt>
                <c:pt idx="2079">
                  <c:v>562.35</c:v>
                </c:pt>
                <c:pt idx="2080">
                  <c:v>562.97</c:v>
                </c:pt>
                <c:pt idx="2081">
                  <c:v>563.58000000000004</c:v>
                </c:pt>
                <c:pt idx="2082">
                  <c:v>564.19000000000005</c:v>
                </c:pt>
                <c:pt idx="2083">
                  <c:v>564.79999999999995</c:v>
                </c:pt>
                <c:pt idx="2084">
                  <c:v>565.4</c:v>
                </c:pt>
                <c:pt idx="2085">
                  <c:v>566</c:v>
                </c:pt>
                <c:pt idx="2086">
                  <c:v>566.6</c:v>
                </c:pt>
                <c:pt idx="2087">
                  <c:v>567.20000000000005</c:v>
                </c:pt>
                <c:pt idx="2088">
                  <c:v>567.79</c:v>
                </c:pt>
                <c:pt idx="2089">
                  <c:v>568.38</c:v>
                </c:pt>
                <c:pt idx="2090">
                  <c:v>568.97</c:v>
                </c:pt>
                <c:pt idx="2091">
                  <c:v>569.54999999999995</c:v>
                </c:pt>
                <c:pt idx="2092">
                  <c:v>570.14</c:v>
                </c:pt>
                <c:pt idx="2093">
                  <c:v>570.71</c:v>
                </c:pt>
                <c:pt idx="2094">
                  <c:v>571.29</c:v>
                </c:pt>
                <c:pt idx="2095">
                  <c:v>571.86</c:v>
                </c:pt>
                <c:pt idx="2096">
                  <c:v>572.44000000000005</c:v>
                </c:pt>
                <c:pt idx="2097">
                  <c:v>573</c:v>
                </c:pt>
                <c:pt idx="2098">
                  <c:v>573.57000000000005</c:v>
                </c:pt>
                <c:pt idx="2099">
                  <c:v>574.13</c:v>
                </c:pt>
                <c:pt idx="2100">
                  <c:v>574.69000000000005</c:v>
                </c:pt>
                <c:pt idx="2101">
                  <c:v>575.25</c:v>
                </c:pt>
                <c:pt idx="2102">
                  <c:v>575.80999999999995</c:v>
                </c:pt>
                <c:pt idx="2103">
                  <c:v>576.36</c:v>
                </c:pt>
                <c:pt idx="2104">
                  <c:v>576.91</c:v>
                </c:pt>
                <c:pt idx="2105">
                  <c:v>577.45000000000005</c:v>
                </c:pt>
                <c:pt idx="2106">
                  <c:v>578</c:v>
                </c:pt>
                <c:pt idx="2107">
                  <c:v>578.54</c:v>
                </c:pt>
                <c:pt idx="2108">
                  <c:v>579.08000000000004</c:v>
                </c:pt>
                <c:pt idx="2109">
                  <c:v>579.61</c:v>
                </c:pt>
                <c:pt idx="2110">
                  <c:v>580.15</c:v>
                </c:pt>
                <c:pt idx="2111">
                  <c:v>580.67999999999995</c:v>
                </c:pt>
                <c:pt idx="2112">
                  <c:v>581.21</c:v>
                </c:pt>
                <c:pt idx="2113">
                  <c:v>581.73</c:v>
                </c:pt>
                <c:pt idx="2114">
                  <c:v>582.26</c:v>
                </c:pt>
                <c:pt idx="2115">
                  <c:v>582.78</c:v>
                </c:pt>
                <c:pt idx="2116">
                  <c:v>583.29999999999995</c:v>
                </c:pt>
                <c:pt idx="2117">
                  <c:v>583.80999999999995</c:v>
                </c:pt>
                <c:pt idx="2118">
                  <c:v>584.32000000000005</c:v>
                </c:pt>
                <c:pt idx="2119">
                  <c:v>584.83000000000004</c:v>
                </c:pt>
                <c:pt idx="2120">
                  <c:v>585.34</c:v>
                </c:pt>
                <c:pt idx="2121">
                  <c:v>585.85</c:v>
                </c:pt>
                <c:pt idx="2122">
                  <c:v>586.35</c:v>
                </c:pt>
                <c:pt idx="2123">
                  <c:v>586.85</c:v>
                </c:pt>
                <c:pt idx="2124">
                  <c:v>587.35</c:v>
                </c:pt>
                <c:pt idx="2125">
                  <c:v>588.34</c:v>
                </c:pt>
                <c:pt idx="2126">
                  <c:v>589.32000000000005</c:v>
                </c:pt>
                <c:pt idx="2127">
                  <c:v>590.29</c:v>
                </c:pt>
                <c:pt idx="2128">
                  <c:v>591.25</c:v>
                </c:pt>
                <c:pt idx="2129">
                  <c:v>592.20000000000005</c:v>
                </c:pt>
                <c:pt idx="2130">
                  <c:v>593.14</c:v>
                </c:pt>
                <c:pt idx="2131">
                  <c:v>594.08000000000004</c:v>
                </c:pt>
                <c:pt idx="2132">
                  <c:v>595</c:v>
                </c:pt>
                <c:pt idx="2133">
                  <c:v>595.91</c:v>
                </c:pt>
                <c:pt idx="2134">
                  <c:v>596.80999999999995</c:v>
                </c:pt>
                <c:pt idx="2135">
                  <c:v>597.71</c:v>
                </c:pt>
                <c:pt idx="2136">
                  <c:v>598.59</c:v>
                </c:pt>
                <c:pt idx="2137">
                  <c:v>599.46</c:v>
                </c:pt>
                <c:pt idx="2138">
                  <c:v>600.33000000000004</c:v>
                </c:pt>
                <c:pt idx="2139">
                  <c:v>601.19000000000005</c:v>
                </c:pt>
                <c:pt idx="2140">
                  <c:v>602.03</c:v>
                </c:pt>
                <c:pt idx="2141">
                  <c:v>602.87</c:v>
                </c:pt>
                <c:pt idx="2142">
                  <c:v>603.70000000000005</c:v>
                </c:pt>
                <c:pt idx="2143">
                  <c:v>604.52</c:v>
                </c:pt>
                <c:pt idx="2144">
                  <c:v>605.33000000000004</c:v>
                </c:pt>
                <c:pt idx="2145">
                  <c:v>606.14</c:v>
                </c:pt>
                <c:pt idx="2146">
                  <c:v>606.92999999999995</c:v>
                </c:pt>
                <c:pt idx="2147">
                  <c:v>607.72</c:v>
                </c:pt>
                <c:pt idx="2148">
                  <c:v>608.49</c:v>
                </c:pt>
                <c:pt idx="2149">
                  <c:v>609.26</c:v>
                </c:pt>
                <c:pt idx="2150">
                  <c:v>610.02</c:v>
                </c:pt>
                <c:pt idx="2151">
                  <c:v>610.77</c:v>
                </c:pt>
                <c:pt idx="2152">
                  <c:v>611.52</c:v>
                </c:pt>
                <c:pt idx="2153">
                  <c:v>612.25</c:v>
                </c:pt>
                <c:pt idx="2154">
                  <c:v>612.98</c:v>
                </c:pt>
                <c:pt idx="2155">
                  <c:v>613.70000000000005</c:v>
                </c:pt>
                <c:pt idx="2156">
                  <c:v>614.41</c:v>
                </c:pt>
                <c:pt idx="2157">
                  <c:v>615.11</c:v>
                </c:pt>
                <c:pt idx="2158">
                  <c:v>615.80999999999995</c:v>
                </c:pt>
                <c:pt idx="2159">
                  <c:v>616.49</c:v>
                </c:pt>
                <c:pt idx="2160">
                  <c:v>617.16999999999996</c:v>
                </c:pt>
                <c:pt idx="2161">
                  <c:v>617.85</c:v>
                </c:pt>
                <c:pt idx="2162">
                  <c:v>618.51</c:v>
                </c:pt>
                <c:pt idx="2163">
                  <c:v>619.16999999999996</c:v>
                </c:pt>
                <c:pt idx="2164">
                  <c:v>619.82000000000005</c:v>
                </c:pt>
                <c:pt idx="2165">
                  <c:v>620.46</c:v>
                </c:pt>
                <c:pt idx="2166">
                  <c:v>621.1</c:v>
                </c:pt>
                <c:pt idx="2167">
                  <c:v>621.72</c:v>
                </c:pt>
                <c:pt idx="2168">
                  <c:v>622.34</c:v>
                </c:pt>
                <c:pt idx="2169">
                  <c:v>622.96</c:v>
                </c:pt>
                <c:pt idx="2170">
                  <c:v>623.55999999999995</c:v>
                </c:pt>
                <c:pt idx="2171">
                  <c:v>624.16</c:v>
                </c:pt>
                <c:pt idx="2172">
                  <c:v>624.75</c:v>
                </c:pt>
                <c:pt idx="2173">
                  <c:v>625.34</c:v>
                </c:pt>
                <c:pt idx="2174">
                  <c:v>625.91999999999996</c:v>
                </c:pt>
                <c:pt idx="2175">
                  <c:v>626.49</c:v>
                </c:pt>
                <c:pt idx="2176">
                  <c:v>627.05999999999995</c:v>
                </c:pt>
                <c:pt idx="2177">
                  <c:v>627.62</c:v>
                </c:pt>
                <c:pt idx="2178">
                  <c:v>628.16999999999996</c:v>
                </c:pt>
                <c:pt idx="2179">
                  <c:v>628.71</c:v>
                </c:pt>
                <c:pt idx="2180">
                  <c:v>629.25</c:v>
                </c:pt>
                <c:pt idx="2181">
                  <c:v>629.79</c:v>
                </c:pt>
                <c:pt idx="2182">
                  <c:v>630.30999999999995</c:v>
                </c:pt>
                <c:pt idx="2183">
                  <c:v>630.83000000000004</c:v>
                </c:pt>
                <c:pt idx="2184">
                  <c:v>631.35</c:v>
                </c:pt>
                <c:pt idx="2185">
                  <c:v>631.86</c:v>
                </c:pt>
                <c:pt idx="2186">
                  <c:v>632.36</c:v>
                </c:pt>
                <c:pt idx="2187">
                  <c:v>632.86</c:v>
                </c:pt>
                <c:pt idx="2188">
                  <c:v>633.84</c:v>
                </c:pt>
                <c:pt idx="2189">
                  <c:v>634.79999999999995</c:v>
                </c:pt>
                <c:pt idx="2190">
                  <c:v>635.73</c:v>
                </c:pt>
                <c:pt idx="2191">
                  <c:v>636.64</c:v>
                </c:pt>
                <c:pt idx="2192">
                  <c:v>637.54</c:v>
                </c:pt>
                <c:pt idx="2193">
                  <c:v>638.41</c:v>
                </c:pt>
                <c:pt idx="2194">
                  <c:v>639.25</c:v>
                </c:pt>
                <c:pt idx="2195">
                  <c:v>640.08000000000004</c:v>
                </c:pt>
                <c:pt idx="2196">
                  <c:v>640.89</c:v>
                </c:pt>
                <c:pt idx="2197">
                  <c:v>641.67999999999995</c:v>
                </c:pt>
                <c:pt idx="2198">
                  <c:v>642.45000000000005</c:v>
                </c:pt>
                <c:pt idx="2199">
                  <c:v>643.20000000000005</c:v>
                </c:pt>
                <c:pt idx="2200">
                  <c:v>643.92999999999995</c:v>
                </c:pt>
                <c:pt idx="2201">
                  <c:v>644.64</c:v>
                </c:pt>
                <c:pt idx="2202">
                  <c:v>645.34</c:v>
                </c:pt>
                <c:pt idx="2203">
                  <c:v>646.02</c:v>
                </c:pt>
                <c:pt idx="2204">
                  <c:v>646.67999999999995</c:v>
                </c:pt>
                <c:pt idx="2205">
                  <c:v>647.33000000000004</c:v>
                </c:pt>
                <c:pt idx="2206">
                  <c:v>647.96</c:v>
                </c:pt>
                <c:pt idx="2207">
                  <c:v>648.57000000000005</c:v>
                </c:pt>
                <c:pt idx="2208">
                  <c:v>649.16999999999996</c:v>
                </c:pt>
                <c:pt idx="2209">
                  <c:v>649.76</c:v>
                </c:pt>
                <c:pt idx="2210">
                  <c:v>650.33000000000004</c:v>
                </c:pt>
                <c:pt idx="2211">
                  <c:v>650.88</c:v>
                </c:pt>
                <c:pt idx="2212">
                  <c:v>651.42999999999995</c:v>
                </c:pt>
                <c:pt idx="2213">
                  <c:v>651.95000000000005</c:v>
                </c:pt>
                <c:pt idx="2214">
                  <c:v>652.47</c:v>
                </c:pt>
                <c:pt idx="2215">
                  <c:v>652.97</c:v>
                </c:pt>
                <c:pt idx="2216">
                  <c:v>653.46</c:v>
                </c:pt>
                <c:pt idx="2217">
                  <c:v>654.41</c:v>
                </c:pt>
                <c:pt idx="2218">
                  <c:v>655.32000000000005</c:v>
                </c:pt>
                <c:pt idx="2219">
                  <c:v>656.18</c:v>
                </c:pt>
                <c:pt idx="2220">
                  <c:v>656.99</c:v>
                </c:pt>
                <c:pt idx="2221">
                  <c:v>657.77</c:v>
                </c:pt>
                <c:pt idx="2222">
                  <c:v>658.5</c:v>
                </c:pt>
                <c:pt idx="2223">
                  <c:v>659.2</c:v>
                </c:pt>
                <c:pt idx="2224">
                  <c:v>659.86</c:v>
                </c:pt>
                <c:pt idx="2225">
                  <c:v>660.49</c:v>
                </c:pt>
                <c:pt idx="2226">
                  <c:v>661.09</c:v>
                </c:pt>
                <c:pt idx="2227">
                  <c:v>661.65</c:v>
                </c:pt>
                <c:pt idx="2228">
                  <c:v>662.19</c:v>
                </c:pt>
                <c:pt idx="2229">
                  <c:v>662.7</c:v>
                </c:pt>
                <c:pt idx="2230">
                  <c:v>663.18</c:v>
                </c:pt>
                <c:pt idx="2231">
                  <c:v>664.1</c:v>
                </c:pt>
                <c:pt idx="2232">
                  <c:v>664.92</c:v>
                </c:pt>
                <c:pt idx="2233">
                  <c:v>665.66</c:v>
                </c:pt>
                <c:pt idx="2234">
                  <c:v>666.32</c:v>
                </c:pt>
                <c:pt idx="2235">
                  <c:v>666.91</c:v>
                </c:pt>
                <c:pt idx="2236">
                  <c:v>667.44</c:v>
                </c:pt>
                <c:pt idx="2237">
                  <c:v>667.92</c:v>
                </c:pt>
                <c:pt idx="2238">
                  <c:v>668.78</c:v>
                </c:pt>
                <c:pt idx="2239">
                  <c:v>669.46</c:v>
                </c:pt>
                <c:pt idx="2240">
                  <c:v>670.01</c:v>
                </c:pt>
                <c:pt idx="2241">
                  <c:v>670.44</c:v>
                </c:pt>
                <c:pt idx="2242">
                  <c:v>671.13</c:v>
                </c:pt>
                <c:pt idx="2243">
                  <c:v>671.56</c:v>
                </c:pt>
                <c:pt idx="2244">
                  <c:v>672.09</c:v>
                </c:pt>
                <c:pt idx="2245">
                  <c:v>672.27</c:v>
                </c:pt>
                <c:pt idx="2246">
                  <c:v>672.38</c:v>
                </c:pt>
              </c:numCache>
            </c:numRef>
          </c:xVal>
          <c:yVal>
            <c:numRef>
              <c:f>NoProt!$K$19:$K$2265</c:f>
              <c:numCache>
                <c:formatCode>General</c:formatCode>
                <c:ptCount val="2247"/>
                <c:pt idx="0">
                  <c:v>2.0000000000000001E-4</c:v>
                </c:pt>
                <c:pt idx="1">
                  <c:v>4.0000000000000002E-4</c:v>
                </c:pt>
                <c:pt idx="2">
                  <c:v>5.9999999999999995E-4</c:v>
                </c:pt>
                <c:pt idx="3">
                  <c:v>8.0000000000000004E-4</c:v>
                </c:pt>
                <c:pt idx="4">
                  <c:v>8.9999999999999998E-4</c:v>
                </c:pt>
                <c:pt idx="5">
                  <c:v>1.1000000000000001E-3</c:v>
                </c:pt>
                <c:pt idx="6">
                  <c:v>1.2999999999999999E-3</c:v>
                </c:pt>
                <c:pt idx="7">
                  <c:v>1.5E-3</c:v>
                </c:pt>
                <c:pt idx="8">
                  <c:v>1.6999999999999999E-3</c:v>
                </c:pt>
                <c:pt idx="9">
                  <c:v>1.9E-3</c:v>
                </c:pt>
                <c:pt idx="10">
                  <c:v>2.0999999999999999E-3</c:v>
                </c:pt>
                <c:pt idx="11">
                  <c:v>2.3E-3</c:v>
                </c:pt>
                <c:pt idx="12">
                  <c:v>2.3999999999999998E-3</c:v>
                </c:pt>
                <c:pt idx="13">
                  <c:v>2.5999999999999999E-3</c:v>
                </c:pt>
                <c:pt idx="14">
                  <c:v>2.8E-3</c:v>
                </c:pt>
                <c:pt idx="15">
                  <c:v>3.0000000000000001E-3</c:v>
                </c:pt>
                <c:pt idx="16">
                  <c:v>3.2000000000000002E-3</c:v>
                </c:pt>
                <c:pt idx="17">
                  <c:v>3.3999999999999998E-3</c:v>
                </c:pt>
                <c:pt idx="18">
                  <c:v>3.5999999999999999E-3</c:v>
                </c:pt>
                <c:pt idx="19">
                  <c:v>3.8E-3</c:v>
                </c:pt>
                <c:pt idx="20">
                  <c:v>4.0000000000000001E-3</c:v>
                </c:pt>
                <c:pt idx="21">
                  <c:v>4.1000000000000003E-3</c:v>
                </c:pt>
                <c:pt idx="22">
                  <c:v>4.3E-3</c:v>
                </c:pt>
                <c:pt idx="23">
                  <c:v>4.4999999999999997E-3</c:v>
                </c:pt>
                <c:pt idx="24">
                  <c:v>4.7000000000000002E-3</c:v>
                </c:pt>
                <c:pt idx="25">
                  <c:v>4.8999999999999998E-3</c:v>
                </c:pt>
                <c:pt idx="26">
                  <c:v>5.1000000000000004E-3</c:v>
                </c:pt>
                <c:pt idx="27">
                  <c:v>5.3E-3</c:v>
                </c:pt>
                <c:pt idx="28">
                  <c:v>5.4999999999999997E-3</c:v>
                </c:pt>
                <c:pt idx="29">
                  <c:v>5.5999999999999999E-3</c:v>
                </c:pt>
                <c:pt idx="30">
                  <c:v>5.7999999999999996E-3</c:v>
                </c:pt>
                <c:pt idx="31">
                  <c:v>6.0000000000000001E-3</c:v>
                </c:pt>
                <c:pt idx="32">
                  <c:v>6.1999999999999998E-3</c:v>
                </c:pt>
                <c:pt idx="33">
                  <c:v>6.4000000000000003E-3</c:v>
                </c:pt>
                <c:pt idx="34">
                  <c:v>6.6E-3</c:v>
                </c:pt>
                <c:pt idx="35">
                  <c:v>6.7999999999999996E-3</c:v>
                </c:pt>
                <c:pt idx="36">
                  <c:v>7.0000000000000001E-3</c:v>
                </c:pt>
                <c:pt idx="37">
                  <c:v>7.1999999999999998E-3</c:v>
                </c:pt>
                <c:pt idx="38">
                  <c:v>7.3000000000000001E-3</c:v>
                </c:pt>
                <c:pt idx="39">
                  <c:v>7.4999999999999997E-3</c:v>
                </c:pt>
                <c:pt idx="40">
                  <c:v>7.7000000000000002E-3</c:v>
                </c:pt>
                <c:pt idx="41">
                  <c:v>7.9000000000000008E-3</c:v>
                </c:pt>
                <c:pt idx="42">
                  <c:v>8.3000000000000001E-3</c:v>
                </c:pt>
                <c:pt idx="43">
                  <c:v>8.6999999999999994E-3</c:v>
                </c:pt>
                <c:pt idx="44">
                  <c:v>8.9999999999999993E-3</c:v>
                </c:pt>
                <c:pt idx="45">
                  <c:v>9.4000000000000004E-3</c:v>
                </c:pt>
                <c:pt idx="46">
                  <c:v>9.7999999999999997E-3</c:v>
                </c:pt>
                <c:pt idx="47">
                  <c:v>1.0200000000000001E-2</c:v>
                </c:pt>
                <c:pt idx="48">
                  <c:v>1.0500000000000001E-2</c:v>
                </c:pt>
                <c:pt idx="49">
                  <c:v>1.09E-2</c:v>
                </c:pt>
                <c:pt idx="50">
                  <c:v>1.1299999999999999E-2</c:v>
                </c:pt>
                <c:pt idx="51">
                  <c:v>1.17E-2</c:v>
                </c:pt>
                <c:pt idx="52">
                  <c:v>1.2E-2</c:v>
                </c:pt>
                <c:pt idx="53">
                  <c:v>1.24E-2</c:v>
                </c:pt>
                <c:pt idx="54">
                  <c:v>1.2800000000000001E-2</c:v>
                </c:pt>
                <c:pt idx="55">
                  <c:v>1.32E-2</c:v>
                </c:pt>
                <c:pt idx="56">
                  <c:v>1.3599999999999999E-2</c:v>
                </c:pt>
                <c:pt idx="57">
                  <c:v>1.3899999999999999E-2</c:v>
                </c:pt>
                <c:pt idx="58">
                  <c:v>1.43E-2</c:v>
                </c:pt>
                <c:pt idx="59">
                  <c:v>1.47E-2</c:v>
                </c:pt>
                <c:pt idx="60">
                  <c:v>1.5100000000000001E-2</c:v>
                </c:pt>
                <c:pt idx="61">
                  <c:v>1.54E-2</c:v>
                </c:pt>
                <c:pt idx="62">
                  <c:v>1.5800000000000002E-2</c:v>
                </c:pt>
                <c:pt idx="63">
                  <c:v>1.6199999999999999E-2</c:v>
                </c:pt>
                <c:pt idx="64">
                  <c:v>1.66E-2</c:v>
                </c:pt>
                <c:pt idx="65">
                  <c:v>1.6899999999999998E-2</c:v>
                </c:pt>
                <c:pt idx="66">
                  <c:v>1.7299999999999999E-2</c:v>
                </c:pt>
                <c:pt idx="67">
                  <c:v>1.77E-2</c:v>
                </c:pt>
                <c:pt idx="68">
                  <c:v>1.8100000000000002E-2</c:v>
                </c:pt>
                <c:pt idx="69">
                  <c:v>1.84E-2</c:v>
                </c:pt>
                <c:pt idx="70">
                  <c:v>1.8800000000000001E-2</c:v>
                </c:pt>
                <c:pt idx="71">
                  <c:v>1.9199999999999998E-2</c:v>
                </c:pt>
                <c:pt idx="72">
                  <c:v>1.9599999999999999E-2</c:v>
                </c:pt>
                <c:pt idx="73">
                  <c:v>0.02</c:v>
                </c:pt>
                <c:pt idx="74">
                  <c:v>2.0299999999999999E-2</c:v>
                </c:pt>
                <c:pt idx="75">
                  <c:v>2.07E-2</c:v>
                </c:pt>
                <c:pt idx="76">
                  <c:v>2.1100000000000001E-2</c:v>
                </c:pt>
                <c:pt idx="77">
                  <c:v>2.18E-2</c:v>
                </c:pt>
                <c:pt idx="78">
                  <c:v>2.2599999999999999E-2</c:v>
                </c:pt>
                <c:pt idx="79">
                  <c:v>2.3300000000000001E-2</c:v>
                </c:pt>
                <c:pt idx="80">
                  <c:v>2.41E-2</c:v>
                </c:pt>
                <c:pt idx="81">
                  <c:v>2.4799999999999999E-2</c:v>
                </c:pt>
                <c:pt idx="82">
                  <c:v>2.5600000000000001E-2</c:v>
                </c:pt>
                <c:pt idx="83">
                  <c:v>2.63E-2</c:v>
                </c:pt>
                <c:pt idx="84">
                  <c:v>2.7099999999999999E-2</c:v>
                </c:pt>
                <c:pt idx="85">
                  <c:v>2.7900000000000001E-2</c:v>
                </c:pt>
                <c:pt idx="86">
                  <c:v>2.86E-2</c:v>
                </c:pt>
                <c:pt idx="87">
                  <c:v>2.9399999999999999E-2</c:v>
                </c:pt>
                <c:pt idx="88">
                  <c:v>3.0099999999999998E-2</c:v>
                </c:pt>
                <c:pt idx="89">
                  <c:v>3.09E-2</c:v>
                </c:pt>
                <c:pt idx="90">
                  <c:v>3.1600000000000003E-2</c:v>
                </c:pt>
                <c:pt idx="91">
                  <c:v>3.2399999999999998E-2</c:v>
                </c:pt>
                <c:pt idx="92">
                  <c:v>3.3099999999999997E-2</c:v>
                </c:pt>
                <c:pt idx="93">
                  <c:v>3.39E-2</c:v>
                </c:pt>
                <c:pt idx="94">
                  <c:v>3.4599999999999999E-2</c:v>
                </c:pt>
                <c:pt idx="95">
                  <c:v>3.5400000000000001E-2</c:v>
                </c:pt>
                <c:pt idx="96">
                  <c:v>3.61E-2</c:v>
                </c:pt>
                <c:pt idx="97">
                  <c:v>3.6900000000000002E-2</c:v>
                </c:pt>
                <c:pt idx="98">
                  <c:v>3.7600000000000001E-2</c:v>
                </c:pt>
                <c:pt idx="99">
                  <c:v>3.8399999999999997E-2</c:v>
                </c:pt>
                <c:pt idx="100">
                  <c:v>3.9100000000000003E-2</c:v>
                </c:pt>
                <c:pt idx="101">
                  <c:v>3.9899999999999998E-2</c:v>
                </c:pt>
                <c:pt idx="102">
                  <c:v>4.07E-2</c:v>
                </c:pt>
                <c:pt idx="103">
                  <c:v>4.1399999999999999E-2</c:v>
                </c:pt>
                <c:pt idx="104">
                  <c:v>4.2200000000000001E-2</c:v>
                </c:pt>
                <c:pt idx="105">
                  <c:v>4.2900000000000001E-2</c:v>
                </c:pt>
                <c:pt idx="106">
                  <c:v>4.3700000000000003E-2</c:v>
                </c:pt>
                <c:pt idx="107">
                  <c:v>4.4400000000000002E-2</c:v>
                </c:pt>
                <c:pt idx="108">
                  <c:v>4.5199999999999997E-2</c:v>
                </c:pt>
                <c:pt idx="109">
                  <c:v>4.5900000000000003E-2</c:v>
                </c:pt>
                <c:pt idx="110">
                  <c:v>4.6699999999999998E-2</c:v>
                </c:pt>
                <c:pt idx="111">
                  <c:v>4.7399999999999998E-2</c:v>
                </c:pt>
                <c:pt idx="112">
                  <c:v>4.82E-2</c:v>
                </c:pt>
                <c:pt idx="113">
                  <c:v>4.8899999999999999E-2</c:v>
                </c:pt>
                <c:pt idx="114">
                  <c:v>4.9700000000000001E-2</c:v>
                </c:pt>
                <c:pt idx="115">
                  <c:v>5.04E-2</c:v>
                </c:pt>
                <c:pt idx="116">
                  <c:v>5.1200000000000002E-2</c:v>
                </c:pt>
                <c:pt idx="117">
                  <c:v>5.1900000000000002E-2</c:v>
                </c:pt>
                <c:pt idx="118">
                  <c:v>5.2699999999999997E-2</c:v>
                </c:pt>
                <c:pt idx="119">
                  <c:v>5.3499999999999999E-2</c:v>
                </c:pt>
                <c:pt idx="120">
                  <c:v>5.4199999999999998E-2</c:v>
                </c:pt>
                <c:pt idx="121">
                  <c:v>5.5E-2</c:v>
                </c:pt>
                <c:pt idx="122">
                  <c:v>5.57E-2</c:v>
                </c:pt>
                <c:pt idx="123">
                  <c:v>5.7200000000000001E-2</c:v>
                </c:pt>
                <c:pt idx="124">
                  <c:v>5.8700000000000002E-2</c:v>
                </c:pt>
                <c:pt idx="125">
                  <c:v>6.0199999999999997E-2</c:v>
                </c:pt>
                <c:pt idx="126">
                  <c:v>6.1699999999999998E-2</c:v>
                </c:pt>
                <c:pt idx="127">
                  <c:v>6.3200000000000006E-2</c:v>
                </c:pt>
                <c:pt idx="128">
                  <c:v>6.4699999999999994E-2</c:v>
                </c:pt>
                <c:pt idx="129">
                  <c:v>6.6299999999999998E-2</c:v>
                </c:pt>
                <c:pt idx="130">
                  <c:v>6.7799999999999999E-2</c:v>
                </c:pt>
                <c:pt idx="131">
                  <c:v>6.93E-2</c:v>
                </c:pt>
                <c:pt idx="132">
                  <c:v>7.0800000000000002E-2</c:v>
                </c:pt>
                <c:pt idx="133">
                  <c:v>7.2300000000000003E-2</c:v>
                </c:pt>
                <c:pt idx="134">
                  <c:v>7.3800000000000004E-2</c:v>
                </c:pt>
                <c:pt idx="135">
                  <c:v>7.5300000000000006E-2</c:v>
                </c:pt>
                <c:pt idx="136">
                  <c:v>7.6799999999999993E-2</c:v>
                </c:pt>
                <c:pt idx="137">
                  <c:v>7.8299999999999995E-2</c:v>
                </c:pt>
                <c:pt idx="138">
                  <c:v>7.9799999999999996E-2</c:v>
                </c:pt>
                <c:pt idx="139">
                  <c:v>8.1299999999999997E-2</c:v>
                </c:pt>
                <c:pt idx="140">
                  <c:v>8.2799999999999999E-2</c:v>
                </c:pt>
                <c:pt idx="141">
                  <c:v>8.43E-2</c:v>
                </c:pt>
                <c:pt idx="142">
                  <c:v>8.5800000000000001E-2</c:v>
                </c:pt>
                <c:pt idx="143">
                  <c:v>8.7300000000000003E-2</c:v>
                </c:pt>
                <c:pt idx="144">
                  <c:v>8.8800000000000004E-2</c:v>
                </c:pt>
                <c:pt idx="145">
                  <c:v>9.0300000000000005E-2</c:v>
                </c:pt>
                <c:pt idx="146">
                  <c:v>9.1800000000000007E-2</c:v>
                </c:pt>
                <c:pt idx="147">
                  <c:v>9.3399999999999997E-2</c:v>
                </c:pt>
                <c:pt idx="148">
                  <c:v>9.4899999999999998E-2</c:v>
                </c:pt>
                <c:pt idx="149">
                  <c:v>9.64E-2</c:v>
                </c:pt>
                <c:pt idx="150">
                  <c:v>9.7900000000000001E-2</c:v>
                </c:pt>
                <c:pt idx="151">
                  <c:v>9.9400000000000002E-2</c:v>
                </c:pt>
                <c:pt idx="152">
                  <c:v>0.1009</c:v>
                </c:pt>
                <c:pt idx="153">
                  <c:v>0.1024</c:v>
                </c:pt>
                <c:pt idx="154">
                  <c:v>0.10390000000000001</c:v>
                </c:pt>
                <c:pt idx="155">
                  <c:v>0.10539999999999999</c:v>
                </c:pt>
                <c:pt idx="156">
                  <c:v>0.1069</c:v>
                </c:pt>
                <c:pt idx="157">
                  <c:v>0.1084</c:v>
                </c:pt>
                <c:pt idx="158">
                  <c:v>0.1099</c:v>
                </c:pt>
                <c:pt idx="159">
                  <c:v>0.1114</c:v>
                </c:pt>
                <c:pt idx="160">
                  <c:v>0.1129</c:v>
                </c:pt>
                <c:pt idx="161">
                  <c:v>0.1144</c:v>
                </c:pt>
                <c:pt idx="162">
                  <c:v>0.1159</c:v>
                </c:pt>
                <c:pt idx="163">
                  <c:v>0.1174</c:v>
                </c:pt>
                <c:pt idx="164">
                  <c:v>0.11890000000000001</c:v>
                </c:pt>
                <c:pt idx="165">
                  <c:v>0.1205</c:v>
                </c:pt>
                <c:pt idx="166">
                  <c:v>0.122</c:v>
                </c:pt>
                <c:pt idx="167">
                  <c:v>0.1235</c:v>
                </c:pt>
                <c:pt idx="168">
                  <c:v>0.125</c:v>
                </c:pt>
                <c:pt idx="169">
                  <c:v>0.1265</c:v>
                </c:pt>
                <c:pt idx="170">
                  <c:v>0.128</c:v>
                </c:pt>
                <c:pt idx="171">
                  <c:v>0.1295</c:v>
                </c:pt>
                <c:pt idx="172">
                  <c:v>0.13100000000000001</c:v>
                </c:pt>
                <c:pt idx="173">
                  <c:v>0.13250000000000001</c:v>
                </c:pt>
                <c:pt idx="174">
                  <c:v>0.13400000000000001</c:v>
                </c:pt>
                <c:pt idx="175">
                  <c:v>0.13550000000000001</c:v>
                </c:pt>
                <c:pt idx="176">
                  <c:v>0.13700000000000001</c:v>
                </c:pt>
                <c:pt idx="177">
                  <c:v>0.13850000000000001</c:v>
                </c:pt>
                <c:pt idx="178">
                  <c:v>0.14000000000000001</c:v>
                </c:pt>
                <c:pt idx="179">
                  <c:v>0.14149999999999999</c:v>
                </c:pt>
                <c:pt idx="180">
                  <c:v>0.14299999999999999</c:v>
                </c:pt>
                <c:pt idx="181">
                  <c:v>0.14449999999999999</c:v>
                </c:pt>
                <c:pt idx="182">
                  <c:v>0.14610000000000001</c:v>
                </c:pt>
                <c:pt idx="183">
                  <c:v>0.14760000000000001</c:v>
                </c:pt>
                <c:pt idx="184">
                  <c:v>0.14910000000000001</c:v>
                </c:pt>
                <c:pt idx="185">
                  <c:v>0.15060000000000001</c:v>
                </c:pt>
                <c:pt idx="186">
                  <c:v>0.15210000000000001</c:v>
                </c:pt>
                <c:pt idx="187">
                  <c:v>0.15359999999999999</c:v>
                </c:pt>
                <c:pt idx="188">
                  <c:v>0.15659999999999999</c:v>
                </c:pt>
                <c:pt idx="189">
                  <c:v>0.15959999999999999</c:v>
                </c:pt>
                <c:pt idx="190">
                  <c:v>0.16259999999999999</c:v>
                </c:pt>
                <c:pt idx="191">
                  <c:v>0.1656</c:v>
                </c:pt>
                <c:pt idx="192">
                  <c:v>0.1686</c:v>
                </c:pt>
                <c:pt idx="193">
                  <c:v>0.1716</c:v>
                </c:pt>
                <c:pt idx="194">
                  <c:v>0.17469999999999999</c:v>
                </c:pt>
                <c:pt idx="195">
                  <c:v>0.1777</c:v>
                </c:pt>
                <c:pt idx="196">
                  <c:v>0.1807</c:v>
                </c:pt>
                <c:pt idx="197">
                  <c:v>0.1837</c:v>
                </c:pt>
                <c:pt idx="198">
                  <c:v>0.1867</c:v>
                </c:pt>
                <c:pt idx="199">
                  <c:v>0.18970000000000001</c:v>
                </c:pt>
                <c:pt idx="200">
                  <c:v>0.19270000000000001</c:v>
                </c:pt>
                <c:pt idx="201">
                  <c:v>0.19570000000000001</c:v>
                </c:pt>
                <c:pt idx="202">
                  <c:v>0.1988</c:v>
                </c:pt>
                <c:pt idx="203">
                  <c:v>0.20180000000000001</c:v>
                </c:pt>
                <c:pt idx="204">
                  <c:v>0.20480000000000001</c:v>
                </c:pt>
                <c:pt idx="205">
                  <c:v>0.20780000000000001</c:v>
                </c:pt>
                <c:pt idx="206">
                  <c:v>0.21079999999999999</c:v>
                </c:pt>
                <c:pt idx="207">
                  <c:v>0.21379999999999999</c:v>
                </c:pt>
                <c:pt idx="208">
                  <c:v>0.21679999999999999</c:v>
                </c:pt>
                <c:pt idx="209">
                  <c:v>0.2198</c:v>
                </c:pt>
                <c:pt idx="210">
                  <c:v>0.2228</c:v>
                </c:pt>
                <c:pt idx="211">
                  <c:v>0.22589999999999999</c:v>
                </c:pt>
                <c:pt idx="212">
                  <c:v>0.22889999999999999</c:v>
                </c:pt>
                <c:pt idx="213">
                  <c:v>0.2319</c:v>
                </c:pt>
                <c:pt idx="214">
                  <c:v>0.2349</c:v>
                </c:pt>
                <c:pt idx="215">
                  <c:v>0.2379</c:v>
                </c:pt>
                <c:pt idx="216">
                  <c:v>0.2409</c:v>
                </c:pt>
                <c:pt idx="217">
                  <c:v>0.24390000000000001</c:v>
                </c:pt>
                <c:pt idx="218">
                  <c:v>0.24690000000000001</c:v>
                </c:pt>
                <c:pt idx="219">
                  <c:v>0.24990000000000001</c:v>
                </c:pt>
                <c:pt idx="220">
                  <c:v>0.253</c:v>
                </c:pt>
                <c:pt idx="221">
                  <c:v>0.25600000000000001</c:v>
                </c:pt>
                <c:pt idx="222">
                  <c:v>0.25900000000000001</c:v>
                </c:pt>
                <c:pt idx="223">
                  <c:v>0.26200000000000001</c:v>
                </c:pt>
                <c:pt idx="224">
                  <c:v>0.26500000000000001</c:v>
                </c:pt>
                <c:pt idx="225">
                  <c:v>0.26800000000000002</c:v>
                </c:pt>
                <c:pt idx="226">
                  <c:v>0.27100000000000002</c:v>
                </c:pt>
                <c:pt idx="227">
                  <c:v>0.27400000000000002</c:v>
                </c:pt>
                <c:pt idx="228">
                  <c:v>0.27700000000000002</c:v>
                </c:pt>
                <c:pt idx="229">
                  <c:v>0.28010000000000002</c:v>
                </c:pt>
                <c:pt idx="230">
                  <c:v>0.28310000000000002</c:v>
                </c:pt>
                <c:pt idx="231">
                  <c:v>0.28610000000000002</c:v>
                </c:pt>
                <c:pt idx="232">
                  <c:v>0.28910000000000002</c:v>
                </c:pt>
                <c:pt idx="233">
                  <c:v>0.29210000000000003</c:v>
                </c:pt>
                <c:pt idx="234">
                  <c:v>0.29509999999999997</c:v>
                </c:pt>
                <c:pt idx="235">
                  <c:v>0.29809999999999998</c:v>
                </c:pt>
                <c:pt idx="236">
                  <c:v>0.30109999999999998</c:v>
                </c:pt>
                <c:pt idx="237">
                  <c:v>0.30409999999999998</c:v>
                </c:pt>
                <c:pt idx="238">
                  <c:v>0.30719999999999997</c:v>
                </c:pt>
                <c:pt idx="239">
                  <c:v>0.31019999999999998</c:v>
                </c:pt>
                <c:pt idx="240">
                  <c:v>0.31319999999999998</c:v>
                </c:pt>
                <c:pt idx="241">
                  <c:v>0.31619999999999998</c:v>
                </c:pt>
                <c:pt idx="242">
                  <c:v>0.31919999999999998</c:v>
                </c:pt>
                <c:pt idx="243">
                  <c:v>0.32219999999999999</c:v>
                </c:pt>
                <c:pt idx="244">
                  <c:v>0.32519999999999999</c:v>
                </c:pt>
                <c:pt idx="245">
                  <c:v>0.32819999999999999</c:v>
                </c:pt>
                <c:pt idx="246">
                  <c:v>0.33129999999999998</c:v>
                </c:pt>
                <c:pt idx="247">
                  <c:v>0.33429999999999999</c:v>
                </c:pt>
                <c:pt idx="248">
                  <c:v>0.33729999999999999</c:v>
                </c:pt>
                <c:pt idx="249">
                  <c:v>0.34029999999999999</c:v>
                </c:pt>
                <c:pt idx="250">
                  <c:v>0.34329999999999999</c:v>
                </c:pt>
                <c:pt idx="251">
                  <c:v>0.3463</c:v>
                </c:pt>
                <c:pt idx="252">
                  <c:v>0.3493</c:v>
                </c:pt>
                <c:pt idx="253">
                  <c:v>0.3523</c:v>
                </c:pt>
                <c:pt idx="254">
                  <c:v>0.3553</c:v>
                </c:pt>
                <c:pt idx="255">
                  <c:v>0.3584</c:v>
                </c:pt>
                <c:pt idx="256">
                  <c:v>0.3614</c:v>
                </c:pt>
                <c:pt idx="257">
                  <c:v>0.3644</c:v>
                </c:pt>
                <c:pt idx="258">
                  <c:v>0.3674</c:v>
                </c:pt>
                <c:pt idx="259">
                  <c:v>0.37040000000000001</c:v>
                </c:pt>
                <c:pt idx="260">
                  <c:v>0.37340000000000001</c:v>
                </c:pt>
                <c:pt idx="261">
                  <c:v>0.37640000000000001</c:v>
                </c:pt>
                <c:pt idx="262">
                  <c:v>0.37940000000000002</c:v>
                </c:pt>
                <c:pt idx="263">
                  <c:v>0.38240000000000002</c:v>
                </c:pt>
                <c:pt idx="264">
                  <c:v>0.38550000000000001</c:v>
                </c:pt>
                <c:pt idx="265">
                  <c:v>0.38850000000000001</c:v>
                </c:pt>
                <c:pt idx="266">
                  <c:v>0.39150000000000001</c:v>
                </c:pt>
                <c:pt idx="267">
                  <c:v>0.39450000000000002</c:v>
                </c:pt>
                <c:pt idx="268">
                  <c:v>0.39750000000000002</c:v>
                </c:pt>
                <c:pt idx="269">
                  <c:v>0.40050000000000002</c:v>
                </c:pt>
                <c:pt idx="270">
                  <c:v>0.40350000000000003</c:v>
                </c:pt>
                <c:pt idx="271">
                  <c:v>0.40649999999999997</c:v>
                </c:pt>
                <c:pt idx="272">
                  <c:v>0.40949999999999998</c:v>
                </c:pt>
                <c:pt idx="273">
                  <c:v>0.41260000000000002</c:v>
                </c:pt>
                <c:pt idx="274">
                  <c:v>0.41560000000000002</c:v>
                </c:pt>
                <c:pt idx="275">
                  <c:v>0.41860000000000003</c:v>
                </c:pt>
                <c:pt idx="276">
                  <c:v>0.42159999999999997</c:v>
                </c:pt>
                <c:pt idx="277">
                  <c:v>0.42459999999999998</c:v>
                </c:pt>
                <c:pt idx="278">
                  <c:v>0.42759999999999998</c:v>
                </c:pt>
                <c:pt idx="279">
                  <c:v>0.43059999999999998</c:v>
                </c:pt>
                <c:pt idx="280">
                  <c:v>0.43359999999999999</c:v>
                </c:pt>
                <c:pt idx="281">
                  <c:v>0.43659999999999999</c:v>
                </c:pt>
                <c:pt idx="282">
                  <c:v>0.43969999999999998</c:v>
                </c:pt>
                <c:pt idx="283">
                  <c:v>0.44269999999999998</c:v>
                </c:pt>
                <c:pt idx="284">
                  <c:v>0.44569999999999999</c:v>
                </c:pt>
                <c:pt idx="285">
                  <c:v>0.44869999999999999</c:v>
                </c:pt>
                <c:pt idx="286">
                  <c:v>0.45169999999999999</c:v>
                </c:pt>
                <c:pt idx="287">
                  <c:v>0.45469999999999999</c:v>
                </c:pt>
                <c:pt idx="288">
                  <c:v>0.4577</c:v>
                </c:pt>
                <c:pt idx="289">
                  <c:v>0.4607</c:v>
                </c:pt>
                <c:pt idx="290">
                  <c:v>0.4637</c:v>
                </c:pt>
                <c:pt idx="291">
                  <c:v>0.46679999999999999</c:v>
                </c:pt>
                <c:pt idx="292">
                  <c:v>0.4698</c:v>
                </c:pt>
                <c:pt idx="293">
                  <c:v>0.4728</c:v>
                </c:pt>
                <c:pt idx="294">
                  <c:v>0.4758</c:v>
                </c:pt>
                <c:pt idx="295">
                  <c:v>0.4788</c:v>
                </c:pt>
                <c:pt idx="296">
                  <c:v>0.48180000000000001</c:v>
                </c:pt>
                <c:pt idx="297">
                  <c:v>0.48480000000000001</c:v>
                </c:pt>
                <c:pt idx="298">
                  <c:v>0.48780000000000001</c:v>
                </c:pt>
                <c:pt idx="299">
                  <c:v>0.49080000000000001</c:v>
                </c:pt>
                <c:pt idx="300">
                  <c:v>0.49390000000000001</c:v>
                </c:pt>
                <c:pt idx="301">
                  <c:v>0.49690000000000001</c:v>
                </c:pt>
                <c:pt idx="302">
                  <c:v>0.49990000000000001</c:v>
                </c:pt>
                <c:pt idx="303">
                  <c:v>0.50290000000000001</c:v>
                </c:pt>
                <c:pt idx="304">
                  <c:v>0.50590000000000002</c:v>
                </c:pt>
                <c:pt idx="305">
                  <c:v>0.50890000000000002</c:v>
                </c:pt>
                <c:pt idx="306">
                  <c:v>0.51190000000000002</c:v>
                </c:pt>
                <c:pt idx="307">
                  <c:v>0.51490000000000002</c:v>
                </c:pt>
                <c:pt idx="308">
                  <c:v>0.51800000000000002</c:v>
                </c:pt>
                <c:pt idx="309">
                  <c:v>0.52100000000000002</c:v>
                </c:pt>
                <c:pt idx="310">
                  <c:v>0.52400000000000002</c:v>
                </c:pt>
                <c:pt idx="311">
                  <c:v>0.52700000000000002</c:v>
                </c:pt>
                <c:pt idx="312">
                  <c:v>0.53</c:v>
                </c:pt>
                <c:pt idx="313">
                  <c:v>0.53300000000000003</c:v>
                </c:pt>
                <c:pt idx="314">
                  <c:v>0.53600000000000003</c:v>
                </c:pt>
                <c:pt idx="315">
                  <c:v>0.53900000000000003</c:v>
                </c:pt>
                <c:pt idx="316">
                  <c:v>0.54200000000000004</c:v>
                </c:pt>
                <c:pt idx="317">
                  <c:v>0.54510000000000003</c:v>
                </c:pt>
                <c:pt idx="318">
                  <c:v>0.54810000000000003</c:v>
                </c:pt>
                <c:pt idx="319">
                  <c:v>0.55110000000000003</c:v>
                </c:pt>
                <c:pt idx="320">
                  <c:v>0.55410000000000004</c:v>
                </c:pt>
                <c:pt idx="321">
                  <c:v>0.55710000000000004</c:v>
                </c:pt>
                <c:pt idx="322">
                  <c:v>0.56010000000000004</c:v>
                </c:pt>
                <c:pt idx="323">
                  <c:v>0.56310000000000004</c:v>
                </c:pt>
                <c:pt idx="324">
                  <c:v>0.56610000000000005</c:v>
                </c:pt>
                <c:pt idx="325">
                  <c:v>0.56910000000000005</c:v>
                </c:pt>
                <c:pt idx="326">
                  <c:v>0.57220000000000004</c:v>
                </c:pt>
                <c:pt idx="327">
                  <c:v>0.57520000000000004</c:v>
                </c:pt>
                <c:pt idx="328">
                  <c:v>0.57820000000000005</c:v>
                </c:pt>
                <c:pt idx="329">
                  <c:v>0.58120000000000005</c:v>
                </c:pt>
                <c:pt idx="330">
                  <c:v>0.58420000000000005</c:v>
                </c:pt>
                <c:pt idx="331">
                  <c:v>0.58720000000000006</c:v>
                </c:pt>
                <c:pt idx="332">
                  <c:v>0.59019999999999995</c:v>
                </c:pt>
                <c:pt idx="333">
                  <c:v>0.59319999999999995</c:v>
                </c:pt>
                <c:pt idx="334">
                  <c:v>0.59619999999999995</c:v>
                </c:pt>
                <c:pt idx="335">
                  <c:v>0.59930000000000005</c:v>
                </c:pt>
                <c:pt idx="336">
                  <c:v>0.60229999999999995</c:v>
                </c:pt>
                <c:pt idx="337">
                  <c:v>0.60529999999999995</c:v>
                </c:pt>
                <c:pt idx="338">
                  <c:v>0.61129999999999995</c:v>
                </c:pt>
                <c:pt idx="339">
                  <c:v>0.61729999999999996</c:v>
                </c:pt>
                <c:pt idx="340">
                  <c:v>0.62329999999999997</c:v>
                </c:pt>
                <c:pt idx="341">
                  <c:v>0.62939999999999996</c:v>
                </c:pt>
                <c:pt idx="342">
                  <c:v>0.63539999999999996</c:v>
                </c:pt>
                <c:pt idx="343">
                  <c:v>0.64139999999999997</c:v>
                </c:pt>
                <c:pt idx="344">
                  <c:v>0.64739999999999998</c:v>
                </c:pt>
                <c:pt idx="345">
                  <c:v>0.65349999999999997</c:v>
                </c:pt>
                <c:pt idx="346">
                  <c:v>0.65949999999999998</c:v>
                </c:pt>
                <c:pt idx="347">
                  <c:v>0.66549999999999998</c:v>
                </c:pt>
                <c:pt idx="348">
                  <c:v>0.67149999999999999</c:v>
                </c:pt>
                <c:pt idx="349">
                  <c:v>0.67749999999999999</c:v>
                </c:pt>
                <c:pt idx="350">
                  <c:v>0.68359999999999999</c:v>
                </c:pt>
                <c:pt idx="351">
                  <c:v>0.68959999999999999</c:v>
                </c:pt>
                <c:pt idx="352">
                  <c:v>0.6956</c:v>
                </c:pt>
                <c:pt idx="353">
                  <c:v>0.7016</c:v>
                </c:pt>
                <c:pt idx="354">
                  <c:v>0.7077</c:v>
                </c:pt>
                <c:pt idx="355">
                  <c:v>0.7137</c:v>
                </c:pt>
                <c:pt idx="356">
                  <c:v>0.71970000000000001</c:v>
                </c:pt>
                <c:pt idx="357">
                  <c:v>0.72570000000000001</c:v>
                </c:pt>
                <c:pt idx="358">
                  <c:v>0.73170000000000002</c:v>
                </c:pt>
                <c:pt idx="359">
                  <c:v>0.73780000000000001</c:v>
                </c:pt>
                <c:pt idx="360">
                  <c:v>0.74380000000000002</c:v>
                </c:pt>
                <c:pt idx="361">
                  <c:v>0.74980000000000002</c:v>
                </c:pt>
                <c:pt idx="362">
                  <c:v>0.75580000000000003</c:v>
                </c:pt>
                <c:pt idx="363">
                  <c:v>0.76180000000000003</c:v>
                </c:pt>
                <c:pt idx="364">
                  <c:v>0.76790000000000003</c:v>
                </c:pt>
                <c:pt idx="365">
                  <c:v>0.77390000000000003</c:v>
                </c:pt>
                <c:pt idx="366">
                  <c:v>0.77990000000000004</c:v>
                </c:pt>
                <c:pt idx="367">
                  <c:v>0.78590000000000004</c:v>
                </c:pt>
                <c:pt idx="368">
                  <c:v>0.79200000000000004</c:v>
                </c:pt>
                <c:pt idx="369">
                  <c:v>0.79800000000000004</c:v>
                </c:pt>
                <c:pt idx="370">
                  <c:v>0.80400000000000005</c:v>
                </c:pt>
                <c:pt idx="371">
                  <c:v>0.81</c:v>
                </c:pt>
                <c:pt idx="372">
                  <c:v>0.81599999999999995</c:v>
                </c:pt>
                <c:pt idx="373">
                  <c:v>0.82210000000000005</c:v>
                </c:pt>
                <c:pt idx="374">
                  <c:v>0.82809999999999995</c:v>
                </c:pt>
                <c:pt idx="375">
                  <c:v>0.83409999999999995</c:v>
                </c:pt>
                <c:pt idx="376">
                  <c:v>0.84009999999999996</c:v>
                </c:pt>
                <c:pt idx="377">
                  <c:v>0.84609999999999996</c:v>
                </c:pt>
                <c:pt idx="378">
                  <c:v>0.85219999999999996</c:v>
                </c:pt>
                <c:pt idx="379">
                  <c:v>0.85819999999999996</c:v>
                </c:pt>
                <c:pt idx="380">
                  <c:v>0.86419999999999997</c:v>
                </c:pt>
                <c:pt idx="381">
                  <c:v>0.87019999999999997</c:v>
                </c:pt>
                <c:pt idx="382">
                  <c:v>0.87629999999999997</c:v>
                </c:pt>
                <c:pt idx="383">
                  <c:v>0.88229999999999997</c:v>
                </c:pt>
                <c:pt idx="384">
                  <c:v>0.88829999999999998</c:v>
                </c:pt>
                <c:pt idx="385">
                  <c:v>0.89429999999999998</c:v>
                </c:pt>
                <c:pt idx="386">
                  <c:v>0.90029999999999999</c:v>
                </c:pt>
                <c:pt idx="387">
                  <c:v>0.90639999999999998</c:v>
                </c:pt>
                <c:pt idx="388">
                  <c:v>0.91239999999999999</c:v>
                </c:pt>
                <c:pt idx="389">
                  <c:v>0.91839999999999999</c:v>
                </c:pt>
                <c:pt idx="390">
                  <c:v>0.9244</c:v>
                </c:pt>
                <c:pt idx="391">
                  <c:v>0.9304</c:v>
                </c:pt>
                <c:pt idx="392">
                  <c:v>0.9365</c:v>
                </c:pt>
                <c:pt idx="393">
                  <c:v>0.9425</c:v>
                </c:pt>
                <c:pt idx="394">
                  <c:v>0.94850000000000001</c:v>
                </c:pt>
                <c:pt idx="395">
                  <c:v>0.95450000000000002</c:v>
                </c:pt>
                <c:pt idx="396">
                  <c:v>0.96050000000000002</c:v>
                </c:pt>
                <c:pt idx="397">
                  <c:v>0.96660000000000001</c:v>
                </c:pt>
                <c:pt idx="398">
                  <c:v>0.97260000000000002</c:v>
                </c:pt>
                <c:pt idx="399">
                  <c:v>0.97860000000000003</c:v>
                </c:pt>
                <c:pt idx="400">
                  <c:v>0.98460000000000003</c:v>
                </c:pt>
                <c:pt idx="401">
                  <c:v>0.99060000000000004</c:v>
                </c:pt>
                <c:pt idx="402">
                  <c:v>0.99670000000000003</c:v>
                </c:pt>
                <c:pt idx="403">
                  <c:v>1.0026999999999999</c:v>
                </c:pt>
                <c:pt idx="404">
                  <c:v>1.0086999999999999</c:v>
                </c:pt>
                <c:pt idx="405">
                  <c:v>1.0146999999999999</c:v>
                </c:pt>
                <c:pt idx="406">
                  <c:v>1.0206999999999999</c:v>
                </c:pt>
                <c:pt idx="407">
                  <c:v>1.0267999999999999</c:v>
                </c:pt>
                <c:pt idx="408">
                  <c:v>1.0327999999999999</c:v>
                </c:pt>
                <c:pt idx="409">
                  <c:v>1.0387999999999999</c:v>
                </c:pt>
                <c:pt idx="410">
                  <c:v>1.0448</c:v>
                </c:pt>
                <c:pt idx="411">
                  <c:v>1.0508</c:v>
                </c:pt>
                <c:pt idx="412">
                  <c:v>1.0569</c:v>
                </c:pt>
                <c:pt idx="413">
                  <c:v>1.0629</c:v>
                </c:pt>
                <c:pt idx="414">
                  <c:v>1.0689</c:v>
                </c:pt>
                <c:pt idx="415">
                  <c:v>1.0749</c:v>
                </c:pt>
                <c:pt idx="416">
                  <c:v>1.0809</c:v>
                </c:pt>
                <c:pt idx="417">
                  <c:v>1.087</c:v>
                </c:pt>
                <c:pt idx="418">
                  <c:v>1.093</c:v>
                </c:pt>
                <c:pt idx="419">
                  <c:v>1.099</c:v>
                </c:pt>
                <c:pt idx="420">
                  <c:v>1.105</c:v>
                </c:pt>
                <c:pt idx="421">
                  <c:v>1.111</c:v>
                </c:pt>
                <c:pt idx="422">
                  <c:v>1.1171</c:v>
                </c:pt>
                <c:pt idx="423">
                  <c:v>1.1231</c:v>
                </c:pt>
                <c:pt idx="424">
                  <c:v>1.1291</c:v>
                </c:pt>
                <c:pt idx="425">
                  <c:v>1.1351</c:v>
                </c:pt>
                <c:pt idx="426">
                  <c:v>1.1411</c:v>
                </c:pt>
                <c:pt idx="427">
                  <c:v>1.1472</c:v>
                </c:pt>
                <c:pt idx="428">
                  <c:v>1.1532</c:v>
                </c:pt>
                <c:pt idx="429">
                  <c:v>1.1592</c:v>
                </c:pt>
                <c:pt idx="430">
                  <c:v>1.1652</c:v>
                </c:pt>
                <c:pt idx="431">
                  <c:v>1.1712</c:v>
                </c:pt>
                <c:pt idx="432">
                  <c:v>1.1773</c:v>
                </c:pt>
                <c:pt idx="433">
                  <c:v>1.1833</c:v>
                </c:pt>
                <c:pt idx="434">
                  <c:v>1.1893</c:v>
                </c:pt>
                <c:pt idx="435">
                  <c:v>1.1953</c:v>
                </c:pt>
                <c:pt idx="436">
                  <c:v>1.2013</c:v>
                </c:pt>
                <c:pt idx="437">
                  <c:v>1.2074</c:v>
                </c:pt>
                <c:pt idx="438">
                  <c:v>1.2134</c:v>
                </c:pt>
                <c:pt idx="439">
                  <c:v>1.2194</c:v>
                </c:pt>
                <c:pt idx="440">
                  <c:v>1.2254</c:v>
                </c:pt>
                <c:pt idx="441">
                  <c:v>1.2314000000000001</c:v>
                </c:pt>
                <c:pt idx="442">
                  <c:v>1.2374000000000001</c:v>
                </c:pt>
                <c:pt idx="443">
                  <c:v>1.2435</c:v>
                </c:pt>
                <c:pt idx="444">
                  <c:v>1.2495000000000001</c:v>
                </c:pt>
                <c:pt idx="445">
                  <c:v>1.2555000000000001</c:v>
                </c:pt>
                <c:pt idx="446">
                  <c:v>1.2615000000000001</c:v>
                </c:pt>
                <c:pt idx="447">
                  <c:v>1.2675000000000001</c:v>
                </c:pt>
                <c:pt idx="448">
                  <c:v>1.2736000000000001</c:v>
                </c:pt>
                <c:pt idx="449">
                  <c:v>1.2796000000000001</c:v>
                </c:pt>
                <c:pt idx="450">
                  <c:v>1.2856000000000001</c:v>
                </c:pt>
                <c:pt idx="451">
                  <c:v>1.2916000000000001</c:v>
                </c:pt>
                <c:pt idx="452">
                  <c:v>1.2976000000000001</c:v>
                </c:pt>
                <c:pt idx="453">
                  <c:v>1.3036000000000001</c:v>
                </c:pt>
                <c:pt idx="454">
                  <c:v>1.3097000000000001</c:v>
                </c:pt>
                <c:pt idx="455">
                  <c:v>1.3157000000000001</c:v>
                </c:pt>
                <c:pt idx="456">
                  <c:v>1.3217000000000001</c:v>
                </c:pt>
                <c:pt idx="457">
                  <c:v>1.3277000000000001</c:v>
                </c:pt>
                <c:pt idx="458">
                  <c:v>1.3337000000000001</c:v>
                </c:pt>
                <c:pt idx="459">
                  <c:v>1.3396999999999999</c:v>
                </c:pt>
                <c:pt idx="460">
                  <c:v>1.3458000000000001</c:v>
                </c:pt>
                <c:pt idx="461">
                  <c:v>1.3517999999999999</c:v>
                </c:pt>
                <c:pt idx="462">
                  <c:v>1.3577999999999999</c:v>
                </c:pt>
                <c:pt idx="463">
                  <c:v>1.3637999999999999</c:v>
                </c:pt>
                <c:pt idx="464">
                  <c:v>1.3697999999999999</c:v>
                </c:pt>
                <c:pt idx="465">
                  <c:v>1.3757999999999999</c:v>
                </c:pt>
                <c:pt idx="466">
                  <c:v>1.3818999999999999</c:v>
                </c:pt>
                <c:pt idx="467">
                  <c:v>1.3878999999999999</c:v>
                </c:pt>
                <c:pt idx="468">
                  <c:v>1.3938999999999999</c:v>
                </c:pt>
                <c:pt idx="469">
                  <c:v>1.3998999999999999</c:v>
                </c:pt>
                <c:pt idx="470">
                  <c:v>1.4058999999999999</c:v>
                </c:pt>
                <c:pt idx="471">
                  <c:v>1.4118999999999999</c:v>
                </c:pt>
                <c:pt idx="472">
                  <c:v>1.4179999999999999</c:v>
                </c:pt>
                <c:pt idx="473">
                  <c:v>1.4239999999999999</c:v>
                </c:pt>
                <c:pt idx="474">
                  <c:v>1.43</c:v>
                </c:pt>
                <c:pt idx="475">
                  <c:v>1.4359999999999999</c:v>
                </c:pt>
                <c:pt idx="476">
                  <c:v>1.4419999999999999</c:v>
                </c:pt>
                <c:pt idx="477">
                  <c:v>1.448</c:v>
                </c:pt>
                <c:pt idx="478">
                  <c:v>1.4540999999999999</c:v>
                </c:pt>
                <c:pt idx="479">
                  <c:v>1.4601</c:v>
                </c:pt>
                <c:pt idx="480">
                  <c:v>1.4661</c:v>
                </c:pt>
                <c:pt idx="481">
                  <c:v>1.4721</c:v>
                </c:pt>
                <c:pt idx="482">
                  <c:v>1.4781</c:v>
                </c:pt>
                <c:pt idx="483">
                  <c:v>1.4841</c:v>
                </c:pt>
                <c:pt idx="484">
                  <c:v>1.4901</c:v>
                </c:pt>
                <c:pt idx="485">
                  <c:v>1.4962</c:v>
                </c:pt>
                <c:pt idx="486">
                  <c:v>1.5022</c:v>
                </c:pt>
                <c:pt idx="487">
                  <c:v>1.5082</c:v>
                </c:pt>
                <c:pt idx="488">
                  <c:v>1.5142</c:v>
                </c:pt>
                <c:pt idx="489">
                  <c:v>1.5202</c:v>
                </c:pt>
                <c:pt idx="490">
                  <c:v>1.5262</c:v>
                </c:pt>
                <c:pt idx="491">
                  <c:v>1.5322</c:v>
                </c:pt>
                <c:pt idx="492">
                  <c:v>1.5383</c:v>
                </c:pt>
                <c:pt idx="493">
                  <c:v>1.5443</c:v>
                </c:pt>
                <c:pt idx="494">
                  <c:v>1.5503</c:v>
                </c:pt>
                <c:pt idx="495">
                  <c:v>1.5563</c:v>
                </c:pt>
                <c:pt idx="496">
                  <c:v>1.5623</c:v>
                </c:pt>
                <c:pt idx="497">
                  <c:v>1.5683</c:v>
                </c:pt>
                <c:pt idx="498">
                  <c:v>1.5743</c:v>
                </c:pt>
                <c:pt idx="499">
                  <c:v>1.5804</c:v>
                </c:pt>
                <c:pt idx="500">
                  <c:v>1.5864</c:v>
                </c:pt>
                <c:pt idx="501">
                  <c:v>1.5924</c:v>
                </c:pt>
                <c:pt idx="502">
                  <c:v>1.5984</c:v>
                </c:pt>
                <c:pt idx="503">
                  <c:v>1.6044</c:v>
                </c:pt>
                <c:pt idx="504">
                  <c:v>1.6104000000000001</c:v>
                </c:pt>
                <c:pt idx="505">
                  <c:v>1.6164000000000001</c:v>
                </c:pt>
                <c:pt idx="506">
                  <c:v>1.6225000000000001</c:v>
                </c:pt>
                <c:pt idx="507">
                  <c:v>1.6285000000000001</c:v>
                </c:pt>
                <c:pt idx="508">
                  <c:v>1.6345000000000001</c:v>
                </c:pt>
                <c:pt idx="509">
                  <c:v>1.6405000000000001</c:v>
                </c:pt>
                <c:pt idx="510">
                  <c:v>1.6465000000000001</c:v>
                </c:pt>
                <c:pt idx="511">
                  <c:v>1.6525000000000001</c:v>
                </c:pt>
                <c:pt idx="512">
                  <c:v>1.6585000000000001</c:v>
                </c:pt>
                <c:pt idx="513">
                  <c:v>1.6645000000000001</c:v>
                </c:pt>
                <c:pt idx="514">
                  <c:v>1.6706000000000001</c:v>
                </c:pt>
                <c:pt idx="515">
                  <c:v>1.6766000000000001</c:v>
                </c:pt>
                <c:pt idx="516">
                  <c:v>1.6826000000000001</c:v>
                </c:pt>
                <c:pt idx="517">
                  <c:v>1.6886000000000001</c:v>
                </c:pt>
                <c:pt idx="518">
                  <c:v>1.6946000000000001</c:v>
                </c:pt>
                <c:pt idx="519">
                  <c:v>1.7005999999999999</c:v>
                </c:pt>
                <c:pt idx="520">
                  <c:v>1.7065999999999999</c:v>
                </c:pt>
                <c:pt idx="521">
                  <c:v>1.7125999999999999</c:v>
                </c:pt>
                <c:pt idx="522">
                  <c:v>1.7185999999999999</c:v>
                </c:pt>
                <c:pt idx="523">
                  <c:v>1.7246999999999999</c:v>
                </c:pt>
                <c:pt idx="524">
                  <c:v>1.7306999999999999</c:v>
                </c:pt>
                <c:pt idx="525">
                  <c:v>1.7366999999999999</c:v>
                </c:pt>
                <c:pt idx="526">
                  <c:v>1.7426999999999999</c:v>
                </c:pt>
                <c:pt idx="527">
                  <c:v>1.7486999999999999</c:v>
                </c:pt>
                <c:pt idx="528">
                  <c:v>1.7546999999999999</c:v>
                </c:pt>
                <c:pt idx="529">
                  <c:v>1.7606999999999999</c:v>
                </c:pt>
                <c:pt idx="530">
                  <c:v>1.7666999999999999</c:v>
                </c:pt>
                <c:pt idx="531">
                  <c:v>1.7726999999999999</c:v>
                </c:pt>
                <c:pt idx="532">
                  <c:v>1.7786999999999999</c:v>
                </c:pt>
                <c:pt idx="533">
                  <c:v>1.7847999999999999</c:v>
                </c:pt>
                <c:pt idx="534">
                  <c:v>1.7907999999999999</c:v>
                </c:pt>
                <c:pt idx="535">
                  <c:v>1.7968</c:v>
                </c:pt>
                <c:pt idx="536">
                  <c:v>1.8028</c:v>
                </c:pt>
                <c:pt idx="537">
                  <c:v>1.8088</c:v>
                </c:pt>
                <c:pt idx="538">
                  <c:v>1.8148</c:v>
                </c:pt>
                <c:pt idx="539">
                  <c:v>1.8208</c:v>
                </c:pt>
                <c:pt idx="540">
                  <c:v>1.8268</c:v>
                </c:pt>
                <c:pt idx="541">
                  <c:v>1.8328</c:v>
                </c:pt>
                <c:pt idx="542">
                  <c:v>1.8388</c:v>
                </c:pt>
                <c:pt idx="543">
                  <c:v>1.8449</c:v>
                </c:pt>
                <c:pt idx="544">
                  <c:v>1.8509</c:v>
                </c:pt>
                <c:pt idx="545">
                  <c:v>1.8569</c:v>
                </c:pt>
                <c:pt idx="546">
                  <c:v>1.8629</c:v>
                </c:pt>
                <c:pt idx="547">
                  <c:v>1.8689</c:v>
                </c:pt>
                <c:pt idx="548">
                  <c:v>1.8749</c:v>
                </c:pt>
                <c:pt idx="549">
                  <c:v>1.8809</c:v>
                </c:pt>
                <c:pt idx="550">
                  <c:v>1.8869</c:v>
                </c:pt>
                <c:pt idx="551">
                  <c:v>1.8929</c:v>
                </c:pt>
                <c:pt idx="552">
                  <c:v>1.8989</c:v>
                </c:pt>
                <c:pt idx="553">
                  <c:v>1.9049</c:v>
                </c:pt>
                <c:pt idx="554">
                  <c:v>1.9109</c:v>
                </c:pt>
                <c:pt idx="555">
                  <c:v>1.9169</c:v>
                </c:pt>
                <c:pt idx="556">
                  <c:v>1.9229000000000001</c:v>
                </c:pt>
                <c:pt idx="557">
                  <c:v>1.929</c:v>
                </c:pt>
                <c:pt idx="558">
                  <c:v>1.9350000000000001</c:v>
                </c:pt>
                <c:pt idx="559">
                  <c:v>1.9410000000000001</c:v>
                </c:pt>
                <c:pt idx="560">
                  <c:v>1.9470000000000001</c:v>
                </c:pt>
                <c:pt idx="561">
                  <c:v>1.9530000000000001</c:v>
                </c:pt>
                <c:pt idx="562">
                  <c:v>1.9590000000000001</c:v>
                </c:pt>
                <c:pt idx="563">
                  <c:v>1.9650000000000001</c:v>
                </c:pt>
                <c:pt idx="564">
                  <c:v>1.9710000000000001</c:v>
                </c:pt>
                <c:pt idx="565">
                  <c:v>1.9770000000000001</c:v>
                </c:pt>
                <c:pt idx="566">
                  <c:v>1.9830000000000001</c:v>
                </c:pt>
                <c:pt idx="567">
                  <c:v>1.9890000000000001</c:v>
                </c:pt>
                <c:pt idx="568">
                  <c:v>1.9950000000000001</c:v>
                </c:pt>
                <c:pt idx="569">
                  <c:v>2.0009999999999999</c:v>
                </c:pt>
                <c:pt idx="570">
                  <c:v>2.0070000000000001</c:v>
                </c:pt>
                <c:pt idx="571">
                  <c:v>2.0129999999999999</c:v>
                </c:pt>
                <c:pt idx="572">
                  <c:v>2.0190000000000001</c:v>
                </c:pt>
                <c:pt idx="573">
                  <c:v>2.0249999999999999</c:v>
                </c:pt>
                <c:pt idx="574">
                  <c:v>2.0310000000000001</c:v>
                </c:pt>
                <c:pt idx="575">
                  <c:v>2.0369999999999999</c:v>
                </c:pt>
                <c:pt idx="576">
                  <c:v>2.0430000000000001</c:v>
                </c:pt>
                <c:pt idx="577">
                  <c:v>2.0491000000000001</c:v>
                </c:pt>
                <c:pt idx="578">
                  <c:v>2.0550999999999999</c:v>
                </c:pt>
                <c:pt idx="579">
                  <c:v>2.0611000000000002</c:v>
                </c:pt>
                <c:pt idx="580">
                  <c:v>2.0670999999999999</c:v>
                </c:pt>
                <c:pt idx="581">
                  <c:v>2.0731000000000002</c:v>
                </c:pt>
                <c:pt idx="582">
                  <c:v>2.0790999999999999</c:v>
                </c:pt>
                <c:pt idx="583">
                  <c:v>2.0851000000000002</c:v>
                </c:pt>
                <c:pt idx="584">
                  <c:v>2.0911</c:v>
                </c:pt>
                <c:pt idx="585">
                  <c:v>2.0971000000000002</c:v>
                </c:pt>
                <c:pt idx="586">
                  <c:v>2.1031</c:v>
                </c:pt>
                <c:pt idx="587">
                  <c:v>2.1091000000000002</c:v>
                </c:pt>
                <c:pt idx="588">
                  <c:v>2.1151</c:v>
                </c:pt>
                <c:pt idx="589">
                  <c:v>2.1211000000000002</c:v>
                </c:pt>
                <c:pt idx="590">
                  <c:v>2.1271</c:v>
                </c:pt>
                <c:pt idx="591">
                  <c:v>2.1331000000000002</c:v>
                </c:pt>
                <c:pt idx="592">
                  <c:v>2.1391</c:v>
                </c:pt>
                <c:pt idx="593">
                  <c:v>2.1450999999999998</c:v>
                </c:pt>
                <c:pt idx="594">
                  <c:v>2.1511</c:v>
                </c:pt>
                <c:pt idx="595">
                  <c:v>2.1570999999999998</c:v>
                </c:pt>
                <c:pt idx="596">
                  <c:v>2.1631</c:v>
                </c:pt>
                <c:pt idx="597">
                  <c:v>2.1690999999999998</c:v>
                </c:pt>
                <c:pt idx="598">
                  <c:v>2.1751</c:v>
                </c:pt>
                <c:pt idx="599">
                  <c:v>2.1810999999999998</c:v>
                </c:pt>
                <c:pt idx="600">
                  <c:v>2.1871</c:v>
                </c:pt>
                <c:pt idx="601">
                  <c:v>2.1930999999999998</c:v>
                </c:pt>
                <c:pt idx="602">
                  <c:v>2.1991000000000001</c:v>
                </c:pt>
                <c:pt idx="603">
                  <c:v>2.2050999999999998</c:v>
                </c:pt>
                <c:pt idx="604">
                  <c:v>2.2111000000000001</c:v>
                </c:pt>
                <c:pt idx="605">
                  <c:v>2.2170999999999998</c:v>
                </c:pt>
                <c:pt idx="606">
                  <c:v>2.2231000000000001</c:v>
                </c:pt>
                <c:pt idx="607">
                  <c:v>2.2290999999999999</c:v>
                </c:pt>
                <c:pt idx="608">
                  <c:v>2.2351000000000001</c:v>
                </c:pt>
                <c:pt idx="609">
                  <c:v>2.2410999999999999</c:v>
                </c:pt>
                <c:pt idx="610">
                  <c:v>2.2471000000000001</c:v>
                </c:pt>
                <c:pt idx="611">
                  <c:v>2.2530999999999999</c:v>
                </c:pt>
                <c:pt idx="612">
                  <c:v>2.2591000000000001</c:v>
                </c:pt>
                <c:pt idx="613">
                  <c:v>2.2650999999999999</c:v>
                </c:pt>
                <c:pt idx="614">
                  <c:v>2.2711000000000001</c:v>
                </c:pt>
                <c:pt idx="615">
                  <c:v>2.2770000000000001</c:v>
                </c:pt>
                <c:pt idx="616">
                  <c:v>2.2829999999999999</c:v>
                </c:pt>
                <c:pt idx="617">
                  <c:v>2.2890000000000001</c:v>
                </c:pt>
                <c:pt idx="618">
                  <c:v>2.2949999999999999</c:v>
                </c:pt>
                <c:pt idx="619">
                  <c:v>2.3010000000000002</c:v>
                </c:pt>
                <c:pt idx="620">
                  <c:v>2.3069999999999999</c:v>
                </c:pt>
                <c:pt idx="621">
                  <c:v>2.3130000000000002</c:v>
                </c:pt>
                <c:pt idx="622">
                  <c:v>2.319</c:v>
                </c:pt>
                <c:pt idx="623">
                  <c:v>2.3250000000000002</c:v>
                </c:pt>
                <c:pt idx="624">
                  <c:v>2.331</c:v>
                </c:pt>
                <c:pt idx="625">
                  <c:v>2.3370000000000002</c:v>
                </c:pt>
                <c:pt idx="626">
                  <c:v>2.343</c:v>
                </c:pt>
                <c:pt idx="627">
                  <c:v>2.3490000000000002</c:v>
                </c:pt>
                <c:pt idx="628">
                  <c:v>2.355</c:v>
                </c:pt>
                <c:pt idx="629">
                  <c:v>2.3610000000000002</c:v>
                </c:pt>
                <c:pt idx="630">
                  <c:v>2.367</c:v>
                </c:pt>
                <c:pt idx="631">
                  <c:v>2.3730000000000002</c:v>
                </c:pt>
                <c:pt idx="632">
                  <c:v>2.379</c:v>
                </c:pt>
                <c:pt idx="633">
                  <c:v>2.3849</c:v>
                </c:pt>
                <c:pt idx="634">
                  <c:v>2.3908999999999998</c:v>
                </c:pt>
                <c:pt idx="635">
                  <c:v>2.3969</c:v>
                </c:pt>
                <c:pt idx="636">
                  <c:v>2.4028999999999998</c:v>
                </c:pt>
                <c:pt idx="637">
                  <c:v>2.4089</c:v>
                </c:pt>
                <c:pt idx="638">
                  <c:v>2.4148999999999998</c:v>
                </c:pt>
                <c:pt idx="639">
                  <c:v>2.4209000000000001</c:v>
                </c:pt>
                <c:pt idx="640">
                  <c:v>2.4268999999999998</c:v>
                </c:pt>
                <c:pt idx="641">
                  <c:v>2.4329000000000001</c:v>
                </c:pt>
                <c:pt idx="642">
                  <c:v>2.4388999999999998</c:v>
                </c:pt>
                <c:pt idx="643">
                  <c:v>2.4449000000000001</c:v>
                </c:pt>
                <c:pt idx="644">
                  <c:v>2.4508000000000001</c:v>
                </c:pt>
                <c:pt idx="645">
                  <c:v>2.4567999999999999</c:v>
                </c:pt>
                <c:pt idx="646">
                  <c:v>2.4628000000000001</c:v>
                </c:pt>
                <c:pt idx="647">
                  <c:v>2.4687999999999999</c:v>
                </c:pt>
                <c:pt idx="648">
                  <c:v>2.4748000000000001</c:v>
                </c:pt>
                <c:pt idx="649">
                  <c:v>2.4807999999999999</c:v>
                </c:pt>
                <c:pt idx="650">
                  <c:v>2.4868000000000001</c:v>
                </c:pt>
                <c:pt idx="651">
                  <c:v>2.4927999999999999</c:v>
                </c:pt>
                <c:pt idx="652">
                  <c:v>2.4988000000000001</c:v>
                </c:pt>
                <c:pt idx="653">
                  <c:v>2.5047000000000001</c:v>
                </c:pt>
                <c:pt idx="654">
                  <c:v>2.5106999999999999</c:v>
                </c:pt>
                <c:pt idx="655">
                  <c:v>2.5167000000000002</c:v>
                </c:pt>
                <c:pt idx="656">
                  <c:v>2.5226999999999999</c:v>
                </c:pt>
                <c:pt idx="657">
                  <c:v>2.5287000000000002</c:v>
                </c:pt>
                <c:pt idx="658">
                  <c:v>2.5347</c:v>
                </c:pt>
                <c:pt idx="659">
                  <c:v>2.5407000000000002</c:v>
                </c:pt>
                <c:pt idx="660">
                  <c:v>2.5467</c:v>
                </c:pt>
                <c:pt idx="661">
                  <c:v>2.5526</c:v>
                </c:pt>
                <c:pt idx="662">
                  <c:v>2.5586000000000002</c:v>
                </c:pt>
                <c:pt idx="663">
                  <c:v>2.5646</c:v>
                </c:pt>
                <c:pt idx="664">
                  <c:v>2.5706000000000002</c:v>
                </c:pt>
                <c:pt idx="665">
                  <c:v>2.5766</c:v>
                </c:pt>
                <c:pt idx="666">
                  <c:v>2.5825999999999998</c:v>
                </c:pt>
                <c:pt idx="667">
                  <c:v>2.5884999999999998</c:v>
                </c:pt>
                <c:pt idx="668">
                  <c:v>2.5945</c:v>
                </c:pt>
                <c:pt idx="669">
                  <c:v>2.6004999999999998</c:v>
                </c:pt>
                <c:pt idx="670">
                  <c:v>2.6065</c:v>
                </c:pt>
                <c:pt idx="671">
                  <c:v>2.6124999999999998</c:v>
                </c:pt>
                <c:pt idx="672">
                  <c:v>2.6185</c:v>
                </c:pt>
                <c:pt idx="673">
                  <c:v>2.6244000000000001</c:v>
                </c:pt>
                <c:pt idx="674">
                  <c:v>2.6303999999999998</c:v>
                </c:pt>
                <c:pt idx="675">
                  <c:v>2.6364000000000001</c:v>
                </c:pt>
                <c:pt idx="676">
                  <c:v>2.6423999999999999</c:v>
                </c:pt>
                <c:pt idx="677">
                  <c:v>2.6484000000000001</c:v>
                </c:pt>
                <c:pt idx="678">
                  <c:v>2.6543000000000001</c:v>
                </c:pt>
                <c:pt idx="679">
                  <c:v>2.6602999999999999</c:v>
                </c:pt>
                <c:pt idx="680">
                  <c:v>2.6663000000000001</c:v>
                </c:pt>
                <c:pt idx="681">
                  <c:v>2.6722999999999999</c:v>
                </c:pt>
                <c:pt idx="682">
                  <c:v>2.6783000000000001</c:v>
                </c:pt>
                <c:pt idx="683">
                  <c:v>2.6842999999999999</c:v>
                </c:pt>
                <c:pt idx="684">
                  <c:v>2.6901999999999999</c:v>
                </c:pt>
                <c:pt idx="685">
                  <c:v>2.6962000000000002</c:v>
                </c:pt>
                <c:pt idx="686">
                  <c:v>2.7021999999999999</c:v>
                </c:pt>
                <c:pt idx="687">
                  <c:v>2.7082000000000002</c:v>
                </c:pt>
                <c:pt idx="688">
                  <c:v>2.7141000000000002</c:v>
                </c:pt>
                <c:pt idx="689">
                  <c:v>2.7201</c:v>
                </c:pt>
                <c:pt idx="690">
                  <c:v>2.7261000000000002</c:v>
                </c:pt>
                <c:pt idx="691">
                  <c:v>2.7321</c:v>
                </c:pt>
                <c:pt idx="692">
                  <c:v>2.7381000000000002</c:v>
                </c:pt>
                <c:pt idx="693">
                  <c:v>2.7440000000000002</c:v>
                </c:pt>
                <c:pt idx="694">
                  <c:v>2.75</c:v>
                </c:pt>
                <c:pt idx="695">
                  <c:v>2.7559999999999998</c:v>
                </c:pt>
                <c:pt idx="696">
                  <c:v>2.762</c:v>
                </c:pt>
                <c:pt idx="697">
                  <c:v>2.7679</c:v>
                </c:pt>
                <c:pt idx="698">
                  <c:v>2.7738999999999998</c:v>
                </c:pt>
                <c:pt idx="699">
                  <c:v>2.7799</c:v>
                </c:pt>
                <c:pt idx="700">
                  <c:v>2.7858999999999998</c:v>
                </c:pt>
                <c:pt idx="701">
                  <c:v>2.7917999999999998</c:v>
                </c:pt>
                <c:pt idx="702">
                  <c:v>2.7978000000000001</c:v>
                </c:pt>
                <c:pt idx="703">
                  <c:v>2.8037999999999998</c:v>
                </c:pt>
                <c:pt idx="704">
                  <c:v>2.8096999999999999</c:v>
                </c:pt>
                <c:pt idx="705">
                  <c:v>2.8157000000000001</c:v>
                </c:pt>
                <c:pt idx="706">
                  <c:v>2.8216999999999999</c:v>
                </c:pt>
                <c:pt idx="707">
                  <c:v>2.8277000000000001</c:v>
                </c:pt>
                <c:pt idx="708">
                  <c:v>2.8336000000000001</c:v>
                </c:pt>
                <c:pt idx="709">
                  <c:v>2.8395999999999999</c:v>
                </c:pt>
                <c:pt idx="710">
                  <c:v>2.8456000000000001</c:v>
                </c:pt>
                <c:pt idx="711">
                  <c:v>2.8515999999999999</c:v>
                </c:pt>
                <c:pt idx="712">
                  <c:v>2.8574999999999999</c:v>
                </c:pt>
                <c:pt idx="713">
                  <c:v>2.8635000000000002</c:v>
                </c:pt>
                <c:pt idx="714">
                  <c:v>2.8694999999999999</c:v>
                </c:pt>
                <c:pt idx="715">
                  <c:v>2.8754</c:v>
                </c:pt>
                <c:pt idx="716">
                  <c:v>2.8814000000000002</c:v>
                </c:pt>
                <c:pt idx="717">
                  <c:v>2.8874</c:v>
                </c:pt>
                <c:pt idx="718">
                  <c:v>2.8933</c:v>
                </c:pt>
                <c:pt idx="719">
                  <c:v>2.8993000000000002</c:v>
                </c:pt>
                <c:pt idx="720">
                  <c:v>2.9053</c:v>
                </c:pt>
                <c:pt idx="721">
                  <c:v>2.9112</c:v>
                </c:pt>
                <c:pt idx="722">
                  <c:v>2.9171999999999998</c:v>
                </c:pt>
                <c:pt idx="723">
                  <c:v>2.9232</c:v>
                </c:pt>
                <c:pt idx="724">
                  <c:v>2.9291</c:v>
                </c:pt>
                <c:pt idx="725">
                  <c:v>2.9350999999999998</c:v>
                </c:pt>
                <c:pt idx="726">
                  <c:v>2.9411</c:v>
                </c:pt>
                <c:pt idx="727">
                  <c:v>2.9470000000000001</c:v>
                </c:pt>
                <c:pt idx="728">
                  <c:v>2.9529999999999998</c:v>
                </c:pt>
                <c:pt idx="729">
                  <c:v>2.9590000000000001</c:v>
                </c:pt>
                <c:pt idx="730">
                  <c:v>2.9649000000000001</c:v>
                </c:pt>
                <c:pt idx="731">
                  <c:v>2.9708999999999999</c:v>
                </c:pt>
                <c:pt idx="732">
                  <c:v>2.9769000000000001</c:v>
                </c:pt>
                <c:pt idx="733">
                  <c:v>2.9828000000000001</c:v>
                </c:pt>
                <c:pt idx="734">
                  <c:v>2.9887999999999999</c:v>
                </c:pt>
                <c:pt idx="735">
                  <c:v>2.9946999999999999</c:v>
                </c:pt>
                <c:pt idx="736">
                  <c:v>3.0007000000000001</c:v>
                </c:pt>
                <c:pt idx="737">
                  <c:v>3.0066999999999999</c:v>
                </c:pt>
                <c:pt idx="738">
                  <c:v>3.0125999999999999</c:v>
                </c:pt>
                <c:pt idx="739">
                  <c:v>3.0186000000000002</c:v>
                </c:pt>
                <c:pt idx="740">
                  <c:v>3.0246</c:v>
                </c:pt>
                <c:pt idx="741">
                  <c:v>3.0305</c:v>
                </c:pt>
                <c:pt idx="742">
                  <c:v>3.0365000000000002</c:v>
                </c:pt>
                <c:pt idx="743">
                  <c:v>3.0424000000000002</c:v>
                </c:pt>
                <c:pt idx="744">
                  <c:v>3.0484</c:v>
                </c:pt>
                <c:pt idx="745">
                  <c:v>3.0543</c:v>
                </c:pt>
                <c:pt idx="746">
                  <c:v>3.0602999999999998</c:v>
                </c:pt>
                <c:pt idx="747">
                  <c:v>3.0663</c:v>
                </c:pt>
                <c:pt idx="748">
                  <c:v>3.0722</c:v>
                </c:pt>
                <c:pt idx="749">
                  <c:v>3.0781999999999998</c:v>
                </c:pt>
                <c:pt idx="750">
                  <c:v>3.0840999999999998</c:v>
                </c:pt>
                <c:pt idx="751">
                  <c:v>3.0901000000000001</c:v>
                </c:pt>
                <c:pt idx="752">
                  <c:v>3.0960000000000001</c:v>
                </c:pt>
                <c:pt idx="753">
                  <c:v>3.1019999999999999</c:v>
                </c:pt>
                <c:pt idx="754">
                  <c:v>3.1080000000000001</c:v>
                </c:pt>
                <c:pt idx="755">
                  <c:v>3.1139000000000001</c:v>
                </c:pt>
                <c:pt idx="756">
                  <c:v>3.1198999999999999</c:v>
                </c:pt>
                <c:pt idx="757">
                  <c:v>3.1257999999999999</c:v>
                </c:pt>
                <c:pt idx="758">
                  <c:v>3.1318000000000001</c:v>
                </c:pt>
                <c:pt idx="759">
                  <c:v>3.1377000000000002</c:v>
                </c:pt>
                <c:pt idx="760">
                  <c:v>3.1436999999999999</c:v>
                </c:pt>
                <c:pt idx="761">
                  <c:v>3.1496</c:v>
                </c:pt>
                <c:pt idx="762">
                  <c:v>3.1556000000000002</c:v>
                </c:pt>
                <c:pt idx="763">
                  <c:v>3.1615000000000002</c:v>
                </c:pt>
                <c:pt idx="764">
                  <c:v>3.1675</c:v>
                </c:pt>
                <c:pt idx="765">
                  <c:v>3.1734</c:v>
                </c:pt>
                <c:pt idx="766">
                  <c:v>3.1793999999999998</c:v>
                </c:pt>
                <c:pt idx="767">
                  <c:v>3.1852999999999998</c:v>
                </c:pt>
                <c:pt idx="768">
                  <c:v>3.1913</c:v>
                </c:pt>
                <c:pt idx="769">
                  <c:v>3.1972</c:v>
                </c:pt>
                <c:pt idx="770">
                  <c:v>3.2031999999999998</c:v>
                </c:pt>
                <c:pt idx="771">
                  <c:v>3.2090999999999998</c:v>
                </c:pt>
                <c:pt idx="772">
                  <c:v>3.2151000000000001</c:v>
                </c:pt>
                <c:pt idx="773">
                  <c:v>3.2210000000000001</c:v>
                </c:pt>
                <c:pt idx="774">
                  <c:v>3.2269999999999999</c:v>
                </c:pt>
                <c:pt idx="775">
                  <c:v>3.2328999999999999</c:v>
                </c:pt>
                <c:pt idx="776">
                  <c:v>3.2389000000000001</c:v>
                </c:pt>
                <c:pt idx="777">
                  <c:v>3.2448000000000001</c:v>
                </c:pt>
                <c:pt idx="778">
                  <c:v>3.2507999999999999</c:v>
                </c:pt>
                <c:pt idx="779">
                  <c:v>3.2566999999999999</c:v>
                </c:pt>
                <c:pt idx="780">
                  <c:v>3.2625999999999999</c:v>
                </c:pt>
                <c:pt idx="781">
                  <c:v>3.2686000000000002</c:v>
                </c:pt>
                <c:pt idx="782">
                  <c:v>3.2745000000000002</c:v>
                </c:pt>
                <c:pt idx="783">
                  <c:v>3.2805</c:v>
                </c:pt>
                <c:pt idx="784">
                  <c:v>3.2864</c:v>
                </c:pt>
                <c:pt idx="785">
                  <c:v>3.2924000000000002</c:v>
                </c:pt>
                <c:pt idx="786">
                  <c:v>3.2982999999999998</c:v>
                </c:pt>
                <c:pt idx="787">
                  <c:v>3.3041999999999998</c:v>
                </c:pt>
                <c:pt idx="788">
                  <c:v>3.3102</c:v>
                </c:pt>
                <c:pt idx="789">
                  <c:v>3.3161</c:v>
                </c:pt>
                <c:pt idx="790">
                  <c:v>3.3220999999999998</c:v>
                </c:pt>
                <c:pt idx="791">
                  <c:v>3.3279999999999998</c:v>
                </c:pt>
                <c:pt idx="792">
                  <c:v>3.3338999999999999</c:v>
                </c:pt>
                <c:pt idx="793">
                  <c:v>3.3399000000000001</c:v>
                </c:pt>
                <c:pt idx="794">
                  <c:v>3.3458000000000001</c:v>
                </c:pt>
                <c:pt idx="795">
                  <c:v>3.3517000000000001</c:v>
                </c:pt>
                <c:pt idx="796">
                  <c:v>3.3576999999999999</c:v>
                </c:pt>
                <c:pt idx="797">
                  <c:v>3.3635999999999999</c:v>
                </c:pt>
                <c:pt idx="798">
                  <c:v>3.3696000000000002</c:v>
                </c:pt>
                <c:pt idx="799">
                  <c:v>3.3755000000000002</c:v>
                </c:pt>
                <c:pt idx="800">
                  <c:v>3.3814000000000002</c:v>
                </c:pt>
                <c:pt idx="801">
                  <c:v>3.3874</c:v>
                </c:pt>
                <c:pt idx="802">
                  <c:v>3.3933</c:v>
                </c:pt>
                <c:pt idx="803">
                  <c:v>3.3992</c:v>
                </c:pt>
                <c:pt idx="804">
                  <c:v>3.4051999999999998</c:v>
                </c:pt>
                <c:pt idx="805">
                  <c:v>3.4110999999999998</c:v>
                </c:pt>
                <c:pt idx="806">
                  <c:v>3.4169999999999998</c:v>
                </c:pt>
                <c:pt idx="807">
                  <c:v>3.423</c:v>
                </c:pt>
                <c:pt idx="808">
                  <c:v>3.4289000000000001</c:v>
                </c:pt>
                <c:pt idx="809">
                  <c:v>3.4348000000000001</c:v>
                </c:pt>
                <c:pt idx="810">
                  <c:v>3.4407000000000001</c:v>
                </c:pt>
                <c:pt idx="811">
                  <c:v>3.4466999999999999</c:v>
                </c:pt>
                <c:pt idx="812">
                  <c:v>3.4525999999999999</c:v>
                </c:pt>
                <c:pt idx="813">
                  <c:v>3.4584999999999999</c:v>
                </c:pt>
                <c:pt idx="814">
                  <c:v>3.4645000000000001</c:v>
                </c:pt>
                <c:pt idx="815">
                  <c:v>3.4704000000000002</c:v>
                </c:pt>
                <c:pt idx="816">
                  <c:v>3.4763000000000002</c:v>
                </c:pt>
                <c:pt idx="817">
                  <c:v>3.4822000000000002</c:v>
                </c:pt>
                <c:pt idx="818">
                  <c:v>3.4882</c:v>
                </c:pt>
                <c:pt idx="819">
                  <c:v>3.4941</c:v>
                </c:pt>
                <c:pt idx="820">
                  <c:v>3.5</c:v>
                </c:pt>
                <c:pt idx="821">
                  <c:v>3.5059</c:v>
                </c:pt>
                <c:pt idx="822">
                  <c:v>3.5118999999999998</c:v>
                </c:pt>
                <c:pt idx="823">
                  <c:v>3.5177999999999998</c:v>
                </c:pt>
                <c:pt idx="824">
                  <c:v>3.5236999999999998</c:v>
                </c:pt>
                <c:pt idx="825">
                  <c:v>3.5295999999999998</c:v>
                </c:pt>
                <c:pt idx="826">
                  <c:v>3.5356000000000001</c:v>
                </c:pt>
                <c:pt idx="827">
                  <c:v>3.5415000000000001</c:v>
                </c:pt>
                <c:pt idx="828">
                  <c:v>3.5474000000000001</c:v>
                </c:pt>
                <c:pt idx="829">
                  <c:v>3.5533000000000001</c:v>
                </c:pt>
                <c:pt idx="830">
                  <c:v>3.5592000000000001</c:v>
                </c:pt>
                <c:pt idx="831">
                  <c:v>3.5651999999999999</c:v>
                </c:pt>
                <c:pt idx="832">
                  <c:v>3.5710999999999999</c:v>
                </c:pt>
                <c:pt idx="833">
                  <c:v>3.577</c:v>
                </c:pt>
                <c:pt idx="834">
                  <c:v>3.5829</c:v>
                </c:pt>
                <c:pt idx="835">
                  <c:v>3.5888</c:v>
                </c:pt>
                <c:pt idx="836">
                  <c:v>3.5947</c:v>
                </c:pt>
                <c:pt idx="837">
                  <c:v>3.6006999999999998</c:v>
                </c:pt>
                <c:pt idx="838">
                  <c:v>3.6065999999999998</c:v>
                </c:pt>
                <c:pt idx="839">
                  <c:v>3.6124999999999998</c:v>
                </c:pt>
                <c:pt idx="840">
                  <c:v>3.6183999999999998</c:v>
                </c:pt>
                <c:pt idx="841">
                  <c:v>3.6242999999999999</c:v>
                </c:pt>
                <c:pt idx="842">
                  <c:v>3.6301999999999999</c:v>
                </c:pt>
                <c:pt idx="843">
                  <c:v>3.6360999999999999</c:v>
                </c:pt>
                <c:pt idx="844">
                  <c:v>3.6419999999999999</c:v>
                </c:pt>
                <c:pt idx="845">
                  <c:v>3.6480000000000001</c:v>
                </c:pt>
                <c:pt idx="846">
                  <c:v>3.6539000000000001</c:v>
                </c:pt>
                <c:pt idx="847">
                  <c:v>3.6598000000000002</c:v>
                </c:pt>
                <c:pt idx="848">
                  <c:v>3.6657000000000002</c:v>
                </c:pt>
                <c:pt idx="849">
                  <c:v>3.6716000000000002</c:v>
                </c:pt>
                <c:pt idx="850">
                  <c:v>3.6775000000000002</c:v>
                </c:pt>
                <c:pt idx="851">
                  <c:v>3.6833999999999998</c:v>
                </c:pt>
                <c:pt idx="852">
                  <c:v>3.6892999999999998</c:v>
                </c:pt>
                <c:pt idx="853">
                  <c:v>3.6951999999999998</c:v>
                </c:pt>
                <c:pt idx="854">
                  <c:v>3.7010999999999998</c:v>
                </c:pt>
                <c:pt idx="855">
                  <c:v>3.7069999999999999</c:v>
                </c:pt>
                <c:pt idx="856">
                  <c:v>3.7128999999999999</c:v>
                </c:pt>
                <c:pt idx="857">
                  <c:v>3.7187999999999999</c:v>
                </c:pt>
                <c:pt idx="858">
                  <c:v>3.7248000000000001</c:v>
                </c:pt>
                <c:pt idx="859">
                  <c:v>3.7307000000000001</c:v>
                </c:pt>
                <c:pt idx="860">
                  <c:v>3.7366000000000001</c:v>
                </c:pt>
                <c:pt idx="861">
                  <c:v>3.7425000000000002</c:v>
                </c:pt>
                <c:pt idx="862">
                  <c:v>3.7484000000000002</c:v>
                </c:pt>
                <c:pt idx="863">
                  <c:v>3.7543000000000002</c:v>
                </c:pt>
                <c:pt idx="864">
                  <c:v>3.7602000000000002</c:v>
                </c:pt>
                <c:pt idx="865">
                  <c:v>3.7660999999999998</c:v>
                </c:pt>
                <c:pt idx="866">
                  <c:v>3.7719999999999998</c:v>
                </c:pt>
                <c:pt idx="867">
                  <c:v>3.7778999999999998</c:v>
                </c:pt>
                <c:pt idx="868">
                  <c:v>3.7837999999999998</c:v>
                </c:pt>
                <c:pt idx="869">
                  <c:v>3.7896000000000001</c:v>
                </c:pt>
                <c:pt idx="870">
                  <c:v>3.7955000000000001</c:v>
                </c:pt>
                <c:pt idx="871">
                  <c:v>3.8014000000000001</c:v>
                </c:pt>
                <c:pt idx="872">
                  <c:v>3.8073000000000001</c:v>
                </c:pt>
                <c:pt idx="873">
                  <c:v>3.8132000000000001</c:v>
                </c:pt>
                <c:pt idx="874">
                  <c:v>3.8191000000000002</c:v>
                </c:pt>
                <c:pt idx="875">
                  <c:v>3.8250000000000002</c:v>
                </c:pt>
                <c:pt idx="876">
                  <c:v>3.8309000000000002</c:v>
                </c:pt>
                <c:pt idx="877">
                  <c:v>3.8368000000000002</c:v>
                </c:pt>
                <c:pt idx="878">
                  <c:v>3.8426999999999998</c:v>
                </c:pt>
                <c:pt idx="879">
                  <c:v>3.8485999999999998</c:v>
                </c:pt>
                <c:pt idx="880">
                  <c:v>3.8544999999999998</c:v>
                </c:pt>
                <c:pt idx="881">
                  <c:v>3.8603999999999998</c:v>
                </c:pt>
                <c:pt idx="882">
                  <c:v>3.8662000000000001</c:v>
                </c:pt>
                <c:pt idx="883">
                  <c:v>3.8721000000000001</c:v>
                </c:pt>
                <c:pt idx="884">
                  <c:v>3.8780000000000001</c:v>
                </c:pt>
                <c:pt idx="885">
                  <c:v>3.8839000000000001</c:v>
                </c:pt>
                <c:pt idx="886">
                  <c:v>3.8898000000000001</c:v>
                </c:pt>
                <c:pt idx="887">
                  <c:v>3.8957000000000002</c:v>
                </c:pt>
                <c:pt idx="888">
                  <c:v>3.9016000000000002</c:v>
                </c:pt>
                <c:pt idx="889">
                  <c:v>3.9074</c:v>
                </c:pt>
                <c:pt idx="890">
                  <c:v>3.9133</c:v>
                </c:pt>
                <c:pt idx="891">
                  <c:v>3.9192</c:v>
                </c:pt>
                <c:pt idx="892">
                  <c:v>3.9251</c:v>
                </c:pt>
                <c:pt idx="893">
                  <c:v>3.931</c:v>
                </c:pt>
                <c:pt idx="894">
                  <c:v>3.9369000000000001</c:v>
                </c:pt>
                <c:pt idx="895">
                  <c:v>3.9426999999999999</c:v>
                </c:pt>
                <c:pt idx="896">
                  <c:v>3.9485999999999999</c:v>
                </c:pt>
                <c:pt idx="897">
                  <c:v>3.9544999999999999</c:v>
                </c:pt>
                <c:pt idx="898">
                  <c:v>3.9603999999999999</c:v>
                </c:pt>
                <c:pt idx="899">
                  <c:v>3.9662000000000002</c:v>
                </c:pt>
                <c:pt idx="900">
                  <c:v>3.9721000000000002</c:v>
                </c:pt>
                <c:pt idx="901">
                  <c:v>3.9780000000000002</c:v>
                </c:pt>
                <c:pt idx="902">
                  <c:v>3.9839000000000002</c:v>
                </c:pt>
                <c:pt idx="903">
                  <c:v>3.9897</c:v>
                </c:pt>
                <c:pt idx="904">
                  <c:v>3.9956</c:v>
                </c:pt>
                <c:pt idx="905">
                  <c:v>4.0015000000000001</c:v>
                </c:pt>
                <c:pt idx="906">
                  <c:v>4.0073999999999996</c:v>
                </c:pt>
                <c:pt idx="907">
                  <c:v>4.0132000000000003</c:v>
                </c:pt>
                <c:pt idx="908">
                  <c:v>4.0190999999999999</c:v>
                </c:pt>
                <c:pt idx="909">
                  <c:v>4.0250000000000004</c:v>
                </c:pt>
                <c:pt idx="910">
                  <c:v>4.0308000000000002</c:v>
                </c:pt>
                <c:pt idx="911">
                  <c:v>4.0366999999999997</c:v>
                </c:pt>
                <c:pt idx="912">
                  <c:v>4.0426000000000002</c:v>
                </c:pt>
                <c:pt idx="913">
                  <c:v>4.0484</c:v>
                </c:pt>
                <c:pt idx="914">
                  <c:v>4.0542999999999996</c:v>
                </c:pt>
                <c:pt idx="915">
                  <c:v>4.0602</c:v>
                </c:pt>
                <c:pt idx="916">
                  <c:v>4.0659999999999998</c:v>
                </c:pt>
                <c:pt idx="917">
                  <c:v>4.0719000000000003</c:v>
                </c:pt>
                <c:pt idx="918">
                  <c:v>4.0777999999999999</c:v>
                </c:pt>
                <c:pt idx="919">
                  <c:v>4.0835999999999997</c:v>
                </c:pt>
                <c:pt idx="920">
                  <c:v>4.0895000000000001</c:v>
                </c:pt>
                <c:pt idx="921">
                  <c:v>4.0953999999999997</c:v>
                </c:pt>
                <c:pt idx="922">
                  <c:v>4.1012000000000004</c:v>
                </c:pt>
                <c:pt idx="923">
                  <c:v>4.1071</c:v>
                </c:pt>
                <c:pt idx="924">
                  <c:v>4.1128999999999998</c:v>
                </c:pt>
                <c:pt idx="925">
                  <c:v>4.1188000000000002</c:v>
                </c:pt>
                <c:pt idx="926">
                  <c:v>4.1246</c:v>
                </c:pt>
                <c:pt idx="927">
                  <c:v>4.1304999999999996</c:v>
                </c:pt>
                <c:pt idx="928">
                  <c:v>4.1364000000000001</c:v>
                </c:pt>
                <c:pt idx="929">
                  <c:v>4.1421999999999999</c:v>
                </c:pt>
                <c:pt idx="930">
                  <c:v>4.1481000000000003</c:v>
                </c:pt>
                <c:pt idx="931">
                  <c:v>4.1539000000000001</c:v>
                </c:pt>
                <c:pt idx="932">
                  <c:v>4.1597999999999997</c:v>
                </c:pt>
                <c:pt idx="933">
                  <c:v>4.1656000000000004</c:v>
                </c:pt>
                <c:pt idx="934">
                  <c:v>4.1715</c:v>
                </c:pt>
                <c:pt idx="935">
                  <c:v>4.1772999999999998</c:v>
                </c:pt>
                <c:pt idx="936">
                  <c:v>4.1832000000000003</c:v>
                </c:pt>
                <c:pt idx="937">
                  <c:v>4.1890000000000001</c:v>
                </c:pt>
                <c:pt idx="938">
                  <c:v>4.1948999999999996</c:v>
                </c:pt>
                <c:pt idx="939">
                  <c:v>4.2007000000000003</c:v>
                </c:pt>
                <c:pt idx="940">
                  <c:v>4.2065999999999999</c:v>
                </c:pt>
                <c:pt idx="941">
                  <c:v>4.2123999999999997</c:v>
                </c:pt>
                <c:pt idx="942">
                  <c:v>4.2183000000000002</c:v>
                </c:pt>
                <c:pt idx="943">
                  <c:v>4.2241</c:v>
                </c:pt>
                <c:pt idx="944">
                  <c:v>4.2298999999999998</c:v>
                </c:pt>
                <c:pt idx="945">
                  <c:v>4.2358000000000002</c:v>
                </c:pt>
                <c:pt idx="946">
                  <c:v>4.2416</c:v>
                </c:pt>
                <c:pt idx="947">
                  <c:v>4.2474999999999996</c:v>
                </c:pt>
                <c:pt idx="948">
                  <c:v>4.2533000000000003</c:v>
                </c:pt>
                <c:pt idx="949">
                  <c:v>4.2591999999999999</c:v>
                </c:pt>
                <c:pt idx="950">
                  <c:v>4.2649999999999997</c:v>
                </c:pt>
                <c:pt idx="951">
                  <c:v>4.2708000000000004</c:v>
                </c:pt>
                <c:pt idx="952">
                  <c:v>4.2766999999999999</c:v>
                </c:pt>
                <c:pt idx="953">
                  <c:v>4.2824999999999998</c:v>
                </c:pt>
                <c:pt idx="954">
                  <c:v>4.2882999999999996</c:v>
                </c:pt>
                <c:pt idx="955">
                  <c:v>4.2942</c:v>
                </c:pt>
                <c:pt idx="956">
                  <c:v>4.3</c:v>
                </c:pt>
                <c:pt idx="957">
                  <c:v>4.3057999999999996</c:v>
                </c:pt>
                <c:pt idx="958">
                  <c:v>4.3117000000000001</c:v>
                </c:pt>
                <c:pt idx="959">
                  <c:v>4.3174999999999999</c:v>
                </c:pt>
                <c:pt idx="960">
                  <c:v>4.3232999999999997</c:v>
                </c:pt>
                <c:pt idx="961">
                  <c:v>4.3292000000000002</c:v>
                </c:pt>
                <c:pt idx="962">
                  <c:v>4.335</c:v>
                </c:pt>
                <c:pt idx="963">
                  <c:v>4.3407999999999998</c:v>
                </c:pt>
                <c:pt idx="964">
                  <c:v>4.3465999999999996</c:v>
                </c:pt>
                <c:pt idx="965">
                  <c:v>4.3525</c:v>
                </c:pt>
                <c:pt idx="966">
                  <c:v>4.3582999999999998</c:v>
                </c:pt>
                <c:pt idx="967">
                  <c:v>4.3640999999999996</c:v>
                </c:pt>
                <c:pt idx="968">
                  <c:v>4.3699000000000003</c:v>
                </c:pt>
                <c:pt idx="969">
                  <c:v>4.3757999999999999</c:v>
                </c:pt>
                <c:pt idx="970">
                  <c:v>4.3815999999999997</c:v>
                </c:pt>
                <c:pt idx="971">
                  <c:v>4.3874000000000004</c:v>
                </c:pt>
                <c:pt idx="972">
                  <c:v>4.3932000000000002</c:v>
                </c:pt>
                <c:pt idx="973">
                  <c:v>4.399</c:v>
                </c:pt>
                <c:pt idx="974">
                  <c:v>4.4048999999999996</c:v>
                </c:pt>
                <c:pt idx="975">
                  <c:v>4.4107000000000003</c:v>
                </c:pt>
                <c:pt idx="976">
                  <c:v>4.4165000000000001</c:v>
                </c:pt>
                <c:pt idx="977">
                  <c:v>4.4222999999999999</c:v>
                </c:pt>
                <c:pt idx="978">
                  <c:v>4.4280999999999997</c:v>
                </c:pt>
                <c:pt idx="979">
                  <c:v>4.4339000000000004</c:v>
                </c:pt>
                <c:pt idx="980">
                  <c:v>4.4397000000000002</c:v>
                </c:pt>
                <c:pt idx="981">
                  <c:v>4.4455999999999998</c:v>
                </c:pt>
                <c:pt idx="982">
                  <c:v>4.4513999999999996</c:v>
                </c:pt>
                <c:pt idx="983">
                  <c:v>4.4572000000000003</c:v>
                </c:pt>
                <c:pt idx="984">
                  <c:v>4.4630000000000001</c:v>
                </c:pt>
                <c:pt idx="985">
                  <c:v>4.4687999999999999</c:v>
                </c:pt>
                <c:pt idx="986">
                  <c:v>4.4745999999999997</c:v>
                </c:pt>
                <c:pt idx="987">
                  <c:v>4.4804000000000004</c:v>
                </c:pt>
                <c:pt idx="988">
                  <c:v>4.4862000000000002</c:v>
                </c:pt>
                <c:pt idx="989">
                  <c:v>4.492</c:v>
                </c:pt>
                <c:pt idx="990">
                  <c:v>4.4977999999999998</c:v>
                </c:pt>
                <c:pt idx="991">
                  <c:v>4.5035999999999996</c:v>
                </c:pt>
                <c:pt idx="992">
                  <c:v>4.5094000000000003</c:v>
                </c:pt>
                <c:pt idx="993">
                  <c:v>4.5152000000000001</c:v>
                </c:pt>
                <c:pt idx="994">
                  <c:v>4.5209999999999999</c:v>
                </c:pt>
                <c:pt idx="995">
                  <c:v>4.5267999999999997</c:v>
                </c:pt>
                <c:pt idx="996">
                  <c:v>4.5326000000000004</c:v>
                </c:pt>
                <c:pt idx="997">
                  <c:v>4.5384000000000002</c:v>
                </c:pt>
                <c:pt idx="998">
                  <c:v>4.5442</c:v>
                </c:pt>
                <c:pt idx="999">
                  <c:v>4.55</c:v>
                </c:pt>
                <c:pt idx="1000">
                  <c:v>4.5557999999999996</c:v>
                </c:pt>
                <c:pt idx="1001">
                  <c:v>4.5616000000000003</c:v>
                </c:pt>
                <c:pt idx="1002">
                  <c:v>4.5674000000000001</c:v>
                </c:pt>
                <c:pt idx="1003">
                  <c:v>4.5731999999999999</c:v>
                </c:pt>
                <c:pt idx="1004">
                  <c:v>4.5789999999999997</c:v>
                </c:pt>
                <c:pt idx="1005">
                  <c:v>4.5848000000000004</c:v>
                </c:pt>
                <c:pt idx="1006">
                  <c:v>4.5904999999999996</c:v>
                </c:pt>
                <c:pt idx="1007">
                  <c:v>4.5963000000000003</c:v>
                </c:pt>
                <c:pt idx="1008">
                  <c:v>4.6021000000000001</c:v>
                </c:pt>
                <c:pt idx="1009">
                  <c:v>4.6078999999999999</c:v>
                </c:pt>
                <c:pt idx="1010">
                  <c:v>4.6136999999999997</c:v>
                </c:pt>
                <c:pt idx="1011">
                  <c:v>4.6195000000000004</c:v>
                </c:pt>
                <c:pt idx="1012">
                  <c:v>4.6253000000000002</c:v>
                </c:pt>
                <c:pt idx="1013">
                  <c:v>4.6310000000000002</c:v>
                </c:pt>
                <c:pt idx="1014">
                  <c:v>4.6368</c:v>
                </c:pt>
                <c:pt idx="1015">
                  <c:v>4.6425999999999998</c:v>
                </c:pt>
                <c:pt idx="1016">
                  <c:v>4.6483999999999996</c:v>
                </c:pt>
                <c:pt idx="1017">
                  <c:v>4.6540999999999997</c:v>
                </c:pt>
                <c:pt idx="1018">
                  <c:v>4.6599000000000004</c:v>
                </c:pt>
                <c:pt idx="1019">
                  <c:v>4.6657000000000002</c:v>
                </c:pt>
                <c:pt idx="1020">
                  <c:v>4.6715</c:v>
                </c:pt>
                <c:pt idx="1021">
                  <c:v>4.6772</c:v>
                </c:pt>
                <c:pt idx="1022">
                  <c:v>4.6829999999999998</c:v>
                </c:pt>
                <c:pt idx="1023">
                  <c:v>4.6887999999999996</c:v>
                </c:pt>
                <c:pt idx="1024">
                  <c:v>4.6946000000000003</c:v>
                </c:pt>
                <c:pt idx="1025">
                  <c:v>4.7003000000000004</c:v>
                </c:pt>
                <c:pt idx="1026">
                  <c:v>4.7061000000000002</c:v>
                </c:pt>
                <c:pt idx="1027">
                  <c:v>4.7119</c:v>
                </c:pt>
                <c:pt idx="1028">
                  <c:v>4.7176</c:v>
                </c:pt>
                <c:pt idx="1029">
                  <c:v>4.7233999999999998</c:v>
                </c:pt>
                <c:pt idx="1030">
                  <c:v>4.7291999999999996</c:v>
                </c:pt>
                <c:pt idx="1031">
                  <c:v>4.7348999999999997</c:v>
                </c:pt>
                <c:pt idx="1032">
                  <c:v>4.7407000000000004</c:v>
                </c:pt>
                <c:pt idx="1033">
                  <c:v>4.7464000000000004</c:v>
                </c:pt>
                <c:pt idx="1034">
                  <c:v>4.7522000000000002</c:v>
                </c:pt>
                <c:pt idx="1035">
                  <c:v>4.758</c:v>
                </c:pt>
                <c:pt idx="1036">
                  <c:v>4.7637</c:v>
                </c:pt>
                <c:pt idx="1037">
                  <c:v>4.7694999999999999</c:v>
                </c:pt>
                <c:pt idx="1038">
                  <c:v>4.7751999999999999</c:v>
                </c:pt>
                <c:pt idx="1039">
                  <c:v>4.7809999999999997</c:v>
                </c:pt>
                <c:pt idx="1040">
                  <c:v>4.7866999999999997</c:v>
                </c:pt>
                <c:pt idx="1041">
                  <c:v>4.7925000000000004</c:v>
                </c:pt>
                <c:pt idx="1042">
                  <c:v>4.7981999999999996</c:v>
                </c:pt>
                <c:pt idx="1043">
                  <c:v>4.8040000000000003</c:v>
                </c:pt>
                <c:pt idx="1044">
                  <c:v>4.8097000000000003</c:v>
                </c:pt>
                <c:pt idx="1045">
                  <c:v>4.8155000000000001</c:v>
                </c:pt>
                <c:pt idx="1046">
                  <c:v>4.8212000000000002</c:v>
                </c:pt>
                <c:pt idx="1047">
                  <c:v>4.827</c:v>
                </c:pt>
                <c:pt idx="1048">
                  <c:v>4.8327</c:v>
                </c:pt>
                <c:pt idx="1049">
                  <c:v>4.8384999999999998</c:v>
                </c:pt>
                <c:pt idx="1050">
                  <c:v>4.8441999999999998</c:v>
                </c:pt>
                <c:pt idx="1051">
                  <c:v>4.8499999999999996</c:v>
                </c:pt>
                <c:pt idx="1052">
                  <c:v>4.8556999999999997</c:v>
                </c:pt>
                <c:pt idx="1053">
                  <c:v>4.8613999999999997</c:v>
                </c:pt>
                <c:pt idx="1054">
                  <c:v>4.8672000000000004</c:v>
                </c:pt>
                <c:pt idx="1055">
                  <c:v>4.8728999999999996</c:v>
                </c:pt>
                <c:pt idx="1056">
                  <c:v>4.8785999999999996</c:v>
                </c:pt>
                <c:pt idx="1057">
                  <c:v>4.8844000000000003</c:v>
                </c:pt>
                <c:pt idx="1058">
                  <c:v>4.8901000000000003</c:v>
                </c:pt>
                <c:pt idx="1059">
                  <c:v>4.8958000000000004</c:v>
                </c:pt>
                <c:pt idx="1060">
                  <c:v>4.9016000000000002</c:v>
                </c:pt>
                <c:pt idx="1061">
                  <c:v>4.9073000000000002</c:v>
                </c:pt>
                <c:pt idx="1062">
                  <c:v>4.9130000000000003</c:v>
                </c:pt>
                <c:pt idx="1063">
                  <c:v>4.9188000000000001</c:v>
                </c:pt>
                <c:pt idx="1064">
                  <c:v>4.9245000000000001</c:v>
                </c:pt>
                <c:pt idx="1065">
                  <c:v>4.9302000000000001</c:v>
                </c:pt>
                <c:pt idx="1066">
                  <c:v>4.9359000000000002</c:v>
                </c:pt>
                <c:pt idx="1067">
                  <c:v>4.9417</c:v>
                </c:pt>
                <c:pt idx="1068">
                  <c:v>4.9474</c:v>
                </c:pt>
                <c:pt idx="1069">
                  <c:v>4.9531000000000001</c:v>
                </c:pt>
                <c:pt idx="1070">
                  <c:v>4.9588000000000001</c:v>
                </c:pt>
                <c:pt idx="1071">
                  <c:v>4.9645000000000001</c:v>
                </c:pt>
                <c:pt idx="1072">
                  <c:v>4.9702999999999999</c:v>
                </c:pt>
                <c:pt idx="1073">
                  <c:v>4.976</c:v>
                </c:pt>
                <c:pt idx="1074">
                  <c:v>4.9817</c:v>
                </c:pt>
                <c:pt idx="1075">
                  <c:v>4.9874000000000001</c:v>
                </c:pt>
                <c:pt idx="1076">
                  <c:v>4.9931000000000001</c:v>
                </c:pt>
                <c:pt idx="1077">
                  <c:v>4.9988000000000001</c:v>
                </c:pt>
                <c:pt idx="1078">
                  <c:v>5.0045000000000002</c:v>
                </c:pt>
                <c:pt idx="1079">
                  <c:v>5.0103</c:v>
                </c:pt>
                <c:pt idx="1080">
                  <c:v>5.016</c:v>
                </c:pt>
                <c:pt idx="1081">
                  <c:v>5.0217000000000001</c:v>
                </c:pt>
                <c:pt idx="1082">
                  <c:v>5.0274000000000001</c:v>
                </c:pt>
                <c:pt idx="1083">
                  <c:v>5.0331000000000001</c:v>
                </c:pt>
                <c:pt idx="1084">
                  <c:v>5.0388000000000002</c:v>
                </c:pt>
                <c:pt idx="1085">
                  <c:v>5.0445000000000002</c:v>
                </c:pt>
                <c:pt idx="1086">
                  <c:v>5.0502000000000002</c:v>
                </c:pt>
                <c:pt idx="1087">
                  <c:v>5.0559000000000003</c:v>
                </c:pt>
                <c:pt idx="1088">
                  <c:v>5.0616000000000003</c:v>
                </c:pt>
                <c:pt idx="1089">
                  <c:v>5.0673000000000004</c:v>
                </c:pt>
                <c:pt idx="1090">
                  <c:v>5.0730000000000004</c:v>
                </c:pt>
                <c:pt idx="1091">
                  <c:v>5.0787000000000004</c:v>
                </c:pt>
                <c:pt idx="1092">
                  <c:v>5.0843999999999996</c:v>
                </c:pt>
                <c:pt idx="1093">
                  <c:v>5.0900999999999996</c:v>
                </c:pt>
                <c:pt idx="1094">
                  <c:v>5.0956999999999999</c:v>
                </c:pt>
                <c:pt idx="1095">
                  <c:v>5.1013999999999999</c:v>
                </c:pt>
                <c:pt idx="1096">
                  <c:v>5.1071</c:v>
                </c:pt>
                <c:pt idx="1097">
                  <c:v>5.1128</c:v>
                </c:pt>
                <c:pt idx="1098">
                  <c:v>5.1185</c:v>
                </c:pt>
                <c:pt idx="1099">
                  <c:v>5.1242000000000001</c:v>
                </c:pt>
                <c:pt idx="1100">
                  <c:v>5.1299000000000001</c:v>
                </c:pt>
                <c:pt idx="1101">
                  <c:v>5.1355000000000004</c:v>
                </c:pt>
                <c:pt idx="1102">
                  <c:v>5.1412000000000004</c:v>
                </c:pt>
                <c:pt idx="1103">
                  <c:v>5.1468999999999996</c:v>
                </c:pt>
                <c:pt idx="1104">
                  <c:v>5.1525999999999996</c:v>
                </c:pt>
                <c:pt idx="1105">
                  <c:v>5.1582999999999997</c:v>
                </c:pt>
                <c:pt idx="1106">
                  <c:v>5.1638999999999999</c:v>
                </c:pt>
                <c:pt idx="1107">
                  <c:v>5.1696</c:v>
                </c:pt>
                <c:pt idx="1108">
                  <c:v>5.1753</c:v>
                </c:pt>
                <c:pt idx="1109">
                  <c:v>5.181</c:v>
                </c:pt>
                <c:pt idx="1110">
                  <c:v>5.1866000000000003</c:v>
                </c:pt>
                <c:pt idx="1111">
                  <c:v>5.1923000000000004</c:v>
                </c:pt>
                <c:pt idx="1112">
                  <c:v>5.1980000000000004</c:v>
                </c:pt>
                <c:pt idx="1113">
                  <c:v>5.2035999999999998</c:v>
                </c:pt>
                <c:pt idx="1114">
                  <c:v>5.2092999999999998</c:v>
                </c:pt>
                <c:pt idx="1115">
                  <c:v>5.2149999999999999</c:v>
                </c:pt>
                <c:pt idx="1116">
                  <c:v>5.2206000000000001</c:v>
                </c:pt>
                <c:pt idx="1117">
                  <c:v>5.2263000000000002</c:v>
                </c:pt>
                <c:pt idx="1118">
                  <c:v>5.2319000000000004</c:v>
                </c:pt>
                <c:pt idx="1119">
                  <c:v>5.2375999999999996</c:v>
                </c:pt>
                <c:pt idx="1120">
                  <c:v>5.2432999999999996</c:v>
                </c:pt>
                <c:pt idx="1121">
                  <c:v>5.2488999999999999</c:v>
                </c:pt>
                <c:pt idx="1122">
                  <c:v>5.2545999999999999</c:v>
                </c:pt>
                <c:pt idx="1123">
                  <c:v>5.2602000000000002</c:v>
                </c:pt>
                <c:pt idx="1124">
                  <c:v>5.2659000000000002</c:v>
                </c:pt>
                <c:pt idx="1125">
                  <c:v>5.2714999999999996</c:v>
                </c:pt>
                <c:pt idx="1126">
                  <c:v>5.2771999999999997</c:v>
                </c:pt>
                <c:pt idx="1127">
                  <c:v>5.2827999999999999</c:v>
                </c:pt>
                <c:pt idx="1128">
                  <c:v>5.2885</c:v>
                </c:pt>
                <c:pt idx="1129">
                  <c:v>5.2941000000000003</c:v>
                </c:pt>
                <c:pt idx="1130">
                  <c:v>5.2998000000000003</c:v>
                </c:pt>
                <c:pt idx="1131">
                  <c:v>5.3053999999999997</c:v>
                </c:pt>
                <c:pt idx="1132">
                  <c:v>5.3109999999999999</c:v>
                </c:pt>
                <c:pt idx="1133">
                  <c:v>5.3167</c:v>
                </c:pt>
                <c:pt idx="1134">
                  <c:v>5.3223000000000003</c:v>
                </c:pt>
                <c:pt idx="1135">
                  <c:v>5.3280000000000003</c:v>
                </c:pt>
                <c:pt idx="1136">
                  <c:v>5.3335999999999997</c:v>
                </c:pt>
                <c:pt idx="1137">
                  <c:v>5.3391999999999999</c:v>
                </c:pt>
                <c:pt idx="1138">
                  <c:v>5.3449</c:v>
                </c:pt>
                <c:pt idx="1139">
                  <c:v>5.3505000000000003</c:v>
                </c:pt>
                <c:pt idx="1140">
                  <c:v>5.3560999999999996</c:v>
                </c:pt>
                <c:pt idx="1141">
                  <c:v>5.3616999999999999</c:v>
                </c:pt>
                <c:pt idx="1142">
                  <c:v>5.3673999999999999</c:v>
                </c:pt>
                <c:pt idx="1143">
                  <c:v>5.3730000000000002</c:v>
                </c:pt>
                <c:pt idx="1144">
                  <c:v>5.3785999999999996</c:v>
                </c:pt>
                <c:pt idx="1145">
                  <c:v>5.3841999999999999</c:v>
                </c:pt>
                <c:pt idx="1146">
                  <c:v>5.3898999999999999</c:v>
                </c:pt>
                <c:pt idx="1147">
                  <c:v>5.3955000000000002</c:v>
                </c:pt>
                <c:pt idx="1148">
                  <c:v>5.4010999999999996</c:v>
                </c:pt>
                <c:pt idx="1149">
                  <c:v>5.4066999999999998</c:v>
                </c:pt>
                <c:pt idx="1150">
                  <c:v>5.4123000000000001</c:v>
                </c:pt>
                <c:pt idx="1151">
                  <c:v>5.4180000000000001</c:v>
                </c:pt>
                <c:pt idx="1152">
                  <c:v>5.4236000000000004</c:v>
                </c:pt>
                <c:pt idx="1153">
                  <c:v>5.4291999999999998</c:v>
                </c:pt>
                <c:pt idx="1154">
                  <c:v>5.4348000000000001</c:v>
                </c:pt>
                <c:pt idx="1155">
                  <c:v>5.4404000000000003</c:v>
                </c:pt>
                <c:pt idx="1156">
                  <c:v>5.4459999999999997</c:v>
                </c:pt>
                <c:pt idx="1157">
                  <c:v>5.4516</c:v>
                </c:pt>
                <c:pt idx="1158">
                  <c:v>5.4572000000000003</c:v>
                </c:pt>
                <c:pt idx="1159">
                  <c:v>5.4627999999999997</c:v>
                </c:pt>
                <c:pt idx="1160">
                  <c:v>5.4683999999999999</c:v>
                </c:pt>
                <c:pt idx="1161">
                  <c:v>5.4740000000000002</c:v>
                </c:pt>
                <c:pt idx="1162">
                  <c:v>5.4795999999999996</c:v>
                </c:pt>
                <c:pt idx="1163">
                  <c:v>5.4851999999999999</c:v>
                </c:pt>
                <c:pt idx="1164">
                  <c:v>5.4908000000000001</c:v>
                </c:pt>
                <c:pt idx="1165">
                  <c:v>5.4964000000000004</c:v>
                </c:pt>
                <c:pt idx="1166">
                  <c:v>5.5019999999999998</c:v>
                </c:pt>
                <c:pt idx="1167">
                  <c:v>5.5076000000000001</c:v>
                </c:pt>
                <c:pt idx="1168">
                  <c:v>5.5132000000000003</c:v>
                </c:pt>
                <c:pt idx="1169">
                  <c:v>5.5187999999999997</c:v>
                </c:pt>
                <c:pt idx="1170">
                  <c:v>5.5244</c:v>
                </c:pt>
                <c:pt idx="1171">
                  <c:v>5.5298999999999996</c:v>
                </c:pt>
                <c:pt idx="1172">
                  <c:v>5.5354999999999999</c:v>
                </c:pt>
                <c:pt idx="1173">
                  <c:v>5.5411000000000001</c:v>
                </c:pt>
                <c:pt idx="1174">
                  <c:v>5.5467000000000004</c:v>
                </c:pt>
                <c:pt idx="1175">
                  <c:v>5.5522999999999998</c:v>
                </c:pt>
                <c:pt idx="1176">
                  <c:v>5.5578000000000003</c:v>
                </c:pt>
                <c:pt idx="1177">
                  <c:v>5.5633999999999997</c:v>
                </c:pt>
                <c:pt idx="1178">
                  <c:v>5.569</c:v>
                </c:pt>
                <c:pt idx="1179">
                  <c:v>5.5746000000000002</c:v>
                </c:pt>
                <c:pt idx="1180">
                  <c:v>5.5800999999999998</c:v>
                </c:pt>
                <c:pt idx="1181">
                  <c:v>5.5857000000000001</c:v>
                </c:pt>
                <c:pt idx="1182">
                  <c:v>5.5913000000000004</c:v>
                </c:pt>
                <c:pt idx="1183">
                  <c:v>5.5968</c:v>
                </c:pt>
                <c:pt idx="1184">
                  <c:v>5.6024000000000003</c:v>
                </c:pt>
                <c:pt idx="1185">
                  <c:v>5.6079999999999997</c:v>
                </c:pt>
                <c:pt idx="1186">
                  <c:v>5.6135000000000002</c:v>
                </c:pt>
                <c:pt idx="1187">
                  <c:v>5.6191000000000004</c:v>
                </c:pt>
                <c:pt idx="1188">
                  <c:v>5.6246</c:v>
                </c:pt>
                <c:pt idx="1189">
                  <c:v>5.6302000000000003</c:v>
                </c:pt>
                <c:pt idx="1190">
                  <c:v>5.6357999999999997</c:v>
                </c:pt>
                <c:pt idx="1191">
                  <c:v>5.6413000000000002</c:v>
                </c:pt>
                <c:pt idx="1192">
                  <c:v>5.6468999999999996</c:v>
                </c:pt>
                <c:pt idx="1193">
                  <c:v>5.6524000000000001</c:v>
                </c:pt>
                <c:pt idx="1194">
                  <c:v>5.6580000000000004</c:v>
                </c:pt>
                <c:pt idx="1195">
                  <c:v>5.6635</c:v>
                </c:pt>
                <c:pt idx="1196">
                  <c:v>5.6691000000000003</c:v>
                </c:pt>
                <c:pt idx="1197">
                  <c:v>5.6745999999999999</c:v>
                </c:pt>
                <c:pt idx="1198">
                  <c:v>5.6801000000000004</c:v>
                </c:pt>
                <c:pt idx="1199">
                  <c:v>5.6856999999999998</c:v>
                </c:pt>
                <c:pt idx="1200">
                  <c:v>5.6912000000000003</c:v>
                </c:pt>
                <c:pt idx="1201">
                  <c:v>5.6967999999999996</c:v>
                </c:pt>
                <c:pt idx="1202">
                  <c:v>5.7023000000000001</c:v>
                </c:pt>
                <c:pt idx="1203">
                  <c:v>5.7077999999999998</c:v>
                </c:pt>
                <c:pt idx="1204">
                  <c:v>5.7134</c:v>
                </c:pt>
                <c:pt idx="1205">
                  <c:v>5.7188999999999997</c:v>
                </c:pt>
                <c:pt idx="1206">
                  <c:v>5.7244000000000002</c:v>
                </c:pt>
                <c:pt idx="1207">
                  <c:v>5.7298999999999998</c:v>
                </c:pt>
                <c:pt idx="1208">
                  <c:v>5.7355</c:v>
                </c:pt>
                <c:pt idx="1209">
                  <c:v>5.7409999999999997</c:v>
                </c:pt>
                <c:pt idx="1210">
                  <c:v>5.7465000000000002</c:v>
                </c:pt>
                <c:pt idx="1211">
                  <c:v>5.7519999999999998</c:v>
                </c:pt>
                <c:pt idx="1212">
                  <c:v>5.7576000000000001</c:v>
                </c:pt>
                <c:pt idx="1213">
                  <c:v>5.7630999999999997</c:v>
                </c:pt>
                <c:pt idx="1214">
                  <c:v>5.7686000000000002</c:v>
                </c:pt>
                <c:pt idx="1215">
                  <c:v>5.7740999999999998</c:v>
                </c:pt>
                <c:pt idx="1216">
                  <c:v>5.7796000000000003</c:v>
                </c:pt>
                <c:pt idx="1217">
                  <c:v>5.7850999999999999</c:v>
                </c:pt>
                <c:pt idx="1218">
                  <c:v>5.7906000000000004</c:v>
                </c:pt>
                <c:pt idx="1219">
                  <c:v>5.7961</c:v>
                </c:pt>
                <c:pt idx="1220">
                  <c:v>5.8015999999999996</c:v>
                </c:pt>
                <c:pt idx="1221">
                  <c:v>5.8071999999999999</c:v>
                </c:pt>
                <c:pt idx="1222">
                  <c:v>5.8127000000000004</c:v>
                </c:pt>
                <c:pt idx="1223">
                  <c:v>5.8182</c:v>
                </c:pt>
                <c:pt idx="1224">
                  <c:v>5.8236999999999997</c:v>
                </c:pt>
                <c:pt idx="1225">
                  <c:v>5.8292000000000002</c:v>
                </c:pt>
                <c:pt idx="1226">
                  <c:v>5.8346</c:v>
                </c:pt>
                <c:pt idx="1227">
                  <c:v>5.8400999999999996</c:v>
                </c:pt>
                <c:pt idx="1228">
                  <c:v>5.8456000000000001</c:v>
                </c:pt>
                <c:pt idx="1229">
                  <c:v>5.8510999999999997</c:v>
                </c:pt>
                <c:pt idx="1230">
                  <c:v>5.8566000000000003</c:v>
                </c:pt>
                <c:pt idx="1231">
                  <c:v>5.8620999999999999</c:v>
                </c:pt>
                <c:pt idx="1232">
                  <c:v>5.8676000000000004</c:v>
                </c:pt>
                <c:pt idx="1233">
                  <c:v>5.8731</c:v>
                </c:pt>
                <c:pt idx="1234">
                  <c:v>5.8784999999999998</c:v>
                </c:pt>
                <c:pt idx="1235">
                  <c:v>5.8840000000000003</c:v>
                </c:pt>
                <c:pt idx="1236">
                  <c:v>5.8895</c:v>
                </c:pt>
                <c:pt idx="1237">
                  <c:v>5.8949999999999996</c:v>
                </c:pt>
                <c:pt idx="1238">
                  <c:v>5.9005000000000001</c:v>
                </c:pt>
                <c:pt idx="1239">
                  <c:v>5.9058999999999999</c:v>
                </c:pt>
                <c:pt idx="1240">
                  <c:v>5.9114000000000004</c:v>
                </c:pt>
                <c:pt idx="1241">
                  <c:v>5.9169</c:v>
                </c:pt>
                <c:pt idx="1242">
                  <c:v>5.9222999999999999</c:v>
                </c:pt>
                <c:pt idx="1243">
                  <c:v>5.9278000000000004</c:v>
                </c:pt>
                <c:pt idx="1244">
                  <c:v>5.9333</c:v>
                </c:pt>
                <c:pt idx="1245">
                  <c:v>5.9386999999999999</c:v>
                </c:pt>
                <c:pt idx="1246">
                  <c:v>5.9442000000000004</c:v>
                </c:pt>
                <c:pt idx="1247">
                  <c:v>5.9496000000000002</c:v>
                </c:pt>
                <c:pt idx="1248">
                  <c:v>5.9550999999999998</c:v>
                </c:pt>
                <c:pt idx="1249">
                  <c:v>5.9604999999999997</c:v>
                </c:pt>
                <c:pt idx="1250">
                  <c:v>5.9660000000000002</c:v>
                </c:pt>
                <c:pt idx="1251">
                  <c:v>5.9714999999999998</c:v>
                </c:pt>
                <c:pt idx="1252">
                  <c:v>5.9768999999999997</c:v>
                </c:pt>
                <c:pt idx="1253">
                  <c:v>5.9823000000000004</c:v>
                </c:pt>
                <c:pt idx="1254">
                  <c:v>5.9878</c:v>
                </c:pt>
                <c:pt idx="1255">
                  <c:v>5.9931999999999999</c:v>
                </c:pt>
                <c:pt idx="1256">
                  <c:v>5.9987000000000004</c:v>
                </c:pt>
                <c:pt idx="1257">
                  <c:v>6.0041000000000002</c:v>
                </c:pt>
                <c:pt idx="1258">
                  <c:v>6.0095999999999998</c:v>
                </c:pt>
                <c:pt idx="1259">
                  <c:v>6.0149999999999997</c:v>
                </c:pt>
                <c:pt idx="1260">
                  <c:v>6.0204000000000004</c:v>
                </c:pt>
                <c:pt idx="1261">
                  <c:v>6.0259</c:v>
                </c:pt>
                <c:pt idx="1262">
                  <c:v>6.0312999999999999</c:v>
                </c:pt>
                <c:pt idx="1263">
                  <c:v>6.0366999999999997</c:v>
                </c:pt>
                <c:pt idx="1264">
                  <c:v>6.0420999999999996</c:v>
                </c:pt>
                <c:pt idx="1265">
                  <c:v>6.0476000000000001</c:v>
                </c:pt>
                <c:pt idx="1266">
                  <c:v>6.0529999999999999</c:v>
                </c:pt>
                <c:pt idx="1267">
                  <c:v>6.0583999999999998</c:v>
                </c:pt>
                <c:pt idx="1268">
                  <c:v>6.0637999999999996</c:v>
                </c:pt>
                <c:pt idx="1269">
                  <c:v>6.0693000000000001</c:v>
                </c:pt>
                <c:pt idx="1270">
                  <c:v>6.0747</c:v>
                </c:pt>
                <c:pt idx="1271">
                  <c:v>6.0800999999999998</c:v>
                </c:pt>
                <c:pt idx="1272">
                  <c:v>6.0854999999999997</c:v>
                </c:pt>
                <c:pt idx="1273">
                  <c:v>6.0909000000000004</c:v>
                </c:pt>
                <c:pt idx="1274">
                  <c:v>6.0963000000000003</c:v>
                </c:pt>
                <c:pt idx="1275">
                  <c:v>6.1017000000000001</c:v>
                </c:pt>
                <c:pt idx="1276">
                  <c:v>6.1071</c:v>
                </c:pt>
                <c:pt idx="1277">
                  <c:v>6.1124999999999998</c:v>
                </c:pt>
                <c:pt idx="1278">
                  <c:v>6.1178999999999997</c:v>
                </c:pt>
                <c:pt idx="1279">
                  <c:v>6.1233000000000004</c:v>
                </c:pt>
                <c:pt idx="1280">
                  <c:v>6.1287000000000003</c:v>
                </c:pt>
                <c:pt idx="1281">
                  <c:v>6.1341000000000001</c:v>
                </c:pt>
                <c:pt idx="1282">
                  <c:v>6.1395</c:v>
                </c:pt>
                <c:pt idx="1283">
                  <c:v>6.1448999999999998</c:v>
                </c:pt>
                <c:pt idx="1284">
                  <c:v>6.1502999999999997</c:v>
                </c:pt>
                <c:pt idx="1285">
                  <c:v>6.1557000000000004</c:v>
                </c:pt>
                <c:pt idx="1286">
                  <c:v>6.1611000000000002</c:v>
                </c:pt>
                <c:pt idx="1287">
                  <c:v>6.1664000000000003</c:v>
                </c:pt>
                <c:pt idx="1288">
                  <c:v>6.1718000000000002</c:v>
                </c:pt>
                <c:pt idx="1289">
                  <c:v>6.1772</c:v>
                </c:pt>
                <c:pt idx="1290">
                  <c:v>6.1825999999999999</c:v>
                </c:pt>
                <c:pt idx="1291">
                  <c:v>6.1879999999999997</c:v>
                </c:pt>
                <c:pt idx="1292">
                  <c:v>6.1932999999999998</c:v>
                </c:pt>
                <c:pt idx="1293">
                  <c:v>6.1986999999999997</c:v>
                </c:pt>
                <c:pt idx="1294">
                  <c:v>6.2041000000000004</c:v>
                </c:pt>
                <c:pt idx="1295">
                  <c:v>6.2093999999999996</c:v>
                </c:pt>
                <c:pt idx="1296">
                  <c:v>6.2148000000000003</c:v>
                </c:pt>
                <c:pt idx="1297">
                  <c:v>6.2202000000000002</c:v>
                </c:pt>
                <c:pt idx="1298">
                  <c:v>6.2255000000000003</c:v>
                </c:pt>
                <c:pt idx="1299">
                  <c:v>6.2309000000000001</c:v>
                </c:pt>
                <c:pt idx="1300">
                  <c:v>6.2363</c:v>
                </c:pt>
                <c:pt idx="1301">
                  <c:v>6.2416</c:v>
                </c:pt>
                <c:pt idx="1302">
                  <c:v>6.2469999999999999</c:v>
                </c:pt>
                <c:pt idx="1303">
                  <c:v>6.2523</c:v>
                </c:pt>
                <c:pt idx="1304">
                  <c:v>6.2576999999999998</c:v>
                </c:pt>
                <c:pt idx="1305">
                  <c:v>6.2629999999999999</c:v>
                </c:pt>
                <c:pt idx="1306">
                  <c:v>6.2683999999999997</c:v>
                </c:pt>
                <c:pt idx="1307">
                  <c:v>6.2736999999999998</c:v>
                </c:pt>
                <c:pt idx="1308">
                  <c:v>6.2789999999999999</c:v>
                </c:pt>
                <c:pt idx="1309">
                  <c:v>6.2843999999999998</c:v>
                </c:pt>
                <c:pt idx="1310">
                  <c:v>6.2896999999999998</c:v>
                </c:pt>
                <c:pt idx="1311">
                  <c:v>6.2950999999999997</c:v>
                </c:pt>
                <c:pt idx="1312">
                  <c:v>6.3003999999999998</c:v>
                </c:pt>
                <c:pt idx="1313">
                  <c:v>6.3056999999999999</c:v>
                </c:pt>
                <c:pt idx="1314">
                  <c:v>6.3110999999999997</c:v>
                </c:pt>
                <c:pt idx="1315">
                  <c:v>6.3163999999999998</c:v>
                </c:pt>
                <c:pt idx="1316">
                  <c:v>6.3216999999999999</c:v>
                </c:pt>
                <c:pt idx="1317">
                  <c:v>6.327</c:v>
                </c:pt>
                <c:pt idx="1318">
                  <c:v>6.3323999999999998</c:v>
                </c:pt>
                <c:pt idx="1319">
                  <c:v>6.3376999999999999</c:v>
                </c:pt>
                <c:pt idx="1320">
                  <c:v>6.343</c:v>
                </c:pt>
                <c:pt idx="1321">
                  <c:v>6.3483000000000001</c:v>
                </c:pt>
                <c:pt idx="1322">
                  <c:v>6.3536000000000001</c:v>
                </c:pt>
                <c:pt idx="1323">
                  <c:v>6.3589000000000002</c:v>
                </c:pt>
                <c:pt idx="1324">
                  <c:v>6.3642000000000003</c:v>
                </c:pt>
                <c:pt idx="1325">
                  <c:v>6.3695000000000004</c:v>
                </c:pt>
                <c:pt idx="1326">
                  <c:v>6.3747999999999996</c:v>
                </c:pt>
                <c:pt idx="1327">
                  <c:v>6.3802000000000003</c:v>
                </c:pt>
                <c:pt idx="1328">
                  <c:v>6.3855000000000004</c:v>
                </c:pt>
                <c:pt idx="1329">
                  <c:v>6.3907999999999996</c:v>
                </c:pt>
                <c:pt idx="1330">
                  <c:v>6.3959999999999999</c:v>
                </c:pt>
                <c:pt idx="1331">
                  <c:v>6.4013</c:v>
                </c:pt>
                <c:pt idx="1332">
                  <c:v>6.4066000000000001</c:v>
                </c:pt>
                <c:pt idx="1333">
                  <c:v>6.4119000000000002</c:v>
                </c:pt>
                <c:pt idx="1334">
                  <c:v>6.4172000000000002</c:v>
                </c:pt>
                <c:pt idx="1335">
                  <c:v>6.4225000000000003</c:v>
                </c:pt>
                <c:pt idx="1336">
                  <c:v>6.4278000000000004</c:v>
                </c:pt>
                <c:pt idx="1337">
                  <c:v>6.4330999999999996</c:v>
                </c:pt>
                <c:pt idx="1338">
                  <c:v>6.4382999999999999</c:v>
                </c:pt>
                <c:pt idx="1339">
                  <c:v>6.4436</c:v>
                </c:pt>
                <c:pt idx="1340">
                  <c:v>6.4489000000000001</c:v>
                </c:pt>
                <c:pt idx="1341">
                  <c:v>6.4542000000000002</c:v>
                </c:pt>
                <c:pt idx="1342">
                  <c:v>6.4593999999999996</c:v>
                </c:pt>
                <c:pt idx="1343">
                  <c:v>6.4646999999999997</c:v>
                </c:pt>
                <c:pt idx="1344">
                  <c:v>6.47</c:v>
                </c:pt>
                <c:pt idx="1345">
                  <c:v>6.4752000000000001</c:v>
                </c:pt>
                <c:pt idx="1346">
                  <c:v>6.4805000000000001</c:v>
                </c:pt>
                <c:pt idx="1347">
                  <c:v>6.4858000000000002</c:v>
                </c:pt>
                <c:pt idx="1348">
                  <c:v>6.4909999999999997</c:v>
                </c:pt>
                <c:pt idx="1349">
                  <c:v>6.4962999999999997</c:v>
                </c:pt>
                <c:pt idx="1350">
                  <c:v>6.5015000000000001</c:v>
                </c:pt>
                <c:pt idx="1351">
                  <c:v>6.5068000000000001</c:v>
                </c:pt>
                <c:pt idx="1352">
                  <c:v>6.5119999999999996</c:v>
                </c:pt>
                <c:pt idx="1353">
                  <c:v>6.5172999999999996</c:v>
                </c:pt>
                <c:pt idx="1354">
                  <c:v>6.5225</c:v>
                </c:pt>
                <c:pt idx="1355">
                  <c:v>6.5278</c:v>
                </c:pt>
                <c:pt idx="1356">
                  <c:v>6.5330000000000004</c:v>
                </c:pt>
                <c:pt idx="1357">
                  <c:v>6.5382999999999996</c:v>
                </c:pt>
                <c:pt idx="1358">
                  <c:v>6.5434999999999999</c:v>
                </c:pt>
                <c:pt idx="1359">
                  <c:v>6.5487000000000002</c:v>
                </c:pt>
                <c:pt idx="1360">
                  <c:v>6.5540000000000003</c:v>
                </c:pt>
                <c:pt idx="1361">
                  <c:v>6.5591999999999997</c:v>
                </c:pt>
                <c:pt idx="1362">
                  <c:v>6.5644</c:v>
                </c:pt>
                <c:pt idx="1363">
                  <c:v>6.5697000000000001</c:v>
                </c:pt>
                <c:pt idx="1364">
                  <c:v>6.5749000000000004</c:v>
                </c:pt>
                <c:pt idx="1365">
                  <c:v>6.5800999999999998</c:v>
                </c:pt>
                <c:pt idx="1366">
                  <c:v>6.5853000000000002</c:v>
                </c:pt>
                <c:pt idx="1367">
                  <c:v>6.5904999999999996</c:v>
                </c:pt>
                <c:pt idx="1368">
                  <c:v>6.5957999999999997</c:v>
                </c:pt>
                <c:pt idx="1369">
                  <c:v>6.601</c:v>
                </c:pt>
                <c:pt idx="1370">
                  <c:v>6.6062000000000003</c:v>
                </c:pt>
                <c:pt idx="1371">
                  <c:v>6.6113999999999997</c:v>
                </c:pt>
                <c:pt idx="1372">
                  <c:v>6.6166</c:v>
                </c:pt>
                <c:pt idx="1373">
                  <c:v>6.6218000000000004</c:v>
                </c:pt>
                <c:pt idx="1374">
                  <c:v>6.6269999999999998</c:v>
                </c:pt>
                <c:pt idx="1375">
                  <c:v>6.6322000000000001</c:v>
                </c:pt>
                <c:pt idx="1376">
                  <c:v>6.6374000000000004</c:v>
                </c:pt>
                <c:pt idx="1377">
                  <c:v>6.6425999999999998</c:v>
                </c:pt>
                <c:pt idx="1378">
                  <c:v>6.6478000000000002</c:v>
                </c:pt>
                <c:pt idx="1379">
                  <c:v>6.6529999999999996</c:v>
                </c:pt>
                <c:pt idx="1380">
                  <c:v>6.6581999999999999</c:v>
                </c:pt>
                <c:pt idx="1381">
                  <c:v>6.6632999999999996</c:v>
                </c:pt>
                <c:pt idx="1382">
                  <c:v>6.6684999999999999</c:v>
                </c:pt>
                <c:pt idx="1383">
                  <c:v>6.6737000000000002</c:v>
                </c:pt>
                <c:pt idx="1384">
                  <c:v>6.6788999999999996</c:v>
                </c:pt>
                <c:pt idx="1385">
                  <c:v>6.6840999999999999</c:v>
                </c:pt>
                <c:pt idx="1386">
                  <c:v>6.6891999999999996</c:v>
                </c:pt>
                <c:pt idx="1387">
                  <c:v>6.6943999999999999</c:v>
                </c:pt>
                <c:pt idx="1388">
                  <c:v>6.6996000000000002</c:v>
                </c:pt>
                <c:pt idx="1389">
                  <c:v>6.7047999999999996</c:v>
                </c:pt>
                <c:pt idx="1390">
                  <c:v>6.7099000000000002</c:v>
                </c:pt>
                <c:pt idx="1391">
                  <c:v>6.7150999999999996</c:v>
                </c:pt>
                <c:pt idx="1392">
                  <c:v>6.7202000000000002</c:v>
                </c:pt>
                <c:pt idx="1393">
                  <c:v>6.7253999999999996</c:v>
                </c:pt>
                <c:pt idx="1394">
                  <c:v>6.7305999999999999</c:v>
                </c:pt>
                <c:pt idx="1395">
                  <c:v>6.7356999999999996</c:v>
                </c:pt>
                <c:pt idx="1396">
                  <c:v>6.7408999999999999</c:v>
                </c:pt>
                <c:pt idx="1397">
                  <c:v>6.7460000000000004</c:v>
                </c:pt>
                <c:pt idx="1398">
                  <c:v>6.7511999999999999</c:v>
                </c:pt>
                <c:pt idx="1399">
                  <c:v>6.7563000000000004</c:v>
                </c:pt>
                <c:pt idx="1400">
                  <c:v>6.7614999999999998</c:v>
                </c:pt>
                <c:pt idx="1401">
                  <c:v>6.7666000000000004</c:v>
                </c:pt>
                <c:pt idx="1402">
                  <c:v>6.7717000000000001</c:v>
                </c:pt>
                <c:pt idx="1403">
                  <c:v>6.7769000000000004</c:v>
                </c:pt>
                <c:pt idx="1404">
                  <c:v>6.782</c:v>
                </c:pt>
                <c:pt idx="1405">
                  <c:v>6.7870999999999997</c:v>
                </c:pt>
                <c:pt idx="1406">
                  <c:v>6.7923</c:v>
                </c:pt>
                <c:pt idx="1407">
                  <c:v>6.7973999999999997</c:v>
                </c:pt>
                <c:pt idx="1408">
                  <c:v>6.8025000000000002</c:v>
                </c:pt>
                <c:pt idx="1409">
                  <c:v>6.8075999999999999</c:v>
                </c:pt>
                <c:pt idx="1410">
                  <c:v>6.8128000000000002</c:v>
                </c:pt>
                <c:pt idx="1411">
                  <c:v>6.8178999999999998</c:v>
                </c:pt>
                <c:pt idx="1412">
                  <c:v>6.8230000000000004</c:v>
                </c:pt>
                <c:pt idx="1413">
                  <c:v>6.8281000000000001</c:v>
                </c:pt>
                <c:pt idx="1414">
                  <c:v>6.8331999999999997</c:v>
                </c:pt>
                <c:pt idx="1415">
                  <c:v>6.8383000000000003</c:v>
                </c:pt>
                <c:pt idx="1416">
                  <c:v>6.8433999999999999</c:v>
                </c:pt>
                <c:pt idx="1417">
                  <c:v>6.8484999999999996</c:v>
                </c:pt>
                <c:pt idx="1418">
                  <c:v>6.8536000000000001</c:v>
                </c:pt>
                <c:pt idx="1419">
                  <c:v>6.8586999999999998</c:v>
                </c:pt>
                <c:pt idx="1420">
                  <c:v>6.8638000000000003</c:v>
                </c:pt>
                <c:pt idx="1421">
                  <c:v>6.8689</c:v>
                </c:pt>
                <c:pt idx="1422">
                  <c:v>6.8739999999999997</c:v>
                </c:pt>
                <c:pt idx="1423">
                  <c:v>6.8791000000000002</c:v>
                </c:pt>
                <c:pt idx="1424">
                  <c:v>6.8841999999999999</c:v>
                </c:pt>
                <c:pt idx="1425">
                  <c:v>6.8893000000000004</c:v>
                </c:pt>
                <c:pt idx="1426">
                  <c:v>6.8943000000000003</c:v>
                </c:pt>
                <c:pt idx="1427">
                  <c:v>6.8994</c:v>
                </c:pt>
                <c:pt idx="1428">
                  <c:v>6.9044999999999996</c:v>
                </c:pt>
                <c:pt idx="1429">
                  <c:v>6.9096000000000002</c:v>
                </c:pt>
                <c:pt idx="1430">
                  <c:v>6.9146000000000001</c:v>
                </c:pt>
                <c:pt idx="1431">
                  <c:v>6.9196999999999997</c:v>
                </c:pt>
                <c:pt idx="1432">
                  <c:v>6.9248000000000003</c:v>
                </c:pt>
                <c:pt idx="1433">
                  <c:v>6.9298999999999999</c:v>
                </c:pt>
                <c:pt idx="1434">
                  <c:v>6.9348999999999998</c:v>
                </c:pt>
                <c:pt idx="1435">
                  <c:v>6.94</c:v>
                </c:pt>
                <c:pt idx="1436">
                  <c:v>6.9450000000000003</c:v>
                </c:pt>
                <c:pt idx="1437">
                  <c:v>6.9500999999999999</c:v>
                </c:pt>
                <c:pt idx="1438">
                  <c:v>6.9550999999999998</c:v>
                </c:pt>
                <c:pt idx="1439">
                  <c:v>6.9602000000000004</c:v>
                </c:pt>
                <c:pt idx="1440">
                  <c:v>6.9652000000000003</c:v>
                </c:pt>
                <c:pt idx="1441">
                  <c:v>6.9702999999999999</c:v>
                </c:pt>
                <c:pt idx="1442">
                  <c:v>6.9752999999999998</c:v>
                </c:pt>
                <c:pt idx="1443">
                  <c:v>6.9804000000000004</c:v>
                </c:pt>
                <c:pt idx="1444">
                  <c:v>6.9854000000000003</c:v>
                </c:pt>
                <c:pt idx="1445">
                  <c:v>6.9904000000000002</c:v>
                </c:pt>
                <c:pt idx="1446">
                  <c:v>6.9954999999999998</c:v>
                </c:pt>
                <c:pt idx="1447">
                  <c:v>7.0004999999999997</c:v>
                </c:pt>
                <c:pt idx="1448">
                  <c:v>7.0054999999999996</c:v>
                </c:pt>
                <c:pt idx="1449">
                  <c:v>7.0106000000000002</c:v>
                </c:pt>
                <c:pt idx="1450">
                  <c:v>7.0156000000000001</c:v>
                </c:pt>
                <c:pt idx="1451">
                  <c:v>7.0206</c:v>
                </c:pt>
                <c:pt idx="1452">
                  <c:v>7.0255999999999998</c:v>
                </c:pt>
                <c:pt idx="1453">
                  <c:v>7.0305999999999997</c:v>
                </c:pt>
                <c:pt idx="1454">
                  <c:v>7.0355999999999996</c:v>
                </c:pt>
                <c:pt idx="1455">
                  <c:v>7.0407000000000002</c:v>
                </c:pt>
                <c:pt idx="1456">
                  <c:v>7.0457000000000001</c:v>
                </c:pt>
                <c:pt idx="1457">
                  <c:v>7.0507</c:v>
                </c:pt>
                <c:pt idx="1458">
                  <c:v>7.0556999999999999</c:v>
                </c:pt>
                <c:pt idx="1459">
                  <c:v>7.0606999999999998</c:v>
                </c:pt>
                <c:pt idx="1460">
                  <c:v>7.0656999999999996</c:v>
                </c:pt>
                <c:pt idx="1461">
                  <c:v>7.0707000000000004</c:v>
                </c:pt>
                <c:pt idx="1462">
                  <c:v>7.0757000000000003</c:v>
                </c:pt>
                <c:pt idx="1463">
                  <c:v>7.0807000000000002</c:v>
                </c:pt>
                <c:pt idx="1464">
                  <c:v>7.0856000000000003</c:v>
                </c:pt>
                <c:pt idx="1465">
                  <c:v>7.0906000000000002</c:v>
                </c:pt>
                <c:pt idx="1466">
                  <c:v>7.0956000000000001</c:v>
                </c:pt>
                <c:pt idx="1467">
                  <c:v>7.1006</c:v>
                </c:pt>
                <c:pt idx="1468">
                  <c:v>7.1055999999999999</c:v>
                </c:pt>
                <c:pt idx="1469">
                  <c:v>7.1105999999999998</c:v>
                </c:pt>
                <c:pt idx="1470">
                  <c:v>7.1154999999999999</c:v>
                </c:pt>
                <c:pt idx="1471">
                  <c:v>7.1204999999999998</c:v>
                </c:pt>
                <c:pt idx="1472">
                  <c:v>7.1254999999999997</c:v>
                </c:pt>
                <c:pt idx="1473">
                  <c:v>7.1303999999999998</c:v>
                </c:pt>
                <c:pt idx="1474">
                  <c:v>7.1353999999999997</c:v>
                </c:pt>
                <c:pt idx="1475">
                  <c:v>7.1403999999999996</c:v>
                </c:pt>
                <c:pt idx="1476">
                  <c:v>7.1452999999999998</c:v>
                </c:pt>
                <c:pt idx="1477">
                  <c:v>7.1502999999999997</c:v>
                </c:pt>
                <c:pt idx="1478">
                  <c:v>7.1551999999999998</c:v>
                </c:pt>
                <c:pt idx="1479">
                  <c:v>7.1601999999999997</c:v>
                </c:pt>
                <c:pt idx="1480">
                  <c:v>7.1650999999999998</c:v>
                </c:pt>
                <c:pt idx="1481">
                  <c:v>7.1700999999999997</c:v>
                </c:pt>
                <c:pt idx="1482">
                  <c:v>7.1749999999999998</c:v>
                </c:pt>
                <c:pt idx="1483">
                  <c:v>7.1798999999999999</c:v>
                </c:pt>
                <c:pt idx="1484">
                  <c:v>7.1848999999999998</c:v>
                </c:pt>
                <c:pt idx="1485">
                  <c:v>7.1898</c:v>
                </c:pt>
                <c:pt idx="1486">
                  <c:v>7.1947999999999999</c:v>
                </c:pt>
                <c:pt idx="1487">
                  <c:v>7.1997</c:v>
                </c:pt>
                <c:pt idx="1488">
                  <c:v>7.2046000000000001</c:v>
                </c:pt>
                <c:pt idx="1489">
                  <c:v>7.2095000000000002</c:v>
                </c:pt>
                <c:pt idx="1490">
                  <c:v>7.2145000000000001</c:v>
                </c:pt>
                <c:pt idx="1491">
                  <c:v>7.2194000000000003</c:v>
                </c:pt>
                <c:pt idx="1492">
                  <c:v>7.2243000000000004</c:v>
                </c:pt>
                <c:pt idx="1493">
                  <c:v>7.2291999999999996</c:v>
                </c:pt>
                <c:pt idx="1494">
                  <c:v>7.2340999999999998</c:v>
                </c:pt>
                <c:pt idx="1495">
                  <c:v>7.2389999999999999</c:v>
                </c:pt>
                <c:pt idx="1496">
                  <c:v>7.2439</c:v>
                </c:pt>
                <c:pt idx="1497">
                  <c:v>7.2488000000000001</c:v>
                </c:pt>
                <c:pt idx="1498">
                  <c:v>7.2537000000000003</c:v>
                </c:pt>
                <c:pt idx="1499">
                  <c:v>7.2586000000000004</c:v>
                </c:pt>
                <c:pt idx="1500">
                  <c:v>7.2634999999999996</c:v>
                </c:pt>
                <c:pt idx="1501">
                  <c:v>7.2683999999999997</c:v>
                </c:pt>
                <c:pt idx="1502">
                  <c:v>7.2732999999999999</c:v>
                </c:pt>
                <c:pt idx="1503">
                  <c:v>7.2782</c:v>
                </c:pt>
                <c:pt idx="1504">
                  <c:v>7.2831000000000001</c:v>
                </c:pt>
                <c:pt idx="1505">
                  <c:v>7.2880000000000003</c:v>
                </c:pt>
                <c:pt idx="1506">
                  <c:v>7.2929000000000004</c:v>
                </c:pt>
                <c:pt idx="1507">
                  <c:v>7.2976999999999999</c:v>
                </c:pt>
                <c:pt idx="1508">
                  <c:v>7.3026</c:v>
                </c:pt>
                <c:pt idx="1509">
                  <c:v>7.3075000000000001</c:v>
                </c:pt>
                <c:pt idx="1510">
                  <c:v>7.3124000000000002</c:v>
                </c:pt>
                <c:pt idx="1511">
                  <c:v>7.3171999999999997</c:v>
                </c:pt>
                <c:pt idx="1512">
                  <c:v>7.3220999999999998</c:v>
                </c:pt>
                <c:pt idx="1513">
                  <c:v>7.3269000000000002</c:v>
                </c:pt>
                <c:pt idx="1514">
                  <c:v>7.3318000000000003</c:v>
                </c:pt>
                <c:pt idx="1515">
                  <c:v>7.3367000000000004</c:v>
                </c:pt>
                <c:pt idx="1516">
                  <c:v>7.3414999999999999</c:v>
                </c:pt>
                <c:pt idx="1517">
                  <c:v>7.3464</c:v>
                </c:pt>
                <c:pt idx="1518">
                  <c:v>7.3512000000000004</c:v>
                </c:pt>
                <c:pt idx="1519">
                  <c:v>7.3560999999999996</c:v>
                </c:pt>
                <c:pt idx="1520">
                  <c:v>7.3609</c:v>
                </c:pt>
                <c:pt idx="1521">
                  <c:v>7.3657000000000004</c:v>
                </c:pt>
                <c:pt idx="1522">
                  <c:v>7.3705999999999996</c:v>
                </c:pt>
                <c:pt idx="1523">
                  <c:v>7.3754</c:v>
                </c:pt>
                <c:pt idx="1524">
                  <c:v>7.3803000000000001</c:v>
                </c:pt>
                <c:pt idx="1525">
                  <c:v>7.3851000000000004</c:v>
                </c:pt>
                <c:pt idx="1526">
                  <c:v>7.3898999999999999</c:v>
                </c:pt>
                <c:pt idx="1527">
                  <c:v>7.3947000000000003</c:v>
                </c:pt>
                <c:pt idx="1528">
                  <c:v>7.3996000000000004</c:v>
                </c:pt>
                <c:pt idx="1529">
                  <c:v>7.4043999999999999</c:v>
                </c:pt>
                <c:pt idx="1530">
                  <c:v>7.4092000000000002</c:v>
                </c:pt>
                <c:pt idx="1531">
                  <c:v>7.4139999999999997</c:v>
                </c:pt>
                <c:pt idx="1532">
                  <c:v>7.4188000000000001</c:v>
                </c:pt>
                <c:pt idx="1533">
                  <c:v>7.4236000000000004</c:v>
                </c:pt>
                <c:pt idx="1534">
                  <c:v>7.4283999999999999</c:v>
                </c:pt>
                <c:pt idx="1535">
                  <c:v>7.4332000000000003</c:v>
                </c:pt>
                <c:pt idx="1536">
                  <c:v>7.4379999999999997</c:v>
                </c:pt>
                <c:pt idx="1537">
                  <c:v>7.4428000000000001</c:v>
                </c:pt>
                <c:pt idx="1538">
                  <c:v>7.4476000000000004</c:v>
                </c:pt>
                <c:pt idx="1539">
                  <c:v>7.4523999999999999</c:v>
                </c:pt>
                <c:pt idx="1540">
                  <c:v>7.4572000000000003</c:v>
                </c:pt>
                <c:pt idx="1541">
                  <c:v>7.4619999999999997</c:v>
                </c:pt>
                <c:pt idx="1542">
                  <c:v>7.4668000000000001</c:v>
                </c:pt>
                <c:pt idx="1543">
                  <c:v>7.4715999999999996</c:v>
                </c:pt>
                <c:pt idx="1544">
                  <c:v>7.4763000000000002</c:v>
                </c:pt>
                <c:pt idx="1545">
                  <c:v>7.4810999999999996</c:v>
                </c:pt>
                <c:pt idx="1546">
                  <c:v>7.4859</c:v>
                </c:pt>
                <c:pt idx="1547">
                  <c:v>7.4907000000000004</c:v>
                </c:pt>
                <c:pt idx="1548">
                  <c:v>7.4954000000000001</c:v>
                </c:pt>
                <c:pt idx="1549">
                  <c:v>7.5002000000000004</c:v>
                </c:pt>
                <c:pt idx="1550">
                  <c:v>7.5049000000000001</c:v>
                </c:pt>
                <c:pt idx="1551">
                  <c:v>7.5096999999999996</c:v>
                </c:pt>
                <c:pt idx="1552">
                  <c:v>7.5145</c:v>
                </c:pt>
                <c:pt idx="1553">
                  <c:v>7.5191999999999997</c:v>
                </c:pt>
                <c:pt idx="1554">
                  <c:v>7.524</c:v>
                </c:pt>
                <c:pt idx="1555">
                  <c:v>7.5286999999999997</c:v>
                </c:pt>
                <c:pt idx="1556">
                  <c:v>7.5335000000000001</c:v>
                </c:pt>
                <c:pt idx="1557">
                  <c:v>7.5381999999999998</c:v>
                </c:pt>
                <c:pt idx="1558">
                  <c:v>7.5429000000000004</c:v>
                </c:pt>
                <c:pt idx="1559">
                  <c:v>7.5476999999999999</c:v>
                </c:pt>
                <c:pt idx="1560">
                  <c:v>7.5523999999999996</c:v>
                </c:pt>
                <c:pt idx="1561">
                  <c:v>7.5571000000000002</c:v>
                </c:pt>
                <c:pt idx="1562">
                  <c:v>7.5618999999999996</c:v>
                </c:pt>
                <c:pt idx="1563">
                  <c:v>7.5666000000000002</c:v>
                </c:pt>
                <c:pt idx="1564">
                  <c:v>7.5712999999999999</c:v>
                </c:pt>
                <c:pt idx="1565">
                  <c:v>7.5759999999999996</c:v>
                </c:pt>
                <c:pt idx="1566">
                  <c:v>7.5808</c:v>
                </c:pt>
                <c:pt idx="1567">
                  <c:v>7.5854999999999997</c:v>
                </c:pt>
                <c:pt idx="1568">
                  <c:v>7.5902000000000003</c:v>
                </c:pt>
                <c:pt idx="1569">
                  <c:v>7.5949</c:v>
                </c:pt>
                <c:pt idx="1570">
                  <c:v>7.5995999999999997</c:v>
                </c:pt>
                <c:pt idx="1571">
                  <c:v>7.6043000000000003</c:v>
                </c:pt>
                <c:pt idx="1572">
                  <c:v>7.609</c:v>
                </c:pt>
                <c:pt idx="1573">
                  <c:v>7.6136999999999997</c:v>
                </c:pt>
                <c:pt idx="1574">
                  <c:v>7.6184000000000003</c:v>
                </c:pt>
                <c:pt idx="1575">
                  <c:v>7.6231</c:v>
                </c:pt>
                <c:pt idx="1576">
                  <c:v>7.6277999999999997</c:v>
                </c:pt>
                <c:pt idx="1577">
                  <c:v>7.6325000000000003</c:v>
                </c:pt>
                <c:pt idx="1578">
                  <c:v>7.6371000000000002</c:v>
                </c:pt>
                <c:pt idx="1579">
                  <c:v>7.6417999999999999</c:v>
                </c:pt>
                <c:pt idx="1580">
                  <c:v>7.6464999999999996</c:v>
                </c:pt>
                <c:pt idx="1581">
                  <c:v>7.6512000000000002</c:v>
                </c:pt>
                <c:pt idx="1582">
                  <c:v>7.6558999999999999</c:v>
                </c:pt>
                <c:pt idx="1583">
                  <c:v>7.6604999999999999</c:v>
                </c:pt>
                <c:pt idx="1584">
                  <c:v>7.6651999999999996</c:v>
                </c:pt>
                <c:pt idx="1585">
                  <c:v>7.6699000000000002</c:v>
                </c:pt>
                <c:pt idx="1586">
                  <c:v>7.6745000000000001</c:v>
                </c:pt>
                <c:pt idx="1587">
                  <c:v>7.6791999999999998</c:v>
                </c:pt>
                <c:pt idx="1588">
                  <c:v>7.6837999999999997</c:v>
                </c:pt>
                <c:pt idx="1589">
                  <c:v>7.6885000000000003</c:v>
                </c:pt>
                <c:pt idx="1590">
                  <c:v>7.6931000000000003</c:v>
                </c:pt>
                <c:pt idx="1591">
                  <c:v>7.6978</c:v>
                </c:pt>
                <c:pt idx="1592">
                  <c:v>7.7023999999999999</c:v>
                </c:pt>
                <c:pt idx="1593">
                  <c:v>7.7070999999999996</c:v>
                </c:pt>
                <c:pt idx="1594">
                  <c:v>7.7117000000000004</c:v>
                </c:pt>
                <c:pt idx="1595">
                  <c:v>7.7163000000000004</c:v>
                </c:pt>
                <c:pt idx="1596">
                  <c:v>7.7210000000000001</c:v>
                </c:pt>
                <c:pt idx="1597">
                  <c:v>7.7256</c:v>
                </c:pt>
                <c:pt idx="1598">
                  <c:v>7.7302</c:v>
                </c:pt>
                <c:pt idx="1599">
                  <c:v>7.7347999999999999</c:v>
                </c:pt>
                <c:pt idx="1600">
                  <c:v>7.7394999999999996</c:v>
                </c:pt>
                <c:pt idx="1601">
                  <c:v>7.7441000000000004</c:v>
                </c:pt>
                <c:pt idx="1602">
                  <c:v>7.7487000000000004</c:v>
                </c:pt>
                <c:pt idx="1603">
                  <c:v>7.7533000000000003</c:v>
                </c:pt>
                <c:pt idx="1604">
                  <c:v>7.7579000000000002</c:v>
                </c:pt>
                <c:pt idx="1605">
                  <c:v>7.7625000000000002</c:v>
                </c:pt>
                <c:pt idx="1606">
                  <c:v>7.7671000000000001</c:v>
                </c:pt>
                <c:pt idx="1607">
                  <c:v>7.7717000000000001</c:v>
                </c:pt>
                <c:pt idx="1608">
                  <c:v>7.7763</c:v>
                </c:pt>
                <c:pt idx="1609">
                  <c:v>7.7808999999999999</c:v>
                </c:pt>
                <c:pt idx="1610">
                  <c:v>7.7854999999999999</c:v>
                </c:pt>
                <c:pt idx="1611">
                  <c:v>7.7900999999999998</c:v>
                </c:pt>
                <c:pt idx="1612">
                  <c:v>7.7946999999999997</c:v>
                </c:pt>
                <c:pt idx="1613">
                  <c:v>7.7992999999999997</c:v>
                </c:pt>
                <c:pt idx="1614">
                  <c:v>7.8038999999999996</c:v>
                </c:pt>
                <c:pt idx="1615">
                  <c:v>7.8083999999999998</c:v>
                </c:pt>
                <c:pt idx="1616">
                  <c:v>7.8129999999999997</c:v>
                </c:pt>
                <c:pt idx="1617">
                  <c:v>7.8175999999999997</c:v>
                </c:pt>
                <c:pt idx="1618">
                  <c:v>7.8220999999999998</c:v>
                </c:pt>
                <c:pt idx="1619">
                  <c:v>7.8266999999999998</c:v>
                </c:pt>
                <c:pt idx="1620">
                  <c:v>7.8312999999999997</c:v>
                </c:pt>
                <c:pt idx="1621">
                  <c:v>7.8357999999999999</c:v>
                </c:pt>
                <c:pt idx="1622">
                  <c:v>7.8403999999999998</c:v>
                </c:pt>
                <c:pt idx="1623">
                  <c:v>7.8449</c:v>
                </c:pt>
                <c:pt idx="1624">
                  <c:v>7.8494999999999999</c:v>
                </c:pt>
                <c:pt idx="1625">
                  <c:v>7.8540000000000001</c:v>
                </c:pt>
                <c:pt idx="1626">
                  <c:v>7.8586</c:v>
                </c:pt>
                <c:pt idx="1627">
                  <c:v>7.8631000000000002</c:v>
                </c:pt>
                <c:pt idx="1628">
                  <c:v>7.8677000000000001</c:v>
                </c:pt>
                <c:pt idx="1629">
                  <c:v>7.8722000000000003</c:v>
                </c:pt>
                <c:pt idx="1630">
                  <c:v>7.8766999999999996</c:v>
                </c:pt>
                <c:pt idx="1631">
                  <c:v>7.8813000000000004</c:v>
                </c:pt>
                <c:pt idx="1632">
                  <c:v>7.8857999999999997</c:v>
                </c:pt>
                <c:pt idx="1633">
                  <c:v>7.8902999999999999</c:v>
                </c:pt>
                <c:pt idx="1634">
                  <c:v>7.8948</c:v>
                </c:pt>
                <c:pt idx="1635">
                  <c:v>7.8994</c:v>
                </c:pt>
                <c:pt idx="1636">
                  <c:v>7.9039000000000001</c:v>
                </c:pt>
                <c:pt idx="1637">
                  <c:v>7.9084000000000003</c:v>
                </c:pt>
                <c:pt idx="1638">
                  <c:v>7.9128999999999996</c:v>
                </c:pt>
                <c:pt idx="1639">
                  <c:v>7.9173999999999998</c:v>
                </c:pt>
                <c:pt idx="1640">
                  <c:v>7.9218999999999999</c:v>
                </c:pt>
                <c:pt idx="1641">
                  <c:v>7.9264000000000001</c:v>
                </c:pt>
                <c:pt idx="1642">
                  <c:v>7.9309000000000003</c:v>
                </c:pt>
                <c:pt idx="1643">
                  <c:v>7.9353999999999996</c:v>
                </c:pt>
                <c:pt idx="1644">
                  <c:v>7.9398999999999997</c:v>
                </c:pt>
                <c:pt idx="1645">
                  <c:v>7.9443999999999999</c:v>
                </c:pt>
                <c:pt idx="1646">
                  <c:v>7.9489000000000001</c:v>
                </c:pt>
                <c:pt idx="1647">
                  <c:v>7.9532999999999996</c:v>
                </c:pt>
                <c:pt idx="1648">
                  <c:v>7.9577999999999998</c:v>
                </c:pt>
                <c:pt idx="1649">
                  <c:v>7.9622999999999999</c:v>
                </c:pt>
                <c:pt idx="1650">
                  <c:v>7.9668000000000001</c:v>
                </c:pt>
                <c:pt idx="1651">
                  <c:v>7.9711999999999996</c:v>
                </c:pt>
                <c:pt idx="1652">
                  <c:v>7.9756999999999998</c:v>
                </c:pt>
                <c:pt idx="1653">
                  <c:v>7.9802</c:v>
                </c:pt>
                <c:pt idx="1654">
                  <c:v>7.9846000000000004</c:v>
                </c:pt>
                <c:pt idx="1655">
                  <c:v>7.9890999999999996</c:v>
                </c:pt>
                <c:pt idx="1656">
                  <c:v>7.9935999999999998</c:v>
                </c:pt>
                <c:pt idx="1657">
                  <c:v>7.9980000000000002</c:v>
                </c:pt>
                <c:pt idx="1658">
                  <c:v>8.0024999999999995</c:v>
                </c:pt>
                <c:pt idx="1659">
                  <c:v>8.0068999999999999</c:v>
                </c:pt>
                <c:pt idx="1660">
                  <c:v>8.0113000000000003</c:v>
                </c:pt>
                <c:pt idx="1661">
                  <c:v>8.0158000000000005</c:v>
                </c:pt>
                <c:pt idx="1662">
                  <c:v>8.0202000000000009</c:v>
                </c:pt>
                <c:pt idx="1663">
                  <c:v>8.0246999999999993</c:v>
                </c:pt>
                <c:pt idx="1664">
                  <c:v>8.0290999999999997</c:v>
                </c:pt>
                <c:pt idx="1665">
                  <c:v>8.0335000000000001</c:v>
                </c:pt>
                <c:pt idx="1666">
                  <c:v>8.0379000000000005</c:v>
                </c:pt>
                <c:pt idx="1667">
                  <c:v>8.0424000000000007</c:v>
                </c:pt>
                <c:pt idx="1668">
                  <c:v>8.0467999999999993</c:v>
                </c:pt>
                <c:pt idx="1669">
                  <c:v>8.0511999999999997</c:v>
                </c:pt>
                <c:pt idx="1670">
                  <c:v>8.0556000000000001</c:v>
                </c:pt>
                <c:pt idx="1671">
                  <c:v>8.06</c:v>
                </c:pt>
                <c:pt idx="1672">
                  <c:v>8.0643999999999991</c:v>
                </c:pt>
                <c:pt idx="1673">
                  <c:v>8.0687999999999995</c:v>
                </c:pt>
                <c:pt idx="1674">
                  <c:v>8.0731999999999999</c:v>
                </c:pt>
                <c:pt idx="1675">
                  <c:v>8.0776000000000003</c:v>
                </c:pt>
                <c:pt idx="1676">
                  <c:v>8.0820000000000007</c:v>
                </c:pt>
                <c:pt idx="1677">
                  <c:v>8.0863999999999994</c:v>
                </c:pt>
                <c:pt idx="1678">
                  <c:v>8.0907999999999998</c:v>
                </c:pt>
                <c:pt idx="1679">
                  <c:v>8.0952000000000002</c:v>
                </c:pt>
                <c:pt idx="1680">
                  <c:v>8.0996000000000006</c:v>
                </c:pt>
                <c:pt idx="1681">
                  <c:v>8.1039999999999992</c:v>
                </c:pt>
                <c:pt idx="1682">
                  <c:v>8.1082999999999998</c:v>
                </c:pt>
                <c:pt idx="1683">
                  <c:v>8.1127000000000002</c:v>
                </c:pt>
                <c:pt idx="1684">
                  <c:v>8.1171000000000006</c:v>
                </c:pt>
                <c:pt idx="1685">
                  <c:v>8.1214999999999993</c:v>
                </c:pt>
                <c:pt idx="1686">
                  <c:v>8.1257999999999999</c:v>
                </c:pt>
                <c:pt idx="1687">
                  <c:v>8.1302000000000003</c:v>
                </c:pt>
                <c:pt idx="1688">
                  <c:v>8.1344999999999992</c:v>
                </c:pt>
                <c:pt idx="1689">
                  <c:v>8.1388999999999996</c:v>
                </c:pt>
                <c:pt idx="1690">
                  <c:v>8.1432000000000002</c:v>
                </c:pt>
                <c:pt idx="1691">
                  <c:v>8.1476000000000006</c:v>
                </c:pt>
                <c:pt idx="1692">
                  <c:v>8.1518999999999995</c:v>
                </c:pt>
                <c:pt idx="1693">
                  <c:v>8.1562999999999999</c:v>
                </c:pt>
                <c:pt idx="1694">
                  <c:v>8.1606000000000005</c:v>
                </c:pt>
                <c:pt idx="1695">
                  <c:v>8.1649999999999991</c:v>
                </c:pt>
                <c:pt idx="1696">
                  <c:v>8.1692999999999998</c:v>
                </c:pt>
                <c:pt idx="1697">
                  <c:v>8.1736000000000004</c:v>
                </c:pt>
                <c:pt idx="1698">
                  <c:v>8.1780000000000008</c:v>
                </c:pt>
                <c:pt idx="1699">
                  <c:v>8.1822999999999997</c:v>
                </c:pt>
                <c:pt idx="1700">
                  <c:v>8.1866000000000003</c:v>
                </c:pt>
                <c:pt idx="1701">
                  <c:v>8.1908999999999992</c:v>
                </c:pt>
                <c:pt idx="1702">
                  <c:v>8.1951999999999998</c:v>
                </c:pt>
                <c:pt idx="1703">
                  <c:v>8.1995000000000005</c:v>
                </c:pt>
                <c:pt idx="1704">
                  <c:v>8.2039000000000009</c:v>
                </c:pt>
                <c:pt idx="1705">
                  <c:v>8.2081999999999997</c:v>
                </c:pt>
                <c:pt idx="1706">
                  <c:v>8.2125000000000004</c:v>
                </c:pt>
                <c:pt idx="1707">
                  <c:v>8.2167999999999992</c:v>
                </c:pt>
                <c:pt idx="1708">
                  <c:v>8.2210999999999999</c:v>
                </c:pt>
                <c:pt idx="1709">
                  <c:v>8.2253000000000007</c:v>
                </c:pt>
                <c:pt idx="1710">
                  <c:v>8.2295999999999996</c:v>
                </c:pt>
                <c:pt idx="1711">
                  <c:v>8.2339000000000002</c:v>
                </c:pt>
                <c:pt idx="1712">
                  <c:v>8.2382000000000009</c:v>
                </c:pt>
                <c:pt idx="1713">
                  <c:v>8.2424999999999997</c:v>
                </c:pt>
                <c:pt idx="1714">
                  <c:v>8.2468000000000004</c:v>
                </c:pt>
                <c:pt idx="1715">
                  <c:v>8.2509999999999994</c:v>
                </c:pt>
                <c:pt idx="1716">
                  <c:v>8.2553000000000001</c:v>
                </c:pt>
                <c:pt idx="1717">
                  <c:v>8.2596000000000007</c:v>
                </c:pt>
                <c:pt idx="1718">
                  <c:v>8.2637999999999998</c:v>
                </c:pt>
                <c:pt idx="1719">
                  <c:v>8.2681000000000004</c:v>
                </c:pt>
                <c:pt idx="1720">
                  <c:v>8.2723999999999993</c:v>
                </c:pt>
                <c:pt idx="1721">
                  <c:v>8.2766000000000002</c:v>
                </c:pt>
                <c:pt idx="1722">
                  <c:v>8.2809000000000008</c:v>
                </c:pt>
                <c:pt idx="1723">
                  <c:v>8.2850999999999999</c:v>
                </c:pt>
                <c:pt idx="1724">
                  <c:v>8.2894000000000005</c:v>
                </c:pt>
                <c:pt idx="1725">
                  <c:v>8.2935999999999996</c:v>
                </c:pt>
                <c:pt idx="1726">
                  <c:v>8.2979000000000003</c:v>
                </c:pt>
                <c:pt idx="1727">
                  <c:v>8.3020999999999994</c:v>
                </c:pt>
                <c:pt idx="1728">
                  <c:v>8.3063000000000002</c:v>
                </c:pt>
                <c:pt idx="1729">
                  <c:v>8.3106000000000009</c:v>
                </c:pt>
                <c:pt idx="1730">
                  <c:v>8.3148</c:v>
                </c:pt>
                <c:pt idx="1731">
                  <c:v>8.3190000000000008</c:v>
                </c:pt>
                <c:pt idx="1732">
                  <c:v>8.3231999999999999</c:v>
                </c:pt>
                <c:pt idx="1733">
                  <c:v>8.3275000000000006</c:v>
                </c:pt>
                <c:pt idx="1734">
                  <c:v>8.3316999999999997</c:v>
                </c:pt>
                <c:pt idx="1735">
                  <c:v>8.3359000000000005</c:v>
                </c:pt>
                <c:pt idx="1736">
                  <c:v>8.3400999999999996</c:v>
                </c:pt>
                <c:pt idx="1737">
                  <c:v>8.3443000000000005</c:v>
                </c:pt>
                <c:pt idx="1738">
                  <c:v>8.3484999999999996</c:v>
                </c:pt>
                <c:pt idx="1739">
                  <c:v>8.3527000000000005</c:v>
                </c:pt>
                <c:pt idx="1740">
                  <c:v>8.3568999999999996</c:v>
                </c:pt>
                <c:pt idx="1741">
                  <c:v>8.3611000000000004</c:v>
                </c:pt>
                <c:pt idx="1742">
                  <c:v>8.3652999999999995</c:v>
                </c:pt>
                <c:pt idx="1743">
                  <c:v>8.3695000000000004</c:v>
                </c:pt>
                <c:pt idx="1744">
                  <c:v>8.3735999999999997</c:v>
                </c:pt>
                <c:pt idx="1745">
                  <c:v>8.3778000000000006</c:v>
                </c:pt>
                <c:pt idx="1746">
                  <c:v>8.3819999999999997</c:v>
                </c:pt>
                <c:pt idx="1747">
                  <c:v>8.3862000000000005</c:v>
                </c:pt>
                <c:pt idx="1748">
                  <c:v>8.3902999999999999</c:v>
                </c:pt>
                <c:pt idx="1749">
                  <c:v>8.3945000000000007</c:v>
                </c:pt>
                <c:pt idx="1750">
                  <c:v>8.3986999999999998</c:v>
                </c:pt>
                <c:pt idx="1751">
                  <c:v>8.4027999999999992</c:v>
                </c:pt>
                <c:pt idx="1752">
                  <c:v>8.407</c:v>
                </c:pt>
                <c:pt idx="1753">
                  <c:v>8.4111999999999991</c:v>
                </c:pt>
                <c:pt idx="1754">
                  <c:v>8.4153000000000002</c:v>
                </c:pt>
                <c:pt idx="1755">
                  <c:v>8.4194999999999993</c:v>
                </c:pt>
                <c:pt idx="1756">
                  <c:v>8.4236000000000004</c:v>
                </c:pt>
                <c:pt idx="1757">
                  <c:v>8.4276999999999997</c:v>
                </c:pt>
                <c:pt idx="1758">
                  <c:v>8.4319000000000006</c:v>
                </c:pt>
                <c:pt idx="1759">
                  <c:v>8.4359999999999999</c:v>
                </c:pt>
                <c:pt idx="1760">
                  <c:v>8.4400999999999993</c:v>
                </c:pt>
                <c:pt idx="1761">
                  <c:v>8.4443000000000001</c:v>
                </c:pt>
                <c:pt idx="1762">
                  <c:v>8.4483999999999995</c:v>
                </c:pt>
                <c:pt idx="1763">
                  <c:v>8.4525000000000006</c:v>
                </c:pt>
                <c:pt idx="1764">
                  <c:v>8.4565999999999999</c:v>
                </c:pt>
                <c:pt idx="1765">
                  <c:v>8.4608000000000008</c:v>
                </c:pt>
                <c:pt idx="1766">
                  <c:v>8.4649000000000001</c:v>
                </c:pt>
                <c:pt idx="1767">
                  <c:v>8.4689999999999994</c:v>
                </c:pt>
                <c:pt idx="1768">
                  <c:v>8.4731000000000005</c:v>
                </c:pt>
                <c:pt idx="1769">
                  <c:v>8.4771999999999998</c:v>
                </c:pt>
                <c:pt idx="1770">
                  <c:v>8.4812999999999992</c:v>
                </c:pt>
                <c:pt idx="1771">
                  <c:v>8.4854000000000003</c:v>
                </c:pt>
                <c:pt idx="1772">
                  <c:v>8.4894999999999996</c:v>
                </c:pt>
                <c:pt idx="1773">
                  <c:v>8.4936000000000007</c:v>
                </c:pt>
                <c:pt idx="1774">
                  <c:v>8.4977</c:v>
                </c:pt>
                <c:pt idx="1775">
                  <c:v>8.5017999999999994</c:v>
                </c:pt>
                <c:pt idx="1776">
                  <c:v>8.5058000000000007</c:v>
                </c:pt>
                <c:pt idx="1777">
                  <c:v>8.5099</c:v>
                </c:pt>
                <c:pt idx="1778">
                  <c:v>8.5139999999999993</c:v>
                </c:pt>
                <c:pt idx="1779">
                  <c:v>8.5181000000000004</c:v>
                </c:pt>
                <c:pt idx="1780">
                  <c:v>8.5221</c:v>
                </c:pt>
                <c:pt idx="1781">
                  <c:v>8.5261999999999993</c:v>
                </c:pt>
                <c:pt idx="1782">
                  <c:v>8.5303000000000004</c:v>
                </c:pt>
                <c:pt idx="1783">
                  <c:v>8.5343</c:v>
                </c:pt>
                <c:pt idx="1784">
                  <c:v>8.5383999999999993</c:v>
                </c:pt>
                <c:pt idx="1785">
                  <c:v>8.5424000000000007</c:v>
                </c:pt>
                <c:pt idx="1786">
                  <c:v>8.5465</c:v>
                </c:pt>
                <c:pt idx="1787">
                  <c:v>8.5504999999999995</c:v>
                </c:pt>
                <c:pt idx="1788">
                  <c:v>8.5546000000000006</c:v>
                </c:pt>
                <c:pt idx="1789">
                  <c:v>8.5586000000000002</c:v>
                </c:pt>
                <c:pt idx="1790">
                  <c:v>8.5625999999999998</c:v>
                </c:pt>
                <c:pt idx="1791">
                  <c:v>8.5667000000000009</c:v>
                </c:pt>
                <c:pt idx="1792">
                  <c:v>8.5707000000000004</c:v>
                </c:pt>
                <c:pt idx="1793">
                  <c:v>8.5747</c:v>
                </c:pt>
                <c:pt idx="1794">
                  <c:v>8.5786999999999995</c:v>
                </c:pt>
                <c:pt idx="1795">
                  <c:v>8.5828000000000007</c:v>
                </c:pt>
                <c:pt idx="1796">
                  <c:v>8.5868000000000002</c:v>
                </c:pt>
                <c:pt idx="1797">
                  <c:v>8.5907999999999998</c:v>
                </c:pt>
                <c:pt idx="1798">
                  <c:v>8.5947999999999993</c:v>
                </c:pt>
                <c:pt idx="1799">
                  <c:v>8.5988000000000007</c:v>
                </c:pt>
                <c:pt idx="1800">
                  <c:v>8.6028000000000002</c:v>
                </c:pt>
                <c:pt idx="1801">
                  <c:v>8.6067999999999998</c:v>
                </c:pt>
                <c:pt idx="1802">
                  <c:v>8.6107999999999993</c:v>
                </c:pt>
                <c:pt idx="1803">
                  <c:v>8.6148000000000007</c:v>
                </c:pt>
                <c:pt idx="1804">
                  <c:v>8.6188000000000002</c:v>
                </c:pt>
                <c:pt idx="1805">
                  <c:v>8.6227999999999998</c:v>
                </c:pt>
                <c:pt idx="1806">
                  <c:v>8.6267999999999994</c:v>
                </c:pt>
                <c:pt idx="1807">
                  <c:v>8.6306999999999992</c:v>
                </c:pt>
                <c:pt idx="1808">
                  <c:v>8.6347000000000005</c:v>
                </c:pt>
                <c:pt idx="1809">
                  <c:v>8.6387</c:v>
                </c:pt>
                <c:pt idx="1810">
                  <c:v>8.6426999999999996</c:v>
                </c:pt>
                <c:pt idx="1811">
                  <c:v>8.6465999999999994</c:v>
                </c:pt>
                <c:pt idx="1812">
                  <c:v>8.6506000000000007</c:v>
                </c:pt>
                <c:pt idx="1813">
                  <c:v>8.6546000000000003</c:v>
                </c:pt>
                <c:pt idx="1814">
                  <c:v>8.6585000000000001</c:v>
                </c:pt>
                <c:pt idx="1815">
                  <c:v>8.6624999999999996</c:v>
                </c:pt>
                <c:pt idx="1816">
                  <c:v>8.6663999999999994</c:v>
                </c:pt>
                <c:pt idx="1817">
                  <c:v>8.6704000000000008</c:v>
                </c:pt>
                <c:pt idx="1818">
                  <c:v>8.6743000000000006</c:v>
                </c:pt>
                <c:pt idx="1819">
                  <c:v>8.6783000000000001</c:v>
                </c:pt>
                <c:pt idx="1820">
                  <c:v>8.6821999999999999</c:v>
                </c:pt>
                <c:pt idx="1821">
                  <c:v>8.6860999999999997</c:v>
                </c:pt>
                <c:pt idx="1822">
                  <c:v>8.6900999999999993</c:v>
                </c:pt>
                <c:pt idx="1823">
                  <c:v>8.6940000000000008</c:v>
                </c:pt>
                <c:pt idx="1824">
                  <c:v>8.6979000000000006</c:v>
                </c:pt>
                <c:pt idx="1825">
                  <c:v>8.7018000000000004</c:v>
                </c:pt>
                <c:pt idx="1826">
                  <c:v>8.7058</c:v>
                </c:pt>
                <c:pt idx="1827">
                  <c:v>8.7096999999999998</c:v>
                </c:pt>
                <c:pt idx="1828">
                  <c:v>8.7135999999999996</c:v>
                </c:pt>
                <c:pt idx="1829">
                  <c:v>8.7174999999999994</c:v>
                </c:pt>
                <c:pt idx="1830">
                  <c:v>8.7213999999999992</c:v>
                </c:pt>
                <c:pt idx="1831">
                  <c:v>8.7253000000000007</c:v>
                </c:pt>
                <c:pt idx="1832">
                  <c:v>8.7292000000000005</c:v>
                </c:pt>
                <c:pt idx="1833">
                  <c:v>8.7331000000000003</c:v>
                </c:pt>
                <c:pt idx="1834">
                  <c:v>8.7370000000000001</c:v>
                </c:pt>
                <c:pt idx="1835">
                  <c:v>8.7408999999999999</c:v>
                </c:pt>
                <c:pt idx="1836">
                  <c:v>8.7447999999999997</c:v>
                </c:pt>
                <c:pt idx="1837">
                  <c:v>8.7486999999999995</c:v>
                </c:pt>
                <c:pt idx="1838">
                  <c:v>8.7563999999999993</c:v>
                </c:pt>
                <c:pt idx="1839">
                  <c:v>8.7642000000000007</c:v>
                </c:pt>
                <c:pt idx="1840">
                  <c:v>8.7719000000000005</c:v>
                </c:pt>
                <c:pt idx="1841">
                  <c:v>8.7796000000000003</c:v>
                </c:pt>
                <c:pt idx="1842">
                  <c:v>8.7873000000000001</c:v>
                </c:pt>
                <c:pt idx="1843">
                  <c:v>8.7949999999999999</c:v>
                </c:pt>
                <c:pt idx="1844">
                  <c:v>8.8026999999999997</c:v>
                </c:pt>
                <c:pt idx="1845">
                  <c:v>8.8102999999999998</c:v>
                </c:pt>
                <c:pt idx="1846">
                  <c:v>8.8179999999999996</c:v>
                </c:pt>
                <c:pt idx="1847">
                  <c:v>8.8255999999999997</c:v>
                </c:pt>
                <c:pt idx="1848">
                  <c:v>8.8331999999999997</c:v>
                </c:pt>
                <c:pt idx="1849">
                  <c:v>8.8407999999999998</c:v>
                </c:pt>
                <c:pt idx="1850">
                  <c:v>8.8483999999999998</c:v>
                </c:pt>
                <c:pt idx="1851">
                  <c:v>8.8559999999999999</c:v>
                </c:pt>
                <c:pt idx="1852">
                  <c:v>8.8635999999999999</c:v>
                </c:pt>
                <c:pt idx="1853">
                  <c:v>8.8711000000000002</c:v>
                </c:pt>
                <c:pt idx="1854">
                  <c:v>8.8787000000000003</c:v>
                </c:pt>
                <c:pt idx="1855">
                  <c:v>8.8862000000000005</c:v>
                </c:pt>
                <c:pt idx="1856">
                  <c:v>8.8937000000000008</c:v>
                </c:pt>
                <c:pt idx="1857">
                  <c:v>8.9011999999999993</c:v>
                </c:pt>
                <c:pt idx="1858">
                  <c:v>8.9086999999999996</c:v>
                </c:pt>
                <c:pt idx="1859">
                  <c:v>8.9161999999999999</c:v>
                </c:pt>
                <c:pt idx="1860">
                  <c:v>8.9236000000000004</c:v>
                </c:pt>
                <c:pt idx="1861">
                  <c:v>8.9311000000000007</c:v>
                </c:pt>
                <c:pt idx="1862">
                  <c:v>8.9384999999999994</c:v>
                </c:pt>
                <c:pt idx="1863">
                  <c:v>8.9459999999999997</c:v>
                </c:pt>
                <c:pt idx="1864">
                  <c:v>8.9534000000000002</c:v>
                </c:pt>
                <c:pt idx="1865">
                  <c:v>8.9608000000000008</c:v>
                </c:pt>
                <c:pt idx="1866">
                  <c:v>8.9680999999999997</c:v>
                </c:pt>
                <c:pt idx="1867">
                  <c:v>8.9755000000000003</c:v>
                </c:pt>
                <c:pt idx="1868">
                  <c:v>8.9829000000000008</c:v>
                </c:pt>
                <c:pt idx="1869">
                  <c:v>8.9901999999999997</c:v>
                </c:pt>
                <c:pt idx="1870">
                  <c:v>8.9975000000000005</c:v>
                </c:pt>
                <c:pt idx="1871">
                  <c:v>9.0048999999999992</c:v>
                </c:pt>
                <c:pt idx="1872">
                  <c:v>9.0122</c:v>
                </c:pt>
                <c:pt idx="1873">
                  <c:v>9.0195000000000007</c:v>
                </c:pt>
                <c:pt idx="1874">
                  <c:v>9.0266999999999999</c:v>
                </c:pt>
                <c:pt idx="1875">
                  <c:v>9.0340000000000007</c:v>
                </c:pt>
                <c:pt idx="1876">
                  <c:v>9.0412999999999997</c:v>
                </c:pt>
                <c:pt idx="1877">
                  <c:v>9.0485000000000007</c:v>
                </c:pt>
                <c:pt idx="1878">
                  <c:v>9.0556999999999999</c:v>
                </c:pt>
                <c:pt idx="1879">
                  <c:v>9.0629000000000008</c:v>
                </c:pt>
                <c:pt idx="1880">
                  <c:v>9.0701000000000001</c:v>
                </c:pt>
                <c:pt idx="1881">
                  <c:v>9.0772999999999993</c:v>
                </c:pt>
                <c:pt idx="1882">
                  <c:v>9.0845000000000002</c:v>
                </c:pt>
                <c:pt idx="1883">
                  <c:v>9.0916999999999994</c:v>
                </c:pt>
                <c:pt idx="1884">
                  <c:v>9.0988000000000007</c:v>
                </c:pt>
                <c:pt idx="1885">
                  <c:v>9.1059000000000001</c:v>
                </c:pt>
                <c:pt idx="1886">
                  <c:v>9.1130999999999993</c:v>
                </c:pt>
                <c:pt idx="1887">
                  <c:v>9.1202000000000005</c:v>
                </c:pt>
                <c:pt idx="1888">
                  <c:v>9.1273</c:v>
                </c:pt>
                <c:pt idx="1889">
                  <c:v>9.1342999999999996</c:v>
                </c:pt>
                <c:pt idx="1890">
                  <c:v>9.1414000000000009</c:v>
                </c:pt>
                <c:pt idx="1891">
                  <c:v>9.1485000000000003</c:v>
                </c:pt>
                <c:pt idx="1892">
                  <c:v>9.1555</c:v>
                </c:pt>
                <c:pt idx="1893">
                  <c:v>9.1624999999999996</c:v>
                </c:pt>
                <c:pt idx="1894">
                  <c:v>9.1694999999999993</c:v>
                </c:pt>
                <c:pt idx="1895">
                  <c:v>9.1765000000000008</c:v>
                </c:pt>
                <c:pt idx="1896">
                  <c:v>9.1835000000000004</c:v>
                </c:pt>
                <c:pt idx="1897">
                  <c:v>9.1905000000000001</c:v>
                </c:pt>
                <c:pt idx="1898">
                  <c:v>9.1974999999999998</c:v>
                </c:pt>
                <c:pt idx="1899">
                  <c:v>9.2043999999999997</c:v>
                </c:pt>
                <c:pt idx="1900">
                  <c:v>9.2113999999999994</c:v>
                </c:pt>
                <c:pt idx="1901">
                  <c:v>9.2182999999999993</c:v>
                </c:pt>
                <c:pt idx="1902">
                  <c:v>9.2251999999999992</c:v>
                </c:pt>
                <c:pt idx="1903">
                  <c:v>9.2321000000000009</c:v>
                </c:pt>
                <c:pt idx="1904">
                  <c:v>9.2390000000000008</c:v>
                </c:pt>
                <c:pt idx="1905">
                  <c:v>9.2457999999999991</c:v>
                </c:pt>
                <c:pt idx="1906">
                  <c:v>9.2527000000000008</c:v>
                </c:pt>
                <c:pt idx="1907">
                  <c:v>9.2594999999999992</c:v>
                </c:pt>
                <c:pt idx="1908">
                  <c:v>9.2664000000000009</c:v>
                </c:pt>
                <c:pt idx="1909">
                  <c:v>9.2731999999999992</c:v>
                </c:pt>
                <c:pt idx="1910">
                  <c:v>9.2799999999999994</c:v>
                </c:pt>
                <c:pt idx="1911">
                  <c:v>9.2867999999999995</c:v>
                </c:pt>
                <c:pt idx="1912">
                  <c:v>9.2935999999999996</c:v>
                </c:pt>
                <c:pt idx="1913">
                  <c:v>9.3003</c:v>
                </c:pt>
                <c:pt idx="1914">
                  <c:v>9.3071000000000002</c:v>
                </c:pt>
                <c:pt idx="1915">
                  <c:v>9.3138000000000005</c:v>
                </c:pt>
                <c:pt idx="1916">
                  <c:v>9.3204999999999991</c:v>
                </c:pt>
                <c:pt idx="1917">
                  <c:v>9.3272999999999993</c:v>
                </c:pt>
                <c:pt idx="1918">
                  <c:v>9.3339999999999996</c:v>
                </c:pt>
                <c:pt idx="1919">
                  <c:v>9.3406000000000002</c:v>
                </c:pt>
                <c:pt idx="1920">
                  <c:v>9.3473000000000006</c:v>
                </c:pt>
                <c:pt idx="1921">
                  <c:v>9.3539999999999992</c:v>
                </c:pt>
                <c:pt idx="1922">
                  <c:v>9.3605999999999998</c:v>
                </c:pt>
                <c:pt idx="1923">
                  <c:v>9.3673000000000002</c:v>
                </c:pt>
                <c:pt idx="1924">
                  <c:v>9.3739000000000008</c:v>
                </c:pt>
                <c:pt idx="1925">
                  <c:v>9.3804999999999996</c:v>
                </c:pt>
                <c:pt idx="1926">
                  <c:v>9.3871000000000002</c:v>
                </c:pt>
                <c:pt idx="1927">
                  <c:v>9.3937000000000008</c:v>
                </c:pt>
                <c:pt idx="1928">
                  <c:v>9.4001999999999999</c:v>
                </c:pt>
                <c:pt idx="1929">
                  <c:v>9.4068000000000005</c:v>
                </c:pt>
                <c:pt idx="1930">
                  <c:v>9.4132999999999996</c:v>
                </c:pt>
                <c:pt idx="1931">
                  <c:v>9.4199000000000002</c:v>
                </c:pt>
                <c:pt idx="1932">
                  <c:v>9.4263999999999992</c:v>
                </c:pt>
                <c:pt idx="1933">
                  <c:v>9.4329000000000001</c:v>
                </c:pt>
                <c:pt idx="1934">
                  <c:v>9.4393999999999991</c:v>
                </c:pt>
                <c:pt idx="1935">
                  <c:v>9.4459</c:v>
                </c:pt>
                <c:pt idx="1936">
                  <c:v>9.4522999999999993</c:v>
                </c:pt>
                <c:pt idx="1937">
                  <c:v>9.4588000000000001</c:v>
                </c:pt>
                <c:pt idx="1938">
                  <c:v>9.4651999999999994</c:v>
                </c:pt>
                <c:pt idx="1939">
                  <c:v>9.4717000000000002</c:v>
                </c:pt>
                <c:pt idx="1940">
                  <c:v>9.4780999999999995</c:v>
                </c:pt>
                <c:pt idx="1941">
                  <c:v>9.4845000000000006</c:v>
                </c:pt>
                <c:pt idx="1942">
                  <c:v>9.4908999999999999</c:v>
                </c:pt>
                <c:pt idx="1943">
                  <c:v>9.4971999999999994</c:v>
                </c:pt>
                <c:pt idx="1944">
                  <c:v>9.5099</c:v>
                </c:pt>
                <c:pt idx="1945">
                  <c:v>9.5226000000000006</c:v>
                </c:pt>
                <c:pt idx="1946">
                  <c:v>9.5351999999999997</c:v>
                </c:pt>
                <c:pt idx="1947">
                  <c:v>9.5477000000000007</c:v>
                </c:pt>
                <c:pt idx="1948">
                  <c:v>9.5602</c:v>
                </c:pt>
                <c:pt idx="1949">
                  <c:v>9.5726999999999993</c:v>
                </c:pt>
                <c:pt idx="1950">
                  <c:v>9.5850000000000009</c:v>
                </c:pt>
                <c:pt idx="1951">
                  <c:v>9.5974000000000004</c:v>
                </c:pt>
                <c:pt idx="1952">
                  <c:v>9.6097000000000001</c:v>
                </c:pt>
                <c:pt idx="1953">
                  <c:v>9.6219000000000001</c:v>
                </c:pt>
                <c:pt idx="1954">
                  <c:v>9.6341000000000001</c:v>
                </c:pt>
                <c:pt idx="1955">
                  <c:v>9.6462000000000003</c:v>
                </c:pt>
                <c:pt idx="1956">
                  <c:v>9.6583000000000006</c:v>
                </c:pt>
                <c:pt idx="1957">
                  <c:v>9.6702999999999992</c:v>
                </c:pt>
                <c:pt idx="1958">
                  <c:v>9.6822999999999997</c:v>
                </c:pt>
                <c:pt idx="1959">
                  <c:v>9.6943000000000001</c:v>
                </c:pt>
                <c:pt idx="1960">
                  <c:v>9.7060999999999993</c:v>
                </c:pt>
                <c:pt idx="1961">
                  <c:v>9.718</c:v>
                </c:pt>
                <c:pt idx="1962">
                  <c:v>9.7297999999999991</c:v>
                </c:pt>
                <c:pt idx="1963">
                  <c:v>9.7415000000000003</c:v>
                </c:pt>
                <c:pt idx="1964">
                  <c:v>9.7531999999999996</c:v>
                </c:pt>
                <c:pt idx="1965">
                  <c:v>9.7647999999999993</c:v>
                </c:pt>
                <c:pt idx="1966">
                  <c:v>9.7764000000000006</c:v>
                </c:pt>
                <c:pt idx="1967">
                  <c:v>9.7879000000000005</c:v>
                </c:pt>
                <c:pt idx="1968">
                  <c:v>9.7994000000000003</c:v>
                </c:pt>
                <c:pt idx="1969">
                  <c:v>9.8108000000000004</c:v>
                </c:pt>
                <c:pt idx="1970">
                  <c:v>9.8222000000000005</c:v>
                </c:pt>
                <c:pt idx="1971">
                  <c:v>9.8335000000000008</c:v>
                </c:pt>
                <c:pt idx="1972">
                  <c:v>9.8447999999999993</c:v>
                </c:pt>
                <c:pt idx="1973">
                  <c:v>9.8559999999999999</c:v>
                </c:pt>
                <c:pt idx="1974">
                  <c:v>9.8672000000000004</c:v>
                </c:pt>
                <c:pt idx="1975">
                  <c:v>9.8782999999999994</c:v>
                </c:pt>
                <c:pt idx="1976">
                  <c:v>9.8894000000000002</c:v>
                </c:pt>
                <c:pt idx="1977">
                  <c:v>9.9004999999999992</c:v>
                </c:pt>
                <c:pt idx="1978">
                  <c:v>9.9114000000000004</c:v>
                </c:pt>
                <c:pt idx="1979">
                  <c:v>9.9223999999999997</c:v>
                </c:pt>
                <c:pt idx="1980">
                  <c:v>9.9332999999999991</c:v>
                </c:pt>
                <c:pt idx="1981">
                  <c:v>9.9441000000000006</c:v>
                </c:pt>
                <c:pt idx="1982">
                  <c:v>9.9549000000000003</c:v>
                </c:pt>
                <c:pt idx="1983">
                  <c:v>9.9656000000000002</c:v>
                </c:pt>
                <c:pt idx="1984">
                  <c:v>9.9763000000000002</c:v>
                </c:pt>
                <c:pt idx="1985">
                  <c:v>9.9870000000000001</c:v>
                </c:pt>
                <c:pt idx="1986">
                  <c:v>9.9976000000000003</c:v>
                </c:pt>
                <c:pt idx="1987">
                  <c:v>10.008100000000001</c:v>
                </c:pt>
                <c:pt idx="1988">
                  <c:v>10.018599999999999</c:v>
                </c:pt>
                <c:pt idx="1989">
                  <c:v>10.0291</c:v>
                </c:pt>
                <c:pt idx="1990">
                  <c:v>10.0395</c:v>
                </c:pt>
                <c:pt idx="1991">
                  <c:v>10.049799999999999</c:v>
                </c:pt>
                <c:pt idx="1992">
                  <c:v>10.0601</c:v>
                </c:pt>
                <c:pt idx="1993">
                  <c:v>10.070399999999999</c:v>
                </c:pt>
                <c:pt idx="1994">
                  <c:v>10.0806</c:v>
                </c:pt>
                <c:pt idx="1995">
                  <c:v>10.0908</c:v>
                </c:pt>
                <c:pt idx="1996">
                  <c:v>10.100899999999999</c:v>
                </c:pt>
                <c:pt idx="1997">
                  <c:v>10.110900000000001</c:v>
                </c:pt>
                <c:pt idx="1998">
                  <c:v>10.121</c:v>
                </c:pt>
                <c:pt idx="1999">
                  <c:v>10.131</c:v>
                </c:pt>
                <c:pt idx="2000">
                  <c:v>10.1409</c:v>
                </c:pt>
                <c:pt idx="2001">
                  <c:v>10.1508</c:v>
                </c:pt>
                <c:pt idx="2002">
                  <c:v>10.160600000000001</c:v>
                </c:pt>
                <c:pt idx="2003">
                  <c:v>10.170400000000001</c:v>
                </c:pt>
                <c:pt idx="2004">
                  <c:v>10.180099999999999</c:v>
                </c:pt>
                <c:pt idx="2005">
                  <c:v>10.1898</c:v>
                </c:pt>
                <c:pt idx="2006">
                  <c:v>10.1995</c:v>
                </c:pt>
                <c:pt idx="2007">
                  <c:v>10.209099999999999</c:v>
                </c:pt>
                <c:pt idx="2008">
                  <c:v>10.2187</c:v>
                </c:pt>
                <c:pt idx="2009">
                  <c:v>10.228199999999999</c:v>
                </c:pt>
                <c:pt idx="2010">
                  <c:v>10.2377</c:v>
                </c:pt>
                <c:pt idx="2011">
                  <c:v>10.2471</c:v>
                </c:pt>
                <c:pt idx="2012">
                  <c:v>10.256500000000001</c:v>
                </c:pt>
                <c:pt idx="2013">
                  <c:v>10.2658</c:v>
                </c:pt>
                <c:pt idx="2014">
                  <c:v>10.2751</c:v>
                </c:pt>
                <c:pt idx="2015">
                  <c:v>10.2843</c:v>
                </c:pt>
                <c:pt idx="2016">
                  <c:v>10.2935</c:v>
                </c:pt>
                <c:pt idx="2017">
                  <c:v>10.3027</c:v>
                </c:pt>
                <c:pt idx="2018">
                  <c:v>10.3118</c:v>
                </c:pt>
                <c:pt idx="2019">
                  <c:v>10.3209</c:v>
                </c:pt>
                <c:pt idx="2020">
                  <c:v>10.3299</c:v>
                </c:pt>
                <c:pt idx="2021">
                  <c:v>10.338900000000001</c:v>
                </c:pt>
                <c:pt idx="2022">
                  <c:v>10.347799999999999</c:v>
                </c:pt>
                <c:pt idx="2023">
                  <c:v>10.3567</c:v>
                </c:pt>
                <c:pt idx="2024">
                  <c:v>10.365500000000001</c:v>
                </c:pt>
                <c:pt idx="2025">
                  <c:v>10.3743</c:v>
                </c:pt>
                <c:pt idx="2026">
                  <c:v>10.383100000000001</c:v>
                </c:pt>
                <c:pt idx="2027">
                  <c:v>10.3918</c:v>
                </c:pt>
                <c:pt idx="2028">
                  <c:v>10.400499999999999</c:v>
                </c:pt>
                <c:pt idx="2029">
                  <c:v>10.4091</c:v>
                </c:pt>
                <c:pt idx="2030">
                  <c:v>10.4177</c:v>
                </c:pt>
                <c:pt idx="2031">
                  <c:v>10.426299999999999</c:v>
                </c:pt>
                <c:pt idx="2032">
                  <c:v>10.434799999999999</c:v>
                </c:pt>
                <c:pt idx="2033">
                  <c:v>10.443199999999999</c:v>
                </c:pt>
                <c:pt idx="2034">
                  <c:v>10.451599999999999</c:v>
                </c:pt>
                <c:pt idx="2035">
                  <c:v>10.46</c:v>
                </c:pt>
                <c:pt idx="2036">
                  <c:v>10.468299999999999</c:v>
                </c:pt>
                <c:pt idx="2037">
                  <c:v>10.476599999999999</c:v>
                </c:pt>
                <c:pt idx="2038">
                  <c:v>10.4849</c:v>
                </c:pt>
                <c:pt idx="2039">
                  <c:v>10.4931</c:v>
                </c:pt>
                <c:pt idx="2040">
                  <c:v>10.501300000000001</c:v>
                </c:pt>
                <c:pt idx="2041">
                  <c:v>10.509399999999999</c:v>
                </c:pt>
                <c:pt idx="2042">
                  <c:v>10.5175</c:v>
                </c:pt>
                <c:pt idx="2043">
                  <c:v>10.525499999999999</c:v>
                </c:pt>
                <c:pt idx="2044">
                  <c:v>10.5335</c:v>
                </c:pt>
                <c:pt idx="2045">
                  <c:v>10.541499999999999</c:v>
                </c:pt>
                <c:pt idx="2046">
                  <c:v>10.5494</c:v>
                </c:pt>
                <c:pt idx="2047">
                  <c:v>10.5573</c:v>
                </c:pt>
                <c:pt idx="2048">
                  <c:v>10.565099999999999</c:v>
                </c:pt>
                <c:pt idx="2049">
                  <c:v>10.572900000000001</c:v>
                </c:pt>
                <c:pt idx="2050">
                  <c:v>10.5807</c:v>
                </c:pt>
                <c:pt idx="2051">
                  <c:v>10.5884</c:v>
                </c:pt>
                <c:pt idx="2052">
                  <c:v>10.5961</c:v>
                </c:pt>
                <c:pt idx="2053">
                  <c:v>10.6037</c:v>
                </c:pt>
                <c:pt idx="2054">
                  <c:v>10.6113</c:v>
                </c:pt>
                <c:pt idx="2055">
                  <c:v>10.6189</c:v>
                </c:pt>
                <c:pt idx="2056">
                  <c:v>10.6264</c:v>
                </c:pt>
                <c:pt idx="2057">
                  <c:v>10.633900000000001</c:v>
                </c:pt>
                <c:pt idx="2058">
                  <c:v>10.641299999999999</c:v>
                </c:pt>
                <c:pt idx="2059">
                  <c:v>10.6487</c:v>
                </c:pt>
                <c:pt idx="2060">
                  <c:v>10.6561</c:v>
                </c:pt>
                <c:pt idx="2061">
                  <c:v>10.663399999999999</c:v>
                </c:pt>
                <c:pt idx="2062">
                  <c:v>10.6707</c:v>
                </c:pt>
                <c:pt idx="2063">
                  <c:v>10.677899999999999</c:v>
                </c:pt>
                <c:pt idx="2064">
                  <c:v>10.6851</c:v>
                </c:pt>
                <c:pt idx="2065">
                  <c:v>10.692299999999999</c:v>
                </c:pt>
                <c:pt idx="2066">
                  <c:v>10.699400000000001</c:v>
                </c:pt>
                <c:pt idx="2067">
                  <c:v>10.7065</c:v>
                </c:pt>
                <c:pt idx="2068">
                  <c:v>10.7136</c:v>
                </c:pt>
                <c:pt idx="2069">
                  <c:v>10.720599999999999</c:v>
                </c:pt>
                <c:pt idx="2070">
                  <c:v>10.727600000000001</c:v>
                </c:pt>
                <c:pt idx="2071">
                  <c:v>10.734500000000001</c:v>
                </c:pt>
                <c:pt idx="2072">
                  <c:v>10.7415</c:v>
                </c:pt>
                <c:pt idx="2073">
                  <c:v>10.7483</c:v>
                </c:pt>
                <c:pt idx="2074">
                  <c:v>10.7552</c:v>
                </c:pt>
                <c:pt idx="2075">
                  <c:v>10.762</c:v>
                </c:pt>
                <c:pt idx="2076">
                  <c:v>10.768700000000001</c:v>
                </c:pt>
                <c:pt idx="2077">
                  <c:v>10.775499999999999</c:v>
                </c:pt>
                <c:pt idx="2078">
                  <c:v>10.7821</c:v>
                </c:pt>
                <c:pt idx="2079">
                  <c:v>10.7888</c:v>
                </c:pt>
                <c:pt idx="2080">
                  <c:v>10.795400000000001</c:v>
                </c:pt>
                <c:pt idx="2081">
                  <c:v>10.802</c:v>
                </c:pt>
                <c:pt idx="2082">
                  <c:v>10.8086</c:v>
                </c:pt>
                <c:pt idx="2083">
                  <c:v>10.815099999999999</c:v>
                </c:pt>
                <c:pt idx="2084">
                  <c:v>10.8215</c:v>
                </c:pt>
                <c:pt idx="2085">
                  <c:v>10.827999999999999</c:v>
                </c:pt>
                <c:pt idx="2086">
                  <c:v>10.8344</c:v>
                </c:pt>
                <c:pt idx="2087">
                  <c:v>10.8408</c:v>
                </c:pt>
                <c:pt idx="2088">
                  <c:v>10.847099999999999</c:v>
                </c:pt>
                <c:pt idx="2089">
                  <c:v>10.853400000000001</c:v>
                </c:pt>
                <c:pt idx="2090">
                  <c:v>10.8597</c:v>
                </c:pt>
                <c:pt idx="2091">
                  <c:v>10.8659</c:v>
                </c:pt>
                <c:pt idx="2092">
                  <c:v>10.8721</c:v>
                </c:pt>
                <c:pt idx="2093">
                  <c:v>10.878299999999999</c:v>
                </c:pt>
                <c:pt idx="2094">
                  <c:v>10.884399999999999</c:v>
                </c:pt>
                <c:pt idx="2095">
                  <c:v>10.890499999999999</c:v>
                </c:pt>
                <c:pt idx="2096">
                  <c:v>10.896599999999999</c:v>
                </c:pt>
                <c:pt idx="2097">
                  <c:v>10.9026</c:v>
                </c:pt>
                <c:pt idx="2098">
                  <c:v>10.9086</c:v>
                </c:pt>
                <c:pt idx="2099">
                  <c:v>10.9146</c:v>
                </c:pt>
                <c:pt idx="2100">
                  <c:v>10.920500000000001</c:v>
                </c:pt>
                <c:pt idx="2101">
                  <c:v>10.926399999999999</c:v>
                </c:pt>
                <c:pt idx="2102">
                  <c:v>10.9323</c:v>
                </c:pt>
                <c:pt idx="2103">
                  <c:v>10.9381</c:v>
                </c:pt>
                <c:pt idx="2104">
                  <c:v>10.943899999999999</c:v>
                </c:pt>
                <c:pt idx="2105">
                  <c:v>10.9497</c:v>
                </c:pt>
                <c:pt idx="2106">
                  <c:v>10.955399999999999</c:v>
                </c:pt>
                <c:pt idx="2107">
                  <c:v>10.9611</c:v>
                </c:pt>
                <c:pt idx="2108">
                  <c:v>10.966799999999999</c:v>
                </c:pt>
                <c:pt idx="2109">
                  <c:v>10.9724</c:v>
                </c:pt>
                <c:pt idx="2110">
                  <c:v>10.978</c:v>
                </c:pt>
                <c:pt idx="2111">
                  <c:v>10.983599999999999</c:v>
                </c:pt>
                <c:pt idx="2112">
                  <c:v>10.989100000000001</c:v>
                </c:pt>
                <c:pt idx="2113">
                  <c:v>10.9947</c:v>
                </c:pt>
                <c:pt idx="2114">
                  <c:v>11.0001</c:v>
                </c:pt>
                <c:pt idx="2115">
                  <c:v>11.005599999999999</c:v>
                </c:pt>
                <c:pt idx="2116">
                  <c:v>11.010999999999999</c:v>
                </c:pt>
                <c:pt idx="2117">
                  <c:v>11.016400000000001</c:v>
                </c:pt>
                <c:pt idx="2118">
                  <c:v>11.021800000000001</c:v>
                </c:pt>
                <c:pt idx="2119">
                  <c:v>11.027100000000001</c:v>
                </c:pt>
                <c:pt idx="2120">
                  <c:v>11.032400000000001</c:v>
                </c:pt>
                <c:pt idx="2121">
                  <c:v>11.037699999999999</c:v>
                </c:pt>
                <c:pt idx="2122">
                  <c:v>11.042899999999999</c:v>
                </c:pt>
                <c:pt idx="2123">
                  <c:v>11.0481</c:v>
                </c:pt>
                <c:pt idx="2124">
                  <c:v>11.0533</c:v>
                </c:pt>
                <c:pt idx="2125">
                  <c:v>11.063599999999999</c:v>
                </c:pt>
                <c:pt idx="2126">
                  <c:v>11.073700000000001</c:v>
                </c:pt>
                <c:pt idx="2127">
                  <c:v>11.0837</c:v>
                </c:pt>
                <c:pt idx="2128">
                  <c:v>11.0936</c:v>
                </c:pt>
                <c:pt idx="2129">
                  <c:v>11.103400000000001</c:v>
                </c:pt>
                <c:pt idx="2130">
                  <c:v>11.113099999999999</c:v>
                </c:pt>
                <c:pt idx="2131">
                  <c:v>11.1226</c:v>
                </c:pt>
                <c:pt idx="2132">
                  <c:v>11.132099999999999</c:v>
                </c:pt>
                <c:pt idx="2133">
                  <c:v>11.141400000000001</c:v>
                </c:pt>
                <c:pt idx="2134">
                  <c:v>11.150600000000001</c:v>
                </c:pt>
                <c:pt idx="2135">
                  <c:v>11.159800000000001</c:v>
                </c:pt>
                <c:pt idx="2136">
                  <c:v>11.168799999999999</c:v>
                </c:pt>
                <c:pt idx="2137">
                  <c:v>11.1777</c:v>
                </c:pt>
                <c:pt idx="2138">
                  <c:v>11.186500000000001</c:v>
                </c:pt>
                <c:pt idx="2139">
                  <c:v>11.1952</c:v>
                </c:pt>
                <c:pt idx="2140">
                  <c:v>11.203799999999999</c:v>
                </c:pt>
                <c:pt idx="2141">
                  <c:v>11.212300000000001</c:v>
                </c:pt>
                <c:pt idx="2142">
                  <c:v>11.220700000000001</c:v>
                </c:pt>
                <c:pt idx="2143">
                  <c:v>11.228999999999999</c:v>
                </c:pt>
                <c:pt idx="2144">
                  <c:v>11.2372</c:v>
                </c:pt>
                <c:pt idx="2145">
                  <c:v>11.2453</c:v>
                </c:pt>
                <c:pt idx="2146">
                  <c:v>11.253399999999999</c:v>
                </c:pt>
                <c:pt idx="2147">
                  <c:v>11.2613</c:v>
                </c:pt>
                <c:pt idx="2148">
                  <c:v>11.2691</c:v>
                </c:pt>
                <c:pt idx="2149">
                  <c:v>11.2768</c:v>
                </c:pt>
                <c:pt idx="2150">
                  <c:v>11.2845</c:v>
                </c:pt>
                <c:pt idx="2151">
                  <c:v>11.292</c:v>
                </c:pt>
                <c:pt idx="2152">
                  <c:v>11.2995</c:v>
                </c:pt>
                <c:pt idx="2153">
                  <c:v>11.306800000000001</c:v>
                </c:pt>
                <c:pt idx="2154">
                  <c:v>11.3141</c:v>
                </c:pt>
                <c:pt idx="2155">
                  <c:v>11.321300000000001</c:v>
                </c:pt>
                <c:pt idx="2156">
                  <c:v>11.3284</c:v>
                </c:pt>
                <c:pt idx="2157">
                  <c:v>11.3354</c:v>
                </c:pt>
                <c:pt idx="2158">
                  <c:v>11.3424</c:v>
                </c:pt>
                <c:pt idx="2159">
                  <c:v>11.3492</c:v>
                </c:pt>
                <c:pt idx="2160">
                  <c:v>11.356</c:v>
                </c:pt>
                <c:pt idx="2161">
                  <c:v>11.3627</c:v>
                </c:pt>
                <c:pt idx="2162">
                  <c:v>11.369300000000001</c:v>
                </c:pt>
                <c:pt idx="2163">
                  <c:v>11.3758</c:v>
                </c:pt>
                <c:pt idx="2164">
                  <c:v>11.382300000000001</c:v>
                </c:pt>
                <c:pt idx="2165">
                  <c:v>11.3886</c:v>
                </c:pt>
                <c:pt idx="2166">
                  <c:v>11.3949</c:v>
                </c:pt>
                <c:pt idx="2167">
                  <c:v>11.4011</c:v>
                </c:pt>
                <c:pt idx="2168">
                  <c:v>11.407299999999999</c:v>
                </c:pt>
                <c:pt idx="2169">
                  <c:v>11.413399999999999</c:v>
                </c:pt>
                <c:pt idx="2170">
                  <c:v>11.4193</c:v>
                </c:pt>
                <c:pt idx="2171">
                  <c:v>11.4253</c:v>
                </c:pt>
                <c:pt idx="2172">
                  <c:v>11.431100000000001</c:v>
                </c:pt>
                <c:pt idx="2173">
                  <c:v>11.4369</c:v>
                </c:pt>
                <c:pt idx="2174">
                  <c:v>11.442600000000001</c:v>
                </c:pt>
                <c:pt idx="2175">
                  <c:v>11.4482</c:v>
                </c:pt>
                <c:pt idx="2176">
                  <c:v>11.453799999999999</c:v>
                </c:pt>
                <c:pt idx="2177">
                  <c:v>11.459300000000001</c:v>
                </c:pt>
                <c:pt idx="2178">
                  <c:v>11.464700000000001</c:v>
                </c:pt>
                <c:pt idx="2179">
                  <c:v>11.47</c:v>
                </c:pt>
                <c:pt idx="2180">
                  <c:v>11.475300000000001</c:v>
                </c:pt>
                <c:pt idx="2181">
                  <c:v>11.480600000000001</c:v>
                </c:pt>
                <c:pt idx="2182">
                  <c:v>11.4857</c:v>
                </c:pt>
                <c:pt idx="2183">
                  <c:v>11.4908</c:v>
                </c:pt>
                <c:pt idx="2184">
                  <c:v>11.495799999999999</c:v>
                </c:pt>
                <c:pt idx="2185">
                  <c:v>11.5008</c:v>
                </c:pt>
                <c:pt idx="2186">
                  <c:v>11.505699999999999</c:v>
                </c:pt>
                <c:pt idx="2187">
                  <c:v>11.5106</c:v>
                </c:pt>
                <c:pt idx="2188">
                  <c:v>11.52</c:v>
                </c:pt>
                <c:pt idx="2189">
                  <c:v>11.529199999999999</c:v>
                </c:pt>
                <c:pt idx="2190">
                  <c:v>11.5382</c:v>
                </c:pt>
                <c:pt idx="2191">
                  <c:v>11.547000000000001</c:v>
                </c:pt>
                <c:pt idx="2192">
                  <c:v>11.5555</c:v>
                </c:pt>
                <c:pt idx="2193">
                  <c:v>11.5639</c:v>
                </c:pt>
                <c:pt idx="2194">
                  <c:v>11.571999999999999</c:v>
                </c:pt>
                <c:pt idx="2195">
                  <c:v>11.5799</c:v>
                </c:pt>
                <c:pt idx="2196">
                  <c:v>11.5876</c:v>
                </c:pt>
                <c:pt idx="2197">
                  <c:v>11.5951</c:v>
                </c:pt>
                <c:pt idx="2198">
                  <c:v>11.602499999999999</c:v>
                </c:pt>
                <c:pt idx="2199">
                  <c:v>11.6096</c:v>
                </c:pt>
                <c:pt idx="2200">
                  <c:v>11.6166</c:v>
                </c:pt>
                <c:pt idx="2201">
                  <c:v>11.6234</c:v>
                </c:pt>
                <c:pt idx="2202">
                  <c:v>11.63</c:v>
                </c:pt>
                <c:pt idx="2203">
                  <c:v>11.6364</c:v>
                </c:pt>
                <c:pt idx="2204">
                  <c:v>11.6427</c:v>
                </c:pt>
                <c:pt idx="2205">
                  <c:v>11.6488</c:v>
                </c:pt>
                <c:pt idx="2206">
                  <c:v>11.6548</c:v>
                </c:pt>
                <c:pt idx="2207">
                  <c:v>11.660600000000001</c:v>
                </c:pt>
                <c:pt idx="2208">
                  <c:v>11.6663</c:v>
                </c:pt>
                <c:pt idx="2209">
                  <c:v>11.671799999999999</c:v>
                </c:pt>
                <c:pt idx="2210">
                  <c:v>11.677099999999999</c:v>
                </c:pt>
                <c:pt idx="2211">
                  <c:v>11.682399999999999</c:v>
                </c:pt>
                <c:pt idx="2212">
                  <c:v>11.6875</c:v>
                </c:pt>
                <c:pt idx="2213">
                  <c:v>11.692500000000001</c:v>
                </c:pt>
                <c:pt idx="2214">
                  <c:v>11.6973</c:v>
                </c:pt>
                <c:pt idx="2215">
                  <c:v>11.702</c:v>
                </c:pt>
                <c:pt idx="2216">
                  <c:v>11.7066</c:v>
                </c:pt>
                <c:pt idx="2217">
                  <c:v>11.715299999999999</c:v>
                </c:pt>
                <c:pt idx="2218">
                  <c:v>11.723599999999999</c:v>
                </c:pt>
                <c:pt idx="2219">
                  <c:v>11.731400000000001</c:v>
                </c:pt>
                <c:pt idx="2220">
                  <c:v>11.738899999999999</c:v>
                </c:pt>
                <c:pt idx="2221">
                  <c:v>11.745900000000001</c:v>
                </c:pt>
                <c:pt idx="2222">
                  <c:v>11.752599999999999</c:v>
                </c:pt>
                <c:pt idx="2223">
                  <c:v>11.759</c:v>
                </c:pt>
                <c:pt idx="2224">
                  <c:v>11.765000000000001</c:v>
                </c:pt>
                <c:pt idx="2225">
                  <c:v>11.7707</c:v>
                </c:pt>
                <c:pt idx="2226">
                  <c:v>11.7761</c:v>
                </c:pt>
                <c:pt idx="2227">
                  <c:v>11.7812</c:v>
                </c:pt>
                <c:pt idx="2228">
                  <c:v>11.786099999999999</c:v>
                </c:pt>
                <c:pt idx="2229">
                  <c:v>11.790699999999999</c:v>
                </c:pt>
                <c:pt idx="2230">
                  <c:v>11.795</c:v>
                </c:pt>
                <c:pt idx="2231">
                  <c:v>11.8028</c:v>
                </c:pt>
                <c:pt idx="2232">
                  <c:v>11.809900000000001</c:v>
                </c:pt>
                <c:pt idx="2233">
                  <c:v>11.8161</c:v>
                </c:pt>
                <c:pt idx="2234">
                  <c:v>11.8218</c:v>
                </c:pt>
                <c:pt idx="2235">
                  <c:v>11.8268</c:v>
                </c:pt>
                <c:pt idx="2236">
                  <c:v>11.8314</c:v>
                </c:pt>
                <c:pt idx="2237">
                  <c:v>11.8354</c:v>
                </c:pt>
                <c:pt idx="2238">
                  <c:v>11.841900000000001</c:v>
                </c:pt>
                <c:pt idx="2239">
                  <c:v>11.847099999999999</c:v>
                </c:pt>
                <c:pt idx="2240">
                  <c:v>11.8512</c:v>
                </c:pt>
                <c:pt idx="2241">
                  <c:v>11.8545</c:v>
                </c:pt>
                <c:pt idx="2242">
                  <c:v>11.858499999999999</c:v>
                </c:pt>
                <c:pt idx="2243">
                  <c:v>11.861000000000001</c:v>
                </c:pt>
                <c:pt idx="2244">
                  <c:v>11.8626</c:v>
                </c:pt>
                <c:pt idx="2245">
                  <c:v>11.863200000000001</c:v>
                </c:pt>
                <c:pt idx="2246">
                  <c:v>11.863200000000001</c:v>
                </c:pt>
              </c:numCache>
            </c:numRef>
          </c:yVal>
          <c:smooth val="0"/>
        </c:ser>
        <c:dLbls>
          <c:showLegendKey val="0"/>
          <c:showVal val="0"/>
          <c:showCatName val="0"/>
          <c:showSerName val="0"/>
          <c:showPercent val="0"/>
          <c:showBubbleSize val="0"/>
        </c:dLbls>
        <c:axId val="2080546912"/>
        <c:axId val="2080554528"/>
      </c:scatterChart>
      <c:valAx>
        <c:axId val="2080546912"/>
        <c:scaling>
          <c:orientation val="minMax"/>
          <c:max val="725"/>
          <c:min val="0"/>
        </c:scaling>
        <c:delete val="0"/>
        <c:axPos val="b"/>
        <c:title>
          <c:tx>
            <c:rich>
              <a:bodyPr/>
              <a:lstStyle/>
              <a:p>
                <a:pPr>
                  <a:defRPr/>
                </a:pPr>
                <a:r>
                  <a:rPr lang="en-US"/>
                  <a:t>Temperature (K)</a:t>
                </a:r>
              </a:p>
            </c:rich>
          </c:tx>
          <c:layout>
            <c:manualLayout>
              <c:xMode val="edge"/>
              <c:yMode val="edge"/>
              <c:x val="0.44463667820069203"/>
              <c:y val="0.9087750437741357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080554528"/>
        <c:crosses val="autoZero"/>
        <c:crossBetween val="midCat"/>
      </c:valAx>
      <c:valAx>
        <c:axId val="2080554528"/>
        <c:scaling>
          <c:orientation val="minMax"/>
          <c:max val="14"/>
          <c:min val="0"/>
        </c:scaling>
        <c:delete val="0"/>
        <c:axPos val="l"/>
        <c:majorGridlines>
          <c:spPr>
            <a:ln w="3175">
              <a:solidFill>
                <a:srgbClr val="000000"/>
              </a:solidFill>
              <a:prstDash val="solid"/>
            </a:ln>
          </c:spPr>
        </c:majorGridlines>
        <c:title>
          <c:tx>
            <c:rich>
              <a:bodyPr/>
              <a:lstStyle/>
              <a:p>
                <a:pPr>
                  <a:defRPr/>
                </a:pPr>
                <a:r>
                  <a:rPr lang="en-US"/>
                  <a:t>MIITS</a:t>
                </a:r>
              </a:p>
            </c:rich>
          </c:tx>
          <c:layout>
            <c:manualLayout>
              <c:xMode val="edge"/>
              <c:yMode val="edge"/>
              <c:x val="8.6505190311418692E-3"/>
              <c:y val="0.3789486669019562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2080546912"/>
        <c:crosses val="autoZero"/>
        <c:crossBetween val="midCat"/>
      </c:valAx>
      <c:spPr>
        <a:noFill/>
        <a:ln w="3175">
          <a:solidFill>
            <a:srgbClr val="000000"/>
          </a:solidFill>
          <a:prstDash val="solid"/>
        </a:ln>
      </c:spPr>
    </c:plotArea>
    <c:legend>
      <c:legendPos val="r"/>
      <c:layout>
        <c:manualLayout>
          <c:xMode val="edge"/>
          <c:yMode val="edge"/>
          <c:x val="0.56055364402979035"/>
          <c:y val="0.53718272786924359"/>
          <c:w val="0.2491349480968858"/>
          <c:h val="0.14386014206463152"/>
        </c:manualLayout>
      </c:layout>
      <c:overlay val="0"/>
      <c:spPr>
        <a:solidFill>
          <a:srgbClr val="FFFFFF"/>
        </a:solidFill>
        <a:ln w="3175">
          <a:solidFill>
            <a:srgbClr val="000000"/>
          </a:solidFill>
          <a:prstDash val="solid"/>
        </a:ln>
      </c:spPr>
    </c:legend>
    <c:plotVisOnly val="1"/>
    <c:dispBlanksAs val="gap"/>
    <c:showDLblsOverMax val="0"/>
  </c:chart>
  <c:spPr>
    <a:solidFill>
      <a:srgbClr val="FFFFFF"/>
    </a:solidFill>
    <a:ln w="6350">
      <a:noFill/>
    </a:ln>
  </c:spPr>
  <c:txPr>
    <a:bodyPr/>
    <a:lstStyle/>
    <a:p>
      <a:pPr>
        <a:defRPr sz="10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externalData r:id="rId1">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723924467800837"/>
          <c:y val="2.0090909896014416E-2"/>
          <c:w val="0.80599670437338555"/>
          <c:h val="0.86911654676094574"/>
        </c:manualLayout>
      </c:layout>
      <c:scatterChart>
        <c:scatterStyle val="lineMarker"/>
        <c:varyColors val="0"/>
        <c:ser>
          <c:idx val="0"/>
          <c:order val="0"/>
          <c:tx>
            <c:v>Outer (Before Heat Treatment)</c:v>
          </c:tx>
          <c:spPr>
            <a:ln w="28575">
              <a:noFill/>
            </a:ln>
          </c:spPr>
          <c:marker>
            <c:symbol val="diamond"/>
            <c:size val="3"/>
            <c:spPr>
              <a:solidFill>
                <a:srgbClr val="000080"/>
              </a:solidFill>
              <a:ln>
                <a:solidFill>
                  <a:srgbClr val="000080"/>
                </a:solidFill>
                <a:prstDash val="solid"/>
              </a:ln>
            </c:spPr>
          </c:marker>
          <c:errBars>
            <c:errDir val="x"/>
            <c:errBarType val="both"/>
            <c:errValType val="fixedVal"/>
            <c:noEndCap val="0"/>
            <c:val val="1.0000000000000002E-2"/>
          </c:errBars>
          <c:errBars>
            <c:errDir val="y"/>
            <c:errBarType val="both"/>
            <c:errValType val="fixedVal"/>
            <c:noEndCap val="0"/>
            <c:val val="0.1"/>
            <c:spPr>
              <a:ln>
                <a:solidFill>
                  <a:srgbClr val="000080"/>
                </a:solidFill>
              </a:ln>
            </c:spPr>
          </c:errBars>
          <c:xVal>
            <c:numRef>
              <c:f>Results!$B$45:$B$98</c:f>
              <c:numCache>
                <c:formatCode>General</c:formatCode>
                <c:ptCount val="54"/>
                <c:pt idx="0">
                  <c:v>0.1016</c:v>
                </c:pt>
                <c:pt idx="1">
                  <c:v>0.64810639999999997</c:v>
                </c:pt>
                <c:pt idx="2">
                  <c:v>0.76977672718648671</c:v>
                </c:pt>
                <c:pt idx="3">
                  <c:v>0.89462205437297349</c:v>
                </c:pt>
                <c:pt idx="4">
                  <c:v>1.2925384543729737</c:v>
                </c:pt>
                <c:pt idx="5">
                  <c:v>1.3856337815594604</c:v>
                </c:pt>
                <c:pt idx="6">
                  <c:v>2.0056809823946398</c:v>
                </c:pt>
                <c:pt idx="7">
                  <c:v>2.6257281832298194</c:v>
                </c:pt>
                <c:pt idx="8">
                  <c:v>3.2499655305272053</c:v>
                </c:pt>
                <c:pt idx="9">
                  <c:v>3.8742028778245912</c:v>
                </c:pt>
                <c:pt idx="10">
                  <c:v>4.5026303715841829</c:v>
                </c:pt>
                <c:pt idx="11">
                  <c:v>5.1310578653437755</c:v>
                </c:pt>
                <c:pt idx="12">
                  <c:v>5.7636755055655735</c:v>
                </c:pt>
                <c:pt idx="13">
                  <c:v>6.3962931457873715</c:v>
                </c:pt>
                <c:pt idx="14">
                  <c:v>7.0331009324713767</c:v>
                </c:pt>
                <c:pt idx="15">
                  <c:v>7.6699087191553819</c:v>
                </c:pt>
                <c:pt idx="16">
                  <c:v>8.3109066523015933</c:v>
                </c:pt>
                <c:pt idx="17">
                  <c:v>8.9519045854478048</c:v>
                </c:pt>
                <c:pt idx="18">
                  <c:v>9.5970926650562216</c:v>
                </c:pt>
                <c:pt idx="19">
                  <c:v>10.24228074466464</c:v>
                </c:pt>
                <c:pt idx="20">
                  <c:v>10.891658970735264</c:v>
                </c:pt>
                <c:pt idx="21">
                  <c:v>11.541037196805888</c:v>
                </c:pt>
                <c:pt idx="22">
                  <c:v>12.194605569338718</c:v>
                </c:pt>
                <c:pt idx="23">
                  <c:v>12.848173941871547</c:v>
                </c:pt>
                <c:pt idx="24">
                  <c:v>13.505932460866584</c:v>
                </c:pt>
                <c:pt idx="25">
                  <c:v>14.163690979861618</c:v>
                </c:pt>
                <c:pt idx="26">
                  <c:v>14.82563964531886</c:v>
                </c:pt>
                <c:pt idx="27">
                  <c:v>15.487588310776102</c:v>
                </c:pt>
                <c:pt idx="28">
                  <c:v>16.15372712269555</c:v>
                </c:pt>
                <c:pt idx="29">
                  <c:v>16.819865934614999</c:v>
                </c:pt>
                <c:pt idx="30">
                  <c:v>17.490194892996652</c:v>
                </c:pt>
                <c:pt idx="31">
                  <c:v>18.160523851378308</c:v>
                </c:pt>
                <c:pt idx="32">
                  <c:v>18.835042956222168</c:v>
                </c:pt>
                <c:pt idx="33">
                  <c:v>19.509562061066028</c:v>
                </c:pt>
                <c:pt idx="34">
                  <c:v>20.188271312372095</c:v>
                </c:pt>
                <c:pt idx="35">
                  <c:v>20.866980563678162</c:v>
                </c:pt>
                <c:pt idx="36">
                  <c:v>21.549879961446432</c:v>
                </c:pt>
                <c:pt idx="37">
                  <c:v>22.232779359214703</c:v>
                </c:pt>
                <c:pt idx="38">
                  <c:v>22.919868903445185</c:v>
                </c:pt>
                <c:pt idx="39">
                  <c:v>23.606958447675662</c:v>
                </c:pt>
                <c:pt idx="40">
                  <c:v>24.298238138368347</c:v>
                </c:pt>
                <c:pt idx="41">
                  <c:v>24.989517829061032</c:v>
                </c:pt>
                <c:pt idx="42">
                  <c:v>25.684987666215925</c:v>
                </c:pt>
                <c:pt idx="43">
                  <c:v>26.380457503370813</c:v>
                </c:pt>
                <c:pt idx="44">
                  <c:v>27.080117486987909</c:v>
                </c:pt>
                <c:pt idx="45">
                  <c:v>27.779777470605005</c:v>
                </c:pt>
                <c:pt idx="46">
                  <c:v>28.483627600684308</c:v>
                </c:pt>
                <c:pt idx="47">
                  <c:v>29.187477730763611</c:v>
                </c:pt>
                <c:pt idx="48">
                  <c:v>29.306674869034357</c:v>
                </c:pt>
                <c:pt idx="49">
                  <c:v>29.702356069034355</c:v>
                </c:pt>
                <c:pt idx="50">
                  <c:v>29.895518007305121</c:v>
                </c:pt>
                <c:pt idx="51">
                  <c:v>30.068690145575868</c:v>
                </c:pt>
                <c:pt idx="52">
                  <c:v>30.60978634557587</c:v>
                </c:pt>
                <c:pt idx="53">
                  <c:v>30.711386345575871</c:v>
                </c:pt>
              </c:numCache>
            </c:numRef>
          </c:xVal>
          <c:yVal>
            <c:numRef>
              <c:f>'Pre-HT OUTER'!$AB$4:$AB$57</c:f>
              <c:numCache>
                <c:formatCode>General</c:formatCode>
                <c:ptCount val="54"/>
                <c:pt idx="0">
                  <c:v>2.1861885776938319</c:v>
                </c:pt>
                <c:pt idx="1">
                  <c:v>2.2846883863078906</c:v>
                </c:pt>
                <c:pt idx="2">
                  <c:v>2.2176329133796351</c:v>
                </c:pt>
                <c:pt idx="3">
                  <c:v>2.077068471398527</c:v>
                </c:pt>
                <c:pt idx="4">
                  <c:v>2.1285088244245087</c:v>
                </c:pt>
                <c:pt idx="5">
                  <c:v>2.2360684138977858</c:v>
                </c:pt>
                <c:pt idx="6">
                  <c:v>2.1619093866285217</c:v>
                </c:pt>
                <c:pt idx="7">
                  <c:v>2.1601073528439003</c:v>
                </c:pt>
                <c:pt idx="8">
                  <c:v>2.1625172932919074</c:v>
                </c:pt>
                <c:pt idx="9">
                  <c:v>2.164073945369076</c:v>
                </c:pt>
                <c:pt idx="10">
                  <c:v>2.1543561561960405</c:v>
                </c:pt>
                <c:pt idx="11">
                  <c:v>2.1580085873412975</c:v>
                </c:pt>
                <c:pt idx="12">
                  <c:v>2.1657810689707944</c:v>
                </c:pt>
                <c:pt idx="13">
                  <c:v>2.1635888883056058</c:v>
                </c:pt>
                <c:pt idx="14">
                  <c:v>2.1605877373043278</c:v>
                </c:pt>
                <c:pt idx="15">
                  <c:v>2.1666339101842493</c:v>
                </c:pt>
                <c:pt idx="16">
                  <c:v>2.1726405597699543</c:v>
                </c:pt>
                <c:pt idx="17">
                  <c:v>2.1525169577005054</c:v>
                </c:pt>
                <c:pt idx="18">
                  <c:v>2.1536542400502094</c:v>
                </c:pt>
                <c:pt idx="19">
                  <c:v>2.1709855449384254</c:v>
                </c:pt>
                <c:pt idx="20">
                  <c:v>2.1720559041597984</c:v>
                </c:pt>
                <c:pt idx="21">
                  <c:v>2.1570221984584133</c:v>
                </c:pt>
                <c:pt idx="22">
                  <c:v>2.1581304561959436</c:v>
                </c:pt>
                <c:pt idx="23">
                  <c:v>2.1672287855843404</c:v>
                </c:pt>
                <c:pt idx="24">
                  <c:v>2.1603257917298673</c:v>
                </c:pt>
                <c:pt idx="25">
                  <c:v>2.1614130040213313</c:v>
                </c:pt>
                <c:pt idx="26">
                  <c:v>2.1783357762493312</c:v>
                </c:pt>
                <c:pt idx="27">
                  <c:v>2.1635668475259098</c:v>
                </c:pt>
                <c:pt idx="28">
                  <c:v>2.1488908183203268</c:v>
                </c:pt>
                <c:pt idx="29">
                  <c:v>2.1656936797700874</c:v>
                </c:pt>
                <c:pt idx="30">
                  <c:v>2.1745693167477991</c:v>
                </c:pt>
                <c:pt idx="31">
                  <c:v>2.1677940057081746</c:v>
                </c:pt>
                <c:pt idx="32">
                  <c:v>2.1532871833003542</c:v>
                </c:pt>
                <c:pt idx="33">
                  <c:v>2.1698683177861198</c:v>
                </c:pt>
                <c:pt idx="34">
                  <c:v>2.1708958691916562</c:v>
                </c:pt>
                <c:pt idx="35">
                  <c:v>2.1488115953016931</c:v>
                </c:pt>
                <c:pt idx="36">
                  <c:v>2.1575756470976968</c:v>
                </c:pt>
                <c:pt idx="37">
                  <c:v>2.1662860887374307</c:v>
                </c:pt>
                <c:pt idx="38">
                  <c:v>2.1673120302369697</c:v>
                </c:pt>
                <c:pt idx="39">
                  <c:v>2.1683317341551169</c:v>
                </c:pt>
                <c:pt idx="40">
                  <c:v>2.1541750106510258</c:v>
                </c:pt>
                <c:pt idx="41">
                  <c:v>2.155228246665402</c:v>
                </c:pt>
                <c:pt idx="42">
                  <c:v>2.1713539841346545</c:v>
                </c:pt>
                <c:pt idx="43">
                  <c:v>2.1648325184765058</c:v>
                </c:pt>
                <c:pt idx="44">
                  <c:v>2.158350108783964</c:v>
                </c:pt>
                <c:pt idx="45">
                  <c:v>2.1668501997359702</c:v>
                </c:pt>
                <c:pt idx="46">
                  <c:v>2.1678500316510352</c:v>
                </c:pt>
                <c:pt idx="47">
                  <c:v>2.0348227066392335</c:v>
                </c:pt>
                <c:pt idx="48">
                  <c:v>1.9573351889052275</c:v>
                </c:pt>
                <c:pt idx="49">
                  <c:v>2.3383609212251333</c:v>
                </c:pt>
                <c:pt idx="50">
                  <c:v>2.3216137776457506</c:v>
                </c:pt>
                <c:pt idx="51">
                  <c:v>1.9321503898783157</c:v>
                </c:pt>
                <c:pt idx="52">
                  <c:v>1.9874123909269827</c:v>
                </c:pt>
              </c:numCache>
            </c:numRef>
          </c:yVal>
          <c:smooth val="0"/>
        </c:ser>
        <c:ser>
          <c:idx val="1"/>
          <c:order val="1"/>
          <c:tx>
            <c:v>Outer (After Heat Treatment)</c:v>
          </c:tx>
          <c:spPr>
            <a:ln w="28575">
              <a:noFill/>
            </a:ln>
          </c:spPr>
          <c:marker>
            <c:symbol val="square"/>
            <c:size val="3"/>
            <c:spPr>
              <a:solidFill>
                <a:srgbClr val="FF00FF"/>
              </a:solidFill>
              <a:ln w="6350">
                <a:solidFill>
                  <a:srgbClr val="FF00FF"/>
                </a:solidFill>
                <a:prstDash val="solid"/>
              </a:ln>
            </c:spPr>
          </c:marker>
          <c:errBars>
            <c:errDir val="x"/>
            <c:errBarType val="both"/>
            <c:errValType val="fixedVal"/>
            <c:noEndCap val="0"/>
            <c:val val="1.0000000000000002E-2"/>
          </c:errBars>
          <c:errBars>
            <c:errDir val="y"/>
            <c:errBarType val="both"/>
            <c:errValType val="fixedVal"/>
            <c:noEndCap val="0"/>
            <c:val val="0.1"/>
          </c:errBars>
          <c:xVal>
            <c:numRef>
              <c:f>Results!$B$45:$B$98</c:f>
              <c:numCache>
                <c:formatCode>General</c:formatCode>
                <c:ptCount val="54"/>
                <c:pt idx="0">
                  <c:v>0.1016</c:v>
                </c:pt>
                <c:pt idx="1">
                  <c:v>0.64810639999999997</c:v>
                </c:pt>
                <c:pt idx="2">
                  <c:v>0.76977672718648671</c:v>
                </c:pt>
                <c:pt idx="3">
                  <c:v>0.89462205437297349</c:v>
                </c:pt>
                <c:pt idx="4">
                  <c:v>1.2925384543729737</c:v>
                </c:pt>
                <c:pt idx="5">
                  <c:v>1.3856337815594604</c:v>
                </c:pt>
                <c:pt idx="6">
                  <c:v>2.0056809823946398</c:v>
                </c:pt>
                <c:pt idx="7">
                  <c:v>2.6257281832298194</c:v>
                </c:pt>
                <c:pt idx="8">
                  <c:v>3.2499655305272053</c:v>
                </c:pt>
                <c:pt idx="9">
                  <c:v>3.8742028778245912</c:v>
                </c:pt>
                <c:pt idx="10">
                  <c:v>4.5026303715841829</c:v>
                </c:pt>
                <c:pt idx="11">
                  <c:v>5.1310578653437755</c:v>
                </c:pt>
                <c:pt idx="12">
                  <c:v>5.7636755055655735</c:v>
                </c:pt>
                <c:pt idx="13">
                  <c:v>6.3962931457873715</c:v>
                </c:pt>
                <c:pt idx="14">
                  <c:v>7.0331009324713767</c:v>
                </c:pt>
                <c:pt idx="15">
                  <c:v>7.6699087191553819</c:v>
                </c:pt>
                <c:pt idx="16">
                  <c:v>8.3109066523015933</c:v>
                </c:pt>
                <c:pt idx="17">
                  <c:v>8.9519045854478048</c:v>
                </c:pt>
                <c:pt idx="18">
                  <c:v>9.5970926650562216</c:v>
                </c:pt>
                <c:pt idx="19">
                  <c:v>10.24228074466464</c:v>
                </c:pt>
                <c:pt idx="20">
                  <c:v>10.891658970735264</c:v>
                </c:pt>
                <c:pt idx="21">
                  <c:v>11.541037196805888</c:v>
                </c:pt>
                <c:pt idx="22">
                  <c:v>12.194605569338718</c:v>
                </c:pt>
                <c:pt idx="23">
                  <c:v>12.848173941871547</c:v>
                </c:pt>
                <c:pt idx="24">
                  <c:v>13.505932460866584</c:v>
                </c:pt>
                <c:pt idx="25">
                  <c:v>14.163690979861618</c:v>
                </c:pt>
                <c:pt idx="26">
                  <c:v>14.82563964531886</c:v>
                </c:pt>
                <c:pt idx="27">
                  <c:v>15.487588310776102</c:v>
                </c:pt>
                <c:pt idx="28">
                  <c:v>16.15372712269555</c:v>
                </c:pt>
                <c:pt idx="29">
                  <c:v>16.819865934614999</c:v>
                </c:pt>
                <c:pt idx="30">
                  <c:v>17.490194892996652</c:v>
                </c:pt>
                <c:pt idx="31">
                  <c:v>18.160523851378308</c:v>
                </c:pt>
                <c:pt idx="32">
                  <c:v>18.835042956222168</c:v>
                </c:pt>
                <c:pt idx="33">
                  <c:v>19.509562061066028</c:v>
                </c:pt>
                <c:pt idx="34">
                  <c:v>20.188271312372095</c:v>
                </c:pt>
                <c:pt idx="35">
                  <c:v>20.866980563678162</c:v>
                </c:pt>
                <c:pt idx="36">
                  <c:v>21.549879961446432</c:v>
                </c:pt>
                <c:pt idx="37">
                  <c:v>22.232779359214703</c:v>
                </c:pt>
                <c:pt idx="38">
                  <c:v>22.919868903445185</c:v>
                </c:pt>
                <c:pt idx="39">
                  <c:v>23.606958447675662</c:v>
                </c:pt>
                <c:pt idx="40">
                  <c:v>24.298238138368347</c:v>
                </c:pt>
                <c:pt idx="41">
                  <c:v>24.989517829061032</c:v>
                </c:pt>
                <c:pt idx="42">
                  <c:v>25.684987666215925</c:v>
                </c:pt>
                <c:pt idx="43">
                  <c:v>26.380457503370813</c:v>
                </c:pt>
                <c:pt idx="44">
                  <c:v>27.080117486987909</c:v>
                </c:pt>
                <c:pt idx="45">
                  <c:v>27.779777470605005</c:v>
                </c:pt>
                <c:pt idx="46">
                  <c:v>28.483627600684308</c:v>
                </c:pt>
                <c:pt idx="47">
                  <c:v>29.187477730763611</c:v>
                </c:pt>
                <c:pt idx="48">
                  <c:v>29.306674869034357</c:v>
                </c:pt>
                <c:pt idx="49">
                  <c:v>29.702356069034355</c:v>
                </c:pt>
                <c:pt idx="50">
                  <c:v>29.895518007305121</c:v>
                </c:pt>
                <c:pt idx="51">
                  <c:v>30.068690145575868</c:v>
                </c:pt>
                <c:pt idx="52">
                  <c:v>30.60978634557587</c:v>
                </c:pt>
                <c:pt idx="53">
                  <c:v>30.711386345575871</c:v>
                </c:pt>
              </c:numCache>
            </c:numRef>
          </c:xVal>
          <c:yVal>
            <c:numRef>
              <c:f>'Post-HT OUTER'!$AB$4:$AB$57</c:f>
              <c:numCache>
                <c:formatCode>General</c:formatCode>
                <c:ptCount val="54"/>
                <c:pt idx="0">
                  <c:v>0</c:v>
                </c:pt>
                <c:pt idx="1">
                  <c:v>0</c:v>
                </c:pt>
                <c:pt idx="2">
                  <c:v>2.8702600165730008</c:v>
                </c:pt>
                <c:pt idx="3">
                  <c:v>0</c:v>
                </c:pt>
                <c:pt idx="4">
                  <c:v>2.8451725350980954</c:v>
                </c:pt>
                <c:pt idx="5">
                  <c:v>2.8922763950013781</c:v>
                </c:pt>
                <c:pt idx="6">
                  <c:v>2.8907370746130656</c:v>
                </c:pt>
                <c:pt idx="7">
                  <c:v>2.9064399791767652</c:v>
                </c:pt>
                <c:pt idx="8">
                  <c:v>2.8811469462952242</c:v>
                </c:pt>
                <c:pt idx="9">
                  <c:v>2.9016673282634398</c:v>
                </c:pt>
                <c:pt idx="10">
                  <c:v>2.8798082832460659</c:v>
                </c:pt>
                <c:pt idx="11">
                  <c:v>2.9066740127783386</c:v>
                </c:pt>
                <c:pt idx="12">
                  <c:v>2.8889780559189226</c:v>
                </c:pt>
                <c:pt idx="13">
                  <c:v>2.9035714583763546</c:v>
                </c:pt>
                <c:pt idx="14">
                  <c:v>2.8860021468428738</c:v>
                </c:pt>
                <c:pt idx="15">
                  <c:v>2.8925192146583338</c:v>
                </c:pt>
                <c:pt idx="16">
                  <c:v>2.8751008759182421</c:v>
                </c:pt>
                <c:pt idx="17">
                  <c:v>2.9054259621740899</c:v>
                </c:pt>
                <c:pt idx="18">
                  <c:v>2.8880788349313629</c:v>
                </c:pt>
                <c:pt idx="19">
                  <c:v>2.894504805441616</c:v>
                </c:pt>
                <c:pt idx="20">
                  <c:v>2.8851663347450014</c:v>
                </c:pt>
                <c:pt idx="21">
                  <c:v>2.8915603410036974</c:v>
                </c:pt>
                <c:pt idx="22">
                  <c:v>2.8822911797022117</c:v>
                </c:pt>
                <c:pt idx="23">
                  <c:v>2.9042257670498923</c:v>
                </c:pt>
                <c:pt idx="24">
                  <c:v>2.8872139840130484</c:v>
                </c:pt>
                <c:pt idx="25">
                  <c:v>2.908993654011911</c:v>
                </c:pt>
                <c:pt idx="26">
                  <c:v>2.8843622668770439</c:v>
                </c:pt>
                <c:pt idx="27">
                  <c:v>2.890637770569632</c:v>
                </c:pt>
                <c:pt idx="28">
                  <c:v>2.8892101127860617</c:v>
                </c:pt>
                <c:pt idx="29">
                  <c:v>2.880151747293314</c:v>
                </c:pt>
                <c:pt idx="30">
                  <c:v>2.886381569575081</c:v>
                </c:pt>
                <c:pt idx="31">
                  <c:v>2.9229407872830122</c:v>
                </c:pt>
                <c:pt idx="32">
                  <c:v>2.8835881684683033</c:v>
                </c:pt>
                <c:pt idx="33">
                  <c:v>2.8671143665637122</c:v>
                </c:pt>
                <c:pt idx="34">
                  <c:v>2.8883510060068729</c:v>
                </c:pt>
                <c:pt idx="35">
                  <c:v>2.8419695370481382</c:v>
                </c:pt>
                <c:pt idx="36">
                  <c:v>2.8855798003984106</c:v>
                </c:pt>
                <c:pt idx="37">
                  <c:v>2.921470566484516</c:v>
                </c:pt>
                <c:pt idx="38">
                  <c:v>2.8828423946271595</c:v>
                </c:pt>
                <c:pt idx="39">
                  <c:v>2.8888935934963347</c:v>
                </c:pt>
                <c:pt idx="40">
                  <c:v>2.8875231437437474</c:v>
                </c:pt>
                <c:pt idx="41">
                  <c:v>2.9524248757367859</c:v>
                </c:pt>
                <c:pt idx="42">
                  <c:v>2.8848070147672469</c:v>
                </c:pt>
                <c:pt idx="43">
                  <c:v>2.9054164749752314</c:v>
                </c:pt>
                <c:pt idx="44">
                  <c:v>2.8894199336577948</c:v>
                </c:pt>
                <c:pt idx="45">
                  <c:v>2.8880683697566796</c:v>
                </c:pt>
                <c:pt idx="46">
                  <c:v>2.9012310069936089</c:v>
                </c:pt>
                <c:pt idx="47">
                  <c:v>2.9143155172348423</c:v>
                </c:pt>
                <c:pt idx="48">
                  <c:v>2.9826969063760882</c:v>
                </c:pt>
                <c:pt idx="50">
                  <c:v>3.1132096232093311</c:v>
                </c:pt>
                <c:pt idx="51">
                  <c:v>0</c:v>
                </c:pt>
                <c:pt idx="52">
                  <c:v>3.0091180408252138</c:v>
                </c:pt>
              </c:numCache>
            </c:numRef>
          </c:yVal>
          <c:smooth val="0"/>
        </c:ser>
        <c:ser>
          <c:idx val="2"/>
          <c:order val="2"/>
          <c:tx>
            <c:v>Inner (Before Heat Treatment)</c:v>
          </c:tx>
          <c:spPr>
            <a:ln w="28575">
              <a:noFill/>
            </a:ln>
          </c:spPr>
          <c:marker>
            <c:symbol val="triangle"/>
            <c:size val="3"/>
            <c:spPr>
              <a:solidFill>
                <a:srgbClr val="FFFF00"/>
              </a:solidFill>
              <a:ln>
                <a:solidFill>
                  <a:srgbClr val="000000"/>
                </a:solidFill>
                <a:prstDash val="solid"/>
              </a:ln>
            </c:spPr>
          </c:marker>
          <c:errBars>
            <c:errDir val="x"/>
            <c:errBarType val="both"/>
            <c:errValType val="fixedVal"/>
            <c:noEndCap val="1"/>
            <c:val val="1.0000000000000002E-2"/>
          </c:errBars>
          <c:errBars>
            <c:errDir val="y"/>
            <c:errBarType val="both"/>
            <c:errValType val="fixedVal"/>
            <c:noEndCap val="0"/>
            <c:val val="0.1"/>
          </c:errBars>
          <c:xVal>
            <c:numRef>
              <c:f>Results!$B$6:$B$39</c:f>
              <c:numCache>
                <c:formatCode>General</c:formatCode>
                <c:ptCount val="34"/>
                <c:pt idx="0">
                  <c:v>0.1016</c:v>
                </c:pt>
                <c:pt idx="1">
                  <c:v>0.62642750000000003</c:v>
                </c:pt>
                <c:pt idx="2">
                  <c:v>0.70711452821165011</c:v>
                </c:pt>
                <c:pt idx="3">
                  <c:v>0.79097655642330034</c:v>
                </c:pt>
                <c:pt idx="4">
                  <c:v>1.1497515564233003</c:v>
                </c:pt>
                <c:pt idx="5">
                  <c:v>1.1976471846349503</c:v>
                </c:pt>
                <c:pt idx="6">
                  <c:v>1.6929977913217069</c:v>
                </c:pt>
                <c:pt idx="7">
                  <c:v>2.1883483980084635</c:v>
                </c:pt>
                <c:pt idx="8">
                  <c:v>2.6885169549586769</c:v>
                </c:pt>
                <c:pt idx="9">
                  <c:v>3.1886855119088899</c:v>
                </c:pt>
                <c:pt idx="10">
                  <c:v>3.7136744801598325</c:v>
                </c:pt>
                <c:pt idx="11">
                  <c:v>4.2586532484107753</c:v>
                </c:pt>
                <c:pt idx="12">
                  <c:v>4.8084535843643952</c:v>
                </c:pt>
                <c:pt idx="13">
                  <c:v>5.358253920318016</c:v>
                </c:pt>
                <c:pt idx="14">
                  <c:v>5.9128758239743133</c:v>
                </c:pt>
                <c:pt idx="15">
                  <c:v>6.4674977276306116</c:v>
                </c:pt>
                <c:pt idx="16">
                  <c:v>7.0269411989895856</c:v>
                </c:pt>
                <c:pt idx="17">
                  <c:v>7.5863846703485605</c:v>
                </c:pt>
                <c:pt idx="18">
                  <c:v>8.1506497094102137</c:v>
                </c:pt>
                <c:pt idx="19">
                  <c:v>8.7149147484718661</c:v>
                </c:pt>
                <c:pt idx="20">
                  <c:v>9.284001355236196</c:v>
                </c:pt>
                <c:pt idx="21">
                  <c:v>9.8530879620005258</c:v>
                </c:pt>
                <c:pt idx="22">
                  <c:v>10.426996136467533</c:v>
                </c:pt>
                <c:pt idx="23">
                  <c:v>11.000904310934541</c:v>
                </c:pt>
                <c:pt idx="24">
                  <c:v>11.579634053104224</c:v>
                </c:pt>
                <c:pt idx="25">
                  <c:v>12.158363795273907</c:v>
                </c:pt>
                <c:pt idx="26">
                  <c:v>12.741915105146269</c:v>
                </c:pt>
                <c:pt idx="27">
                  <c:v>13.32546641501863</c:v>
                </c:pt>
                <c:pt idx="28">
                  <c:v>13.427044653806151</c:v>
                </c:pt>
                <c:pt idx="29">
                  <c:v>13.82074465380615</c:v>
                </c:pt>
                <c:pt idx="30">
                  <c:v>13.913839292593668</c:v>
                </c:pt>
                <c:pt idx="31">
                  <c:v>14.008521431381187</c:v>
                </c:pt>
                <c:pt idx="32">
                  <c:v>14.568273931381187</c:v>
                </c:pt>
                <c:pt idx="33">
                  <c:v>14.669873931381186</c:v>
                </c:pt>
              </c:numCache>
            </c:numRef>
          </c:xVal>
          <c:yVal>
            <c:numRef>
              <c:f>'Pre-HT INNER'!$AB$4:$AB$37</c:f>
              <c:numCache>
                <c:formatCode>General</c:formatCode>
                <c:ptCount val="34"/>
                <c:pt idx="0">
                  <c:v>1.9036419453951403</c:v>
                </c:pt>
                <c:pt idx="1">
                  <c:v>2.1258433509346024</c:v>
                </c:pt>
                <c:pt idx="2">
                  <c:v>1.9818073708786512</c:v>
                </c:pt>
                <c:pt idx="3">
                  <c:v>1.9151923585806727</c:v>
                </c:pt>
                <c:pt idx="4">
                  <c:v>2.0079635890030048</c:v>
                </c:pt>
                <c:pt idx="5">
                  <c:v>2.0459073076613197</c:v>
                </c:pt>
                <c:pt idx="6">
                  <c:v>2.0041725071791205</c:v>
                </c:pt>
                <c:pt idx="7">
                  <c:v>2.0082077309306219</c:v>
                </c:pt>
                <c:pt idx="8">
                  <c:v>1.9887723050357131</c:v>
                </c:pt>
                <c:pt idx="9">
                  <c:v>2.0006407352580218</c:v>
                </c:pt>
                <c:pt idx="10">
                  <c:v>2.008132731933288</c:v>
                </c:pt>
                <c:pt idx="11">
                  <c:v>2.0027662414499647</c:v>
                </c:pt>
                <c:pt idx="12">
                  <c:v>1.9930962525298701</c:v>
                </c:pt>
                <c:pt idx="13">
                  <c:v>1.9985439915141219</c:v>
                </c:pt>
                <c:pt idx="14">
                  <c:v>2.0074662415501767</c:v>
                </c:pt>
                <c:pt idx="15">
                  <c:v>2.0163112623076418</c:v>
                </c:pt>
                <c:pt idx="16">
                  <c:v>1.9988936722029849</c:v>
                </c:pt>
                <c:pt idx="17">
                  <c:v>1.9903168917642795</c:v>
                </c:pt>
                <c:pt idx="18">
                  <c:v>2.0077760196874128</c:v>
                </c:pt>
                <c:pt idx="19">
                  <c:v>2.0078518168774657</c:v>
                </c:pt>
                <c:pt idx="20">
                  <c:v>2.0079269718782968</c:v>
                </c:pt>
                <c:pt idx="21">
                  <c:v>1.9994568056133952</c:v>
                </c:pt>
                <c:pt idx="22">
                  <c:v>2.0080753876835988</c:v>
                </c:pt>
                <c:pt idx="23">
                  <c:v>2.0081486643351951</c:v>
                </c:pt>
                <c:pt idx="24">
                  <c:v>2.0082213304974545</c:v>
                </c:pt>
                <c:pt idx="25">
                  <c:v>1.999890492538815</c:v>
                </c:pt>
                <c:pt idx="26">
                  <c:v>1.9916284877719792</c:v>
                </c:pt>
                <c:pt idx="27">
                  <c:v>1.9386822162181994</c:v>
                </c:pt>
                <c:pt idx="28">
                  <c:v>1.9522092421603603</c:v>
                </c:pt>
                <c:pt idx="29">
                  <c:v>2.1266719123001114</c:v>
                </c:pt>
                <c:pt idx="30">
                  <c:v>2.0284445567293763</c:v>
                </c:pt>
                <c:pt idx="31">
                  <c:v>1.8057578381999349</c:v>
                </c:pt>
              </c:numCache>
            </c:numRef>
          </c:yVal>
          <c:smooth val="0"/>
        </c:ser>
        <c:ser>
          <c:idx val="3"/>
          <c:order val="3"/>
          <c:tx>
            <c:v>Inner (After Heat Treatment)</c:v>
          </c:tx>
          <c:spPr>
            <a:ln w="28575">
              <a:noFill/>
            </a:ln>
          </c:spPr>
          <c:marker>
            <c:symbol val="circle"/>
            <c:size val="3"/>
            <c:spPr>
              <a:solidFill>
                <a:srgbClr val="993300"/>
              </a:solidFill>
              <a:ln>
                <a:solidFill>
                  <a:srgbClr val="993300"/>
                </a:solidFill>
                <a:prstDash val="solid"/>
              </a:ln>
            </c:spPr>
          </c:marker>
          <c:errBars>
            <c:errDir val="x"/>
            <c:errBarType val="both"/>
            <c:errValType val="fixedVal"/>
            <c:noEndCap val="1"/>
            <c:val val="1.0000000000000002E-2"/>
          </c:errBars>
          <c:errBars>
            <c:errDir val="y"/>
            <c:errBarType val="both"/>
            <c:errValType val="fixedVal"/>
            <c:noEndCap val="0"/>
            <c:val val="0.1"/>
          </c:errBars>
          <c:xVal>
            <c:numRef>
              <c:f>Results!$B$6:$B$39</c:f>
              <c:numCache>
                <c:formatCode>General</c:formatCode>
                <c:ptCount val="34"/>
                <c:pt idx="0">
                  <c:v>0.1016</c:v>
                </c:pt>
                <c:pt idx="1">
                  <c:v>0.62642750000000003</c:v>
                </c:pt>
                <c:pt idx="2">
                  <c:v>0.70711452821165011</c:v>
                </c:pt>
                <c:pt idx="3">
                  <c:v>0.79097655642330034</c:v>
                </c:pt>
                <c:pt idx="4">
                  <c:v>1.1497515564233003</c:v>
                </c:pt>
                <c:pt idx="5">
                  <c:v>1.1976471846349503</c:v>
                </c:pt>
                <c:pt idx="6">
                  <c:v>1.6929977913217069</c:v>
                </c:pt>
                <c:pt idx="7">
                  <c:v>2.1883483980084635</c:v>
                </c:pt>
                <c:pt idx="8">
                  <c:v>2.6885169549586769</c:v>
                </c:pt>
                <c:pt idx="9">
                  <c:v>3.1886855119088899</c:v>
                </c:pt>
                <c:pt idx="10">
                  <c:v>3.7136744801598325</c:v>
                </c:pt>
                <c:pt idx="11">
                  <c:v>4.2586532484107753</c:v>
                </c:pt>
                <c:pt idx="12">
                  <c:v>4.8084535843643952</c:v>
                </c:pt>
                <c:pt idx="13">
                  <c:v>5.358253920318016</c:v>
                </c:pt>
                <c:pt idx="14">
                  <c:v>5.9128758239743133</c:v>
                </c:pt>
                <c:pt idx="15">
                  <c:v>6.4674977276306116</c:v>
                </c:pt>
                <c:pt idx="16">
                  <c:v>7.0269411989895856</c:v>
                </c:pt>
                <c:pt idx="17">
                  <c:v>7.5863846703485605</c:v>
                </c:pt>
                <c:pt idx="18">
                  <c:v>8.1506497094102137</c:v>
                </c:pt>
                <c:pt idx="19">
                  <c:v>8.7149147484718661</c:v>
                </c:pt>
                <c:pt idx="20">
                  <c:v>9.284001355236196</c:v>
                </c:pt>
                <c:pt idx="21">
                  <c:v>9.8530879620005258</c:v>
                </c:pt>
                <c:pt idx="22">
                  <c:v>10.426996136467533</c:v>
                </c:pt>
                <c:pt idx="23">
                  <c:v>11.000904310934541</c:v>
                </c:pt>
                <c:pt idx="24">
                  <c:v>11.579634053104224</c:v>
                </c:pt>
                <c:pt idx="25">
                  <c:v>12.158363795273907</c:v>
                </c:pt>
                <c:pt idx="26">
                  <c:v>12.741915105146269</c:v>
                </c:pt>
                <c:pt idx="27">
                  <c:v>13.32546641501863</c:v>
                </c:pt>
                <c:pt idx="28">
                  <c:v>13.427044653806151</c:v>
                </c:pt>
                <c:pt idx="29">
                  <c:v>13.82074465380615</c:v>
                </c:pt>
                <c:pt idx="30">
                  <c:v>13.913839292593668</c:v>
                </c:pt>
                <c:pt idx="31">
                  <c:v>14.008521431381187</c:v>
                </c:pt>
                <c:pt idx="32">
                  <c:v>14.568273931381187</c:v>
                </c:pt>
                <c:pt idx="33">
                  <c:v>14.669873931381186</c:v>
                </c:pt>
              </c:numCache>
            </c:numRef>
          </c:xVal>
          <c:yVal>
            <c:numRef>
              <c:f>'Post-HT INNER'!$AB$4:$AB$37</c:f>
              <c:numCache>
                <c:formatCode>General</c:formatCode>
                <c:ptCount val="34"/>
                <c:pt idx="0">
                  <c:v>4.8177063115891823</c:v>
                </c:pt>
                <c:pt idx="1">
                  <c:v>0</c:v>
                </c:pt>
                <c:pt idx="2">
                  <c:v>4.850767568629351</c:v>
                </c:pt>
                <c:pt idx="3">
                  <c:v>4.9263805018909999</c:v>
                </c:pt>
                <c:pt idx="4">
                  <c:v>4.9071105938703212</c:v>
                </c:pt>
                <c:pt idx="5">
                  <c:v>4.9502685908628052</c:v>
                </c:pt>
                <c:pt idx="6">
                  <c:v>5.0087742481531743</c:v>
                </c:pt>
                <c:pt idx="7">
                  <c:v>5.0277307886475864</c:v>
                </c:pt>
                <c:pt idx="8">
                  <c:v>5.0433591810942628</c:v>
                </c:pt>
                <c:pt idx="9">
                  <c:v>5.0757453779190769</c:v>
                </c:pt>
                <c:pt idx="10">
                  <c:v>5.0386436130897136</c:v>
                </c:pt>
                <c:pt idx="11">
                  <c:v>5.0202574836952536</c:v>
                </c:pt>
                <c:pt idx="12">
                  <c:v>5.0268603856256</c:v>
                </c:pt>
                <c:pt idx="13">
                  <c:v>5.0429026268435937</c:v>
                </c:pt>
                <c:pt idx="14">
                  <c:v>5.049349694892272</c:v>
                </c:pt>
                <c:pt idx="15">
                  <c:v>5.0180818078332941</c:v>
                </c:pt>
                <c:pt idx="16">
                  <c:v>5.0339544879079758</c:v>
                </c:pt>
                <c:pt idx="17">
                  <c:v>5.0403569617695565</c:v>
                </c:pt>
                <c:pt idx="18">
                  <c:v>5.03741061184631</c:v>
                </c:pt>
                <c:pt idx="19">
                  <c:v>5.0437439069510512</c:v>
                </c:pt>
                <c:pt idx="20">
                  <c:v>5.0408081719901139</c:v>
                </c:pt>
                <c:pt idx="21">
                  <c:v>5.0378972050247963</c:v>
                </c:pt>
                <c:pt idx="22">
                  <c:v>5.0350106939305252</c:v>
                </c:pt>
                <c:pt idx="23">
                  <c:v>5.0503477832765418</c:v>
                </c:pt>
                <c:pt idx="24">
                  <c:v>5.0564952753302981</c:v>
                </c:pt>
                <c:pt idx="25">
                  <c:v>5.0355190800585605</c:v>
                </c:pt>
                <c:pt idx="26">
                  <c:v>5.0506639860795746</c:v>
                </c:pt>
                <c:pt idx="27">
                  <c:v>5.0656842727941429</c:v>
                </c:pt>
                <c:pt idx="28">
                  <c:v>5.0077127390106364</c:v>
                </c:pt>
                <c:pt idx="29">
                  <c:v>4.9125871195343853</c:v>
                </c:pt>
                <c:pt idx="30">
                  <c:v>5.0271498661356322</c:v>
                </c:pt>
                <c:pt idx="31">
                  <c:v>0</c:v>
                </c:pt>
                <c:pt idx="32">
                  <c:v>4.9484133047917265</c:v>
                </c:pt>
              </c:numCache>
            </c:numRef>
          </c:yVal>
          <c:smooth val="0"/>
        </c:ser>
        <c:dLbls>
          <c:showLegendKey val="0"/>
          <c:showVal val="0"/>
          <c:showCatName val="0"/>
          <c:showSerName val="0"/>
          <c:showPercent val="0"/>
          <c:showBubbleSize val="0"/>
        </c:dLbls>
        <c:axId val="1987151232"/>
        <c:axId val="1987145792"/>
      </c:scatterChart>
      <c:valAx>
        <c:axId val="1987151232"/>
        <c:scaling>
          <c:orientation val="minMax"/>
          <c:max val="31"/>
          <c:min val="0"/>
        </c:scaling>
        <c:delete val="0"/>
        <c:axPos val="b"/>
        <c:title>
          <c:tx>
            <c:rich>
              <a:bodyPr/>
              <a:lstStyle/>
              <a:p>
                <a:pPr>
                  <a:defRPr/>
                </a:pPr>
                <a:r>
                  <a:rPr lang="en-US"/>
                  <a:t>Position on Cable (m)</a:t>
                </a:r>
              </a:p>
            </c:rich>
          </c:tx>
          <c:layout>
            <c:manualLayout>
              <c:xMode val="edge"/>
              <c:yMode val="edge"/>
              <c:x val="0.3880778480448917"/>
              <c:y val="0.8359544586576852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1987145792"/>
        <c:crosses val="autoZero"/>
        <c:crossBetween val="midCat"/>
      </c:valAx>
      <c:valAx>
        <c:axId val="1987145792"/>
        <c:scaling>
          <c:orientation val="minMax"/>
          <c:min val="1.5"/>
        </c:scaling>
        <c:delete val="0"/>
        <c:axPos val="l"/>
        <c:majorGridlines>
          <c:spPr>
            <a:ln w="3175">
              <a:solidFill>
                <a:srgbClr val="000000"/>
              </a:solidFill>
              <a:prstDash val="solid"/>
            </a:ln>
          </c:spPr>
        </c:majorGridlines>
        <c:title>
          <c:tx>
            <c:rich>
              <a:bodyPr/>
              <a:lstStyle/>
              <a:p>
                <a:pPr>
                  <a:defRPr/>
                </a:pPr>
                <a:r>
                  <a:rPr lang="en-US"/>
                  <a:t>mOhm / m</a:t>
                </a:r>
              </a:p>
            </c:rich>
          </c:tx>
          <c:layout>
            <c:manualLayout>
              <c:xMode val="edge"/>
              <c:yMode val="edge"/>
              <c:x val="1.0011799995588797E-2"/>
              <c:y val="0.41122975121067612"/>
            </c:manualLayout>
          </c:layout>
          <c:overlay val="0"/>
          <c:spPr>
            <a:noFill/>
            <a:ln w="25400">
              <a:noFill/>
            </a:ln>
          </c:spPr>
        </c:title>
        <c:numFmt formatCode="0.0" sourceLinked="0"/>
        <c:majorTickMark val="out"/>
        <c:minorTickMark val="out"/>
        <c:tickLblPos val="nextTo"/>
        <c:spPr>
          <a:ln w="3175">
            <a:solidFill>
              <a:srgbClr val="000000"/>
            </a:solidFill>
            <a:prstDash val="solid"/>
          </a:ln>
        </c:spPr>
        <c:txPr>
          <a:bodyPr rot="0" vert="horz"/>
          <a:lstStyle/>
          <a:p>
            <a:pPr>
              <a:defRPr/>
            </a:pPr>
            <a:endParaRPr lang="en-US"/>
          </a:p>
        </c:txPr>
        <c:crossAx val="1987151232"/>
        <c:crosses val="autoZero"/>
        <c:crossBetween val="midCat"/>
      </c:valAx>
      <c:spPr>
        <a:noFill/>
        <a:ln w="12700">
          <a:solidFill>
            <a:srgbClr val="000000"/>
          </a:solidFill>
        </a:ln>
      </c:spPr>
    </c:plotArea>
    <c:legend>
      <c:legendPos val="r"/>
      <c:layout>
        <c:manualLayout>
          <c:xMode val="edge"/>
          <c:yMode val="edge"/>
          <c:x val="0.27717600427540751"/>
          <c:y val="0.21781632735475162"/>
          <c:w val="0.57776498619399663"/>
          <c:h val="0.26632611404046813"/>
        </c:manualLayout>
      </c:layout>
      <c:overlay val="0"/>
      <c:spPr>
        <a:solidFill>
          <a:srgbClr val="FFFFFF"/>
        </a:solidFill>
        <a:ln w="3175">
          <a:solidFill>
            <a:srgbClr val="000000"/>
          </a:solidFill>
          <a:prstDash val="solid"/>
        </a:ln>
      </c:spPr>
    </c:legend>
    <c:plotVisOnly val="1"/>
    <c:dispBlanksAs val="gap"/>
    <c:showDLblsOverMax val="0"/>
  </c:chart>
  <c:spPr>
    <a:solidFill>
      <a:srgbClr val="FFFFFF"/>
    </a:solidFill>
    <a:ln w="3175">
      <a:noFill/>
      <a:prstDash val="solid"/>
    </a:ln>
  </c:spPr>
  <c:txPr>
    <a:bodyPr/>
    <a:lstStyle/>
    <a:p>
      <a:pPr>
        <a:defRPr sz="14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externalData r:id="rId1">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874045156120191"/>
          <c:y val="2.3072834645669293E-2"/>
          <c:w val="0.8504431431365197"/>
          <c:h val="0.89990012310408096"/>
        </c:manualLayout>
      </c:layout>
      <c:scatterChart>
        <c:scatterStyle val="lineMarker"/>
        <c:varyColors val="0"/>
        <c:ser>
          <c:idx val="0"/>
          <c:order val="0"/>
          <c:tx>
            <c:v>D-20 Outer </c:v>
          </c:tx>
          <c:spPr>
            <a:ln w="21083">
              <a:noFill/>
            </a:ln>
          </c:spPr>
          <c:marker>
            <c:symbol val="diamond"/>
            <c:size val="5"/>
            <c:spPr>
              <a:solidFill>
                <a:srgbClr val="000080"/>
              </a:solidFill>
              <a:ln>
                <a:solidFill>
                  <a:srgbClr val="000080"/>
                </a:solidFill>
                <a:prstDash val="solid"/>
              </a:ln>
            </c:spPr>
          </c:marker>
          <c:xVal>
            <c:numRef>
              <c:f>'[Chart in Microsoft Word]D20CABLE (3)'!$W$8:$W$18</c:f>
              <c:numCache>
                <c:formatCode>0.00000</c:formatCode>
                <c:ptCount val="11"/>
                <c:pt idx="0">
                  <c:v>6.3039112118886019E-3</c:v>
                </c:pt>
                <c:pt idx="1">
                  <c:v>6.0428725838180628E-3</c:v>
                </c:pt>
                <c:pt idx="3">
                  <c:v>-1.4706125442469048E-2</c:v>
                </c:pt>
                <c:pt idx="4">
                  <c:v>-1.1758844585738695E-2</c:v>
                </c:pt>
                <c:pt idx="5">
                  <c:v>-1.5864325531379269E-2</c:v>
                </c:pt>
                <c:pt idx="6">
                  <c:v>4.4865113210919294E-3</c:v>
                </c:pt>
                <c:pt idx="7">
                  <c:v>-1.1539277386835942E-2</c:v>
                </c:pt>
                <c:pt idx="8">
                  <c:v>-1.4964058237395347E-2</c:v>
                </c:pt>
                <c:pt idx="9">
                  <c:v>-1.3807862117180414E-2</c:v>
                </c:pt>
                <c:pt idx="10">
                  <c:v>-1.5641990750652549E-2</c:v>
                </c:pt>
              </c:numCache>
            </c:numRef>
          </c:xVal>
          <c:yVal>
            <c:numRef>
              <c:f>'[Chart in Microsoft Word]D20CABLE (3)'!$Y$8:$Y$18</c:f>
              <c:numCache>
                <c:formatCode>0.000E+00</c:formatCode>
                <c:ptCount val="11"/>
                <c:pt idx="0">
                  <c:v>-0.20947028011003371</c:v>
                </c:pt>
                <c:pt idx="1">
                  <c:v>-0.20796652664233067</c:v>
                </c:pt>
                <c:pt idx="3">
                  <c:v>-0.17713743006046809</c:v>
                </c:pt>
                <c:pt idx="4">
                  <c:v>-0.17406001808944607</c:v>
                </c:pt>
                <c:pt idx="6">
                  <c:v>-0.10448156404210748</c:v>
                </c:pt>
                <c:pt idx="7">
                  <c:v>-8.7576033356626545E-2</c:v>
                </c:pt>
                <c:pt idx="8">
                  <c:v>-5.9116665896915166E-2</c:v>
                </c:pt>
                <c:pt idx="9">
                  <c:v>-9.265035364417791E-2</c:v>
                </c:pt>
                <c:pt idx="10">
                  <c:v>-9.1850658297387242E-2</c:v>
                </c:pt>
              </c:numCache>
            </c:numRef>
          </c:yVal>
          <c:smooth val="0"/>
        </c:ser>
        <c:ser>
          <c:idx val="1"/>
          <c:order val="1"/>
          <c:tx>
            <c:v>D-20 Inner</c:v>
          </c:tx>
          <c:spPr>
            <a:ln w="21083">
              <a:noFill/>
            </a:ln>
          </c:spPr>
          <c:marker>
            <c:symbol val="triangle"/>
            <c:size val="5"/>
            <c:spPr>
              <a:solidFill>
                <a:srgbClr val="FF0000"/>
              </a:solidFill>
              <a:ln>
                <a:solidFill>
                  <a:srgbClr val="FF0000"/>
                </a:solidFill>
                <a:prstDash val="solid"/>
              </a:ln>
            </c:spPr>
          </c:marker>
          <c:xVal>
            <c:numRef>
              <c:f>'[Chart in Microsoft Word]D20CABLE (3)'!$W$20:$W$31</c:f>
              <c:numCache>
                <c:formatCode>0.00000</c:formatCode>
                <c:ptCount val="12"/>
                <c:pt idx="0">
                  <c:v>1.0468929664736967E-3</c:v>
                </c:pt>
                <c:pt idx="1">
                  <c:v>-6.7511511967953582E-3</c:v>
                </c:pt>
                <c:pt idx="2">
                  <c:v>1.1434362970270536E-3</c:v>
                </c:pt>
                <c:pt idx="3">
                  <c:v>7.8721924921618504E-4</c:v>
                </c:pt>
                <c:pt idx="4">
                  <c:v>-1.2847489903235778E-3</c:v>
                </c:pt>
                <c:pt idx="5">
                  <c:v>-7.5681362092973672E-4</c:v>
                </c:pt>
                <c:pt idx="6">
                  <c:v>-2.7303881310603881E-3</c:v>
                </c:pt>
                <c:pt idx="7">
                  <c:v>1.0723465625243965E-3</c:v>
                </c:pt>
                <c:pt idx="8">
                  <c:v>-4.9038429513866726E-4</c:v>
                </c:pt>
                <c:pt idx="9">
                  <c:v>-3.3172336113051286E-3</c:v>
                </c:pt>
                <c:pt idx="10">
                  <c:v>-1.729091273913479E-3</c:v>
                </c:pt>
                <c:pt idx="11">
                  <c:v>-3.0299712439672008E-3</c:v>
                </c:pt>
              </c:numCache>
            </c:numRef>
          </c:xVal>
          <c:yVal>
            <c:numRef>
              <c:f>'[Chart in Microsoft Word]D20CABLE (3)'!$Y$20:$Y$31</c:f>
              <c:numCache>
                <c:formatCode>0.000E+00</c:formatCode>
                <c:ptCount val="12"/>
                <c:pt idx="0">
                  <c:v>-0.2479872117394282</c:v>
                </c:pt>
                <c:pt idx="1">
                  <c:v>-0.23417542986308321</c:v>
                </c:pt>
                <c:pt idx="2">
                  <c:v>-0.1726328457220504</c:v>
                </c:pt>
                <c:pt idx="3">
                  <c:v>-0.10106100989873104</c:v>
                </c:pt>
                <c:pt idx="4">
                  <c:v>-6.5315980943510363E-2</c:v>
                </c:pt>
                <c:pt idx="5">
                  <c:v>-9.0691838024682017E-2</c:v>
                </c:pt>
                <c:pt idx="6">
                  <c:v>-0.16436880119797095</c:v>
                </c:pt>
                <c:pt idx="7">
                  <c:v>-7.3580823944763313E-2</c:v>
                </c:pt>
                <c:pt idx="8">
                  <c:v>-8.037461489306108E-2</c:v>
                </c:pt>
                <c:pt idx="9">
                  <c:v>-7.7145195546782813E-2</c:v>
                </c:pt>
                <c:pt idx="10">
                  <c:v>-9.6538435711330126E-2</c:v>
                </c:pt>
                <c:pt idx="11">
                  <c:v>-8.6416245226965657E-2</c:v>
                </c:pt>
              </c:numCache>
            </c:numRef>
          </c:yVal>
          <c:smooth val="0"/>
        </c:ser>
        <c:ser>
          <c:idx val="2"/>
          <c:order val="2"/>
          <c:tx>
            <c:v>RD-3 &amp; HD-1</c:v>
          </c:tx>
          <c:spPr>
            <a:ln w="21083">
              <a:noFill/>
            </a:ln>
          </c:spPr>
          <c:marker>
            <c:symbol val="square"/>
            <c:size val="5"/>
            <c:spPr>
              <a:solidFill>
                <a:srgbClr val="FF00FF"/>
              </a:solidFill>
              <a:ln>
                <a:solidFill>
                  <a:srgbClr val="FF00FF"/>
                </a:solidFill>
                <a:prstDash val="solid"/>
              </a:ln>
            </c:spPr>
          </c:marker>
          <c:xVal>
            <c:numRef>
              <c:f>'[Chart in Microsoft Word]RD3 and HD-1 Cables'!$K$4:$K$22</c:f>
              <c:numCache>
                <c:formatCode>0.0000</c:formatCode>
                <c:ptCount val="19"/>
                <c:pt idx="0">
                  <c:v>4.3058375119185796E-2</c:v>
                </c:pt>
                <c:pt idx="1">
                  <c:v>4.2870426937025079E-2</c:v>
                </c:pt>
                <c:pt idx="2">
                  <c:v>4.6612021068063551E-2</c:v>
                </c:pt>
                <c:pt idx="4">
                  <c:v>2.8444201732925035E-2</c:v>
                </c:pt>
                <c:pt idx="5">
                  <c:v>2.877902457808167E-2</c:v>
                </c:pt>
                <c:pt idx="6">
                  <c:v>2.9041471387322364E-2</c:v>
                </c:pt>
                <c:pt idx="7">
                  <c:v>2.8124168190035798E-2</c:v>
                </c:pt>
                <c:pt idx="8">
                  <c:v>2.974777808916192E-2</c:v>
                </c:pt>
                <c:pt idx="10">
                  <c:v>3.246910213917837E-2</c:v>
                </c:pt>
                <c:pt idx="11">
                  <c:v>3.3945575075809233E-2</c:v>
                </c:pt>
                <c:pt idx="12">
                  <c:v>3.2536324184418153E-2</c:v>
                </c:pt>
                <c:pt idx="13">
                  <c:v>3.1257314395182624E-2</c:v>
                </c:pt>
                <c:pt idx="14">
                  <c:v>3.1897292198612606E-2</c:v>
                </c:pt>
                <c:pt idx="17">
                  <c:v>3.6600070915954006E-2</c:v>
                </c:pt>
                <c:pt idx="18">
                  <c:v>4.4972926990808876E-2</c:v>
                </c:pt>
              </c:numCache>
            </c:numRef>
          </c:xVal>
          <c:yVal>
            <c:numRef>
              <c:f>'[Chart in Microsoft Word]RD3 and HD-1 Cables'!$M$4:$M$22</c:f>
              <c:numCache>
                <c:formatCode>0.000</c:formatCode>
                <c:ptCount val="19"/>
                <c:pt idx="0">
                  <c:v>-0.12013511778139463</c:v>
                </c:pt>
                <c:pt idx="1">
                  <c:v>-0.12044437739216485</c:v>
                </c:pt>
                <c:pt idx="2">
                  <c:v>-0.11655332674637009</c:v>
                </c:pt>
                <c:pt idx="4">
                  <c:v>-0.10591812723642746</c:v>
                </c:pt>
                <c:pt idx="5">
                  <c:v>-0.10828642855224646</c:v>
                </c:pt>
                <c:pt idx="6">
                  <c:v>-0.10320401297047044</c:v>
                </c:pt>
                <c:pt idx="7">
                  <c:v>-0.10895124808177692</c:v>
                </c:pt>
                <c:pt idx="8">
                  <c:v>-0.13661960399636108</c:v>
                </c:pt>
                <c:pt idx="10">
                  <c:v>-8.6418390937701539E-2</c:v>
                </c:pt>
                <c:pt idx="11">
                  <c:v>-9.1323988726098149E-2</c:v>
                </c:pt>
                <c:pt idx="12">
                  <c:v>-0.12192904044084574</c:v>
                </c:pt>
                <c:pt idx="13">
                  <c:v>-8.4728336589636855E-2</c:v>
                </c:pt>
                <c:pt idx="14">
                  <c:v>-0.12434298850632697</c:v>
                </c:pt>
                <c:pt idx="17">
                  <c:v>-0.14637438546201087</c:v>
                </c:pt>
                <c:pt idx="18">
                  <c:v>-0.14178223578756133</c:v>
                </c:pt>
              </c:numCache>
            </c:numRef>
          </c:yVal>
          <c:smooth val="0"/>
        </c:ser>
        <c:ser>
          <c:idx val="3"/>
          <c:order val="3"/>
          <c:tx>
            <c:v>LHC-HGQ</c:v>
          </c:tx>
          <c:spPr>
            <a:ln w="21083">
              <a:noFill/>
            </a:ln>
          </c:spPr>
          <c:marker>
            <c:symbol val="circle"/>
            <c:size val="8"/>
            <c:spPr>
              <a:solidFill>
                <a:srgbClr val="800080"/>
              </a:solidFill>
              <a:ln>
                <a:solidFill>
                  <a:srgbClr val="800080"/>
                </a:solidFill>
                <a:prstDash val="solid"/>
              </a:ln>
            </c:spPr>
          </c:marker>
          <c:xVal>
            <c:numRef>
              <c:f>'[Chart in Microsoft Word]D20CABLE (3)'!$W$33</c:f>
              <c:numCache>
                <c:formatCode>General</c:formatCode>
                <c:ptCount val="1"/>
                <c:pt idx="0">
                  <c:v>-9.6715201063612803E-3</c:v>
                </c:pt>
              </c:numCache>
            </c:numRef>
          </c:xVal>
          <c:yVal>
            <c:numRef>
              <c:f>'[Chart in Microsoft Word]D20CABLE (3)'!$Y$33</c:f>
              <c:numCache>
                <c:formatCode>General</c:formatCode>
                <c:ptCount val="1"/>
                <c:pt idx="0">
                  <c:v>-0.183175418279095</c:v>
                </c:pt>
              </c:numCache>
            </c:numRef>
          </c:yVal>
          <c:smooth val="0"/>
        </c:ser>
        <c:ser>
          <c:idx val="4"/>
          <c:order val="4"/>
          <c:tx>
            <c:v>TAMU3c Outer</c:v>
          </c:tx>
          <c:spPr>
            <a:ln w="19050">
              <a:noFill/>
            </a:ln>
          </c:spPr>
          <c:marker>
            <c:symbol val="star"/>
            <c:size val="11"/>
            <c:spPr>
              <a:ln w="19050"/>
            </c:spPr>
          </c:marker>
          <c:xVal>
            <c:numRef>
              <c:f>'[Chart in Microsoft Word]LBL Sub-scale'!$E$16</c:f>
              <c:numCache>
                <c:formatCode>General</c:formatCode>
                <c:ptCount val="1"/>
                <c:pt idx="0">
                  <c:v>0.05</c:v>
                </c:pt>
              </c:numCache>
            </c:numRef>
          </c:xVal>
          <c:yVal>
            <c:numRef>
              <c:f>'[Chart in Microsoft Word]LBL Sub-scale'!$F$16</c:f>
              <c:numCache>
                <c:formatCode>General</c:formatCode>
                <c:ptCount val="1"/>
                <c:pt idx="0">
                  <c:v>-0.13700000000000001</c:v>
                </c:pt>
              </c:numCache>
            </c:numRef>
          </c:yVal>
          <c:smooth val="0"/>
        </c:ser>
        <c:ser>
          <c:idx val="5"/>
          <c:order val="5"/>
          <c:tx>
            <c:v>TAMU3c Inner</c:v>
          </c:tx>
          <c:spPr>
            <a:ln w="19050">
              <a:noFill/>
            </a:ln>
          </c:spPr>
          <c:marker>
            <c:symbol val="x"/>
            <c:size val="11"/>
            <c:spPr>
              <a:noFill/>
            </c:spPr>
          </c:marker>
          <c:dPt>
            <c:idx val="0"/>
            <c:marker>
              <c:spPr>
                <a:noFill/>
                <a:ln w="19050"/>
              </c:spPr>
            </c:marker>
            <c:bubble3D val="0"/>
          </c:dPt>
          <c:xVal>
            <c:numRef>
              <c:f>'[Chart in Microsoft Word]LBL Sub-scale'!$E$19</c:f>
              <c:numCache>
                <c:formatCode>General</c:formatCode>
                <c:ptCount val="1"/>
                <c:pt idx="0">
                  <c:v>4.8000000000000001E-2</c:v>
                </c:pt>
              </c:numCache>
            </c:numRef>
          </c:xVal>
          <c:yVal>
            <c:numRef>
              <c:f>'[Chart in Microsoft Word]LBL Sub-scale'!$F$19</c:f>
              <c:numCache>
                <c:formatCode>General</c:formatCode>
                <c:ptCount val="1"/>
                <c:pt idx="0">
                  <c:v>-0.11700000000000001</c:v>
                </c:pt>
              </c:numCache>
            </c:numRef>
          </c:yVal>
          <c:smooth val="0"/>
        </c:ser>
        <c:dLbls>
          <c:showLegendKey val="0"/>
          <c:showVal val="0"/>
          <c:showCatName val="0"/>
          <c:showSerName val="0"/>
          <c:showPercent val="0"/>
          <c:showBubbleSize val="0"/>
        </c:dLbls>
        <c:axId val="1987141984"/>
        <c:axId val="1987140352"/>
      </c:scatterChart>
      <c:valAx>
        <c:axId val="1987141984"/>
        <c:scaling>
          <c:orientation val="minMax"/>
          <c:max val="0.08"/>
          <c:min val="-0.04"/>
        </c:scaling>
        <c:delete val="0"/>
        <c:axPos val="b"/>
        <c:title>
          <c:tx>
            <c:rich>
              <a:bodyPr/>
              <a:lstStyle/>
              <a:p>
                <a:pPr>
                  <a:defRPr/>
                </a:pPr>
                <a:r>
                  <a:rPr lang="en-US"/>
                  <a:t>Width Parameter</a:t>
                </a:r>
              </a:p>
            </c:rich>
          </c:tx>
          <c:layout>
            <c:manualLayout>
              <c:xMode val="edge"/>
              <c:yMode val="edge"/>
              <c:x val="0.51206544919633701"/>
              <c:y val="0.84445111548556429"/>
            </c:manualLayout>
          </c:layout>
          <c:overlay val="0"/>
          <c:spPr>
            <a:noFill/>
            <a:ln w="28111">
              <a:noFill/>
            </a:ln>
          </c:spPr>
        </c:title>
        <c:numFmt formatCode="0.00" sourceLinked="0"/>
        <c:majorTickMark val="out"/>
        <c:minorTickMark val="none"/>
        <c:tickLblPos val="nextTo"/>
        <c:spPr>
          <a:ln w="3514">
            <a:solidFill>
              <a:srgbClr val="000000"/>
            </a:solidFill>
            <a:prstDash val="solid"/>
          </a:ln>
        </c:spPr>
        <c:txPr>
          <a:bodyPr rot="0" vert="horz"/>
          <a:lstStyle/>
          <a:p>
            <a:pPr>
              <a:defRPr/>
            </a:pPr>
            <a:endParaRPr lang="en-US"/>
          </a:p>
        </c:txPr>
        <c:crossAx val="1987140352"/>
        <c:crossesAt val="-0.4"/>
        <c:crossBetween val="midCat"/>
        <c:majorUnit val="0.02"/>
      </c:valAx>
      <c:valAx>
        <c:axId val="1987140352"/>
        <c:scaling>
          <c:orientation val="minMax"/>
          <c:max val="0"/>
          <c:min val="-0.4"/>
        </c:scaling>
        <c:delete val="0"/>
        <c:axPos val="l"/>
        <c:majorGridlines>
          <c:spPr>
            <a:ln w="3514">
              <a:solidFill>
                <a:srgbClr val="000000"/>
              </a:solidFill>
              <a:prstDash val="solid"/>
            </a:ln>
          </c:spPr>
        </c:majorGridlines>
        <c:title>
          <c:tx>
            <c:rich>
              <a:bodyPr/>
              <a:lstStyle/>
              <a:p>
                <a:pPr>
                  <a:defRPr/>
                </a:pPr>
                <a:r>
                  <a:rPr lang="en-US"/>
                  <a:t>Thickness Parameter</a:t>
                </a:r>
              </a:p>
            </c:rich>
          </c:tx>
          <c:layout>
            <c:manualLayout>
              <c:xMode val="edge"/>
              <c:yMode val="edge"/>
              <c:x val="5.5658627087198514E-3"/>
              <c:y val="0.28374655647382918"/>
            </c:manualLayout>
          </c:layout>
          <c:overlay val="0"/>
          <c:spPr>
            <a:noFill/>
            <a:ln w="28111">
              <a:noFill/>
            </a:ln>
          </c:spPr>
        </c:title>
        <c:numFmt formatCode="0.00" sourceLinked="0"/>
        <c:majorTickMark val="out"/>
        <c:minorTickMark val="none"/>
        <c:tickLblPos val="nextTo"/>
        <c:spPr>
          <a:ln w="3514">
            <a:solidFill>
              <a:srgbClr val="000000"/>
            </a:solidFill>
            <a:prstDash val="solid"/>
          </a:ln>
        </c:spPr>
        <c:txPr>
          <a:bodyPr rot="0" vert="horz"/>
          <a:lstStyle/>
          <a:p>
            <a:pPr>
              <a:defRPr/>
            </a:pPr>
            <a:endParaRPr lang="en-US"/>
          </a:p>
        </c:txPr>
        <c:crossAx val="1987141984"/>
        <c:crossesAt val="-0.4"/>
        <c:crossBetween val="midCat"/>
        <c:majorUnit val="0.05"/>
      </c:valAx>
      <c:spPr>
        <a:noFill/>
        <a:ln w="14055">
          <a:solidFill>
            <a:srgbClr val="808080"/>
          </a:solidFill>
          <a:prstDash val="solid"/>
        </a:ln>
      </c:spPr>
    </c:plotArea>
    <c:legend>
      <c:legendPos val="r"/>
      <c:layout>
        <c:manualLayout>
          <c:xMode val="edge"/>
          <c:yMode val="edge"/>
          <c:x val="0.48587348695725391"/>
          <c:y val="0.41913484251968502"/>
          <c:w val="0.22987349640625721"/>
          <c:h val="0.42410433070866144"/>
        </c:manualLayout>
      </c:layout>
      <c:overlay val="0"/>
      <c:spPr>
        <a:solidFill>
          <a:schemeClr val="bg1"/>
        </a:solidFill>
        <a:ln w="3514">
          <a:solidFill>
            <a:srgbClr val="000000"/>
          </a:solidFill>
          <a:prstDash val="solid"/>
        </a:ln>
      </c:spPr>
    </c:legend>
    <c:plotVisOnly val="1"/>
    <c:dispBlanksAs val="gap"/>
    <c:showDLblsOverMax val="0"/>
  </c:chart>
  <c:spPr>
    <a:solidFill>
      <a:srgbClr val="FFFFFF"/>
    </a:solidFill>
    <a:ln w="3514">
      <a:noFill/>
      <a:prstDash val="solid"/>
    </a:ln>
  </c:spPr>
  <c:txPr>
    <a:bodyPr/>
    <a:lstStyle/>
    <a:p>
      <a:pPr>
        <a:defRPr sz="12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692216289865175"/>
          <c:y val="2.5602134941321488E-2"/>
          <c:w val="0.78747086191690829"/>
          <c:h val="0.80412380933296956"/>
        </c:manualLayout>
      </c:layout>
      <c:scatterChart>
        <c:scatterStyle val="smoothMarker"/>
        <c:varyColors val="0"/>
        <c:ser>
          <c:idx val="0"/>
          <c:order val="0"/>
          <c:tx>
            <c:v>Inner</c:v>
          </c:tx>
          <c:spPr>
            <a:ln w="19050">
              <a:noFill/>
            </a:ln>
          </c:spPr>
          <c:marker>
            <c:symbol val="square"/>
            <c:size val="5"/>
            <c:spPr>
              <a:solidFill>
                <a:srgbClr val="000080"/>
              </a:solidFill>
              <a:ln>
                <a:solidFill>
                  <a:srgbClr val="000080"/>
                </a:solidFill>
                <a:prstDash val="solid"/>
              </a:ln>
            </c:spPr>
          </c:marker>
          <c:trendline>
            <c:spPr>
              <a:ln w="12700">
                <a:solidFill>
                  <a:srgbClr val="000080"/>
                </a:solidFill>
                <a:prstDash val="solid"/>
              </a:ln>
            </c:spPr>
            <c:trendlineType val="poly"/>
            <c:order val="6"/>
            <c:forward val="0.5"/>
            <c:backward val="12"/>
            <c:intercept val="0"/>
            <c:dispRSqr val="0"/>
            <c:dispEq val="0"/>
          </c:trendline>
          <c:xVal>
            <c:numRef>
              <c:f>'SUMMARY with Fe Removed'!$D$9:$D$13</c:f>
              <c:numCache>
                <c:formatCode>0.00</c:formatCode>
                <c:ptCount val="5"/>
                <c:pt idx="0">
                  <c:v>14.54</c:v>
                </c:pt>
                <c:pt idx="1">
                  <c:v>13.290034215866807</c:v>
                </c:pt>
                <c:pt idx="2">
                  <c:v>12.040068431733616</c:v>
                </c:pt>
                <c:pt idx="3">
                  <c:v>17.039931568266383</c:v>
                </c:pt>
                <c:pt idx="4">
                  <c:v>15.789965784133191</c:v>
                </c:pt>
              </c:numCache>
            </c:numRef>
          </c:xVal>
          <c:yVal>
            <c:numRef>
              <c:f>'SUMMARY with Fe Removed'!$F$9:$F$13</c:f>
              <c:numCache>
                <c:formatCode>0.00</c:formatCode>
                <c:ptCount val="5"/>
                <c:pt idx="0">
                  <c:v>13.9186</c:v>
                </c:pt>
                <c:pt idx="1">
                  <c:v>12.52674</c:v>
                </c:pt>
                <c:pt idx="2">
                  <c:v>11.134880000000001</c:v>
                </c:pt>
                <c:pt idx="3">
                  <c:v>16.70232</c:v>
                </c:pt>
                <c:pt idx="4">
                  <c:v>15.310460000000001</c:v>
                </c:pt>
              </c:numCache>
            </c:numRef>
          </c:yVal>
          <c:smooth val="1"/>
        </c:ser>
        <c:ser>
          <c:idx val="1"/>
          <c:order val="1"/>
          <c:tx>
            <c:v>Outer</c:v>
          </c:tx>
          <c:spPr>
            <a:ln w="19050">
              <a:noFill/>
            </a:ln>
          </c:spPr>
          <c:marker>
            <c:symbol val="square"/>
            <c:size val="5"/>
            <c:spPr>
              <a:solidFill>
                <a:srgbClr val="993366"/>
              </a:solidFill>
              <a:ln>
                <a:solidFill>
                  <a:srgbClr val="993366"/>
                </a:solidFill>
                <a:prstDash val="solid"/>
              </a:ln>
            </c:spPr>
          </c:marker>
          <c:trendline>
            <c:spPr>
              <a:ln w="12700">
                <a:solidFill>
                  <a:srgbClr val="993366"/>
                </a:solidFill>
                <a:prstDash val="solid"/>
              </a:ln>
            </c:spPr>
            <c:trendlineType val="poly"/>
            <c:order val="6"/>
            <c:forward val="0.5"/>
            <c:backward val="9"/>
            <c:intercept val="0"/>
            <c:dispRSqr val="0"/>
            <c:dispEq val="0"/>
          </c:trendline>
          <c:xVal>
            <c:numRef>
              <c:f>'SUMMARY with Fe Removed'!$E$9:$E$13</c:f>
              <c:numCache>
                <c:formatCode>0.00</c:formatCode>
                <c:ptCount val="5"/>
                <c:pt idx="0">
                  <c:v>11.38</c:v>
                </c:pt>
                <c:pt idx="1">
                  <c:v>10.419477025978541</c:v>
                </c:pt>
                <c:pt idx="2">
                  <c:v>9.4589540519570807</c:v>
                </c:pt>
                <c:pt idx="3">
                  <c:v>13.301045948042921</c:v>
                </c:pt>
                <c:pt idx="4">
                  <c:v>12.340522974021461</c:v>
                </c:pt>
              </c:numCache>
            </c:numRef>
          </c:xVal>
          <c:yVal>
            <c:numRef>
              <c:f>'SUMMARY with Fe Removed'!$F$9:$F$13</c:f>
              <c:numCache>
                <c:formatCode>0.00</c:formatCode>
                <c:ptCount val="5"/>
                <c:pt idx="0">
                  <c:v>13.9186</c:v>
                </c:pt>
                <c:pt idx="1">
                  <c:v>12.52674</c:v>
                </c:pt>
                <c:pt idx="2">
                  <c:v>11.134880000000001</c:v>
                </c:pt>
                <c:pt idx="3">
                  <c:v>16.70232</c:v>
                </c:pt>
                <c:pt idx="4">
                  <c:v>15.310460000000001</c:v>
                </c:pt>
              </c:numCache>
            </c:numRef>
          </c:yVal>
          <c:smooth val="1"/>
        </c:ser>
        <c:ser>
          <c:idx val="2"/>
          <c:order val="2"/>
          <c:tx>
            <c:v>Inner Jc</c:v>
          </c:tx>
          <c:spPr>
            <a:ln w="19050">
              <a:noFill/>
            </a:ln>
          </c:spPr>
          <c:marker>
            <c:symbol val="triangle"/>
            <c:size val="5"/>
            <c:spPr>
              <a:solidFill>
                <a:srgbClr val="000080"/>
              </a:solidFill>
              <a:ln>
                <a:solidFill>
                  <a:srgbClr val="000080"/>
                </a:solidFill>
                <a:prstDash val="solid"/>
              </a:ln>
            </c:spPr>
          </c:marker>
          <c:trendline>
            <c:spPr>
              <a:ln w="12700">
                <a:solidFill>
                  <a:srgbClr val="000080"/>
                </a:solidFill>
                <a:prstDash val="solid"/>
              </a:ln>
            </c:spPr>
            <c:trendlineType val="poly"/>
            <c:order val="6"/>
            <c:forward val="1"/>
            <c:backward val="0.5"/>
            <c:dispRSqr val="0"/>
            <c:dispEq val="0"/>
          </c:trendline>
          <c:xVal>
            <c:numRef>
              <c:f>'SUMMARY with Fe Removed'!$F$23:$F$25</c:f>
              <c:numCache>
                <c:formatCode>General</c:formatCode>
                <c:ptCount val="3"/>
                <c:pt idx="0">
                  <c:v>9.6</c:v>
                </c:pt>
                <c:pt idx="1">
                  <c:v>12</c:v>
                </c:pt>
                <c:pt idx="2">
                  <c:v>14</c:v>
                </c:pt>
              </c:numCache>
            </c:numRef>
          </c:xVal>
          <c:yVal>
            <c:numRef>
              <c:f>'SUMMARY with Fe Removed'!$D$23:$D$25</c:f>
              <c:numCache>
                <c:formatCode>0.00</c:formatCode>
                <c:ptCount val="3"/>
                <c:pt idx="0">
                  <c:v>37.322120724646744</c:v>
                </c:pt>
                <c:pt idx="1">
                  <c:v>24.881413816431159</c:v>
                </c:pt>
                <c:pt idx="2">
                  <c:v>15.33599869776393</c:v>
                </c:pt>
              </c:numCache>
            </c:numRef>
          </c:yVal>
          <c:smooth val="1"/>
        </c:ser>
        <c:ser>
          <c:idx val="3"/>
          <c:order val="3"/>
          <c:tx>
            <c:v>Outer Jc</c:v>
          </c:tx>
          <c:spPr>
            <a:ln w="19050">
              <a:noFill/>
            </a:ln>
          </c:spPr>
          <c:marker>
            <c:symbol val="triangle"/>
            <c:size val="5"/>
            <c:spPr>
              <a:solidFill>
                <a:srgbClr val="993366"/>
              </a:solidFill>
              <a:ln>
                <a:solidFill>
                  <a:srgbClr val="993366"/>
                </a:solidFill>
                <a:prstDash val="solid"/>
              </a:ln>
            </c:spPr>
          </c:marker>
          <c:trendline>
            <c:spPr>
              <a:ln w="12700">
                <a:solidFill>
                  <a:srgbClr val="993366"/>
                </a:solidFill>
                <a:prstDash val="solid"/>
              </a:ln>
            </c:spPr>
            <c:trendlineType val="poly"/>
            <c:order val="2"/>
            <c:forward val="1"/>
            <c:backward val="0.5"/>
            <c:dispRSqr val="0"/>
            <c:dispEq val="0"/>
          </c:trendline>
          <c:xVal>
            <c:numRef>
              <c:f>'SUMMARY with Fe Removed'!$F$23:$F$25</c:f>
              <c:numCache>
                <c:formatCode>General</c:formatCode>
                <c:ptCount val="3"/>
                <c:pt idx="0">
                  <c:v>9.6</c:v>
                </c:pt>
                <c:pt idx="1">
                  <c:v>12</c:v>
                </c:pt>
                <c:pt idx="2">
                  <c:v>14</c:v>
                </c:pt>
              </c:numCache>
            </c:numRef>
          </c:xVal>
          <c:yVal>
            <c:numRef>
              <c:f>'SUMMARY with Fe Removed'!$E$23:$E$25</c:f>
              <c:numCache>
                <c:formatCode>0.00</c:formatCode>
                <c:ptCount val="3"/>
                <c:pt idx="0">
                  <c:v>26.987262642040569</c:v>
                </c:pt>
                <c:pt idx="1">
                  <c:v>17.991508428027046</c:v>
                </c:pt>
                <c:pt idx="2">
                  <c:v>11.089311558365758</c:v>
                </c:pt>
              </c:numCache>
            </c:numRef>
          </c:yVal>
          <c:smooth val="1"/>
        </c:ser>
        <c:dLbls>
          <c:showLegendKey val="0"/>
          <c:showVal val="0"/>
          <c:showCatName val="0"/>
          <c:showSerName val="0"/>
          <c:showPercent val="0"/>
          <c:showBubbleSize val="0"/>
        </c:dLbls>
        <c:axId val="1989366672"/>
        <c:axId val="1989367216"/>
      </c:scatterChart>
      <c:valAx>
        <c:axId val="1989366672"/>
        <c:scaling>
          <c:orientation val="minMax"/>
          <c:max val="18"/>
          <c:min val="8"/>
        </c:scaling>
        <c:delete val="0"/>
        <c:axPos val="b"/>
        <c:majorGridlines>
          <c:spPr>
            <a:ln w="3175">
              <a:solidFill>
                <a:srgbClr val="000000"/>
              </a:solidFill>
              <a:prstDash val="solid"/>
            </a:ln>
          </c:spPr>
        </c:majorGridlines>
        <c:title>
          <c:tx>
            <c:rich>
              <a:bodyPr/>
              <a:lstStyle/>
              <a:p>
                <a:pPr>
                  <a:defRPr/>
                </a:pPr>
                <a:r>
                  <a:rPr lang="en-US"/>
                  <a:t>Tesla</a:t>
                </a:r>
              </a:p>
            </c:rich>
          </c:tx>
          <c:layout>
            <c:manualLayout>
              <c:xMode val="edge"/>
              <c:yMode val="edge"/>
              <c:x val="0.49109713398501254"/>
              <c:y val="0.94278375755221622"/>
            </c:manualLayout>
          </c:layout>
          <c:overlay val="0"/>
          <c:spPr>
            <a:solidFill>
              <a:srgbClr val="FFFFFF"/>
            </a:solidFill>
            <a:ln w="25400">
              <a:noFill/>
            </a:ln>
          </c:spPr>
        </c:title>
        <c:numFmt formatCode="0" sourceLinked="0"/>
        <c:majorTickMark val="out"/>
        <c:minorTickMark val="in"/>
        <c:tickLblPos val="nextTo"/>
        <c:spPr>
          <a:ln w="3175">
            <a:solidFill>
              <a:srgbClr val="000000"/>
            </a:solidFill>
            <a:prstDash val="solid"/>
          </a:ln>
        </c:spPr>
        <c:txPr>
          <a:bodyPr rot="0" vert="horz"/>
          <a:lstStyle/>
          <a:p>
            <a:pPr>
              <a:defRPr/>
            </a:pPr>
            <a:endParaRPr lang="en-US"/>
          </a:p>
        </c:txPr>
        <c:crossAx val="1989367216"/>
        <c:crosses val="autoZero"/>
        <c:crossBetween val="midCat"/>
        <c:majorUnit val="2"/>
        <c:minorUnit val="0.5"/>
      </c:valAx>
      <c:valAx>
        <c:axId val="1989367216"/>
        <c:scaling>
          <c:orientation val="minMax"/>
          <c:max val="30"/>
          <c:min val="5"/>
        </c:scaling>
        <c:delete val="0"/>
        <c:axPos val="l"/>
        <c:majorGridlines>
          <c:spPr>
            <a:ln w="3175">
              <a:solidFill>
                <a:srgbClr val="000000"/>
              </a:solidFill>
              <a:prstDash val="solid"/>
            </a:ln>
          </c:spPr>
        </c:majorGridlines>
        <c:title>
          <c:tx>
            <c:rich>
              <a:bodyPr/>
              <a:lstStyle/>
              <a:p>
                <a:pPr>
                  <a:defRPr/>
                </a:pPr>
                <a:r>
                  <a:rPr lang="en-US"/>
                  <a:t>Current (kAmps)</a:t>
                </a:r>
              </a:p>
            </c:rich>
          </c:tx>
          <c:layout>
            <c:manualLayout>
              <c:xMode val="edge"/>
              <c:yMode val="edge"/>
              <c:x val="1.7545694112179628E-3"/>
              <c:y val="0.27400051677478143"/>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a:pPr>
            <a:endParaRPr lang="en-US"/>
          </a:p>
        </c:txPr>
        <c:crossAx val="1989366672"/>
        <c:crosses val="autoZero"/>
        <c:crossBetween val="midCat"/>
      </c:valAx>
      <c:spPr>
        <a:noFill/>
        <a:ln w="25400">
          <a:noFill/>
        </a:ln>
      </c:spPr>
    </c:plotArea>
    <c:legend>
      <c:legendPos val="r"/>
      <c:legendEntry>
        <c:idx val="4"/>
        <c:delete val="1"/>
      </c:legendEntry>
      <c:legendEntry>
        <c:idx val="5"/>
        <c:delete val="1"/>
      </c:legendEntry>
      <c:legendEntry>
        <c:idx val="6"/>
        <c:delete val="1"/>
      </c:legendEntry>
      <c:legendEntry>
        <c:idx val="7"/>
        <c:delete val="1"/>
      </c:legendEntry>
      <c:layout>
        <c:manualLayout>
          <c:xMode val="edge"/>
          <c:yMode val="edge"/>
          <c:x val="0.6395635756798006"/>
          <c:y val="0.1180976131649233"/>
          <c:w val="0.27582186029563205"/>
          <c:h val="0.22606382978723405"/>
        </c:manualLayout>
      </c:layout>
      <c:overlay val="0"/>
      <c:spPr>
        <a:solidFill>
          <a:srgbClr val="FFFFFF"/>
        </a:solidFill>
        <a:ln w="3175">
          <a:solidFill>
            <a:srgbClr val="000000"/>
          </a:solidFill>
          <a:prstDash val="solid"/>
        </a:ln>
      </c:spPr>
    </c:legend>
    <c:plotVisOnly val="1"/>
    <c:dispBlanksAs val="gap"/>
    <c:showDLblsOverMax val="0"/>
  </c:chart>
  <c:spPr>
    <a:solidFill>
      <a:srgbClr val="FFFFFF"/>
    </a:solidFill>
    <a:ln w="3175">
      <a:noFill/>
      <a:prstDash val="solid"/>
    </a:ln>
  </c:spPr>
  <c:txPr>
    <a:bodyPr/>
    <a:lstStyle/>
    <a:p>
      <a:pPr>
        <a:defRPr sz="16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298578199052134"/>
          <c:y val="5.1630434782608696E-2"/>
          <c:w val="0.77251184834123221"/>
          <c:h val="0.74184782608695654"/>
        </c:manualLayout>
      </c:layout>
      <c:scatterChart>
        <c:scatterStyle val="smoothMarker"/>
        <c:varyColors val="0"/>
        <c:ser>
          <c:idx val="0"/>
          <c:order val="0"/>
          <c:tx>
            <c:v>INNER Quench</c:v>
          </c:tx>
          <c:spPr>
            <a:ln w="24821">
              <a:solidFill>
                <a:srgbClr val="800000"/>
              </a:solidFill>
              <a:prstDash val="solid"/>
            </a:ln>
          </c:spPr>
          <c:marker>
            <c:symbol val="none"/>
          </c:marker>
          <c:xVal>
            <c:numRef>
              <c:f>'HTR&amp;R'!$O$19:$O$348</c:f>
              <c:numCache>
                <c:formatCode>General</c:formatCode>
                <c:ptCount val="330"/>
                <c:pt idx="0">
                  <c:v>9.9999999999999995E-7</c:v>
                </c:pt>
                <c:pt idx="1">
                  <c:v>1.9999999999999999E-6</c:v>
                </c:pt>
                <c:pt idx="2">
                  <c:v>3.0000000000000001E-6</c:v>
                </c:pt>
                <c:pt idx="3">
                  <c:v>3.9999999999999998E-6</c:v>
                </c:pt>
                <c:pt idx="4">
                  <c:v>5.0000000000000004E-6</c:v>
                </c:pt>
                <c:pt idx="5">
                  <c:v>6.0000000000000002E-6</c:v>
                </c:pt>
                <c:pt idx="6">
                  <c:v>6.9999999999999999E-6</c:v>
                </c:pt>
                <c:pt idx="7">
                  <c:v>7.9999999999999996E-6</c:v>
                </c:pt>
                <c:pt idx="8">
                  <c:v>9.0000000000000002E-6</c:v>
                </c:pt>
                <c:pt idx="9">
                  <c:v>1.0000000000000001E-5</c:v>
                </c:pt>
                <c:pt idx="10">
                  <c:v>1.1E-5</c:v>
                </c:pt>
                <c:pt idx="11">
                  <c:v>1.2E-5</c:v>
                </c:pt>
                <c:pt idx="12">
                  <c:v>1.2999999999999999E-5</c:v>
                </c:pt>
                <c:pt idx="13">
                  <c:v>1.4E-5</c:v>
                </c:pt>
                <c:pt idx="14">
                  <c:v>1.5E-5</c:v>
                </c:pt>
                <c:pt idx="15">
                  <c:v>1.5999999999999999E-5</c:v>
                </c:pt>
                <c:pt idx="16">
                  <c:v>1.7E-5</c:v>
                </c:pt>
                <c:pt idx="17">
                  <c:v>1.8E-5</c:v>
                </c:pt>
                <c:pt idx="18">
                  <c:v>1.9000000000000001E-5</c:v>
                </c:pt>
                <c:pt idx="19">
                  <c:v>2.0000000000000002E-5</c:v>
                </c:pt>
                <c:pt idx="20">
                  <c:v>2.0999999999999999E-5</c:v>
                </c:pt>
                <c:pt idx="21">
                  <c:v>2.1999999999999999E-5</c:v>
                </c:pt>
                <c:pt idx="22">
                  <c:v>2.3E-5</c:v>
                </c:pt>
                <c:pt idx="23">
                  <c:v>2.4000000000000001E-5</c:v>
                </c:pt>
                <c:pt idx="24">
                  <c:v>2.5000000000000001E-5</c:v>
                </c:pt>
                <c:pt idx="25">
                  <c:v>2.5999999999999998E-5</c:v>
                </c:pt>
                <c:pt idx="26">
                  <c:v>2.6999999999999999E-5</c:v>
                </c:pt>
                <c:pt idx="27">
                  <c:v>2.8E-5</c:v>
                </c:pt>
                <c:pt idx="28">
                  <c:v>3.0000000000000001E-5</c:v>
                </c:pt>
                <c:pt idx="29">
                  <c:v>3.1999999999999999E-5</c:v>
                </c:pt>
                <c:pt idx="30">
                  <c:v>3.4E-5</c:v>
                </c:pt>
                <c:pt idx="31">
                  <c:v>3.6000000000000001E-5</c:v>
                </c:pt>
                <c:pt idx="32">
                  <c:v>3.8000000000000002E-5</c:v>
                </c:pt>
                <c:pt idx="33">
                  <c:v>4.0000000000000003E-5</c:v>
                </c:pt>
                <c:pt idx="34">
                  <c:v>4.1999999999999998E-5</c:v>
                </c:pt>
                <c:pt idx="35">
                  <c:v>4.3999999999999999E-5</c:v>
                </c:pt>
                <c:pt idx="36">
                  <c:v>4.6E-5</c:v>
                </c:pt>
                <c:pt idx="37">
                  <c:v>4.8000000000000001E-5</c:v>
                </c:pt>
                <c:pt idx="38">
                  <c:v>5.0000000000000002E-5</c:v>
                </c:pt>
                <c:pt idx="39">
                  <c:v>5.1999999999999997E-5</c:v>
                </c:pt>
                <c:pt idx="40">
                  <c:v>5.3999999999999998E-5</c:v>
                </c:pt>
                <c:pt idx="41">
                  <c:v>5.5999999999999999E-5</c:v>
                </c:pt>
                <c:pt idx="42">
                  <c:v>5.8E-5</c:v>
                </c:pt>
                <c:pt idx="43">
                  <c:v>6.0000000000000002E-5</c:v>
                </c:pt>
                <c:pt idx="44">
                  <c:v>6.2000000000000003E-5</c:v>
                </c:pt>
                <c:pt idx="45">
                  <c:v>6.3999999999999997E-5</c:v>
                </c:pt>
                <c:pt idx="46">
                  <c:v>6.6000000000000005E-5</c:v>
                </c:pt>
                <c:pt idx="47">
                  <c:v>6.7999999999999999E-5</c:v>
                </c:pt>
                <c:pt idx="48">
                  <c:v>6.9999999999999994E-5</c:v>
                </c:pt>
                <c:pt idx="49">
                  <c:v>7.2000000000000002E-5</c:v>
                </c:pt>
                <c:pt idx="50">
                  <c:v>7.3999999999999996E-5</c:v>
                </c:pt>
                <c:pt idx="51">
                  <c:v>7.6000000000000004E-5</c:v>
                </c:pt>
                <c:pt idx="52">
                  <c:v>7.7999999999999999E-5</c:v>
                </c:pt>
                <c:pt idx="53">
                  <c:v>8.2000000000000001E-5</c:v>
                </c:pt>
                <c:pt idx="54">
                  <c:v>8.6000000000000003E-5</c:v>
                </c:pt>
                <c:pt idx="55">
                  <c:v>9.0000000000000006E-5</c:v>
                </c:pt>
                <c:pt idx="56">
                  <c:v>9.3999999999999994E-5</c:v>
                </c:pt>
                <c:pt idx="57">
                  <c:v>9.7999999999999997E-5</c:v>
                </c:pt>
                <c:pt idx="58">
                  <c:v>1.02E-4</c:v>
                </c:pt>
                <c:pt idx="59">
                  <c:v>1.06E-4</c:v>
                </c:pt>
                <c:pt idx="60">
                  <c:v>1.1E-4</c:v>
                </c:pt>
                <c:pt idx="61">
                  <c:v>1.1400000000000001E-4</c:v>
                </c:pt>
                <c:pt idx="62">
                  <c:v>1.18E-4</c:v>
                </c:pt>
                <c:pt idx="63">
                  <c:v>1.22E-4</c:v>
                </c:pt>
                <c:pt idx="64">
                  <c:v>1.26E-4</c:v>
                </c:pt>
                <c:pt idx="65">
                  <c:v>1.2999999999999999E-4</c:v>
                </c:pt>
                <c:pt idx="66">
                  <c:v>1.34E-4</c:v>
                </c:pt>
                <c:pt idx="67">
                  <c:v>1.3799999999999999E-4</c:v>
                </c:pt>
                <c:pt idx="68">
                  <c:v>1.4200000000000001E-4</c:v>
                </c:pt>
                <c:pt idx="69">
                  <c:v>1.46E-4</c:v>
                </c:pt>
                <c:pt idx="70">
                  <c:v>1.4999999999999999E-4</c:v>
                </c:pt>
                <c:pt idx="71">
                  <c:v>1.54E-4</c:v>
                </c:pt>
                <c:pt idx="72">
                  <c:v>1.5799999999999999E-4</c:v>
                </c:pt>
                <c:pt idx="73">
                  <c:v>1.6200000000000001E-4</c:v>
                </c:pt>
                <c:pt idx="74">
                  <c:v>1.66E-4</c:v>
                </c:pt>
                <c:pt idx="75">
                  <c:v>1.7000000000000001E-4</c:v>
                </c:pt>
                <c:pt idx="76">
                  <c:v>1.74E-4</c:v>
                </c:pt>
                <c:pt idx="77">
                  <c:v>1.7799999999999999E-4</c:v>
                </c:pt>
                <c:pt idx="78">
                  <c:v>1.8200000000000001E-4</c:v>
                </c:pt>
                <c:pt idx="79">
                  <c:v>1.8599999999999999E-4</c:v>
                </c:pt>
                <c:pt idx="80">
                  <c:v>1.9000000000000001E-4</c:v>
                </c:pt>
                <c:pt idx="81">
                  <c:v>1.94E-4</c:v>
                </c:pt>
                <c:pt idx="82">
                  <c:v>1.9799999999999999E-4</c:v>
                </c:pt>
                <c:pt idx="83">
                  <c:v>2.02E-4</c:v>
                </c:pt>
                <c:pt idx="84">
                  <c:v>2.0599999999999999E-4</c:v>
                </c:pt>
                <c:pt idx="85">
                  <c:v>2.1000000000000001E-4</c:v>
                </c:pt>
                <c:pt idx="86">
                  <c:v>2.1800000000000001E-4</c:v>
                </c:pt>
                <c:pt idx="87">
                  <c:v>2.2599999999999999E-4</c:v>
                </c:pt>
                <c:pt idx="88">
                  <c:v>2.34E-4</c:v>
                </c:pt>
                <c:pt idx="89">
                  <c:v>2.42E-4</c:v>
                </c:pt>
                <c:pt idx="90">
                  <c:v>2.5000000000000001E-4</c:v>
                </c:pt>
                <c:pt idx="91">
                  <c:v>2.5799999999999998E-4</c:v>
                </c:pt>
                <c:pt idx="92">
                  <c:v>2.6600000000000001E-4</c:v>
                </c:pt>
                <c:pt idx="93">
                  <c:v>2.7399999999999999E-4</c:v>
                </c:pt>
                <c:pt idx="94">
                  <c:v>2.8200000000000002E-4</c:v>
                </c:pt>
                <c:pt idx="95">
                  <c:v>2.9E-4</c:v>
                </c:pt>
                <c:pt idx="96">
                  <c:v>2.9799999999999998E-4</c:v>
                </c:pt>
                <c:pt idx="97">
                  <c:v>3.0600000000000001E-4</c:v>
                </c:pt>
                <c:pt idx="98">
                  <c:v>3.1399999999999999E-4</c:v>
                </c:pt>
                <c:pt idx="99">
                  <c:v>3.2200000000000002E-4</c:v>
                </c:pt>
                <c:pt idx="100">
                  <c:v>3.3E-4</c:v>
                </c:pt>
                <c:pt idx="101">
                  <c:v>3.3799999999999998E-4</c:v>
                </c:pt>
                <c:pt idx="102">
                  <c:v>3.4600000000000001E-4</c:v>
                </c:pt>
                <c:pt idx="103">
                  <c:v>3.5399999999999999E-4</c:v>
                </c:pt>
                <c:pt idx="104">
                  <c:v>3.6200000000000002E-4</c:v>
                </c:pt>
                <c:pt idx="105">
                  <c:v>3.6999999999999999E-4</c:v>
                </c:pt>
                <c:pt idx="106">
                  <c:v>3.7800000000000003E-4</c:v>
                </c:pt>
                <c:pt idx="107">
                  <c:v>3.86E-4</c:v>
                </c:pt>
                <c:pt idx="108">
                  <c:v>3.9399999999999998E-4</c:v>
                </c:pt>
                <c:pt idx="109">
                  <c:v>4.0200000000000001E-4</c:v>
                </c:pt>
                <c:pt idx="110">
                  <c:v>4.0999999999999999E-4</c:v>
                </c:pt>
                <c:pt idx="111">
                  <c:v>4.1800000000000002E-4</c:v>
                </c:pt>
                <c:pt idx="112">
                  <c:v>4.26E-4</c:v>
                </c:pt>
                <c:pt idx="113">
                  <c:v>4.3399999999999998E-4</c:v>
                </c:pt>
                <c:pt idx="114">
                  <c:v>4.4200000000000001E-4</c:v>
                </c:pt>
                <c:pt idx="115">
                  <c:v>4.4999999999999999E-4</c:v>
                </c:pt>
                <c:pt idx="116">
                  <c:v>4.5800000000000002E-4</c:v>
                </c:pt>
                <c:pt idx="117">
                  <c:v>4.66E-4</c:v>
                </c:pt>
                <c:pt idx="118">
                  <c:v>4.7399999999999997E-4</c:v>
                </c:pt>
                <c:pt idx="119">
                  <c:v>4.8200000000000001E-4</c:v>
                </c:pt>
                <c:pt idx="120">
                  <c:v>4.8999999999999998E-4</c:v>
                </c:pt>
                <c:pt idx="121">
                  <c:v>4.9799999999999996E-4</c:v>
                </c:pt>
                <c:pt idx="122">
                  <c:v>5.0600000000000005E-4</c:v>
                </c:pt>
                <c:pt idx="123">
                  <c:v>5.1400000000000003E-4</c:v>
                </c:pt>
                <c:pt idx="124">
                  <c:v>5.22E-4</c:v>
                </c:pt>
                <c:pt idx="125">
                  <c:v>5.2999999999999998E-4</c:v>
                </c:pt>
                <c:pt idx="126">
                  <c:v>5.3799999999999996E-4</c:v>
                </c:pt>
                <c:pt idx="127">
                  <c:v>5.4600000000000004E-4</c:v>
                </c:pt>
                <c:pt idx="128">
                  <c:v>5.5400000000000002E-4</c:v>
                </c:pt>
                <c:pt idx="129">
                  <c:v>5.62E-4</c:v>
                </c:pt>
                <c:pt idx="130">
                  <c:v>5.7799999999999995E-4</c:v>
                </c:pt>
                <c:pt idx="131">
                  <c:v>5.9400000000000002E-4</c:v>
                </c:pt>
                <c:pt idx="132">
                  <c:v>6.0999999999999997E-4</c:v>
                </c:pt>
                <c:pt idx="133">
                  <c:v>6.2600000000000004E-4</c:v>
                </c:pt>
                <c:pt idx="134">
                  <c:v>6.4199999999999999E-4</c:v>
                </c:pt>
                <c:pt idx="135">
                  <c:v>6.5799999999999995E-4</c:v>
                </c:pt>
                <c:pt idx="136">
                  <c:v>6.7400000000000001E-4</c:v>
                </c:pt>
                <c:pt idx="137">
                  <c:v>6.8999999999999997E-4</c:v>
                </c:pt>
                <c:pt idx="138">
                  <c:v>7.0600000000000003E-4</c:v>
                </c:pt>
                <c:pt idx="139">
                  <c:v>7.2199999999999999E-4</c:v>
                </c:pt>
                <c:pt idx="140">
                  <c:v>7.3800000000000005E-4</c:v>
                </c:pt>
                <c:pt idx="141">
                  <c:v>7.54E-4</c:v>
                </c:pt>
                <c:pt idx="142">
                  <c:v>7.6999999999999996E-4</c:v>
                </c:pt>
                <c:pt idx="143">
                  <c:v>7.8600000000000002E-4</c:v>
                </c:pt>
                <c:pt idx="144">
                  <c:v>8.0199999999999998E-4</c:v>
                </c:pt>
                <c:pt idx="145">
                  <c:v>8.1800000000000004E-4</c:v>
                </c:pt>
                <c:pt idx="146">
                  <c:v>8.34E-4</c:v>
                </c:pt>
                <c:pt idx="147">
                  <c:v>8.4999999999999995E-4</c:v>
                </c:pt>
                <c:pt idx="148">
                  <c:v>8.6600000000000002E-4</c:v>
                </c:pt>
                <c:pt idx="149">
                  <c:v>8.8199999999999997E-4</c:v>
                </c:pt>
                <c:pt idx="150">
                  <c:v>8.9800000000000004E-4</c:v>
                </c:pt>
                <c:pt idx="151">
                  <c:v>9.1399999999999999E-4</c:v>
                </c:pt>
                <c:pt idx="152">
                  <c:v>9.3000000000000005E-4</c:v>
                </c:pt>
                <c:pt idx="153">
                  <c:v>9.4600000000000001E-4</c:v>
                </c:pt>
                <c:pt idx="154">
                  <c:v>9.6199999999999996E-4</c:v>
                </c:pt>
                <c:pt idx="155">
                  <c:v>9.7799999999999992E-4</c:v>
                </c:pt>
                <c:pt idx="156">
                  <c:v>9.9400000000000009E-4</c:v>
                </c:pt>
                <c:pt idx="157">
                  <c:v>1.01E-3</c:v>
                </c:pt>
                <c:pt idx="158">
                  <c:v>1.026E-3</c:v>
                </c:pt>
                <c:pt idx="159">
                  <c:v>1.042E-3</c:v>
                </c:pt>
                <c:pt idx="160">
                  <c:v>1.0579999999999999E-3</c:v>
                </c:pt>
                <c:pt idx="161">
                  <c:v>1.0740000000000001E-3</c:v>
                </c:pt>
                <c:pt idx="162">
                  <c:v>1.09E-3</c:v>
                </c:pt>
                <c:pt idx="163">
                  <c:v>1.106E-3</c:v>
                </c:pt>
                <c:pt idx="164">
                  <c:v>1.122E-3</c:v>
                </c:pt>
                <c:pt idx="165">
                  <c:v>1.1379999999999999E-3</c:v>
                </c:pt>
                <c:pt idx="166">
                  <c:v>1.1540000000000001E-3</c:v>
                </c:pt>
                <c:pt idx="167">
                  <c:v>1.17E-3</c:v>
                </c:pt>
                <c:pt idx="168">
                  <c:v>1.186E-3</c:v>
                </c:pt>
                <c:pt idx="169">
                  <c:v>1.2019999999999999E-3</c:v>
                </c:pt>
                <c:pt idx="170">
                  <c:v>1.2179999999999999E-3</c:v>
                </c:pt>
                <c:pt idx="171">
                  <c:v>1.2340000000000001E-3</c:v>
                </c:pt>
                <c:pt idx="172">
                  <c:v>1.25E-3</c:v>
                </c:pt>
                <c:pt idx="173">
                  <c:v>1.266E-3</c:v>
                </c:pt>
                <c:pt idx="174">
                  <c:v>1.2819999999999999E-3</c:v>
                </c:pt>
                <c:pt idx="175">
                  <c:v>1.2979999999999999E-3</c:v>
                </c:pt>
                <c:pt idx="176">
                  <c:v>1.3140000000000001E-3</c:v>
                </c:pt>
                <c:pt idx="177">
                  <c:v>1.33E-3</c:v>
                </c:pt>
                <c:pt idx="178">
                  <c:v>1.346E-3</c:v>
                </c:pt>
                <c:pt idx="179">
                  <c:v>1.3619999999999999E-3</c:v>
                </c:pt>
                <c:pt idx="180">
                  <c:v>1.3780000000000001E-3</c:v>
                </c:pt>
                <c:pt idx="181">
                  <c:v>1.3940000000000001E-3</c:v>
                </c:pt>
                <c:pt idx="182">
                  <c:v>1.41E-3</c:v>
                </c:pt>
                <c:pt idx="183">
                  <c:v>1.426E-3</c:v>
                </c:pt>
                <c:pt idx="184">
                  <c:v>1.4419999999999999E-3</c:v>
                </c:pt>
                <c:pt idx="185">
                  <c:v>1.4580000000000001E-3</c:v>
                </c:pt>
                <c:pt idx="186">
                  <c:v>1.474E-3</c:v>
                </c:pt>
                <c:pt idx="187">
                  <c:v>1.49E-3</c:v>
                </c:pt>
                <c:pt idx="188">
                  <c:v>1.506E-3</c:v>
                </c:pt>
                <c:pt idx="189">
                  <c:v>1.5219999999999999E-3</c:v>
                </c:pt>
                <c:pt idx="190">
                  <c:v>1.5380000000000001E-3</c:v>
                </c:pt>
                <c:pt idx="191">
                  <c:v>1.57E-3</c:v>
                </c:pt>
                <c:pt idx="192">
                  <c:v>1.6019999999999999E-3</c:v>
                </c:pt>
                <c:pt idx="193">
                  <c:v>1.634E-3</c:v>
                </c:pt>
                <c:pt idx="194">
                  <c:v>1.6659999999999999E-3</c:v>
                </c:pt>
                <c:pt idx="195">
                  <c:v>1.6980000000000001E-3</c:v>
                </c:pt>
                <c:pt idx="196">
                  <c:v>1.73E-3</c:v>
                </c:pt>
                <c:pt idx="197">
                  <c:v>1.7619999999999999E-3</c:v>
                </c:pt>
                <c:pt idx="198">
                  <c:v>1.794E-3</c:v>
                </c:pt>
                <c:pt idx="199">
                  <c:v>1.8259999999999999E-3</c:v>
                </c:pt>
                <c:pt idx="200">
                  <c:v>1.8580000000000001E-3</c:v>
                </c:pt>
                <c:pt idx="201">
                  <c:v>1.89E-3</c:v>
                </c:pt>
                <c:pt idx="202">
                  <c:v>1.9220000000000001E-3</c:v>
                </c:pt>
                <c:pt idx="203">
                  <c:v>1.954E-3</c:v>
                </c:pt>
                <c:pt idx="204">
                  <c:v>1.9859999999999999E-3</c:v>
                </c:pt>
                <c:pt idx="205">
                  <c:v>2.0179999999999998E-3</c:v>
                </c:pt>
                <c:pt idx="206">
                  <c:v>2.0500000000000002E-3</c:v>
                </c:pt>
                <c:pt idx="207">
                  <c:v>2.0820000000000001E-3</c:v>
                </c:pt>
                <c:pt idx="208">
                  <c:v>2.114E-3</c:v>
                </c:pt>
                <c:pt idx="209">
                  <c:v>2.1459999999999999E-3</c:v>
                </c:pt>
                <c:pt idx="210">
                  <c:v>2.1779999999999998E-3</c:v>
                </c:pt>
                <c:pt idx="211">
                  <c:v>2.2100000000000002E-3</c:v>
                </c:pt>
                <c:pt idx="212">
                  <c:v>2.2420000000000001E-3</c:v>
                </c:pt>
                <c:pt idx="213">
                  <c:v>2.274E-3</c:v>
                </c:pt>
                <c:pt idx="214">
                  <c:v>2.3059999999999999E-3</c:v>
                </c:pt>
                <c:pt idx="215">
                  <c:v>2.3379999999999998E-3</c:v>
                </c:pt>
                <c:pt idx="216">
                  <c:v>2.3700000000000001E-3</c:v>
                </c:pt>
                <c:pt idx="217">
                  <c:v>2.4020000000000001E-3</c:v>
                </c:pt>
                <c:pt idx="218">
                  <c:v>2.434E-3</c:v>
                </c:pt>
                <c:pt idx="219">
                  <c:v>2.4659999999999999E-3</c:v>
                </c:pt>
                <c:pt idx="220">
                  <c:v>2.4979999999999998E-3</c:v>
                </c:pt>
                <c:pt idx="221">
                  <c:v>2.5300000000000001E-3</c:v>
                </c:pt>
                <c:pt idx="222">
                  <c:v>2.562E-3</c:v>
                </c:pt>
                <c:pt idx="223">
                  <c:v>2.594E-3</c:v>
                </c:pt>
                <c:pt idx="224">
                  <c:v>2.6259999999999999E-3</c:v>
                </c:pt>
                <c:pt idx="225">
                  <c:v>2.6580000000000002E-3</c:v>
                </c:pt>
                <c:pt idx="226">
                  <c:v>2.6900000000000001E-3</c:v>
                </c:pt>
                <c:pt idx="227">
                  <c:v>2.722E-3</c:v>
                </c:pt>
                <c:pt idx="228">
                  <c:v>2.7539999999999999E-3</c:v>
                </c:pt>
                <c:pt idx="229">
                  <c:v>2.7859999999999998E-3</c:v>
                </c:pt>
                <c:pt idx="230">
                  <c:v>2.8180000000000002E-3</c:v>
                </c:pt>
                <c:pt idx="231">
                  <c:v>2.8500000000000001E-3</c:v>
                </c:pt>
                <c:pt idx="232">
                  <c:v>2.882E-3</c:v>
                </c:pt>
                <c:pt idx="233">
                  <c:v>2.9139999999999999E-3</c:v>
                </c:pt>
                <c:pt idx="234">
                  <c:v>2.9459999999999998E-3</c:v>
                </c:pt>
                <c:pt idx="235">
                  <c:v>2.9780000000000002E-3</c:v>
                </c:pt>
                <c:pt idx="236">
                  <c:v>3.0100000000000001E-3</c:v>
                </c:pt>
                <c:pt idx="237">
                  <c:v>3.042E-3</c:v>
                </c:pt>
                <c:pt idx="238">
                  <c:v>3.0739999999999999E-3</c:v>
                </c:pt>
                <c:pt idx="239">
                  <c:v>3.1059999999999998E-3</c:v>
                </c:pt>
                <c:pt idx="240">
                  <c:v>3.1380000000000002E-3</c:v>
                </c:pt>
                <c:pt idx="241">
                  <c:v>3.202E-3</c:v>
                </c:pt>
                <c:pt idx="242">
                  <c:v>3.3300000000000001E-3</c:v>
                </c:pt>
                <c:pt idx="243">
                  <c:v>3.4580000000000001E-3</c:v>
                </c:pt>
                <c:pt idx="244">
                  <c:v>3.7139999999999999E-3</c:v>
                </c:pt>
                <c:pt idx="245">
                  <c:v>3.9699999999999996E-3</c:v>
                </c:pt>
                <c:pt idx="246">
                  <c:v>4.2259999999999997E-3</c:v>
                </c:pt>
                <c:pt idx="247">
                  <c:v>4.4819999999999999E-3</c:v>
                </c:pt>
                <c:pt idx="248">
                  <c:v>4.738E-3</c:v>
                </c:pt>
                <c:pt idx="249">
                  <c:v>4.9940000000000002E-3</c:v>
                </c:pt>
                <c:pt idx="250">
                  <c:v>5.2500000000000003E-3</c:v>
                </c:pt>
                <c:pt idx="251">
                  <c:v>5.5059999999999996E-3</c:v>
                </c:pt>
                <c:pt idx="252">
                  <c:v>5.7619999999999998E-3</c:v>
                </c:pt>
                <c:pt idx="253">
                  <c:v>6.0179999999999999E-3</c:v>
                </c:pt>
                <c:pt idx="254">
                  <c:v>6.2740000000000001E-3</c:v>
                </c:pt>
                <c:pt idx="255">
                  <c:v>6.5300000000000002E-3</c:v>
                </c:pt>
                <c:pt idx="256">
                  <c:v>6.7860000000000004E-3</c:v>
                </c:pt>
                <c:pt idx="257">
                  <c:v>7.0419999999999996E-3</c:v>
                </c:pt>
                <c:pt idx="258">
                  <c:v>7.2979999999999998E-3</c:v>
                </c:pt>
                <c:pt idx="259">
                  <c:v>7.554E-3</c:v>
                </c:pt>
                <c:pt idx="260">
                  <c:v>7.8100000000000001E-3</c:v>
                </c:pt>
                <c:pt idx="261">
                  <c:v>8.0660000000000003E-3</c:v>
                </c:pt>
                <c:pt idx="262">
                  <c:v>8.3219999999999995E-3</c:v>
                </c:pt>
                <c:pt idx="263">
                  <c:v>8.5780000000000006E-3</c:v>
                </c:pt>
                <c:pt idx="264">
                  <c:v>8.8339999999999998E-3</c:v>
                </c:pt>
                <c:pt idx="265">
                  <c:v>9.0900000000000009E-3</c:v>
                </c:pt>
                <c:pt idx="266">
                  <c:v>9.3460000000000001E-3</c:v>
                </c:pt>
                <c:pt idx="267">
                  <c:v>9.6019999999999994E-3</c:v>
                </c:pt>
                <c:pt idx="268">
                  <c:v>9.8580000000000004E-3</c:v>
                </c:pt>
                <c:pt idx="269">
                  <c:v>1.0114E-2</c:v>
                </c:pt>
                <c:pt idx="270">
                  <c:v>1.0370000000000001E-2</c:v>
                </c:pt>
                <c:pt idx="271">
                  <c:v>1.0626E-2</c:v>
                </c:pt>
                <c:pt idx="272">
                  <c:v>1.0881999999999999E-2</c:v>
                </c:pt>
                <c:pt idx="273">
                  <c:v>1.1138E-2</c:v>
                </c:pt>
                <c:pt idx="274">
                  <c:v>1.1394E-2</c:v>
                </c:pt>
                <c:pt idx="275">
                  <c:v>1.1650000000000001E-2</c:v>
                </c:pt>
                <c:pt idx="276">
                  <c:v>1.1906E-2</c:v>
                </c:pt>
                <c:pt idx="277">
                  <c:v>1.2161999999999999E-2</c:v>
                </c:pt>
                <c:pt idx="278">
                  <c:v>1.2418E-2</c:v>
                </c:pt>
                <c:pt idx="279">
                  <c:v>1.2674E-2</c:v>
                </c:pt>
                <c:pt idx="280">
                  <c:v>1.2930000000000001E-2</c:v>
                </c:pt>
                <c:pt idx="281">
                  <c:v>1.3186E-2</c:v>
                </c:pt>
                <c:pt idx="282">
                  <c:v>1.3442000000000001E-2</c:v>
                </c:pt>
                <c:pt idx="283">
                  <c:v>1.3953999999999999E-2</c:v>
                </c:pt>
                <c:pt idx="284">
                  <c:v>1.4466E-2</c:v>
                </c:pt>
                <c:pt idx="285">
                  <c:v>1.4978E-2</c:v>
                </c:pt>
                <c:pt idx="286">
                  <c:v>1.549E-2</c:v>
                </c:pt>
                <c:pt idx="287">
                  <c:v>1.6001999999999999E-2</c:v>
                </c:pt>
                <c:pt idx="288">
                  <c:v>1.6514000000000001E-2</c:v>
                </c:pt>
                <c:pt idx="289">
                  <c:v>1.7025999999999999E-2</c:v>
                </c:pt>
                <c:pt idx="290">
                  <c:v>1.7538000000000002E-2</c:v>
                </c:pt>
                <c:pt idx="291">
                  <c:v>1.805E-2</c:v>
                </c:pt>
                <c:pt idx="292">
                  <c:v>1.8561999999999999E-2</c:v>
                </c:pt>
                <c:pt idx="293">
                  <c:v>1.9074000000000001E-2</c:v>
                </c:pt>
                <c:pt idx="294">
                  <c:v>1.9585999999999999E-2</c:v>
                </c:pt>
                <c:pt idx="295">
                  <c:v>2.0098000000000001E-2</c:v>
                </c:pt>
                <c:pt idx="296">
                  <c:v>2.061E-2</c:v>
                </c:pt>
                <c:pt idx="297">
                  <c:v>2.1121999999999998E-2</c:v>
                </c:pt>
                <c:pt idx="298">
                  <c:v>2.1634E-2</c:v>
                </c:pt>
                <c:pt idx="299">
                  <c:v>2.2145999999999999E-2</c:v>
                </c:pt>
                <c:pt idx="300">
                  <c:v>2.2658000000000001E-2</c:v>
                </c:pt>
                <c:pt idx="301">
                  <c:v>2.317E-2</c:v>
                </c:pt>
                <c:pt idx="302">
                  <c:v>2.3682000000000002E-2</c:v>
                </c:pt>
                <c:pt idx="303">
                  <c:v>2.4194E-2</c:v>
                </c:pt>
                <c:pt idx="304">
                  <c:v>2.4705999999999999E-2</c:v>
                </c:pt>
                <c:pt idx="305">
                  <c:v>2.5218000000000001E-2</c:v>
                </c:pt>
                <c:pt idx="306">
                  <c:v>2.5729999999999999E-2</c:v>
                </c:pt>
                <c:pt idx="307">
                  <c:v>2.6242000000000001E-2</c:v>
                </c:pt>
                <c:pt idx="308">
                  <c:v>2.7265999999999999E-2</c:v>
                </c:pt>
                <c:pt idx="309">
                  <c:v>2.8289999999999999E-2</c:v>
                </c:pt>
                <c:pt idx="310">
                  <c:v>2.9314E-2</c:v>
                </c:pt>
                <c:pt idx="311">
                  <c:v>3.0338E-2</c:v>
                </c:pt>
                <c:pt idx="312">
                  <c:v>3.1362000000000001E-2</c:v>
                </c:pt>
                <c:pt idx="313">
                  <c:v>3.2385999999999998E-2</c:v>
                </c:pt>
                <c:pt idx="314">
                  <c:v>3.3410000000000002E-2</c:v>
                </c:pt>
                <c:pt idx="315">
                  <c:v>3.4433999999999999E-2</c:v>
                </c:pt>
                <c:pt idx="316">
                  <c:v>3.5458000000000003E-2</c:v>
                </c:pt>
                <c:pt idx="317">
                  <c:v>3.6482000000000001E-2</c:v>
                </c:pt>
                <c:pt idx="318">
                  <c:v>3.7505999999999998E-2</c:v>
                </c:pt>
                <c:pt idx="319">
                  <c:v>3.9553999999999999E-2</c:v>
                </c:pt>
                <c:pt idx="320">
                  <c:v>4.1602E-2</c:v>
                </c:pt>
                <c:pt idx="321">
                  <c:v>4.3650000000000001E-2</c:v>
                </c:pt>
                <c:pt idx="322">
                  <c:v>4.5698000000000003E-2</c:v>
                </c:pt>
                <c:pt idx="323">
                  <c:v>4.7745999999999997E-2</c:v>
                </c:pt>
                <c:pt idx="324">
                  <c:v>5.1841999999999999E-2</c:v>
                </c:pt>
                <c:pt idx="325">
                  <c:v>5.5938000000000002E-2</c:v>
                </c:pt>
                <c:pt idx="326">
                  <c:v>6.0033999999999997E-2</c:v>
                </c:pt>
                <c:pt idx="327">
                  <c:v>6.8225999999999995E-2</c:v>
                </c:pt>
                <c:pt idx="328">
                  <c:v>7.6418E-2</c:v>
                </c:pt>
                <c:pt idx="329">
                  <c:v>9.2801999999999996E-2</c:v>
                </c:pt>
              </c:numCache>
            </c:numRef>
          </c:xVal>
          <c:yVal>
            <c:numRef>
              <c:f>'HTR&amp;R'!$AA$19:$AA$348</c:f>
              <c:numCache>
                <c:formatCode>General</c:formatCode>
                <c:ptCount val="330"/>
                <c:pt idx="0">
                  <c:v>13.69</c:v>
                </c:pt>
                <c:pt idx="1">
                  <c:v>13.69</c:v>
                </c:pt>
                <c:pt idx="2">
                  <c:v>13.69</c:v>
                </c:pt>
                <c:pt idx="3">
                  <c:v>13.69</c:v>
                </c:pt>
                <c:pt idx="4">
                  <c:v>13.69</c:v>
                </c:pt>
                <c:pt idx="5">
                  <c:v>13.69</c:v>
                </c:pt>
                <c:pt idx="6">
                  <c:v>13.69</c:v>
                </c:pt>
                <c:pt idx="7">
                  <c:v>13.69</c:v>
                </c:pt>
                <c:pt idx="8">
                  <c:v>13.69</c:v>
                </c:pt>
                <c:pt idx="9">
                  <c:v>13.69</c:v>
                </c:pt>
                <c:pt idx="10">
                  <c:v>13.69</c:v>
                </c:pt>
                <c:pt idx="11">
                  <c:v>13.69</c:v>
                </c:pt>
                <c:pt idx="12">
                  <c:v>13.69</c:v>
                </c:pt>
                <c:pt idx="13">
                  <c:v>13.69</c:v>
                </c:pt>
                <c:pt idx="14">
                  <c:v>13.69</c:v>
                </c:pt>
                <c:pt idx="15">
                  <c:v>13.69</c:v>
                </c:pt>
                <c:pt idx="16">
                  <c:v>13.69</c:v>
                </c:pt>
                <c:pt idx="17">
                  <c:v>13.69</c:v>
                </c:pt>
                <c:pt idx="18">
                  <c:v>13.69</c:v>
                </c:pt>
                <c:pt idx="19">
                  <c:v>13.69</c:v>
                </c:pt>
                <c:pt idx="20">
                  <c:v>13.69</c:v>
                </c:pt>
                <c:pt idx="21">
                  <c:v>13.69</c:v>
                </c:pt>
                <c:pt idx="22">
                  <c:v>13.69</c:v>
                </c:pt>
                <c:pt idx="23">
                  <c:v>13.69</c:v>
                </c:pt>
                <c:pt idx="24">
                  <c:v>13.69</c:v>
                </c:pt>
                <c:pt idx="25">
                  <c:v>13.69</c:v>
                </c:pt>
                <c:pt idx="26">
                  <c:v>13.69</c:v>
                </c:pt>
                <c:pt idx="27">
                  <c:v>13.69</c:v>
                </c:pt>
                <c:pt idx="28">
                  <c:v>13.69</c:v>
                </c:pt>
                <c:pt idx="29">
                  <c:v>13.69</c:v>
                </c:pt>
                <c:pt idx="30">
                  <c:v>13.69</c:v>
                </c:pt>
                <c:pt idx="31">
                  <c:v>13.69</c:v>
                </c:pt>
                <c:pt idx="32">
                  <c:v>13.69</c:v>
                </c:pt>
                <c:pt idx="33">
                  <c:v>13.69</c:v>
                </c:pt>
                <c:pt idx="34">
                  <c:v>13.69</c:v>
                </c:pt>
                <c:pt idx="35">
                  <c:v>13.69</c:v>
                </c:pt>
                <c:pt idx="36">
                  <c:v>13.69</c:v>
                </c:pt>
                <c:pt idx="37">
                  <c:v>13.69</c:v>
                </c:pt>
                <c:pt idx="38">
                  <c:v>13.69</c:v>
                </c:pt>
                <c:pt idx="39">
                  <c:v>13.69</c:v>
                </c:pt>
                <c:pt idx="40">
                  <c:v>13.69</c:v>
                </c:pt>
                <c:pt idx="41">
                  <c:v>13.69</c:v>
                </c:pt>
                <c:pt idx="42">
                  <c:v>13.69</c:v>
                </c:pt>
                <c:pt idx="43">
                  <c:v>13.69</c:v>
                </c:pt>
                <c:pt idx="44">
                  <c:v>13.69</c:v>
                </c:pt>
                <c:pt idx="45">
                  <c:v>13.69</c:v>
                </c:pt>
                <c:pt idx="46">
                  <c:v>13.69</c:v>
                </c:pt>
                <c:pt idx="47">
                  <c:v>13.69</c:v>
                </c:pt>
                <c:pt idx="48">
                  <c:v>13.69</c:v>
                </c:pt>
                <c:pt idx="49">
                  <c:v>13.69</c:v>
                </c:pt>
                <c:pt idx="50">
                  <c:v>13.69</c:v>
                </c:pt>
                <c:pt idx="51">
                  <c:v>13.69</c:v>
                </c:pt>
                <c:pt idx="52">
                  <c:v>13.69</c:v>
                </c:pt>
                <c:pt idx="53">
                  <c:v>13.69</c:v>
                </c:pt>
                <c:pt idx="54">
                  <c:v>13.69</c:v>
                </c:pt>
                <c:pt idx="55">
                  <c:v>13.69</c:v>
                </c:pt>
                <c:pt idx="56">
                  <c:v>13.69</c:v>
                </c:pt>
                <c:pt idx="57">
                  <c:v>13.69</c:v>
                </c:pt>
                <c:pt idx="58">
                  <c:v>13.69</c:v>
                </c:pt>
                <c:pt idx="59">
                  <c:v>13.69</c:v>
                </c:pt>
                <c:pt idx="60">
                  <c:v>13.69</c:v>
                </c:pt>
                <c:pt idx="61">
                  <c:v>13.69</c:v>
                </c:pt>
                <c:pt idx="62">
                  <c:v>13.69</c:v>
                </c:pt>
                <c:pt idx="63">
                  <c:v>13.69</c:v>
                </c:pt>
                <c:pt idx="64">
                  <c:v>13.69</c:v>
                </c:pt>
                <c:pt idx="65">
                  <c:v>13.69</c:v>
                </c:pt>
                <c:pt idx="66">
                  <c:v>13.69</c:v>
                </c:pt>
                <c:pt idx="67">
                  <c:v>13.69</c:v>
                </c:pt>
                <c:pt idx="68">
                  <c:v>13.69</c:v>
                </c:pt>
                <c:pt idx="69">
                  <c:v>13.69</c:v>
                </c:pt>
                <c:pt idx="70">
                  <c:v>13.69</c:v>
                </c:pt>
                <c:pt idx="71">
                  <c:v>13.69</c:v>
                </c:pt>
                <c:pt idx="72">
                  <c:v>13.69</c:v>
                </c:pt>
                <c:pt idx="73">
                  <c:v>13.69</c:v>
                </c:pt>
                <c:pt idx="74">
                  <c:v>13.69</c:v>
                </c:pt>
                <c:pt idx="75">
                  <c:v>13.69</c:v>
                </c:pt>
                <c:pt idx="76">
                  <c:v>13.68999</c:v>
                </c:pt>
                <c:pt idx="77">
                  <c:v>13.68999</c:v>
                </c:pt>
                <c:pt idx="78">
                  <c:v>13.68999</c:v>
                </c:pt>
                <c:pt idx="79">
                  <c:v>13.68999</c:v>
                </c:pt>
                <c:pt idx="80">
                  <c:v>13.68999</c:v>
                </c:pt>
                <c:pt idx="81">
                  <c:v>13.68999</c:v>
                </c:pt>
                <c:pt idx="82">
                  <c:v>13.68999</c:v>
                </c:pt>
                <c:pt idx="83">
                  <c:v>13.68999</c:v>
                </c:pt>
                <c:pt idx="84">
                  <c:v>13.68999</c:v>
                </c:pt>
                <c:pt idx="85">
                  <c:v>13.68999</c:v>
                </c:pt>
                <c:pt idx="86">
                  <c:v>13.68999</c:v>
                </c:pt>
                <c:pt idx="87">
                  <c:v>13.68999</c:v>
                </c:pt>
                <c:pt idx="88">
                  <c:v>13.68999</c:v>
                </c:pt>
                <c:pt idx="89">
                  <c:v>13.68999</c:v>
                </c:pt>
                <c:pt idx="90">
                  <c:v>13.68998</c:v>
                </c:pt>
                <c:pt idx="91">
                  <c:v>13.68998</c:v>
                </c:pt>
                <c:pt idx="92">
                  <c:v>13.68998</c:v>
                </c:pt>
                <c:pt idx="93">
                  <c:v>13.68998</c:v>
                </c:pt>
                <c:pt idx="94">
                  <c:v>13.68998</c:v>
                </c:pt>
                <c:pt idx="95">
                  <c:v>13.68998</c:v>
                </c:pt>
                <c:pt idx="96">
                  <c:v>13.689969999999999</c:v>
                </c:pt>
                <c:pt idx="97">
                  <c:v>13.689969999999999</c:v>
                </c:pt>
                <c:pt idx="98">
                  <c:v>13.689969999999999</c:v>
                </c:pt>
                <c:pt idx="99">
                  <c:v>13.689969999999999</c:v>
                </c:pt>
                <c:pt idx="100">
                  <c:v>13.689959999999999</c:v>
                </c:pt>
                <c:pt idx="101">
                  <c:v>13.689959999999999</c:v>
                </c:pt>
                <c:pt idx="102">
                  <c:v>13.689959999999999</c:v>
                </c:pt>
                <c:pt idx="103">
                  <c:v>13.689959999999999</c:v>
                </c:pt>
                <c:pt idx="104">
                  <c:v>13.689950000000001</c:v>
                </c:pt>
                <c:pt idx="105">
                  <c:v>13.689950000000001</c:v>
                </c:pt>
                <c:pt idx="106">
                  <c:v>13.689950000000001</c:v>
                </c:pt>
                <c:pt idx="107">
                  <c:v>13.68994</c:v>
                </c:pt>
                <c:pt idx="108">
                  <c:v>13.68994</c:v>
                </c:pt>
                <c:pt idx="109">
                  <c:v>13.68994</c:v>
                </c:pt>
                <c:pt idx="110">
                  <c:v>13.68993</c:v>
                </c:pt>
                <c:pt idx="111">
                  <c:v>13.68993</c:v>
                </c:pt>
                <c:pt idx="112">
                  <c:v>13.68993</c:v>
                </c:pt>
                <c:pt idx="113">
                  <c:v>13.689920000000001</c:v>
                </c:pt>
                <c:pt idx="114">
                  <c:v>13.689920000000001</c:v>
                </c:pt>
                <c:pt idx="115">
                  <c:v>13.689909999999999</c:v>
                </c:pt>
                <c:pt idx="116">
                  <c:v>13.689909999999999</c:v>
                </c:pt>
                <c:pt idx="117">
                  <c:v>13.6899</c:v>
                </c:pt>
                <c:pt idx="118">
                  <c:v>13.6899</c:v>
                </c:pt>
                <c:pt idx="119">
                  <c:v>13.68989</c:v>
                </c:pt>
                <c:pt idx="120">
                  <c:v>13.68989</c:v>
                </c:pt>
                <c:pt idx="121">
                  <c:v>13.689879999999999</c:v>
                </c:pt>
                <c:pt idx="122">
                  <c:v>13.689879999999999</c:v>
                </c:pt>
                <c:pt idx="123">
                  <c:v>13.689870000000001</c:v>
                </c:pt>
                <c:pt idx="124">
                  <c:v>13.689870000000001</c:v>
                </c:pt>
                <c:pt idx="125">
                  <c:v>13.689860000000001</c:v>
                </c:pt>
                <c:pt idx="126">
                  <c:v>13.68985</c:v>
                </c:pt>
                <c:pt idx="127">
                  <c:v>13.68985</c:v>
                </c:pt>
                <c:pt idx="128">
                  <c:v>13.68984</c:v>
                </c:pt>
                <c:pt idx="129">
                  <c:v>13.68984</c:v>
                </c:pt>
                <c:pt idx="130">
                  <c:v>13.689819999999999</c:v>
                </c:pt>
                <c:pt idx="131">
                  <c:v>13.68981</c:v>
                </c:pt>
                <c:pt idx="132">
                  <c:v>13.68979</c:v>
                </c:pt>
                <c:pt idx="133">
                  <c:v>13.689770000000001</c:v>
                </c:pt>
                <c:pt idx="134">
                  <c:v>13.68976</c:v>
                </c:pt>
                <c:pt idx="135">
                  <c:v>13.68974</c:v>
                </c:pt>
                <c:pt idx="136">
                  <c:v>13.689719999999999</c:v>
                </c:pt>
                <c:pt idx="137">
                  <c:v>13.6897</c:v>
                </c:pt>
                <c:pt idx="138">
                  <c:v>13.689680000000001</c:v>
                </c:pt>
                <c:pt idx="139">
                  <c:v>13.68966</c:v>
                </c:pt>
                <c:pt idx="140">
                  <c:v>13.689639999999999</c:v>
                </c:pt>
                <c:pt idx="141">
                  <c:v>13.68961</c:v>
                </c:pt>
                <c:pt idx="142">
                  <c:v>13.689590000000001</c:v>
                </c:pt>
                <c:pt idx="143">
                  <c:v>13.68956</c:v>
                </c:pt>
                <c:pt idx="144">
                  <c:v>13.689540000000001</c:v>
                </c:pt>
                <c:pt idx="145">
                  <c:v>13.68951</c:v>
                </c:pt>
                <c:pt idx="146">
                  <c:v>13.68948</c:v>
                </c:pt>
                <c:pt idx="147">
                  <c:v>13.689450000000001</c:v>
                </c:pt>
                <c:pt idx="148">
                  <c:v>13.68942</c:v>
                </c:pt>
                <c:pt idx="149">
                  <c:v>13.68939</c:v>
                </c:pt>
                <c:pt idx="150">
                  <c:v>13.689360000000001</c:v>
                </c:pt>
                <c:pt idx="151">
                  <c:v>13.68933</c:v>
                </c:pt>
                <c:pt idx="152">
                  <c:v>13.689290000000002</c:v>
                </c:pt>
                <c:pt idx="153">
                  <c:v>13.689260000000001</c:v>
                </c:pt>
                <c:pt idx="154">
                  <c:v>13.689219999999999</c:v>
                </c:pt>
                <c:pt idx="155">
                  <c:v>13.68918</c:v>
                </c:pt>
                <c:pt idx="156">
                  <c:v>13.68914</c:v>
                </c:pt>
                <c:pt idx="157">
                  <c:v>13.6891</c:v>
                </c:pt>
                <c:pt idx="158">
                  <c:v>13.68906</c:v>
                </c:pt>
                <c:pt idx="159">
                  <c:v>13.689020000000001</c:v>
                </c:pt>
                <c:pt idx="160">
                  <c:v>13.688969999999999</c:v>
                </c:pt>
                <c:pt idx="161">
                  <c:v>13.688930000000001</c:v>
                </c:pt>
                <c:pt idx="162">
                  <c:v>13.688879999999999</c:v>
                </c:pt>
                <c:pt idx="163">
                  <c:v>13.688829999999999</c:v>
                </c:pt>
                <c:pt idx="164">
                  <c:v>13.688780000000001</c:v>
                </c:pt>
                <c:pt idx="165">
                  <c:v>13.68873</c:v>
                </c:pt>
                <c:pt idx="166">
                  <c:v>13.68868</c:v>
                </c:pt>
                <c:pt idx="167">
                  <c:v>13.68862</c:v>
                </c:pt>
                <c:pt idx="168">
                  <c:v>13.68857</c:v>
                </c:pt>
                <c:pt idx="169">
                  <c:v>13.688510000000001</c:v>
                </c:pt>
                <c:pt idx="170">
                  <c:v>13.688450000000001</c:v>
                </c:pt>
                <c:pt idx="171">
                  <c:v>13.68839</c:v>
                </c:pt>
                <c:pt idx="172">
                  <c:v>13.688330000000001</c:v>
                </c:pt>
                <c:pt idx="173">
                  <c:v>13.68826</c:v>
                </c:pt>
                <c:pt idx="174">
                  <c:v>13.6882</c:v>
                </c:pt>
                <c:pt idx="175">
                  <c:v>13.688129999999999</c:v>
                </c:pt>
                <c:pt idx="176">
                  <c:v>13.68807</c:v>
                </c:pt>
                <c:pt idx="177">
                  <c:v>13.688000000000001</c:v>
                </c:pt>
                <c:pt idx="178">
                  <c:v>13.68792</c:v>
                </c:pt>
                <c:pt idx="179">
                  <c:v>13.687850000000001</c:v>
                </c:pt>
                <c:pt idx="180">
                  <c:v>13.68778</c:v>
                </c:pt>
                <c:pt idx="181">
                  <c:v>13.687700000000001</c:v>
                </c:pt>
                <c:pt idx="182">
                  <c:v>13.687620000000001</c:v>
                </c:pt>
                <c:pt idx="183">
                  <c:v>13.68754</c:v>
                </c:pt>
                <c:pt idx="184">
                  <c:v>13.68746</c:v>
                </c:pt>
                <c:pt idx="185">
                  <c:v>13.687370000000001</c:v>
                </c:pt>
                <c:pt idx="186">
                  <c:v>13.687290000000001</c:v>
                </c:pt>
                <c:pt idx="187">
                  <c:v>13.687200000000001</c:v>
                </c:pt>
                <c:pt idx="188">
                  <c:v>13.687110000000001</c:v>
                </c:pt>
                <c:pt idx="189">
                  <c:v>13.68702</c:v>
                </c:pt>
                <c:pt idx="190">
                  <c:v>13.686920000000001</c:v>
                </c:pt>
                <c:pt idx="191">
                  <c:v>13.686729999999999</c:v>
                </c:pt>
                <c:pt idx="192">
                  <c:v>13.686530000000001</c:v>
                </c:pt>
                <c:pt idx="193">
                  <c:v>13.68633</c:v>
                </c:pt>
                <c:pt idx="194">
                  <c:v>13.686120000000001</c:v>
                </c:pt>
                <c:pt idx="195">
                  <c:v>13.6859</c:v>
                </c:pt>
                <c:pt idx="196">
                  <c:v>13.68568</c:v>
                </c:pt>
                <c:pt idx="197">
                  <c:v>13.685450000000001</c:v>
                </c:pt>
                <c:pt idx="198">
                  <c:v>13.685219999999999</c:v>
                </c:pt>
                <c:pt idx="199">
                  <c:v>13.684979999999999</c:v>
                </c:pt>
                <c:pt idx="200">
                  <c:v>13.68474</c:v>
                </c:pt>
                <c:pt idx="201">
                  <c:v>13.68449</c:v>
                </c:pt>
                <c:pt idx="202">
                  <c:v>13.684229999999999</c:v>
                </c:pt>
                <c:pt idx="203">
                  <c:v>13.683969999999999</c:v>
                </c:pt>
                <c:pt idx="204">
                  <c:v>13.68371</c:v>
                </c:pt>
                <c:pt idx="205">
                  <c:v>13.683440000000001</c:v>
                </c:pt>
                <c:pt idx="206">
                  <c:v>13.68317</c:v>
                </c:pt>
                <c:pt idx="207">
                  <c:v>13.682889999999999</c:v>
                </c:pt>
                <c:pt idx="208">
                  <c:v>13.682600000000001</c:v>
                </c:pt>
                <c:pt idx="209">
                  <c:v>13.682309999999999</c:v>
                </c:pt>
                <c:pt idx="210">
                  <c:v>13.68202</c:v>
                </c:pt>
                <c:pt idx="211">
                  <c:v>13.681719999999999</c:v>
                </c:pt>
                <c:pt idx="212">
                  <c:v>13.68141</c:v>
                </c:pt>
                <c:pt idx="213">
                  <c:v>13.681100000000001</c:v>
                </c:pt>
                <c:pt idx="214">
                  <c:v>13.68079</c:v>
                </c:pt>
                <c:pt idx="215">
                  <c:v>13.68047</c:v>
                </c:pt>
                <c:pt idx="216">
                  <c:v>13.68014</c:v>
                </c:pt>
                <c:pt idx="217">
                  <c:v>13.67981</c:v>
                </c:pt>
                <c:pt idx="218">
                  <c:v>13.67948</c:v>
                </c:pt>
                <c:pt idx="219">
                  <c:v>13.67914</c:v>
                </c:pt>
                <c:pt idx="220">
                  <c:v>13.678790000000001</c:v>
                </c:pt>
                <c:pt idx="221">
                  <c:v>13.67844</c:v>
                </c:pt>
                <c:pt idx="222">
                  <c:v>13.678090000000001</c:v>
                </c:pt>
                <c:pt idx="223">
                  <c:v>13.67773</c:v>
                </c:pt>
                <c:pt idx="224">
                  <c:v>13.67736</c:v>
                </c:pt>
                <c:pt idx="225">
                  <c:v>13.67699</c:v>
                </c:pt>
                <c:pt idx="226">
                  <c:v>13.676620000000002</c:v>
                </c:pt>
                <c:pt idx="227">
                  <c:v>13.67624</c:v>
                </c:pt>
                <c:pt idx="228">
                  <c:v>13.675850000000001</c:v>
                </c:pt>
                <c:pt idx="229">
                  <c:v>13.675459999999999</c:v>
                </c:pt>
                <c:pt idx="230">
                  <c:v>13.67507</c:v>
                </c:pt>
                <c:pt idx="231">
                  <c:v>13.674670000000001</c:v>
                </c:pt>
                <c:pt idx="232">
                  <c:v>13.67426</c:v>
                </c:pt>
                <c:pt idx="233">
                  <c:v>13.67385</c:v>
                </c:pt>
                <c:pt idx="234">
                  <c:v>13.673440000000001</c:v>
                </c:pt>
                <c:pt idx="235">
                  <c:v>13.673020000000001</c:v>
                </c:pt>
                <c:pt idx="236">
                  <c:v>13.67259</c:v>
                </c:pt>
                <c:pt idx="237">
                  <c:v>13.67216</c:v>
                </c:pt>
                <c:pt idx="238">
                  <c:v>13.67173</c:v>
                </c:pt>
                <c:pt idx="239">
                  <c:v>13.671290000000001</c:v>
                </c:pt>
                <c:pt idx="240">
                  <c:v>13.67084</c:v>
                </c:pt>
                <c:pt idx="241">
                  <c:v>13.669930000000001</c:v>
                </c:pt>
                <c:pt idx="242">
                  <c:v>13.668100000000001</c:v>
                </c:pt>
                <c:pt idx="243">
                  <c:v>13.66625</c:v>
                </c:pt>
                <c:pt idx="244">
                  <c:v>13.6625</c:v>
                </c:pt>
                <c:pt idx="245">
                  <c:v>13.658709999999999</c:v>
                </c:pt>
                <c:pt idx="246">
                  <c:v>13.654860000000001</c:v>
                </c:pt>
                <c:pt idx="247">
                  <c:v>13.65096</c:v>
                </c:pt>
                <c:pt idx="248">
                  <c:v>13.647</c:v>
                </c:pt>
                <c:pt idx="249">
                  <c:v>13.642989999999999</c:v>
                </c:pt>
                <c:pt idx="250">
                  <c:v>13.63893</c:v>
                </c:pt>
                <c:pt idx="251">
                  <c:v>13.56498</c:v>
                </c:pt>
                <c:pt idx="252">
                  <c:v>13.491379999999999</c:v>
                </c:pt>
                <c:pt idx="253">
                  <c:v>13.418139999999999</c:v>
                </c:pt>
                <c:pt idx="254">
                  <c:v>13.34525</c:v>
                </c:pt>
                <c:pt idx="255">
                  <c:v>13.27272</c:v>
                </c:pt>
                <c:pt idx="256">
                  <c:v>13.200530000000001</c:v>
                </c:pt>
                <c:pt idx="257">
                  <c:v>13.128690000000001</c:v>
                </c:pt>
                <c:pt idx="258">
                  <c:v>13.0572</c:v>
                </c:pt>
                <c:pt idx="259">
                  <c:v>12.98606</c:v>
                </c:pt>
                <c:pt idx="260">
                  <c:v>12.91526</c:v>
                </c:pt>
                <c:pt idx="261">
                  <c:v>12.844809999999999</c:v>
                </c:pt>
                <c:pt idx="262">
                  <c:v>12.77469</c:v>
                </c:pt>
                <c:pt idx="263">
                  <c:v>12.70492</c:v>
                </c:pt>
                <c:pt idx="264">
                  <c:v>12.635479999999999</c:v>
                </c:pt>
                <c:pt idx="265">
                  <c:v>12.566379999999999</c:v>
                </c:pt>
                <c:pt idx="266">
                  <c:v>12.497620000000001</c:v>
                </c:pt>
                <c:pt idx="267">
                  <c:v>12.42919</c:v>
                </c:pt>
                <c:pt idx="268">
                  <c:v>12.3611</c:v>
                </c:pt>
                <c:pt idx="269">
                  <c:v>12.293340000000001</c:v>
                </c:pt>
                <c:pt idx="270">
                  <c:v>12.225899999999999</c:v>
                </c:pt>
                <c:pt idx="271">
                  <c:v>12.158799999999999</c:v>
                </c:pt>
                <c:pt idx="272">
                  <c:v>12.092030000000001</c:v>
                </c:pt>
                <c:pt idx="273">
                  <c:v>12.02558</c:v>
                </c:pt>
                <c:pt idx="274">
                  <c:v>11.95946</c:v>
                </c:pt>
                <c:pt idx="275">
                  <c:v>11.893660000000001</c:v>
                </c:pt>
                <c:pt idx="276">
                  <c:v>11.828190000000001</c:v>
                </c:pt>
                <c:pt idx="277">
                  <c:v>11.76304</c:v>
                </c:pt>
                <c:pt idx="278">
                  <c:v>11.6982</c:v>
                </c:pt>
                <c:pt idx="279">
                  <c:v>11.63369</c:v>
                </c:pt>
                <c:pt idx="280">
                  <c:v>11.5695</c:v>
                </c:pt>
                <c:pt idx="281">
                  <c:v>11.50563</c:v>
                </c:pt>
                <c:pt idx="282">
                  <c:v>11.442080000000001</c:v>
                </c:pt>
                <c:pt idx="283">
                  <c:v>11.315530000000001</c:v>
                </c:pt>
                <c:pt idx="284">
                  <c:v>11.190250000000001</c:v>
                </c:pt>
                <c:pt idx="285">
                  <c:v>11.066229999999999</c:v>
                </c:pt>
                <c:pt idx="286">
                  <c:v>10.94346</c:v>
                </c:pt>
                <c:pt idx="287">
                  <c:v>10.82194</c:v>
                </c:pt>
                <c:pt idx="288">
                  <c:v>10.701649999999999</c:v>
                </c:pt>
                <c:pt idx="289">
                  <c:v>10.58259</c:v>
                </c:pt>
                <c:pt idx="290">
                  <c:v>10.464729999999999</c:v>
                </c:pt>
                <c:pt idx="291">
                  <c:v>10.34808</c:v>
                </c:pt>
                <c:pt idx="292">
                  <c:v>10.232610000000001</c:v>
                </c:pt>
                <c:pt idx="293">
                  <c:v>10.11833</c:v>
                </c:pt>
                <c:pt idx="294">
                  <c:v>10.00522</c:v>
                </c:pt>
                <c:pt idx="295">
                  <c:v>9.8932700000000011</c:v>
                </c:pt>
                <c:pt idx="296">
                  <c:v>9.7261200000000017</c:v>
                </c:pt>
                <c:pt idx="297">
                  <c:v>9.5610999999999997</c:v>
                </c:pt>
                <c:pt idx="298">
                  <c:v>9.398299999999999</c:v>
                </c:pt>
                <c:pt idx="299">
                  <c:v>9.2377199999999995</c:v>
                </c:pt>
                <c:pt idx="300">
                  <c:v>9.0793400000000002</c:v>
                </c:pt>
                <c:pt idx="301">
                  <c:v>8.9231700000000007</c:v>
                </c:pt>
                <c:pt idx="302">
                  <c:v>8.7692000000000014</c:v>
                </c:pt>
                <c:pt idx="303">
                  <c:v>8.6173999999999999</c:v>
                </c:pt>
                <c:pt idx="304">
                  <c:v>8.4677800000000012</c:v>
                </c:pt>
                <c:pt idx="305">
                  <c:v>8.3202999999999996</c:v>
                </c:pt>
                <c:pt idx="306">
                  <c:v>8.1749499999999991</c:v>
                </c:pt>
                <c:pt idx="307">
                  <c:v>8.03172</c:v>
                </c:pt>
                <c:pt idx="308">
                  <c:v>7.7492900000000002</c:v>
                </c:pt>
                <c:pt idx="309">
                  <c:v>7.47499</c:v>
                </c:pt>
                <c:pt idx="310">
                  <c:v>7.2089699999999999</c:v>
                </c:pt>
                <c:pt idx="311">
                  <c:v>6.9511000000000003</c:v>
                </c:pt>
                <c:pt idx="312">
                  <c:v>6.7012399999999994</c:v>
                </c:pt>
                <c:pt idx="313">
                  <c:v>6.4592399999999994</c:v>
                </c:pt>
                <c:pt idx="314">
                  <c:v>6.22499</c:v>
                </c:pt>
                <c:pt idx="315">
                  <c:v>5.9983300000000002</c:v>
                </c:pt>
                <c:pt idx="316">
                  <c:v>5.7791300000000003</c:v>
                </c:pt>
                <c:pt idx="317">
                  <c:v>5.5672199999999998</c:v>
                </c:pt>
                <c:pt idx="318">
                  <c:v>5.3624600000000004</c:v>
                </c:pt>
                <c:pt idx="319">
                  <c:v>4.9666300000000003</c:v>
                </c:pt>
                <c:pt idx="320">
                  <c:v>4.5977100000000002</c:v>
                </c:pt>
                <c:pt idx="321">
                  <c:v>4.2547100000000002</c:v>
                </c:pt>
                <c:pt idx="322">
                  <c:v>3.9361599999999997</c:v>
                </c:pt>
                <c:pt idx="323">
                  <c:v>3.64059</c:v>
                </c:pt>
                <c:pt idx="324">
                  <c:v>3.09219</c:v>
                </c:pt>
                <c:pt idx="325">
                  <c:v>2.6239499999999998</c:v>
                </c:pt>
                <c:pt idx="326">
                  <c:v>2.2257099999999999</c:v>
                </c:pt>
                <c:pt idx="327">
                  <c:v>1.5489200000000001</c:v>
                </c:pt>
                <c:pt idx="328">
                  <c:v>1.0765400000000001</c:v>
                </c:pt>
                <c:pt idx="329">
                  <c:v>0.42017000000000004</c:v>
                </c:pt>
              </c:numCache>
            </c:numRef>
          </c:yVal>
          <c:smooth val="0"/>
        </c:ser>
        <c:ser>
          <c:idx val="1"/>
          <c:order val="1"/>
          <c:tx>
            <c:v>OUTER Quench</c:v>
          </c:tx>
          <c:spPr>
            <a:ln w="25400">
              <a:solidFill>
                <a:srgbClr val="0000FF"/>
              </a:solidFill>
              <a:prstDash val="dash"/>
            </a:ln>
          </c:spPr>
          <c:marker>
            <c:symbol val="none"/>
          </c:marker>
          <c:xVal>
            <c:numRef>
              <c:f>'HTR&amp;R'!$A$19:$A$938</c:f>
              <c:numCache>
                <c:formatCode>General</c:formatCode>
                <c:ptCount val="920"/>
                <c:pt idx="0">
                  <c:v>9.9999999999999995E-7</c:v>
                </c:pt>
                <c:pt idx="1">
                  <c:v>1.9999999999999999E-6</c:v>
                </c:pt>
                <c:pt idx="2">
                  <c:v>3.0000000000000001E-6</c:v>
                </c:pt>
                <c:pt idx="3">
                  <c:v>3.9999999999999998E-6</c:v>
                </c:pt>
                <c:pt idx="4">
                  <c:v>5.0000000000000004E-6</c:v>
                </c:pt>
                <c:pt idx="5">
                  <c:v>6.0000000000000002E-6</c:v>
                </c:pt>
                <c:pt idx="6">
                  <c:v>6.9999999999999999E-6</c:v>
                </c:pt>
                <c:pt idx="7">
                  <c:v>7.9999999999999996E-6</c:v>
                </c:pt>
                <c:pt idx="8">
                  <c:v>9.0000000000000002E-6</c:v>
                </c:pt>
                <c:pt idx="9">
                  <c:v>1.0000000000000001E-5</c:v>
                </c:pt>
                <c:pt idx="10">
                  <c:v>1.1E-5</c:v>
                </c:pt>
                <c:pt idx="11">
                  <c:v>1.2E-5</c:v>
                </c:pt>
                <c:pt idx="12">
                  <c:v>1.2999999999999999E-5</c:v>
                </c:pt>
                <c:pt idx="13">
                  <c:v>1.4E-5</c:v>
                </c:pt>
                <c:pt idx="14">
                  <c:v>1.5E-5</c:v>
                </c:pt>
                <c:pt idx="15">
                  <c:v>1.5999999999999999E-5</c:v>
                </c:pt>
                <c:pt idx="16">
                  <c:v>1.7E-5</c:v>
                </c:pt>
                <c:pt idx="17">
                  <c:v>1.8E-5</c:v>
                </c:pt>
                <c:pt idx="18">
                  <c:v>1.9000000000000001E-5</c:v>
                </c:pt>
                <c:pt idx="19">
                  <c:v>2.0000000000000002E-5</c:v>
                </c:pt>
                <c:pt idx="20">
                  <c:v>2.0999999999999999E-5</c:v>
                </c:pt>
                <c:pt idx="21">
                  <c:v>2.1999999999999999E-5</c:v>
                </c:pt>
                <c:pt idx="22">
                  <c:v>2.3E-5</c:v>
                </c:pt>
                <c:pt idx="23">
                  <c:v>2.4000000000000001E-5</c:v>
                </c:pt>
                <c:pt idx="24">
                  <c:v>2.5000000000000001E-5</c:v>
                </c:pt>
                <c:pt idx="25">
                  <c:v>2.5999999999999998E-5</c:v>
                </c:pt>
                <c:pt idx="26">
                  <c:v>2.6999999999999999E-5</c:v>
                </c:pt>
                <c:pt idx="27">
                  <c:v>2.8E-5</c:v>
                </c:pt>
                <c:pt idx="28">
                  <c:v>2.9E-5</c:v>
                </c:pt>
                <c:pt idx="29">
                  <c:v>3.0000000000000001E-5</c:v>
                </c:pt>
                <c:pt idx="30">
                  <c:v>3.1000000000000001E-5</c:v>
                </c:pt>
                <c:pt idx="31">
                  <c:v>3.1999999999999999E-5</c:v>
                </c:pt>
                <c:pt idx="32">
                  <c:v>3.3000000000000003E-5</c:v>
                </c:pt>
                <c:pt idx="33">
                  <c:v>3.4E-5</c:v>
                </c:pt>
                <c:pt idx="34">
                  <c:v>3.4999999999999997E-5</c:v>
                </c:pt>
                <c:pt idx="35">
                  <c:v>3.6000000000000001E-5</c:v>
                </c:pt>
                <c:pt idx="36">
                  <c:v>3.6999999999999998E-5</c:v>
                </c:pt>
                <c:pt idx="37">
                  <c:v>3.8000000000000002E-5</c:v>
                </c:pt>
                <c:pt idx="38">
                  <c:v>3.8999999999999999E-5</c:v>
                </c:pt>
                <c:pt idx="39">
                  <c:v>4.0000000000000003E-5</c:v>
                </c:pt>
                <c:pt idx="40">
                  <c:v>4.1E-5</c:v>
                </c:pt>
                <c:pt idx="41">
                  <c:v>4.1999999999999998E-5</c:v>
                </c:pt>
                <c:pt idx="42">
                  <c:v>4.3999999999999999E-5</c:v>
                </c:pt>
                <c:pt idx="43">
                  <c:v>4.6E-5</c:v>
                </c:pt>
                <c:pt idx="44">
                  <c:v>4.8000000000000001E-5</c:v>
                </c:pt>
                <c:pt idx="45">
                  <c:v>5.0000000000000002E-5</c:v>
                </c:pt>
                <c:pt idx="46">
                  <c:v>5.1999999999999997E-5</c:v>
                </c:pt>
                <c:pt idx="47">
                  <c:v>5.3999999999999998E-5</c:v>
                </c:pt>
                <c:pt idx="48">
                  <c:v>5.5999999999999999E-5</c:v>
                </c:pt>
                <c:pt idx="49">
                  <c:v>5.8E-5</c:v>
                </c:pt>
                <c:pt idx="50">
                  <c:v>6.0000000000000002E-5</c:v>
                </c:pt>
                <c:pt idx="51">
                  <c:v>6.2000000000000003E-5</c:v>
                </c:pt>
                <c:pt idx="52">
                  <c:v>6.3999999999999997E-5</c:v>
                </c:pt>
                <c:pt idx="53">
                  <c:v>6.6000000000000005E-5</c:v>
                </c:pt>
                <c:pt idx="54">
                  <c:v>6.7999999999999999E-5</c:v>
                </c:pt>
                <c:pt idx="55">
                  <c:v>6.9999999999999994E-5</c:v>
                </c:pt>
                <c:pt idx="56">
                  <c:v>7.2000000000000002E-5</c:v>
                </c:pt>
                <c:pt idx="57">
                  <c:v>7.3999999999999996E-5</c:v>
                </c:pt>
                <c:pt idx="58">
                  <c:v>7.6000000000000004E-5</c:v>
                </c:pt>
                <c:pt idx="59">
                  <c:v>7.7999999999999999E-5</c:v>
                </c:pt>
                <c:pt idx="60">
                  <c:v>8.0000000000000007E-5</c:v>
                </c:pt>
                <c:pt idx="61">
                  <c:v>8.2000000000000001E-5</c:v>
                </c:pt>
                <c:pt idx="62">
                  <c:v>8.3999999999999995E-5</c:v>
                </c:pt>
                <c:pt idx="63">
                  <c:v>8.6000000000000003E-5</c:v>
                </c:pt>
                <c:pt idx="64">
                  <c:v>8.7999999999999998E-5</c:v>
                </c:pt>
                <c:pt idx="65">
                  <c:v>9.0000000000000006E-5</c:v>
                </c:pt>
                <c:pt idx="66">
                  <c:v>9.2E-5</c:v>
                </c:pt>
                <c:pt idx="67">
                  <c:v>9.3999999999999994E-5</c:v>
                </c:pt>
                <c:pt idx="68">
                  <c:v>9.6000000000000002E-5</c:v>
                </c:pt>
                <c:pt idx="69">
                  <c:v>9.7999999999999997E-5</c:v>
                </c:pt>
                <c:pt idx="70">
                  <c:v>1E-4</c:v>
                </c:pt>
                <c:pt idx="71">
                  <c:v>1.02E-4</c:v>
                </c:pt>
                <c:pt idx="72">
                  <c:v>1.0399999999999999E-4</c:v>
                </c:pt>
                <c:pt idx="73">
                  <c:v>1.06E-4</c:v>
                </c:pt>
                <c:pt idx="74">
                  <c:v>1.08E-4</c:v>
                </c:pt>
                <c:pt idx="75">
                  <c:v>1.1E-4</c:v>
                </c:pt>
                <c:pt idx="76">
                  <c:v>1.12E-4</c:v>
                </c:pt>
                <c:pt idx="77">
                  <c:v>1.16E-4</c:v>
                </c:pt>
                <c:pt idx="78">
                  <c:v>1.2E-4</c:v>
                </c:pt>
                <c:pt idx="79">
                  <c:v>1.2400000000000001E-4</c:v>
                </c:pt>
                <c:pt idx="80">
                  <c:v>1.2799999999999999E-4</c:v>
                </c:pt>
                <c:pt idx="81">
                  <c:v>1.3200000000000001E-4</c:v>
                </c:pt>
                <c:pt idx="82">
                  <c:v>1.36E-4</c:v>
                </c:pt>
                <c:pt idx="83">
                  <c:v>1.3999999999999999E-4</c:v>
                </c:pt>
                <c:pt idx="84">
                  <c:v>1.44E-4</c:v>
                </c:pt>
                <c:pt idx="85">
                  <c:v>1.4799999999999999E-4</c:v>
                </c:pt>
                <c:pt idx="86">
                  <c:v>1.5200000000000001E-4</c:v>
                </c:pt>
                <c:pt idx="87">
                  <c:v>1.56E-4</c:v>
                </c:pt>
                <c:pt idx="88">
                  <c:v>1.6000000000000001E-4</c:v>
                </c:pt>
                <c:pt idx="89">
                  <c:v>1.64E-4</c:v>
                </c:pt>
                <c:pt idx="90">
                  <c:v>1.6799999999999999E-4</c:v>
                </c:pt>
                <c:pt idx="91">
                  <c:v>1.7200000000000001E-4</c:v>
                </c:pt>
                <c:pt idx="92">
                  <c:v>1.76E-4</c:v>
                </c:pt>
                <c:pt idx="93">
                  <c:v>1.8000000000000001E-4</c:v>
                </c:pt>
                <c:pt idx="94">
                  <c:v>1.84E-4</c:v>
                </c:pt>
                <c:pt idx="95">
                  <c:v>1.8799999999999999E-4</c:v>
                </c:pt>
                <c:pt idx="96">
                  <c:v>1.92E-4</c:v>
                </c:pt>
                <c:pt idx="97">
                  <c:v>1.9599999999999999E-4</c:v>
                </c:pt>
                <c:pt idx="98">
                  <c:v>2.0000000000000001E-4</c:v>
                </c:pt>
                <c:pt idx="99">
                  <c:v>2.04E-4</c:v>
                </c:pt>
                <c:pt idx="100">
                  <c:v>2.0799999999999999E-4</c:v>
                </c:pt>
                <c:pt idx="101">
                  <c:v>2.12E-4</c:v>
                </c:pt>
                <c:pt idx="102">
                  <c:v>2.1599999999999999E-4</c:v>
                </c:pt>
                <c:pt idx="103">
                  <c:v>2.2000000000000001E-4</c:v>
                </c:pt>
                <c:pt idx="104">
                  <c:v>2.24E-4</c:v>
                </c:pt>
                <c:pt idx="105">
                  <c:v>2.2800000000000001E-4</c:v>
                </c:pt>
                <c:pt idx="106">
                  <c:v>2.32E-4</c:v>
                </c:pt>
                <c:pt idx="107">
                  <c:v>2.3599999999999999E-4</c:v>
                </c:pt>
                <c:pt idx="108">
                  <c:v>2.4000000000000001E-4</c:v>
                </c:pt>
                <c:pt idx="109">
                  <c:v>2.4399999999999999E-4</c:v>
                </c:pt>
                <c:pt idx="110">
                  <c:v>2.4800000000000001E-4</c:v>
                </c:pt>
                <c:pt idx="111">
                  <c:v>2.52E-4</c:v>
                </c:pt>
                <c:pt idx="112">
                  <c:v>2.5599999999999999E-4</c:v>
                </c:pt>
                <c:pt idx="113">
                  <c:v>2.5999999999999998E-4</c:v>
                </c:pt>
                <c:pt idx="114">
                  <c:v>2.6400000000000002E-4</c:v>
                </c:pt>
                <c:pt idx="115">
                  <c:v>2.6800000000000001E-4</c:v>
                </c:pt>
                <c:pt idx="116">
                  <c:v>2.72E-4</c:v>
                </c:pt>
                <c:pt idx="117">
                  <c:v>2.7599999999999999E-4</c:v>
                </c:pt>
                <c:pt idx="118">
                  <c:v>2.7999999999999998E-4</c:v>
                </c:pt>
                <c:pt idx="119">
                  <c:v>2.8400000000000002E-4</c:v>
                </c:pt>
                <c:pt idx="120">
                  <c:v>2.8800000000000001E-4</c:v>
                </c:pt>
                <c:pt idx="121">
                  <c:v>2.92E-4</c:v>
                </c:pt>
                <c:pt idx="122">
                  <c:v>2.9599999999999998E-4</c:v>
                </c:pt>
                <c:pt idx="123">
                  <c:v>3.0400000000000002E-4</c:v>
                </c:pt>
                <c:pt idx="124">
                  <c:v>3.1199999999999999E-4</c:v>
                </c:pt>
                <c:pt idx="125">
                  <c:v>3.2000000000000003E-4</c:v>
                </c:pt>
                <c:pt idx="126">
                  <c:v>3.28E-4</c:v>
                </c:pt>
                <c:pt idx="127">
                  <c:v>3.3599999999999998E-4</c:v>
                </c:pt>
                <c:pt idx="128">
                  <c:v>3.4400000000000001E-4</c:v>
                </c:pt>
                <c:pt idx="129">
                  <c:v>3.5199999999999999E-4</c:v>
                </c:pt>
                <c:pt idx="130">
                  <c:v>3.6000000000000002E-4</c:v>
                </c:pt>
                <c:pt idx="131">
                  <c:v>3.68E-4</c:v>
                </c:pt>
                <c:pt idx="132">
                  <c:v>3.7599999999999998E-4</c:v>
                </c:pt>
                <c:pt idx="133">
                  <c:v>3.8400000000000001E-4</c:v>
                </c:pt>
                <c:pt idx="134">
                  <c:v>3.9199999999999999E-4</c:v>
                </c:pt>
                <c:pt idx="135">
                  <c:v>4.0000000000000002E-4</c:v>
                </c:pt>
                <c:pt idx="136">
                  <c:v>4.08E-4</c:v>
                </c:pt>
                <c:pt idx="137">
                  <c:v>4.1599999999999997E-4</c:v>
                </c:pt>
                <c:pt idx="138">
                  <c:v>4.2400000000000001E-4</c:v>
                </c:pt>
                <c:pt idx="139">
                  <c:v>4.3199999999999998E-4</c:v>
                </c:pt>
                <c:pt idx="140">
                  <c:v>4.4000000000000002E-4</c:v>
                </c:pt>
                <c:pt idx="141">
                  <c:v>4.4799999999999999E-4</c:v>
                </c:pt>
                <c:pt idx="142">
                  <c:v>4.5600000000000003E-4</c:v>
                </c:pt>
                <c:pt idx="143">
                  <c:v>4.64E-4</c:v>
                </c:pt>
                <c:pt idx="144">
                  <c:v>4.7199999999999998E-4</c:v>
                </c:pt>
                <c:pt idx="145">
                  <c:v>4.8000000000000001E-4</c:v>
                </c:pt>
                <c:pt idx="146">
                  <c:v>4.8799999999999999E-4</c:v>
                </c:pt>
                <c:pt idx="147">
                  <c:v>4.9600000000000002E-4</c:v>
                </c:pt>
                <c:pt idx="148">
                  <c:v>5.04E-4</c:v>
                </c:pt>
                <c:pt idx="149">
                  <c:v>5.1199999999999998E-4</c:v>
                </c:pt>
                <c:pt idx="150">
                  <c:v>5.1999999999999995E-4</c:v>
                </c:pt>
                <c:pt idx="151">
                  <c:v>5.2800000000000004E-4</c:v>
                </c:pt>
                <c:pt idx="152">
                  <c:v>5.3600000000000002E-4</c:v>
                </c:pt>
                <c:pt idx="153">
                  <c:v>5.44E-4</c:v>
                </c:pt>
                <c:pt idx="154">
                  <c:v>5.5199999999999997E-4</c:v>
                </c:pt>
                <c:pt idx="155">
                  <c:v>5.5999999999999995E-4</c:v>
                </c:pt>
                <c:pt idx="156">
                  <c:v>5.6800000000000004E-4</c:v>
                </c:pt>
                <c:pt idx="157">
                  <c:v>5.7600000000000001E-4</c:v>
                </c:pt>
                <c:pt idx="158">
                  <c:v>5.8399999999999999E-4</c:v>
                </c:pt>
                <c:pt idx="159">
                  <c:v>5.9199999999999997E-4</c:v>
                </c:pt>
                <c:pt idx="160">
                  <c:v>5.9999999999999995E-4</c:v>
                </c:pt>
                <c:pt idx="161">
                  <c:v>6.0800000000000003E-4</c:v>
                </c:pt>
                <c:pt idx="162">
                  <c:v>6.1600000000000001E-4</c:v>
                </c:pt>
                <c:pt idx="163">
                  <c:v>6.2399999999999999E-4</c:v>
                </c:pt>
                <c:pt idx="164">
                  <c:v>6.3199999999999997E-4</c:v>
                </c:pt>
                <c:pt idx="165">
                  <c:v>6.4000000000000005E-4</c:v>
                </c:pt>
                <c:pt idx="166">
                  <c:v>6.4800000000000003E-4</c:v>
                </c:pt>
                <c:pt idx="167">
                  <c:v>6.5600000000000001E-4</c:v>
                </c:pt>
                <c:pt idx="168">
                  <c:v>6.6399999999999999E-4</c:v>
                </c:pt>
                <c:pt idx="169">
                  <c:v>6.7199999999999996E-4</c:v>
                </c:pt>
                <c:pt idx="170">
                  <c:v>6.8000000000000005E-4</c:v>
                </c:pt>
                <c:pt idx="171">
                  <c:v>6.8800000000000003E-4</c:v>
                </c:pt>
                <c:pt idx="172">
                  <c:v>6.96E-4</c:v>
                </c:pt>
                <c:pt idx="173">
                  <c:v>7.0399999999999998E-4</c:v>
                </c:pt>
                <c:pt idx="174">
                  <c:v>7.1199999999999996E-4</c:v>
                </c:pt>
                <c:pt idx="175">
                  <c:v>7.2000000000000005E-4</c:v>
                </c:pt>
                <c:pt idx="176">
                  <c:v>7.2800000000000002E-4</c:v>
                </c:pt>
                <c:pt idx="177">
                  <c:v>7.36E-4</c:v>
                </c:pt>
                <c:pt idx="178">
                  <c:v>7.4399999999999998E-4</c:v>
                </c:pt>
                <c:pt idx="179">
                  <c:v>7.5199999999999996E-4</c:v>
                </c:pt>
                <c:pt idx="180">
                  <c:v>7.6000000000000004E-4</c:v>
                </c:pt>
                <c:pt idx="181">
                  <c:v>7.6800000000000002E-4</c:v>
                </c:pt>
                <c:pt idx="182">
                  <c:v>7.76E-4</c:v>
                </c:pt>
                <c:pt idx="183">
                  <c:v>7.8399999999999997E-4</c:v>
                </c:pt>
                <c:pt idx="184">
                  <c:v>7.9199999999999995E-4</c:v>
                </c:pt>
                <c:pt idx="185">
                  <c:v>8.0000000000000004E-4</c:v>
                </c:pt>
                <c:pt idx="186">
                  <c:v>8.0800000000000002E-4</c:v>
                </c:pt>
                <c:pt idx="187">
                  <c:v>8.1599999999999999E-4</c:v>
                </c:pt>
                <c:pt idx="188">
                  <c:v>8.3199999999999995E-4</c:v>
                </c:pt>
                <c:pt idx="189">
                  <c:v>8.4800000000000001E-4</c:v>
                </c:pt>
                <c:pt idx="190">
                  <c:v>8.6399999999999997E-4</c:v>
                </c:pt>
                <c:pt idx="191">
                  <c:v>8.8000000000000003E-4</c:v>
                </c:pt>
                <c:pt idx="192">
                  <c:v>8.9599999999999999E-4</c:v>
                </c:pt>
                <c:pt idx="193">
                  <c:v>9.1200000000000005E-4</c:v>
                </c:pt>
                <c:pt idx="194">
                  <c:v>9.2800000000000001E-4</c:v>
                </c:pt>
                <c:pt idx="195">
                  <c:v>9.4399999999999996E-4</c:v>
                </c:pt>
                <c:pt idx="196">
                  <c:v>9.6000000000000002E-4</c:v>
                </c:pt>
                <c:pt idx="197">
                  <c:v>9.7599999999999998E-4</c:v>
                </c:pt>
                <c:pt idx="198">
                  <c:v>9.9200000000000004E-4</c:v>
                </c:pt>
                <c:pt idx="199">
                  <c:v>1.008E-3</c:v>
                </c:pt>
                <c:pt idx="200">
                  <c:v>1.024E-3</c:v>
                </c:pt>
                <c:pt idx="201">
                  <c:v>1.0399999999999999E-3</c:v>
                </c:pt>
                <c:pt idx="202">
                  <c:v>1.0560000000000001E-3</c:v>
                </c:pt>
                <c:pt idx="203">
                  <c:v>1.072E-3</c:v>
                </c:pt>
                <c:pt idx="204">
                  <c:v>1.088E-3</c:v>
                </c:pt>
                <c:pt idx="205">
                  <c:v>1.1039999999999999E-3</c:v>
                </c:pt>
                <c:pt idx="206">
                  <c:v>1.1199999999999999E-3</c:v>
                </c:pt>
                <c:pt idx="207">
                  <c:v>1.1360000000000001E-3</c:v>
                </c:pt>
                <c:pt idx="208">
                  <c:v>1.152E-3</c:v>
                </c:pt>
                <c:pt idx="209">
                  <c:v>1.168E-3</c:v>
                </c:pt>
                <c:pt idx="210">
                  <c:v>1.1839999999999999E-3</c:v>
                </c:pt>
                <c:pt idx="211">
                  <c:v>1.1999999999999999E-3</c:v>
                </c:pt>
                <c:pt idx="212">
                  <c:v>1.2160000000000001E-3</c:v>
                </c:pt>
                <c:pt idx="213">
                  <c:v>1.232E-3</c:v>
                </c:pt>
                <c:pt idx="214">
                  <c:v>1.248E-3</c:v>
                </c:pt>
                <c:pt idx="215">
                  <c:v>1.2639999999999999E-3</c:v>
                </c:pt>
                <c:pt idx="216">
                  <c:v>1.2800000000000001E-3</c:v>
                </c:pt>
                <c:pt idx="217">
                  <c:v>1.2960000000000001E-3</c:v>
                </c:pt>
                <c:pt idx="218">
                  <c:v>1.312E-3</c:v>
                </c:pt>
                <c:pt idx="219">
                  <c:v>1.328E-3</c:v>
                </c:pt>
                <c:pt idx="220">
                  <c:v>1.3439999999999999E-3</c:v>
                </c:pt>
                <c:pt idx="221">
                  <c:v>1.3600000000000001E-3</c:v>
                </c:pt>
                <c:pt idx="222">
                  <c:v>1.3760000000000001E-3</c:v>
                </c:pt>
                <c:pt idx="223">
                  <c:v>1.392E-3</c:v>
                </c:pt>
                <c:pt idx="224">
                  <c:v>1.408E-3</c:v>
                </c:pt>
                <c:pt idx="225">
                  <c:v>1.4239999999999999E-3</c:v>
                </c:pt>
                <c:pt idx="226">
                  <c:v>1.4400000000000001E-3</c:v>
                </c:pt>
                <c:pt idx="227">
                  <c:v>1.456E-3</c:v>
                </c:pt>
                <c:pt idx="228">
                  <c:v>1.472E-3</c:v>
                </c:pt>
                <c:pt idx="229">
                  <c:v>1.488E-3</c:v>
                </c:pt>
                <c:pt idx="230">
                  <c:v>1.5039999999999999E-3</c:v>
                </c:pt>
                <c:pt idx="231">
                  <c:v>1.5200000000000001E-3</c:v>
                </c:pt>
                <c:pt idx="232">
                  <c:v>1.536E-3</c:v>
                </c:pt>
                <c:pt idx="233">
                  <c:v>1.552E-3</c:v>
                </c:pt>
                <c:pt idx="234">
                  <c:v>1.5679999999999999E-3</c:v>
                </c:pt>
                <c:pt idx="235">
                  <c:v>1.5839999999999999E-3</c:v>
                </c:pt>
                <c:pt idx="236">
                  <c:v>1.6000000000000001E-3</c:v>
                </c:pt>
                <c:pt idx="237">
                  <c:v>1.616E-3</c:v>
                </c:pt>
                <c:pt idx="238">
                  <c:v>1.632E-3</c:v>
                </c:pt>
                <c:pt idx="239">
                  <c:v>1.6479999999999999E-3</c:v>
                </c:pt>
                <c:pt idx="240">
                  <c:v>1.6639999999999999E-3</c:v>
                </c:pt>
                <c:pt idx="241">
                  <c:v>1.6800000000000001E-3</c:v>
                </c:pt>
                <c:pt idx="242">
                  <c:v>1.696E-3</c:v>
                </c:pt>
                <c:pt idx="243">
                  <c:v>1.712E-3</c:v>
                </c:pt>
                <c:pt idx="244">
                  <c:v>1.7279999999999999E-3</c:v>
                </c:pt>
                <c:pt idx="245">
                  <c:v>1.7440000000000001E-3</c:v>
                </c:pt>
                <c:pt idx="246">
                  <c:v>1.7600000000000001E-3</c:v>
                </c:pt>
                <c:pt idx="247">
                  <c:v>1.776E-3</c:v>
                </c:pt>
                <c:pt idx="248">
                  <c:v>1.792E-3</c:v>
                </c:pt>
                <c:pt idx="249">
                  <c:v>1.8079999999999999E-3</c:v>
                </c:pt>
                <c:pt idx="250">
                  <c:v>1.8240000000000001E-3</c:v>
                </c:pt>
                <c:pt idx="251">
                  <c:v>1.8400000000000001E-3</c:v>
                </c:pt>
                <c:pt idx="252">
                  <c:v>1.856E-3</c:v>
                </c:pt>
                <c:pt idx="253">
                  <c:v>1.872E-3</c:v>
                </c:pt>
                <c:pt idx="254">
                  <c:v>1.8879999999999999E-3</c:v>
                </c:pt>
                <c:pt idx="255">
                  <c:v>1.9040000000000001E-3</c:v>
                </c:pt>
                <c:pt idx="256">
                  <c:v>1.92E-3</c:v>
                </c:pt>
                <c:pt idx="257">
                  <c:v>1.936E-3</c:v>
                </c:pt>
                <c:pt idx="258">
                  <c:v>1.952E-3</c:v>
                </c:pt>
                <c:pt idx="259">
                  <c:v>1.9680000000000001E-3</c:v>
                </c:pt>
                <c:pt idx="260">
                  <c:v>1.9840000000000001E-3</c:v>
                </c:pt>
                <c:pt idx="261">
                  <c:v>2E-3</c:v>
                </c:pt>
                <c:pt idx="262">
                  <c:v>2.016E-3</c:v>
                </c:pt>
                <c:pt idx="263">
                  <c:v>2.032E-3</c:v>
                </c:pt>
                <c:pt idx="264">
                  <c:v>2.0479999999999999E-3</c:v>
                </c:pt>
                <c:pt idx="265">
                  <c:v>2.0639999999999999E-3</c:v>
                </c:pt>
                <c:pt idx="266">
                  <c:v>2.0799999999999998E-3</c:v>
                </c:pt>
                <c:pt idx="267">
                  <c:v>2.0960000000000002E-3</c:v>
                </c:pt>
                <c:pt idx="268">
                  <c:v>2.1120000000000002E-3</c:v>
                </c:pt>
                <c:pt idx="269">
                  <c:v>2.1280000000000001E-3</c:v>
                </c:pt>
                <c:pt idx="270">
                  <c:v>2.1440000000000001E-3</c:v>
                </c:pt>
                <c:pt idx="271">
                  <c:v>2.16E-3</c:v>
                </c:pt>
                <c:pt idx="272">
                  <c:v>2.176E-3</c:v>
                </c:pt>
                <c:pt idx="273">
                  <c:v>2.1919999999999999E-3</c:v>
                </c:pt>
                <c:pt idx="274">
                  <c:v>2.2079999999999999E-3</c:v>
                </c:pt>
                <c:pt idx="275">
                  <c:v>2.2239999999999998E-3</c:v>
                </c:pt>
                <c:pt idx="276">
                  <c:v>2.2399999999999998E-3</c:v>
                </c:pt>
                <c:pt idx="277">
                  <c:v>2.2560000000000002E-3</c:v>
                </c:pt>
                <c:pt idx="278">
                  <c:v>2.2720000000000001E-3</c:v>
                </c:pt>
                <c:pt idx="279">
                  <c:v>2.2880000000000001E-3</c:v>
                </c:pt>
                <c:pt idx="280">
                  <c:v>2.3040000000000001E-3</c:v>
                </c:pt>
                <c:pt idx="281">
                  <c:v>2.32E-3</c:v>
                </c:pt>
                <c:pt idx="282">
                  <c:v>2.336E-3</c:v>
                </c:pt>
                <c:pt idx="283">
                  <c:v>2.3519999999999999E-3</c:v>
                </c:pt>
                <c:pt idx="284">
                  <c:v>2.3679999999999999E-3</c:v>
                </c:pt>
                <c:pt idx="285">
                  <c:v>2.3839999999999998E-3</c:v>
                </c:pt>
                <c:pt idx="286">
                  <c:v>2.3999999999999998E-3</c:v>
                </c:pt>
                <c:pt idx="287">
                  <c:v>2.4160000000000002E-3</c:v>
                </c:pt>
                <c:pt idx="288">
                  <c:v>2.4320000000000001E-3</c:v>
                </c:pt>
                <c:pt idx="289">
                  <c:v>2.4480000000000001E-3</c:v>
                </c:pt>
                <c:pt idx="290">
                  <c:v>2.464E-3</c:v>
                </c:pt>
                <c:pt idx="291">
                  <c:v>2.48E-3</c:v>
                </c:pt>
                <c:pt idx="292">
                  <c:v>2.496E-3</c:v>
                </c:pt>
                <c:pt idx="293">
                  <c:v>2.5119999999999999E-3</c:v>
                </c:pt>
                <c:pt idx="294">
                  <c:v>2.5279999999999999E-3</c:v>
                </c:pt>
                <c:pt idx="295">
                  <c:v>2.5439999999999998E-3</c:v>
                </c:pt>
                <c:pt idx="296">
                  <c:v>2.5600000000000002E-3</c:v>
                </c:pt>
                <c:pt idx="297">
                  <c:v>2.5760000000000002E-3</c:v>
                </c:pt>
                <c:pt idx="298">
                  <c:v>2.5920000000000001E-3</c:v>
                </c:pt>
                <c:pt idx="299">
                  <c:v>2.6080000000000001E-3</c:v>
                </c:pt>
                <c:pt idx="300">
                  <c:v>2.624E-3</c:v>
                </c:pt>
                <c:pt idx="301">
                  <c:v>2.64E-3</c:v>
                </c:pt>
                <c:pt idx="302">
                  <c:v>2.6559999999999999E-3</c:v>
                </c:pt>
                <c:pt idx="303">
                  <c:v>2.6719999999999999E-3</c:v>
                </c:pt>
                <c:pt idx="304">
                  <c:v>2.6879999999999999E-3</c:v>
                </c:pt>
                <c:pt idx="305">
                  <c:v>2.7039999999999998E-3</c:v>
                </c:pt>
                <c:pt idx="306">
                  <c:v>2.7200000000000002E-3</c:v>
                </c:pt>
                <c:pt idx="307">
                  <c:v>2.7360000000000002E-3</c:v>
                </c:pt>
                <c:pt idx="308">
                  <c:v>2.7520000000000001E-3</c:v>
                </c:pt>
                <c:pt idx="309">
                  <c:v>2.7680000000000001E-3</c:v>
                </c:pt>
                <c:pt idx="310">
                  <c:v>2.784E-3</c:v>
                </c:pt>
                <c:pt idx="311">
                  <c:v>2.8E-3</c:v>
                </c:pt>
                <c:pt idx="312">
                  <c:v>2.8159999999999999E-3</c:v>
                </c:pt>
                <c:pt idx="313">
                  <c:v>2.8319999999999999E-3</c:v>
                </c:pt>
                <c:pt idx="314">
                  <c:v>2.8479999999999998E-3</c:v>
                </c:pt>
                <c:pt idx="315">
                  <c:v>2.8639999999999998E-3</c:v>
                </c:pt>
                <c:pt idx="316">
                  <c:v>2.8800000000000002E-3</c:v>
                </c:pt>
                <c:pt idx="317">
                  <c:v>2.8960000000000001E-3</c:v>
                </c:pt>
                <c:pt idx="318">
                  <c:v>2.9120000000000001E-3</c:v>
                </c:pt>
                <c:pt idx="319">
                  <c:v>2.928E-3</c:v>
                </c:pt>
                <c:pt idx="320">
                  <c:v>2.944E-3</c:v>
                </c:pt>
                <c:pt idx="321">
                  <c:v>2.96E-3</c:v>
                </c:pt>
                <c:pt idx="322">
                  <c:v>2.9759999999999999E-3</c:v>
                </c:pt>
                <c:pt idx="323">
                  <c:v>2.9919999999999999E-3</c:v>
                </c:pt>
                <c:pt idx="324">
                  <c:v>3.0079999999999998E-3</c:v>
                </c:pt>
                <c:pt idx="325">
                  <c:v>3.0240000000000002E-3</c:v>
                </c:pt>
                <c:pt idx="326">
                  <c:v>3.0400000000000002E-3</c:v>
                </c:pt>
                <c:pt idx="327">
                  <c:v>3.0560000000000001E-3</c:v>
                </c:pt>
                <c:pt idx="328">
                  <c:v>3.0720000000000001E-3</c:v>
                </c:pt>
                <c:pt idx="329">
                  <c:v>3.088E-3</c:v>
                </c:pt>
                <c:pt idx="330">
                  <c:v>3.104E-3</c:v>
                </c:pt>
                <c:pt idx="331">
                  <c:v>3.1199999999999999E-3</c:v>
                </c:pt>
                <c:pt idx="332">
                  <c:v>3.1359999999999999E-3</c:v>
                </c:pt>
                <c:pt idx="333">
                  <c:v>3.1519999999999999E-3</c:v>
                </c:pt>
                <c:pt idx="334">
                  <c:v>3.1679999999999998E-3</c:v>
                </c:pt>
                <c:pt idx="335">
                  <c:v>3.1840000000000002E-3</c:v>
                </c:pt>
                <c:pt idx="336">
                  <c:v>3.2000000000000002E-3</c:v>
                </c:pt>
                <c:pt idx="337">
                  <c:v>3.2160000000000001E-3</c:v>
                </c:pt>
                <c:pt idx="338">
                  <c:v>3.248E-3</c:v>
                </c:pt>
                <c:pt idx="339">
                  <c:v>3.2799999999999999E-3</c:v>
                </c:pt>
                <c:pt idx="340">
                  <c:v>3.3119999999999998E-3</c:v>
                </c:pt>
                <c:pt idx="341">
                  <c:v>3.3440000000000002E-3</c:v>
                </c:pt>
                <c:pt idx="342">
                  <c:v>3.3760000000000001E-3</c:v>
                </c:pt>
                <c:pt idx="343">
                  <c:v>3.408E-3</c:v>
                </c:pt>
                <c:pt idx="344">
                  <c:v>3.4399999999999999E-3</c:v>
                </c:pt>
                <c:pt idx="345">
                  <c:v>3.4719999999999998E-3</c:v>
                </c:pt>
                <c:pt idx="346">
                  <c:v>3.5040000000000002E-3</c:v>
                </c:pt>
                <c:pt idx="347">
                  <c:v>3.5360000000000001E-3</c:v>
                </c:pt>
                <c:pt idx="348">
                  <c:v>3.568E-3</c:v>
                </c:pt>
                <c:pt idx="349">
                  <c:v>3.5999999999999999E-3</c:v>
                </c:pt>
                <c:pt idx="350">
                  <c:v>3.6319999999999998E-3</c:v>
                </c:pt>
                <c:pt idx="351">
                  <c:v>3.6640000000000002E-3</c:v>
                </c:pt>
                <c:pt idx="352">
                  <c:v>3.6960000000000001E-3</c:v>
                </c:pt>
                <c:pt idx="353">
                  <c:v>3.728E-3</c:v>
                </c:pt>
                <c:pt idx="354">
                  <c:v>3.7599999999999999E-3</c:v>
                </c:pt>
                <c:pt idx="355">
                  <c:v>3.7919999999999998E-3</c:v>
                </c:pt>
                <c:pt idx="356">
                  <c:v>3.8240000000000001E-3</c:v>
                </c:pt>
                <c:pt idx="357">
                  <c:v>3.8560000000000001E-3</c:v>
                </c:pt>
                <c:pt idx="358">
                  <c:v>3.888E-3</c:v>
                </c:pt>
                <c:pt idx="359">
                  <c:v>3.9199999999999999E-3</c:v>
                </c:pt>
                <c:pt idx="360">
                  <c:v>3.9519999999999998E-3</c:v>
                </c:pt>
                <c:pt idx="361">
                  <c:v>3.9839999999999997E-3</c:v>
                </c:pt>
                <c:pt idx="362">
                  <c:v>4.0159999999999996E-3</c:v>
                </c:pt>
                <c:pt idx="363">
                  <c:v>4.0480000000000004E-3</c:v>
                </c:pt>
                <c:pt idx="364">
                  <c:v>4.0800000000000003E-3</c:v>
                </c:pt>
                <c:pt idx="365">
                  <c:v>4.1120000000000002E-3</c:v>
                </c:pt>
                <c:pt idx="366">
                  <c:v>4.1440000000000001E-3</c:v>
                </c:pt>
                <c:pt idx="367">
                  <c:v>4.176E-3</c:v>
                </c:pt>
                <c:pt idx="368">
                  <c:v>4.2079999999999999E-3</c:v>
                </c:pt>
                <c:pt idx="369">
                  <c:v>4.2399999999999998E-3</c:v>
                </c:pt>
                <c:pt idx="370">
                  <c:v>4.2719999999999998E-3</c:v>
                </c:pt>
                <c:pt idx="371">
                  <c:v>4.3039999999999997E-3</c:v>
                </c:pt>
                <c:pt idx="372">
                  <c:v>4.3359999999999996E-3</c:v>
                </c:pt>
                <c:pt idx="373">
                  <c:v>4.3680000000000004E-3</c:v>
                </c:pt>
                <c:pt idx="374">
                  <c:v>4.4000000000000003E-3</c:v>
                </c:pt>
                <c:pt idx="375">
                  <c:v>4.4320000000000002E-3</c:v>
                </c:pt>
                <c:pt idx="376">
                  <c:v>4.4640000000000001E-3</c:v>
                </c:pt>
                <c:pt idx="377">
                  <c:v>4.496E-3</c:v>
                </c:pt>
                <c:pt idx="378">
                  <c:v>4.5279999999999999E-3</c:v>
                </c:pt>
                <c:pt idx="379">
                  <c:v>4.5599999999999998E-3</c:v>
                </c:pt>
                <c:pt idx="380">
                  <c:v>4.5919999999999997E-3</c:v>
                </c:pt>
                <c:pt idx="381">
                  <c:v>4.6239999999999996E-3</c:v>
                </c:pt>
                <c:pt idx="382">
                  <c:v>4.6560000000000004E-3</c:v>
                </c:pt>
                <c:pt idx="383">
                  <c:v>4.6880000000000003E-3</c:v>
                </c:pt>
                <c:pt idx="384">
                  <c:v>4.7200000000000002E-3</c:v>
                </c:pt>
                <c:pt idx="385">
                  <c:v>4.7520000000000001E-3</c:v>
                </c:pt>
                <c:pt idx="386">
                  <c:v>4.7840000000000001E-3</c:v>
                </c:pt>
                <c:pt idx="387">
                  <c:v>4.816E-3</c:v>
                </c:pt>
                <c:pt idx="388">
                  <c:v>4.8479999999999999E-3</c:v>
                </c:pt>
                <c:pt idx="389">
                  <c:v>4.8799999999999998E-3</c:v>
                </c:pt>
                <c:pt idx="390">
                  <c:v>4.9119999999999997E-3</c:v>
                </c:pt>
                <c:pt idx="391">
                  <c:v>4.9439999999999996E-3</c:v>
                </c:pt>
                <c:pt idx="392">
                  <c:v>4.9760000000000004E-3</c:v>
                </c:pt>
                <c:pt idx="393">
                  <c:v>5.0080000000000003E-3</c:v>
                </c:pt>
                <c:pt idx="394">
                  <c:v>5.0400000000000002E-3</c:v>
                </c:pt>
                <c:pt idx="395">
                  <c:v>5.0720000000000001E-3</c:v>
                </c:pt>
                <c:pt idx="396">
                  <c:v>5.104E-3</c:v>
                </c:pt>
                <c:pt idx="397">
                  <c:v>5.1359999999999999E-3</c:v>
                </c:pt>
                <c:pt idx="398">
                  <c:v>5.1679999999999999E-3</c:v>
                </c:pt>
                <c:pt idx="399">
                  <c:v>5.1999999999999998E-3</c:v>
                </c:pt>
                <c:pt idx="400">
                  <c:v>5.2319999999999997E-3</c:v>
                </c:pt>
                <c:pt idx="401">
                  <c:v>5.2639999999999996E-3</c:v>
                </c:pt>
                <c:pt idx="402">
                  <c:v>5.2960000000000004E-3</c:v>
                </c:pt>
                <c:pt idx="403">
                  <c:v>5.3280000000000003E-3</c:v>
                </c:pt>
                <c:pt idx="404">
                  <c:v>5.3600000000000002E-3</c:v>
                </c:pt>
                <c:pt idx="405">
                  <c:v>5.3920000000000001E-3</c:v>
                </c:pt>
                <c:pt idx="406">
                  <c:v>5.424E-3</c:v>
                </c:pt>
                <c:pt idx="407">
                  <c:v>5.4559999999999999E-3</c:v>
                </c:pt>
                <c:pt idx="408">
                  <c:v>5.4879999999999998E-3</c:v>
                </c:pt>
                <c:pt idx="409">
                  <c:v>5.5199999999999997E-3</c:v>
                </c:pt>
                <c:pt idx="410">
                  <c:v>5.5519999999999996E-3</c:v>
                </c:pt>
                <c:pt idx="411">
                  <c:v>5.5840000000000004E-3</c:v>
                </c:pt>
                <c:pt idx="412">
                  <c:v>5.6160000000000003E-3</c:v>
                </c:pt>
                <c:pt idx="413">
                  <c:v>5.6480000000000002E-3</c:v>
                </c:pt>
                <c:pt idx="414">
                  <c:v>5.6800000000000002E-3</c:v>
                </c:pt>
                <c:pt idx="415">
                  <c:v>5.7120000000000001E-3</c:v>
                </c:pt>
                <c:pt idx="416">
                  <c:v>5.744E-3</c:v>
                </c:pt>
                <c:pt idx="417">
                  <c:v>5.7759999999999999E-3</c:v>
                </c:pt>
                <c:pt idx="418">
                  <c:v>5.8079999999999998E-3</c:v>
                </c:pt>
                <c:pt idx="419">
                  <c:v>5.8399999999999997E-3</c:v>
                </c:pt>
                <c:pt idx="420">
                  <c:v>5.8719999999999996E-3</c:v>
                </c:pt>
                <c:pt idx="421">
                  <c:v>5.9040000000000004E-3</c:v>
                </c:pt>
                <c:pt idx="422">
                  <c:v>5.9360000000000003E-3</c:v>
                </c:pt>
                <c:pt idx="423">
                  <c:v>5.9680000000000002E-3</c:v>
                </c:pt>
                <c:pt idx="424">
                  <c:v>6.0000000000000001E-3</c:v>
                </c:pt>
                <c:pt idx="425">
                  <c:v>6.032E-3</c:v>
                </c:pt>
                <c:pt idx="426">
                  <c:v>6.0639999999999999E-3</c:v>
                </c:pt>
                <c:pt idx="427">
                  <c:v>6.0959999999999999E-3</c:v>
                </c:pt>
                <c:pt idx="428">
                  <c:v>6.1279999999999998E-3</c:v>
                </c:pt>
                <c:pt idx="429">
                  <c:v>6.1599999999999997E-3</c:v>
                </c:pt>
                <c:pt idx="430">
                  <c:v>6.1919999999999996E-3</c:v>
                </c:pt>
                <c:pt idx="431">
                  <c:v>6.2240000000000004E-3</c:v>
                </c:pt>
                <c:pt idx="432">
                  <c:v>6.2560000000000003E-3</c:v>
                </c:pt>
                <c:pt idx="433">
                  <c:v>6.2880000000000002E-3</c:v>
                </c:pt>
                <c:pt idx="434">
                  <c:v>6.3200000000000001E-3</c:v>
                </c:pt>
                <c:pt idx="435">
                  <c:v>6.352E-3</c:v>
                </c:pt>
                <c:pt idx="436">
                  <c:v>6.3839999999999999E-3</c:v>
                </c:pt>
                <c:pt idx="437">
                  <c:v>6.4159999999999998E-3</c:v>
                </c:pt>
                <c:pt idx="438">
                  <c:v>6.4479999999999997E-3</c:v>
                </c:pt>
                <c:pt idx="439">
                  <c:v>6.4799999999999996E-3</c:v>
                </c:pt>
                <c:pt idx="440">
                  <c:v>6.5120000000000004E-3</c:v>
                </c:pt>
                <c:pt idx="441">
                  <c:v>6.5440000000000003E-3</c:v>
                </c:pt>
                <c:pt idx="442">
                  <c:v>6.5760000000000002E-3</c:v>
                </c:pt>
                <c:pt idx="443">
                  <c:v>6.6080000000000002E-3</c:v>
                </c:pt>
                <c:pt idx="444">
                  <c:v>6.6400000000000001E-3</c:v>
                </c:pt>
                <c:pt idx="445">
                  <c:v>6.672E-3</c:v>
                </c:pt>
                <c:pt idx="446">
                  <c:v>6.7039999999999999E-3</c:v>
                </c:pt>
                <c:pt idx="447">
                  <c:v>6.7359999999999998E-3</c:v>
                </c:pt>
                <c:pt idx="448">
                  <c:v>6.7679999999999997E-3</c:v>
                </c:pt>
                <c:pt idx="449">
                  <c:v>6.7999999999999996E-3</c:v>
                </c:pt>
                <c:pt idx="450">
                  <c:v>6.8320000000000004E-3</c:v>
                </c:pt>
                <c:pt idx="451">
                  <c:v>6.8640000000000003E-3</c:v>
                </c:pt>
                <c:pt idx="452">
                  <c:v>6.8960000000000002E-3</c:v>
                </c:pt>
                <c:pt idx="453">
                  <c:v>6.9280000000000001E-3</c:v>
                </c:pt>
                <c:pt idx="454">
                  <c:v>6.96E-3</c:v>
                </c:pt>
                <c:pt idx="455">
                  <c:v>6.992E-3</c:v>
                </c:pt>
                <c:pt idx="456">
                  <c:v>7.0239999999999999E-3</c:v>
                </c:pt>
                <c:pt idx="457">
                  <c:v>7.0559999999999998E-3</c:v>
                </c:pt>
                <c:pt idx="458">
                  <c:v>7.0879999999999997E-3</c:v>
                </c:pt>
                <c:pt idx="459">
                  <c:v>7.1199999999999996E-3</c:v>
                </c:pt>
                <c:pt idx="460">
                  <c:v>7.1520000000000004E-3</c:v>
                </c:pt>
                <c:pt idx="461">
                  <c:v>7.1840000000000003E-3</c:v>
                </c:pt>
                <c:pt idx="462">
                  <c:v>7.2160000000000002E-3</c:v>
                </c:pt>
                <c:pt idx="463">
                  <c:v>7.2480000000000001E-3</c:v>
                </c:pt>
                <c:pt idx="464">
                  <c:v>7.28E-3</c:v>
                </c:pt>
                <c:pt idx="465">
                  <c:v>7.3119999999999999E-3</c:v>
                </c:pt>
                <c:pt idx="466">
                  <c:v>7.3439999999999998E-3</c:v>
                </c:pt>
                <c:pt idx="467">
                  <c:v>7.3759999999999997E-3</c:v>
                </c:pt>
                <c:pt idx="468">
                  <c:v>7.4079999999999997E-3</c:v>
                </c:pt>
                <c:pt idx="469">
                  <c:v>7.4400000000000004E-3</c:v>
                </c:pt>
                <c:pt idx="470">
                  <c:v>7.4720000000000003E-3</c:v>
                </c:pt>
                <c:pt idx="471">
                  <c:v>7.5040000000000003E-3</c:v>
                </c:pt>
                <c:pt idx="472">
                  <c:v>7.5360000000000002E-3</c:v>
                </c:pt>
                <c:pt idx="473">
                  <c:v>7.5680000000000001E-3</c:v>
                </c:pt>
                <c:pt idx="474">
                  <c:v>7.6E-3</c:v>
                </c:pt>
                <c:pt idx="475">
                  <c:v>7.6319999999999999E-3</c:v>
                </c:pt>
                <c:pt idx="476">
                  <c:v>7.6639999999999998E-3</c:v>
                </c:pt>
                <c:pt idx="477">
                  <c:v>7.6959999999999997E-3</c:v>
                </c:pt>
                <c:pt idx="478">
                  <c:v>7.7279999999999996E-3</c:v>
                </c:pt>
                <c:pt idx="479">
                  <c:v>7.7600000000000004E-3</c:v>
                </c:pt>
                <c:pt idx="480">
                  <c:v>7.7920000000000003E-3</c:v>
                </c:pt>
                <c:pt idx="481">
                  <c:v>7.8239999999999994E-3</c:v>
                </c:pt>
                <c:pt idx="482">
                  <c:v>7.8560000000000001E-3</c:v>
                </c:pt>
                <c:pt idx="483">
                  <c:v>7.8879999999999992E-3</c:v>
                </c:pt>
                <c:pt idx="484">
                  <c:v>7.92E-3</c:v>
                </c:pt>
                <c:pt idx="485">
                  <c:v>7.9520000000000007E-3</c:v>
                </c:pt>
                <c:pt idx="486">
                  <c:v>7.9839999999999998E-3</c:v>
                </c:pt>
                <c:pt idx="487">
                  <c:v>8.0160000000000006E-3</c:v>
                </c:pt>
                <c:pt idx="488">
                  <c:v>8.0479999999999996E-3</c:v>
                </c:pt>
                <c:pt idx="489">
                  <c:v>8.0800000000000004E-3</c:v>
                </c:pt>
                <c:pt idx="490">
                  <c:v>8.1119999999999994E-3</c:v>
                </c:pt>
                <c:pt idx="491">
                  <c:v>8.1440000000000002E-3</c:v>
                </c:pt>
                <c:pt idx="492">
                  <c:v>8.1759999999999992E-3</c:v>
                </c:pt>
                <c:pt idx="493">
                  <c:v>8.208E-3</c:v>
                </c:pt>
                <c:pt idx="494">
                  <c:v>8.2400000000000008E-3</c:v>
                </c:pt>
                <c:pt idx="495">
                  <c:v>8.2719999999999998E-3</c:v>
                </c:pt>
                <c:pt idx="496">
                  <c:v>8.3040000000000006E-3</c:v>
                </c:pt>
                <c:pt idx="497">
                  <c:v>8.3359999999999997E-3</c:v>
                </c:pt>
                <c:pt idx="498">
                  <c:v>8.3680000000000004E-3</c:v>
                </c:pt>
                <c:pt idx="499">
                  <c:v>8.3999999999999995E-3</c:v>
                </c:pt>
                <c:pt idx="500">
                  <c:v>8.4320000000000003E-3</c:v>
                </c:pt>
                <c:pt idx="501">
                  <c:v>8.4639999999999993E-3</c:v>
                </c:pt>
                <c:pt idx="502">
                  <c:v>8.4960000000000001E-3</c:v>
                </c:pt>
                <c:pt idx="503">
                  <c:v>8.5280000000000009E-3</c:v>
                </c:pt>
                <c:pt idx="504">
                  <c:v>8.5599999999999999E-3</c:v>
                </c:pt>
                <c:pt idx="505">
                  <c:v>8.5920000000000007E-3</c:v>
                </c:pt>
                <c:pt idx="506">
                  <c:v>8.6239999999999997E-3</c:v>
                </c:pt>
                <c:pt idx="507">
                  <c:v>8.6560000000000005E-3</c:v>
                </c:pt>
                <c:pt idx="508">
                  <c:v>8.6879999999999995E-3</c:v>
                </c:pt>
                <c:pt idx="509">
                  <c:v>8.7200000000000003E-3</c:v>
                </c:pt>
                <c:pt idx="510">
                  <c:v>8.7519999999999994E-3</c:v>
                </c:pt>
                <c:pt idx="511">
                  <c:v>8.7840000000000001E-3</c:v>
                </c:pt>
                <c:pt idx="512">
                  <c:v>8.8159999999999992E-3</c:v>
                </c:pt>
                <c:pt idx="513">
                  <c:v>8.848E-3</c:v>
                </c:pt>
                <c:pt idx="514">
                  <c:v>8.8800000000000007E-3</c:v>
                </c:pt>
                <c:pt idx="515">
                  <c:v>8.9119999999999998E-3</c:v>
                </c:pt>
                <c:pt idx="516">
                  <c:v>8.9440000000000006E-3</c:v>
                </c:pt>
                <c:pt idx="517">
                  <c:v>8.9759999999999996E-3</c:v>
                </c:pt>
                <c:pt idx="518">
                  <c:v>9.0080000000000004E-3</c:v>
                </c:pt>
                <c:pt idx="519">
                  <c:v>9.0399999999999994E-3</c:v>
                </c:pt>
                <c:pt idx="520">
                  <c:v>9.0720000000000002E-3</c:v>
                </c:pt>
                <c:pt idx="521">
                  <c:v>9.1039999999999992E-3</c:v>
                </c:pt>
                <c:pt idx="522">
                  <c:v>9.136E-3</c:v>
                </c:pt>
                <c:pt idx="523">
                  <c:v>9.1680000000000008E-3</c:v>
                </c:pt>
                <c:pt idx="524">
                  <c:v>9.1999999999999998E-3</c:v>
                </c:pt>
                <c:pt idx="525">
                  <c:v>9.2320000000000006E-3</c:v>
                </c:pt>
                <c:pt idx="526">
                  <c:v>9.2639999999999997E-3</c:v>
                </c:pt>
                <c:pt idx="527">
                  <c:v>9.2960000000000004E-3</c:v>
                </c:pt>
                <c:pt idx="528">
                  <c:v>9.3279999999999995E-3</c:v>
                </c:pt>
                <c:pt idx="529">
                  <c:v>9.3600000000000003E-3</c:v>
                </c:pt>
                <c:pt idx="530">
                  <c:v>9.3919999999999993E-3</c:v>
                </c:pt>
                <c:pt idx="531">
                  <c:v>9.4240000000000001E-3</c:v>
                </c:pt>
                <c:pt idx="532">
                  <c:v>9.4560000000000009E-3</c:v>
                </c:pt>
                <c:pt idx="533">
                  <c:v>9.4879999999999999E-3</c:v>
                </c:pt>
                <c:pt idx="534">
                  <c:v>9.5200000000000007E-3</c:v>
                </c:pt>
                <c:pt idx="535">
                  <c:v>9.5519999999999997E-3</c:v>
                </c:pt>
                <c:pt idx="536">
                  <c:v>9.5840000000000005E-3</c:v>
                </c:pt>
                <c:pt idx="537">
                  <c:v>9.6159999999999995E-3</c:v>
                </c:pt>
                <c:pt idx="538">
                  <c:v>9.6480000000000003E-3</c:v>
                </c:pt>
                <c:pt idx="539">
                  <c:v>9.6799999999999994E-3</c:v>
                </c:pt>
                <c:pt idx="540">
                  <c:v>9.7120000000000001E-3</c:v>
                </c:pt>
                <c:pt idx="541">
                  <c:v>9.7439999999999992E-3</c:v>
                </c:pt>
                <c:pt idx="542">
                  <c:v>9.776E-3</c:v>
                </c:pt>
                <c:pt idx="543">
                  <c:v>9.8080000000000007E-3</c:v>
                </c:pt>
                <c:pt idx="544">
                  <c:v>9.8399999999999998E-3</c:v>
                </c:pt>
                <c:pt idx="545">
                  <c:v>9.8720000000000006E-3</c:v>
                </c:pt>
                <c:pt idx="546">
                  <c:v>9.9039999999999996E-3</c:v>
                </c:pt>
                <c:pt idx="547">
                  <c:v>9.9360000000000004E-3</c:v>
                </c:pt>
                <c:pt idx="548">
                  <c:v>9.9679999999999994E-3</c:v>
                </c:pt>
                <c:pt idx="549">
                  <c:v>0.01</c:v>
                </c:pt>
                <c:pt idx="550">
                  <c:v>1.0031999999999999E-2</c:v>
                </c:pt>
                <c:pt idx="551">
                  <c:v>1.0064E-2</c:v>
                </c:pt>
                <c:pt idx="552">
                  <c:v>1.0096000000000001E-2</c:v>
                </c:pt>
                <c:pt idx="553">
                  <c:v>1.0128E-2</c:v>
                </c:pt>
                <c:pt idx="554">
                  <c:v>1.0160000000000001E-2</c:v>
                </c:pt>
                <c:pt idx="555">
                  <c:v>1.0192E-2</c:v>
                </c:pt>
                <c:pt idx="556">
                  <c:v>1.0224E-2</c:v>
                </c:pt>
                <c:pt idx="557">
                  <c:v>1.0255999999999999E-2</c:v>
                </c:pt>
                <c:pt idx="558">
                  <c:v>1.0288E-2</c:v>
                </c:pt>
                <c:pt idx="559">
                  <c:v>1.0319999999999999E-2</c:v>
                </c:pt>
                <c:pt idx="560">
                  <c:v>1.0352E-2</c:v>
                </c:pt>
                <c:pt idx="561">
                  <c:v>1.0383999999999999E-2</c:v>
                </c:pt>
                <c:pt idx="562">
                  <c:v>1.0416E-2</c:v>
                </c:pt>
                <c:pt idx="563">
                  <c:v>1.0448000000000001E-2</c:v>
                </c:pt>
                <c:pt idx="564">
                  <c:v>1.048E-2</c:v>
                </c:pt>
                <c:pt idx="565">
                  <c:v>1.0512000000000001E-2</c:v>
                </c:pt>
                <c:pt idx="566">
                  <c:v>1.0544E-2</c:v>
                </c:pt>
                <c:pt idx="567">
                  <c:v>1.0576E-2</c:v>
                </c:pt>
                <c:pt idx="568">
                  <c:v>1.0607999999999999E-2</c:v>
                </c:pt>
                <c:pt idx="569">
                  <c:v>1.064E-2</c:v>
                </c:pt>
                <c:pt idx="570">
                  <c:v>1.0671999999999999E-2</c:v>
                </c:pt>
                <c:pt idx="571">
                  <c:v>1.0704E-2</c:v>
                </c:pt>
                <c:pt idx="572">
                  <c:v>1.0736000000000001E-2</c:v>
                </c:pt>
                <c:pt idx="573">
                  <c:v>1.0768E-2</c:v>
                </c:pt>
                <c:pt idx="574">
                  <c:v>1.0800000000000001E-2</c:v>
                </c:pt>
                <c:pt idx="575">
                  <c:v>1.0832E-2</c:v>
                </c:pt>
                <c:pt idx="576">
                  <c:v>1.0864E-2</c:v>
                </c:pt>
                <c:pt idx="577">
                  <c:v>1.0895999999999999E-2</c:v>
                </c:pt>
                <c:pt idx="578">
                  <c:v>1.0928E-2</c:v>
                </c:pt>
                <c:pt idx="579">
                  <c:v>1.0959999999999999E-2</c:v>
                </c:pt>
                <c:pt idx="580">
                  <c:v>1.0992E-2</c:v>
                </c:pt>
                <c:pt idx="581">
                  <c:v>1.1024000000000001E-2</c:v>
                </c:pt>
                <c:pt idx="582">
                  <c:v>1.1056E-2</c:v>
                </c:pt>
                <c:pt idx="583">
                  <c:v>1.1088000000000001E-2</c:v>
                </c:pt>
                <c:pt idx="584">
                  <c:v>1.112E-2</c:v>
                </c:pt>
                <c:pt idx="585">
                  <c:v>1.1152E-2</c:v>
                </c:pt>
                <c:pt idx="586">
                  <c:v>1.1183999999999999E-2</c:v>
                </c:pt>
                <c:pt idx="587">
                  <c:v>1.1216E-2</c:v>
                </c:pt>
                <c:pt idx="588">
                  <c:v>1.1247999999999999E-2</c:v>
                </c:pt>
                <c:pt idx="589">
                  <c:v>1.128E-2</c:v>
                </c:pt>
                <c:pt idx="590">
                  <c:v>1.1311999999999999E-2</c:v>
                </c:pt>
                <c:pt idx="591">
                  <c:v>1.1344E-2</c:v>
                </c:pt>
                <c:pt idx="592">
                  <c:v>1.1376000000000001E-2</c:v>
                </c:pt>
                <c:pt idx="593">
                  <c:v>1.1408E-2</c:v>
                </c:pt>
                <c:pt idx="594">
                  <c:v>1.1440000000000001E-2</c:v>
                </c:pt>
                <c:pt idx="595">
                  <c:v>1.1472E-2</c:v>
                </c:pt>
                <c:pt idx="596">
                  <c:v>1.1504E-2</c:v>
                </c:pt>
                <c:pt idx="597">
                  <c:v>1.1535999999999999E-2</c:v>
                </c:pt>
                <c:pt idx="598">
                  <c:v>1.1568E-2</c:v>
                </c:pt>
                <c:pt idx="599">
                  <c:v>1.1599999999999999E-2</c:v>
                </c:pt>
                <c:pt idx="600">
                  <c:v>1.1632E-2</c:v>
                </c:pt>
                <c:pt idx="601">
                  <c:v>1.1664000000000001E-2</c:v>
                </c:pt>
                <c:pt idx="602">
                  <c:v>1.1696E-2</c:v>
                </c:pt>
                <c:pt idx="603">
                  <c:v>1.1728000000000001E-2</c:v>
                </c:pt>
                <c:pt idx="604">
                  <c:v>1.176E-2</c:v>
                </c:pt>
                <c:pt idx="605">
                  <c:v>1.1792E-2</c:v>
                </c:pt>
                <c:pt idx="606">
                  <c:v>1.1823999999999999E-2</c:v>
                </c:pt>
                <c:pt idx="607">
                  <c:v>1.1856E-2</c:v>
                </c:pt>
                <c:pt idx="608">
                  <c:v>1.1887999999999999E-2</c:v>
                </c:pt>
                <c:pt idx="609">
                  <c:v>1.192E-2</c:v>
                </c:pt>
                <c:pt idx="610">
                  <c:v>1.1952000000000001E-2</c:v>
                </c:pt>
                <c:pt idx="611">
                  <c:v>1.1984E-2</c:v>
                </c:pt>
                <c:pt idx="612">
                  <c:v>1.2016000000000001E-2</c:v>
                </c:pt>
                <c:pt idx="613">
                  <c:v>1.2048E-2</c:v>
                </c:pt>
                <c:pt idx="614">
                  <c:v>1.208E-2</c:v>
                </c:pt>
                <c:pt idx="615">
                  <c:v>1.2112E-2</c:v>
                </c:pt>
                <c:pt idx="616">
                  <c:v>1.2144E-2</c:v>
                </c:pt>
                <c:pt idx="617">
                  <c:v>1.2175999999999999E-2</c:v>
                </c:pt>
                <c:pt idx="618">
                  <c:v>1.2208E-2</c:v>
                </c:pt>
                <c:pt idx="619">
                  <c:v>1.2239999999999999E-2</c:v>
                </c:pt>
                <c:pt idx="620">
                  <c:v>1.2272E-2</c:v>
                </c:pt>
                <c:pt idx="621">
                  <c:v>1.2304000000000001E-2</c:v>
                </c:pt>
                <c:pt idx="622">
                  <c:v>1.2336E-2</c:v>
                </c:pt>
                <c:pt idx="623">
                  <c:v>1.2368000000000001E-2</c:v>
                </c:pt>
                <c:pt idx="624">
                  <c:v>1.24E-2</c:v>
                </c:pt>
                <c:pt idx="625">
                  <c:v>1.2432E-2</c:v>
                </c:pt>
                <c:pt idx="626">
                  <c:v>1.2463999999999999E-2</c:v>
                </c:pt>
                <c:pt idx="627">
                  <c:v>1.2496E-2</c:v>
                </c:pt>
                <c:pt idx="628">
                  <c:v>1.2527999999999999E-2</c:v>
                </c:pt>
                <c:pt idx="629">
                  <c:v>1.256E-2</c:v>
                </c:pt>
                <c:pt idx="630">
                  <c:v>1.2592000000000001E-2</c:v>
                </c:pt>
                <c:pt idx="631">
                  <c:v>1.2624E-2</c:v>
                </c:pt>
                <c:pt idx="632">
                  <c:v>1.2656000000000001E-2</c:v>
                </c:pt>
                <c:pt idx="633">
                  <c:v>1.2688E-2</c:v>
                </c:pt>
                <c:pt idx="634">
                  <c:v>1.272E-2</c:v>
                </c:pt>
                <c:pt idx="635">
                  <c:v>1.2751999999999999E-2</c:v>
                </c:pt>
                <c:pt idx="636">
                  <c:v>1.2784E-2</c:v>
                </c:pt>
                <c:pt idx="637">
                  <c:v>1.2815999999999999E-2</c:v>
                </c:pt>
                <c:pt idx="638">
                  <c:v>1.2848E-2</c:v>
                </c:pt>
                <c:pt idx="639">
                  <c:v>1.2880000000000001E-2</c:v>
                </c:pt>
                <c:pt idx="640">
                  <c:v>1.2912E-2</c:v>
                </c:pt>
                <c:pt idx="641">
                  <c:v>1.2944000000000001E-2</c:v>
                </c:pt>
                <c:pt idx="642">
                  <c:v>1.2976E-2</c:v>
                </c:pt>
                <c:pt idx="643">
                  <c:v>1.3008E-2</c:v>
                </c:pt>
                <c:pt idx="644">
                  <c:v>1.304E-2</c:v>
                </c:pt>
                <c:pt idx="645">
                  <c:v>1.3072E-2</c:v>
                </c:pt>
                <c:pt idx="646">
                  <c:v>1.3103999999999999E-2</c:v>
                </c:pt>
                <c:pt idx="647">
                  <c:v>1.3136E-2</c:v>
                </c:pt>
                <c:pt idx="648">
                  <c:v>1.3167999999999999E-2</c:v>
                </c:pt>
                <c:pt idx="649">
                  <c:v>1.32E-2</c:v>
                </c:pt>
                <c:pt idx="650">
                  <c:v>1.3232000000000001E-2</c:v>
                </c:pt>
                <c:pt idx="651">
                  <c:v>1.3264E-2</c:v>
                </c:pt>
                <c:pt idx="652">
                  <c:v>1.3296000000000001E-2</c:v>
                </c:pt>
                <c:pt idx="653">
                  <c:v>1.3328E-2</c:v>
                </c:pt>
                <c:pt idx="654">
                  <c:v>1.336E-2</c:v>
                </c:pt>
                <c:pt idx="655">
                  <c:v>1.3391999999999999E-2</c:v>
                </c:pt>
                <c:pt idx="656">
                  <c:v>1.3424E-2</c:v>
                </c:pt>
                <c:pt idx="657">
                  <c:v>1.3455999999999999E-2</c:v>
                </c:pt>
                <c:pt idx="658">
                  <c:v>1.3488E-2</c:v>
                </c:pt>
                <c:pt idx="659">
                  <c:v>1.3520000000000001E-2</c:v>
                </c:pt>
                <c:pt idx="660">
                  <c:v>1.3552E-2</c:v>
                </c:pt>
                <c:pt idx="661">
                  <c:v>1.3584000000000001E-2</c:v>
                </c:pt>
                <c:pt idx="662">
                  <c:v>1.3616E-2</c:v>
                </c:pt>
                <c:pt idx="663">
                  <c:v>1.3648E-2</c:v>
                </c:pt>
                <c:pt idx="664">
                  <c:v>1.3679999999999999E-2</c:v>
                </c:pt>
                <c:pt idx="665">
                  <c:v>1.3712E-2</c:v>
                </c:pt>
                <c:pt idx="666">
                  <c:v>1.3743999999999999E-2</c:v>
                </c:pt>
                <c:pt idx="667">
                  <c:v>1.3776E-2</c:v>
                </c:pt>
                <c:pt idx="668">
                  <c:v>1.3808000000000001E-2</c:v>
                </c:pt>
                <c:pt idx="669">
                  <c:v>1.384E-2</c:v>
                </c:pt>
                <c:pt idx="670">
                  <c:v>1.3872000000000001E-2</c:v>
                </c:pt>
                <c:pt idx="671">
                  <c:v>1.3904E-2</c:v>
                </c:pt>
                <c:pt idx="672">
                  <c:v>1.3936E-2</c:v>
                </c:pt>
                <c:pt idx="673">
                  <c:v>1.3968E-2</c:v>
                </c:pt>
                <c:pt idx="674">
                  <c:v>1.4E-2</c:v>
                </c:pt>
                <c:pt idx="675">
                  <c:v>1.4031999999999999E-2</c:v>
                </c:pt>
                <c:pt idx="676">
                  <c:v>1.4064E-2</c:v>
                </c:pt>
                <c:pt idx="677">
                  <c:v>1.4095999999999999E-2</c:v>
                </c:pt>
                <c:pt idx="678">
                  <c:v>1.4128E-2</c:v>
                </c:pt>
                <c:pt idx="679">
                  <c:v>1.4160000000000001E-2</c:v>
                </c:pt>
                <c:pt idx="680">
                  <c:v>1.4192E-2</c:v>
                </c:pt>
                <c:pt idx="681">
                  <c:v>1.4224000000000001E-2</c:v>
                </c:pt>
                <c:pt idx="682">
                  <c:v>1.4256E-2</c:v>
                </c:pt>
                <c:pt idx="683">
                  <c:v>1.4288E-2</c:v>
                </c:pt>
                <c:pt idx="684">
                  <c:v>1.4319999999999999E-2</c:v>
                </c:pt>
                <c:pt idx="685">
                  <c:v>1.4352E-2</c:v>
                </c:pt>
                <c:pt idx="686">
                  <c:v>1.4383999999999999E-2</c:v>
                </c:pt>
                <c:pt idx="687">
                  <c:v>1.4416E-2</c:v>
                </c:pt>
                <c:pt idx="688">
                  <c:v>1.4448000000000001E-2</c:v>
                </c:pt>
                <c:pt idx="689">
                  <c:v>1.448E-2</c:v>
                </c:pt>
                <c:pt idx="690">
                  <c:v>1.4512000000000001E-2</c:v>
                </c:pt>
                <c:pt idx="691">
                  <c:v>1.4544E-2</c:v>
                </c:pt>
                <c:pt idx="692">
                  <c:v>1.4576E-2</c:v>
                </c:pt>
                <c:pt idx="693">
                  <c:v>1.4607999999999999E-2</c:v>
                </c:pt>
                <c:pt idx="694">
                  <c:v>1.464E-2</c:v>
                </c:pt>
                <c:pt idx="695">
                  <c:v>1.4671999999999999E-2</c:v>
                </c:pt>
                <c:pt idx="696">
                  <c:v>1.4704E-2</c:v>
                </c:pt>
                <c:pt idx="697">
                  <c:v>1.4736000000000001E-2</c:v>
                </c:pt>
                <c:pt idx="698">
                  <c:v>1.4768E-2</c:v>
                </c:pt>
                <c:pt idx="699">
                  <c:v>1.4800000000000001E-2</c:v>
                </c:pt>
                <c:pt idx="700">
                  <c:v>1.4832E-2</c:v>
                </c:pt>
                <c:pt idx="701">
                  <c:v>1.4864E-2</c:v>
                </c:pt>
                <c:pt idx="702">
                  <c:v>1.4896E-2</c:v>
                </c:pt>
                <c:pt idx="703">
                  <c:v>1.4928E-2</c:v>
                </c:pt>
                <c:pt idx="704">
                  <c:v>1.4959999999999999E-2</c:v>
                </c:pt>
                <c:pt idx="705">
                  <c:v>1.4992E-2</c:v>
                </c:pt>
                <c:pt idx="706">
                  <c:v>1.5023999999999999E-2</c:v>
                </c:pt>
                <c:pt idx="707">
                  <c:v>1.5056E-2</c:v>
                </c:pt>
                <c:pt idx="708">
                  <c:v>1.5088000000000001E-2</c:v>
                </c:pt>
                <c:pt idx="709">
                  <c:v>1.512E-2</c:v>
                </c:pt>
                <c:pt idx="710">
                  <c:v>1.5152000000000001E-2</c:v>
                </c:pt>
                <c:pt idx="711">
                  <c:v>1.5184E-2</c:v>
                </c:pt>
                <c:pt idx="712">
                  <c:v>1.5216E-2</c:v>
                </c:pt>
                <c:pt idx="713">
                  <c:v>1.5247999999999999E-2</c:v>
                </c:pt>
                <c:pt idx="714">
                  <c:v>1.528E-2</c:v>
                </c:pt>
                <c:pt idx="715">
                  <c:v>1.5311999999999999E-2</c:v>
                </c:pt>
                <c:pt idx="716">
                  <c:v>1.5344E-2</c:v>
                </c:pt>
                <c:pt idx="717">
                  <c:v>1.5376000000000001E-2</c:v>
                </c:pt>
                <c:pt idx="718">
                  <c:v>1.5408E-2</c:v>
                </c:pt>
                <c:pt idx="719">
                  <c:v>1.5440000000000001E-2</c:v>
                </c:pt>
                <c:pt idx="720">
                  <c:v>1.5472E-2</c:v>
                </c:pt>
                <c:pt idx="721">
                  <c:v>1.5504E-2</c:v>
                </c:pt>
                <c:pt idx="722">
                  <c:v>1.5535999999999999E-2</c:v>
                </c:pt>
                <c:pt idx="723">
                  <c:v>1.5568E-2</c:v>
                </c:pt>
                <c:pt idx="724">
                  <c:v>1.5599999999999999E-2</c:v>
                </c:pt>
                <c:pt idx="725">
                  <c:v>1.5632E-2</c:v>
                </c:pt>
                <c:pt idx="726">
                  <c:v>1.5664000000000001E-2</c:v>
                </c:pt>
                <c:pt idx="727">
                  <c:v>1.5696000000000002E-2</c:v>
                </c:pt>
                <c:pt idx="728">
                  <c:v>1.5727999999999999E-2</c:v>
                </c:pt>
                <c:pt idx="729">
                  <c:v>1.576E-2</c:v>
                </c:pt>
                <c:pt idx="730">
                  <c:v>1.5792E-2</c:v>
                </c:pt>
                <c:pt idx="731">
                  <c:v>1.5824000000000001E-2</c:v>
                </c:pt>
                <c:pt idx="732">
                  <c:v>1.5855999999999999E-2</c:v>
                </c:pt>
                <c:pt idx="733">
                  <c:v>1.5887999999999999E-2</c:v>
                </c:pt>
                <c:pt idx="734">
                  <c:v>1.592E-2</c:v>
                </c:pt>
                <c:pt idx="735">
                  <c:v>1.5952000000000001E-2</c:v>
                </c:pt>
                <c:pt idx="736">
                  <c:v>1.5984000000000002E-2</c:v>
                </c:pt>
                <c:pt idx="737">
                  <c:v>1.6015999999999999E-2</c:v>
                </c:pt>
                <c:pt idx="738">
                  <c:v>1.6048E-2</c:v>
                </c:pt>
                <c:pt idx="739">
                  <c:v>1.6080000000000001E-2</c:v>
                </c:pt>
                <c:pt idx="740">
                  <c:v>1.6112000000000001E-2</c:v>
                </c:pt>
                <c:pt idx="741">
                  <c:v>1.6143999999999999E-2</c:v>
                </c:pt>
                <c:pt idx="742">
                  <c:v>1.6175999999999999E-2</c:v>
                </c:pt>
                <c:pt idx="743">
                  <c:v>1.6208E-2</c:v>
                </c:pt>
                <c:pt idx="744">
                  <c:v>1.6240000000000001E-2</c:v>
                </c:pt>
                <c:pt idx="745">
                  <c:v>1.6271999999999998E-2</c:v>
                </c:pt>
                <c:pt idx="746">
                  <c:v>1.6303999999999999E-2</c:v>
                </c:pt>
                <c:pt idx="747">
                  <c:v>1.6336E-2</c:v>
                </c:pt>
                <c:pt idx="748">
                  <c:v>1.6368000000000001E-2</c:v>
                </c:pt>
                <c:pt idx="749">
                  <c:v>1.6400000000000001E-2</c:v>
                </c:pt>
                <c:pt idx="750">
                  <c:v>1.6431999999999999E-2</c:v>
                </c:pt>
                <c:pt idx="751">
                  <c:v>1.6463999999999999E-2</c:v>
                </c:pt>
                <c:pt idx="752">
                  <c:v>1.6496E-2</c:v>
                </c:pt>
                <c:pt idx="753">
                  <c:v>1.6528000000000001E-2</c:v>
                </c:pt>
                <c:pt idx="754">
                  <c:v>1.6559999999999998E-2</c:v>
                </c:pt>
                <c:pt idx="755">
                  <c:v>1.6591999999999999E-2</c:v>
                </c:pt>
                <c:pt idx="756">
                  <c:v>1.6624E-2</c:v>
                </c:pt>
                <c:pt idx="757">
                  <c:v>1.6656000000000001E-2</c:v>
                </c:pt>
                <c:pt idx="758">
                  <c:v>1.6688000000000001E-2</c:v>
                </c:pt>
                <c:pt idx="759">
                  <c:v>1.6719999999999999E-2</c:v>
                </c:pt>
                <c:pt idx="760">
                  <c:v>1.6752E-2</c:v>
                </c:pt>
                <c:pt idx="761">
                  <c:v>1.6784E-2</c:v>
                </c:pt>
                <c:pt idx="762">
                  <c:v>1.6816000000000001E-2</c:v>
                </c:pt>
                <c:pt idx="763">
                  <c:v>1.6847999999999998E-2</c:v>
                </c:pt>
                <c:pt idx="764">
                  <c:v>1.6879999999999999E-2</c:v>
                </c:pt>
                <c:pt idx="765">
                  <c:v>1.6912E-2</c:v>
                </c:pt>
                <c:pt idx="766">
                  <c:v>1.6944000000000001E-2</c:v>
                </c:pt>
                <c:pt idx="767">
                  <c:v>1.6976000000000002E-2</c:v>
                </c:pt>
                <c:pt idx="768">
                  <c:v>1.7007999999999999E-2</c:v>
                </c:pt>
                <c:pt idx="769">
                  <c:v>1.704E-2</c:v>
                </c:pt>
                <c:pt idx="770">
                  <c:v>1.7072E-2</c:v>
                </c:pt>
                <c:pt idx="771">
                  <c:v>1.7104000000000001E-2</c:v>
                </c:pt>
                <c:pt idx="772">
                  <c:v>1.7135999999999998E-2</c:v>
                </c:pt>
                <c:pt idx="773">
                  <c:v>1.7167999999999999E-2</c:v>
                </c:pt>
                <c:pt idx="774">
                  <c:v>1.72E-2</c:v>
                </c:pt>
                <c:pt idx="775">
                  <c:v>1.7232000000000001E-2</c:v>
                </c:pt>
                <c:pt idx="776">
                  <c:v>1.7264000000000002E-2</c:v>
                </c:pt>
                <c:pt idx="777">
                  <c:v>1.7295999999999999E-2</c:v>
                </c:pt>
                <c:pt idx="778">
                  <c:v>1.7328E-2</c:v>
                </c:pt>
                <c:pt idx="779">
                  <c:v>1.736E-2</c:v>
                </c:pt>
                <c:pt idx="780">
                  <c:v>1.7392000000000001E-2</c:v>
                </c:pt>
                <c:pt idx="781">
                  <c:v>1.7423999999999999E-2</c:v>
                </c:pt>
                <c:pt idx="782">
                  <c:v>1.7455999999999999E-2</c:v>
                </c:pt>
                <c:pt idx="783">
                  <c:v>1.7488E-2</c:v>
                </c:pt>
                <c:pt idx="784">
                  <c:v>1.7520000000000001E-2</c:v>
                </c:pt>
                <c:pt idx="785">
                  <c:v>1.7552000000000002E-2</c:v>
                </c:pt>
                <c:pt idx="786">
                  <c:v>1.7583999999999999E-2</c:v>
                </c:pt>
                <c:pt idx="787">
                  <c:v>1.7616E-2</c:v>
                </c:pt>
                <c:pt idx="788">
                  <c:v>1.7648E-2</c:v>
                </c:pt>
                <c:pt idx="789">
                  <c:v>1.7680000000000001E-2</c:v>
                </c:pt>
                <c:pt idx="790">
                  <c:v>1.7711999999999999E-2</c:v>
                </c:pt>
                <c:pt idx="791">
                  <c:v>1.7743999999999999E-2</c:v>
                </c:pt>
                <c:pt idx="792">
                  <c:v>1.7776E-2</c:v>
                </c:pt>
                <c:pt idx="793">
                  <c:v>1.7808000000000001E-2</c:v>
                </c:pt>
                <c:pt idx="794">
                  <c:v>1.7840000000000002E-2</c:v>
                </c:pt>
                <c:pt idx="795">
                  <c:v>1.7871999999999999E-2</c:v>
                </c:pt>
                <c:pt idx="796">
                  <c:v>1.7904E-2</c:v>
                </c:pt>
                <c:pt idx="797">
                  <c:v>1.7936000000000001E-2</c:v>
                </c:pt>
                <c:pt idx="798">
                  <c:v>1.7968000000000001E-2</c:v>
                </c:pt>
                <c:pt idx="799">
                  <c:v>1.7999999999999999E-2</c:v>
                </c:pt>
                <c:pt idx="800">
                  <c:v>1.8031999999999999E-2</c:v>
                </c:pt>
                <c:pt idx="801">
                  <c:v>1.8064E-2</c:v>
                </c:pt>
                <c:pt idx="802">
                  <c:v>1.8096000000000001E-2</c:v>
                </c:pt>
                <c:pt idx="803">
                  <c:v>1.8127999999999998E-2</c:v>
                </c:pt>
                <c:pt idx="804">
                  <c:v>1.8159999999999999E-2</c:v>
                </c:pt>
                <c:pt idx="805">
                  <c:v>1.8192E-2</c:v>
                </c:pt>
                <c:pt idx="806">
                  <c:v>1.8224000000000001E-2</c:v>
                </c:pt>
                <c:pt idx="807">
                  <c:v>1.8256000000000001E-2</c:v>
                </c:pt>
                <c:pt idx="808">
                  <c:v>1.8287999999999999E-2</c:v>
                </c:pt>
                <c:pt idx="809">
                  <c:v>1.8319999999999999E-2</c:v>
                </c:pt>
                <c:pt idx="810">
                  <c:v>1.8352E-2</c:v>
                </c:pt>
                <c:pt idx="811">
                  <c:v>1.8384000000000001E-2</c:v>
                </c:pt>
                <c:pt idx="812">
                  <c:v>1.8415999999999998E-2</c:v>
                </c:pt>
                <c:pt idx="813">
                  <c:v>1.8447999999999999E-2</c:v>
                </c:pt>
                <c:pt idx="814">
                  <c:v>1.848E-2</c:v>
                </c:pt>
                <c:pt idx="815">
                  <c:v>1.8512000000000001E-2</c:v>
                </c:pt>
                <c:pt idx="816">
                  <c:v>1.8544000000000001E-2</c:v>
                </c:pt>
                <c:pt idx="817">
                  <c:v>1.8575999999999999E-2</c:v>
                </c:pt>
                <c:pt idx="818">
                  <c:v>1.8608E-2</c:v>
                </c:pt>
                <c:pt idx="819">
                  <c:v>1.8672000000000001E-2</c:v>
                </c:pt>
                <c:pt idx="820">
                  <c:v>1.8735999999999999E-2</c:v>
                </c:pt>
                <c:pt idx="821">
                  <c:v>1.8800000000000001E-2</c:v>
                </c:pt>
                <c:pt idx="822">
                  <c:v>1.8863999999999999E-2</c:v>
                </c:pt>
                <c:pt idx="823">
                  <c:v>1.8928E-2</c:v>
                </c:pt>
                <c:pt idx="824">
                  <c:v>1.8991999999999998E-2</c:v>
                </c:pt>
                <c:pt idx="825">
                  <c:v>1.9056E-2</c:v>
                </c:pt>
                <c:pt idx="826">
                  <c:v>1.9120000000000002E-2</c:v>
                </c:pt>
                <c:pt idx="827">
                  <c:v>1.9184E-2</c:v>
                </c:pt>
                <c:pt idx="828">
                  <c:v>1.9248000000000001E-2</c:v>
                </c:pt>
                <c:pt idx="829">
                  <c:v>1.9311999999999999E-2</c:v>
                </c:pt>
                <c:pt idx="830">
                  <c:v>1.9376000000000001E-2</c:v>
                </c:pt>
                <c:pt idx="831">
                  <c:v>1.9439999999999999E-2</c:v>
                </c:pt>
                <c:pt idx="832">
                  <c:v>1.9504000000000001E-2</c:v>
                </c:pt>
                <c:pt idx="833">
                  <c:v>1.9567999999999999E-2</c:v>
                </c:pt>
                <c:pt idx="834">
                  <c:v>1.9632E-2</c:v>
                </c:pt>
                <c:pt idx="835">
                  <c:v>1.9696000000000002E-2</c:v>
                </c:pt>
                <c:pt idx="836">
                  <c:v>1.976E-2</c:v>
                </c:pt>
                <c:pt idx="837">
                  <c:v>1.9824000000000001E-2</c:v>
                </c:pt>
                <c:pt idx="838">
                  <c:v>1.9887999999999999E-2</c:v>
                </c:pt>
                <c:pt idx="839">
                  <c:v>1.9952000000000001E-2</c:v>
                </c:pt>
                <c:pt idx="840">
                  <c:v>2.0015999999999999E-2</c:v>
                </c:pt>
                <c:pt idx="841">
                  <c:v>2.0080000000000001E-2</c:v>
                </c:pt>
                <c:pt idx="842">
                  <c:v>2.0143999999999999E-2</c:v>
                </c:pt>
                <c:pt idx="843">
                  <c:v>2.0271999999999998E-2</c:v>
                </c:pt>
                <c:pt idx="844">
                  <c:v>2.0528000000000001E-2</c:v>
                </c:pt>
                <c:pt idx="845">
                  <c:v>2.0784E-2</c:v>
                </c:pt>
                <c:pt idx="846">
                  <c:v>2.104E-2</c:v>
                </c:pt>
                <c:pt idx="847">
                  <c:v>2.1295999999999999E-2</c:v>
                </c:pt>
                <c:pt idx="848">
                  <c:v>2.1552000000000002E-2</c:v>
                </c:pt>
                <c:pt idx="849">
                  <c:v>2.1808000000000001E-2</c:v>
                </c:pt>
                <c:pt idx="850">
                  <c:v>2.2064E-2</c:v>
                </c:pt>
                <c:pt idx="851">
                  <c:v>2.232E-2</c:v>
                </c:pt>
                <c:pt idx="852">
                  <c:v>2.2575999999999999E-2</c:v>
                </c:pt>
                <c:pt idx="853">
                  <c:v>2.2832000000000002E-2</c:v>
                </c:pt>
                <c:pt idx="854">
                  <c:v>2.3088000000000001E-2</c:v>
                </c:pt>
                <c:pt idx="855">
                  <c:v>2.3344E-2</c:v>
                </c:pt>
                <c:pt idx="856">
                  <c:v>2.3599999999999999E-2</c:v>
                </c:pt>
                <c:pt idx="857">
                  <c:v>2.3855999999999999E-2</c:v>
                </c:pt>
                <c:pt idx="858">
                  <c:v>2.4112000000000001E-2</c:v>
                </c:pt>
                <c:pt idx="859">
                  <c:v>2.4368000000000001E-2</c:v>
                </c:pt>
                <c:pt idx="860">
                  <c:v>2.4624E-2</c:v>
                </c:pt>
                <c:pt idx="861">
                  <c:v>2.4879999999999999E-2</c:v>
                </c:pt>
                <c:pt idx="862">
                  <c:v>2.5135999999999999E-2</c:v>
                </c:pt>
                <c:pt idx="863">
                  <c:v>2.5392000000000001E-2</c:v>
                </c:pt>
                <c:pt idx="864">
                  <c:v>2.5648000000000001E-2</c:v>
                </c:pt>
                <c:pt idx="865">
                  <c:v>2.5904E-2</c:v>
                </c:pt>
                <c:pt idx="866">
                  <c:v>2.6159999999999999E-2</c:v>
                </c:pt>
                <c:pt idx="867">
                  <c:v>2.6415999999999999E-2</c:v>
                </c:pt>
                <c:pt idx="868">
                  <c:v>2.6672000000000001E-2</c:v>
                </c:pt>
                <c:pt idx="869">
                  <c:v>2.6928000000000001E-2</c:v>
                </c:pt>
                <c:pt idx="870">
                  <c:v>2.7184E-2</c:v>
                </c:pt>
                <c:pt idx="871">
                  <c:v>2.7439999999999999E-2</c:v>
                </c:pt>
                <c:pt idx="872">
                  <c:v>2.7695999999999998E-2</c:v>
                </c:pt>
                <c:pt idx="873">
                  <c:v>2.7952000000000001E-2</c:v>
                </c:pt>
                <c:pt idx="874">
                  <c:v>2.8208E-2</c:v>
                </c:pt>
                <c:pt idx="875">
                  <c:v>2.8464E-2</c:v>
                </c:pt>
                <c:pt idx="876">
                  <c:v>2.8975999999999998E-2</c:v>
                </c:pt>
                <c:pt idx="877">
                  <c:v>2.9488E-2</c:v>
                </c:pt>
                <c:pt idx="878">
                  <c:v>0.03</c:v>
                </c:pt>
                <c:pt idx="879">
                  <c:v>3.0512000000000001E-2</c:v>
                </c:pt>
                <c:pt idx="880">
                  <c:v>3.1023999999999999E-2</c:v>
                </c:pt>
                <c:pt idx="881">
                  <c:v>3.1536000000000002E-2</c:v>
                </c:pt>
                <c:pt idx="882">
                  <c:v>3.2048E-2</c:v>
                </c:pt>
                <c:pt idx="883">
                  <c:v>3.2559999999999999E-2</c:v>
                </c:pt>
                <c:pt idx="884">
                  <c:v>3.3071999999999997E-2</c:v>
                </c:pt>
                <c:pt idx="885">
                  <c:v>3.3584000000000003E-2</c:v>
                </c:pt>
                <c:pt idx="886">
                  <c:v>3.4096000000000001E-2</c:v>
                </c:pt>
                <c:pt idx="887">
                  <c:v>3.4608E-2</c:v>
                </c:pt>
                <c:pt idx="888">
                  <c:v>3.5119999999999998E-2</c:v>
                </c:pt>
                <c:pt idx="889">
                  <c:v>3.5631999999999997E-2</c:v>
                </c:pt>
                <c:pt idx="890">
                  <c:v>3.6144000000000003E-2</c:v>
                </c:pt>
                <c:pt idx="891">
                  <c:v>3.6656000000000001E-2</c:v>
                </c:pt>
                <c:pt idx="892">
                  <c:v>3.7168E-2</c:v>
                </c:pt>
                <c:pt idx="893">
                  <c:v>3.7679999999999998E-2</c:v>
                </c:pt>
                <c:pt idx="894">
                  <c:v>3.8191999999999997E-2</c:v>
                </c:pt>
                <c:pt idx="895">
                  <c:v>3.8704000000000002E-2</c:v>
                </c:pt>
                <c:pt idx="896">
                  <c:v>3.9216000000000001E-2</c:v>
                </c:pt>
                <c:pt idx="897">
                  <c:v>3.9727999999999999E-2</c:v>
                </c:pt>
                <c:pt idx="898">
                  <c:v>4.0751999999999997E-2</c:v>
                </c:pt>
                <c:pt idx="899">
                  <c:v>4.1776000000000001E-2</c:v>
                </c:pt>
                <c:pt idx="900">
                  <c:v>4.2799999999999998E-2</c:v>
                </c:pt>
                <c:pt idx="901">
                  <c:v>4.3824000000000002E-2</c:v>
                </c:pt>
                <c:pt idx="902">
                  <c:v>4.4847999999999999E-2</c:v>
                </c:pt>
                <c:pt idx="903">
                  <c:v>4.5872000000000003E-2</c:v>
                </c:pt>
                <c:pt idx="904">
                  <c:v>4.6896E-2</c:v>
                </c:pt>
                <c:pt idx="905">
                  <c:v>4.7919999999999997E-2</c:v>
                </c:pt>
                <c:pt idx="906">
                  <c:v>4.8944000000000001E-2</c:v>
                </c:pt>
                <c:pt idx="907">
                  <c:v>4.9967999999999999E-2</c:v>
                </c:pt>
                <c:pt idx="908">
                  <c:v>5.0992000000000003E-2</c:v>
                </c:pt>
                <c:pt idx="909">
                  <c:v>5.3039999999999997E-2</c:v>
                </c:pt>
                <c:pt idx="910">
                  <c:v>5.5087999999999998E-2</c:v>
                </c:pt>
                <c:pt idx="911">
                  <c:v>5.7135999999999999E-2</c:v>
                </c:pt>
                <c:pt idx="912">
                  <c:v>5.9184E-2</c:v>
                </c:pt>
                <c:pt idx="913">
                  <c:v>6.1232000000000002E-2</c:v>
                </c:pt>
                <c:pt idx="914">
                  <c:v>6.5327999999999997E-2</c:v>
                </c:pt>
                <c:pt idx="915">
                  <c:v>6.9424E-2</c:v>
                </c:pt>
                <c:pt idx="916">
                  <c:v>7.3520000000000002E-2</c:v>
                </c:pt>
                <c:pt idx="917">
                  <c:v>8.1712000000000007E-2</c:v>
                </c:pt>
                <c:pt idx="918">
                  <c:v>8.9903999999999998E-2</c:v>
                </c:pt>
                <c:pt idx="919">
                  <c:v>0.10628799999999999</c:v>
                </c:pt>
              </c:numCache>
            </c:numRef>
          </c:xVal>
          <c:yVal>
            <c:numRef>
              <c:f>'HTR&amp;R'!$M$19:$M$938</c:f>
              <c:numCache>
                <c:formatCode>General</c:formatCode>
                <c:ptCount val="920"/>
                <c:pt idx="0">
                  <c:v>13.718999999999999</c:v>
                </c:pt>
                <c:pt idx="1">
                  <c:v>13.718999999999999</c:v>
                </c:pt>
                <c:pt idx="2">
                  <c:v>13.718999999999999</c:v>
                </c:pt>
                <c:pt idx="3">
                  <c:v>13.718999999999999</c:v>
                </c:pt>
                <c:pt idx="4">
                  <c:v>13.718999999999999</c:v>
                </c:pt>
                <c:pt idx="5">
                  <c:v>13.718999999999999</c:v>
                </c:pt>
                <c:pt idx="6">
                  <c:v>13.718999999999999</c:v>
                </c:pt>
                <c:pt idx="7">
                  <c:v>13.718999999999999</c:v>
                </c:pt>
                <c:pt idx="8">
                  <c:v>13.718999999999999</c:v>
                </c:pt>
                <c:pt idx="9">
                  <c:v>13.718999999999999</c:v>
                </c:pt>
                <c:pt idx="10">
                  <c:v>13.718999999999999</c:v>
                </c:pt>
                <c:pt idx="11">
                  <c:v>13.718999999999999</c:v>
                </c:pt>
                <c:pt idx="12">
                  <c:v>13.718999999999999</c:v>
                </c:pt>
                <c:pt idx="13">
                  <c:v>13.718999999999999</c:v>
                </c:pt>
                <c:pt idx="14">
                  <c:v>13.718999999999999</c:v>
                </c:pt>
                <c:pt idx="15">
                  <c:v>13.718999999999999</c:v>
                </c:pt>
                <c:pt idx="16">
                  <c:v>13.718999999999999</c:v>
                </c:pt>
                <c:pt idx="17">
                  <c:v>13.718999999999999</c:v>
                </c:pt>
                <c:pt idx="18">
                  <c:v>13.718999999999999</c:v>
                </c:pt>
                <c:pt idx="19">
                  <c:v>13.718999999999999</c:v>
                </c:pt>
                <c:pt idx="20">
                  <c:v>13.718999999999999</c:v>
                </c:pt>
                <c:pt idx="21">
                  <c:v>13.718999999999999</c:v>
                </c:pt>
                <c:pt idx="22">
                  <c:v>13.718999999999999</c:v>
                </c:pt>
                <c:pt idx="23">
                  <c:v>13.718999999999999</c:v>
                </c:pt>
                <c:pt idx="24">
                  <c:v>13.718999999999999</c:v>
                </c:pt>
                <c:pt idx="25">
                  <c:v>13.718999999999999</c:v>
                </c:pt>
                <c:pt idx="26">
                  <c:v>13.718999999999999</c:v>
                </c:pt>
                <c:pt idx="27">
                  <c:v>13.718999999999999</c:v>
                </c:pt>
                <c:pt idx="28">
                  <c:v>13.718999999999999</c:v>
                </c:pt>
                <c:pt idx="29">
                  <c:v>13.718999999999999</c:v>
                </c:pt>
                <c:pt idx="30">
                  <c:v>13.718999999999999</c:v>
                </c:pt>
                <c:pt idx="31">
                  <c:v>13.718999999999999</c:v>
                </c:pt>
                <c:pt idx="32">
                  <c:v>13.718999999999999</c:v>
                </c:pt>
                <c:pt idx="33">
                  <c:v>13.718999999999999</c:v>
                </c:pt>
                <c:pt idx="34">
                  <c:v>13.718999999999999</c:v>
                </c:pt>
                <c:pt idx="35">
                  <c:v>13.718999999999999</c:v>
                </c:pt>
                <c:pt idx="36">
                  <c:v>13.718999999999999</c:v>
                </c:pt>
                <c:pt idx="37">
                  <c:v>13.718999999999999</c:v>
                </c:pt>
                <c:pt idx="38">
                  <c:v>13.718999999999999</c:v>
                </c:pt>
                <c:pt idx="39">
                  <c:v>13.718999999999999</c:v>
                </c:pt>
                <c:pt idx="40">
                  <c:v>13.718999999999999</c:v>
                </c:pt>
                <c:pt idx="41">
                  <c:v>13.718999999999999</c:v>
                </c:pt>
                <c:pt idx="42">
                  <c:v>13.718999999999999</c:v>
                </c:pt>
                <c:pt idx="43">
                  <c:v>13.718999999999999</c:v>
                </c:pt>
                <c:pt idx="44">
                  <c:v>13.718999999999999</c:v>
                </c:pt>
                <c:pt idx="45">
                  <c:v>13.718999999999999</c:v>
                </c:pt>
                <c:pt idx="46">
                  <c:v>13.718999999999999</c:v>
                </c:pt>
                <c:pt idx="47">
                  <c:v>13.718999999999999</c:v>
                </c:pt>
                <c:pt idx="48">
                  <c:v>13.718999999999999</c:v>
                </c:pt>
                <c:pt idx="49">
                  <c:v>13.718999999999999</c:v>
                </c:pt>
                <c:pt idx="50">
                  <c:v>13.718999999999999</c:v>
                </c:pt>
                <c:pt idx="51">
                  <c:v>13.718999999999999</c:v>
                </c:pt>
                <c:pt idx="52">
                  <c:v>13.718999999999999</c:v>
                </c:pt>
                <c:pt idx="53">
                  <c:v>13.718999999999999</c:v>
                </c:pt>
                <c:pt idx="54">
                  <c:v>13.718999999999999</c:v>
                </c:pt>
                <c:pt idx="55">
                  <c:v>13.718999999999999</c:v>
                </c:pt>
                <c:pt idx="56">
                  <c:v>13.718999999999999</c:v>
                </c:pt>
                <c:pt idx="57">
                  <c:v>13.718999999999999</c:v>
                </c:pt>
                <c:pt idx="58">
                  <c:v>13.718999999999999</c:v>
                </c:pt>
                <c:pt idx="59">
                  <c:v>13.718999999999999</c:v>
                </c:pt>
                <c:pt idx="60">
                  <c:v>13.718999999999999</c:v>
                </c:pt>
                <c:pt idx="61">
                  <c:v>13.718999999999999</c:v>
                </c:pt>
                <c:pt idx="62">
                  <c:v>13.718999999999999</c:v>
                </c:pt>
                <c:pt idx="63">
                  <c:v>13.718999999999999</c:v>
                </c:pt>
                <c:pt idx="64">
                  <c:v>13.718999999999999</c:v>
                </c:pt>
                <c:pt idx="65">
                  <c:v>13.718999999999999</c:v>
                </c:pt>
                <c:pt idx="66">
                  <c:v>13.718999999999999</c:v>
                </c:pt>
                <c:pt idx="67">
                  <c:v>13.718999999999999</c:v>
                </c:pt>
                <c:pt idx="68">
                  <c:v>13.718999999999999</c:v>
                </c:pt>
                <c:pt idx="69">
                  <c:v>13.718999999999999</c:v>
                </c:pt>
                <c:pt idx="70">
                  <c:v>13.718999999999999</c:v>
                </c:pt>
                <c:pt idx="71">
                  <c:v>13.718999999999999</c:v>
                </c:pt>
                <c:pt idx="72">
                  <c:v>13.718999999999999</c:v>
                </c:pt>
                <c:pt idx="73">
                  <c:v>13.718999999999999</c:v>
                </c:pt>
                <c:pt idx="74">
                  <c:v>13.718999999999999</c:v>
                </c:pt>
                <c:pt idx="75">
                  <c:v>13.718999999999999</c:v>
                </c:pt>
                <c:pt idx="76">
                  <c:v>13.718999999999999</c:v>
                </c:pt>
                <c:pt idx="77">
                  <c:v>13.718999999999999</c:v>
                </c:pt>
                <c:pt idx="78">
                  <c:v>13.718999999999999</c:v>
                </c:pt>
                <c:pt idx="79">
                  <c:v>13.718999999999999</c:v>
                </c:pt>
                <c:pt idx="80">
                  <c:v>13.718999999999999</c:v>
                </c:pt>
                <c:pt idx="81">
                  <c:v>13.718999999999999</c:v>
                </c:pt>
                <c:pt idx="82">
                  <c:v>13.718999999999999</c:v>
                </c:pt>
                <c:pt idx="83">
                  <c:v>13.718999999999999</c:v>
                </c:pt>
                <c:pt idx="84">
                  <c:v>13.718999999999999</c:v>
                </c:pt>
                <c:pt idx="85">
                  <c:v>13.718999999999999</c:v>
                </c:pt>
                <c:pt idx="86">
                  <c:v>13.718999999999999</c:v>
                </c:pt>
                <c:pt idx="87">
                  <c:v>13.718999999999999</c:v>
                </c:pt>
                <c:pt idx="88">
                  <c:v>13.718999999999999</c:v>
                </c:pt>
                <c:pt idx="89">
                  <c:v>13.718999999999999</c:v>
                </c:pt>
                <c:pt idx="90">
                  <c:v>13.718999999999999</c:v>
                </c:pt>
                <c:pt idx="91">
                  <c:v>13.718999999999999</c:v>
                </c:pt>
                <c:pt idx="92">
                  <c:v>13.718999999999999</c:v>
                </c:pt>
                <c:pt idx="93">
                  <c:v>13.718999999999999</c:v>
                </c:pt>
                <c:pt idx="94">
                  <c:v>13.718999999999999</c:v>
                </c:pt>
                <c:pt idx="95">
                  <c:v>13.718999999999999</c:v>
                </c:pt>
                <c:pt idx="96">
                  <c:v>13.718999999999999</c:v>
                </c:pt>
                <c:pt idx="97">
                  <c:v>13.718999999999999</c:v>
                </c:pt>
                <c:pt idx="98">
                  <c:v>13.718999999999999</c:v>
                </c:pt>
                <c:pt idx="99">
                  <c:v>13.718999999999999</c:v>
                </c:pt>
                <c:pt idx="100">
                  <c:v>13.718999999999999</c:v>
                </c:pt>
                <c:pt idx="101">
                  <c:v>13.718999999999999</c:v>
                </c:pt>
                <c:pt idx="102">
                  <c:v>13.718999999999999</c:v>
                </c:pt>
                <c:pt idx="103">
                  <c:v>13.718999999999999</c:v>
                </c:pt>
                <c:pt idx="104">
                  <c:v>13.718999999999999</c:v>
                </c:pt>
                <c:pt idx="105">
                  <c:v>13.718999999999999</c:v>
                </c:pt>
                <c:pt idx="106">
                  <c:v>13.718999999999999</c:v>
                </c:pt>
                <c:pt idx="107">
                  <c:v>13.718999999999999</c:v>
                </c:pt>
                <c:pt idx="108">
                  <c:v>13.718999999999999</c:v>
                </c:pt>
                <c:pt idx="109">
                  <c:v>13.718999999999999</c:v>
                </c:pt>
                <c:pt idx="110">
                  <c:v>13.718999999999999</c:v>
                </c:pt>
                <c:pt idx="111">
                  <c:v>13.718999999999999</c:v>
                </c:pt>
                <c:pt idx="112">
                  <c:v>13.718999999999999</c:v>
                </c:pt>
                <c:pt idx="113">
                  <c:v>13.718999999999999</c:v>
                </c:pt>
                <c:pt idx="114">
                  <c:v>13.718999999999999</c:v>
                </c:pt>
                <c:pt idx="115">
                  <c:v>13.718999999999999</c:v>
                </c:pt>
                <c:pt idx="116">
                  <c:v>13.718999999999999</c:v>
                </c:pt>
                <c:pt idx="117">
                  <c:v>13.718999999999999</c:v>
                </c:pt>
                <c:pt idx="118">
                  <c:v>13.718999999999999</c:v>
                </c:pt>
                <c:pt idx="119">
                  <c:v>13.718999999999999</c:v>
                </c:pt>
                <c:pt idx="120">
                  <c:v>13.718999999999999</c:v>
                </c:pt>
                <c:pt idx="121">
                  <c:v>13.718999999999999</c:v>
                </c:pt>
                <c:pt idx="122">
                  <c:v>13.718999999999999</c:v>
                </c:pt>
                <c:pt idx="123">
                  <c:v>13.718999999999999</c:v>
                </c:pt>
                <c:pt idx="124">
                  <c:v>13.718999999999999</c:v>
                </c:pt>
                <c:pt idx="125">
                  <c:v>13.718999999999999</c:v>
                </c:pt>
                <c:pt idx="126">
                  <c:v>13.718999999999999</c:v>
                </c:pt>
                <c:pt idx="127">
                  <c:v>13.718999999999999</c:v>
                </c:pt>
                <c:pt idx="128">
                  <c:v>13.718999999999999</c:v>
                </c:pt>
                <c:pt idx="129">
                  <c:v>13.718999999999999</c:v>
                </c:pt>
                <c:pt idx="130">
                  <c:v>13.718999999999999</c:v>
                </c:pt>
                <c:pt idx="131">
                  <c:v>13.718999999999999</c:v>
                </c:pt>
                <c:pt idx="132">
                  <c:v>13.718999999999999</c:v>
                </c:pt>
                <c:pt idx="133">
                  <c:v>13.718999999999999</c:v>
                </c:pt>
                <c:pt idx="134">
                  <c:v>13.718999999999999</c:v>
                </c:pt>
                <c:pt idx="135">
                  <c:v>13.718999999999999</c:v>
                </c:pt>
                <c:pt idx="136">
                  <c:v>13.718999999999999</c:v>
                </c:pt>
                <c:pt idx="137">
                  <c:v>13.718999999999999</c:v>
                </c:pt>
                <c:pt idx="138">
                  <c:v>13.718999999999999</c:v>
                </c:pt>
                <c:pt idx="139">
                  <c:v>13.718999999999999</c:v>
                </c:pt>
                <c:pt idx="140">
                  <c:v>13.718999999999999</c:v>
                </c:pt>
                <c:pt idx="141">
                  <c:v>13.718999999999999</c:v>
                </c:pt>
                <c:pt idx="142">
                  <c:v>13.718999999999999</c:v>
                </c:pt>
                <c:pt idx="143">
                  <c:v>13.718999999999999</c:v>
                </c:pt>
                <c:pt idx="144">
                  <c:v>13.718999999999999</c:v>
                </c:pt>
                <c:pt idx="145">
                  <c:v>13.718999999999999</c:v>
                </c:pt>
                <c:pt idx="146">
                  <c:v>13.718999999999999</c:v>
                </c:pt>
                <c:pt idx="147">
                  <c:v>13.718999999999999</c:v>
                </c:pt>
                <c:pt idx="148">
                  <c:v>13.718999999999999</c:v>
                </c:pt>
                <c:pt idx="149">
                  <c:v>13.718999999999999</c:v>
                </c:pt>
                <c:pt idx="150">
                  <c:v>13.718999999999999</c:v>
                </c:pt>
                <c:pt idx="151">
                  <c:v>13.718999999999999</c:v>
                </c:pt>
                <c:pt idx="152">
                  <c:v>13.718999999999999</c:v>
                </c:pt>
                <c:pt idx="153">
                  <c:v>13.718999999999999</c:v>
                </c:pt>
                <c:pt idx="154">
                  <c:v>13.718999999999999</c:v>
                </c:pt>
                <c:pt idx="155">
                  <c:v>13.718999999999999</c:v>
                </c:pt>
                <c:pt idx="156">
                  <c:v>13.718999999999999</c:v>
                </c:pt>
                <c:pt idx="157">
                  <c:v>13.718999999999999</c:v>
                </c:pt>
                <c:pt idx="158">
                  <c:v>13.718999999999999</c:v>
                </c:pt>
                <c:pt idx="159">
                  <c:v>13.718999999999999</c:v>
                </c:pt>
                <c:pt idx="160">
                  <c:v>13.718999999999999</c:v>
                </c:pt>
                <c:pt idx="161">
                  <c:v>13.718999999999999</c:v>
                </c:pt>
                <c:pt idx="162">
                  <c:v>13.718999999999999</c:v>
                </c:pt>
                <c:pt idx="163">
                  <c:v>13.718999999999999</c:v>
                </c:pt>
                <c:pt idx="164">
                  <c:v>13.718999999999999</c:v>
                </c:pt>
                <c:pt idx="165">
                  <c:v>13.718999999999999</c:v>
                </c:pt>
                <c:pt idx="166">
                  <c:v>13.718999999999999</c:v>
                </c:pt>
                <c:pt idx="167">
                  <c:v>13.718999999999999</c:v>
                </c:pt>
                <c:pt idx="168">
                  <c:v>13.718999999999999</c:v>
                </c:pt>
                <c:pt idx="169">
                  <c:v>13.718999999999999</c:v>
                </c:pt>
                <c:pt idx="170">
                  <c:v>13.718999999999999</c:v>
                </c:pt>
                <c:pt idx="171">
                  <c:v>13.718999999999999</c:v>
                </c:pt>
                <c:pt idx="172">
                  <c:v>13.718999999999999</c:v>
                </c:pt>
                <c:pt idx="173">
                  <c:v>13.718999999999999</c:v>
                </c:pt>
                <c:pt idx="174">
                  <c:v>13.718999999999999</c:v>
                </c:pt>
                <c:pt idx="175">
                  <c:v>13.718999999999999</c:v>
                </c:pt>
                <c:pt idx="176">
                  <c:v>13.718999999999999</c:v>
                </c:pt>
                <c:pt idx="177">
                  <c:v>13.718999999999999</c:v>
                </c:pt>
                <c:pt idx="178">
                  <c:v>13.718999999999999</c:v>
                </c:pt>
                <c:pt idx="179">
                  <c:v>13.718999999999999</c:v>
                </c:pt>
                <c:pt idx="180">
                  <c:v>13.718999999999999</c:v>
                </c:pt>
                <c:pt idx="181">
                  <c:v>13.718999999999999</c:v>
                </c:pt>
                <c:pt idx="182">
                  <c:v>13.718999999999999</c:v>
                </c:pt>
                <c:pt idx="183">
                  <c:v>13.718999999999999</c:v>
                </c:pt>
                <c:pt idx="184">
                  <c:v>13.718999999999999</c:v>
                </c:pt>
                <c:pt idx="185">
                  <c:v>13.718999999999999</c:v>
                </c:pt>
                <c:pt idx="186">
                  <c:v>13.718999999999999</c:v>
                </c:pt>
                <c:pt idx="187">
                  <c:v>13.718999999999999</c:v>
                </c:pt>
                <c:pt idx="188">
                  <c:v>13.718999999999999</c:v>
                </c:pt>
                <c:pt idx="189">
                  <c:v>13.718999999999999</c:v>
                </c:pt>
                <c:pt idx="190">
                  <c:v>13.718999999999999</c:v>
                </c:pt>
                <c:pt idx="191">
                  <c:v>13.718999999999999</c:v>
                </c:pt>
                <c:pt idx="192">
                  <c:v>13.718999999999999</c:v>
                </c:pt>
                <c:pt idx="193">
                  <c:v>13.718999999999999</c:v>
                </c:pt>
                <c:pt idx="194">
                  <c:v>13.718999999999999</c:v>
                </c:pt>
                <c:pt idx="195">
                  <c:v>13.718999999999999</c:v>
                </c:pt>
                <c:pt idx="196">
                  <c:v>13.718999999999999</c:v>
                </c:pt>
                <c:pt idx="197">
                  <c:v>13.718999999999999</c:v>
                </c:pt>
                <c:pt idx="198">
                  <c:v>13.71899</c:v>
                </c:pt>
                <c:pt idx="199">
                  <c:v>13.71899</c:v>
                </c:pt>
                <c:pt idx="200">
                  <c:v>13.71899</c:v>
                </c:pt>
                <c:pt idx="201">
                  <c:v>13.71899</c:v>
                </c:pt>
                <c:pt idx="202">
                  <c:v>13.71899</c:v>
                </c:pt>
                <c:pt idx="203">
                  <c:v>13.71899</c:v>
                </c:pt>
                <c:pt idx="204">
                  <c:v>13.71899</c:v>
                </c:pt>
                <c:pt idx="205">
                  <c:v>13.71899</c:v>
                </c:pt>
                <c:pt idx="206">
                  <c:v>13.71899</c:v>
                </c:pt>
                <c:pt idx="207">
                  <c:v>13.71899</c:v>
                </c:pt>
                <c:pt idx="208">
                  <c:v>13.71899</c:v>
                </c:pt>
                <c:pt idx="209">
                  <c:v>13.71899</c:v>
                </c:pt>
                <c:pt idx="210">
                  <c:v>13.71899</c:v>
                </c:pt>
                <c:pt idx="211">
                  <c:v>13.71899</c:v>
                </c:pt>
                <c:pt idx="212">
                  <c:v>13.71899</c:v>
                </c:pt>
                <c:pt idx="213">
                  <c:v>13.71899</c:v>
                </c:pt>
                <c:pt idx="214">
                  <c:v>13.71898</c:v>
                </c:pt>
                <c:pt idx="215">
                  <c:v>13.71898</c:v>
                </c:pt>
                <c:pt idx="216">
                  <c:v>13.71898</c:v>
                </c:pt>
                <c:pt idx="217">
                  <c:v>13.71898</c:v>
                </c:pt>
                <c:pt idx="218">
                  <c:v>13.71898</c:v>
                </c:pt>
                <c:pt idx="219">
                  <c:v>13.71898</c:v>
                </c:pt>
                <c:pt idx="220">
                  <c:v>13.71898</c:v>
                </c:pt>
                <c:pt idx="221">
                  <c:v>13.71898</c:v>
                </c:pt>
                <c:pt idx="222">
                  <c:v>13.71898</c:v>
                </c:pt>
                <c:pt idx="223">
                  <c:v>13.71898</c:v>
                </c:pt>
                <c:pt idx="224">
                  <c:v>13.718969999999999</c:v>
                </c:pt>
                <c:pt idx="225">
                  <c:v>13.718969999999999</c:v>
                </c:pt>
                <c:pt idx="226">
                  <c:v>13.718969999999999</c:v>
                </c:pt>
                <c:pt idx="227">
                  <c:v>13.718969999999999</c:v>
                </c:pt>
                <c:pt idx="228">
                  <c:v>13.718969999999999</c:v>
                </c:pt>
                <c:pt idx="229">
                  <c:v>13.718969999999999</c:v>
                </c:pt>
                <c:pt idx="230">
                  <c:v>13.718969999999999</c:v>
                </c:pt>
                <c:pt idx="231">
                  <c:v>13.718959999999999</c:v>
                </c:pt>
                <c:pt idx="232">
                  <c:v>13.718959999999999</c:v>
                </c:pt>
                <c:pt idx="233">
                  <c:v>13.718959999999999</c:v>
                </c:pt>
                <c:pt idx="234">
                  <c:v>13.718959999999999</c:v>
                </c:pt>
                <c:pt idx="235">
                  <c:v>13.718959999999999</c:v>
                </c:pt>
                <c:pt idx="236">
                  <c:v>13.718950000000001</c:v>
                </c:pt>
                <c:pt idx="237">
                  <c:v>13.718950000000001</c:v>
                </c:pt>
                <c:pt idx="238">
                  <c:v>13.718950000000001</c:v>
                </c:pt>
                <c:pt idx="239">
                  <c:v>13.718950000000001</c:v>
                </c:pt>
                <c:pt idx="240">
                  <c:v>13.718950000000001</c:v>
                </c:pt>
                <c:pt idx="241">
                  <c:v>13.718950000000001</c:v>
                </c:pt>
                <c:pt idx="242">
                  <c:v>13.71894</c:v>
                </c:pt>
                <c:pt idx="243">
                  <c:v>13.71894</c:v>
                </c:pt>
                <c:pt idx="244">
                  <c:v>13.71894</c:v>
                </c:pt>
                <c:pt idx="245">
                  <c:v>13.71894</c:v>
                </c:pt>
                <c:pt idx="246">
                  <c:v>13.71893</c:v>
                </c:pt>
                <c:pt idx="247">
                  <c:v>13.71893</c:v>
                </c:pt>
                <c:pt idx="248">
                  <c:v>13.71893</c:v>
                </c:pt>
                <c:pt idx="249">
                  <c:v>13.71893</c:v>
                </c:pt>
                <c:pt idx="250">
                  <c:v>13.718920000000001</c:v>
                </c:pt>
                <c:pt idx="251">
                  <c:v>13.718920000000001</c:v>
                </c:pt>
                <c:pt idx="252">
                  <c:v>13.718920000000001</c:v>
                </c:pt>
                <c:pt idx="253">
                  <c:v>13.718920000000001</c:v>
                </c:pt>
                <c:pt idx="254">
                  <c:v>13.718909999999999</c:v>
                </c:pt>
                <c:pt idx="255">
                  <c:v>13.718909999999999</c:v>
                </c:pt>
                <c:pt idx="256">
                  <c:v>13.718909999999999</c:v>
                </c:pt>
                <c:pt idx="257">
                  <c:v>13.7189</c:v>
                </c:pt>
                <c:pt idx="258">
                  <c:v>13.7189</c:v>
                </c:pt>
                <c:pt idx="259">
                  <c:v>13.7189</c:v>
                </c:pt>
                <c:pt idx="260">
                  <c:v>13.7189</c:v>
                </c:pt>
                <c:pt idx="261">
                  <c:v>13.71889</c:v>
                </c:pt>
                <c:pt idx="262">
                  <c:v>13.71889</c:v>
                </c:pt>
                <c:pt idx="263">
                  <c:v>13.71889</c:v>
                </c:pt>
                <c:pt idx="264">
                  <c:v>13.718879999999999</c:v>
                </c:pt>
                <c:pt idx="265">
                  <c:v>13.718879999999999</c:v>
                </c:pt>
                <c:pt idx="266">
                  <c:v>13.718879999999999</c:v>
                </c:pt>
                <c:pt idx="267">
                  <c:v>13.718870000000001</c:v>
                </c:pt>
                <c:pt idx="268">
                  <c:v>13.718870000000001</c:v>
                </c:pt>
                <c:pt idx="269">
                  <c:v>13.718860000000001</c:v>
                </c:pt>
                <c:pt idx="270">
                  <c:v>13.718860000000001</c:v>
                </c:pt>
                <c:pt idx="271">
                  <c:v>13.718860000000001</c:v>
                </c:pt>
                <c:pt idx="272">
                  <c:v>13.71885</c:v>
                </c:pt>
                <c:pt idx="273">
                  <c:v>13.71885</c:v>
                </c:pt>
                <c:pt idx="274">
                  <c:v>13.71884</c:v>
                </c:pt>
                <c:pt idx="275">
                  <c:v>13.71884</c:v>
                </c:pt>
                <c:pt idx="276">
                  <c:v>13.71884</c:v>
                </c:pt>
                <c:pt idx="277">
                  <c:v>13.718830000000001</c:v>
                </c:pt>
                <c:pt idx="278">
                  <c:v>13.718830000000001</c:v>
                </c:pt>
                <c:pt idx="279">
                  <c:v>13.718819999999999</c:v>
                </c:pt>
                <c:pt idx="280">
                  <c:v>13.718819999999999</c:v>
                </c:pt>
                <c:pt idx="281">
                  <c:v>13.71881</c:v>
                </c:pt>
                <c:pt idx="282">
                  <c:v>13.71881</c:v>
                </c:pt>
                <c:pt idx="283">
                  <c:v>13.71881</c:v>
                </c:pt>
                <c:pt idx="284">
                  <c:v>13.7188</c:v>
                </c:pt>
                <c:pt idx="285">
                  <c:v>13.7188</c:v>
                </c:pt>
                <c:pt idx="286">
                  <c:v>13.71879</c:v>
                </c:pt>
                <c:pt idx="287">
                  <c:v>13.71879</c:v>
                </c:pt>
                <c:pt idx="288">
                  <c:v>13.718780000000001</c:v>
                </c:pt>
                <c:pt idx="289">
                  <c:v>13.718780000000001</c:v>
                </c:pt>
                <c:pt idx="290">
                  <c:v>13.718770000000001</c:v>
                </c:pt>
                <c:pt idx="291">
                  <c:v>13.71876</c:v>
                </c:pt>
                <c:pt idx="292">
                  <c:v>13.71876</c:v>
                </c:pt>
                <c:pt idx="293">
                  <c:v>13.71875</c:v>
                </c:pt>
                <c:pt idx="294">
                  <c:v>13.71875</c:v>
                </c:pt>
                <c:pt idx="295">
                  <c:v>13.71874</c:v>
                </c:pt>
                <c:pt idx="296">
                  <c:v>13.71874</c:v>
                </c:pt>
                <c:pt idx="297">
                  <c:v>13.718729999999999</c:v>
                </c:pt>
                <c:pt idx="298">
                  <c:v>13.718729999999999</c:v>
                </c:pt>
                <c:pt idx="299">
                  <c:v>13.718719999999999</c:v>
                </c:pt>
                <c:pt idx="300">
                  <c:v>13.71871</c:v>
                </c:pt>
                <c:pt idx="301">
                  <c:v>13.71871</c:v>
                </c:pt>
                <c:pt idx="302">
                  <c:v>13.7187</c:v>
                </c:pt>
                <c:pt idx="303">
                  <c:v>13.7187</c:v>
                </c:pt>
                <c:pt idx="304">
                  <c:v>13.71869</c:v>
                </c:pt>
                <c:pt idx="305">
                  <c:v>13.718680000000001</c:v>
                </c:pt>
                <c:pt idx="306">
                  <c:v>13.718680000000001</c:v>
                </c:pt>
                <c:pt idx="307">
                  <c:v>13.718669999999999</c:v>
                </c:pt>
                <c:pt idx="308">
                  <c:v>13.71866</c:v>
                </c:pt>
                <c:pt idx="309">
                  <c:v>13.71866</c:v>
                </c:pt>
                <c:pt idx="310">
                  <c:v>13.71865</c:v>
                </c:pt>
                <c:pt idx="311">
                  <c:v>13.718639999999999</c:v>
                </c:pt>
                <c:pt idx="312">
                  <c:v>13.718639999999999</c:v>
                </c:pt>
                <c:pt idx="313">
                  <c:v>13.718629999999999</c:v>
                </c:pt>
                <c:pt idx="314">
                  <c:v>13.718620000000001</c:v>
                </c:pt>
                <c:pt idx="315">
                  <c:v>13.71861</c:v>
                </c:pt>
                <c:pt idx="316">
                  <c:v>13.71861</c:v>
                </c:pt>
                <c:pt idx="317">
                  <c:v>13.7186</c:v>
                </c:pt>
                <c:pt idx="318">
                  <c:v>13.718590000000001</c:v>
                </c:pt>
                <c:pt idx="319">
                  <c:v>13.718579999999999</c:v>
                </c:pt>
                <c:pt idx="320">
                  <c:v>13.718579999999999</c:v>
                </c:pt>
                <c:pt idx="321">
                  <c:v>13.71857</c:v>
                </c:pt>
                <c:pt idx="322">
                  <c:v>13.71856</c:v>
                </c:pt>
                <c:pt idx="323">
                  <c:v>13.718549999999999</c:v>
                </c:pt>
                <c:pt idx="324">
                  <c:v>13.718540000000001</c:v>
                </c:pt>
                <c:pt idx="325">
                  <c:v>13.718540000000001</c:v>
                </c:pt>
                <c:pt idx="326">
                  <c:v>13.718530000000001</c:v>
                </c:pt>
                <c:pt idx="327">
                  <c:v>13.71852</c:v>
                </c:pt>
                <c:pt idx="328">
                  <c:v>13.71851</c:v>
                </c:pt>
                <c:pt idx="329">
                  <c:v>13.718500000000001</c:v>
                </c:pt>
                <c:pt idx="330">
                  <c:v>13.718489999999999</c:v>
                </c:pt>
                <c:pt idx="331">
                  <c:v>13.71848</c:v>
                </c:pt>
                <c:pt idx="332">
                  <c:v>13.71847</c:v>
                </c:pt>
                <c:pt idx="333">
                  <c:v>13.71847</c:v>
                </c:pt>
                <c:pt idx="334">
                  <c:v>13.718459999999999</c:v>
                </c:pt>
                <c:pt idx="335">
                  <c:v>13.718450000000001</c:v>
                </c:pt>
                <c:pt idx="336">
                  <c:v>13.718440000000001</c:v>
                </c:pt>
                <c:pt idx="337">
                  <c:v>13.71843</c:v>
                </c:pt>
                <c:pt idx="338">
                  <c:v>13.71841</c:v>
                </c:pt>
                <c:pt idx="339">
                  <c:v>13.718389999999999</c:v>
                </c:pt>
                <c:pt idx="340">
                  <c:v>13.71837</c:v>
                </c:pt>
                <c:pt idx="341">
                  <c:v>13.718350000000001</c:v>
                </c:pt>
                <c:pt idx="342">
                  <c:v>13.71833</c:v>
                </c:pt>
                <c:pt idx="343">
                  <c:v>13.718309999999999</c:v>
                </c:pt>
                <c:pt idx="344">
                  <c:v>13.718290000000001</c:v>
                </c:pt>
                <c:pt idx="345">
                  <c:v>13.718260000000001</c:v>
                </c:pt>
                <c:pt idx="346">
                  <c:v>13.71824</c:v>
                </c:pt>
                <c:pt idx="347">
                  <c:v>13.718219999999999</c:v>
                </c:pt>
                <c:pt idx="348">
                  <c:v>13.71819</c:v>
                </c:pt>
                <c:pt idx="349">
                  <c:v>13.718170000000001</c:v>
                </c:pt>
                <c:pt idx="350">
                  <c:v>13.71815</c:v>
                </c:pt>
                <c:pt idx="351">
                  <c:v>13.718120000000001</c:v>
                </c:pt>
                <c:pt idx="352">
                  <c:v>13.7181</c:v>
                </c:pt>
                <c:pt idx="353">
                  <c:v>13.718069999999999</c:v>
                </c:pt>
                <c:pt idx="354">
                  <c:v>13.71805</c:v>
                </c:pt>
                <c:pt idx="355">
                  <c:v>13.718020000000001</c:v>
                </c:pt>
                <c:pt idx="356">
                  <c:v>13.71799</c:v>
                </c:pt>
                <c:pt idx="357">
                  <c:v>13.717969999999999</c:v>
                </c:pt>
                <c:pt idx="358">
                  <c:v>13.71794</c:v>
                </c:pt>
                <c:pt idx="359">
                  <c:v>13.71791</c:v>
                </c:pt>
                <c:pt idx="360">
                  <c:v>13.717879999999999</c:v>
                </c:pt>
                <c:pt idx="361">
                  <c:v>13.71785</c:v>
                </c:pt>
                <c:pt idx="362">
                  <c:v>13.71782</c:v>
                </c:pt>
                <c:pt idx="363">
                  <c:v>13.717790000000001</c:v>
                </c:pt>
                <c:pt idx="364">
                  <c:v>13.71776</c:v>
                </c:pt>
                <c:pt idx="365">
                  <c:v>13.71773</c:v>
                </c:pt>
                <c:pt idx="366">
                  <c:v>13.717700000000001</c:v>
                </c:pt>
                <c:pt idx="367">
                  <c:v>13.71767</c:v>
                </c:pt>
                <c:pt idx="368">
                  <c:v>13.717639999999999</c:v>
                </c:pt>
                <c:pt idx="369">
                  <c:v>13.717610000000001</c:v>
                </c:pt>
                <c:pt idx="370">
                  <c:v>13.71757</c:v>
                </c:pt>
                <c:pt idx="371">
                  <c:v>13.717540000000001</c:v>
                </c:pt>
                <c:pt idx="372">
                  <c:v>13.717510000000001</c:v>
                </c:pt>
                <c:pt idx="373">
                  <c:v>13.717469999999999</c:v>
                </c:pt>
                <c:pt idx="374">
                  <c:v>13.71744</c:v>
                </c:pt>
                <c:pt idx="375">
                  <c:v>13.7174</c:v>
                </c:pt>
                <c:pt idx="376">
                  <c:v>13.717370000000001</c:v>
                </c:pt>
                <c:pt idx="377">
                  <c:v>13.71733</c:v>
                </c:pt>
                <c:pt idx="378">
                  <c:v>13.7173</c:v>
                </c:pt>
                <c:pt idx="379">
                  <c:v>13.71726</c:v>
                </c:pt>
                <c:pt idx="380">
                  <c:v>13.717219999999999</c:v>
                </c:pt>
                <c:pt idx="381">
                  <c:v>13.717180000000001</c:v>
                </c:pt>
                <c:pt idx="382">
                  <c:v>13.71715</c:v>
                </c:pt>
                <c:pt idx="383">
                  <c:v>13.71711</c:v>
                </c:pt>
                <c:pt idx="384">
                  <c:v>13.71707</c:v>
                </c:pt>
                <c:pt idx="385">
                  <c:v>13.717030000000001</c:v>
                </c:pt>
                <c:pt idx="386">
                  <c:v>13.716989999999999</c:v>
                </c:pt>
                <c:pt idx="387">
                  <c:v>13.716950000000001</c:v>
                </c:pt>
                <c:pt idx="388">
                  <c:v>13.71691</c:v>
                </c:pt>
                <c:pt idx="389">
                  <c:v>13.71686</c:v>
                </c:pt>
                <c:pt idx="390">
                  <c:v>13.71682</c:v>
                </c:pt>
                <c:pt idx="391">
                  <c:v>13.71678</c:v>
                </c:pt>
                <c:pt idx="392">
                  <c:v>13.71674</c:v>
                </c:pt>
                <c:pt idx="393">
                  <c:v>13.71669</c:v>
                </c:pt>
                <c:pt idx="394">
                  <c:v>13.707870000000002</c:v>
                </c:pt>
                <c:pt idx="395">
                  <c:v>13.69905</c:v>
                </c:pt>
                <c:pt idx="396">
                  <c:v>13.690239999999999</c:v>
                </c:pt>
                <c:pt idx="397">
                  <c:v>13.681430000000001</c:v>
                </c:pt>
                <c:pt idx="398">
                  <c:v>13.67263</c:v>
                </c:pt>
                <c:pt idx="399">
                  <c:v>13.663830000000001</c:v>
                </c:pt>
                <c:pt idx="400">
                  <c:v>13.655040000000001</c:v>
                </c:pt>
                <c:pt idx="401">
                  <c:v>13.64626</c:v>
                </c:pt>
                <c:pt idx="402">
                  <c:v>13.637469999999999</c:v>
                </c:pt>
                <c:pt idx="403">
                  <c:v>13.6287</c:v>
                </c:pt>
                <c:pt idx="404">
                  <c:v>13.61993</c:v>
                </c:pt>
                <c:pt idx="405">
                  <c:v>13.61116</c:v>
                </c:pt>
                <c:pt idx="406">
                  <c:v>13.602399999999999</c:v>
                </c:pt>
                <c:pt idx="407">
                  <c:v>13.593639999999999</c:v>
                </c:pt>
                <c:pt idx="408">
                  <c:v>13.58489</c:v>
                </c:pt>
                <c:pt idx="409">
                  <c:v>13.57615</c:v>
                </c:pt>
                <c:pt idx="410">
                  <c:v>13.567410000000001</c:v>
                </c:pt>
                <c:pt idx="411">
                  <c:v>13.558669999999999</c:v>
                </c:pt>
                <c:pt idx="412">
                  <c:v>13.549940000000001</c:v>
                </c:pt>
                <c:pt idx="413">
                  <c:v>13.541219999999999</c:v>
                </c:pt>
                <c:pt idx="414">
                  <c:v>13.532489999999999</c:v>
                </c:pt>
                <c:pt idx="415">
                  <c:v>13.52378</c:v>
                </c:pt>
                <c:pt idx="416">
                  <c:v>13.51507</c:v>
                </c:pt>
                <c:pt idx="417">
                  <c:v>13.506360000000001</c:v>
                </c:pt>
                <c:pt idx="418">
                  <c:v>13.49766</c:v>
                </c:pt>
                <c:pt idx="419">
                  <c:v>13.48897</c:v>
                </c:pt>
                <c:pt idx="420">
                  <c:v>13.48028</c:v>
                </c:pt>
                <c:pt idx="421">
                  <c:v>13.4716</c:v>
                </c:pt>
                <c:pt idx="422">
                  <c:v>13.46292</c:v>
                </c:pt>
                <c:pt idx="423">
                  <c:v>13.45424</c:v>
                </c:pt>
                <c:pt idx="424">
                  <c:v>13.44557</c:v>
                </c:pt>
                <c:pt idx="425">
                  <c:v>13.436909999999999</c:v>
                </c:pt>
                <c:pt idx="426">
                  <c:v>13.42825</c:v>
                </c:pt>
                <c:pt idx="427">
                  <c:v>13.419589999999999</c:v>
                </c:pt>
                <c:pt idx="428">
                  <c:v>13.41094</c:v>
                </c:pt>
                <c:pt idx="429">
                  <c:v>13.402299999999999</c:v>
                </c:pt>
                <c:pt idx="430">
                  <c:v>13.393660000000001</c:v>
                </c:pt>
                <c:pt idx="431">
                  <c:v>13.385020000000001</c:v>
                </c:pt>
                <c:pt idx="432">
                  <c:v>13.3764</c:v>
                </c:pt>
                <c:pt idx="433">
                  <c:v>13.36777</c:v>
                </c:pt>
                <c:pt idx="434">
                  <c:v>13.35915</c:v>
                </c:pt>
                <c:pt idx="435">
                  <c:v>13.350540000000001</c:v>
                </c:pt>
                <c:pt idx="436">
                  <c:v>13.34193</c:v>
                </c:pt>
                <c:pt idx="437">
                  <c:v>13.333320000000001</c:v>
                </c:pt>
                <c:pt idx="438">
                  <c:v>13.324719999999999</c:v>
                </c:pt>
                <c:pt idx="439">
                  <c:v>13.316129999999999</c:v>
                </c:pt>
                <c:pt idx="440">
                  <c:v>13.307540000000001</c:v>
                </c:pt>
                <c:pt idx="441">
                  <c:v>13.298950000000001</c:v>
                </c:pt>
                <c:pt idx="442">
                  <c:v>13.290370000000001</c:v>
                </c:pt>
                <c:pt idx="443">
                  <c:v>13.281799999999999</c:v>
                </c:pt>
                <c:pt idx="444">
                  <c:v>13.27323</c:v>
                </c:pt>
                <c:pt idx="445">
                  <c:v>13.264659999999999</c:v>
                </c:pt>
                <c:pt idx="446">
                  <c:v>13.2561</c:v>
                </c:pt>
                <c:pt idx="447">
                  <c:v>13.247549999999999</c:v>
                </c:pt>
                <c:pt idx="448">
                  <c:v>13.239000000000001</c:v>
                </c:pt>
                <c:pt idx="449">
                  <c:v>13.230450000000001</c:v>
                </c:pt>
                <c:pt idx="450">
                  <c:v>13.221909999999999</c:v>
                </c:pt>
                <c:pt idx="451">
                  <c:v>13.213379999999999</c:v>
                </c:pt>
                <c:pt idx="452">
                  <c:v>13.20485</c:v>
                </c:pt>
                <c:pt idx="453">
                  <c:v>13.19632</c:v>
                </c:pt>
                <c:pt idx="454">
                  <c:v>13.187799999999999</c:v>
                </c:pt>
                <c:pt idx="455">
                  <c:v>13.179290000000002</c:v>
                </c:pt>
                <c:pt idx="456">
                  <c:v>13.170770000000001</c:v>
                </c:pt>
                <c:pt idx="457">
                  <c:v>13.162270000000001</c:v>
                </c:pt>
                <c:pt idx="458">
                  <c:v>13.15377</c:v>
                </c:pt>
                <c:pt idx="459">
                  <c:v>13.14527</c:v>
                </c:pt>
                <c:pt idx="460">
                  <c:v>13.13678</c:v>
                </c:pt>
                <c:pt idx="461">
                  <c:v>13.128290000000002</c:v>
                </c:pt>
                <c:pt idx="462">
                  <c:v>13.119809999999999</c:v>
                </c:pt>
                <c:pt idx="463">
                  <c:v>13.11134</c:v>
                </c:pt>
                <c:pt idx="464">
                  <c:v>13.10286</c:v>
                </c:pt>
                <c:pt idx="465">
                  <c:v>13.0944</c:v>
                </c:pt>
                <c:pt idx="466">
                  <c:v>13.085930000000001</c:v>
                </c:pt>
                <c:pt idx="467">
                  <c:v>13.07748</c:v>
                </c:pt>
                <c:pt idx="468">
                  <c:v>13.06902</c:v>
                </c:pt>
                <c:pt idx="469">
                  <c:v>13.06058</c:v>
                </c:pt>
                <c:pt idx="470">
                  <c:v>13.05213</c:v>
                </c:pt>
                <c:pt idx="471">
                  <c:v>13.043700000000001</c:v>
                </c:pt>
                <c:pt idx="472">
                  <c:v>13.035260000000001</c:v>
                </c:pt>
                <c:pt idx="473">
                  <c:v>13.02683</c:v>
                </c:pt>
                <c:pt idx="474">
                  <c:v>13.018409999999999</c:v>
                </c:pt>
                <c:pt idx="475">
                  <c:v>13.00999</c:v>
                </c:pt>
                <c:pt idx="476">
                  <c:v>13.001580000000001</c:v>
                </c:pt>
                <c:pt idx="477">
                  <c:v>12.993169999999999</c:v>
                </c:pt>
                <c:pt idx="478">
                  <c:v>12.98476</c:v>
                </c:pt>
                <c:pt idx="479">
                  <c:v>12.976360000000001</c:v>
                </c:pt>
                <c:pt idx="480">
                  <c:v>12.967969999999999</c:v>
                </c:pt>
                <c:pt idx="481">
                  <c:v>12.959580000000001</c:v>
                </c:pt>
                <c:pt idx="482">
                  <c:v>12.95119</c:v>
                </c:pt>
                <c:pt idx="483">
                  <c:v>12.94281</c:v>
                </c:pt>
                <c:pt idx="484">
                  <c:v>12.93444</c:v>
                </c:pt>
                <c:pt idx="485">
                  <c:v>12.926069999999999</c:v>
                </c:pt>
                <c:pt idx="486">
                  <c:v>12.9177</c:v>
                </c:pt>
                <c:pt idx="487">
                  <c:v>12.90934</c:v>
                </c:pt>
                <c:pt idx="488">
                  <c:v>12.900979999999999</c:v>
                </c:pt>
                <c:pt idx="489">
                  <c:v>12.892629999999999</c:v>
                </c:pt>
                <c:pt idx="490">
                  <c:v>12.88428</c:v>
                </c:pt>
                <c:pt idx="491">
                  <c:v>12.87594</c:v>
                </c:pt>
                <c:pt idx="492">
                  <c:v>12.867599999999999</c:v>
                </c:pt>
                <c:pt idx="493">
                  <c:v>12.85927</c:v>
                </c:pt>
                <c:pt idx="494">
                  <c:v>12.850940000000001</c:v>
                </c:pt>
                <c:pt idx="495">
                  <c:v>12.84262</c:v>
                </c:pt>
                <c:pt idx="496">
                  <c:v>12.834299999999999</c:v>
                </c:pt>
                <c:pt idx="497">
                  <c:v>12.825979999999999</c:v>
                </c:pt>
                <c:pt idx="498">
                  <c:v>12.81767</c:v>
                </c:pt>
                <c:pt idx="499">
                  <c:v>12.809370000000001</c:v>
                </c:pt>
                <c:pt idx="500">
                  <c:v>12.801069999999999</c:v>
                </c:pt>
                <c:pt idx="501">
                  <c:v>12.792770000000001</c:v>
                </c:pt>
                <c:pt idx="502">
                  <c:v>12.78448</c:v>
                </c:pt>
                <c:pt idx="503">
                  <c:v>12.776200000000001</c:v>
                </c:pt>
                <c:pt idx="504">
                  <c:v>12.76792</c:v>
                </c:pt>
                <c:pt idx="505">
                  <c:v>12.759639999999999</c:v>
                </c:pt>
                <c:pt idx="506">
                  <c:v>12.751370000000001</c:v>
                </c:pt>
                <c:pt idx="507">
                  <c:v>12.7431</c:v>
                </c:pt>
                <c:pt idx="508">
                  <c:v>12.73484</c:v>
                </c:pt>
                <c:pt idx="509">
                  <c:v>12.72658</c:v>
                </c:pt>
                <c:pt idx="510">
                  <c:v>12.71833</c:v>
                </c:pt>
                <c:pt idx="511">
                  <c:v>12.71008</c:v>
                </c:pt>
                <c:pt idx="512">
                  <c:v>12.701829999999999</c:v>
                </c:pt>
                <c:pt idx="513">
                  <c:v>12.69359</c:v>
                </c:pt>
                <c:pt idx="514">
                  <c:v>12.685360000000001</c:v>
                </c:pt>
                <c:pt idx="515">
                  <c:v>12.67713</c:v>
                </c:pt>
                <c:pt idx="516">
                  <c:v>12.668899999999999</c:v>
                </c:pt>
                <c:pt idx="517">
                  <c:v>12.660680000000001</c:v>
                </c:pt>
                <c:pt idx="518">
                  <c:v>12.652469999999999</c:v>
                </c:pt>
                <c:pt idx="519">
                  <c:v>12.644260000000001</c:v>
                </c:pt>
                <c:pt idx="520">
                  <c:v>12.636049999999999</c:v>
                </c:pt>
                <c:pt idx="521">
                  <c:v>12.62785</c:v>
                </c:pt>
                <c:pt idx="522">
                  <c:v>12.61965</c:v>
                </c:pt>
                <c:pt idx="523">
                  <c:v>12.611459999999999</c:v>
                </c:pt>
                <c:pt idx="524">
                  <c:v>12.60327</c:v>
                </c:pt>
                <c:pt idx="525">
                  <c:v>12.595079999999999</c:v>
                </c:pt>
                <c:pt idx="526">
                  <c:v>12.5869</c:v>
                </c:pt>
                <c:pt idx="527">
                  <c:v>12.57873</c:v>
                </c:pt>
                <c:pt idx="528">
                  <c:v>12.570559999999999</c:v>
                </c:pt>
                <c:pt idx="529">
                  <c:v>12.562389999999999</c:v>
                </c:pt>
                <c:pt idx="530">
                  <c:v>12.55423</c:v>
                </c:pt>
                <c:pt idx="531">
                  <c:v>12.54608</c:v>
                </c:pt>
                <c:pt idx="532">
                  <c:v>12.53792</c:v>
                </c:pt>
                <c:pt idx="533">
                  <c:v>12.529780000000001</c:v>
                </c:pt>
                <c:pt idx="534">
                  <c:v>12.52163</c:v>
                </c:pt>
                <c:pt idx="535">
                  <c:v>12.513500000000001</c:v>
                </c:pt>
                <c:pt idx="536">
                  <c:v>12.505360000000001</c:v>
                </c:pt>
                <c:pt idx="537">
                  <c:v>12.49723</c:v>
                </c:pt>
                <c:pt idx="538">
                  <c:v>12.48911</c:v>
                </c:pt>
                <c:pt idx="539">
                  <c:v>12.48099</c:v>
                </c:pt>
                <c:pt idx="540">
                  <c:v>12.47287</c:v>
                </c:pt>
                <c:pt idx="541">
                  <c:v>12.46476</c:v>
                </c:pt>
                <c:pt idx="542">
                  <c:v>12.456659999999999</c:v>
                </c:pt>
                <c:pt idx="543">
                  <c:v>12.448559999999999</c:v>
                </c:pt>
                <c:pt idx="544">
                  <c:v>12.44046</c:v>
                </c:pt>
                <c:pt idx="545">
                  <c:v>12.432370000000001</c:v>
                </c:pt>
                <c:pt idx="546">
                  <c:v>12.424280000000001</c:v>
                </c:pt>
                <c:pt idx="547">
                  <c:v>12.41619</c:v>
                </c:pt>
                <c:pt idx="548">
                  <c:v>12.408110000000001</c:v>
                </c:pt>
                <c:pt idx="549">
                  <c:v>12.400040000000001</c:v>
                </c:pt>
                <c:pt idx="550">
                  <c:v>12.391969999999999</c:v>
                </c:pt>
                <c:pt idx="551">
                  <c:v>12.383899999999999</c:v>
                </c:pt>
                <c:pt idx="552">
                  <c:v>12.37584</c:v>
                </c:pt>
                <c:pt idx="553">
                  <c:v>12.367790000000001</c:v>
                </c:pt>
                <c:pt idx="554">
                  <c:v>12.359729999999999</c:v>
                </c:pt>
                <c:pt idx="555">
                  <c:v>12.351690000000001</c:v>
                </c:pt>
                <c:pt idx="556">
                  <c:v>12.343639999999999</c:v>
                </c:pt>
                <c:pt idx="557">
                  <c:v>12.335600000000001</c:v>
                </c:pt>
                <c:pt idx="558">
                  <c:v>12.32757</c:v>
                </c:pt>
                <c:pt idx="559">
                  <c:v>12.319540000000002</c:v>
                </c:pt>
                <c:pt idx="560">
                  <c:v>12.31151</c:v>
                </c:pt>
                <c:pt idx="561">
                  <c:v>12.30349</c:v>
                </c:pt>
                <c:pt idx="562">
                  <c:v>12.29548</c:v>
                </c:pt>
                <c:pt idx="563">
                  <c:v>12.287469999999999</c:v>
                </c:pt>
                <c:pt idx="564">
                  <c:v>12.279459999999998</c:v>
                </c:pt>
                <c:pt idx="565">
                  <c:v>12.271450000000002</c:v>
                </c:pt>
                <c:pt idx="566">
                  <c:v>12.263459999999998</c:v>
                </c:pt>
                <c:pt idx="567">
                  <c:v>12.255459999999999</c:v>
                </c:pt>
                <c:pt idx="568">
                  <c:v>12.24747</c:v>
                </c:pt>
                <c:pt idx="569">
                  <c:v>12.23949</c:v>
                </c:pt>
                <c:pt idx="570">
                  <c:v>12.23151</c:v>
                </c:pt>
                <c:pt idx="571">
                  <c:v>12.22353</c:v>
                </c:pt>
                <c:pt idx="572">
                  <c:v>12.21556</c:v>
                </c:pt>
                <c:pt idx="573">
                  <c:v>12.20759</c:v>
                </c:pt>
                <c:pt idx="574">
                  <c:v>12.199629999999999</c:v>
                </c:pt>
                <c:pt idx="575">
                  <c:v>12.19167</c:v>
                </c:pt>
                <c:pt idx="576">
                  <c:v>12.18371</c:v>
                </c:pt>
                <c:pt idx="577">
                  <c:v>12.17576</c:v>
                </c:pt>
                <c:pt idx="578">
                  <c:v>12.167819999999999</c:v>
                </c:pt>
                <c:pt idx="579">
                  <c:v>12.159879999999999</c:v>
                </c:pt>
                <c:pt idx="580">
                  <c:v>12.15194</c:v>
                </c:pt>
                <c:pt idx="581">
                  <c:v>12.14401</c:v>
                </c:pt>
                <c:pt idx="582">
                  <c:v>12.13608</c:v>
                </c:pt>
                <c:pt idx="583">
                  <c:v>12.128159999999999</c:v>
                </c:pt>
                <c:pt idx="584">
                  <c:v>12.120239999999999</c:v>
                </c:pt>
                <c:pt idx="585">
                  <c:v>12.11232</c:v>
                </c:pt>
                <c:pt idx="586">
                  <c:v>12.10441</c:v>
                </c:pt>
                <c:pt idx="587">
                  <c:v>12.09651</c:v>
                </c:pt>
                <c:pt idx="588">
                  <c:v>12.0886</c:v>
                </c:pt>
                <c:pt idx="589">
                  <c:v>12.08071</c:v>
                </c:pt>
                <c:pt idx="590">
                  <c:v>12.072809999999999</c:v>
                </c:pt>
                <c:pt idx="591">
                  <c:v>12.064920000000001</c:v>
                </c:pt>
                <c:pt idx="592">
                  <c:v>12.057040000000001</c:v>
                </c:pt>
                <c:pt idx="593">
                  <c:v>12.049160000000001</c:v>
                </c:pt>
                <c:pt idx="594">
                  <c:v>12.04128</c:v>
                </c:pt>
                <c:pt idx="595">
                  <c:v>12.03341</c:v>
                </c:pt>
                <c:pt idx="596">
                  <c:v>12.025549999999999</c:v>
                </c:pt>
                <c:pt idx="597">
                  <c:v>12.01768</c:v>
                </c:pt>
                <c:pt idx="598">
                  <c:v>12.009829999999999</c:v>
                </c:pt>
                <c:pt idx="599">
                  <c:v>12.00197</c:v>
                </c:pt>
                <c:pt idx="600">
                  <c:v>11.994120000000001</c:v>
                </c:pt>
                <c:pt idx="601">
                  <c:v>11.986280000000001</c:v>
                </c:pt>
                <c:pt idx="602">
                  <c:v>11.978440000000001</c:v>
                </c:pt>
                <c:pt idx="603">
                  <c:v>11.970600000000001</c:v>
                </c:pt>
                <c:pt idx="604">
                  <c:v>11.962770000000001</c:v>
                </c:pt>
                <c:pt idx="605">
                  <c:v>11.954940000000001</c:v>
                </c:pt>
                <c:pt idx="606">
                  <c:v>11.94711</c:v>
                </c:pt>
                <c:pt idx="607">
                  <c:v>11.939290000000002</c:v>
                </c:pt>
                <c:pt idx="608">
                  <c:v>11.931479999999999</c:v>
                </c:pt>
                <c:pt idx="609">
                  <c:v>11.92367</c:v>
                </c:pt>
                <c:pt idx="610">
                  <c:v>11.91586</c:v>
                </c:pt>
                <c:pt idx="611">
                  <c:v>11.908059999999999</c:v>
                </c:pt>
                <c:pt idx="612">
                  <c:v>11.900259999999999</c:v>
                </c:pt>
                <c:pt idx="613">
                  <c:v>11.892469999999999</c:v>
                </c:pt>
                <c:pt idx="614">
                  <c:v>11.884679999999999</c:v>
                </c:pt>
                <c:pt idx="615">
                  <c:v>11.87689</c:v>
                </c:pt>
                <c:pt idx="616">
                  <c:v>11.869110000000001</c:v>
                </c:pt>
                <c:pt idx="617">
                  <c:v>11.86134</c:v>
                </c:pt>
                <c:pt idx="618">
                  <c:v>11.85356</c:v>
                </c:pt>
                <c:pt idx="619">
                  <c:v>11.845799999999999</c:v>
                </c:pt>
                <c:pt idx="620">
                  <c:v>11.83803</c:v>
                </c:pt>
                <c:pt idx="621">
                  <c:v>11.830270000000001</c:v>
                </c:pt>
                <c:pt idx="622">
                  <c:v>11.822520000000001</c:v>
                </c:pt>
                <c:pt idx="623">
                  <c:v>11.814770000000001</c:v>
                </c:pt>
                <c:pt idx="624">
                  <c:v>11.80702</c:v>
                </c:pt>
                <c:pt idx="625">
                  <c:v>11.799280000000001</c:v>
                </c:pt>
                <c:pt idx="626">
                  <c:v>11.791540000000001</c:v>
                </c:pt>
                <c:pt idx="627">
                  <c:v>11.783799999999999</c:v>
                </c:pt>
                <c:pt idx="628">
                  <c:v>11.776069999999999</c:v>
                </c:pt>
                <c:pt idx="629">
                  <c:v>11.76835</c:v>
                </c:pt>
                <c:pt idx="630">
                  <c:v>11.760629999999999</c:v>
                </c:pt>
                <c:pt idx="631">
                  <c:v>11.75291</c:v>
                </c:pt>
                <c:pt idx="632">
                  <c:v>11.745200000000001</c:v>
                </c:pt>
                <c:pt idx="633">
                  <c:v>11.737489999999999</c:v>
                </c:pt>
                <c:pt idx="634">
                  <c:v>11.72978</c:v>
                </c:pt>
                <c:pt idx="635">
                  <c:v>11.72208</c:v>
                </c:pt>
                <c:pt idx="636">
                  <c:v>11.71439</c:v>
                </c:pt>
                <c:pt idx="637">
                  <c:v>11.70669</c:v>
                </c:pt>
                <c:pt idx="638">
                  <c:v>11.699009999999999</c:v>
                </c:pt>
                <c:pt idx="639">
                  <c:v>11.691319999999999</c:v>
                </c:pt>
                <c:pt idx="640">
                  <c:v>11.683639999999999</c:v>
                </c:pt>
                <c:pt idx="641">
                  <c:v>11.67597</c:v>
                </c:pt>
                <c:pt idx="642">
                  <c:v>11.668299999999999</c:v>
                </c:pt>
                <c:pt idx="643">
                  <c:v>11.660629999999999</c:v>
                </c:pt>
                <c:pt idx="644">
                  <c:v>11.65297</c:v>
                </c:pt>
                <c:pt idx="645">
                  <c:v>11.64531</c:v>
                </c:pt>
                <c:pt idx="646">
                  <c:v>11.637649999999999</c:v>
                </c:pt>
                <c:pt idx="647">
                  <c:v>11.63</c:v>
                </c:pt>
                <c:pt idx="648">
                  <c:v>11.62236</c:v>
                </c:pt>
                <c:pt idx="649">
                  <c:v>11.61472</c:v>
                </c:pt>
                <c:pt idx="650">
                  <c:v>11.60708</c:v>
                </c:pt>
                <c:pt idx="651">
                  <c:v>11.599450000000001</c:v>
                </c:pt>
                <c:pt idx="652">
                  <c:v>11.59182</c:v>
                </c:pt>
                <c:pt idx="653">
                  <c:v>11.584190000000001</c:v>
                </c:pt>
                <c:pt idx="654">
                  <c:v>11.57657</c:v>
                </c:pt>
                <c:pt idx="655">
                  <c:v>11.568950000000001</c:v>
                </c:pt>
                <c:pt idx="656">
                  <c:v>11.56134</c:v>
                </c:pt>
                <c:pt idx="657">
                  <c:v>11.55373</c:v>
                </c:pt>
                <c:pt idx="658">
                  <c:v>11.54613</c:v>
                </c:pt>
                <c:pt idx="659">
                  <c:v>11.538530000000002</c:v>
                </c:pt>
                <c:pt idx="660">
                  <c:v>11.53093</c:v>
                </c:pt>
                <c:pt idx="661">
                  <c:v>11.523340000000001</c:v>
                </c:pt>
                <c:pt idx="662">
                  <c:v>11.515750000000001</c:v>
                </c:pt>
                <c:pt idx="663">
                  <c:v>11.50817</c:v>
                </c:pt>
                <c:pt idx="664">
                  <c:v>11.500590000000001</c:v>
                </c:pt>
                <c:pt idx="665">
                  <c:v>11.49301</c:v>
                </c:pt>
                <c:pt idx="666">
                  <c:v>11.485440000000001</c:v>
                </c:pt>
                <c:pt idx="667">
                  <c:v>11.477870000000001</c:v>
                </c:pt>
                <c:pt idx="668">
                  <c:v>11.47031</c:v>
                </c:pt>
                <c:pt idx="669">
                  <c:v>11.46275</c:v>
                </c:pt>
                <c:pt idx="670">
                  <c:v>11.455200000000001</c:v>
                </c:pt>
                <c:pt idx="671">
                  <c:v>11.44764</c:v>
                </c:pt>
                <c:pt idx="672">
                  <c:v>11.440100000000001</c:v>
                </c:pt>
                <c:pt idx="673">
                  <c:v>11.432559999999999</c:v>
                </c:pt>
                <c:pt idx="674">
                  <c:v>11.42502</c:v>
                </c:pt>
                <c:pt idx="675">
                  <c:v>11.417479999999999</c:v>
                </c:pt>
                <c:pt idx="676">
                  <c:v>11.40995</c:v>
                </c:pt>
                <c:pt idx="677">
                  <c:v>11.402430000000001</c:v>
                </c:pt>
                <c:pt idx="678">
                  <c:v>11.3949</c:v>
                </c:pt>
                <c:pt idx="679">
                  <c:v>11.387379999999999</c:v>
                </c:pt>
                <c:pt idx="680">
                  <c:v>11.37987</c:v>
                </c:pt>
                <c:pt idx="681">
                  <c:v>11.37236</c:v>
                </c:pt>
                <c:pt idx="682">
                  <c:v>11.364850000000001</c:v>
                </c:pt>
                <c:pt idx="683">
                  <c:v>11.35735</c:v>
                </c:pt>
                <c:pt idx="684">
                  <c:v>11.349860000000001</c:v>
                </c:pt>
                <c:pt idx="685">
                  <c:v>11.342360000000001</c:v>
                </c:pt>
                <c:pt idx="686">
                  <c:v>11.33487</c:v>
                </c:pt>
                <c:pt idx="687">
                  <c:v>11.327389999999999</c:v>
                </c:pt>
                <c:pt idx="688">
                  <c:v>11.319900000000001</c:v>
                </c:pt>
                <c:pt idx="689">
                  <c:v>11.312430000000001</c:v>
                </c:pt>
                <c:pt idx="690">
                  <c:v>11.304950000000002</c:v>
                </c:pt>
                <c:pt idx="691">
                  <c:v>11.29748</c:v>
                </c:pt>
                <c:pt idx="692">
                  <c:v>11.29002</c:v>
                </c:pt>
                <c:pt idx="693">
                  <c:v>11.28256</c:v>
                </c:pt>
                <c:pt idx="694">
                  <c:v>11.2751</c:v>
                </c:pt>
                <c:pt idx="695">
                  <c:v>11.26765</c:v>
                </c:pt>
                <c:pt idx="696">
                  <c:v>11.260200000000001</c:v>
                </c:pt>
                <c:pt idx="697">
                  <c:v>11.252750000000001</c:v>
                </c:pt>
                <c:pt idx="698">
                  <c:v>11.24531</c:v>
                </c:pt>
                <c:pt idx="699">
                  <c:v>11.237870000000001</c:v>
                </c:pt>
                <c:pt idx="700">
                  <c:v>11.23044</c:v>
                </c:pt>
                <c:pt idx="701">
                  <c:v>11.22301</c:v>
                </c:pt>
                <c:pt idx="702">
                  <c:v>11.215590000000001</c:v>
                </c:pt>
                <c:pt idx="703">
                  <c:v>11.208159999999999</c:v>
                </c:pt>
                <c:pt idx="704">
                  <c:v>11.200749999999999</c:v>
                </c:pt>
                <c:pt idx="705">
                  <c:v>11.19333</c:v>
                </c:pt>
                <c:pt idx="706">
                  <c:v>11.185919999999999</c:v>
                </c:pt>
                <c:pt idx="707">
                  <c:v>11.178520000000001</c:v>
                </c:pt>
                <c:pt idx="708">
                  <c:v>11.17112</c:v>
                </c:pt>
                <c:pt idx="709">
                  <c:v>11.16372</c:v>
                </c:pt>
                <c:pt idx="710">
                  <c:v>11.156330000000001</c:v>
                </c:pt>
                <c:pt idx="711">
                  <c:v>11.14894</c:v>
                </c:pt>
                <c:pt idx="712">
                  <c:v>11.141549999999999</c:v>
                </c:pt>
                <c:pt idx="713">
                  <c:v>11.134169999999999</c:v>
                </c:pt>
                <c:pt idx="714">
                  <c:v>11.126799999999999</c:v>
                </c:pt>
                <c:pt idx="715">
                  <c:v>11.11942</c:v>
                </c:pt>
                <c:pt idx="716">
                  <c:v>11.11205</c:v>
                </c:pt>
                <c:pt idx="717">
                  <c:v>11.10469</c:v>
                </c:pt>
                <c:pt idx="718">
                  <c:v>11.097329999999999</c:v>
                </c:pt>
                <c:pt idx="719">
                  <c:v>11.089969999999999</c:v>
                </c:pt>
                <c:pt idx="720">
                  <c:v>11.08262</c:v>
                </c:pt>
                <c:pt idx="721">
                  <c:v>11.07527</c:v>
                </c:pt>
                <c:pt idx="722">
                  <c:v>11.067920000000001</c:v>
                </c:pt>
                <c:pt idx="723">
                  <c:v>11.06058</c:v>
                </c:pt>
                <c:pt idx="724">
                  <c:v>11.053240000000001</c:v>
                </c:pt>
                <c:pt idx="725">
                  <c:v>11.045909999999999</c:v>
                </c:pt>
                <c:pt idx="726">
                  <c:v>11.03858</c:v>
                </c:pt>
                <c:pt idx="727">
                  <c:v>11.03125</c:v>
                </c:pt>
                <c:pt idx="728">
                  <c:v>11.02393</c:v>
                </c:pt>
                <c:pt idx="729">
                  <c:v>11.01661</c:v>
                </c:pt>
                <c:pt idx="730">
                  <c:v>11.0093</c:v>
                </c:pt>
                <c:pt idx="731">
                  <c:v>11.001989999999999</c:v>
                </c:pt>
                <c:pt idx="732">
                  <c:v>10.994680000000001</c:v>
                </c:pt>
                <c:pt idx="733">
                  <c:v>10.98738</c:v>
                </c:pt>
                <c:pt idx="734">
                  <c:v>10.980079999999999</c:v>
                </c:pt>
                <c:pt idx="735">
                  <c:v>10.972790000000002</c:v>
                </c:pt>
                <c:pt idx="736">
                  <c:v>10.9655</c:v>
                </c:pt>
                <c:pt idx="737">
                  <c:v>10.958209999999999</c:v>
                </c:pt>
                <c:pt idx="738">
                  <c:v>10.95093</c:v>
                </c:pt>
                <c:pt idx="739">
                  <c:v>10.94365</c:v>
                </c:pt>
                <c:pt idx="740">
                  <c:v>10.93638</c:v>
                </c:pt>
                <c:pt idx="741">
                  <c:v>10.929110000000001</c:v>
                </c:pt>
                <c:pt idx="742">
                  <c:v>10.92184</c:v>
                </c:pt>
                <c:pt idx="743">
                  <c:v>10.914579999999999</c:v>
                </c:pt>
                <c:pt idx="744">
                  <c:v>10.90732</c:v>
                </c:pt>
                <c:pt idx="745">
                  <c:v>10.90006</c:v>
                </c:pt>
                <c:pt idx="746">
                  <c:v>10.892809999999999</c:v>
                </c:pt>
                <c:pt idx="747">
                  <c:v>10.88556</c:v>
                </c:pt>
                <c:pt idx="748">
                  <c:v>10.87832</c:v>
                </c:pt>
                <c:pt idx="749">
                  <c:v>10.871079999999999</c:v>
                </c:pt>
                <c:pt idx="750">
                  <c:v>10.863850000000001</c:v>
                </c:pt>
                <c:pt idx="751">
                  <c:v>10.85661</c:v>
                </c:pt>
                <c:pt idx="752">
                  <c:v>10.84939</c:v>
                </c:pt>
                <c:pt idx="753">
                  <c:v>10.84216</c:v>
                </c:pt>
                <c:pt idx="754">
                  <c:v>10.834940000000001</c:v>
                </c:pt>
                <c:pt idx="755">
                  <c:v>10.827729999999999</c:v>
                </c:pt>
                <c:pt idx="756">
                  <c:v>10.820510000000001</c:v>
                </c:pt>
                <c:pt idx="757">
                  <c:v>10.8133</c:v>
                </c:pt>
                <c:pt idx="758">
                  <c:v>10.806100000000001</c:v>
                </c:pt>
                <c:pt idx="759">
                  <c:v>10.7989</c:v>
                </c:pt>
                <c:pt idx="760">
                  <c:v>10.791700000000001</c:v>
                </c:pt>
                <c:pt idx="761">
                  <c:v>10.784510000000001</c:v>
                </c:pt>
                <c:pt idx="762">
                  <c:v>10.77732</c:v>
                </c:pt>
                <c:pt idx="763">
                  <c:v>10.77014</c:v>
                </c:pt>
                <c:pt idx="764">
                  <c:v>10.76295</c:v>
                </c:pt>
                <c:pt idx="765">
                  <c:v>10.755780000000001</c:v>
                </c:pt>
                <c:pt idx="766">
                  <c:v>10.7486</c:v>
                </c:pt>
                <c:pt idx="767">
                  <c:v>10.741430000000001</c:v>
                </c:pt>
                <c:pt idx="768">
                  <c:v>10.73427</c:v>
                </c:pt>
                <c:pt idx="769">
                  <c:v>10.72711</c:v>
                </c:pt>
                <c:pt idx="770">
                  <c:v>10.719950000000001</c:v>
                </c:pt>
                <c:pt idx="771">
                  <c:v>10.71279</c:v>
                </c:pt>
                <c:pt idx="772">
                  <c:v>10.705639999999999</c:v>
                </c:pt>
                <c:pt idx="773">
                  <c:v>10.698499999999999</c:v>
                </c:pt>
                <c:pt idx="774">
                  <c:v>10.69135</c:v>
                </c:pt>
                <c:pt idx="775">
                  <c:v>10.684209999999998</c:v>
                </c:pt>
                <c:pt idx="776">
                  <c:v>10.67708</c:v>
                </c:pt>
                <c:pt idx="777">
                  <c:v>10.66995</c:v>
                </c:pt>
                <c:pt idx="778">
                  <c:v>10.66282</c:v>
                </c:pt>
                <c:pt idx="779">
                  <c:v>10.655700000000001</c:v>
                </c:pt>
                <c:pt idx="780">
                  <c:v>10.648579999999999</c:v>
                </c:pt>
                <c:pt idx="781">
                  <c:v>10.641459999999999</c:v>
                </c:pt>
                <c:pt idx="782">
                  <c:v>10.63435</c:v>
                </c:pt>
                <c:pt idx="783">
                  <c:v>10.62724</c:v>
                </c:pt>
                <c:pt idx="784">
                  <c:v>10.62013</c:v>
                </c:pt>
                <c:pt idx="785">
                  <c:v>10.61303</c:v>
                </c:pt>
                <c:pt idx="786">
                  <c:v>10.60594</c:v>
                </c:pt>
                <c:pt idx="787">
                  <c:v>10.598840000000001</c:v>
                </c:pt>
                <c:pt idx="788">
                  <c:v>10.591749999999999</c:v>
                </c:pt>
                <c:pt idx="789">
                  <c:v>10.584670000000001</c:v>
                </c:pt>
                <c:pt idx="790">
                  <c:v>10.577590000000001</c:v>
                </c:pt>
                <c:pt idx="791">
                  <c:v>10.570510000000001</c:v>
                </c:pt>
                <c:pt idx="792">
                  <c:v>10.56343</c:v>
                </c:pt>
                <c:pt idx="793">
                  <c:v>10.55636</c:v>
                </c:pt>
                <c:pt idx="794">
                  <c:v>10.549299999999999</c:v>
                </c:pt>
                <c:pt idx="795">
                  <c:v>10.54223</c:v>
                </c:pt>
                <c:pt idx="796">
                  <c:v>10.535170000000001</c:v>
                </c:pt>
                <c:pt idx="797">
                  <c:v>10.528120000000001</c:v>
                </c:pt>
                <c:pt idx="798">
                  <c:v>10.52107</c:v>
                </c:pt>
                <c:pt idx="799">
                  <c:v>10.51402</c:v>
                </c:pt>
                <c:pt idx="800">
                  <c:v>10.50698</c:v>
                </c:pt>
                <c:pt idx="801">
                  <c:v>10.49994</c:v>
                </c:pt>
                <c:pt idx="802">
                  <c:v>10.492899999999999</c:v>
                </c:pt>
                <c:pt idx="803">
                  <c:v>10.48587</c:v>
                </c:pt>
                <c:pt idx="804">
                  <c:v>10.47884</c:v>
                </c:pt>
                <c:pt idx="805">
                  <c:v>10.47181</c:v>
                </c:pt>
                <c:pt idx="806">
                  <c:v>10.464790000000001</c:v>
                </c:pt>
                <c:pt idx="807">
                  <c:v>10.45777</c:v>
                </c:pt>
                <c:pt idx="808">
                  <c:v>10.450760000000001</c:v>
                </c:pt>
                <c:pt idx="809">
                  <c:v>10.44375</c:v>
                </c:pt>
                <c:pt idx="810">
                  <c:v>10.43674</c:v>
                </c:pt>
                <c:pt idx="811">
                  <c:v>10.429739999999999</c:v>
                </c:pt>
                <c:pt idx="812">
                  <c:v>10.422739999999999</c:v>
                </c:pt>
                <c:pt idx="813">
                  <c:v>10.415749999999999</c:v>
                </c:pt>
                <c:pt idx="814">
                  <c:v>10.408760000000001</c:v>
                </c:pt>
                <c:pt idx="815">
                  <c:v>10.401770000000001</c:v>
                </c:pt>
                <c:pt idx="816">
                  <c:v>10.394780000000001</c:v>
                </c:pt>
                <c:pt idx="817">
                  <c:v>10.387799999999999</c:v>
                </c:pt>
                <c:pt idx="818">
                  <c:v>10.38083</c:v>
                </c:pt>
                <c:pt idx="819">
                  <c:v>10.366879999999998</c:v>
                </c:pt>
                <c:pt idx="820">
                  <c:v>10.35295</c:v>
                </c:pt>
                <c:pt idx="821">
                  <c:v>10.339030000000001</c:v>
                </c:pt>
                <c:pt idx="822">
                  <c:v>10.32513</c:v>
                </c:pt>
                <c:pt idx="823">
                  <c:v>10.31124</c:v>
                </c:pt>
                <c:pt idx="824">
                  <c:v>10.297370000000001</c:v>
                </c:pt>
                <c:pt idx="825">
                  <c:v>10.28351</c:v>
                </c:pt>
                <c:pt idx="826">
                  <c:v>10.26967</c:v>
                </c:pt>
                <c:pt idx="827">
                  <c:v>10.255840000000001</c:v>
                </c:pt>
                <c:pt idx="828">
                  <c:v>10.242030000000002</c:v>
                </c:pt>
                <c:pt idx="829">
                  <c:v>10.22823</c:v>
                </c:pt>
                <c:pt idx="830">
                  <c:v>10.214450000000001</c:v>
                </c:pt>
                <c:pt idx="831">
                  <c:v>10.20068</c:v>
                </c:pt>
                <c:pt idx="832">
                  <c:v>10.186920000000001</c:v>
                </c:pt>
                <c:pt idx="833">
                  <c:v>10.17319</c:v>
                </c:pt>
                <c:pt idx="834">
                  <c:v>10.159459999999999</c:v>
                </c:pt>
                <c:pt idx="835">
                  <c:v>10.14575</c:v>
                </c:pt>
                <c:pt idx="836">
                  <c:v>10.132059999999999</c:v>
                </c:pt>
                <c:pt idx="837">
                  <c:v>10.118379999999998</c:v>
                </c:pt>
                <c:pt idx="838">
                  <c:v>10.104709999999999</c:v>
                </c:pt>
                <c:pt idx="839">
                  <c:v>10.091059999999999</c:v>
                </c:pt>
                <c:pt idx="840">
                  <c:v>10.07742</c:v>
                </c:pt>
                <c:pt idx="841">
                  <c:v>10.060879999999999</c:v>
                </c:pt>
                <c:pt idx="842">
                  <c:v>10.04119</c:v>
                </c:pt>
                <c:pt idx="843">
                  <c:v>10.00108</c:v>
                </c:pt>
                <c:pt idx="844">
                  <c:v>9.9211200000000002</c:v>
                </c:pt>
                <c:pt idx="845">
                  <c:v>9.8417099999999991</c:v>
                </c:pt>
                <c:pt idx="846">
                  <c:v>9.7628599999999999</c:v>
                </c:pt>
                <c:pt idx="847">
                  <c:v>9.6845499999999998</c:v>
                </c:pt>
                <c:pt idx="848">
                  <c:v>9.6067299999999989</c:v>
                </c:pt>
                <c:pt idx="849">
                  <c:v>9.5293299999999999</c:v>
                </c:pt>
                <c:pt idx="850">
                  <c:v>9.4523299999999999</c:v>
                </c:pt>
                <c:pt idx="851">
                  <c:v>9.37575</c:v>
                </c:pt>
                <c:pt idx="852">
                  <c:v>9.2995999999999999</c:v>
                </c:pt>
                <c:pt idx="853">
                  <c:v>9.223889999999999</c:v>
                </c:pt>
                <c:pt idx="854">
                  <c:v>9.1486100000000015</c:v>
                </c:pt>
                <c:pt idx="855">
                  <c:v>9.0737800000000011</c:v>
                </c:pt>
                <c:pt idx="856">
                  <c:v>8.9993700000000008</c:v>
                </c:pt>
                <c:pt idx="857">
                  <c:v>8.9253999999999998</c:v>
                </c:pt>
                <c:pt idx="858">
                  <c:v>8.8518700000000017</c:v>
                </c:pt>
                <c:pt idx="859">
                  <c:v>8.7787600000000001</c:v>
                </c:pt>
                <c:pt idx="860">
                  <c:v>8.70608</c:v>
                </c:pt>
                <c:pt idx="861">
                  <c:v>8.6338200000000001</c:v>
                </c:pt>
                <c:pt idx="862">
                  <c:v>8.5619599999999991</c:v>
                </c:pt>
                <c:pt idx="863">
                  <c:v>8.4905600000000003</c:v>
                </c:pt>
                <c:pt idx="864">
                  <c:v>8.4196299999999997</c:v>
                </c:pt>
                <c:pt idx="865">
                  <c:v>8.3491599999999995</c:v>
                </c:pt>
                <c:pt idx="866">
                  <c:v>8.2791499999999996</c:v>
                </c:pt>
                <c:pt idx="867">
                  <c:v>8.2095900000000004</c:v>
                </c:pt>
                <c:pt idx="868">
                  <c:v>8.1404899999999998</c:v>
                </c:pt>
                <c:pt idx="869">
                  <c:v>8.0718399999999999</c:v>
                </c:pt>
                <c:pt idx="870">
                  <c:v>8.0036500000000004</c:v>
                </c:pt>
                <c:pt idx="871">
                  <c:v>7.9358999999999993</c:v>
                </c:pt>
                <c:pt idx="872">
                  <c:v>7.8686099999999994</c:v>
                </c:pt>
                <c:pt idx="873">
                  <c:v>7.8017599999999998</c:v>
                </c:pt>
                <c:pt idx="874">
                  <c:v>7.7353699999999996</c:v>
                </c:pt>
                <c:pt idx="875">
                  <c:v>7.6694199999999997</c:v>
                </c:pt>
                <c:pt idx="876">
                  <c:v>7.5383199999999997</c:v>
                </c:pt>
                <c:pt idx="877">
                  <c:v>7.4089900000000002</c:v>
                </c:pt>
                <c:pt idx="878">
                  <c:v>7.2814399999999999</c:v>
                </c:pt>
                <c:pt idx="879">
                  <c:v>7.1556899999999999</c:v>
                </c:pt>
                <c:pt idx="880">
                  <c:v>7.0316999999999998</c:v>
                </c:pt>
                <c:pt idx="881">
                  <c:v>6.9094899999999999</c:v>
                </c:pt>
                <c:pt idx="882">
                  <c:v>6.78904</c:v>
                </c:pt>
                <c:pt idx="883">
                  <c:v>6.67035</c:v>
                </c:pt>
                <c:pt idx="884">
                  <c:v>6.5533999999999999</c:v>
                </c:pt>
                <c:pt idx="885">
                  <c:v>6.4381899999999996</c:v>
                </c:pt>
                <c:pt idx="886">
                  <c:v>6.3247</c:v>
                </c:pt>
                <c:pt idx="887">
                  <c:v>6.2129300000000001</c:v>
                </c:pt>
                <c:pt idx="888">
                  <c:v>6.1028700000000002</c:v>
                </c:pt>
                <c:pt idx="889">
                  <c:v>5.9945000000000004</c:v>
                </c:pt>
                <c:pt idx="890">
                  <c:v>5.8878000000000004</c:v>
                </c:pt>
                <c:pt idx="891">
                  <c:v>5.7827700000000002</c:v>
                </c:pt>
                <c:pt idx="892">
                  <c:v>5.6793999999999993</c:v>
                </c:pt>
                <c:pt idx="893">
                  <c:v>5.5776599999999998</c:v>
                </c:pt>
                <c:pt idx="894">
                  <c:v>5.4775499999999999</c:v>
                </c:pt>
                <c:pt idx="895">
                  <c:v>5.3790500000000003</c:v>
                </c:pt>
                <c:pt idx="896">
                  <c:v>5.2821400000000001</c:v>
                </c:pt>
                <c:pt idx="897">
                  <c:v>5.1867999999999999</c:v>
                </c:pt>
                <c:pt idx="898">
                  <c:v>4.9991099999999999</c:v>
                </c:pt>
                <c:pt idx="899">
                  <c:v>4.8175799999999995</c:v>
                </c:pt>
                <c:pt idx="900">
                  <c:v>4.6421200000000002</c:v>
                </c:pt>
                <c:pt idx="901">
                  <c:v>4.4725699999999993</c:v>
                </c:pt>
                <c:pt idx="902">
                  <c:v>4.3087999999999997</c:v>
                </c:pt>
                <c:pt idx="903">
                  <c:v>4.1506600000000002</c:v>
                </c:pt>
                <c:pt idx="904">
                  <c:v>3.9979800000000001</c:v>
                </c:pt>
                <c:pt idx="905">
                  <c:v>3.8506300000000002</c:v>
                </c:pt>
                <c:pt idx="906">
                  <c:v>3.70845</c:v>
                </c:pt>
                <c:pt idx="907">
                  <c:v>3.5712800000000002</c:v>
                </c:pt>
                <c:pt idx="908">
                  <c:v>3.4389799999999999</c:v>
                </c:pt>
                <c:pt idx="909">
                  <c:v>3.1836500000000001</c:v>
                </c:pt>
                <c:pt idx="910">
                  <c:v>2.9466100000000002</c:v>
                </c:pt>
                <c:pt idx="911">
                  <c:v>2.72675</c:v>
                </c:pt>
                <c:pt idx="912">
                  <c:v>2.5229400000000002</c:v>
                </c:pt>
                <c:pt idx="913">
                  <c:v>2.3340900000000002</c:v>
                </c:pt>
                <c:pt idx="914">
                  <c:v>1.98403</c:v>
                </c:pt>
                <c:pt idx="915">
                  <c:v>1.68581</c:v>
                </c:pt>
                <c:pt idx="916">
                  <c:v>1.4321400000000002</c:v>
                </c:pt>
                <c:pt idx="917">
                  <c:v>1.0006599999999999</c:v>
                </c:pt>
                <c:pt idx="918">
                  <c:v>0.69884999999999997</c:v>
                </c:pt>
                <c:pt idx="919">
                  <c:v>0.27729999999999999</c:v>
                </c:pt>
              </c:numCache>
            </c:numRef>
          </c:yVal>
          <c:smooth val="0"/>
        </c:ser>
        <c:dLbls>
          <c:showLegendKey val="0"/>
          <c:showVal val="0"/>
          <c:showCatName val="0"/>
          <c:showSerName val="0"/>
          <c:showPercent val="0"/>
          <c:showBubbleSize val="0"/>
        </c:dLbls>
        <c:axId val="2085545376"/>
        <c:axId val="2085551360"/>
      </c:scatterChart>
      <c:valAx>
        <c:axId val="2085545376"/>
        <c:scaling>
          <c:orientation val="minMax"/>
          <c:max val="0.1"/>
          <c:min val="0"/>
        </c:scaling>
        <c:delete val="0"/>
        <c:axPos val="b"/>
        <c:title>
          <c:tx>
            <c:rich>
              <a:bodyPr/>
              <a:lstStyle/>
              <a:p>
                <a:pPr>
                  <a:defRPr/>
                </a:pPr>
                <a:r>
                  <a:rPr lang="en-US"/>
                  <a:t>Seconds</a:t>
                </a:r>
              </a:p>
            </c:rich>
          </c:tx>
          <c:layout>
            <c:manualLayout>
              <c:xMode val="edge"/>
              <c:yMode val="edge"/>
              <c:x val="0.4289098369746035"/>
              <c:y val="0.89945657821050018"/>
            </c:manualLayout>
          </c:layout>
          <c:overlay val="0"/>
          <c:spPr>
            <a:noFill/>
            <a:ln w="24821">
              <a:noFill/>
            </a:ln>
          </c:spPr>
        </c:title>
        <c:numFmt formatCode="General" sourceLinked="1"/>
        <c:majorTickMark val="out"/>
        <c:minorTickMark val="none"/>
        <c:tickLblPos val="nextTo"/>
        <c:spPr>
          <a:ln w="3103">
            <a:solidFill>
              <a:srgbClr val="000000"/>
            </a:solidFill>
            <a:prstDash val="solid"/>
          </a:ln>
        </c:spPr>
        <c:txPr>
          <a:bodyPr rot="0" vert="horz"/>
          <a:lstStyle/>
          <a:p>
            <a:pPr>
              <a:defRPr/>
            </a:pPr>
            <a:endParaRPr lang="en-US"/>
          </a:p>
        </c:txPr>
        <c:crossAx val="2085551360"/>
        <c:crosses val="autoZero"/>
        <c:crossBetween val="midCat"/>
        <c:majorUnit val="2.0000000000000004E-2"/>
      </c:valAx>
      <c:valAx>
        <c:axId val="2085551360"/>
        <c:scaling>
          <c:orientation val="minMax"/>
          <c:max val="14"/>
          <c:min val="0"/>
        </c:scaling>
        <c:delete val="0"/>
        <c:axPos val="l"/>
        <c:majorGridlines>
          <c:spPr>
            <a:ln w="3103">
              <a:solidFill>
                <a:srgbClr val="000000"/>
              </a:solidFill>
              <a:prstDash val="solid"/>
            </a:ln>
          </c:spPr>
        </c:majorGridlines>
        <c:title>
          <c:tx>
            <c:rich>
              <a:bodyPr/>
              <a:lstStyle/>
              <a:p>
                <a:pPr>
                  <a:defRPr/>
                </a:pPr>
                <a:r>
                  <a:rPr lang="en-US"/>
                  <a:t>kAmps</a:t>
                </a:r>
              </a:p>
            </c:rich>
          </c:tx>
          <c:layout>
            <c:manualLayout>
              <c:xMode val="edge"/>
              <c:yMode val="edge"/>
              <c:x val="0"/>
              <c:y val="0.32880432362407142"/>
            </c:manualLayout>
          </c:layout>
          <c:overlay val="0"/>
          <c:spPr>
            <a:noFill/>
            <a:ln w="24821">
              <a:noFill/>
            </a:ln>
          </c:spPr>
        </c:title>
        <c:numFmt formatCode="General" sourceLinked="0"/>
        <c:majorTickMark val="out"/>
        <c:minorTickMark val="none"/>
        <c:tickLblPos val="nextTo"/>
        <c:spPr>
          <a:ln w="3103">
            <a:solidFill>
              <a:srgbClr val="000000"/>
            </a:solidFill>
            <a:prstDash val="solid"/>
          </a:ln>
        </c:spPr>
        <c:txPr>
          <a:bodyPr rot="0" vert="horz"/>
          <a:lstStyle/>
          <a:p>
            <a:pPr>
              <a:defRPr/>
            </a:pPr>
            <a:endParaRPr lang="en-US"/>
          </a:p>
        </c:txPr>
        <c:crossAx val="2085545376"/>
        <c:crosses val="autoZero"/>
        <c:crossBetween val="midCat"/>
      </c:valAx>
      <c:spPr>
        <a:noFill/>
        <a:ln w="3103">
          <a:solidFill>
            <a:srgbClr val="000000"/>
          </a:solidFill>
          <a:prstDash val="solid"/>
        </a:ln>
      </c:spPr>
    </c:plotArea>
    <c:legend>
      <c:legendPos val="r"/>
      <c:layout>
        <c:manualLayout>
          <c:xMode val="edge"/>
          <c:yMode val="edge"/>
          <c:x val="0.40047391963328527"/>
          <c:y val="0.10054342178949996"/>
          <c:w val="0.51184823728019913"/>
          <c:h val="0.19021732823242851"/>
        </c:manualLayout>
      </c:layout>
      <c:overlay val="0"/>
      <c:spPr>
        <a:solidFill>
          <a:srgbClr val="FFFFFF"/>
        </a:solidFill>
        <a:ln w="3103">
          <a:solidFill>
            <a:srgbClr val="000000"/>
          </a:solidFill>
          <a:prstDash val="solid"/>
        </a:ln>
      </c:spPr>
    </c:legend>
    <c:plotVisOnly val="1"/>
    <c:dispBlanksAs val="gap"/>
    <c:showDLblsOverMax val="0"/>
  </c:chart>
  <c:spPr>
    <a:solidFill>
      <a:srgbClr val="FFFFFF"/>
    </a:solidFill>
    <a:ln>
      <a:noFill/>
    </a:ln>
  </c:spPr>
  <c:txPr>
    <a:bodyPr/>
    <a:lstStyle/>
    <a:p>
      <a:pPr>
        <a:defRPr sz="14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7672413793103448"/>
          <c:y val="5.2777777777777778E-2"/>
          <c:w val="0.77370689655172409"/>
          <c:h val="0.73611111111111116"/>
        </c:manualLayout>
      </c:layout>
      <c:scatterChart>
        <c:scatterStyle val="smoothMarker"/>
        <c:varyColors val="0"/>
        <c:ser>
          <c:idx val="0"/>
          <c:order val="0"/>
          <c:tx>
            <c:v>INNER Quench</c:v>
          </c:tx>
          <c:spPr>
            <a:ln w="25400">
              <a:solidFill>
                <a:srgbClr val="800000"/>
              </a:solidFill>
              <a:prstDash val="solid"/>
            </a:ln>
          </c:spPr>
          <c:marker>
            <c:symbol val="none"/>
          </c:marker>
          <c:xVal>
            <c:numRef>
              <c:f>'HTR&amp;R'!$O$19:$O$348</c:f>
              <c:numCache>
                <c:formatCode>General</c:formatCode>
                <c:ptCount val="330"/>
                <c:pt idx="0">
                  <c:v>9.9999999999999995E-7</c:v>
                </c:pt>
                <c:pt idx="1">
                  <c:v>1.9999999999999999E-6</c:v>
                </c:pt>
                <c:pt idx="2">
                  <c:v>3.0000000000000001E-6</c:v>
                </c:pt>
                <c:pt idx="3">
                  <c:v>3.9999999999999998E-6</c:v>
                </c:pt>
                <c:pt idx="4">
                  <c:v>5.0000000000000004E-6</c:v>
                </c:pt>
                <c:pt idx="5">
                  <c:v>6.0000000000000002E-6</c:v>
                </c:pt>
                <c:pt idx="6">
                  <c:v>6.9999999999999999E-6</c:v>
                </c:pt>
                <c:pt idx="7">
                  <c:v>7.9999999999999996E-6</c:v>
                </c:pt>
                <c:pt idx="8">
                  <c:v>9.0000000000000002E-6</c:v>
                </c:pt>
                <c:pt idx="9">
                  <c:v>1.0000000000000001E-5</c:v>
                </c:pt>
                <c:pt idx="10">
                  <c:v>1.1E-5</c:v>
                </c:pt>
                <c:pt idx="11">
                  <c:v>1.2E-5</c:v>
                </c:pt>
                <c:pt idx="12">
                  <c:v>1.2999999999999999E-5</c:v>
                </c:pt>
                <c:pt idx="13">
                  <c:v>1.4E-5</c:v>
                </c:pt>
                <c:pt idx="14">
                  <c:v>1.5E-5</c:v>
                </c:pt>
                <c:pt idx="15">
                  <c:v>1.5999999999999999E-5</c:v>
                </c:pt>
                <c:pt idx="16">
                  <c:v>1.7E-5</c:v>
                </c:pt>
                <c:pt idx="17">
                  <c:v>1.8E-5</c:v>
                </c:pt>
                <c:pt idx="18">
                  <c:v>1.9000000000000001E-5</c:v>
                </c:pt>
                <c:pt idx="19">
                  <c:v>2.0000000000000002E-5</c:v>
                </c:pt>
                <c:pt idx="20">
                  <c:v>2.0999999999999999E-5</c:v>
                </c:pt>
                <c:pt idx="21">
                  <c:v>2.1999999999999999E-5</c:v>
                </c:pt>
                <c:pt idx="22">
                  <c:v>2.3E-5</c:v>
                </c:pt>
                <c:pt idx="23">
                  <c:v>2.4000000000000001E-5</c:v>
                </c:pt>
                <c:pt idx="24">
                  <c:v>2.5000000000000001E-5</c:v>
                </c:pt>
                <c:pt idx="25">
                  <c:v>2.5999999999999998E-5</c:v>
                </c:pt>
                <c:pt idx="26">
                  <c:v>2.6999999999999999E-5</c:v>
                </c:pt>
                <c:pt idx="27">
                  <c:v>2.8E-5</c:v>
                </c:pt>
                <c:pt idx="28">
                  <c:v>3.0000000000000001E-5</c:v>
                </c:pt>
                <c:pt idx="29">
                  <c:v>3.1999999999999999E-5</c:v>
                </c:pt>
                <c:pt idx="30">
                  <c:v>3.4E-5</c:v>
                </c:pt>
                <c:pt idx="31">
                  <c:v>3.6000000000000001E-5</c:v>
                </c:pt>
                <c:pt idx="32">
                  <c:v>3.8000000000000002E-5</c:v>
                </c:pt>
                <c:pt idx="33">
                  <c:v>4.0000000000000003E-5</c:v>
                </c:pt>
                <c:pt idx="34">
                  <c:v>4.1999999999999998E-5</c:v>
                </c:pt>
                <c:pt idx="35">
                  <c:v>4.3999999999999999E-5</c:v>
                </c:pt>
                <c:pt idx="36">
                  <c:v>4.6E-5</c:v>
                </c:pt>
                <c:pt idx="37">
                  <c:v>4.8000000000000001E-5</c:v>
                </c:pt>
                <c:pt idx="38">
                  <c:v>5.0000000000000002E-5</c:v>
                </c:pt>
                <c:pt idx="39">
                  <c:v>5.1999999999999997E-5</c:v>
                </c:pt>
                <c:pt idx="40">
                  <c:v>5.3999999999999998E-5</c:v>
                </c:pt>
                <c:pt idx="41">
                  <c:v>5.5999999999999999E-5</c:v>
                </c:pt>
                <c:pt idx="42">
                  <c:v>5.8E-5</c:v>
                </c:pt>
                <c:pt idx="43">
                  <c:v>6.0000000000000002E-5</c:v>
                </c:pt>
                <c:pt idx="44">
                  <c:v>6.2000000000000003E-5</c:v>
                </c:pt>
                <c:pt idx="45">
                  <c:v>6.3999999999999997E-5</c:v>
                </c:pt>
                <c:pt idx="46">
                  <c:v>6.6000000000000005E-5</c:v>
                </c:pt>
                <c:pt idx="47">
                  <c:v>6.7999999999999999E-5</c:v>
                </c:pt>
                <c:pt idx="48">
                  <c:v>6.9999999999999994E-5</c:v>
                </c:pt>
                <c:pt idx="49">
                  <c:v>7.2000000000000002E-5</c:v>
                </c:pt>
                <c:pt idx="50">
                  <c:v>7.3999999999999996E-5</c:v>
                </c:pt>
                <c:pt idx="51">
                  <c:v>7.6000000000000004E-5</c:v>
                </c:pt>
                <c:pt idx="52">
                  <c:v>7.7999999999999999E-5</c:v>
                </c:pt>
                <c:pt idx="53">
                  <c:v>8.2000000000000001E-5</c:v>
                </c:pt>
                <c:pt idx="54">
                  <c:v>8.6000000000000003E-5</c:v>
                </c:pt>
                <c:pt idx="55">
                  <c:v>9.0000000000000006E-5</c:v>
                </c:pt>
                <c:pt idx="56">
                  <c:v>9.3999999999999994E-5</c:v>
                </c:pt>
                <c:pt idx="57">
                  <c:v>9.7999999999999997E-5</c:v>
                </c:pt>
                <c:pt idx="58">
                  <c:v>1.02E-4</c:v>
                </c:pt>
                <c:pt idx="59">
                  <c:v>1.06E-4</c:v>
                </c:pt>
                <c:pt idx="60">
                  <c:v>1.1E-4</c:v>
                </c:pt>
                <c:pt idx="61">
                  <c:v>1.1400000000000001E-4</c:v>
                </c:pt>
                <c:pt idx="62">
                  <c:v>1.18E-4</c:v>
                </c:pt>
                <c:pt idx="63">
                  <c:v>1.22E-4</c:v>
                </c:pt>
                <c:pt idx="64">
                  <c:v>1.26E-4</c:v>
                </c:pt>
                <c:pt idx="65">
                  <c:v>1.2999999999999999E-4</c:v>
                </c:pt>
                <c:pt idx="66">
                  <c:v>1.34E-4</c:v>
                </c:pt>
                <c:pt idx="67">
                  <c:v>1.3799999999999999E-4</c:v>
                </c:pt>
                <c:pt idx="68">
                  <c:v>1.4200000000000001E-4</c:v>
                </c:pt>
                <c:pt idx="69">
                  <c:v>1.46E-4</c:v>
                </c:pt>
                <c:pt idx="70">
                  <c:v>1.4999999999999999E-4</c:v>
                </c:pt>
                <c:pt idx="71">
                  <c:v>1.54E-4</c:v>
                </c:pt>
                <c:pt idx="72">
                  <c:v>1.5799999999999999E-4</c:v>
                </c:pt>
                <c:pt idx="73">
                  <c:v>1.6200000000000001E-4</c:v>
                </c:pt>
                <c:pt idx="74">
                  <c:v>1.66E-4</c:v>
                </c:pt>
                <c:pt idx="75">
                  <c:v>1.7000000000000001E-4</c:v>
                </c:pt>
                <c:pt idx="76">
                  <c:v>1.74E-4</c:v>
                </c:pt>
                <c:pt idx="77">
                  <c:v>1.7799999999999999E-4</c:v>
                </c:pt>
                <c:pt idx="78">
                  <c:v>1.8200000000000001E-4</c:v>
                </c:pt>
                <c:pt idx="79">
                  <c:v>1.8599999999999999E-4</c:v>
                </c:pt>
                <c:pt idx="80">
                  <c:v>1.9000000000000001E-4</c:v>
                </c:pt>
                <c:pt idx="81">
                  <c:v>1.94E-4</c:v>
                </c:pt>
                <c:pt idx="82">
                  <c:v>1.9799999999999999E-4</c:v>
                </c:pt>
                <c:pt idx="83">
                  <c:v>2.02E-4</c:v>
                </c:pt>
                <c:pt idx="84">
                  <c:v>2.0599999999999999E-4</c:v>
                </c:pt>
                <c:pt idx="85">
                  <c:v>2.1000000000000001E-4</c:v>
                </c:pt>
                <c:pt idx="86">
                  <c:v>2.1800000000000001E-4</c:v>
                </c:pt>
                <c:pt idx="87">
                  <c:v>2.2599999999999999E-4</c:v>
                </c:pt>
                <c:pt idx="88">
                  <c:v>2.34E-4</c:v>
                </c:pt>
                <c:pt idx="89">
                  <c:v>2.42E-4</c:v>
                </c:pt>
                <c:pt idx="90">
                  <c:v>2.5000000000000001E-4</c:v>
                </c:pt>
                <c:pt idx="91">
                  <c:v>2.5799999999999998E-4</c:v>
                </c:pt>
                <c:pt idx="92">
                  <c:v>2.6600000000000001E-4</c:v>
                </c:pt>
                <c:pt idx="93">
                  <c:v>2.7399999999999999E-4</c:v>
                </c:pt>
                <c:pt idx="94">
                  <c:v>2.8200000000000002E-4</c:v>
                </c:pt>
                <c:pt idx="95">
                  <c:v>2.9E-4</c:v>
                </c:pt>
                <c:pt idx="96">
                  <c:v>2.9799999999999998E-4</c:v>
                </c:pt>
                <c:pt idx="97">
                  <c:v>3.0600000000000001E-4</c:v>
                </c:pt>
                <c:pt idx="98">
                  <c:v>3.1399999999999999E-4</c:v>
                </c:pt>
                <c:pt idx="99">
                  <c:v>3.2200000000000002E-4</c:v>
                </c:pt>
                <c:pt idx="100">
                  <c:v>3.3E-4</c:v>
                </c:pt>
                <c:pt idx="101">
                  <c:v>3.3799999999999998E-4</c:v>
                </c:pt>
                <c:pt idx="102">
                  <c:v>3.4600000000000001E-4</c:v>
                </c:pt>
                <c:pt idx="103">
                  <c:v>3.5399999999999999E-4</c:v>
                </c:pt>
                <c:pt idx="104">
                  <c:v>3.6200000000000002E-4</c:v>
                </c:pt>
                <c:pt idx="105">
                  <c:v>3.6999999999999999E-4</c:v>
                </c:pt>
                <c:pt idx="106">
                  <c:v>3.7800000000000003E-4</c:v>
                </c:pt>
                <c:pt idx="107">
                  <c:v>3.86E-4</c:v>
                </c:pt>
                <c:pt idx="108">
                  <c:v>3.9399999999999998E-4</c:v>
                </c:pt>
                <c:pt idx="109">
                  <c:v>4.0200000000000001E-4</c:v>
                </c:pt>
                <c:pt idx="110">
                  <c:v>4.0999999999999999E-4</c:v>
                </c:pt>
                <c:pt idx="111">
                  <c:v>4.1800000000000002E-4</c:v>
                </c:pt>
                <c:pt idx="112">
                  <c:v>4.26E-4</c:v>
                </c:pt>
                <c:pt idx="113">
                  <c:v>4.3399999999999998E-4</c:v>
                </c:pt>
                <c:pt idx="114">
                  <c:v>4.4200000000000001E-4</c:v>
                </c:pt>
                <c:pt idx="115">
                  <c:v>4.4999999999999999E-4</c:v>
                </c:pt>
                <c:pt idx="116">
                  <c:v>4.5800000000000002E-4</c:v>
                </c:pt>
                <c:pt idx="117">
                  <c:v>4.66E-4</c:v>
                </c:pt>
                <c:pt idx="118">
                  <c:v>4.7399999999999997E-4</c:v>
                </c:pt>
                <c:pt idx="119">
                  <c:v>4.8200000000000001E-4</c:v>
                </c:pt>
                <c:pt idx="120">
                  <c:v>4.8999999999999998E-4</c:v>
                </c:pt>
                <c:pt idx="121">
                  <c:v>4.9799999999999996E-4</c:v>
                </c:pt>
                <c:pt idx="122">
                  <c:v>5.0600000000000005E-4</c:v>
                </c:pt>
                <c:pt idx="123">
                  <c:v>5.1400000000000003E-4</c:v>
                </c:pt>
                <c:pt idx="124">
                  <c:v>5.22E-4</c:v>
                </c:pt>
                <c:pt idx="125">
                  <c:v>5.2999999999999998E-4</c:v>
                </c:pt>
                <c:pt idx="126">
                  <c:v>5.3799999999999996E-4</c:v>
                </c:pt>
                <c:pt idx="127">
                  <c:v>5.4600000000000004E-4</c:v>
                </c:pt>
                <c:pt idx="128">
                  <c:v>5.5400000000000002E-4</c:v>
                </c:pt>
                <c:pt idx="129">
                  <c:v>5.62E-4</c:v>
                </c:pt>
                <c:pt idx="130">
                  <c:v>5.7799999999999995E-4</c:v>
                </c:pt>
                <c:pt idx="131">
                  <c:v>5.9400000000000002E-4</c:v>
                </c:pt>
                <c:pt idx="132">
                  <c:v>6.0999999999999997E-4</c:v>
                </c:pt>
                <c:pt idx="133">
                  <c:v>6.2600000000000004E-4</c:v>
                </c:pt>
                <c:pt idx="134">
                  <c:v>6.4199999999999999E-4</c:v>
                </c:pt>
                <c:pt idx="135">
                  <c:v>6.5799999999999995E-4</c:v>
                </c:pt>
                <c:pt idx="136">
                  <c:v>6.7400000000000001E-4</c:v>
                </c:pt>
                <c:pt idx="137">
                  <c:v>6.8999999999999997E-4</c:v>
                </c:pt>
                <c:pt idx="138">
                  <c:v>7.0600000000000003E-4</c:v>
                </c:pt>
                <c:pt idx="139">
                  <c:v>7.2199999999999999E-4</c:v>
                </c:pt>
                <c:pt idx="140">
                  <c:v>7.3800000000000005E-4</c:v>
                </c:pt>
                <c:pt idx="141">
                  <c:v>7.54E-4</c:v>
                </c:pt>
                <c:pt idx="142">
                  <c:v>7.6999999999999996E-4</c:v>
                </c:pt>
                <c:pt idx="143">
                  <c:v>7.8600000000000002E-4</c:v>
                </c:pt>
                <c:pt idx="144">
                  <c:v>8.0199999999999998E-4</c:v>
                </c:pt>
                <c:pt idx="145">
                  <c:v>8.1800000000000004E-4</c:v>
                </c:pt>
                <c:pt idx="146">
                  <c:v>8.34E-4</c:v>
                </c:pt>
                <c:pt idx="147">
                  <c:v>8.4999999999999995E-4</c:v>
                </c:pt>
                <c:pt idx="148">
                  <c:v>8.6600000000000002E-4</c:v>
                </c:pt>
                <c:pt idx="149">
                  <c:v>8.8199999999999997E-4</c:v>
                </c:pt>
                <c:pt idx="150">
                  <c:v>8.9800000000000004E-4</c:v>
                </c:pt>
                <c:pt idx="151">
                  <c:v>9.1399999999999999E-4</c:v>
                </c:pt>
                <c:pt idx="152">
                  <c:v>9.3000000000000005E-4</c:v>
                </c:pt>
                <c:pt idx="153">
                  <c:v>9.4600000000000001E-4</c:v>
                </c:pt>
                <c:pt idx="154">
                  <c:v>9.6199999999999996E-4</c:v>
                </c:pt>
                <c:pt idx="155">
                  <c:v>9.7799999999999992E-4</c:v>
                </c:pt>
                <c:pt idx="156">
                  <c:v>9.9400000000000009E-4</c:v>
                </c:pt>
                <c:pt idx="157">
                  <c:v>1.01E-3</c:v>
                </c:pt>
                <c:pt idx="158">
                  <c:v>1.026E-3</c:v>
                </c:pt>
                <c:pt idx="159">
                  <c:v>1.042E-3</c:v>
                </c:pt>
                <c:pt idx="160">
                  <c:v>1.0579999999999999E-3</c:v>
                </c:pt>
                <c:pt idx="161">
                  <c:v>1.0740000000000001E-3</c:v>
                </c:pt>
                <c:pt idx="162">
                  <c:v>1.09E-3</c:v>
                </c:pt>
                <c:pt idx="163">
                  <c:v>1.106E-3</c:v>
                </c:pt>
                <c:pt idx="164">
                  <c:v>1.122E-3</c:v>
                </c:pt>
                <c:pt idx="165">
                  <c:v>1.1379999999999999E-3</c:v>
                </c:pt>
                <c:pt idx="166">
                  <c:v>1.1540000000000001E-3</c:v>
                </c:pt>
                <c:pt idx="167">
                  <c:v>1.17E-3</c:v>
                </c:pt>
                <c:pt idx="168">
                  <c:v>1.186E-3</c:v>
                </c:pt>
                <c:pt idx="169">
                  <c:v>1.2019999999999999E-3</c:v>
                </c:pt>
                <c:pt idx="170">
                  <c:v>1.2179999999999999E-3</c:v>
                </c:pt>
                <c:pt idx="171">
                  <c:v>1.2340000000000001E-3</c:v>
                </c:pt>
                <c:pt idx="172">
                  <c:v>1.25E-3</c:v>
                </c:pt>
                <c:pt idx="173">
                  <c:v>1.266E-3</c:v>
                </c:pt>
                <c:pt idx="174">
                  <c:v>1.2819999999999999E-3</c:v>
                </c:pt>
                <c:pt idx="175">
                  <c:v>1.2979999999999999E-3</c:v>
                </c:pt>
                <c:pt idx="176">
                  <c:v>1.3140000000000001E-3</c:v>
                </c:pt>
                <c:pt idx="177">
                  <c:v>1.33E-3</c:v>
                </c:pt>
                <c:pt idx="178">
                  <c:v>1.346E-3</c:v>
                </c:pt>
                <c:pt idx="179">
                  <c:v>1.3619999999999999E-3</c:v>
                </c:pt>
                <c:pt idx="180">
                  <c:v>1.3780000000000001E-3</c:v>
                </c:pt>
                <c:pt idx="181">
                  <c:v>1.3940000000000001E-3</c:v>
                </c:pt>
                <c:pt idx="182">
                  <c:v>1.41E-3</c:v>
                </c:pt>
                <c:pt idx="183">
                  <c:v>1.426E-3</c:v>
                </c:pt>
                <c:pt idx="184">
                  <c:v>1.4419999999999999E-3</c:v>
                </c:pt>
                <c:pt idx="185">
                  <c:v>1.4580000000000001E-3</c:v>
                </c:pt>
                <c:pt idx="186">
                  <c:v>1.474E-3</c:v>
                </c:pt>
                <c:pt idx="187">
                  <c:v>1.49E-3</c:v>
                </c:pt>
                <c:pt idx="188">
                  <c:v>1.506E-3</c:v>
                </c:pt>
                <c:pt idx="189">
                  <c:v>1.5219999999999999E-3</c:v>
                </c:pt>
                <c:pt idx="190">
                  <c:v>1.5380000000000001E-3</c:v>
                </c:pt>
                <c:pt idx="191">
                  <c:v>1.57E-3</c:v>
                </c:pt>
                <c:pt idx="192">
                  <c:v>1.6019999999999999E-3</c:v>
                </c:pt>
                <c:pt idx="193">
                  <c:v>1.634E-3</c:v>
                </c:pt>
                <c:pt idx="194">
                  <c:v>1.6659999999999999E-3</c:v>
                </c:pt>
                <c:pt idx="195">
                  <c:v>1.6980000000000001E-3</c:v>
                </c:pt>
                <c:pt idx="196">
                  <c:v>1.73E-3</c:v>
                </c:pt>
                <c:pt idx="197">
                  <c:v>1.7619999999999999E-3</c:v>
                </c:pt>
                <c:pt idx="198">
                  <c:v>1.794E-3</c:v>
                </c:pt>
                <c:pt idx="199">
                  <c:v>1.8259999999999999E-3</c:v>
                </c:pt>
                <c:pt idx="200">
                  <c:v>1.8580000000000001E-3</c:v>
                </c:pt>
                <c:pt idx="201">
                  <c:v>1.89E-3</c:v>
                </c:pt>
                <c:pt idx="202">
                  <c:v>1.9220000000000001E-3</c:v>
                </c:pt>
                <c:pt idx="203">
                  <c:v>1.954E-3</c:v>
                </c:pt>
                <c:pt idx="204">
                  <c:v>1.9859999999999999E-3</c:v>
                </c:pt>
                <c:pt idx="205">
                  <c:v>2.0179999999999998E-3</c:v>
                </c:pt>
                <c:pt idx="206">
                  <c:v>2.0500000000000002E-3</c:v>
                </c:pt>
                <c:pt idx="207">
                  <c:v>2.0820000000000001E-3</c:v>
                </c:pt>
                <c:pt idx="208">
                  <c:v>2.114E-3</c:v>
                </c:pt>
                <c:pt idx="209">
                  <c:v>2.1459999999999999E-3</c:v>
                </c:pt>
                <c:pt idx="210">
                  <c:v>2.1779999999999998E-3</c:v>
                </c:pt>
                <c:pt idx="211">
                  <c:v>2.2100000000000002E-3</c:v>
                </c:pt>
                <c:pt idx="212">
                  <c:v>2.2420000000000001E-3</c:v>
                </c:pt>
                <c:pt idx="213">
                  <c:v>2.274E-3</c:v>
                </c:pt>
                <c:pt idx="214">
                  <c:v>2.3059999999999999E-3</c:v>
                </c:pt>
                <c:pt idx="215">
                  <c:v>2.3379999999999998E-3</c:v>
                </c:pt>
                <c:pt idx="216">
                  <c:v>2.3700000000000001E-3</c:v>
                </c:pt>
                <c:pt idx="217">
                  <c:v>2.4020000000000001E-3</c:v>
                </c:pt>
                <c:pt idx="218">
                  <c:v>2.434E-3</c:v>
                </c:pt>
                <c:pt idx="219">
                  <c:v>2.4659999999999999E-3</c:v>
                </c:pt>
                <c:pt idx="220">
                  <c:v>2.4979999999999998E-3</c:v>
                </c:pt>
                <c:pt idx="221">
                  <c:v>2.5300000000000001E-3</c:v>
                </c:pt>
                <c:pt idx="222">
                  <c:v>2.562E-3</c:v>
                </c:pt>
                <c:pt idx="223">
                  <c:v>2.594E-3</c:v>
                </c:pt>
                <c:pt idx="224">
                  <c:v>2.6259999999999999E-3</c:v>
                </c:pt>
                <c:pt idx="225">
                  <c:v>2.6580000000000002E-3</c:v>
                </c:pt>
                <c:pt idx="226">
                  <c:v>2.6900000000000001E-3</c:v>
                </c:pt>
                <c:pt idx="227">
                  <c:v>2.722E-3</c:v>
                </c:pt>
                <c:pt idx="228">
                  <c:v>2.7539999999999999E-3</c:v>
                </c:pt>
                <c:pt idx="229">
                  <c:v>2.7859999999999998E-3</c:v>
                </c:pt>
                <c:pt idx="230">
                  <c:v>2.8180000000000002E-3</c:v>
                </c:pt>
                <c:pt idx="231">
                  <c:v>2.8500000000000001E-3</c:v>
                </c:pt>
                <c:pt idx="232">
                  <c:v>2.882E-3</c:v>
                </c:pt>
                <c:pt idx="233">
                  <c:v>2.9139999999999999E-3</c:v>
                </c:pt>
                <c:pt idx="234">
                  <c:v>2.9459999999999998E-3</c:v>
                </c:pt>
                <c:pt idx="235">
                  <c:v>2.9780000000000002E-3</c:v>
                </c:pt>
                <c:pt idx="236">
                  <c:v>3.0100000000000001E-3</c:v>
                </c:pt>
                <c:pt idx="237">
                  <c:v>3.042E-3</c:v>
                </c:pt>
                <c:pt idx="238">
                  <c:v>3.0739999999999999E-3</c:v>
                </c:pt>
                <c:pt idx="239">
                  <c:v>3.1059999999999998E-3</c:v>
                </c:pt>
                <c:pt idx="240">
                  <c:v>3.1380000000000002E-3</c:v>
                </c:pt>
                <c:pt idx="241">
                  <c:v>3.202E-3</c:v>
                </c:pt>
                <c:pt idx="242">
                  <c:v>3.3300000000000001E-3</c:v>
                </c:pt>
                <c:pt idx="243">
                  <c:v>3.4580000000000001E-3</c:v>
                </c:pt>
                <c:pt idx="244">
                  <c:v>3.7139999999999999E-3</c:v>
                </c:pt>
                <c:pt idx="245">
                  <c:v>3.9699999999999996E-3</c:v>
                </c:pt>
                <c:pt idx="246">
                  <c:v>4.2259999999999997E-3</c:v>
                </c:pt>
                <c:pt idx="247">
                  <c:v>4.4819999999999999E-3</c:v>
                </c:pt>
                <c:pt idx="248">
                  <c:v>4.738E-3</c:v>
                </c:pt>
                <c:pt idx="249">
                  <c:v>4.9940000000000002E-3</c:v>
                </c:pt>
                <c:pt idx="250">
                  <c:v>5.2500000000000003E-3</c:v>
                </c:pt>
                <c:pt idx="251">
                  <c:v>5.5059999999999996E-3</c:v>
                </c:pt>
                <c:pt idx="252">
                  <c:v>5.7619999999999998E-3</c:v>
                </c:pt>
                <c:pt idx="253">
                  <c:v>6.0179999999999999E-3</c:v>
                </c:pt>
                <c:pt idx="254">
                  <c:v>6.2740000000000001E-3</c:v>
                </c:pt>
                <c:pt idx="255">
                  <c:v>6.5300000000000002E-3</c:v>
                </c:pt>
                <c:pt idx="256">
                  <c:v>6.7860000000000004E-3</c:v>
                </c:pt>
                <c:pt idx="257">
                  <c:v>7.0419999999999996E-3</c:v>
                </c:pt>
                <c:pt idx="258">
                  <c:v>7.2979999999999998E-3</c:v>
                </c:pt>
                <c:pt idx="259">
                  <c:v>7.554E-3</c:v>
                </c:pt>
                <c:pt idx="260">
                  <c:v>7.8100000000000001E-3</c:v>
                </c:pt>
                <c:pt idx="261">
                  <c:v>8.0660000000000003E-3</c:v>
                </c:pt>
                <c:pt idx="262">
                  <c:v>8.3219999999999995E-3</c:v>
                </c:pt>
                <c:pt idx="263">
                  <c:v>8.5780000000000006E-3</c:v>
                </c:pt>
                <c:pt idx="264">
                  <c:v>8.8339999999999998E-3</c:v>
                </c:pt>
                <c:pt idx="265">
                  <c:v>9.0900000000000009E-3</c:v>
                </c:pt>
                <c:pt idx="266">
                  <c:v>9.3460000000000001E-3</c:v>
                </c:pt>
                <c:pt idx="267">
                  <c:v>9.6019999999999994E-3</c:v>
                </c:pt>
                <c:pt idx="268">
                  <c:v>9.8580000000000004E-3</c:v>
                </c:pt>
                <c:pt idx="269">
                  <c:v>1.0114E-2</c:v>
                </c:pt>
                <c:pt idx="270">
                  <c:v>1.0370000000000001E-2</c:v>
                </c:pt>
                <c:pt idx="271">
                  <c:v>1.0626E-2</c:v>
                </c:pt>
                <c:pt idx="272">
                  <c:v>1.0881999999999999E-2</c:v>
                </c:pt>
                <c:pt idx="273">
                  <c:v>1.1138E-2</c:v>
                </c:pt>
                <c:pt idx="274">
                  <c:v>1.1394E-2</c:v>
                </c:pt>
                <c:pt idx="275">
                  <c:v>1.1650000000000001E-2</c:v>
                </c:pt>
                <c:pt idx="276">
                  <c:v>1.1906E-2</c:v>
                </c:pt>
                <c:pt idx="277">
                  <c:v>1.2161999999999999E-2</c:v>
                </c:pt>
                <c:pt idx="278">
                  <c:v>1.2418E-2</c:v>
                </c:pt>
                <c:pt idx="279">
                  <c:v>1.2674E-2</c:v>
                </c:pt>
                <c:pt idx="280">
                  <c:v>1.2930000000000001E-2</c:v>
                </c:pt>
                <c:pt idx="281">
                  <c:v>1.3186E-2</c:v>
                </c:pt>
                <c:pt idx="282">
                  <c:v>1.3442000000000001E-2</c:v>
                </c:pt>
                <c:pt idx="283">
                  <c:v>1.3953999999999999E-2</c:v>
                </c:pt>
                <c:pt idx="284">
                  <c:v>1.4466E-2</c:v>
                </c:pt>
                <c:pt idx="285">
                  <c:v>1.4978E-2</c:v>
                </c:pt>
                <c:pt idx="286">
                  <c:v>1.549E-2</c:v>
                </c:pt>
                <c:pt idx="287">
                  <c:v>1.6001999999999999E-2</c:v>
                </c:pt>
                <c:pt idx="288">
                  <c:v>1.6514000000000001E-2</c:v>
                </c:pt>
                <c:pt idx="289">
                  <c:v>1.7025999999999999E-2</c:v>
                </c:pt>
                <c:pt idx="290">
                  <c:v>1.7538000000000002E-2</c:v>
                </c:pt>
                <c:pt idx="291">
                  <c:v>1.805E-2</c:v>
                </c:pt>
                <c:pt idx="292">
                  <c:v>1.8561999999999999E-2</c:v>
                </c:pt>
                <c:pt idx="293">
                  <c:v>1.9074000000000001E-2</c:v>
                </c:pt>
                <c:pt idx="294">
                  <c:v>1.9585999999999999E-2</c:v>
                </c:pt>
                <c:pt idx="295">
                  <c:v>2.0098000000000001E-2</c:v>
                </c:pt>
                <c:pt idx="296">
                  <c:v>2.061E-2</c:v>
                </c:pt>
                <c:pt idx="297">
                  <c:v>2.1121999999999998E-2</c:v>
                </c:pt>
                <c:pt idx="298">
                  <c:v>2.1634E-2</c:v>
                </c:pt>
                <c:pt idx="299">
                  <c:v>2.2145999999999999E-2</c:v>
                </c:pt>
                <c:pt idx="300">
                  <c:v>2.2658000000000001E-2</c:v>
                </c:pt>
                <c:pt idx="301">
                  <c:v>2.317E-2</c:v>
                </c:pt>
                <c:pt idx="302">
                  <c:v>2.3682000000000002E-2</c:v>
                </c:pt>
                <c:pt idx="303">
                  <c:v>2.4194E-2</c:v>
                </c:pt>
                <c:pt idx="304">
                  <c:v>2.4705999999999999E-2</c:v>
                </c:pt>
                <c:pt idx="305">
                  <c:v>2.5218000000000001E-2</c:v>
                </c:pt>
                <c:pt idx="306">
                  <c:v>2.5729999999999999E-2</c:v>
                </c:pt>
                <c:pt idx="307">
                  <c:v>2.6242000000000001E-2</c:v>
                </c:pt>
                <c:pt idx="308">
                  <c:v>2.7265999999999999E-2</c:v>
                </c:pt>
                <c:pt idx="309">
                  <c:v>2.8289999999999999E-2</c:v>
                </c:pt>
                <c:pt idx="310">
                  <c:v>2.9314E-2</c:v>
                </c:pt>
                <c:pt idx="311">
                  <c:v>3.0338E-2</c:v>
                </c:pt>
                <c:pt idx="312">
                  <c:v>3.1362000000000001E-2</c:v>
                </c:pt>
                <c:pt idx="313">
                  <c:v>3.2385999999999998E-2</c:v>
                </c:pt>
                <c:pt idx="314">
                  <c:v>3.3410000000000002E-2</c:v>
                </c:pt>
                <c:pt idx="315">
                  <c:v>3.4433999999999999E-2</c:v>
                </c:pt>
                <c:pt idx="316">
                  <c:v>3.5458000000000003E-2</c:v>
                </c:pt>
                <c:pt idx="317">
                  <c:v>3.6482000000000001E-2</c:v>
                </c:pt>
                <c:pt idx="318">
                  <c:v>3.7505999999999998E-2</c:v>
                </c:pt>
                <c:pt idx="319">
                  <c:v>3.9553999999999999E-2</c:v>
                </c:pt>
                <c:pt idx="320">
                  <c:v>4.1602E-2</c:v>
                </c:pt>
                <c:pt idx="321">
                  <c:v>4.3650000000000001E-2</c:v>
                </c:pt>
                <c:pt idx="322">
                  <c:v>4.5698000000000003E-2</c:v>
                </c:pt>
                <c:pt idx="323">
                  <c:v>4.7745999999999997E-2</c:v>
                </c:pt>
                <c:pt idx="324">
                  <c:v>5.1841999999999999E-2</c:v>
                </c:pt>
                <c:pt idx="325">
                  <c:v>5.5938000000000002E-2</c:v>
                </c:pt>
                <c:pt idx="326">
                  <c:v>6.0033999999999997E-2</c:v>
                </c:pt>
                <c:pt idx="327">
                  <c:v>6.8225999999999995E-2</c:v>
                </c:pt>
                <c:pt idx="328">
                  <c:v>7.6418E-2</c:v>
                </c:pt>
                <c:pt idx="329">
                  <c:v>9.2801999999999996E-2</c:v>
                </c:pt>
              </c:numCache>
            </c:numRef>
          </c:xVal>
          <c:yVal>
            <c:numRef>
              <c:f>'HTR&amp;R'!$X$19:$X$348</c:f>
              <c:numCache>
                <c:formatCode>General</c:formatCode>
                <c:ptCount val="330"/>
                <c:pt idx="0">
                  <c:v>4.92</c:v>
                </c:pt>
                <c:pt idx="1">
                  <c:v>5.51</c:v>
                </c:pt>
                <c:pt idx="2">
                  <c:v>5.95</c:v>
                </c:pt>
                <c:pt idx="3">
                  <c:v>6.31</c:v>
                </c:pt>
                <c:pt idx="4">
                  <c:v>6.61</c:v>
                </c:pt>
                <c:pt idx="5">
                  <c:v>6.89</c:v>
                </c:pt>
                <c:pt idx="6">
                  <c:v>7.13</c:v>
                </c:pt>
                <c:pt idx="7">
                  <c:v>7.36</c:v>
                </c:pt>
                <c:pt idx="8">
                  <c:v>7.57</c:v>
                </c:pt>
                <c:pt idx="9">
                  <c:v>7.76</c:v>
                </c:pt>
                <c:pt idx="10">
                  <c:v>7.95</c:v>
                </c:pt>
                <c:pt idx="11">
                  <c:v>8.1199999999999992</c:v>
                </c:pt>
                <c:pt idx="12">
                  <c:v>8.2799999999999994</c:v>
                </c:pt>
                <c:pt idx="13">
                  <c:v>8.44</c:v>
                </c:pt>
                <c:pt idx="14">
                  <c:v>8.59</c:v>
                </c:pt>
                <c:pt idx="15">
                  <c:v>8.73</c:v>
                </c:pt>
                <c:pt idx="16">
                  <c:v>8.8699999999999992</c:v>
                </c:pt>
                <c:pt idx="17">
                  <c:v>9</c:v>
                </c:pt>
                <c:pt idx="18">
                  <c:v>9.1300000000000008</c:v>
                </c:pt>
                <c:pt idx="19">
                  <c:v>9.25</c:v>
                </c:pt>
                <c:pt idx="20">
                  <c:v>9.3699999999999992</c:v>
                </c:pt>
                <c:pt idx="21">
                  <c:v>9.49</c:v>
                </c:pt>
                <c:pt idx="22">
                  <c:v>9.6</c:v>
                </c:pt>
                <c:pt idx="23">
                  <c:v>9.7100000000000009</c:v>
                </c:pt>
                <c:pt idx="24">
                  <c:v>9.82</c:v>
                </c:pt>
                <c:pt idx="25">
                  <c:v>9.92</c:v>
                </c:pt>
                <c:pt idx="26">
                  <c:v>10.02</c:v>
                </c:pt>
                <c:pt idx="27">
                  <c:v>10.119999999999999</c:v>
                </c:pt>
                <c:pt idx="28">
                  <c:v>10.31</c:v>
                </c:pt>
                <c:pt idx="29">
                  <c:v>10.49</c:v>
                </c:pt>
                <c:pt idx="30">
                  <c:v>10.67</c:v>
                </c:pt>
                <c:pt idx="31">
                  <c:v>10.84</c:v>
                </c:pt>
                <c:pt idx="32">
                  <c:v>11</c:v>
                </c:pt>
                <c:pt idx="33">
                  <c:v>11.16</c:v>
                </c:pt>
                <c:pt idx="34">
                  <c:v>11.31</c:v>
                </c:pt>
                <c:pt idx="35">
                  <c:v>11.46</c:v>
                </c:pt>
                <c:pt idx="36">
                  <c:v>11.6</c:v>
                </c:pt>
                <c:pt idx="37">
                  <c:v>11.74</c:v>
                </c:pt>
                <c:pt idx="38">
                  <c:v>11.87</c:v>
                </c:pt>
                <c:pt idx="39">
                  <c:v>12</c:v>
                </c:pt>
                <c:pt idx="40">
                  <c:v>12.13</c:v>
                </c:pt>
                <c:pt idx="41">
                  <c:v>12.25</c:v>
                </c:pt>
                <c:pt idx="42">
                  <c:v>12.38</c:v>
                </c:pt>
                <c:pt idx="43">
                  <c:v>12.5</c:v>
                </c:pt>
                <c:pt idx="44">
                  <c:v>12.61</c:v>
                </c:pt>
                <c:pt idx="45">
                  <c:v>12.73</c:v>
                </c:pt>
                <c:pt idx="46">
                  <c:v>12.84</c:v>
                </c:pt>
                <c:pt idx="47">
                  <c:v>12.95</c:v>
                </c:pt>
                <c:pt idx="48">
                  <c:v>13.05</c:v>
                </c:pt>
                <c:pt idx="49">
                  <c:v>13.16</c:v>
                </c:pt>
                <c:pt idx="50">
                  <c:v>13.26</c:v>
                </c:pt>
                <c:pt idx="51">
                  <c:v>13.36</c:v>
                </c:pt>
                <c:pt idx="52">
                  <c:v>13.46</c:v>
                </c:pt>
                <c:pt idx="53">
                  <c:v>13.65</c:v>
                </c:pt>
                <c:pt idx="54">
                  <c:v>13.84</c:v>
                </c:pt>
                <c:pt idx="55">
                  <c:v>14.02</c:v>
                </c:pt>
                <c:pt idx="56">
                  <c:v>14.2</c:v>
                </c:pt>
                <c:pt idx="57">
                  <c:v>14.37</c:v>
                </c:pt>
                <c:pt idx="58">
                  <c:v>14.53</c:v>
                </c:pt>
                <c:pt idx="59">
                  <c:v>14.7</c:v>
                </c:pt>
                <c:pt idx="60">
                  <c:v>14.85</c:v>
                </c:pt>
                <c:pt idx="61">
                  <c:v>15.01</c:v>
                </c:pt>
                <c:pt idx="62">
                  <c:v>15.16</c:v>
                </c:pt>
                <c:pt idx="63">
                  <c:v>15.3</c:v>
                </c:pt>
                <c:pt idx="64">
                  <c:v>15.45</c:v>
                </c:pt>
                <c:pt idx="65">
                  <c:v>15.59</c:v>
                </c:pt>
                <c:pt idx="66">
                  <c:v>15.72</c:v>
                </c:pt>
                <c:pt idx="67">
                  <c:v>15.86</c:v>
                </c:pt>
                <c:pt idx="68">
                  <c:v>15.99</c:v>
                </c:pt>
                <c:pt idx="69">
                  <c:v>16.12</c:v>
                </c:pt>
                <c:pt idx="70">
                  <c:v>16.239999999999998</c:v>
                </c:pt>
                <c:pt idx="71">
                  <c:v>16.37</c:v>
                </c:pt>
                <c:pt idx="72">
                  <c:v>16.489999999999998</c:v>
                </c:pt>
                <c:pt idx="73">
                  <c:v>16.61</c:v>
                </c:pt>
                <c:pt idx="74">
                  <c:v>16.73</c:v>
                </c:pt>
                <c:pt idx="75">
                  <c:v>16.84</c:v>
                </c:pt>
                <c:pt idx="76">
                  <c:v>16.96</c:v>
                </c:pt>
                <c:pt idx="77">
                  <c:v>17.07</c:v>
                </c:pt>
                <c:pt idx="78">
                  <c:v>17.18</c:v>
                </c:pt>
                <c:pt idx="79">
                  <c:v>17.29</c:v>
                </c:pt>
                <c:pt idx="80">
                  <c:v>17.39</c:v>
                </c:pt>
                <c:pt idx="81">
                  <c:v>17.5</c:v>
                </c:pt>
                <c:pt idx="82">
                  <c:v>17.600000000000001</c:v>
                </c:pt>
                <c:pt idx="83">
                  <c:v>17.71</c:v>
                </c:pt>
                <c:pt idx="84">
                  <c:v>17.809999999999999</c:v>
                </c:pt>
                <c:pt idx="85">
                  <c:v>17.91</c:v>
                </c:pt>
                <c:pt idx="86">
                  <c:v>18.100000000000001</c:v>
                </c:pt>
                <c:pt idx="87">
                  <c:v>18.29</c:v>
                </c:pt>
                <c:pt idx="88">
                  <c:v>18.48</c:v>
                </c:pt>
                <c:pt idx="89">
                  <c:v>18.66</c:v>
                </c:pt>
                <c:pt idx="90">
                  <c:v>18.829999999999998</c:v>
                </c:pt>
                <c:pt idx="91">
                  <c:v>19.010000000000002</c:v>
                </c:pt>
                <c:pt idx="92">
                  <c:v>19.18</c:v>
                </c:pt>
                <c:pt idx="93">
                  <c:v>19.34</c:v>
                </c:pt>
                <c:pt idx="94">
                  <c:v>19.5</c:v>
                </c:pt>
                <c:pt idx="95">
                  <c:v>19.66</c:v>
                </c:pt>
                <c:pt idx="96">
                  <c:v>19.82</c:v>
                </c:pt>
                <c:pt idx="97">
                  <c:v>19.97</c:v>
                </c:pt>
                <c:pt idx="98">
                  <c:v>20.12</c:v>
                </c:pt>
                <c:pt idx="99">
                  <c:v>20.27</c:v>
                </c:pt>
                <c:pt idx="100">
                  <c:v>20.41</c:v>
                </c:pt>
                <c:pt idx="101">
                  <c:v>20.56</c:v>
                </c:pt>
                <c:pt idx="102">
                  <c:v>20.7</c:v>
                </c:pt>
                <c:pt idx="103">
                  <c:v>20.84</c:v>
                </c:pt>
                <c:pt idx="104">
                  <c:v>20.97</c:v>
                </c:pt>
                <c:pt idx="105">
                  <c:v>21.11</c:v>
                </c:pt>
                <c:pt idx="106">
                  <c:v>21.24</c:v>
                </c:pt>
                <c:pt idx="107">
                  <c:v>21.37</c:v>
                </c:pt>
                <c:pt idx="108">
                  <c:v>21.5</c:v>
                </c:pt>
                <c:pt idx="109">
                  <c:v>21.62</c:v>
                </c:pt>
                <c:pt idx="110">
                  <c:v>21.75</c:v>
                </c:pt>
                <c:pt idx="111">
                  <c:v>21.87</c:v>
                </c:pt>
                <c:pt idx="112">
                  <c:v>21.99</c:v>
                </c:pt>
                <c:pt idx="113">
                  <c:v>22.11</c:v>
                </c:pt>
                <c:pt idx="114">
                  <c:v>22.23</c:v>
                </c:pt>
                <c:pt idx="115">
                  <c:v>22.34</c:v>
                </c:pt>
                <c:pt idx="116">
                  <c:v>22.46</c:v>
                </c:pt>
                <c:pt idx="117">
                  <c:v>22.57</c:v>
                </c:pt>
                <c:pt idx="118">
                  <c:v>22.69</c:v>
                </c:pt>
                <c:pt idx="119">
                  <c:v>22.8</c:v>
                </c:pt>
                <c:pt idx="120">
                  <c:v>22.91</c:v>
                </c:pt>
                <c:pt idx="121">
                  <c:v>23.01</c:v>
                </c:pt>
                <c:pt idx="122">
                  <c:v>23.12</c:v>
                </c:pt>
                <c:pt idx="123">
                  <c:v>23.23</c:v>
                </c:pt>
                <c:pt idx="124">
                  <c:v>23.33</c:v>
                </c:pt>
                <c:pt idx="125">
                  <c:v>23.44</c:v>
                </c:pt>
                <c:pt idx="126">
                  <c:v>23.54</c:v>
                </c:pt>
                <c:pt idx="127">
                  <c:v>23.64</c:v>
                </c:pt>
                <c:pt idx="128">
                  <c:v>23.74</c:v>
                </c:pt>
                <c:pt idx="129">
                  <c:v>23.84</c:v>
                </c:pt>
                <c:pt idx="130">
                  <c:v>24.04</c:v>
                </c:pt>
                <c:pt idx="131">
                  <c:v>24.23</c:v>
                </c:pt>
                <c:pt idx="132">
                  <c:v>24.42</c:v>
                </c:pt>
                <c:pt idx="133">
                  <c:v>24.61</c:v>
                </c:pt>
                <c:pt idx="134">
                  <c:v>24.79</c:v>
                </c:pt>
                <c:pt idx="135">
                  <c:v>24.97</c:v>
                </c:pt>
                <c:pt idx="136">
                  <c:v>25.14</c:v>
                </c:pt>
                <c:pt idx="137">
                  <c:v>25.32</c:v>
                </c:pt>
                <c:pt idx="138">
                  <c:v>25.49</c:v>
                </c:pt>
                <c:pt idx="139">
                  <c:v>25.66</c:v>
                </c:pt>
                <c:pt idx="140">
                  <c:v>25.82</c:v>
                </c:pt>
                <c:pt idx="141">
                  <c:v>25.98</c:v>
                </c:pt>
                <c:pt idx="142">
                  <c:v>26.15</c:v>
                </c:pt>
                <c:pt idx="143">
                  <c:v>26.3</c:v>
                </c:pt>
                <c:pt idx="144">
                  <c:v>26.46</c:v>
                </c:pt>
                <c:pt idx="145">
                  <c:v>26.61</c:v>
                </c:pt>
                <c:pt idx="146">
                  <c:v>26.77</c:v>
                </c:pt>
                <c:pt idx="147">
                  <c:v>26.92</c:v>
                </c:pt>
                <c:pt idx="148">
                  <c:v>27.06</c:v>
                </c:pt>
                <c:pt idx="149">
                  <c:v>27.21</c:v>
                </c:pt>
                <c:pt idx="150">
                  <c:v>27.35</c:v>
                </c:pt>
                <c:pt idx="151">
                  <c:v>27.5</c:v>
                </c:pt>
                <c:pt idx="152">
                  <c:v>27.64</c:v>
                </c:pt>
                <c:pt idx="153">
                  <c:v>27.78</c:v>
                </c:pt>
                <c:pt idx="154">
                  <c:v>27.91</c:v>
                </c:pt>
                <c:pt idx="155">
                  <c:v>28.05</c:v>
                </c:pt>
                <c:pt idx="156">
                  <c:v>28.18</c:v>
                </c:pt>
                <c:pt idx="157">
                  <c:v>28.31</c:v>
                </c:pt>
                <c:pt idx="158">
                  <c:v>28.44</c:v>
                </c:pt>
                <c:pt idx="159">
                  <c:v>28.57</c:v>
                </c:pt>
                <c:pt idx="160">
                  <c:v>28.7</c:v>
                </c:pt>
                <c:pt idx="161">
                  <c:v>28.83</c:v>
                </c:pt>
                <c:pt idx="162">
                  <c:v>28.95</c:v>
                </c:pt>
                <c:pt idx="163">
                  <c:v>29.07</c:v>
                </c:pt>
                <c:pt idx="164">
                  <c:v>29.2</c:v>
                </c:pt>
                <c:pt idx="165">
                  <c:v>29.32</c:v>
                </c:pt>
                <c:pt idx="166">
                  <c:v>29.44</c:v>
                </c:pt>
                <c:pt idx="167">
                  <c:v>29.56</c:v>
                </c:pt>
                <c:pt idx="168">
                  <c:v>29.67</c:v>
                </c:pt>
                <c:pt idx="169">
                  <c:v>29.79</c:v>
                </c:pt>
                <c:pt idx="170">
                  <c:v>29.91</c:v>
                </c:pt>
                <c:pt idx="171">
                  <c:v>30.02</c:v>
                </c:pt>
                <c:pt idx="172">
                  <c:v>30.13</c:v>
                </c:pt>
                <c:pt idx="173">
                  <c:v>30.24</c:v>
                </c:pt>
                <c:pt idx="174">
                  <c:v>30.36</c:v>
                </c:pt>
                <c:pt idx="175">
                  <c:v>30.47</c:v>
                </c:pt>
                <c:pt idx="176">
                  <c:v>30.57</c:v>
                </c:pt>
                <c:pt idx="177">
                  <c:v>30.68</c:v>
                </c:pt>
                <c:pt idx="178">
                  <c:v>30.79</c:v>
                </c:pt>
                <c:pt idx="179">
                  <c:v>30.9</c:v>
                </c:pt>
                <c:pt idx="180">
                  <c:v>31</c:v>
                </c:pt>
                <c:pt idx="181">
                  <c:v>31.11</c:v>
                </c:pt>
                <c:pt idx="182">
                  <c:v>31.21</c:v>
                </c:pt>
                <c:pt idx="183">
                  <c:v>31.32</c:v>
                </c:pt>
                <c:pt idx="184">
                  <c:v>31.42</c:v>
                </c:pt>
                <c:pt idx="185">
                  <c:v>31.52</c:v>
                </c:pt>
                <c:pt idx="186">
                  <c:v>31.63</c:v>
                </c:pt>
                <c:pt idx="187">
                  <c:v>31.73</c:v>
                </c:pt>
                <c:pt idx="188">
                  <c:v>31.83</c:v>
                </c:pt>
                <c:pt idx="189">
                  <c:v>31.93</c:v>
                </c:pt>
                <c:pt idx="190">
                  <c:v>32.03</c:v>
                </c:pt>
                <c:pt idx="191">
                  <c:v>32.229999999999997</c:v>
                </c:pt>
                <c:pt idx="192">
                  <c:v>32.42</c:v>
                </c:pt>
                <c:pt idx="193">
                  <c:v>32.619999999999997</c:v>
                </c:pt>
                <c:pt idx="194">
                  <c:v>32.81</c:v>
                </c:pt>
                <c:pt idx="195">
                  <c:v>33</c:v>
                </c:pt>
                <c:pt idx="196">
                  <c:v>33.19</c:v>
                </c:pt>
                <c:pt idx="197">
                  <c:v>33.369999999999997</c:v>
                </c:pt>
                <c:pt idx="198">
                  <c:v>33.56</c:v>
                </c:pt>
                <c:pt idx="199">
                  <c:v>33.74</c:v>
                </c:pt>
                <c:pt idx="200">
                  <c:v>33.92</c:v>
                </c:pt>
                <c:pt idx="201">
                  <c:v>34.1</c:v>
                </c:pt>
                <c:pt idx="202">
                  <c:v>34.270000000000003</c:v>
                </c:pt>
                <c:pt idx="203">
                  <c:v>34.450000000000003</c:v>
                </c:pt>
                <c:pt idx="204">
                  <c:v>34.619999999999997</c:v>
                </c:pt>
                <c:pt idx="205">
                  <c:v>34.799999999999997</c:v>
                </c:pt>
                <c:pt idx="206">
                  <c:v>34.97</c:v>
                </c:pt>
                <c:pt idx="207">
                  <c:v>35.14</c:v>
                </c:pt>
                <c:pt idx="208">
                  <c:v>35.299999999999997</c:v>
                </c:pt>
                <c:pt idx="209">
                  <c:v>35.47</c:v>
                </c:pt>
                <c:pt idx="210">
                  <c:v>35.64</c:v>
                </c:pt>
                <c:pt idx="211">
                  <c:v>35.799999999999997</c:v>
                </c:pt>
                <c:pt idx="212">
                  <c:v>35.96</c:v>
                </c:pt>
                <c:pt idx="213">
                  <c:v>36.130000000000003</c:v>
                </c:pt>
                <c:pt idx="214">
                  <c:v>36.29</c:v>
                </c:pt>
                <c:pt idx="215">
                  <c:v>36.450000000000003</c:v>
                </c:pt>
                <c:pt idx="216">
                  <c:v>36.6</c:v>
                </c:pt>
                <c:pt idx="217">
                  <c:v>36.76</c:v>
                </c:pt>
                <c:pt idx="218">
                  <c:v>36.92</c:v>
                </c:pt>
                <c:pt idx="219">
                  <c:v>37.07</c:v>
                </c:pt>
                <c:pt idx="220">
                  <c:v>37.229999999999997</c:v>
                </c:pt>
                <c:pt idx="221">
                  <c:v>37.380000000000003</c:v>
                </c:pt>
                <c:pt idx="222">
                  <c:v>37.53</c:v>
                </c:pt>
                <c:pt idx="223">
                  <c:v>37.68</c:v>
                </c:pt>
                <c:pt idx="224">
                  <c:v>37.83</c:v>
                </c:pt>
                <c:pt idx="225">
                  <c:v>37.979999999999997</c:v>
                </c:pt>
                <c:pt idx="226">
                  <c:v>38.130000000000003</c:v>
                </c:pt>
                <c:pt idx="227">
                  <c:v>38.270000000000003</c:v>
                </c:pt>
                <c:pt idx="228">
                  <c:v>38.42</c:v>
                </c:pt>
                <c:pt idx="229">
                  <c:v>38.57</c:v>
                </c:pt>
                <c:pt idx="230">
                  <c:v>38.71</c:v>
                </c:pt>
                <c:pt idx="231">
                  <c:v>38.85</c:v>
                </c:pt>
                <c:pt idx="232">
                  <c:v>39</c:v>
                </c:pt>
                <c:pt idx="233">
                  <c:v>39.14</c:v>
                </c:pt>
                <c:pt idx="234">
                  <c:v>39.28</c:v>
                </c:pt>
                <c:pt idx="235">
                  <c:v>39.42</c:v>
                </c:pt>
                <c:pt idx="236">
                  <c:v>39.56</c:v>
                </c:pt>
                <c:pt idx="237">
                  <c:v>39.700000000000003</c:v>
                </c:pt>
                <c:pt idx="238">
                  <c:v>39.840000000000003</c:v>
                </c:pt>
                <c:pt idx="239">
                  <c:v>39.97</c:v>
                </c:pt>
                <c:pt idx="240">
                  <c:v>40.11</c:v>
                </c:pt>
                <c:pt idx="241">
                  <c:v>40.36</c:v>
                </c:pt>
                <c:pt idx="242">
                  <c:v>40.86</c:v>
                </c:pt>
                <c:pt idx="243">
                  <c:v>41.36</c:v>
                </c:pt>
                <c:pt idx="244">
                  <c:v>42.34</c:v>
                </c:pt>
                <c:pt idx="245">
                  <c:v>43.29</c:v>
                </c:pt>
                <c:pt idx="246">
                  <c:v>44.22</c:v>
                </c:pt>
                <c:pt idx="247">
                  <c:v>45.14</c:v>
                </c:pt>
                <c:pt idx="248">
                  <c:v>46.04</c:v>
                </c:pt>
                <c:pt idx="249">
                  <c:v>46.93</c:v>
                </c:pt>
                <c:pt idx="250">
                  <c:v>47.8</c:v>
                </c:pt>
                <c:pt idx="251">
                  <c:v>48.66</c:v>
                </c:pt>
                <c:pt idx="252">
                  <c:v>49.5</c:v>
                </c:pt>
                <c:pt idx="253">
                  <c:v>50.32</c:v>
                </c:pt>
                <c:pt idx="254">
                  <c:v>51.12</c:v>
                </c:pt>
                <c:pt idx="255">
                  <c:v>51.9</c:v>
                </c:pt>
                <c:pt idx="256">
                  <c:v>52.66</c:v>
                </c:pt>
                <c:pt idx="257">
                  <c:v>53.41</c:v>
                </c:pt>
                <c:pt idx="258">
                  <c:v>54.14</c:v>
                </c:pt>
                <c:pt idx="259">
                  <c:v>54.86</c:v>
                </c:pt>
                <c:pt idx="260">
                  <c:v>55.57</c:v>
                </c:pt>
                <c:pt idx="261">
                  <c:v>56.26</c:v>
                </c:pt>
                <c:pt idx="262">
                  <c:v>56.94</c:v>
                </c:pt>
                <c:pt idx="263">
                  <c:v>57.61</c:v>
                </c:pt>
                <c:pt idx="264">
                  <c:v>58.27</c:v>
                </c:pt>
                <c:pt idx="265">
                  <c:v>58.91</c:v>
                </c:pt>
                <c:pt idx="266">
                  <c:v>59.55</c:v>
                </c:pt>
                <c:pt idx="267">
                  <c:v>60.17</c:v>
                </c:pt>
                <c:pt idx="268">
                  <c:v>60.78</c:v>
                </c:pt>
                <c:pt idx="269">
                  <c:v>61.39</c:v>
                </c:pt>
                <c:pt idx="270">
                  <c:v>61.99</c:v>
                </c:pt>
                <c:pt idx="271">
                  <c:v>62.57</c:v>
                </c:pt>
                <c:pt idx="272">
                  <c:v>63.15</c:v>
                </c:pt>
                <c:pt idx="273">
                  <c:v>63.72</c:v>
                </c:pt>
                <c:pt idx="274">
                  <c:v>64.28</c:v>
                </c:pt>
                <c:pt idx="275">
                  <c:v>64.83</c:v>
                </c:pt>
                <c:pt idx="276">
                  <c:v>65.38</c:v>
                </c:pt>
                <c:pt idx="277">
                  <c:v>65.91</c:v>
                </c:pt>
                <c:pt idx="278">
                  <c:v>66.44</c:v>
                </c:pt>
                <c:pt idx="279">
                  <c:v>66.959999999999994</c:v>
                </c:pt>
                <c:pt idx="280">
                  <c:v>67.48</c:v>
                </c:pt>
                <c:pt idx="281">
                  <c:v>67.98</c:v>
                </c:pt>
                <c:pt idx="282">
                  <c:v>68.48</c:v>
                </c:pt>
                <c:pt idx="283">
                  <c:v>69.459999999999994</c:v>
                </c:pt>
                <c:pt idx="284">
                  <c:v>70.42</c:v>
                </c:pt>
                <c:pt idx="285">
                  <c:v>71.349999999999994</c:v>
                </c:pt>
                <c:pt idx="286">
                  <c:v>72.25</c:v>
                </c:pt>
                <c:pt idx="287">
                  <c:v>73.13</c:v>
                </c:pt>
                <c:pt idx="288">
                  <c:v>73.989999999999995</c:v>
                </c:pt>
                <c:pt idx="289">
                  <c:v>74.83</c:v>
                </c:pt>
                <c:pt idx="290">
                  <c:v>75.650000000000006</c:v>
                </c:pt>
                <c:pt idx="291">
                  <c:v>76.44</c:v>
                </c:pt>
                <c:pt idx="292">
                  <c:v>77.22</c:v>
                </c:pt>
                <c:pt idx="293">
                  <c:v>77.98</c:v>
                </c:pt>
                <c:pt idx="294">
                  <c:v>78.72</c:v>
                </c:pt>
                <c:pt idx="295">
                  <c:v>79.44</c:v>
                </c:pt>
                <c:pt idx="296">
                  <c:v>80.14</c:v>
                </c:pt>
                <c:pt idx="297">
                  <c:v>80.819999999999993</c:v>
                </c:pt>
                <c:pt idx="298">
                  <c:v>81.48</c:v>
                </c:pt>
                <c:pt idx="299">
                  <c:v>82.12</c:v>
                </c:pt>
                <c:pt idx="300">
                  <c:v>82.73</c:v>
                </c:pt>
                <c:pt idx="301">
                  <c:v>83.33</c:v>
                </c:pt>
                <c:pt idx="302">
                  <c:v>83.92</c:v>
                </c:pt>
                <c:pt idx="303">
                  <c:v>84.48</c:v>
                </c:pt>
                <c:pt idx="304">
                  <c:v>85.03</c:v>
                </c:pt>
                <c:pt idx="305">
                  <c:v>85.56</c:v>
                </c:pt>
                <c:pt idx="306">
                  <c:v>86.07</c:v>
                </c:pt>
                <c:pt idx="307">
                  <c:v>86.57</c:v>
                </c:pt>
                <c:pt idx="308">
                  <c:v>87.53</c:v>
                </c:pt>
                <c:pt idx="309">
                  <c:v>88.44</c:v>
                </c:pt>
                <c:pt idx="310">
                  <c:v>89.28</c:v>
                </c:pt>
                <c:pt idx="311">
                  <c:v>90.07</c:v>
                </c:pt>
                <c:pt idx="312">
                  <c:v>90.81</c:v>
                </c:pt>
                <c:pt idx="313">
                  <c:v>91.5</c:v>
                </c:pt>
                <c:pt idx="314">
                  <c:v>92.15</c:v>
                </c:pt>
                <c:pt idx="315">
                  <c:v>92.75</c:v>
                </c:pt>
                <c:pt idx="316">
                  <c:v>93.3</c:v>
                </c:pt>
                <c:pt idx="317">
                  <c:v>93.82</c:v>
                </c:pt>
                <c:pt idx="318">
                  <c:v>94.31</c:v>
                </c:pt>
                <c:pt idx="319">
                  <c:v>95.21</c:v>
                </c:pt>
                <c:pt idx="320">
                  <c:v>95.99</c:v>
                </c:pt>
                <c:pt idx="321">
                  <c:v>96.66</c:v>
                </c:pt>
                <c:pt idx="322">
                  <c:v>97.23</c:v>
                </c:pt>
                <c:pt idx="323">
                  <c:v>97.72</c:v>
                </c:pt>
                <c:pt idx="324">
                  <c:v>98.57</c:v>
                </c:pt>
                <c:pt idx="325">
                  <c:v>99.18</c:v>
                </c:pt>
                <c:pt idx="326">
                  <c:v>99.62</c:v>
                </c:pt>
                <c:pt idx="327">
                  <c:v>100.25</c:v>
                </c:pt>
                <c:pt idx="328">
                  <c:v>100.56</c:v>
                </c:pt>
                <c:pt idx="329">
                  <c:v>100.85</c:v>
                </c:pt>
              </c:numCache>
            </c:numRef>
          </c:yVal>
          <c:smooth val="0"/>
        </c:ser>
        <c:ser>
          <c:idx val="1"/>
          <c:order val="1"/>
          <c:tx>
            <c:v>OUTER Quench</c:v>
          </c:tx>
          <c:spPr>
            <a:ln w="25400">
              <a:solidFill>
                <a:srgbClr val="0000FF"/>
              </a:solidFill>
              <a:prstDash val="dash"/>
            </a:ln>
          </c:spPr>
          <c:marker>
            <c:symbol val="none"/>
          </c:marker>
          <c:xVal>
            <c:numRef>
              <c:f>'HTR&amp;R'!$A$19:$A$938</c:f>
              <c:numCache>
                <c:formatCode>General</c:formatCode>
                <c:ptCount val="920"/>
                <c:pt idx="0">
                  <c:v>9.9999999999999995E-7</c:v>
                </c:pt>
                <c:pt idx="1">
                  <c:v>1.9999999999999999E-6</c:v>
                </c:pt>
                <c:pt idx="2">
                  <c:v>3.0000000000000001E-6</c:v>
                </c:pt>
                <c:pt idx="3">
                  <c:v>3.9999999999999998E-6</c:v>
                </c:pt>
                <c:pt idx="4">
                  <c:v>5.0000000000000004E-6</c:v>
                </c:pt>
                <c:pt idx="5">
                  <c:v>6.0000000000000002E-6</c:v>
                </c:pt>
                <c:pt idx="6">
                  <c:v>6.9999999999999999E-6</c:v>
                </c:pt>
                <c:pt idx="7">
                  <c:v>7.9999999999999996E-6</c:v>
                </c:pt>
                <c:pt idx="8">
                  <c:v>9.0000000000000002E-6</c:v>
                </c:pt>
                <c:pt idx="9">
                  <c:v>1.0000000000000001E-5</c:v>
                </c:pt>
                <c:pt idx="10">
                  <c:v>1.1E-5</c:v>
                </c:pt>
                <c:pt idx="11">
                  <c:v>1.2E-5</c:v>
                </c:pt>
                <c:pt idx="12">
                  <c:v>1.2999999999999999E-5</c:v>
                </c:pt>
                <c:pt idx="13">
                  <c:v>1.4E-5</c:v>
                </c:pt>
                <c:pt idx="14">
                  <c:v>1.5E-5</c:v>
                </c:pt>
                <c:pt idx="15">
                  <c:v>1.5999999999999999E-5</c:v>
                </c:pt>
                <c:pt idx="16">
                  <c:v>1.7E-5</c:v>
                </c:pt>
                <c:pt idx="17">
                  <c:v>1.8E-5</c:v>
                </c:pt>
                <c:pt idx="18">
                  <c:v>1.9000000000000001E-5</c:v>
                </c:pt>
                <c:pt idx="19">
                  <c:v>2.0000000000000002E-5</c:v>
                </c:pt>
                <c:pt idx="20">
                  <c:v>2.0999999999999999E-5</c:v>
                </c:pt>
                <c:pt idx="21">
                  <c:v>2.1999999999999999E-5</c:v>
                </c:pt>
                <c:pt idx="22">
                  <c:v>2.3E-5</c:v>
                </c:pt>
                <c:pt idx="23">
                  <c:v>2.4000000000000001E-5</c:v>
                </c:pt>
                <c:pt idx="24">
                  <c:v>2.5000000000000001E-5</c:v>
                </c:pt>
                <c:pt idx="25">
                  <c:v>2.5999999999999998E-5</c:v>
                </c:pt>
                <c:pt idx="26">
                  <c:v>2.6999999999999999E-5</c:v>
                </c:pt>
                <c:pt idx="27">
                  <c:v>2.8E-5</c:v>
                </c:pt>
                <c:pt idx="28">
                  <c:v>2.9E-5</c:v>
                </c:pt>
                <c:pt idx="29">
                  <c:v>3.0000000000000001E-5</c:v>
                </c:pt>
                <c:pt idx="30">
                  <c:v>3.1000000000000001E-5</c:v>
                </c:pt>
                <c:pt idx="31">
                  <c:v>3.1999999999999999E-5</c:v>
                </c:pt>
                <c:pt idx="32">
                  <c:v>3.3000000000000003E-5</c:v>
                </c:pt>
                <c:pt idx="33">
                  <c:v>3.4E-5</c:v>
                </c:pt>
                <c:pt idx="34">
                  <c:v>3.4999999999999997E-5</c:v>
                </c:pt>
                <c:pt idx="35">
                  <c:v>3.6000000000000001E-5</c:v>
                </c:pt>
                <c:pt idx="36">
                  <c:v>3.6999999999999998E-5</c:v>
                </c:pt>
                <c:pt idx="37">
                  <c:v>3.8000000000000002E-5</c:v>
                </c:pt>
                <c:pt idx="38">
                  <c:v>3.8999999999999999E-5</c:v>
                </c:pt>
                <c:pt idx="39">
                  <c:v>4.0000000000000003E-5</c:v>
                </c:pt>
                <c:pt idx="40">
                  <c:v>4.1E-5</c:v>
                </c:pt>
                <c:pt idx="41">
                  <c:v>4.1999999999999998E-5</c:v>
                </c:pt>
                <c:pt idx="42">
                  <c:v>4.3999999999999999E-5</c:v>
                </c:pt>
                <c:pt idx="43">
                  <c:v>4.6E-5</c:v>
                </c:pt>
                <c:pt idx="44">
                  <c:v>4.8000000000000001E-5</c:v>
                </c:pt>
                <c:pt idx="45">
                  <c:v>5.0000000000000002E-5</c:v>
                </c:pt>
                <c:pt idx="46">
                  <c:v>5.1999999999999997E-5</c:v>
                </c:pt>
                <c:pt idx="47">
                  <c:v>5.3999999999999998E-5</c:v>
                </c:pt>
                <c:pt idx="48">
                  <c:v>5.5999999999999999E-5</c:v>
                </c:pt>
                <c:pt idx="49">
                  <c:v>5.8E-5</c:v>
                </c:pt>
                <c:pt idx="50">
                  <c:v>6.0000000000000002E-5</c:v>
                </c:pt>
                <c:pt idx="51">
                  <c:v>6.2000000000000003E-5</c:v>
                </c:pt>
                <c:pt idx="52">
                  <c:v>6.3999999999999997E-5</c:v>
                </c:pt>
                <c:pt idx="53">
                  <c:v>6.6000000000000005E-5</c:v>
                </c:pt>
                <c:pt idx="54">
                  <c:v>6.7999999999999999E-5</c:v>
                </c:pt>
                <c:pt idx="55">
                  <c:v>6.9999999999999994E-5</c:v>
                </c:pt>
                <c:pt idx="56">
                  <c:v>7.2000000000000002E-5</c:v>
                </c:pt>
                <c:pt idx="57">
                  <c:v>7.3999999999999996E-5</c:v>
                </c:pt>
                <c:pt idx="58">
                  <c:v>7.6000000000000004E-5</c:v>
                </c:pt>
                <c:pt idx="59">
                  <c:v>7.7999999999999999E-5</c:v>
                </c:pt>
                <c:pt idx="60">
                  <c:v>8.0000000000000007E-5</c:v>
                </c:pt>
                <c:pt idx="61">
                  <c:v>8.2000000000000001E-5</c:v>
                </c:pt>
                <c:pt idx="62">
                  <c:v>8.3999999999999995E-5</c:v>
                </c:pt>
                <c:pt idx="63">
                  <c:v>8.6000000000000003E-5</c:v>
                </c:pt>
                <c:pt idx="64">
                  <c:v>8.7999999999999998E-5</c:v>
                </c:pt>
                <c:pt idx="65">
                  <c:v>9.0000000000000006E-5</c:v>
                </c:pt>
                <c:pt idx="66">
                  <c:v>9.2E-5</c:v>
                </c:pt>
                <c:pt idx="67">
                  <c:v>9.3999999999999994E-5</c:v>
                </c:pt>
                <c:pt idx="68">
                  <c:v>9.6000000000000002E-5</c:v>
                </c:pt>
                <c:pt idx="69">
                  <c:v>9.7999999999999997E-5</c:v>
                </c:pt>
                <c:pt idx="70">
                  <c:v>1E-4</c:v>
                </c:pt>
                <c:pt idx="71">
                  <c:v>1.02E-4</c:v>
                </c:pt>
                <c:pt idx="72">
                  <c:v>1.0399999999999999E-4</c:v>
                </c:pt>
                <c:pt idx="73">
                  <c:v>1.06E-4</c:v>
                </c:pt>
                <c:pt idx="74">
                  <c:v>1.08E-4</c:v>
                </c:pt>
                <c:pt idx="75">
                  <c:v>1.1E-4</c:v>
                </c:pt>
                <c:pt idx="76">
                  <c:v>1.12E-4</c:v>
                </c:pt>
                <c:pt idx="77">
                  <c:v>1.16E-4</c:v>
                </c:pt>
                <c:pt idx="78">
                  <c:v>1.2E-4</c:v>
                </c:pt>
                <c:pt idx="79">
                  <c:v>1.2400000000000001E-4</c:v>
                </c:pt>
                <c:pt idx="80">
                  <c:v>1.2799999999999999E-4</c:v>
                </c:pt>
                <c:pt idx="81">
                  <c:v>1.3200000000000001E-4</c:v>
                </c:pt>
                <c:pt idx="82">
                  <c:v>1.36E-4</c:v>
                </c:pt>
                <c:pt idx="83">
                  <c:v>1.3999999999999999E-4</c:v>
                </c:pt>
                <c:pt idx="84">
                  <c:v>1.44E-4</c:v>
                </c:pt>
                <c:pt idx="85">
                  <c:v>1.4799999999999999E-4</c:v>
                </c:pt>
                <c:pt idx="86">
                  <c:v>1.5200000000000001E-4</c:v>
                </c:pt>
                <c:pt idx="87">
                  <c:v>1.56E-4</c:v>
                </c:pt>
                <c:pt idx="88">
                  <c:v>1.6000000000000001E-4</c:v>
                </c:pt>
                <c:pt idx="89">
                  <c:v>1.64E-4</c:v>
                </c:pt>
                <c:pt idx="90">
                  <c:v>1.6799999999999999E-4</c:v>
                </c:pt>
                <c:pt idx="91">
                  <c:v>1.7200000000000001E-4</c:v>
                </c:pt>
                <c:pt idx="92">
                  <c:v>1.76E-4</c:v>
                </c:pt>
                <c:pt idx="93">
                  <c:v>1.8000000000000001E-4</c:v>
                </c:pt>
                <c:pt idx="94">
                  <c:v>1.84E-4</c:v>
                </c:pt>
                <c:pt idx="95">
                  <c:v>1.8799999999999999E-4</c:v>
                </c:pt>
                <c:pt idx="96">
                  <c:v>1.92E-4</c:v>
                </c:pt>
                <c:pt idx="97">
                  <c:v>1.9599999999999999E-4</c:v>
                </c:pt>
                <c:pt idx="98">
                  <c:v>2.0000000000000001E-4</c:v>
                </c:pt>
                <c:pt idx="99">
                  <c:v>2.04E-4</c:v>
                </c:pt>
                <c:pt idx="100">
                  <c:v>2.0799999999999999E-4</c:v>
                </c:pt>
                <c:pt idx="101">
                  <c:v>2.12E-4</c:v>
                </c:pt>
                <c:pt idx="102">
                  <c:v>2.1599999999999999E-4</c:v>
                </c:pt>
                <c:pt idx="103">
                  <c:v>2.2000000000000001E-4</c:v>
                </c:pt>
                <c:pt idx="104">
                  <c:v>2.24E-4</c:v>
                </c:pt>
                <c:pt idx="105">
                  <c:v>2.2800000000000001E-4</c:v>
                </c:pt>
                <c:pt idx="106">
                  <c:v>2.32E-4</c:v>
                </c:pt>
                <c:pt idx="107">
                  <c:v>2.3599999999999999E-4</c:v>
                </c:pt>
                <c:pt idx="108">
                  <c:v>2.4000000000000001E-4</c:v>
                </c:pt>
                <c:pt idx="109">
                  <c:v>2.4399999999999999E-4</c:v>
                </c:pt>
                <c:pt idx="110">
                  <c:v>2.4800000000000001E-4</c:v>
                </c:pt>
                <c:pt idx="111">
                  <c:v>2.52E-4</c:v>
                </c:pt>
                <c:pt idx="112">
                  <c:v>2.5599999999999999E-4</c:v>
                </c:pt>
                <c:pt idx="113">
                  <c:v>2.5999999999999998E-4</c:v>
                </c:pt>
                <c:pt idx="114">
                  <c:v>2.6400000000000002E-4</c:v>
                </c:pt>
                <c:pt idx="115">
                  <c:v>2.6800000000000001E-4</c:v>
                </c:pt>
                <c:pt idx="116">
                  <c:v>2.72E-4</c:v>
                </c:pt>
                <c:pt idx="117">
                  <c:v>2.7599999999999999E-4</c:v>
                </c:pt>
                <c:pt idx="118">
                  <c:v>2.7999999999999998E-4</c:v>
                </c:pt>
                <c:pt idx="119">
                  <c:v>2.8400000000000002E-4</c:v>
                </c:pt>
                <c:pt idx="120">
                  <c:v>2.8800000000000001E-4</c:v>
                </c:pt>
                <c:pt idx="121">
                  <c:v>2.92E-4</c:v>
                </c:pt>
                <c:pt idx="122">
                  <c:v>2.9599999999999998E-4</c:v>
                </c:pt>
                <c:pt idx="123">
                  <c:v>3.0400000000000002E-4</c:v>
                </c:pt>
                <c:pt idx="124">
                  <c:v>3.1199999999999999E-4</c:v>
                </c:pt>
                <c:pt idx="125">
                  <c:v>3.2000000000000003E-4</c:v>
                </c:pt>
                <c:pt idx="126">
                  <c:v>3.28E-4</c:v>
                </c:pt>
                <c:pt idx="127">
                  <c:v>3.3599999999999998E-4</c:v>
                </c:pt>
                <c:pt idx="128">
                  <c:v>3.4400000000000001E-4</c:v>
                </c:pt>
                <c:pt idx="129">
                  <c:v>3.5199999999999999E-4</c:v>
                </c:pt>
                <c:pt idx="130">
                  <c:v>3.6000000000000002E-4</c:v>
                </c:pt>
                <c:pt idx="131">
                  <c:v>3.68E-4</c:v>
                </c:pt>
                <c:pt idx="132">
                  <c:v>3.7599999999999998E-4</c:v>
                </c:pt>
                <c:pt idx="133">
                  <c:v>3.8400000000000001E-4</c:v>
                </c:pt>
                <c:pt idx="134">
                  <c:v>3.9199999999999999E-4</c:v>
                </c:pt>
                <c:pt idx="135">
                  <c:v>4.0000000000000002E-4</c:v>
                </c:pt>
                <c:pt idx="136">
                  <c:v>4.08E-4</c:v>
                </c:pt>
                <c:pt idx="137">
                  <c:v>4.1599999999999997E-4</c:v>
                </c:pt>
                <c:pt idx="138">
                  <c:v>4.2400000000000001E-4</c:v>
                </c:pt>
                <c:pt idx="139">
                  <c:v>4.3199999999999998E-4</c:v>
                </c:pt>
                <c:pt idx="140">
                  <c:v>4.4000000000000002E-4</c:v>
                </c:pt>
                <c:pt idx="141">
                  <c:v>4.4799999999999999E-4</c:v>
                </c:pt>
                <c:pt idx="142">
                  <c:v>4.5600000000000003E-4</c:v>
                </c:pt>
                <c:pt idx="143">
                  <c:v>4.64E-4</c:v>
                </c:pt>
                <c:pt idx="144">
                  <c:v>4.7199999999999998E-4</c:v>
                </c:pt>
                <c:pt idx="145">
                  <c:v>4.8000000000000001E-4</c:v>
                </c:pt>
                <c:pt idx="146">
                  <c:v>4.8799999999999999E-4</c:v>
                </c:pt>
                <c:pt idx="147">
                  <c:v>4.9600000000000002E-4</c:v>
                </c:pt>
                <c:pt idx="148">
                  <c:v>5.04E-4</c:v>
                </c:pt>
                <c:pt idx="149">
                  <c:v>5.1199999999999998E-4</c:v>
                </c:pt>
                <c:pt idx="150">
                  <c:v>5.1999999999999995E-4</c:v>
                </c:pt>
                <c:pt idx="151">
                  <c:v>5.2800000000000004E-4</c:v>
                </c:pt>
                <c:pt idx="152">
                  <c:v>5.3600000000000002E-4</c:v>
                </c:pt>
                <c:pt idx="153">
                  <c:v>5.44E-4</c:v>
                </c:pt>
                <c:pt idx="154">
                  <c:v>5.5199999999999997E-4</c:v>
                </c:pt>
                <c:pt idx="155">
                  <c:v>5.5999999999999995E-4</c:v>
                </c:pt>
                <c:pt idx="156">
                  <c:v>5.6800000000000004E-4</c:v>
                </c:pt>
                <c:pt idx="157">
                  <c:v>5.7600000000000001E-4</c:v>
                </c:pt>
                <c:pt idx="158">
                  <c:v>5.8399999999999999E-4</c:v>
                </c:pt>
                <c:pt idx="159">
                  <c:v>5.9199999999999997E-4</c:v>
                </c:pt>
                <c:pt idx="160">
                  <c:v>5.9999999999999995E-4</c:v>
                </c:pt>
                <c:pt idx="161">
                  <c:v>6.0800000000000003E-4</c:v>
                </c:pt>
                <c:pt idx="162">
                  <c:v>6.1600000000000001E-4</c:v>
                </c:pt>
                <c:pt idx="163">
                  <c:v>6.2399999999999999E-4</c:v>
                </c:pt>
                <c:pt idx="164">
                  <c:v>6.3199999999999997E-4</c:v>
                </c:pt>
                <c:pt idx="165">
                  <c:v>6.4000000000000005E-4</c:v>
                </c:pt>
                <c:pt idx="166">
                  <c:v>6.4800000000000003E-4</c:v>
                </c:pt>
                <c:pt idx="167">
                  <c:v>6.5600000000000001E-4</c:v>
                </c:pt>
                <c:pt idx="168">
                  <c:v>6.6399999999999999E-4</c:v>
                </c:pt>
                <c:pt idx="169">
                  <c:v>6.7199999999999996E-4</c:v>
                </c:pt>
                <c:pt idx="170">
                  <c:v>6.8000000000000005E-4</c:v>
                </c:pt>
                <c:pt idx="171">
                  <c:v>6.8800000000000003E-4</c:v>
                </c:pt>
                <c:pt idx="172">
                  <c:v>6.96E-4</c:v>
                </c:pt>
                <c:pt idx="173">
                  <c:v>7.0399999999999998E-4</c:v>
                </c:pt>
                <c:pt idx="174">
                  <c:v>7.1199999999999996E-4</c:v>
                </c:pt>
                <c:pt idx="175">
                  <c:v>7.2000000000000005E-4</c:v>
                </c:pt>
                <c:pt idx="176">
                  <c:v>7.2800000000000002E-4</c:v>
                </c:pt>
                <c:pt idx="177">
                  <c:v>7.36E-4</c:v>
                </c:pt>
                <c:pt idx="178">
                  <c:v>7.4399999999999998E-4</c:v>
                </c:pt>
                <c:pt idx="179">
                  <c:v>7.5199999999999996E-4</c:v>
                </c:pt>
                <c:pt idx="180">
                  <c:v>7.6000000000000004E-4</c:v>
                </c:pt>
                <c:pt idx="181">
                  <c:v>7.6800000000000002E-4</c:v>
                </c:pt>
                <c:pt idx="182">
                  <c:v>7.76E-4</c:v>
                </c:pt>
                <c:pt idx="183">
                  <c:v>7.8399999999999997E-4</c:v>
                </c:pt>
                <c:pt idx="184">
                  <c:v>7.9199999999999995E-4</c:v>
                </c:pt>
                <c:pt idx="185">
                  <c:v>8.0000000000000004E-4</c:v>
                </c:pt>
                <c:pt idx="186">
                  <c:v>8.0800000000000002E-4</c:v>
                </c:pt>
                <c:pt idx="187">
                  <c:v>8.1599999999999999E-4</c:v>
                </c:pt>
                <c:pt idx="188">
                  <c:v>8.3199999999999995E-4</c:v>
                </c:pt>
                <c:pt idx="189">
                  <c:v>8.4800000000000001E-4</c:v>
                </c:pt>
                <c:pt idx="190">
                  <c:v>8.6399999999999997E-4</c:v>
                </c:pt>
                <c:pt idx="191">
                  <c:v>8.8000000000000003E-4</c:v>
                </c:pt>
                <c:pt idx="192">
                  <c:v>8.9599999999999999E-4</c:v>
                </c:pt>
                <c:pt idx="193">
                  <c:v>9.1200000000000005E-4</c:v>
                </c:pt>
                <c:pt idx="194">
                  <c:v>9.2800000000000001E-4</c:v>
                </c:pt>
                <c:pt idx="195">
                  <c:v>9.4399999999999996E-4</c:v>
                </c:pt>
                <c:pt idx="196">
                  <c:v>9.6000000000000002E-4</c:v>
                </c:pt>
                <c:pt idx="197">
                  <c:v>9.7599999999999998E-4</c:v>
                </c:pt>
                <c:pt idx="198">
                  <c:v>9.9200000000000004E-4</c:v>
                </c:pt>
                <c:pt idx="199">
                  <c:v>1.008E-3</c:v>
                </c:pt>
                <c:pt idx="200">
                  <c:v>1.024E-3</c:v>
                </c:pt>
                <c:pt idx="201">
                  <c:v>1.0399999999999999E-3</c:v>
                </c:pt>
                <c:pt idx="202">
                  <c:v>1.0560000000000001E-3</c:v>
                </c:pt>
                <c:pt idx="203">
                  <c:v>1.072E-3</c:v>
                </c:pt>
                <c:pt idx="204">
                  <c:v>1.088E-3</c:v>
                </c:pt>
                <c:pt idx="205">
                  <c:v>1.1039999999999999E-3</c:v>
                </c:pt>
                <c:pt idx="206">
                  <c:v>1.1199999999999999E-3</c:v>
                </c:pt>
                <c:pt idx="207">
                  <c:v>1.1360000000000001E-3</c:v>
                </c:pt>
                <c:pt idx="208">
                  <c:v>1.152E-3</c:v>
                </c:pt>
                <c:pt idx="209">
                  <c:v>1.168E-3</c:v>
                </c:pt>
                <c:pt idx="210">
                  <c:v>1.1839999999999999E-3</c:v>
                </c:pt>
                <c:pt idx="211">
                  <c:v>1.1999999999999999E-3</c:v>
                </c:pt>
                <c:pt idx="212">
                  <c:v>1.2160000000000001E-3</c:v>
                </c:pt>
                <c:pt idx="213">
                  <c:v>1.232E-3</c:v>
                </c:pt>
                <c:pt idx="214">
                  <c:v>1.248E-3</c:v>
                </c:pt>
                <c:pt idx="215">
                  <c:v>1.2639999999999999E-3</c:v>
                </c:pt>
                <c:pt idx="216">
                  <c:v>1.2800000000000001E-3</c:v>
                </c:pt>
                <c:pt idx="217">
                  <c:v>1.2960000000000001E-3</c:v>
                </c:pt>
                <c:pt idx="218">
                  <c:v>1.312E-3</c:v>
                </c:pt>
                <c:pt idx="219">
                  <c:v>1.328E-3</c:v>
                </c:pt>
                <c:pt idx="220">
                  <c:v>1.3439999999999999E-3</c:v>
                </c:pt>
                <c:pt idx="221">
                  <c:v>1.3600000000000001E-3</c:v>
                </c:pt>
                <c:pt idx="222">
                  <c:v>1.3760000000000001E-3</c:v>
                </c:pt>
                <c:pt idx="223">
                  <c:v>1.392E-3</c:v>
                </c:pt>
                <c:pt idx="224">
                  <c:v>1.408E-3</c:v>
                </c:pt>
                <c:pt idx="225">
                  <c:v>1.4239999999999999E-3</c:v>
                </c:pt>
                <c:pt idx="226">
                  <c:v>1.4400000000000001E-3</c:v>
                </c:pt>
                <c:pt idx="227">
                  <c:v>1.456E-3</c:v>
                </c:pt>
                <c:pt idx="228">
                  <c:v>1.472E-3</c:v>
                </c:pt>
                <c:pt idx="229">
                  <c:v>1.488E-3</c:v>
                </c:pt>
                <c:pt idx="230">
                  <c:v>1.5039999999999999E-3</c:v>
                </c:pt>
                <c:pt idx="231">
                  <c:v>1.5200000000000001E-3</c:v>
                </c:pt>
                <c:pt idx="232">
                  <c:v>1.536E-3</c:v>
                </c:pt>
                <c:pt idx="233">
                  <c:v>1.552E-3</c:v>
                </c:pt>
                <c:pt idx="234">
                  <c:v>1.5679999999999999E-3</c:v>
                </c:pt>
                <c:pt idx="235">
                  <c:v>1.5839999999999999E-3</c:v>
                </c:pt>
                <c:pt idx="236">
                  <c:v>1.6000000000000001E-3</c:v>
                </c:pt>
                <c:pt idx="237">
                  <c:v>1.616E-3</c:v>
                </c:pt>
                <c:pt idx="238">
                  <c:v>1.632E-3</c:v>
                </c:pt>
                <c:pt idx="239">
                  <c:v>1.6479999999999999E-3</c:v>
                </c:pt>
                <c:pt idx="240">
                  <c:v>1.6639999999999999E-3</c:v>
                </c:pt>
                <c:pt idx="241">
                  <c:v>1.6800000000000001E-3</c:v>
                </c:pt>
                <c:pt idx="242">
                  <c:v>1.696E-3</c:v>
                </c:pt>
                <c:pt idx="243">
                  <c:v>1.712E-3</c:v>
                </c:pt>
                <c:pt idx="244">
                  <c:v>1.7279999999999999E-3</c:v>
                </c:pt>
                <c:pt idx="245">
                  <c:v>1.7440000000000001E-3</c:v>
                </c:pt>
                <c:pt idx="246">
                  <c:v>1.7600000000000001E-3</c:v>
                </c:pt>
                <c:pt idx="247">
                  <c:v>1.776E-3</c:v>
                </c:pt>
                <c:pt idx="248">
                  <c:v>1.792E-3</c:v>
                </c:pt>
                <c:pt idx="249">
                  <c:v>1.8079999999999999E-3</c:v>
                </c:pt>
                <c:pt idx="250">
                  <c:v>1.8240000000000001E-3</c:v>
                </c:pt>
                <c:pt idx="251">
                  <c:v>1.8400000000000001E-3</c:v>
                </c:pt>
                <c:pt idx="252">
                  <c:v>1.856E-3</c:v>
                </c:pt>
                <c:pt idx="253">
                  <c:v>1.872E-3</c:v>
                </c:pt>
                <c:pt idx="254">
                  <c:v>1.8879999999999999E-3</c:v>
                </c:pt>
                <c:pt idx="255">
                  <c:v>1.9040000000000001E-3</c:v>
                </c:pt>
                <c:pt idx="256">
                  <c:v>1.92E-3</c:v>
                </c:pt>
                <c:pt idx="257">
                  <c:v>1.936E-3</c:v>
                </c:pt>
                <c:pt idx="258">
                  <c:v>1.952E-3</c:v>
                </c:pt>
                <c:pt idx="259">
                  <c:v>1.9680000000000001E-3</c:v>
                </c:pt>
                <c:pt idx="260">
                  <c:v>1.9840000000000001E-3</c:v>
                </c:pt>
                <c:pt idx="261">
                  <c:v>2E-3</c:v>
                </c:pt>
                <c:pt idx="262">
                  <c:v>2.016E-3</c:v>
                </c:pt>
                <c:pt idx="263">
                  <c:v>2.032E-3</c:v>
                </c:pt>
                <c:pt idx="264">
                  <c:v>2.0479999999999999E-3</c:v>
                </c:pt>
                <c:pt idx="265">
                  <c:v>2.0639999999999999E-3</c:v>
                </c:pt>
                <c:pt idx="266">
                  <c:v>2.0799999999999998E-3</c:v>
                </c:pt>
                <c:pt idx="267">
                  <c:v>2.0960000000000002E-3</c:v>
                </c:pt>
                <c:pt idx="268">
                  <c:v>2.1120000000000002E-3</c:v>
                </c:pt>
                <c:pt idx="269">
                  <c:v>2.1280000000000001E-3</c:v>
                </c:pt>
                <c:pt idx="270">
                  <c:v>2.1440000000000001E-3</c:v>
                </c:pt>
                <c:pt idx="271">
                  <c:v>2.16E-3</c:v>
                </c:pt>
                <c:pt idx="272">
                  <c:v>2.176E-3</c:v>
                </c:pt>
                <c:pt idx="273">
                  <c:v>2.1919999999999999E-3</c:v>
                </c:pt>
                <c:pt idx="274">
                  <c:v>2.2079999999999999E-3</c:v>
                </c:pt>
                <c:pt idx="275">
                  <c:v>2.2239999999999998E-3</c:v>
                </c:pt>
                <c:pt idx="276">
                  <c:v>2.2399999999999998E-3</c:v>
                </c:pt>
                <c:pt idx="277">
                  <c:v>2.2560000000000002E-3</c:v>
                </c:pt>
                <c:pt idx="278">
                  <c:v>2.2720000000000001E-3</c:v>
                </c:pt>
                <c:pt idx="279">
                  <c:v>2.2880000000000001E-3</c:v>
                </c:pt>
                <c:pt idx="280">
                  <c:v>2.3040000000000001E-3</c:v>
                </c:pt>
                <c:pt idx="281">
                  <c:v>2.32E-3</c:v>
                </c:pt>
                <c:pt idx="282">
                  <c:v>2.336E-3</c:v>
                </c:pt>
                <c:pt idx="283">
                  <c:v>2.3519999999999999E-3</c:v>
                </c:pt>
                <c:pt idx="284">
                  <c:v>2.3679999999999999E-3</c:v>
                </c:pt>
                <c:pt idx="285">
                  <c:v>2.3839999999999998E-3</c:v>
                </c:pt>
                <c:pt idx="286">
                  <c:v>2.3999999999999998E-3</c:v>
                </c:pt>
                <c:pt idx="287">
                  <c:v>2.4160000000000002E-3</c:v>
                </c:pt>
                <c:pt idx="288">
                  <c:v>2.4320000000000001E-3</c:v>
                </c:pt>
                <c:pt idx="289">
                  <c:v>2.4480000000000001E-3</c:v>
                </c:pt>
                <c:pt idx="290">
                  <c:v>2.464E-3</c:v>
                </c:pt>
                <c:pt idx="291">
                  <c:v>2.48E-3</c:v>
                </c:pt>
                <c:pt idx="292">
                  <c:v>2.496E-3</c:v>
                </c:pt>
                <c:pt idx="293">
                  <c:v>2.5119999999999999E-3</c:v>
                </c:pt>
                <c:pt idx="294">
                  <c:v>2.5279999999999999E-3</c:v>
                </c:pt>
                <c:pt idx="295">
                  <c:v>2.5439999999999998E-3</c:v>
                </c:pt>
                <c:pt idx="296">
                  <c:v>2.5600000000000002E-3</c:v>
                </c:pt>
                <c:pt idx="297">
                  <c:v>2.5760000000000002E-3</c:v>
                </c:pt>
                <c:pt idx="298">
                  <c:v>2.5920000000000001E-3</c:v>
                </c:pt>
                <c:pt idx="299">
                  <c:v>2.6080000000000001E-3</c:v>
                </c:pt>
                <c:pt idx="300">
                  <c:v>2.624E-3</c:v>
                </c:pt>
                <c:pt idx="301">
                  <c:v>2.64E-3</c:v>
                </c:pt>
                <c:pt idx="302">
                  <c:v>2.6559999999999999E-3</c:v>
                </c:pt>
                <c:pt idx="303">
                  <c:v>2.6719999999999999E-3</c:v>
                </c:pt>
                <c:pt idx="304">
                  <c:v>2.6879999999999999E-3</c:v>
                </c:pt>
                <c:pt idx="305">
                  <c:v>2.7039999999999998E-3</c:v>
                </c:pt>
                <c:pt idx="306">
                  <c:v>2.7200000000000002E-3</c:v>
                </c:pt>
                <c:pt idx="307">
                  <c:v>2.7360000000000002E-3</c:v>
                </c:pt>
                <c:pt idx="308">
                  <c:v>2.7520000000000001E-3</c:v>
                </c:pt>
                <c:pt idx="309">
                  <c:v>2.7680000000000001E-3</c:v>
                </c:pt>
                <c:pt idx="310">
                  <c:v>2.784E-3</c:v>
                </c:pt>
                <c:pt idx="311">
                  <c:v>2.8E-3</c:v>
                </c:pt>
                <c:pt idx="312">
                  <c:v>2.8159999999999999E-3</c:v>
                </c:pt>
                <c:pt idx="313">
                  <c:v>2.8319999999999999E-3</c:v>
                </c:pt>
                <c:pt idx="314">
                  <c:v>2.8479999999999998E-3</c:v>
                </c:pt>
                <c:pt idx="315">
                  <c:v>2.8639999999999998E-3</c:v>
                </c:pt>
                <c:pt idx="316">
                  <c:v>2.8800000000000002E-3</c:v>
                </c:pt>
                <c:pt idx="317">
                  <c:v>2.8960000000000001E-3</c:v>
                </c:pt>
                <c:pt idx="318">
                  <c:v>2.9120000000000001E-3</c:v>
                </c:pt>
                <c:pt idx="319">
                  <c:v>2.928E-3</c:v>
                </c:pt>
                <c:pt idx="320">
                  <c:v>2.944E-3</c:v>
                </c:pt>
                <c:pt idx="321">
                  <c:v>2.96E-3</c:v>
                </c:pt>
                <c:pt idx="322">
                  <c:v>2.9759999999999999E-3</c:v>
                </c:pt>
                <c:pt idx="323">
                  <c:v>2.9919999999999999E-3</c:v>
                </c:pt>
                <c:pt idx="324">
                  <c:v>3.0079999999999998E-3</c:v>
                </c:pt>
                <c:pt idx="325">
                  <c:v>3.0240000000000002E-3</c:v>
                </c:pt>
                <c:pt idx="326">
                  <c:v>3.0400000000000002E-3</c:v>
                </c:pt>
                <c:pt idx="327">
                  <c:v>3.0560000000000001E-3</c:v>
                </c:pt>
                <c:pt idx="328">
                  <c:v>3.0720000000000001E-3</c:v>
                </c:pt>
                <c:pt idx="329">
                  <c:v>3.088E-3</c:v>
                </c:pt>
                <c:pt idx="330">
                  <c:v>3.104E-3</c:v>
                </c:pt>
                <c:pt idx="331">
                  <c:v>3.1199999999999999E-3</c:v>
                </c:pt>
                <c:pt idx="332">
                  <c:v>3.1359999999999999E-3</c:v>
                </c:pt>
                <c:pt idx="333">
                  <c:v>3.1519999999999999E-3</c:v>
                </c:pt>
                <c:pt idx="334">
                  <c:v>3.1679999999999998E-3</c:v>
                </c:pt>
                <c:pt idx="335">
                  <c:v>3.1840000000000002E-3</c:v>
                </c:pt>
                <c:pt idx="336">
                  <c:v>3.2000000000000002E-3</c:v>
                </c:pt>
                <c:pt idx="337">
                  <c:v>3.2160000000000001E-3</c:v>
                </c:pt>
                <c:pt idx="338">
                  <c:v>3.248E-3</c:v>
                </c:pt>
                <c:pt idx="339">
                  <c:v>3.2799999999999999E-3</c:v>
                </c:pt>
                <c:pt idx="340">
                  <c:v>3.3119999999999998E-3</c:v>
                </c:pt>
                <c:pt idx="341">
                  <c:v>3.3440000000000002E-3</c:v>
                </c:pt>
                <c:pt idx="342">
                  <c:v>3.3760000000000001E-3</c:v>
                </c:pt>
                <c:pt idx="343">
                  <c:v>3.408E-3</c:v>
                </c:pt>
                <c:pt idx="344">
                  <c:v>3.4399999999999999E-3</c:v>
                </c:pt>
                <c:pt idx="345">
                  <c:v>3.4719999999999998E-3</c:v>
                </c:pt>
                <c:pt idx="346">
                  <c:v>3.5040000000000002E-3</c:v>
                </c:pt>
                <c:pt idx="347">
                  <c:v>3.5360000000000001E-3</c:v>
                </c:pt>
                <c:pt idx="348">
                  <c:v>3.568E-3</c:v>
                </c:pt>
                <c:pt idx="349">
                  <c:v>3.5999999999999999E-3</c:v>
                </c:pt>
                <c:pt idx="350">
                  <c:v>3.6319999999999998E-3</c:v>
                </c:pt>
                <c:pt idx="351">
                  <c:v>3.6640000000000002E-3</c:v>
                </c:pt>
                <c:pt idx="352">
                  <c:v>3.6960000000000001E-3</c:v>
                </c:pt>
                <c:pt idx="353">
                  <c:v>3.728E-3</c:v>
                </c:pt>
                <c:pt idx="354">
                  <c:v>3.7599999999999999E-3</c:v>
                </c:pt>
                <c:pt idx="355">
                  <c:v>3.7919999999999998E-3</c:v>
                </c:pt>
                <c:pt idx="356">
                  <c:v>3.8240000000000001E-3</c:v>
                </c:pt>
                <c:pt idx="357">
                  <c:v>3.8560000000000001E-3</c:v>
                </c:pt>
                <c:pt idx="358">
                  <c:v>3.888E-3</c:v>
                </c:pt>
                <c:pt idx="359">
                  <c:v>3.9199999999999999E-3</c:v>
                </c:pt>
                <c:pt idx="360">
                  <c:v>3.9519999999999998E-3</c:v>
                </c:pt>
                <c:pt idx="361">
                  <c:v>3.9839999999999997E-3</c:v>
                </c:pt>
                <c:pt idx="362">
                  <c:v>4.0159999999999996E-3</c:v>
                </c:pt>
                <c:pt idx="363">
                  <c:v>4.0480000000000004E-3</c:v>
                </c:pt>
                <c:pt idx="364">
                  <c:v>4.0800000000000003E-3</c:v>
                </c:pt>
                <c:pt idx="365">
                  <c:v>4.1120000000000002E-3</c:v>
                </c:pt>
                <c:pt idx="366">
                  <c:v>4.1440000000000001E-3</c:v>
                </c:pt>
                <c:pt idx="367">
                  <c:v>4.176E-3</c:v>
                </c:pt>
                <c:pt idx="368">
                  <c:v>4.2079999999999999E-3</c:v>
                </c:pt>
                <c:pt idx="369">
                  <c:v>4.2399999999999998E-3</c:v>
                </c:pt>
                <c:pt idx="370">
                  <c:v>4.2719999999999998E-3</c:v>
                </c:pt>
                <c:pt idx="371">
                  <c:v>4.3039999999999997E-3</c:v>
                </c:pt>
                <c:pt idx="372">
                  <c:v>4.3359999999999996E-3</c:v>
                </c:pt>
                <c:pt idx="373">
                  <c:v>4.3680000000000004E-3</c:v>
                </c:pt>
                <c:pt idx="374">
                  <c:v>4.4000000000000003E-3</c:v>
                </c:pt>
                <c:pt idx="375">
                  <c:v>4.4320000000000002E-3</c:v>
                </c:pt>
                <c:pt idx="376">
                  <c:v>4.4640000000000001E-3</c:v>
                </c:pt>
                <c:pt idx="377">
                  <c:v>4.496E-3</c:v>
                </c:pt>
                <c:pt idx="378">
                  <c:v>4.5279999999999999E-3</c:v>
                </c:pt>
                <c:pt idx="379">
                  <c:v>4.5599999999999998E-3</c:v>
                </c:pt>
                <c:pt idx="380">
                  <c:v>4.5919999999999997E-3</c:v>
                </c:pt>
                <c:pt idx="381">
                  <c:v>4.6239999999999996E-3</c:v>
                </c:pt>
                <c:pt idx="382">
                  <c:v>4.6560000000000004E-3</c:v>
                </c:pt>
                <c:pt idx="383">
                  <c:v>4.6880000000000003E-3</c:v>
                </c:pt>
                <c:pt idx="384">
                  <c:v>4.7200000000000002E-3</c:v>
                </c:pt>
                <c:pt idx="385">
                  <c:v>4.7520000000000001E-3</c:v>
                </c:pt>
                <c:pt idx="386">
                  <c:v>4.7840000000000001E-3</c:v>
                </c:pt>
                <c:pt idx="387">
                  <c:v>4.816E-3</c:v>
                </c:pt>
                <c:pt idx="388">
                  <c:v>4.8479999999999999E-3</c:v>
                </c:pt>
                <c:pt idx="389">
                  <c:v>4.8799999999999998E-3</c:v>
                </c:pt>
                <c:pt idx="390">
                  <c:v>4.9119999999999997E-3</c:v>
                </c:pt>
                <c:pt idx="391">
                  <c:v>4.9439999999999996E-3</c:v>
                </c:pt>
                <c:pt idx="392">
                  <c:v>4.9760000000000004E-3</c:v>
                </c:pt>
                <c:pt idx="393">
                  <c:v>5.0080000000000003E-3</c:v>
                </c:pt>
                <c:pt idx="394">
                  <c:v>5.0400000000000002E-3</c:v>
                </c:pt>
                <c:pt idx="395">
                  <c:v>5.0720000000000001E-3</c:v>
                </c:pt>
                <c:pt idx="396">
                  <c:v>5.104E-3</c:v>
                </c:pt>
                <c:pt idx="397">
                  <c:v>5.1359999999999999E-3</c:v>
                </c:pt>
                <c:pt idx="398">
                  <c:v>5.1679999999999999E-3</c:v>
                </c:pt>
                <c:pt idx="399">
                  <c:v>5.1999999999999998E-3</c:v>
                </c:pt>
                <c:pt idx="400">
                  <c:v>5.2319999999999997E-3</c:v>
                </c:pt>
                <c:pt idx="401">
                  <c:v>5.2639999999999996E-3</c:v>
                </c:pt>
                <c:pt idx="402">
                  <c:v>5.2960000000000004E-3</c:v>
                </c:pt>
                <c:pt idx="403">
                  <c:v>5.3280000000000003E-3</c:v>
                </c:pt>
                <c:pt idx="404">
                  <c:v>5.3600000000000002E-3</c:v>
                </c:pt>
                <c:pt idx="405">
                  <c:v>5.3920000000000001E-3</c:v>
                </c:pt>
                <c:pt idx="406">
                  <c:v>5.424E-3</c:v>
                </c:pt>
                <c:pt idx="407">
                  <c:v>5.4559999999999999E-3</c:v>
                </c:pt>
                <c:pt idx="408">
                  <c:v>5.4879999999999998E-3</c:v>
                </c:pt>
                <c:pt idx="409">
                  <c:v>5.5199999999999997E-3</c:v>
                </c:pt>
                <c:pt idx="410">
                  <c:v>5.5519999999999996E-3</c:v>
                </c:pt>
                <c:pt idx="411">
                  <c:v>5.5840000000000004E-3</c:v>
                </c:pt>
                <c:pt idx="412">
                  <c:v>5.6160000000000003E-3</c:v>
                </c:pt>
                <c:pt idx="413">
                  <c:v>5.6480000000000002E-3</c:v>
                </c:pt>
                <c:pt idx="414">
                  <c:v>5.6800000000000002E-3</c:v>
                </c:pt>
                <c:pt idx="415">
                  <c:v>5.7120000000000001E-3</c:v>
                </c:pt>
                <c:pt idx="416">
                  <c:v>5.744E-3</c:v>
                </c:pt>
                <c:pt idx="417">
                  <c:v>5.7759999999999999E-3</c:v>
                </c:pt>
                <c:pt idx="418">
                  <c:v>5.8079999999999998E-3</c:v>
                </c:pt>
                <c:pt idx="419">
                  <c:v>5.8399999999999997E-3</c:v>
                </c:pt>
                <c:pt idx="420">
                  <c:v>5.8719999999999996E-3</c:v>
                </c:pt>
                <c:pt idx="421">
                  <c:v>5.9040000000000004E-3</c:v>
                </c:pt>
                <c:pt idx="422">
                  <c:v>5.9360000000000003E-3</c:v>
                </c:pt>
                <c:pt idx="423">
                  <c:v>5.9680000000000002E-3</c:v>
                </c:pt>
                <c:pt idx="424">
                  <c:v>6.0000000000000001E-3</c:v>
                </c:pt>
                <c:pt idx="425">
                  <c:v>6.032E-3</c:v>
                </c:pt>
                <c:pt idx="426">
                  <c:v>6.0639999999999999E-3</c:v>
                </c:pt>
                <c:pt idx="427">
                  <c:v>6.0959999999999999E-3</c:v>
                </c:pt>
                <c:pt idx="428">
                  <c:v>6.1279999999999998E-3</c:v>
                </c:pt>
                <c:pt idx="429">
                  <c:v>6.1599999999999997E-3</c:v>
                </c:pt>
                <c:pt idx="430">
                  <c:v>6.1919999999999996E-3</c:v>
                </c:pt>
                <c:pt idx="431">
                  <c:v>6.2240000000000004E-3</c:v>
                </c:pt>
                <c:pt idx="432">
                  <c:v>6.2560000000000003E-3</c:v>
                </c:pt>
                <c:pt idx="433">
                  <c:v>6.2880000000000002E-3</c:v>
                </c:pt>
                <c:pt idx="434">
                  <c:v>6.3200000000000001E-3</c:v>
                </c:pt>
                <c:pt idx="435">
                  <c:v>6.352E-3</c:v>
                </c:pt>
                <c:pt idx="436">
                  <c:v>6.3839999999999999E-3</c:v>
                </c:pt>
                <c:pt idx="437">
                  <c:v>6.4159999999999998E-3</c:v>
                </c:pt>
                <c:pt idx="438">
                  <c:v>6.4479999999999997E-3</c:v>
                </c:pt>
                <c:pt idx="439">
                  <c:v>6.4799999999999996E-3</c:v>
                </c:pt>
                <c:pt idx="440">
                  <c:v>6.5120000000000004E-3</c:v>
                </c:pt>
                <c:pt idx="441">
                  <c:v>6.5440000000000003E-3</c:v>
                </c:pt>
                <c:pt idx="442">
                  <c:v>6.5760000000000002E-3</c:v>
                </c:pt>
                <c:pt idx="443">
                  <c:v>6.6080000000000002E-3</c:v>
                </c:pt>
                <c:pt idx="444">
                  <c:v>6.6400000000000001E-3</c:v>
                </c:pt>
                <c:pt idx="445">
                  <c:v>6.672E-3</c:v>
                </c:pt>
                <c:pt idx="446">
                  <c:v>6.7039999999999999E-3</c:v>
                </c:pt>
                <c:pt idx="447">
                  <c:v>6.7359999999999998E-3</c:v>
                </c:pt>
                <c:pt idx="448">
                  <c:v>6.7679999999999997E-3</c:v>
                </c:pt>
                <c:pt idx="449">
                  <c:v>6.7999999999999996E-3</c:v>
                </c:pt>
                <c:pt idx="450">
                  <c:v>6.8320000000000004E-3</c:v>
                </c:pt>
                <c:pt idx="451">
                  <c:v>6.8640000000000003E-3</c:v>
                </c:pt>
                <c:pt idx="452">
                  <c:v>6.8960000000000002E-3</c:v>
                </c:pt>
                <c:pt idx="453">
                  <c:v>6.9280000000000001E-3</c:v>
                </c:pt>
                <c:pt idx="454">
                  <c:v>6.96E-3</c:v>
                </c:pt>
                <c:pt idx="455">
                  <c:v>6.992E-3</c:v>
                </c:pt>
                <c:pt idx="456">
                  <c:v>7.0239999999999999E-3</c:v>
                </c:pt>
                <c:pt idx="457">
                  <c:v>7.0559999999999998E-3</c:v>
                </c:pt>
                <c:pt idx="458">
                  <c:v>7.0879999999999997E-3</c:v>
                </c:pt>
                <c:pt idx="459">
                  <c:v>7.1199999999999996E-3</c:v>
                </c:pt>
                <c:pt idx="460">
                  <c:v>7.1520000000000004E-3</c:v>
                </c:pt>
                <c:pt idx="461">
                  <c:v>7.1840000000000003E-3</c:v>
                </c:pt>
                <c:pt idx="462">
                  <c:v>7.2160000000000002E-3</c:v>
                </c:pt>
                <c:pt idx="463">
                  <c:v>7.2480000000000001E-3</c:v>
                </c:pt>
                <c:pt idx="464">
                  <c:v>7.28E-3</c:v>
                </c:pt>
                <c:pt idx="465">
                  <c:v>7.3119999999999999E-3</c:v>
                </c:pt>
                <c:pt idx="466">
                  <c:v>7.3439999999999998E-3</c:v>
                </c:pt>
                <c:pt idx="467">
                  <c:v>7.3759999999999997E-3</c:v>
                </c:pt>
                <c:pt idx="468">
                  <c:v>7.4079999999999997E-3</c:v>
                </c:pt>
                <c:pt idx="469">
                  <c:v>7.4400000000000004E-3</c:v>
                </c:pt>
                <c:pt idx="470">
                  <c:v>7.4720000000000003E-3</c:v>
                </c:pt>
                <c:pt idx="471">
                  <c:v>7.5040000000000003E-3</c:v>
                </c:pt>
                <c:pt idx="472">
                  <c:v>7.5360000000000002E-3</c:v>
                </c:pt>
                <c:pt idx="473">
                  <c:v>7.5680000000000001E-3</c:v>
                </c:pt>
                <c:pt idx="474">
                  <c:v>7.6E-3</c:v>
                </c:pt>
                <c:pt idx="475">
                  <c:v>7.6319999999999999E-3</c:v>
                </c:pt>
                <c:pt idx="476">
                  <c:v>7.6639999999999998E-3</c:v>
                </c:pt>
                <c:pt idx="477">
                  <c:v>7.6959999999999997E-3</c:v>
                </c:pt>
                <c:pt idx="478">
                  <c:v>7.7279999999999996E-3</c:v>
                </c:pt>
                <c:pt idx="479">
                  <c:v>7.7600000000000004E-3</c:v>
                </c:pt>
                <c:pt idx="480">
                  <c:v>7.7920000000000003E-3</c:v>
                </c:pt>
                <c:pt idx="481">
                  <c:v>7.8239999999999994E-3</c:v>
                </c:pt>
                <c:pt idx="482">
                  <c:v>7.8560000000000001E-3</c:v>
                </c:pt>
                <c:pt idx="483">
                  <c:v>7.8879999999999992E-3</c:v>
                </c:pt>
                <c:pt idx="484">
                  <c:v>7.92E-3</c:v>
                </c:pt>
                <c:pt idx="485">
                  <c:v>7.9520000000000007E-3</c:v>
                </c:pt>
                <c:pt idx="486">
                  <c:v>7.9839999999999998E-3</c:v>
                </c:pt>
                <c:pt idx="487">
                  <c:v>8.0160000000000006E-3</c:v>
                </c:pt>
                <c:pt idx="488">
                  <c:v>8.0479999999999996E-3</c:v>
                </c:pt>
                <c:pt idx="489">
                  <c:v>8.0800000000000004E-3</c:v>
                </c:pt>
                <c:pt idx="490">
                  <c:v>8.1119999999999994E-3</c:v>
                </c:pt>
                <c:pt idx="491">
                  <c:v>8.1440000000000002E-3</c:v>
                </c:pt>
                <c:pt idx="492">
                  <c:v>8.1759999999999992E-3</c:v>
                </c:pt>
                <c:pt idx="493">
                  <c:v>8.208E-3</c:v>
                </c:pt>
                <c:pt idx="494">
                  <c:v>8.2400000000000008E-3</c:v>
                </c:pt>
                <c:pt idx="495">
                  <c:v>8.2719999999999998E-3</c:v>
                </c:pt>
                <c:pt idx="496">
                  <c:v>8.3040000000000006E-3</c:v>
                </c:pt>
                <c:pt idx="497">
                  <c:v>8.3359999999999997E-3</c:v>
                </c:pt>
                <c:pt idx="498">
                  <c:v>8.3680000000000004E-3</c:v>
                </c:pt>
                <c:pt idx="499">
                  <c:v>8.3999999999999995E-3</c:v>
                </c:pt>
                <c:pt idx="500">
                  <c:v>8.4320000000000003E-3</c:v>
                </c:pt>
                <c:pt idx="501">
                  <c:v>8.4639999999999993E-3</c:v>
                </c:pt>
                <c:pt idx="502">
                  <c:v>8.4960000000000001E-3</c:v>
                </c:pt>
                <c:pt idx="503">
                  <c:v>8.5280000000000009E-3</c:v>
                </c:pt>
                <c:pt idx="504">
                  <c:v>8.5599999999999999E-3</c:v>
                </c:pt>
                <c:pt idx="505">
                  <c:v>8.5920000000000007E-3</c:v>
                </c:pt>
                <c:pt idx="506">
                  <c:v>8.6239999999999997E-3</c:v>
                </c:pt>
                <c:pt idx="507">
                  <c:v>8.6560000000000005E-3</c:v>
                </c:pt>
                <c:pt idx="508">
                  <c:v>8.6879999999999995E-3</c:v>
                </c:pt>
                <c:pt idx="509">
                  <c:v>8.7200000000000003E-3</c:v>
                </c:pt>
                <c:pt idx="510">
                  <c:v>8.7519999999999994E-3</c:v>
                </c:pt>
                <c:pt idx="511">
                  <c:v>8.7840000000000001E-3</c:v>
                </c:pt>
                <c:pt idx="512">
                  <c:v>8.8159999999999992E-3</c:v>
                </c:pt>
                <c:pt idx="513">
                  <c:v>8.848E-3</c:v>
                </c:pt>
                <c:pt idx="514">
                  <c:v>8.8800000000000007E-3</c:v>
                </c:pt>
                <c:pt idx="515">
                  <c:v>8.9119999999999998E-3</c:v>
                </c:pt>
                <c:pt idx="516">
                  <c:v>8.9440000000000006E-3</c:v>
                </c:pt>
                <c:pt idx="517">
                  <c:v>8.9759999999999996E-3</c:v>
                </c:pt>
                <c:pt idx="518">
                  <c:v>9.0080000000000004E-3</c:v>
                </c:pt>
                <c:pt idx="519">
                  <c:v>9.0399999999999994E-3</c:v>
                </c:pt>
                <c:pt idx="520">
                  <c:v>9.0720000000000002E-3</c:v>
                </c:pt>
                <c:pt idx="521">
                  <c:v>9.1039999999999992E-3</c:v>
                </c:pt>
                <c:pt idx="522">
                  <c:v>9.136E-3</c:v>
                </c:pt>
                <c:pt idx="523">
                  <c:v>9.1680000000000008E-3</c:v>
                </c:pt>
                <c:pt idx="524">
                  <c:v>9.1999999999999998E-3</c:v>
                </c:pt>
                <c:pt idx="525">
                  <c:v>9.2320000000000006E-3</c:v>
                </c:pt>
                <c:pt idx="526">
                  <c:v>9.2639999999999997E-3</c:v>
                </c:pt>
                <c:pt idx="527">
                  <c:v>9.2960000000000004E-3</c:v>
                </c:pt>
                <c:pt idx="528">
                  <c:v>9.3279999999999995E-3</c:v>
                </c:pt>
                <c:pt idx="529">
                  <c:v>9.3600000000000003E-3</c:v>
                </c:pt>
                <c:pt idx="530">
                  <c:v>9.3919999999999993E-3</c:v>
                </c:pt>
                <c:pt idx="531">
                  <c:v>9.4240000000000001E-3</c:v>
                </c:pt>
                <c:pt idx="532">
                  <c:v>9.4560000000000009E-3</c:v>
                </c:pt>
                <c:pt idx="533">
                  <c:v>9.4879999999999999E-3</c:v>
                </c:pt>
                <c:pt idx="534">
                  <c:v>9.5200000000000007E-3</c:v>
                </c:pt>
                <c:pt idx="535">
                  <c:v>9.5519999999999997E-3</c:v>
                </c:pt>
                <c:pt idx="536">
                  <c:v>9.5840000000000005E-3</c:v>
                </c:pt>
                <c:pt idx="537">
                  <c:v>9.6159999999999995E-3</c:v>
                </c:pt>
                <c:pt idx="538">
                  <c:v>9.6480000000000003E-3</c:v>
                </c:pt>
                <c:pt idx="539">
                  <c:v>9.6799999999999994E-3</c:v>
                </c:pt>
                <c:pt idx="540">
                  <c:v>9.7120000000000001E-3</c:v>
                </c:pt>
                <c:pt idx="541">
                  <c:v>9.7439999999999992E-3</c:v>
                </c:pt>
                <c:pt idx="542">
                  <c:v>9.776E-3</c:v>
                </c:pt>
                <c:pt idx="543">
                  <c:v>9.8080000000000007E-3</c:v>
                </c:pt>
                <c:pt idx="544">
                  <c:v>9.8399999999999998E-3</c:v>
                </c:pt>
                <c:pt idx="545">
                  <c:v>9.8720000000000006E-3</c:v>
                </c:pt>
                <c:pt idx="546">
                  <c:v>9.9039999999999996E-3</c:v>
                </c:pt>
                <c:pt idx="547">
                  <c:v>9.9360000000000004E-3</c:v>
                </c:pt>
                <c:pt idx="548">
                  <c:v>9.9679999999999994E-3</c:v>
                </c:pt>
                <c:pt idx="549">
                  <c:v>0.01</c:v>
                </c:pt>
                <c:pt idx="550">
                  <c:v>1.0031999999999999E-2</c:v>
                </c:pt>
                <c:pt idx="551">
                  <c:v>1.0064E-2</c:v>
                </c:pt>
                <c:pt idx="552">
                  <c:v>1.0096000000000001E-2</c:v>
                </c:pt>
                <c:pt idx="553">
                  <c:v>1.0128E-2</c:v>
                </c:pt>
                <c:pt idx="554">
                  <c:v>1.0160000000000001E-2</c:v>
                </c:pt>
                <c:pt idx="555">
                  <c:v>1.0192E-2</c:v>
                </c:pt>
                <c:pt idx="556">
                  <c:v>1.0224E-2</c:v>
                </c:pt>
                <c:pt idx="557">
                  <c:v>1.0255999999999999E-2</c:v>
                </c:pt>
                <c:pt idx="558">
                  <c:v>1.0288E-2</c:v>
                </c:pt>
                <c:pt idx="559">
                  <c:v>1.0319999999999999E-2</c:v>
                </c:pt>
                <c:pt idx="560">
                  <c:v>1.0352E-2</c:v>
                </c:pt>
                <c:pt idx="561">
                  <c:v>1.0383999999999999E-2</c:v>
                </c:pt>
                <c:pt idx="562">
                  <c:v>1.0416E-2</c:v>
                </c:pt>
                <c:pt idx="563">
                  <c:v>1.0448000000000001E-2</c:v>
                </c:pt>
                <c:pt idx="564">
                  <c:v>1.048E-2</c:v>
                </c:pt>
                <c:pt idx="565">
                  <c:v>1.0512000000000001E-2</c:v>
                </c:pt>
                <c:pt idx="566">
                  <c:v>1.0544E-2</c:v>
                </c:pt>
                <c:pt idx="567">
                  <c:v>1.0576E-2</c:v>
                </c:pt>
                <c:pt idx="568">
                  <c:v>1.0607999999999999E-2</c:v>
                </c:pt>
                <c:pt idx="569">
                  <c:v>1.064E-2</c:v>
                </c:pt>
                <c:pt idx="570">
                  <c:v>1.0671999999999999E-2</c:v>
                </c:pt>
                <c:pt idx="571">
                  <c:v>1.0704E-2</c:v>
                </c:pt>
                <c:pt idx="572">
                  <c:v>1.0736000000000001E-2</c:v>
                </c:pt>
                <c:pt idx="573">
                  <c:v>1.0768E-2</c:v>
                </c:pt>
                <c:pt idx="574">
                  <c:v>1.0800000000000001E-2</c:v>
                </c:pt>
                <c:pt idx="575">
                  <c:v>1.0832E-2</c:v>
                </c:pt>
                <c:pt idx="576">
                  <c:v>1.0864E-2</c:v>
                </c:pt>
                <c:pt idx="577">
                  <c:v>1.0895999999999999E-2</c:v>
                </c:pt>
                <c:pt idx="578">
                  <c:v>1.0928E-2</c:v>
                </c:pt>
                <c:pt idx="579">
                  <c:v>1.0959999999999999E-2</c:v>
                </c:pt>
                <c:pt idx="580">
                  <c:v>1.0992E-2</c:v>
                </c:pt>
                <c:pt idx="581">
                  <c:v>1.1024000000000001E-2</c:v>
                </c:pt>
                <c:pt idx="582">
                  <c:v>1.1056E-2</c:v>
                </c:pt>
                <c:pt idx="583">
                  <c:v>1.1088000000000001E-2</c:v>
                </c:pt>
                <c:pt idx="584">
                  <c:v>1.112E-2</c:v>
                </c:pt>
                <c:pt idx="585">
                  <c:v>1.1152E-2</c:v>
                </c:pt>
                <c:pt idx="586">
                  <c:v>1.1183999999999999E-2</c:v>
                </c:pt>
                <c:pt idx="587">
                  <c:v>1.1216E-2</c:v>
                </c:pt>
                <c:pt idx="588">
                  <c:v>1.1247999999999999E-2</c:v>
                </c:pt>
                <c:pt idx="589">
                  <c:v>1.128E-2</c:v>
                </c:pt>
                <c:pt idx="590">
                  <c:v>1.1311999999999999E-2</c:v>
                </c:pt>
                <c:pt idx="591">
                  <c:v>1.1344E-2</c:v>
                </c:pt>
                <c:pt idx="592">
                  <c:v>1.1376000000000001E-2</c:v>
                </c:pt>
                <c:pt idx="593">
                  <c:v>1.1408E-2</c:v>
                </c:pt>
                <c:pt idx="594">
                  <c:v>1.1440000000000001E-2</c:v>
                </c:pt>
                <c:pt idx="595">
                  <c:v>1.1472E-2</c:v>
                </c:pt>
                <c:pt idx="596">
                  <c:v>1.1504E-2</c:v>
                </c:pt>
                <c:pt idx="597">
                  <c:v>1.1535999999999999E-2</c:v>
                </c:pt>
                <c:pt idx="598">
                  <c:v>1.1568E-2</c:v>
                </c:pt>
                <c:pt idx="599">
                  <c:v>1.1599999999999999E-2</c:v>
                </c:pt>
                <c:pt idx="600">
                  <c:v>1.1632E-2</c:v>
                </c:pt>
                <c:pt idx="601">
                  <c:v>1.1664000000000001E-2</c:v>
                </c:pt>
                <c:pt idx="602">
                  <c:v>1.1696E-2</c:v>
                </c:pt>
                <c:pt idx="603">
                  <c:v>1.1728000000000001E-2</c:v>
                </c:pt>
                <c:pt idx="604">
                  <c:v>1.176E-2</c:v>
                </c:pt>
                <c:pt idx="605">
                  <c:v>1.1792E-2</c:v>
                </c:pt>
                <c:pt idx="606">
                  <c:v>1.1823999999999999E-2</c:v>
                </c:pt>
                <c:pt idx="607">
                  <c:v>1.1856E-2</c:v>
                </c:pt>
                <c:pt idx="608">
                  <c:v>1.1887999999999999E-2</c:v>
                </c:pt>
                <c:pt idx="609">
                  <c:v>1.192E-2</c:v>
                </c:pt>
                <c:pt idx="610">
                  <c:v>1.1952000000000001E-2</c:v>
                </c:pt>
                <c:pt idx="611">
                  <c:v>1.1984E-2</c:v>
                </c:pt>
                <c:pt idx="612">
                  <c:v>1.2016000000000001E-2</c:v>
                </c:pt>
                <c:pt idx="613">
                  <c:v>1.2048E-2</c:v>
                </c:pt>
                <c:pt idx="614">
                  <c:v>1.208E-2</c:v>
                </c:pt>
                <c:pt idx="615">
                  <c:v>1.2112E-2</c:v>
                </c:pt>
                <c:pt idx="616">
                  <c:v>1.2144E-2</c:v>
                </c:pt>
                <c:pt idx="617">
                  <c:v>1.2175999999999999E-2</c:v>
                </c:pt>
                <c:pt idx="618">
                  <c:v>1.2208E-2</c:v>
                </c:pt>
                <c:pt idx="619">
                  <c:v>1.2239999999999999E-2</c:v>
                </c:pt>
                <c:pt idx="620">
                  <c:v>1.2272E-2</c:v>
                </c:pt>
                <c:pt idx="621">
                  <c:v>1.2304000000000001E-2</c:v>
                </c:pt>
                <c:pt idx="622">
                  <c:v>1.2336E-2</c:v>
                </c:pt>
                <c:pt idx="623">
                  <c:v>1.2368000000000001E-2</c:v>
                </c:pt>
                <c:pt idx="624">
                  <c:v>1.24E-2</c:v>
                </c:pt>
                <c:pt idx="625">
                  <c:v>1.2432E-2</c:v>
                </c:pt>
                <c:pt idx="626">
                  <c:v>1.2463999999999999E-2</c:v>
                </c:pt>
                <c:pt idx="627">
                  <c:v>1.2496E-2</c:v>
                </c:pt>
                <c:pt idx="628">
                  <c:v>1.2527999999999999E-2</c:v>
                </c:pt>
                <c:pt idx="629">
                  <c:v>1.256E-2</c:v>
                </c:pt>
                <c:pt idx="630">
                  <c:v>1.2592000000000001E-2</c:v>
                </c:pt>
                <c:pt idx="631">
                  <c:v>1.2624E-2</c:v>
                </c:pt>
                <c:pt idx="632">
                  <c:v>1.2656000000000001E-2</c:v>
                </c:pt>
                <c:pt idx="633">
                  <c:v>1.2688E-2</c:v>
                </c:pt>
                <c:pt idx="634">
                  <c:v>1.272E-2</c:v>
                </c:pt>
                <c:pt idx="635">
                  <c:v>1.2751999999999999E-2</c:v>
                </c:pt>
                <c:pt idx="636">
                  <c:v>1.2784E-2</c:v>
                </c:pt>
                <c:pt idx="637">
                  <c:v>1.2815999999999999E-2</c:v>
                </c:pt>
                <c:pt idx="638">
                  <c:v>1.2848E-2</c:v>
                </c:pt>
                <c:pt idx="639">
                  <c:v>1.2880000000000001E-2</c:v>
                </c:pt>
                <c:pt idx="640">
                  <c:v>1.2912E-2</c:v>
                </c:pt>
                <c:pt idx="641">
                  <c:v>1.2944000000000001E-2</c:v>
                </c:pt>
                <c:pt idx="642">
                  <c:v>1.2976E-2</c:v>
                </c:pt>
                <c:pt idx="643">
                  <c:v>1.3008E-2</c:v>
                </c:pt>
                <c:pt idx="644">
                  <c:v>1.304E-2</c:v>
                </c:pt>
                <c:pt idx="645">
                  <c:v>1.3072E-2</c:v>
                </c:pt>
                <c:pt idx="646">
                  <c:v>1.3103999999999999E-2</c:v>
                </c:pt>
                <c:pt idx="647">
                  <c:v>1.3136E-2</c:v>
                </c:pt>
                <c:pt idx="648">
                  <c:v>1.3167999999999999E-2</c:v>
                </c:pt>
                <c:pt idx="649">
                  <c:v>1.32E-2</c:v>
                </c:pt>
                <c:pt idx="650">
                  <c:v>1.3232000000000001E-2</c:v>
                </c:pt>
                <c:pt idx="651">
                  <c:v>1.3264E-2</c:v>
                </c:pt>
                <c:pt idx="652">
                  <c:v>1.3296000000000001E-2</c:v>
                </c:pt>
                <c:pt idx="653">
                  <c:v>1.3328E-2</c:v>
                </c:pt>
                <c:pt idx="654">
                  <c:v>1.336E-2</c:v>
                </c:pt>
                <c:pt idx="655">
                  <c:v>1.3391999999999999E-2</c:v>
                </c:pt>
                <c:pt idx="656">
                  <c:v>1.3424E-2</c:v>
                </c:pt>
                <c:pt idx="657">
                  <c:v>1.3455999999999999E-2</c:v>
                </c:pt>
                <c:pt idx="658">
                  <c:v>1.3488E-2</c:v>
                </c:pt>
                <c:pt idx="659">
                  <c:v>1.3520000000000001E-2</c:v>
                </c:pt>
                <c:pt idx="660">
                  <c:v>1.3552E-2</c:v>
                </c:pt>
                <c:pt idx="661">
                  <c:v>1.3584000000000001E-2</c:v>
                </c:pt>
                <c:pt idx="662">
                  <c:v>1.3616E-2</c:v>
                </c:pt>
                <c:pt idx="663">
                  <c:v>1.3648E-2</c:v>
                </c:pt>
                <c:pt idx="664">
                  <c:v>1.3679999999999999E-2</c:v>
                </c:pt>
                <c:pt idx="665">
                  <c:v>1.3712E-2</c:v>
                </c:pt>
                <c:pt idx="666">
                  <c:v>1.3743999999999999E-2</c:v>
                </c:pt>
                <c:pt idx="667">
                  <c:v>1.3776E-2</c:v>
                </c:pt>
                <c:pt idx="668">
                  <c:v>1.3808000000000001E-2</c:v>
                </c:pt>
                <c:pt idx="669">
                  <c:v>1.384E-2</c:v>
                </c:pt>
                <c:pt idx="670">
                  <c:v>1.3872000000000001E-2</c:v>
                </c:pt>
                <c:pt idx="671">
                  <c:v>1.3904E-2</c:v>
                </c:pt>
                <c:pt idx="672">
                  <c:v>1.3936E-2</c:v>
                </c:pt>
                <c:pt idx="673">
                  <c:v>1.3968E-2</c:v>
                </c:pt>
                <c:pt idx="674">
                  <c:v>1.4E-2</c:v>
                </c:pt>
                <c:pt idx="675">
                  <c:v>1.4031999999999999E-2</c:v>
                </c:pt>
                <c:pt idx="676">
                  <c:v>1.4064E-2</c:v>
                </c:pt>
                <c:pt idx="677">
                  <c:v>1.4095999999999999E-2</c:v>
                </c:pt>
                <c:pt idx="678">
                  <c:v>1.4128E-2</c:v>
                </c:pt>
                <c:pt idx="679">
                  <c:v>1.4160000000000001E-2</c:v>
                </c:pt>
                <c:pt idx="680">
                  <c:v>1.4192E-2</c:v>
                </c:pt>
                <c:pt idx="681">
                  <c:v>1.4224000000000001E-2</c:v>
                </c:pt>
                <c:pt idx="682">
                  <c:v>1.4256E-2</c:v>
                </c:pt>
                <c:pt idx="683">
                  <c:v>1.4288E-2</c:v>
                </c:pt>
                <c:pt idx="684">
                  <c:v>1.4319999999999999E-2</c:v>
                </c:pt>
                <c:pt idx="685">
                  <c:v>1.4352E-2</c:v>
                </c:pt>
                <c:pt idx="686">
                  <c:v>1.4383999999999999E-2</c:v>
                </c:pt>
                <c:pt idx="687">
                  <c:v>1.4416E-2</c:v>
                </c:pt>
                <c:pt idx="688">
                  <c:v>1.4448000000000001E-2</c:v>
                </c:pt>
                <c:pt idx="689">
                  <c:v>1.448E-2</c:v>
                </c:pt>
                <c:pt idx="690">
                  <c:v>1.4512000000000001E-2</c:v>
                </c:pt>
                <c:pt idx="691">
                  <c:v>1.4544E-2</c:v>
                </c:pt>
                <c:pt idx="692">
                  <c:v>1.4576E-2</c:v>
                </c:pt>
                <c:pt idx="693">
                  <c:v>1.4607999999999999E-2</c:v>
                </c:pt>
                <c:pt idx="694">
                  <c:v>1.464E-2</c:v>
                </c:pt>
                <c:pt idx="695">
                  <c:v>1.4671999999999999E-2</c:v>
                </c:pt>
                <c:pt idx="696">
                  <c:v>1.4704E-2</c:v>
                </c:pt>
                <c:pt idx="697">
                  <c:v>1.4736000000000001E-2</c:v>
                </c:pt>
                <c:pt idx="698">
                  <c:v>1.4768E-2</c:v>
                </c:pt>
                <c:pt idx="699">
                  <c:v>1.4800000000000001E-2</c:v>
                </c:pt>
                <c:pt idx="700">
                  <c:v>1.4832E-2</c:v>
                </c:pt>
                <c:pt idx="701">
                  <c:v>1.4864E-2</c:v>
                </c:pt>
                <c:pt idx="702">
                  <c:v>1.4896E-2</c:v>
                </c:pt>
                <c:pt idx="703">
                  <c:v>1.4928E-2</c:v>
                </c:pt>
                <c:pt idx="704">
                  <c:v>1.4959999999999999E-2</c:v>
                </c:pt>
                <c:pt idx="705">
                  <c:v>1.4992E-2</c:v>
                </c:pt>
                <c:pt idx="706">
                  <c:v>1.5023999999999999E-2</c:v>
                </c:pt>
                <c:pt idx="707">
                  <c:v>1.5056E-2</c:v>
                </c:pt>
                <c:pt idx="708">
                  <c:v>1.5088000000000001E-2</c:v>
                </c:pt>
                <c:pt idx="709">
                  <c:v>1.512E-2</c:v>
                </c:pt>
                <c:pt idx="710">
                  <c:v>1.5152000000000001E-2</c:v>
                </c:pt>
                <c:pt idx="711">
                  <c:v>1.5184E-2</c:v>
                </c:pt>
                <c:pt idx="712">
                  <c:v>1.5216E-2</c:v>
                </c:pt>
                <c:pt idx="713">
                  <c:v>1.5247999999999999E-2</c:v>
                </c:pt>
                <c:pt idx="714">
                  <c:v>1.528E-2</c:v>
                </c:pt>
                <c:pt idx="715">
                  <c:v>1.5311999999999999E-2</c:v>
                </c:pt>
                <c:pt idx="716">
                  <c:v>1.5344E-2</c:v>
                </c:pt>
                <c:pt idx="717">
                  <c:v>1.5376000000000001E-2</c:v>
                </c:pt>
                <c:pt idx="718">
                  <c:v>1.5408E-2</c:v>
                </c:pt>
                <c:pt idx="719">
                  <c:v>1.5440000000000001E-2</c:v>
                </c:pt>
                <c:pt idx="720">
                  <c:v>1.5472E-2</c:v>
                </c:pt>
                <c:pt idx="721">
                  <c:v>1.5504E-2</c:v>
                </c:pt>
                <c:pt idx="722">
                  <c:v>1.5535999999999999E-2</c:v>
                </c:pt>
                <c:pt idx="723">
                  <c:v>1.5568E-2</c:v>
                </c:pt>
                <c:pt idx="724">
                  <c:v>1.5599999999999999E-2</c:v>
                </c:pt>
                <c:pt idx="725">
                  <c:v>1.5632E-2</c:v>
                </c:pt>
                <c:pt idx="726">
                  <c:v>1.5664000000000001E-2</c:v>
                </c:pt>
                <c:pt idx="727">
                  <c:v>1.5696000000000002E-2</c:v>
                </c:pt>
                <c:pt idx="728">
                  <c:v>1.5727999999999999E-2</c:v>
                </c:pt>
                <c:pt idx="729">
                  <c:v>1.576E-2</c:v>
                </c:pt>
                <c:pt idx="730">
                  <c:v>1.5792E-2</c:v>
                </c:pt>
                <c:pt idx="731">
                  <c:v>1.5824000000000001E-2</c:v>
                </c:pt>
                <c:pt idx="732">
                  <c:v>1.5855999999999999E-2</c:v>
                </c:pt>
                <c:pt idx="733">
                  <c:v>1.5887999999999999E-2</c:v>
                </c:pt>
                <c:pt idx="734">
                  <c:v>1.592E-2</c:v>
                </c:pt>
                <c:pt idx="735">
                  <c:v>1.5952000000000001E-2</c:v>
                </c:pt>
                <c:pt idx="736">
                  <c:v>1.5984000000000002E-2</c:v>
                </c:pt>
                <c:pt idx="737">
                  <c:v>1.6015999999999999E-2</c:v>
                </c:pt>
                <c:pt idx="738">
                  <c:v>1.6048E-2</c:v>
                </c:pt>
                <c:pt idx="739">
                  <c:v>1.6080000000000001E-2</c:v>
                </c:pt>
                <c:pt idx="740">
                  <c:v>1.6112000000000001E-2</c:v>
                </c:pt>
                <c:pt idx="741">
                  <c:v>1.6143999999999999E-2</c:v>
                </c:pt>
                <c:pt idx="742">
                  <c:v>1.6175999999999999E-2</c:v>
                </c:pt>
                <c:pt idx="743">
                  <c:v>1.6208E-2</c:v>
                </c:pt>
                <c:pt idx="744">
                  <c:v>1.6240000000000001E-2</c:v>
                </c:pt>
                <c:pt idx="745">
                  <c:v>1.6271999999999998E-2</c:v>
                </c:pt>
                <c:pt idx="746">
                  <c:v>1.6303999999999999E-2</c:v>
                </c:pt>
                <c:pt idx="747">
                  <c:v>1.6336E-2</c:v>
                </c:pt>
                <c:pt idx="748">
                  <c:v>1.6368000000000001E-2</c:v>
                </c:pt>
                <c:pt idx="749">
                  <c:v>1.6400000000000001E-2</c:v>
                </c:pt>
                <c:pt idx="750">
                  <c:v>1.6431999999999999E-2</c:v>
                </c:pt>
                <c:pt idx="751">
                  <c:v>1.6463999999999999E-2</c:v>
                </c:pt>
                <c:pt idx="752">
                  <c:v>1.6496E-2</c:v>
                </c:pt>
                <c:pt idx="753">
                  <c:v>1.6528000000000001E-2</c:v>
                </c:pt>
                <c:pt idx="754">
                  <c:v>1.6559999999999998E-2</c:v>
                </c:pt>
                <c:pt idx="755">
                  <c:v>1.6591999999999999E-2</c:v>
                </c:pt>
                <c:pt idx="756">
                  <c:v>1.6624E-2</c:v>
                </c:pt>
                <c:pt idx="757">
                  <c:v>1.6656000000000001E-2</c:v>
                </c:pt>
                <c:pt idx="758">
                  <c:v>1.6688000000000001E-2</c:v>
                </c:pt>
                <c:pt idx="759">
                  <c:v>1.6719999999999999E-2</c:v>
                </c:pt>
                <c:pt idx="760">
                  <c:v>1.6752E-2</c:v>
                </c:pt>
                <c:pt idx="761">
                  <c:v>1.6784E-2</c:v>
                </c:pt>
                <c:pt idx="762">
                  <c:v>1.6816000000000001E-2</c:v>
                </c:pt>
                <c:pt idx="763">
                  <c:v>1.6847999999999998E-2</c:v>
                </c:pt>
                <c:pt idx="764">
                  <c:v>1.6879999999999999E-2</c:v>
                </c:pt>
                <c:pt idx="765">
                  <c:v>1.6912E-2</c:v>
                </c:pt>
                <c:pt idx="766">
                  <c:v>1.6944000000000001E-2</c:v>
                </c:pt>
                <c:pt idx="767">
                  <c:v>1.6976000000000002E-2</c:v>
                </c:pt>
                <c:pt idx="768">
                  <c:v>1.7007999999999999E-2</c:v>
                </c:pt>
                <c:pt idx="769">
                  <c:v>1.704E-2</c:v>
                </c:pt>
                <c:pt idx="770">
                  <c:v>1.7072E-2</c:v>
                </c:pt>
                <c:pt idx="771">
                  <c:v>1.7104000000000001E-2</c:v>
                </c:pt>
                <c:pt idx="772">
                  <c:v>1.7135999999999998E-2</c:v>
                </c:pt>
                <c:pt idx="773">
                  <c:v>1.7167999999999999E-2</c:v>
                </c:pt>
                <c:pt idx="774">
                  <c:v>1.72E-2</c:v>
                </c:pt>
                <c:pt idx="775">
                  <c:v>1.7232000000000001E-2</c:v>
                </c:pt>
                <c:pt idx="776">
                  <c:v>1.7264000000000002E-2</c:v>
                </c:pt>
                <c:pt idx="777">
                  <c:v>1.7295999999999999E-2</c:v>
                </c:pt>
                <c:pt idx="778">
                  <c:v>1.7328E-2</c:v>
                </c:pt>
                <c:pt idx="779">
                  <c:v>1.736E-2</c:v>
                </c:pt>
                <c:pt idx="780">
                  <c:v>1.7392000000000001E-2</c:v>
                </c:pt>
                <c:pt idx="781">
                  <c:v>1.7423999999999999E-2</c:v>
                </c:pt>
                <c:pt idx="782">
                  <c:v>1.7455999999999999E-2</c:v>
                </c:pt>
                <c:pt idx="783">
                  <c:v>1.7488E-2</c:v>
                </c:pt>
                <c:pt idx="784">
                  <c:v>1.7520000000000001E-2</c:v>
                </c:pt>
                <c:pt idx="785">
                  <c:v>1.7552000000000002E-2</c:v>
                </c:pt>
                <c:pt idx="786">
                  <c:v>1.7583999999999999E-2</c:v>
                </c:pt>
                <c:pt idx="787">
                  <c:v>1.7616E-2</c:v>
                </c:pt>
                <c:pt idx="788">
                  <c:v>1.7648E-2</c:v>
                </c:pt>
                <c:pt idx="789">
                  <c:v>1.7680000000000001E-2</c:v>
                </c:pt>
                <c:pt idx="790">
                  <c:v>1.7711999999999999E-2</c:v>
                </c:pt>
                <c:pt idx="791">
                  <c:v>1.7743999999999999E-2</c:v>
                </c:pt>
                <c:pt idx="792">
                  <c:v>1.7776E-2</c:v>
                </c:pt>
                <c:pt idx="793">
                  <c:v>1.7808000000000001E-2</c:v>
                </c:pt>
                <c:pt idx="794">
                  <c:v>1.7840000000000002E-2</c:v>
                </c:pt>
                <c:pt idx="795">
                  <c:v>1.7871999999999999E-2</c:v>
                </c:pt>
                <c:pt idx="796">
                  <c:v>1.7904E-2</c:v>
                </c:pt>
                <c:pt idx="797">
                  <c:v>1.7936000000000001E-2</c:v>
                </c:pt>
                <c:pt idx="798">
                  <c:v>1.7968000000000001E-2</c:v>
                </c:pt>
                <c:pt idx="799">
                  <c:v>1.7999999999999999E-2</c:v>
                </c:pt>
                <c:pt idx="800">
                  <c:v>1.8031999999999999E-2</c:v>
                </c:pt>
                <c:pt idx="801">
                  <c:v>1.8064E-2</c:v>
                </c:pt>
                <c:pt idx="802">
                  <c:v>1.8096000000000001E-2</c:v>
                </c:pt>
                <c:pt idx="803">
                  <c:v>1.8127999999999998E-2</c:v>
                </c:pt>
                <c:pt idx="804">
                  <c:v>1.8159999999999999E-2</c:v>
                </c:pt>
                <c:pt idx="805">
                  <c:v>1.8192E-2</c:v>
                </c:pt>
                <c:pt idx="806">
                  <c:v>1.8224000000000001E-2</c:v>
                </c:pt>
                <c:pt idx="807">
                  <c:v>1.8256000000000001E-2</c:v>
                </c:pt>
                <c:pt idx="808">
                  <c:v>1.8287999999999999E-2</c:v>
                </c:pt>
                <c:pt idx="809">
                  <c:v>1.8319999999999999E-2</c:v>
                </c:pt>
                <c:pt idx="810">
                  <c:v>1.8352E-2</c:v>
                </c:pt>
                <c:pt idx="811">
                  <c:v>1.8384000000000001E-2</c:v>
                </c:pt>
                <c:pt idx="812">
                  <c:v>1.8415999999999998E-2</c:v>
                </c:pt>
                <c:pt idx="813">
                  <c:v>1.8447999999999999E-2</c:v>
                </c:pt>
                <c:pt idx="814">
                  <c:v>1.848E-2</c:v>
                </c:pt>
                <c:pt idx="815">
                  <c:v>1.8512000000000001E-2</c:v>
                </c:pt>
                <c:pt idx="816">
                  <c:v>1.8544000000000001E-2</c:v>
                </c:pt>
                <c:pt idx="817">
                  <c:v>1.8575999999999999E-2</c:v>
                </c:pt>
                <c:pt idx="818">
                  <c:v>1.8608E-2</c:v>
                </c:pt>
                <c:pt idx="819">
                  <c:v>1.8672000000000001E-2</c:v>
                </c:pt>
                <c:pt idx="820">
                  <c:v>1.8735999999999999E-2</c:v>
                </c:pt>
                <c:pt idx="821">
                  <c:v>1.8800000000000001E-2</c:v>
                </c:pt>
                <c:pt idx="822">
                  <c:v>1.8863999999999999E-2</c:v>
                </c:pt>
                <c:pt idx="823">
                  <c:v>1.8928E-2</c:v>
                </c:pt>
                <c:pt idx="824">
                  <c:v>1.8991999999999998E-2</c:v>
                </c:pt>
                <c:pt idx="825">
                  <c:v>1.9056E-2</c:v>
                </c:pt>
                <c:pt idx="826">
                  <c:v>1.9120000000000002E-2</c:v>
                </c:pt>
                <c:pt idx="827">
                  <c:v>1.9184E-2</c:v>
                </c:pt>
                <c:pt idx="828">
                  <c:v>1.9248000000000001E-2</c:v>
                </c:pt>
                <c:pt idx="829">
                  <c:v>1.9311999999999999E-2</c:v>
                </c:pt>
                <c:pt idx="830">
                  <c:v>1.9376000000000001E-2</c:v>
                </c:pt>
                <c:pt idx="831">
                  <c:v>1.9439999999999999E-2</c:v>
                </c:pt>
                <c:pt idx="832">
                  <c:v>1.9504000000000001E-2</c:v>
                </c:pt>
                <c:pt idx="833">
                  <c:v>1.9567999999999999E-2</c:v>
                </c:pt>
                <c:pt idx="834">
                  <c:v>1.9632E-2</c:v>
                </c:pt>
                <c:pt idx="835">
                  <c:v>1.9696000000000002E-2</c:v>
                </c:pt>
                <c:pt idx="836">
                  <c:v>1.976E-2</c:v>
                </c:pt>
                <c:pt idx="837">
                  <c:v>1.9824000000000001E-2</c:v>
                </c:pt>
                <c:pt idx="838">
                  <c:v>1.9887999999999999E-2</c:v>
                </c:pt>
                <c:pt idx="839">
                  <c:v>1.9952000000000001E-2</c:v>
                </c:pt>
                <c:pt idx="840">
                  <c:v>2.0015999999999999E-2</c:v>
                </c:pt>
                <c:pt idx="841">
                  <c:v>2.0080000000000001E-2</c:v>
                </c:pt>
                <c:pt idx="842">
                  <c:v>2.0143999999999999E-2</c:v>
                </c:pt>
                <c:pt idx="843">
                  <c:v>2.0271999999999998E-2</c:v>
                </c:pt>
                <c:pt idx="844">
                  <c:v>2.0528000000000001E-2</c:v>
                </c:pt>
                <c:pt idx="845">
                  <c:v>2.0784E-2</c:v>
                </c:pt>
                <c:pt idx="846">
                  <c:v>2.104E-2</c:v>
                </c:pt>
                <c:pt idx="847">
                  <c:v>2.1295999999999999E-2</c:v>
                </c:pt>
                <c:pt idx="848">
                  <c:v>2.1552000000000002E-2</c:v>
                </c:pt>
                <c:pt idx="849">
                  <c:v>2.1808000000000001E-2</c:v>
                </c:pt>
                <c:pt idx="850">
                  <c:v>2.2064E-2</c:v>
                </c:pt>
                <c:pt idx="851">
                  <c:v>2.232E-2</c:v>
                </c:pt>
                <c:pt idx="852">
                  <c:v>2.2575999999999999E-2</c:v>
                </c:pt>
                <c:pt idx="853">
                  <c:v>2.2832000000000002E-2</c:v>
                </c:pt>
                <c:pt idx="854">
                  <c:v>2.3088000000000001E-2</c:v>
                </c:pt>
                <c:pt idx="855">
                  <c:v>2.3344E-2</c:v>
                </c:pt>
                <c:pt idx="856">
                  <c:v>2.3599999999999999E-2</c:v>
                </c:pt>
                <c:pt idx="857">
                  <c:v>2.3855999999999999E-2</c:v>
                </c:pt>
                <c:pt idx="858">
                  <c:v>2.4112000000000001E-2</c:v>
                </c:pt>
                <c:pt idx="859">
                  <c:v>2.4368000000000001E-2</c:v>
                </c:pt>
                <c:pt idx="860">
                  <c:v>2.4624E-2</c:v>
                </c:pt>
                <c:pt idx="861">
                  <c:v>2.4879999999999999E-2</c:v>
                </c:pt>
                <c:pt idx="862">
                  <c:v>2.5135999999999999E-2</c:v>
                </c:pt>
                <c:pt idx="863">
                  <c:v>2.5392000000000001E-2</c:v>
                </c:pt>
                <c:pt idx="864">
                  <c:v>2.5648000000000001E-2</c:v>
                </c:pt>
                <c:pt idx="865">
                  <c:v>2.5904E-2</c:v>
                </c:pt>
                <c:pt idx="866">
                  <c:v>2.6159999999999999E-2</c:v>
                </c:pt>
                <c:pt idx="867">
                  <c:v>2.6415999999999999E-2</c:v>
                </c:pt>
                <c:pt idx="868">
                  <c:v>2.6672000000000001E-2</c:v>
                </c:pt>
                <c:pt idx="869">
                  <c:v>2.6928000000000001E-2</c:v>
                </c:pt>
                <c:pt idx="870">
                  <c:v>2.7184E-2</c:v>
                </c:pt>
                <c:pt idx="871">
                  <c:v>2.7439999999999999E-2</c:v>
                </c:pt>
                <c:pt idx="872">
                  <c:v>2.7695999999999998E-2</c:v>
                </c:pt>
                <c:pt idx="873">
                  <c:v>2.7952000000000001E-2</c:v>
                </c:pt>
                <c:pt idx="874">
                  <c:v>2.8208E-2</c:v>
                </c:pt>
                <c:pt idx="875">
                  <c:v>2.8464E-2</c:v>
                </c:pt>
                <c:pt idx="876">
                  <c:v>2.8975999999999998E-2</c:v>
                </c:pt>
                <c:pt idx="877">
                  <c:v>2.9488E-2</c:v>
                </c:pt>
                <c:pt idx="878">
                  <c:v>0.03</c:v>
                </c:pt>
                <c:pt idx="879">
                  <c:v>3.0512000000000001E-2</c:v>
                </c:pt>
                <c:pt idx="880">
                  <c:v>3.1023999999999999E-2</c:v>
                </c:pt>
                <c:pt idx="881">
                  <c:v>3.1536000000000002E-2</c:v>
                </c:pt>
                <c:pt idx="882">
                  <c:v>3.2048E-2</c:v>
                </c:pt>
                <c:pt idx="883">
                  <c:v>3.2559999999999999E-2</c:v>
                </c:pt>
                <c:pt idx="884">
                  <c:v>3.3071999999999997E-2</c:v>
                </c:pt>
                <c:pt idx="885">
                  <c:v>3.3584000000000003E-2</c:v>
                </c:pt>
                <c:pt idx="886">
                  <c:v>3.4096000000000001E-2</c:v>
                </c:pt>
                <c:pt idx="887">
                  <c:v>3.4608E-2</c:v>
                </c:pt>
                <c:pt idx="888">
                  <c:v>3.5119999999999998E-2</c:v>
                </c:pt>
                <c:pt idx="889">
                  <c:v>3.5631999999999997E-2</c:v>
                </c:pt>
                <c:pt idx="890">
                  <c:v>3.6144000000000003E-2</c:v>
                </c:pt>
                <c:pt idx="891">
                  <c:v>3.6656000000000001E-2</c:v>
                </c:pt>
                <c:pt idx="892">
                  <c:v>3.7168E-2</c:v>
                </c:pt>
                <c:pt idx="893">
                  <c:v>3.7679999999999998E-2</c:v>
                </c:pt>
                <c:pt idx="894">
                  <c:v>3.8191999999999997E-2</c:v>
                </c:pt>
                <c:pt idx="895">
                  <c:v>3.8704000000000002E-2</c:v>
                </c:pt>
                <c:pt idx="896">
                  <c:v>3.9216000000000001E-2</c:v>
                </c:pt>
                <c:pt idx="897">
                  <c:v>3.9727999999999999E-2</c:v>
                </c:pt>
                <c:pt idx="898">
                  <c:v>4.0751999999999997E-2</c:v>
                </c:pt>
                <c:pt idx="899">
                  <c:v>4.1776000000000001E-2</c:v>
                </c:pt>
                <c:pt idx="900">
                  <c:v>4.2799999999999998E-2</c:v>
                </c:pt>
                <c:pt idx="901">
                  <c:v>4.3824000000000002E-2</c:v>
                </c:pt>
                <c:pt idx="902">
                  <c:v>4.4847999999999999E-2</c:v>
                </c:pt>
                <c:pt idx="903">
                  <c:v>4.5872000000000003E-2</c:v>
                </c:pt>
                <c:pt idx="904">
                  <c:v>4.6896E-2</c:v>
                </c:pt>
                <c:pt idx="905">
                  <c:v>4.7919999999999997E-2</c:v>
                </c:pt>
                <c:pt idx="906">
                  <c:v>4.8944000000000001E-2</c:v>
                </c:pt>
                <c:pt idx="907">
                  <c:v>4.9967999999999999E-2</c:v>
                </c:pt>
                <c:pt idx="908">
                  <c:v>5.0992000000000003E-2</c:v>
                </c:pt>
                <c:pt idx="909">
                  <c:v>5.3039999999999997E-2</c:v>
                </c:pt>
                <c:pt idx="910">
                  <c:v>5.5087999999999998E-2</c:v>
                </c:pt>
                <c:pt idx="911">
                  <c:v>5.7135999999999999E-2</c:v>
                </c:pt>
                <c:pt idx="912">
                  <c:v>5.9184E-2</c:v>
                </c:pt>
                <c:pt idx="913">
                  <c:v>6.1232000000000002E-2</c:v>
                </c:pt>
                <c:pt idx="914">
                  <c:v>6.5327999999999997E-2</c:v>
                </c:pt>
                <c:pt idx="915">
                  <c:v>6.9424E-2</c:v>
                </c:pt>
                <c:pt idx="916">
                  <c:v>7.3520000000000002E-2</c:v>
                </c:pt>
                <c:pt idx="917">
                  <c:v>8.1712000000000007E-2</c:v>
                </c:pt>
                <c:pt idx="918">
                  <c:v>8.9903999999999998E-2</c:v>
                </c:pt>
                <c:pt idx="919">
                  <c:v>0.10628799999999999</c:v>
                </c:pt>
              </c:numCache>
            </c:numRef>
          </c:xVal>
          <c:yVal>
            <c:numRef>
              <c:f>'HTR&amp;R'!$J$19:$J$938</c:f>
              <c:numCache>
                <c:formatCode>General</c:formatCode>
                <c:ptCount val="920"/>
                <c:pt idx="0">
                  <c:v>5.38</c:v>
                </c:pt>
                <c:pt idx="1">
                  <c:v>6.36</c:v>
                </c:pt>
                <c:pt idx="2">
                  <c:v>7.02</c:v>
                </c:pt>
                <c:pt idx="3">
                  <c:v>7.55</c:v>
                </c:pt>
                <c:pt idx="4">
                  <c:v>7.99</c:v>
                </c:pt>
                <c:pt idx="5">
                  <c:v>8.3800000000000008</c:v>
                </c:pt>
                <c:pt idx="6">
                  <c:v>8.73</c:v>
                </c:pt>
                <c:pt idx="7">
                  <c:v>9.0500000000000007</c:v>
                </c:pt>
                <c:pt idx="8">
                  <c:v>9.34</c:v>
                </c:pt>
                <c:pt idx="9">
                  <c:v>9.61</c:v>
                </c:pt>
                <c:pt idx="10">
                  <c:v>9.86</c:v>
                </c:pt>
                <c:pt idx="11">
                  <c:v>10.09</c:v>
                </c:pt>
                <c:pt idx="12">
                  <c:v>10.32</c:v>
                </c:pt>
                <c:pt idx="13">
                  <c:v>10.53</c:v>
                </c:pt>
                <c:pt idx="14">
                  <c:v>10.73</c:v>
                </c:pt>
                <c:pt idx="15">
                  <c:v>10.93</c:v>
                </c:pt>
                <c:pt idx="16">
                  <c:v>11.11</c:v>
                </c:pt>
                <c:pt idx="17">
                  <c:v>11.29</c:v>
                </c:pt>
                <c:pt idx="18">
                  <c:v>11.46</c:v>
                </c:pt>
                <c:pt idx="19">
                  <c:v>11.63</c:v>
                </c:pt>
                <c:pt idx="20">
                  <c:v>11.79</c:v>
                </c:pt>
                <c:pt idx="21">
                  <c:v>11.95</c:v>
                </c:pt>
                <c:pt idx="22">
                  <c:v>12.1</c:v>
                </c:pt>
                <c:pt idx="23">
                  <c:v>12.24</c:v>
                </c:pt>
                <c:pt idx="24">
                  <c:v>12.38</c:v>
                </c:pt>
                <c:pt idx="25">
                  <c:v>12.52</c:v>
                </c:pt>
                <c:pt idx="26">
                  <c:v>12.66</c:v>
                </c:pt>
                <c:pt idx="27">
                  <c:v>12.79</c:v>
                </c:pt>
                <c:pt idx="28">
                  <c:v>12.92</c:v>
                </c:pt>
                <c:pt idx="29">
                  <c:v>13.04</c:v>
                </c:pt>
                <c:pt idx="30">
                  <c:v>13.16</c:v>
                </c:pt>
                <c:pt idx="31">
                  <c:v>13.28</c:v>
                </c:pt>
                <c:pt idx="32">
                  <c:v>13.4</c:v>
                </c:pt>
                <c:pt idx="33">
                  <c:v>13.52</c:v>
                </c:pt>
                <c:pt idx="34">
                  <c:v>13.63</c:v>
                </c:pt>
                <c:pt idx="35">
                  <c:v>13.74</c:v>
                </c:pt>
                <c:pt idx="36">
                  <c:v>13.85</c:v>
                </c:pt>
                <c:pt idx="37">
                  <c:v>13.95</c:v>
                </c:pt>
                <c:pt idx="38">
                  <c:v>14.06</c:v>
                </c:pt>
                <c:pt idx="39">
                  <c:v>14.16</c:v>
                </c:pt>
                <c:pt idx="40">
                  <c:v>14.26</c:v>
                </c:pt>
                <c:pt idx="41">
                  <c:v>14.36</c:v>
                </c:pt>
                <c:pt idx="42">
                  <c:v>14.55</c:v>
                </c:pt>
                <c:pt idx="43">
                  <c:v>14.74</c:v>
                </c:pt>
                <c:pt idx="44">
                  <c:v>14.92</c:v>
                </c:pt>
                <c:pt idx="45">
                  <c:v>15.1</c:v>
                </c:pt>
                <c:pt idx="46">
                  <c:v>15.27</c:v>
                </c:pt>
                <c:pt idx="47">
                  <c:v>15.44</c:v>
                </c:pt>
                <c:pt idx="48">
                  <c:v>15.6</c:v>
                </c:pt>
                <c:pt idx="49">
                  <c:v>15.76</c:v>
                </c:pt>
                <c:pt idx="50">
                  <c:v>15.91</c:v>
                </c:pt>
                <c:pt idx="51">
                  <c:v>16.07</c:v>
                </c:pt>
                <c:pt idx="52">
                  <c:v>16.21</c:v>
                </c:pt>
                <c:pt idx="53">
                  <c:v>16.36</c:v>
                </c:pt>
                <c:pt idx="54">
                  <c:v>16.5</c:v>
                </c:pt>
                <c:pt idx="55">
                  <c:v>16.64</c:v>
                </c:pt>
                <c:pt idx="56">
                  <c:v>16.77</c:v>
                </c:pt>
                <c:pt idx="57">
                  <c:v>16.91</c:v>
                </c:pt>
                <c:pt idx="58">
                  <c:v>17.04</c:v>
                </c:pt>
                <c:pt idx="59">
                  <c:v>17.170000000000002</c:v>
                </c:pt>
                <c:pt idx="60">
                  <c:v>17.29</c:v>
                </c:pt>
                <c:pt idx="61">
                  <c:v>17.420000000000002</c:v>
                </c:pt>
                <c:pt idx="62">
                  <c:v>17.54</c:v>
                </c:pt>
                <c:pt idx="63">
                  <c:v>17.66</c:v>
                </c:pt>
                <c:pt idx="64">
                  <c:v>17.78</c:v>
                </c:pt>
                <c:pt idx="65">
                  <c:v>17.89</c:v>
                </c:pt>
                <c:pt idx="66">
                  <c:v>18.010000000000002</c:v>
                </c:pt>
                <c:pt idx="67">
                  <c:v>18.12</c:v>
                </c:pt>
                <c:pt idx="68">
                  <c:v>18.23</c:v>
                </c:pt>
                <c:pt idx="69">
                  <c:v>18.34</c:v>
                </c:pt>
                <c:pt idx="70">
                  <c:v>18.440000000000001</c:v>
                </c:pt>
                <c:pt idx="71">
                  <c:v>18.55</c:v>
                </c:pt>
                <c:pt idx="72">
                  <c:v>18.649999999999999</c:v>
                </c:pt>
                <c:pt idx="73">
                  <c:v>18.760000000000002</c:v>
                </c:pt>
                <c:pt idx="74">
                  <c:v>18.86</c:v>
                </c:pt>
                <c:pt idx="75">
                  <c:v>18.96</c:v>
                </c:pt>
                <c:pt idx="76">
                  <c:v>19.059999999999999</c:v>
                </c:pt>
                <c:pt idx="77">
                  <c:v>19.25</c:v>
                </c:pt>
                <c:pt idx="78">
                  <c:v>19.440000000000001</c:v>
                </c:pt>
                <c:pt idx="79">
                  <c:v>19.63</c:v>
                </c:pt>
                <c:pt idx="80">
                  <c:v>19.809999999999999</c:v>
                </c:pt>
                <c:pt idx="81">
                  <c:v>19.989999999999998</c:v>
                </c:pt>
                <c:pt idx="82">
                  <c:v>20.16</c:v>
                </c:pt>
                <c:pt idx="83">
                  <c:v>20.329999999999998</c:v>
                </c:pt>
                <c:pt idx="84">
                  <c:v>20.49</c:v>
                </c:pt>
                <c:pt idx="85">
                  <c:v>20.66</c:v>
                </c:pt>
                <c:pt idx="86">
                  <c:v>20.82</c:v>
                </c:pt>
                <c:pt idx="87">
                  <c:v>20.98</c:v>
                </c:pt>
                <c:pt idx="88">
                  <c:v>21.13</c:v>
                </c:pt>
                <c:pt idx="89">
                  <c:v>21.28</c:v>
                </c:pt>
                <c:pt idx="90">
                  <c:v>21.43</c:v>
                </c:pt>
                <c:pt idx="91">
                  <c:v>21.58</c:v>
                </c:pt>
                <c:pt idx="92">
                  <c:v>21.72</c:v>
                </c:pt>
                <c:pt idx="93">
                  <c:v>21.86</c:v>
                </c:pt>
                <c:pt idx="94">
                  <c:v>22</c:v>
                </c:pt>
                <c:pt idx="95">
                  <c:v>22.14</c:v>
                </c:pt>
                <c:pt idx="96">
                  <c:v>22.28</c:v>
                </c:pt>
                <c:pt idx="97">
                  <c:v>22.41</c:v>
                </c:pt>
                <c:pt idx="98">
                  <c:v>22.54</c:v>
                </c:pt>
                <c:pt idx="99">
                  <c:v>22.67</c:v>
                </c:pt>
                <c:pt idx="100">
                  <c:v>22.8</c:v>
                </c:pt>
                <c:pt idx="101">
                  <c:v>22.92</c:v>
                </c:pt>
                <c:pt idx="102">
                  <c:v>23.05</c:v>
                </c:pt>
                <c:pt idx="103">
                  <c:v>23.17</c:v>
                </c:pt>
                <c:pt idx="104">
                  <c:v>23.29</c:v>
                </c:pt>
                <c:pt idx="105">
                  <c:v>23.41</c:v>
                </c:pt>
                <c:pt idx="106">
                  <c:v>23.53</c:v>
                </c:pt>
                <c:pt idx="107">
                  <c:v>23.65</c:v>
                </c:pt>
                <c:pt idx="108">
                  <c:v>23.76</c:v>
                </c:pt>
                <c:pt idx="109">
                  <c:v>23.88</c:v>
                </c:pt>
                <c:pt idx="110">
                  <c:v>23.99</c:v>
                </c:pt>
                <c:pt idx="111">
                  <c:v>24.1</c:v>
                </c:pt>
                <c:pt idx="112">
                  <c:v>24.21</c:v>
                </c:pt>
                <c:pt idx="113">
                  <c:v>24.32</c:v>
                </c:pt>
                <c:pt idx="114">
                  <c:v>24.43</c:v>
                </c:pt>
                <c:pt idx="115">
                  <c:v>24.54</c:v>
                </c:pt>
                <c:pt idx="116">
                  <c:v>24.64</c:v>
                </c:pt>
                <c:pt idx="117">
                  <c:v>24.75</c:v>
                </c:pt>
                <c:pt idx="118">
                  <c:v>24.85</c:v>
                </c:pt>
                <c:pt idx="119">
                  <c:v>24.95</c:v>
                </c:pt>
                <c:pt idx="120">
                  <c:v>25.05</c:v>
                </c:pt>
                <c:pt idx="121">
                  <c:v>25.15</c:v>
                </c:pt>
                <c:pt idx="122">
                  <c:v>25.25</c:v>
                </c:pt>
                <c:pt idx="123">
                  <c:v>25.45</c:v>
                </c:pt>
                <c:pt idx="124">
                  <c:v>25.64</c:v>
                </c:pt>
                <c:pt idx="125">
                  <c:v>25.83</c:v>
                </c:pt>
                <c:pt idx="126">
                  <c:v>26.02</c:v>
                </c:pt>
                <c:pt idx="127">
                  <c:v>26.2</c:v>
                </c:pt>
                <c:pt idx="128">
                  <c:v>26.38</c:v>
                </c:pt>
                <c:pt idx="129">
                  <c:v>26.56</c:v>
                </c:pt>
                <c:pt idx="130">
                  <c:v>26.73</c:v>
                </c:pt>
                <c:pt idx="131">
                  <c:v>26.9</c:v>
                </c:pt>
                <c:pt idx="132">
                  <c:v>27.07</c:v>
                </c:pt>
                <c:pt idx="133">
                  <c:v>27.24</c:v>
                </c:pt>
                <c:pt idx="134">
                  <c:v>27.4</c:v>
                </c:pt>
                <c:pt idx="135">
                  <c:v>27.56</c:v>
                </c:pt>
                <c:pt idx="136">
                  <c:v>27.72</c:v>
                </c:pt>
                <c:pt idx="137">
                  <c:v>27.88</c:v>
                </c:pt>
                <c:pt idx="138">
                  <c:v>28.03</c:v>
                </c:pt>
                <c:pt idx="139">
                  <c:v>28.18</c:v>
                </c:pt>
                <c:pt idx="140">
                  <c:v>28.33</c:v>
                </c:pt>
                <c:pt idx="141">
                  <c:v>28.48</c:v>
                </c:pt>
                <c:pt idx="142">
                  <c:v>28.62</c:v>
                </c:pt>
                <c:pt idx="143">
                  <c:v>28.77</c:v>
                </c:pt>
                <c:pt idx="144">
                  <c:v>28.91</c:v>
                </c:pt>
                <c:pt idx="145">
                  <c:v>29.05</c:v>
                </c:pt>
                <c:pt idx="146">
                  <c:v>29.19</c:v>
                </c:pt>
                <c:pt idx="147">
                  <c:v>29.33</c:v>
                </c:pt>
                <c:pt idx="148">
                  <c:v>29.46</c:v>
                </c:pt>
                <c:pt idx="149">
                  <c:v>29.6</c:v>
                </c:pt>
                <c:pt idx="150">
                  <c:v>29.73</c:v>
                </c:pt>
                <c:pt idx="151">
                  <c:v>29.86</c:v>
                </c:pt>
                <c:pt idx="152">
                  <c:v>29.99</c:v>
                </c:pt>
                <c:pt idx="153">
                  <c:v>30.12</c:v>
                </c:pt>
                <c:pt idx="154">
                  <c:v>30.24</c:v>
                </c:pt>
                <c:pt idx="155">
                  <c:v>30.37</c:v>
                </c:pt>
                <c:pt idx="156">
                  <c:v>30.49</c:v>
                </c:pt>
                <c:pt idx="157">
                  <c:v>30.61</c:v>
                </c:pt>
                <c:pt idx="158">
                  <c:v>30.74</c:v>
                </c:pt>
                <c:pt idx="159">
                  <c:v>30.86</c:v>
                </c:pt>
                <c:pt idx="160">
                  <c:v>30.98</c:v>
                </c:pt>
                <c:pt idx="161">
                  <c:v>31.09</c:v>
                </c:pt>
                <c:pt idx="162">
                  <c:v>31.21</c:v>
                </c:pt>
                <c:pt idx="163">
                  <c:v>31.33</c:v>
                </c:pt>
                <c:pt idx="164">
                  <c:v>31.45</c:v>
                </c:pt>
                <c:pt idx="165">
                  <c:v>31.56</c:v>
                </c:pt>
                <c:pt idx="166">
                  <c:v>31.68</c:v>
                </c:pt>
                <c:pt idx="167">
                  <c:v>31.79</c:v>
                </c:pt>
                <c:pt idx="168">
                  <c:v>31.9</c:v>
                </c:pt>
                <c:pt idx="169">
                  <c:v>32.01</c:v>
                </c:pt>
                <c:pt idx="170">
                  <c:v>32.119999999999997</c:v>
                </c:pt>
                <c:pt idx="171">
                  <c:v>32.229999999999997</c:v>
                </c:pt>
                <c:pt idx="172">
                  <c:v>32.340000000000003</c:v>
                </c:pt>
                <c:pt idx="173">
                  <c:v>32.450000000000003</c:v>
                </c:pt>
                <c:pt idx="174">
                  <c:v>32.56</c:v>
                </c:pt>
                <c:pt idx="175">
                  <c:v>32.67</c:v>
                </c:pt>
                <c:pt idx="176">
                  <c:v>32.78</c:v>
                </c:pt>
                <c:pt idx="177">
                  <c:v>32.880000000000003</c:v>
                </c:pt>
                <c:pt idx="178">
                  <c:v>32.99</c:v>
                </c:pt>
                <c:pt idx="179">
                  <c:v>33.090000000000003</c:v>
                </c:pt>
                <c:pt idx="180">
                  <c:v>33.200000000000003</c:v>
                </c:pt>
                <c:pt idx="181">
                  <c:v>33.299999999999997</c:v>
                </c:pt>
                <c:pt idx="182">
                  <c:v>33.4</c:v>
                </c:pt>
                <c:pt idx="183">
                  <c:v>33.5</c:v>
                </c:pt>
                <c:pt idx="184">
                  <c:v>33.61</c:v>
                </c:pt>
                <c:pt idx="185">
                  <c:v>33.71</c:v>
                </c:pt>
                <c:pt idx="186">
                  <c:v>33.81</c:v>
                </c:pt>
                <c:pt idx="187">
                  <c:v>33.909999999999997</c:v>
                </c:pt>
                <c:pt idx="188">
                  <c:v>34.1</c:v>
                </c:pt>
                <c:pt idx="189">
                  <c:v>34.299999999999997</c:v>
                </c:pt>
                <c:pt idx="190">
                  <c:v>34.49</c:v>
                </c:pt>
                <c:pt idx="191">
                  <c:v>34.69</c:v>
                </c:pt>
                <c:pt idx="192">
                  <c:v>34.869999999999997</c:v>
                </c:pt>
                <c:pt idx="193">
                  <c:v>35.06</c:v>
                </c:pt>
                <c:pt idx="194">
                  <c:v>35.25</c:v>
                </c:pt>
                <c:pt idx="195">
                  <c:v>35.43</c:v>
                </c:pt>
                <c:pt idx="196">
                  <c:v>35.61</c:v>
                </c:pt>
                <c:pt idx="197">
                  <c:v>35.79</c:v>
                </c:pt>
                <c:pt idx="198">
                  <c:v>35.97</c:v>
                </c:pt>
                <c:pt idx="199">
                  <c:v>36.15</c:v>
                </c:pt>
                <c:pt idx="200">
                  <c:v>36.32</c:v>
                </c:pt>
                <c:pt idx="201">
                  <c:v>36.5</c:v>
                </c:pt>
                <c:pt idx="202">
                  <c:v>36.67</c:v>
                </c:pt>
                <c:pt idx="203">
                  <c:v>36.840000000000003</c:v>
                </c:pt>
                <c:pt idx="204">
                  <c:v>37.01</c:v>
                </c:pt>
                <c:pt idx="205">
                  <c:v>37.18</c:v>
                </c:pt>
                <c:pt idx="206">
                  <c:v>37.340000000000003</c:v>
                </c:pt>
                <c:pt idx="207">
                  <c:v>37.51</c:v>
                </c:pt>
                <c:pt idx="208">
                  <c:v>37.67</c:v>
                </c:pt>
                <c:pt idx="209">
                  <c:v>37.83</c:v>
                </c:pt>
                <c:pt idx="210">
                  <c:v>38</c:v>
                </c:pt>
                <c:pt idx="211">
                  <c:v>38.159999999999997</c:v>
                </c:pt>
                <c:pt idx="212">
                  <c:v>38.31</c:v>
                </c:pt>
                <c:pt idx="213">
                  <c:v>38.47</c:v>
                </c:pt>
                <c:pt idx="214">
                  <c:v>38.630000000000003</c:v>
                </c:pt>
                <c:pt idx="215">
                  <c:v>38.78</c:v>
                </c:pt>
                <c:pt idx="216">
                  <c:v>38.94</c:v>
                </c:pt>
                <c:pt idx="217">
                  <c:v>39.090000000000003</c:v>
                </c:pt>
                <c:pt idx="218">
                  <c:v>39.24</c:v>
                </c:pt>
                <c:pt idx="219">
                  <c:v>39.39</c:v>
                </c:pt>
                <c:pt idx="220">
                  <c:v>39.54</c:v>
                </c:pt>
                <c:pt idx="221">
                  <c:v>39.69</c:v>
                </c:pt>
                <c:pt idx="222">
                  <c:v>39.840000000000003</c:v>
                </c:pt>
                <c:pt idx="223">
                  <c:v>39.99</c:v>
                </c:pt>
                <c:pt idx="224">
                  <c:v>40.130000000000003</c:v>
                </c:pt>
                <c:pt idx="225">
                  <c:v>40.26</c:v>
                </c:pt>
                <c:pt idx="226">
                  <c:v>40.4</c:v>
                </c:pt>
                <c:pt idx="227">
                  <c:v>40.53</c:v>
                </c:pt>
                <c:pt idx="228">
                  <c:v>40.67</c:v>
                </c:pt>
                <c:pt idx="229">
                  <c:v>40.799999999999997</c:v>
                </c:pt>
                <c:pt idx="230">
                  <c:v>40.94</c:v>
                </c:pt>
                <c:pt idx="231">
                  <c:v>41.07</c:v>
                </c:pt>
                <c:pt idx="232">
                  <c:v>41.2</c:v>
                </c:pt>
                <c:pt idx="233">
                  <c:v>41.33</c:v>
                </c:pt>
                <c:pt idx="234">
                  <c:v>41.46</c:v>
                </c:pt>
                <c:pt idx="235">
                  <c:v>41.59</c:v>
                </c:pt>
                <c:pt idx="236">
                  <c:v>41.72</c:v>
                </c:pt>
                <c:pt idx="237">
                  <c:v>41.85</c:v>
                </c:pt>
                <c:pt idx="238">
                  <c:v>41.98</c:v>
                </c:pt>
                <c:pt idx="239">
                  <c:v>42.11</c:v>
                </c:pt>
                <c:pt idx="240">
                  <c:v>42.24</c:v>
                </c:pt>
                <c:pt idx="241">
                  <c:v>42.36</c:v>
                </c:pt>
                <c:pt idx="242">
                  <c:v>42.49</c:v>
                </c:pt>
                <c:pt idx="243">
                  <c:v>42.62</c:v>
                </c:pt>
                <c:pt idx="244">
                  <c:v>42.74</c:v>
                </c:pt>
                <c:pt idx="245">
                  <c:v>42.87</c:v>
                </c:pt>
                <c:pt idx="246">
                  <c:v>42.99</c:v>
                </c:pt>
                <c:pt idx="247">
                  <c:v>43.12</c:v>
                </c:pt>
                <c:pt idx="248">
                  <c:v>43.24</c:v>
                </c:pt>
                <c:pt idx="249">
                  <c:v>43.37</c:v>
                </c:pt>
                <c:pt idx="250">
                  <c:v>43.49</c:v>
                </c:pt>
                <c:pt idx="251">
                  <c:v>43.61</c:v>
                </c:pt>
                <c:pt idx="252">
                  <c:v>43.74</c:v>
                </c:pt>
                <c:pt idx="253">
                  <c:v>43.86</c:v>
                </c:pt>
                <c:pt idx="254">
                  <c:v>43.98</c:v>
                </c:pt>
                <c:pt idx="255">
                  <c:v>44.1</c:v>
                </c:pt>
                <c:pt idx="256">
                  <c:v>44.22</c:v>
                </c:pt>
                <c:pt idx="257">
                  <c:v>44.34</c:v>
                </c:pt>
                <c:pt idx="258">
                  <c:v>44.46</c:v>
                </c:pt>
                <c:pt idx="259">
                  <c:v>44.58</c:v>
                </c:pt>
                <c:pt idx="260">
                  <c:v>44.7</c:v>
                </c:pt>
                <c:pt idx="261">
                  <c:v>44.82</c:v>
                </c:pt>
                <c:pt idx="262">
                  <c:v>44.94</c:v>
                </c:pt>
                <c:pt idx="263">
                  <c:v>45.06</c:v>
                </c:pt>
                <c:pt idx="264">
                  <c:v>45.18</c:v>
                </c:pt>
                <c:pt idx="265">
                  <c:v>45.29</c:v>
                </c:pt>
                <c:pt idx="266">
                  <c:v>45.41</c:v>
                </c:pt>
                <c:pt idx="267">
                  <c:v>45.53</c:v>
                </c:pt>
                <c:pt idx="268">
                  <c:v>45.64</c:v>
                </c:pt>
                <c:pt idx="269">
                  <c:v>45.76</c:v>
                </c:pt>
                <c:pt idx="270">
                  <c:v>45.88</c:v>
                </c:pt>
                <c:pt idx="271">
                  <c:v>45.99</c:v>
                </c:pt>
                <c:pt idx="272">
                  <c:v>46.11</c:v>
                </c:pt>
                <c:pt idx="273">
                  <c:v>46.22</c:v>
                </c:pt>
                <c:pt idx="274">
                  <c:v>46.34</c:v>
                </c:pt>
                <c:pt idx="275">
                  <c:v>46.45</c:v>
                </c:pt>
                <c:pt idx="276">
                  <c:v>46.56</c:v>
                </c:pt>
                <c:pt idx="277">
                  <c:v>46.68</c:v>
                </c:pt>
                <c:pt idx="278">
                  <c:v>46.79</c:v>
                </c:pt>
                <c:pt idx="279">
                  <c:v>46.9</c:v>
                </c:pt>
                <c:pt idx="280">
                  <c:v>47.02</c:v>
                </c:pt>
                <c:pt idx="281">
                  <c:v>47.13</c:v>
                </c:pt>
                <c:pt idx="282">
                  <c:v>47.24</c:v>
                </c:pt>
                <c:pt idx="283">
                  <c:v>47.35</c:v>
                </c:pt>
                <c:pt idx="284">
                  <c:v>47.47</c:v>
                </c:pt>
                <c:pt idx="285">
                  <c:v>47.58</c:v>
                </c:pt>
                <c:pt idx="286">
                  <c:v>47.69</c:v>
                </c:pt>
                <c:pt idx="287">
                  <c:v>47.8</c:v>
                </c:pt>
                <c:pt idx="288">
                  <c:v>47.91</c:v>
                </c:pt>
                <c:pt idx="289">
                  <c:v>48.02</c:v>
                </c:pt>
                <c:pt idx="290">
                  <c:v>48.13</c:v>
                </c:pt>
                <c:pt idx="291">
                  <c:v>48.24</c:v>
                </c:pt>
                <c:pt idx="292">
                  <c:v>48.35</c:v>
                </c:pt>
                <c:pt idx="293">
                  <c:v>48.46</c:v>
                </c:pt>
                <c:pt idx="294">
                  <c:v>48.57</c:v>
                </c:pt>
                <c:pt idx="295">
                  <c:v>48.67</c:v>
                </c:pt>
                <c:pt idx="296">
                  <c:v>48.78</c:v>
                </c:pt>
                <c:pt idx="297">
                  <c:v>48.89</c:v>
                </c:pt>
                <c:pt idx="298">
                  <c:v>49</c:v>
                </c:pt>
                <c:pt idx="299">
                  <c:v>49.11</c:v>
                </c:pt>
                <c:pt idx="300">
                  <c:v>49.21</c:v>
                </c:pt>
                <c:pt idx="301">
                  <c:v>49.32</c:v>
                </c:pt>
                <c:pt idx="302">
                  <c:v>49.43</c:v>
                </c:pt>
                <c:pt idx="303">
                  <c:v>49.54</c:v>
                </c:pt>
                <c:pt idx="304">
                  <c:v>49.64</c:v>
                </c:pt>
                <c:pt idx="305">
                  <c:v>49.75</c:v>
                </c:pt>
                <c:pt idx="306">
                  <c:v>49.85</c:v>
                </c:pt>
                <c:pt idx="307">
                  <c:v>49.96</c:v>
                </c:pt>
                <c:pt idx="308">
                  <c:v>50.07</c:v>
                </c:pt>
                <c:pt idx="309">
                  <c:v>50.17</c:v>
                </c:pt>
                <c:pt idx="310">
                  <c:v>50.28</c:v>
                </c:pt>
                <c:pt idx="311">
                  <c:v>50.38</c:v>
                </c:pt>
                <c:pt idx="312">
                  <c:v>50.49</c:v>
                </c:pt>
                <c:pt idx="313">
                  <c:v>50.59</c:v>
                </c:pt>
                <c:pt idx="314">
                  <c:v>50.69</c:v>
                </c:pt>
                <c:pt idx="315">
                  <c:v>50.8</c:v>
                </c:pt>
                <c:pt idx="316">
                  <c:v>50.9</c:v>
                </c:pt>
                <c:pt idx="317">
                  <c:v>51.01</c:v>
                </c:pt>
                <c:pt idx="318">
                  <c:v>51.11</c:v>
                </c:pt>
                <c:pt idx="319">
                  <c:v>51.21</c:v>
                </c:pt>
                <c:pt idx="320">
                  <c:v>51.32</c:v>
                </c:pt>
                <c:pt idx="321">
                  <c:v>51.42</c:v>
                </c:pt>
                <c:pt idx="322">
                  <c:v>51.52</c:v>
                </c:pt>
                <c:pt idx="323">
                  <c:v>51.62</c:v>
                </c:pt>
                <c:pt idx="324">
                  <c:v>51.73</c:v>
                </c:pt>
                <c:pt idx="325">
                  <c:v>51.83</c:v>
                </c:pt>
                <c:pt idx="326">
                  <c:v>51.93</c:v>
                </c:pt>
                <c:pt idx="327">
                  <c:v>52.03</c:v>
                </c:pt>
                <c:pt idx="328">
                  <c:v>52.13</c:v>
                </c:pt>
                <c:pt idx="329">
                  <c:v>52.24</c:v>
                </c:pt>
                <c:pt idx="330">
                  <c:v>52.34</c:v>
                </c:pt>
                <c:pt idx="331">
                  <c:v>52.44</c:v>
                </c:pt>
                <c:pt idx="332">
                  <c:v>52.54</c:v>
                </c:pt>
                <c:pt idx="333">
                  <c:v>52.64</c:v>
                </c:pt>
                <c:pt idx="334">
                  <c:v>52.74</c:v>
                </c:pt>
                <c:pt idx="335">
                  <c:v>52.84</c:v>
                </c:pt>
                <c:pt idx="336">
                  <c:v>52.94</c:v>
                </c:pt>
                <c:pt idx="337">
                  <c:v>53.04</c:v>
                </c:pt>
                <c:pt idx="338">
                  <c:v>53.24</c:v>
                </c:pt>
                <c:pt idx="339">
                  <c:v>53.44</c:v>
                </c:pt>
                <c:pt idx="340">
                  <c:v>53.64</c:v>
                </c:pt>
                <c:pt idx="341">
                  <c:v>53.83</c:v>
                </c:pt>
                <c:pt idx="342">
                  <c:v>54.03</c:v>
                </c:pt>
                <c:pt idx="343">
                  <c:v>54.23</c:v>
                </c:pt>
                <c:pt idx="344">
                  <c:v>54.42</c:v>
                </c:pt>
                <c:pt idx="345">
                  <c:v>54.62</c:v>
                </c:pt>
                <c:pt idx="346">
                  <c:v>54.81</c:v>
                </c:pt>
                <c:pt idx="347">
                  <c:v>55.01</c:v>
                </c:pt>
                <c:pt idx="348">
                  <c:v>55.2</c:v>
                </c:pt>
                <c:pt idx="349">
                  <c:v>55.39</c:v>
                </c:pt>
                <c:pt idx="350">
                  <c:v>55.58</c:v>
                </c:pt>
                <c:pt idx="351">
                  <c:v>55.78</c:v>
                </c:pt>
                <c:pt idx="352">
                  <c:v>55.97</c:v>
                </c:pt>
                <c:pt idx="353">
                  <c:v>56.16</c:v>
                </c:pt>
                <c:pt idx="354">
                  <c:v>56.35</c:v>
                </c:pt>
                <c:pt idx="355">
                  <c:v>56.54</c:v>
                </c:pt>
                <c:pt idx="356">
                  <c:v>56.72</c:v>
                </c:pt>
                <c:pt idx="357">
                  <c:v>56.91</c:v>
                </c:pt>
                <c:pt idx="358">
                  <c:v>57.1</c:v>
                </c:pt>
                <c:pt idx="359">
                  <c:v>57.29</c:v>
                </c:pt>
                <c:pt idx="360">
                  <c:v>57.48</c:v>
                </c:pt>
                <c:pt idx="361">
                  <c:v>57.66</c:v>
                </c:pt>
                <c:pt idx="362">
                  <c:v>57.85</c:v>
                </c:pt>
                <c:pt idx="363">
                  <c:v>58.03</c:v>
                </c:pt>
                <c:pt idx="364">
                  <c:v>58.22</c:v>
                </c:pt>
                <c:pt idx="365">
                  <c:v>58.4</c:v>
                </c:pt>
                <c:pt idx="366">
                  <c:v>58.59</c:v>
                </c:pt>
                <c:pt idx="367">
                  <c:v>58.77</c:v>
                </c:pt>
                <c:pt idx="368">
                  <c:v>58.95</c:v>
                </c:pt>
                <c:pt idx="369">
                  <c:v>59.14</c:v>
                </c:pt>
                <c:pt idx="370">
                  <c:v>59.32</c:v>
                </c:pt>
                <c:pt idx="371">
                  <c:v>59.5</c:v>
                </c:pt>
                <c:pt idx="372">
                  <c:v>59.68</c:v>
                </c:pt>
                <c:pt idx="373">
                  <c:v>59.86</c:v>
                </c:pt>
                <c:pt idx="374">
                  <c:v>60.04</c:v>
                </c:pt>
                <c:pt idx="375">
                  <c:v>60.22</c:v>
                </c:pt>
                <c:pt idx="376">
                  <c:v>60.4</c:v>
                </c:pt>
                <c:pt idx="377">
                  <c:v>60.58</c:v>
                </c:pt>
                <c:pt idx="378">
                  <c:v>60.76</c:v>
                </c:pt>
                <c:pt idx="379">
                  <c:v>60.94</c:v>
                </c:pt>
                <c:pt idx="380">
                  <c:v>61.12</c:v>
                </c:pt>
                <c:pt idx="381">
                  <c:v>61.3</c:v>
                </c:pt>
                <c:pt idx="382">
                  <c:v>61.48</c:v>
                </c:pt>
                <c:pt idx="383">
                  <c:v>61.65</c:v>
                </c:pt>
                <c:pt idx="384">
                  <c:v>61.83</c:v>
                </c:pt>
                <c:pt idx="385">
                  <c:v>62.01</c:v>
                </c:pt>
                <c:pt idx="386">
                  <c:v>62.18</c:v>
                </c:pt>
                <c:pt idx="387">
                  <c:v>62.36</c:v>
                </c:pt>
                <c:pt idx="388">
                  <c:v>62.53</c:v>
                </c:pt>
                <c:pt idx="389">
                  <c:v>62.71</c:v>
                </c:pt>
                <c:pt idx="390">
                  <c:v>62.88</c:v>
                </c:pt>
                <c:pt idx="391">
                  <c:v>63.06</c:v>
                </c:pt>
                <c:pt idx="392">
                  <c:v>63.23</c:v>
                </c:pt>
                <c:pt idx="393">
                  <c:v>63.41</c:v>
                </c:pt>
                <c:pt idx="394">
                  <c:v>63.58</c:v>
                </c:pt>
                <c:pt idx="395">
                  <c:v>63.75</c:v>
                </c:pt>
                <c:pt idx="396">
                  <c:v>63.93</c:v>
                </c:pt>
                <c:pt idx="397">
                  <c:v>64.099999999999994</c:v>
                </c:pt>
                <c:pt idx="398">
                  <c:v>64.27</c:v>
                </c:pt>
                <c:pt idx="399">
                  <c:v>64.44</c:v>
                </c:pt>
                <c:pt idx="400">
                  <c:v>64.61</c:v>
                </c:pt>
                <c:pt idx="401">
                  <c:v>64.78</c:v>
                </c:pt>
                <c:pt idx="402">
                  <c:v>64.95</c:v>
                </c:pt>
                <c:pt idx="403">
                  <c:v>65.12</c:v>
                </c:pt>
                <c:pt idx="404">
                  <c:v>65.290000000000006</c:v>
                </c:pt>
                <c:pt idx="405">
                  <c:v>65.45</c:v>
                </c:pt>
                <c:pt idx="406">
                  <c:v>65.62</c:v>
                </c:pt>
                <c:pt idx="407">
                  <c:v>65.790000000000006</c:v>
                </c:pt>
                <c:pt idx="408">
                  <c:v>65.95</c:v>
                </c:pt>
                <c:pt idx="409">
                  <c:v>66.12</c:v>
                </c:pt>
                <c:pt idx="410">
                  <c:v>66.290000000000006</c:v>
                </c:pt>
                <c:pt idx="411">
                  <c:v>66.45</c:v>
                </c:pt>
                <c:pt idx="412">
                  <c:v>66.61</c:v>
                </c:pt>
                <c:pt idx="413">
                  <c:v>66.78</c:v>
                </c:pt>
                <c:pt idx="414">
                  <c:v>66.94</c:v>
                </c:pt>
                <c:pt idx="415">
                  <c:v>67.099999999999994</c:v>
                </c:pt>
                <c:pt idx="416">
                  <c:v>67.27</c:v>
                </c:pt>
                <c:pt idx="417">
                  <c:v>67.430000000000007</c:v>
                </c:pt>
                <c:pt idx="418">
                  <c:v>67.59</c:v>
                </c:pt>
                <c:pt idx="419">
                  <c:v>67.75</c:v>
                </c:pt>
                <c:pt idx="420">
                  <c:v>67.91</c:v>
                </c:pt>
                <c:pt idx="421">
                  <c:v>68.069999999999993</c:v>
                </c:pt>
                <c:pt idx="422">
                  <c:v>68.23</c:v>
                </c:pt>
                <c:pt idx="423">
                  <c:v>68.39</c:v>
                </c:pt>
                <c:pt idx="424">
                  <c:v>68.55</c:v>
                </c:pt>
                <c:pt idx="425">
                  <c:v>68.709999999999994</c:v>
                </c:pt>
                <c:pt idx="426">
                  <c:v>68.87</c:v>
                </c:pt>
                <c:pt idx="427">
                  <c:v>69.03</c:v>
                </c:pt>
                <c:pt idx="428">
                  <c:v>69.180000000000007</c:v>
                </c:pt>
                <c:pt idx="429">
                  <c:v>69.34</c:v>
                </c:pt>
                <c:pt idx="430">
                  <c:v>69.5</c:v>
                </c:pt>
                <c:pt idx="431">
                  <c:v>69.650000000000006</c:v>
                </c:pt>
                <c:pt idx="432">
                  <c:v>69.81</c:v>
                </c:pt>
                <c:pt idx="433">
                  <c:v>69.959999999999994</c:v>
                </c:pt>
                <c:pt idx="434">
                  <c:v>70.12</c:v>
                </c:pt>
                <c:pt idx="435">
                  <c:v>70.27</c:v>
                </c:pt>
                <c:pt idx="436">
                  <c:v>70.430000000000007</c:v>
                </c:pt>
                <c:pt idx="437">
                  <c:v>70.58</c:v>
                </c:pt>
                <c:pt idx="438">
                  <c:v>70.73</c:v>
                </c:pt>
                <c:pt idx="439">
                  <c:v>70.89</c:v>
                </c:pt>
                <c:pt idx="440">
                  <c:v>71.040000000000006</c:v>
                </c:pt>
                <c:pt idx="441">
                  <c:v>71.19</c:v>
                </c:pt>
                <c:pt idx="442">
                  <c:v>71.34</c:v>
                </c:pt>
                <c:pt idx="443">
                  <c:v>71.489999999999995</c:v>
                </c:pt>
                <c:pt idx="444">
                  <c:v>71.64</c:v>
                </c:pt>
                <c:pt idx="445">
                  <c:v>71.790000000000006</c:v>
                </c:pt>
                <c:pt idx="446">
                  <c:v>71.94</c:v>
                </c:pt>
                <c:pt idx="447">
                  <c:v>72.09</c:v>
                </c:pt>
                <c:pt idx="448">
                  <c:v>72.239999999999995</c:v>
                </c:pt>
                <c:pt idx="449">
                  <c:v>72.39</c:v>
                </c:pt>
                <c:pt idx="450">
                  <c:v>72.540000000000006</c:v>
                </c:pt>
                <c:pt idx="451">
                  <c:v>72.69</c:v>
                </c:pt>
                <c:pt idx="452">
                  <c:v>72.84</c:v>
                </c:pt>
                <c:pt idx="453">
                  <c:v>72.989999999999995</c:v>
                </c:pt>
                <c:pt idx="454">
                  <c:v>73.13</c:v>
                </c:pt>
                <c:pt idx="455">
                  <c:v>73.28</c:v>
                </c:pt>
                <c:pt idx="456">
                  <c:v>73.430000000000007</c:v>
                </c:pt>
                <c:pt idx="457">
                  <c:v>73.569999999999993</c:v>
                </c:pt>
                <c:pt idx="458">
                  <c:v>73.72</c:v>
                </c:pt>
                <c:pt idx="459">
                  <c:v>73.86</c:v>
                </c:pt>
                <c:pt idx="460">
                  <c:v>74.010000000000005</c:v>
                </c:pt>
                <c:pt idx="461">
                  <c:v>74.16</c:v>
                </c:pt>
                <c:pt idx="462">
                  <c:v>74.3</c:v>
                </c:pt>
                <c:pt idx="463">
                  <c:v>74.44</c:v>
                </c:pt>
                <c:pt idx="464">
                  <c:v>74.59</c:v>
                </c:pt>
                <c:pt idx="465">
                  <c:v>74.73</c:v>
                </c:pt>
                <c:pt idx="466">
                  <c:v>74.87</c:v>
                </c:pt>
                <c:pt idx="467">
                  <c:v>75.02</c:v>
                </c:pt>
                <c:pt idx="468">
                  <c:v>75.16</c:v>
                </c:pt>
                <c:pt idx="469">
                  <c:v>75.3</c:v>
                </c:pt>
                <c:pt idx="470">
                  <c:v>75.44</c:v>
                </c:pt>
                <c:pt idx="471">
                  <c:v>75.59</c:v>
                </c:pt>
                <c:pt idx="472">
                  <c:v>75.73</c:v>
                </c:pt>
                <c:pt idx="473">
                  <c:v>75.87</c:v>
                </c:pt>
                <c:pt idx="474">
                  <c:v>76.010000000000005</c:v>
                </c:pt>
                <c:pt idx="475">
                  <c:v>76.150000000000006</c:v>
                </c:pt>
                <c:pt idx="476">
                  <c:v>76.290000000000006</c:v>
                </c:pt>
                <c:pt idx="477">
                  <c:v>76.430000000000007</c:v>
                </c:pt>
                <c:pt idx="478">
                  <c:v>76.569999999999993</c:v>
                </c:pt>
                <c:pt idx="479">
                  <c:v>76.709999999999994</c:v>
                </c:pt>
                <c:pt idx="480">
                  <c:v>76.849999999999994</c:v>
                </c:pt>
                <c:pt idx="481">
                  <c:v>76.989999999999995</c:v>
                </c:pt>
                <c:pt idx="482">
                  <c:v>77.12</c:v>
                </c:pt>
                <c:pt idx="483">
                  <c:v>77.260000000000005</c:v>
                </c:pt>
                <c:pt idx="484">
                  <c:v>77.400000000000006</c:v>
                </c:pt>
                <c:pt idx="485">
                  <c:v>77.540000000000006</c:v>
                </c:pt>
                <c:pt idx="486">
                  <c:v>77.680000000000007</c:v>
                </c:pt>
                <c:pt idx="487">
                  <c:v>77.81</c:v>
                </c:pt>
                <c:pt idx="488">
                  <c:v>77.95</c:v>
                </c:pt>
                <c:pt idx="489">
                  <c:v>78.09</c:v>
                </c:pt>
                <c:pt idx="490">
                  <c:v>78.22</c:v>
                </c:pt>
                <c:pt idx="491">
                  <c:v>78.36</c:v>
                </c:pt>
                <c:pt idx="492">
                  <c:v>78.489999999999995</c:v>
                </c:pt>
                <c:pt idx="493">
                  <c:v>78.63</c:v>
                </c:pt>
                <c:pt idx="494">
                  <c:v>78.760000000000005</c:v>
                </c:pt>
                <c:pt idx="495">
                  <c:v>78.900000000000006</c:v>
                </c:pt>
                <c:pt idx="496">
                  <c:v>79.03</c:v>
                </c:pt>
                <c:pt idx="497">
                  <c:v>79.17</c:v>
                </c:pt>
                <c:pt idx="498">
                  <c:v>79.3</c:v>
                </c:pt>
                <c:pt idx="499">
                  <c:v>79.430000000000007</c:v>
                </c:pt>
                <c:pt idx="500">
                  <c:v>79.569999999999993</c:v>
                </c:pt>
                <c:pt idx="501">
                  <c:v>79.7</c:v>
                </c:pt>
                <c:pt idx="502">
                  <c:v>79.83</c:v>
                </c:pt>
                <c:pt idx="503">
                  <c:v>79.959999999999994</c:v>
                </c:pt>
                <c:pt idx="504">
                  <c:v>80.099999999999994</c:v>
                </c:pt>
                <c:pt idx="505">
                  <c:v>80.23</c:v>
                </c:pt>
                <c:pt idx="506">
                  <c:v>80.36</c:v>
                </c:pt>
                <c:pt idx="507">
                  <c:v>80.489999999999995</c:v>
                </c:pt>
                <c:pt idx="508">
                  <c:v>80.62</c:v>
                </c:pt>
                <c:pt idx="509">
                  <c:v>80.75</c:v>
                </c:pt>
                <c:pt idx="510">
                  <c:v>80.88</c:v>
                </c:pt>
                <c:pt idx="511">
                  <c:v>81.02</c:v>
                </c:pt>
                <c:pt idx="512">
                  <c:v>81.150000000000006</c:v>
                </c:pt>
                <c:pt idx="513">
                  <c:v>81.28</c:v>
                </c:pt>
                <c:pt idx="514">
                  <c:v>81.41</c:v>
                </c:pt>
                <c:pt idx="515">
                  <c:v>81.540000000000006</c:v>
                </c:pt>
                <c:pt idx="516">
                  <c:v>81.67</c:v>
                </c:pt>
                <c:pt idx="517">
                  <c:v>81.8</c:v>
                </c:pt>
                <c:pt idx="518">
                  <c:v>81.93</c:v>
                </c:pt>
                <c:pt idx="519">
                  <c:v>82.06</c:v>
                </c:pt>
                <c:pt idx="520">
                  <c:v>82.19</c:v>
                </c:pt>
                <c:pt idx="521">
                  <c:v>82.32</c:v>
                </c:pt>
                <c:pt idx="522">
                  <c:v>82.45</c:v>
                </c:pt>
                <c:pt idx="523">
                  <c:v>82.58</c:v>
                </c:pt>
                <c:pt idx="524">
                  <c:v>82.71</c:v>
                </c:pt>
                <c:pt idx="525">
                  <c:v>82.84</c:v>
                </c:pt>
                <c:pt idx="526">
                  <c:v>82.97</c:v>
                </c:pt>
                <c:pt idx="527">
                  <c:v>83.1</c:v>
                </c:pt>
                <c:pt idx="528">
                  <c:v>83.23</c:v>
                </c:pt>
                <c:pt idx="529">
                  <c:v>83.36</c:v>
                </c:pt>
                <c:pt idx="530">
                  <c:v>83.48</c:v>
                </c:pt>
                <c:pt idx="531">
                  <c:v>83.61</c:v>
                </c:pt>
                <c:pt idx="532">
                  <c:v>83.74</c:v>
                </c:pt>
                <c:pt idx="533">
                  <c:v>83.87</c:v>
                </c:pt>
                <c:pt idx="534">
                  <c:v>84</c:v>
                </c:pt>
                <c:pt idx="535">
                  <c:v>84.13</c:v>
                </c:pt>
                <c:pt idx="536">
                  <c:v>84.26</c:v>
                </c:pt>
                <c:pt idx="537">
                  <c:v>84.38</c:v>
                </c:pt>
                <c:pt idx="538">
                  <c:v>84.51</c:v>
                </c:pt>
                <c:pt idx="539">
                  <c:v>84.64</c:v>
                </c:pt>
                <c:pt idx="540">
                  <c:v>84.77</c:v>
                </c:pt>
                <c:pt idx="541">
                  <c:v>84.89</c:v>
                </c:pt>
                <c:pt idx="542">
                  <c:v>85.02</c:v>
                </c:pt>
                <c:pt idx="543">
                  <c:v>85.15</c:v>
                </c:pt>
                <c:pt idx="544">
                  <c:v>85.28</c:v>
                </c:pt>
                <c:pt idx="545">
                  <c:v>85.4</c:v>
                </c:pt>
                <c:pt idx="546">
                  <c:v>85.53</c:v>
                </c:pt>
                <c:pt idx="547">
                  <c:v>85.66</c:v>
                </c:pt>
                <c:pt idx="548">
                  <c:v>85.78</c:v>
                </c:pt>
                <c:pt idx="549">
                  <c:v>85.91</c:v>
                </c:pt>
                <c:pt idx="550">
                  <c:v>86.04</c:v>
                </c:pt>
                <c:pt idx="551">
                  <c:v>86.16</c:v>
                </c:pt>
                <c:pt idx="552">
                  <c:v>86.29</c:v>
                </c:pt>
                <c:pt idx="553">
                  <c:v>86.42</c:v>
                </c:pt>
                <c:pt idx="554">
                  <c:v>86.54</c:v>
                </c:pt>
                <c:pt idx="555">
                  <c:v>86.67</c:v>
                </c:pt>
                <c:pt idx="556">
                  <c:v>86.8</c:v>
                </c:pt>
                <c:pt idx="557">
                  <c:v>86.92</c:v>
                </c:pt>
                <c:pt idx="558">
                  <c:v>87.05</c:v>
                </c:pt>
                <c:pt idx="559">
                  <c:v>87.17</c:v>
                </c:pt>
                <c:pt idx="560">
                  <c:v>87.3</c:v>
                </c:pt>
                <c:pt idx="561">
                  <c:v>87.42</c:v>
                </c:pt>
                <c:pt idx="562">
                  <c:v>87.55</c:v>
                </c:pt>
                <c:pt idx="563">
                  <c:v>87.67</c:v>
                </c:pt>
                <c:pt idx="564">
                  <c:v>87.8</c:v>
                </c:pt>
                <c:pt idx="565">
                  <c:v>87.92</c:v>
                </c:pt>
                <c:pt idx="566">
                  <c:v>88.05</c:v>
                </c:pt>
                <c:pt idx="567">
                  <c:v>88.17</c:v>
                </c:pt>
                <c:pt idx="568">
                  <c:v>88.3</c:v>
                </c:pt>
                <c:pt idx="569">
                  <c:v>88.42</c:v>
                </c:pt>
                <c:pt idx="570">
                  <c:v>88.55</c:v>
                </c:pt>
                <c:pt idx="571">
                  <c:v>88.67</c:v>
                </c:pt>
                <c:pt idx="572">
                  <c:v>88.8</c:v>
                </c:pt>
                <c:pt idx="573">
                  <c:v>88.92</c:v>
                </c:pt>
                <c:pt idx="574">
                  <c:v>89.04</c:v>
                </c:pt>
                <c:pt idx="575">
                  <c:v>89.17</c:v>
                </c:pt>
                <c:pt idx="576">
                  <c:v>89.29</c:v>
                </c:pt>
                <c:pt idx="577">
                  <c:v>89.41</c:v>
                </c:pt>
                <c:pt idx="578">
                  <c:v>89.54</c:v>
                </c:pt>
                <c:pt idx="579">
                  <c:v>89.66</c:v>
                </c:pt>
                <c:pt idx="580">
                  <c:v>89.78</c:v>
                </c:pt>
                <c:pt idx="581">
                  <c:v>89.91</c:v>
                </c:pt>
                <c:pt idx="582">
                  <c:v>90.03</c:v>
                </c:pt>
                <c:pt idx="583">
                  <c:v>90.15</c:v>
                </c:pt>
                <c:pt idx="584">
                  <c:v>90.28</c:v>
                </c:pt>
                <c:pt idx="585">
                  <c:v>90.4</c:v>
                </c:pt>
                <c:pt idx="586">
                  <c:v>90.52</c:v>
                </c:pt>
                <c:pt idx="587">
                  <c:v>90.64</c:v>
                </c:pt>
                <c:pt idx="588">
                  <c:v>90.77</c:v>
                </c:pt>
                <c:pt idx="589">
                  <c:v>90.89</c:v>
                </c:pt>
                <c:pt idx="590">
                  <c:v>91.01</c:v>
                </c:pt>
                <c:pt idx="591">
                  <c:v>91.13</c:v>
                </c:pt>
                <c:pt idx="592">
                  <c:v>91.26</c:v>
                </c:pt>
                <c:pt idx="593">
                  <c:v>91.38</c:v>
                </c:pt>
                <c:pt idx="594">
                  <c:v>91.5</c:v>
                </c:pt>
                <c:pt idx="595">
                  <c:v>91.62</c:v>
                </c:pt>
                <c:pt idx="596">
                  <c:v>91.74</c:v>
                </c:pt>
                <c:pt idx="597">
                  <c:v>91.86</c:v>
                </c:pt>
                <c:pt idx="598">
                  <c:v>91.99</c:v>
                </c:pt>
                <c:pt idx="599">
                  <c:v>92.11</c:v>
                </c:pt>
                <c:pt idx="600">
                  <c:v>92.23</c:v>
                </c:pt>
                <c:pt idx="601">
                  <c:v>92.35</c:v>
                </c:pt>
                <c:pt idx="602">
                  <c:v>92.47</c:v>
                </c:pt>
                <c:pt idx="603">
                  <c:v>92.59</c:v>
                </c:pt>
                <c:pt idx="604">
                  <c:v>92.71</c:v>
                </c:pt>
                <c:pt idx="605">
                  <c:v>92.83</c:v>
                </c:pt>
                <c:pt idx="606">
                  <c:v>92.95</c:v>
                </c:pt>
                <c:pt idx="607">
                  <c:v>93.07</c:v>
                </c:pt>
                <c:pt idx="608">
                  <c:v>93.19</c:v>
                </c:pt>
                <c:pt idx="609">
                  <c:v>93.31</c:v>
                </c:pt>
                <c:pt idx="610">
                  <c:v>93.43</c:v>
                </c:pt>
                <c:pt idx="611">
                  <c:v>93.55</c:v>
                </c:pt>
                <c:pt idx="612">
                  <c:v>93.67</c:v>
                </c:pt>
                <c:pt idx="613">
                  <c:v>93.79</c:v>
                </c:pt>
                <c:pt idx="614">
                  <c:v>93.91</c:v>
                </c:pt>
                <c:pt idx="615">
                  <c:v>94.03</c:v>
                </c:pt>
                <c:pt idx="616">
                  <c:v>94.15</c:v>
                </c:pt>
                <c:pt idx="617">
                  <c:v>94.27</c:v>
                </c:pt>
                <c:pt idx="618">
                  <c:v>94.39</c:v>
                </c:pt>
                <c:pt idx="619">
                  <c:v>94.51</c:v>
                </c:pt>
                <c:pt idx="620">
                  <c:v>94.63</c:v>
                </c:pt>
                <c:pt idx="621">
                  <c:v>94.74</c:v>
                </c:pt>
                <c:pt idx="622">
                  <c:v>94.86</c:v>
                </c:pt>
                <c:pt idx="623">
                  <c:v>94.98</c:v>
                </c:pt>
                <c:pt idx="624">
                  <c:v>95.1</c:v>
                </c:pt>
                <c:pt idx="625">
                  <c:v>95.22</c:v>
                </c:pt>
                <c:pt idx="626">
                  <c:v>95.34</c:v>
                </c:pt>
                <c:pt idx="627">
                  <c:v>95.46</c:v>
                </c:pt>
                <c:pt idx="628">
                  <c:v>95.57</c:v>
                </c:pt>
                <c:pt idx="629">
                  <c:v>95.69</c:v>
                </c:pt>
                <c:pt idx="630">
                  <c:v>95.81</c:v>
                </c:pt>
                <c:pt idx="631">
                  <c:v>95.93</c:v>
                </c:pt>
                <c:pt idx="632">
                  <c:v>96.04</c:v>
                </c:pt>
                <c:pt idx="633">
                  <c:v>96.16</c:v>
                </c:pt>
                <c:pt idx="634">
                  <c:v>96.28</c:v>
                </c:pt>
                <c:pt idx="635">
                  <c:v>96.4</c:v>
                </c:pt>
                <c:pt idx="636">
                  <c:v>96.51</c:v>
                </c:pt>
                <c:pt idx="637">
                  <c:v>96.63</c:v>
                </c:pt>
                <c:pt idx="638">
                  <c:v>96.75</c:v>
                </c:pt>
                <c:pt idx="639">
                  <c:v>96.86</c:v>
                </c:pt>
                <c:pt idx="640">
                  <c:v>96.98</c:v>
                </c:pt>
                <c:pt idx="641">
                  <c:v>97.1</c:v>
                </c:pt>
                <c:pt idx="642">
                  <c:v>97.21</c:v>
                </c:pt>
                <c:pt idx="643">
                  <c:v>97.33</c:v>
                </c:pt>
                <c:pt idx="644">
                  <c:v>97.45</c:v>
                </c:pt>
                <c:pt idx="645">
                  <c:v>97.56</c:v>
                </c:pt>
                <c:pt idx="646">
                  <c:v>97.68</c:v>
                </c:pt>
                <c:pt idx="647">
                  <c:v>97.8</c:v>
                </c:pt>
                <c:pt idx="648">
                  <c:v>97.91</c:v>
                </c:pt>
                <c:pt idx="649">
                  <c:v>98.03</c:v>
                </c:pt>
                <c:pt idx="650">
                  <c:v>98.14</c:v>
                </c:pt>
                <c:pt idx="651">
                  <c:v>98.26</c:v>
                </c:pt>
                <c:pt idx="652">
                  <c:v>98.37</c:v>
                </c:pt>
                <c:pt idx="653">
                  <c:v>98.49</c:v>
                </c:pt>
                <c:pt idx="654">
                  <c:v>98.6</c:v>
                </c:pt>
                <c:pt idx="655">
                  <c:v>98.72</c:v>
                </c:pt>
                <c:pt idx="656">
                  <c:v>98.83</c:v>
                </c:pt>
                <c:pt idx="657">
                  <c:v>98.95</c:v>
                </c:pt>
                <c:pt idx="658">
                  <c:v>99.06</c:v>
                </c:pt>
                <c:pt idx="659">
                  <c:v>99.18</c:v>
                </c:pt>
                <c:pt idx="660">
                  <c:v>99.29</c:v>
                </c:pt>
                <c:pt idx="661">
                  <c:v>99.41</c:v>
                </c:pt>
                <c:pt idx="662">
                  <c:v>99.52</c:v>
                </c:pt>
                <c:pt idx="663">
                  <c:v>99.64</c:v>
                </c:pt>
                <c:pt idx="664">
                  <c:v>99.75</c:v>
                </c:pt>
                <c:pt idx="665">
                  <c:v>99.86</c:v>
                </c:pt>
                <c:pt idx="666">
                  <c:v>99.98</c:v>
                </c:pt>
                <c:pt idx="667">
                  <c:v>100.09</c:v>
                </c:pt>
                <c:pt idx="668">
                  <c:v>100.21</c:v>
                </c:pt>
                <c:pt idx="669">
                  <c:v>100.32</c:v>
                </c:pt>
                <c:pt idx="670">
                  <c:v>100.43</c:v>
                </c:pt>
                <c:pt idx="671">
                  <c:v>100.55</c:v>
                </c:pt>
                <c:pt idx="672">
                  <c:v>100.66</c:v>
                </c:pt>
                <c:pt idx="673">
                  <c:v>100.77</c:v>
                </c:pt>
                <c:pt idx="674">
                  <c:v>100.89</c:v>
                </c:pt>
                <c:pt idx="675">
                  <c:v>101</c:v>
                </c:pt>
                <c:pt idx="676">
                  <c:v>101.11</c:v>
                </c:pt>
                <c:pt idx="677">
                  <c:v>101.22</c:v>
                </c:pt>
                <c:pt idx="678">
                  <c:v>101.34</c:v>
                </c:pt>
                <c:pt idx="679">
                  <c:v>101.45</c:v>
                </c:pt>
                <c:pt idx="680">
                  <c:v>101.56</c:v>
                </c:pt>
                <c:pt idx="681">
                  <c:v>101.67</c:v>
                </c:pt>
                <c:pt idx="682">
                  <c:v>101.79</c:v>
                </c:pt>
                <c:pt idx="683">
                  <c:v>101.9</c:v>
                </c:pt>
                <c:pt idx="684">
                  <c:v>102.01</c:v>
                </c:pt>
                <c:pt idx="685">
                  <c:v>102.12</c:v>
                </c:pt>
                <c:pt idx="686">
                  <c:v>102.23</c:v>
                </c:pt>
                <c:pt idx="687">
                  <c:v>102.35</c:v>
                </c:pt>
                <c:pt idx="688">
                  <c:v>102.46</c:v>
                </c:pt>
                <c:pt idx="689">
                  <c:v>102.57</c:v>
                </c:pt>
                <c:pt idx="690">
                  <c:v>102.68</c:v>
                </c:pt>
                <c:pt idx="691">
                  <c:v>102.79</c:v>
                </c:pt>
                <c:pt idx="692">
                  <c:v>102.9</c:v>
                </c:pt>
                <c:pt idx="693">
                  <c:v>103.01</c:v>
                </c:pt>
                <c:pt idx="694">
                  <c:v>103.12</c:v>
                </c:pt>
                <c:pt idx="695">
                  <c:v>103.24</c:v>
                </c:pt>
                <c:pt idx="696">
                  <c:v>103.35</c:v>
                </c:pt>
                <c:pt idx="697">
                  <c:v>103.46</c:v>
                </c:pt>
                <c:pt idx="698">
                  <c:v>103.57</c:v>
                </c:pt>
                <c:pt idx="699">
                  <c:v>103.68</c:v>
                </c:pt>
                <c:pt idx="700">
                  <c:v>103.79</c:v>
                </c:pt>
                <c:pt idx="701">
                  <c:v>103.9</c:v>
                </c:pt>
                <c:pt idx="702">
                  <c:v>104.01</c:v>
                </c:pt>
                <c:pt idx="703">
                  <c:v>104.12</c:v>
                </c:pt>
                <c:pt idx="704">
                  <c:v>104.23</c:v>
                </c:pt>
                <c:pt idx="705">
                  <c:v>104.34</c:v>
                </c:pt>
                <c:pt idx="706">
                  <c:v>104.45</c:v>
                </c:pt>
                <c:pt idx="707">
                  <c:v>104.56</c:v>
                </c:pt>
                <c:pt idx="708">
                  <c:v>104.67</c:v>
                </c:pt>
                <c:pt idx="709">
                  <c:v>104.78</c:v>
                </c:pt>
                <c:pt idx="710">
                  <c:v>104.89</c:v>
                </c:pt>
                <c:pt idx="711">
                  <c:v>105</c:v>
                </c:pt>
                <c:pt idx="712">
                  <c:v>105.11</c:v>
                </c:pt>
                <c:pt idx="713">
                  <c:v>105.22</c:v>
                </c:pt>
                <c:pt idx="714">
                  <c:v>105.32</c:v>
                </c:pt>
                <c:pt idx="715">
                  <c:v>105.43</c:v>
                </c:pt>
                <c:pt idx="716">
                  <c:v>105.54</c:v>
                </c:pt>
                <c:pt idx="717">
                  <c:v>105.65</c:v>
                </c:pt>
                <c:pt idx="718">
                  <c:v>105.76</c:v>
                </c:pt>
                <c:pt idx="719">
                  <c:v>105.87</c:v>
                </c:pt>
                <c:pt idx="720">
                  <c:v>105.98</c:v>
                </c:pt>
                <c:pt idx="721">
                  <c:v>106.08</c:v>
                </c:pt>
                <c:pt idx="722">
                  <c:v>106.19</c:v>
                </c:pt>
                <c:pt idx="723">
                  <c:v>106.3</c:v>
                </c:pt>
                <c:pt idx="724">
                  <c:v>106.41</c:v>
                </c:pt>
                <c:pt idx="725">
                  <c:v>106.52</c:v>
                </c:pt>
                <c:pt idx="726">
                  <c:v>106.62</c:v>
                </c:pt>
                <c:pt idx="727">
                  <c:v>106.73</c:v>
                </c:pt>
                <c:pt idx="728">
                  <c:v>106.84</c:v>
                </c:pt>
                <c:pt idx="729">
                  <c:v>106.95</c:v>
                </c:pt>
                <c:pt idx="730">
                  <c:v>107.05</c:v>
                </c:pt>
                <c:pt idx="731">
                  <c:v>107.16</c:v>
                </c:pt>
                <c:pt idx="732">
                  <c:v>107.27</c:v>
                </c:pt>
                <c:pt idx="733">
                  <c:v>107.38</c:v>
                </c:pt>
                <c:pt idx="734">
                  <c:v>107.48</c:v>
                </c:pt>
                <c:pt idx="735">
                  <c:v>107.59</c:v>
                </c:pt>
                <c:pt idx="736">
                  <c:v>107.7</c:v>
                </c:pt>
                <c:pt idx="737">
                  <c:v>107.8</c:v>
                </c:pt>
                <c:pt idx="738">
                  <c:v>107.91</c:v>
                </c:pt>
                <c:pt idx="739">
                  <c:v>108.02</c:v>
                </c:pt>
                <c:pt idx="740">
                  <c:v>108.12</c:v>
                </c:pt>
                <c:pt idx="741">
                  <c:v>108.23</c:v>
                </c:pt>
                <c:pt idx="742">
                  <c:v>108.34</c:v>
                </c:pt>
                <c:pt idx="743">
                  <c:v>108.44</c:v>
                </c:pt>
                <c:pt idx="744">
                  <c:v>108.55</c:v>
                </c:pt>
                <c:pt idx="745">
                  <c:v>108.65</c:v>
                </c:pt>
                <c:pt idx="746">
                  <c:v>108.76</c:v>
                </c:pt>
                <c:pt idx="747">
                  <c:v>108.87</c:v>
                </c:pt>
                <c:pt idx="748">
                  <c:v>108.97</c:v>
                </c:pt>
                <c:pt idx="749">
                  <c:v>109.08</c:v>
                </c:pt>
                <c:pt idx="750">
                  <c:v>109.18</c:v>
                </c:pt>
                <c:pt idx="751">
                  <c:v>109.29</c:v>
                </c:pt>
                <c:pt idx="752">
                  <c:v>109.39</c:v>
                </c:pt>
                <c:pt idx="753">
                  <c:v>109.5</c:v>
                </c:pt>
                <c:pt idx="754">
                  <c:v>109.6</c:v>
                </c:pt>
                <c:pt idx="755">
                  <c:v>109.71</c:v>
                </c:pt>
                <c:pt idx="756">
                  <c:v>109.82</c:v>
                </c:pt>
                <c:pt idx="757">
                  <c:v>109.92</c:v>
                </c:pt>
                <c:pt idx="758">
                  <c:v>110.03</c:v>
                </c:pt>
                <c:pt idx="759">
                  <c:v>110.13</c:v>
                </c:pt>
                <c:pt idx="760">
                  <c:v>110.23</c:v>
                </c:pt>
                <c:pt idx="761">
                  <c:v>110.34</c:v>
                </c:pt>
                <c:pt idx="762">
                  <c:v>110.44</c:v>
                </c:pt>
                <c:pt idx="763">
                  <c:v>110.55</c:v>
                </c:pt>
                <c:pt idx="764">
                  <c:v>110.65</c:v>
                </c:pt>
                <c:pt idx="765">
                  <c:v>110.76</c:v>
                </c:pt>
                <c:pt idx="766">
                  <c:v>110.86</c:v>
                </c:pt>
                <c:pt idx="767">
                  <c:v>110.97</c:v>
                </c:pt>
                <c:pt idx="768">
                  <c:v>111.07</c:v>
                </c:pt>
                <c:pt idx="769">
                  <c:v>111.17</c:v>
                </c:pt>
                <c:pt idx="770">
                  <c:v>111.28</c:v>
                </c:pt>
                <c:pt idx="771">
                  <c:v>111.38</c:v>
                </c:pt>
                <c:pt idx="772">
                  <c:v>111.49</c:v>
                </c:pt>
                <c:pt idx="773">
                  <c:v>111.59</c:v>
                </c:pt>
                <c:pt idx="774">
                  <c:v>111.69</c:v>
                </c:pt>
                <c:pt idx="775">
                  <c:v>111.8</c:v>
                </c:pt>
                <c:pt idx="776">
                  <c:v>111.9</c:v>
                </c:pt>
                <c:pt idx="777">
                  <c:v>112</c:v>
                </c:pt>
                <c:pt idx="778">
                  <c:v>112.11</c:v>
                </c:pt>
                <c:pt idx="779">
                  <c:v>112.21</c:v>
                </c:pt>
                <c:pt idx="780">
                  <c:v>112.31</c:v>
                </c:pt>
                <c:pt idx="781">
                  <c:v>112.42</c:v>
                </c:pt>
                <c:pt idx="782">
                  <c:v>112.52</c:v>
                </c:pt>
                <c:pt idx="783">
                  <c:v>112.62</c:v>
                </c:pt>
                <c:pt idx="784">
                  <c:v>112.73</c:v>
                </c:pt>
                <c:pt idx="785">
                  <c:v>112.83</c:v>
                </c:pt>
                <c:pt idx="786">
                  <c:v>112.93</c:v>
                </c:pt>
                <c:pt idx="787">
                  <c:v>113.03</c:v>
                </c:pt>
                <c:pt idx="788">
                  <c:v>113.14</c:v>
                </c:pt>
                <c:pt idx="789">
                  <c:v>113.24</c:v>
                </c:pt>
                <c:pt idx="790">
                  <c:v>113.34</c:v>
                </c:pt>
                <c:pt idx="791">
                  <c:v>113.44</c:v>
                </c:pt>
                <c:pt idx="792">
                  <c:v>113.54</c:v>
                </c:pt>
                <c:pt idx="793">
                  <c:v>113.65</c:v>
                </c:pt>
                <c:pt idx="794">
                  <c:v>113.75</c:v>
                </c:pt>
                <c:pt idx="795">
                  <c:v>113.85</c:v>
                </c:pt>
                <c:pt idx="796">
                  <c:v>113.95</c:v>
                </c:pt>
                <c:pt idx="797">
                  <c:v>114.05</c:v>
                </c:pt>
                <c:pt idx="798">
                  <c:v>114.16</c:v>
                </c:pt>
                <c:pt idx="799">
                  <c:v>114.26</c:v>
                </c:pt>
                <c:pt idx="800">
                  <c:v>114.36</c:v>
                </c:pt>
                <c:pt idx="801">
                  <c:v>114.46</c:v>
                </c:pt>
                <c:pt idx="802">
                  <c:v>114.56</c:v>
                </c:pt>
                <c:pt idx="803">
                  <c:v>114.66</c:v>
                </c:pt>
                <c:pt idx="804">
                  <c:v>114.76</c:v>
                </c:pt>
                <c:pt idx="805">
                  <c:v>114.87</c:v>
                </c:pt>
                <c:pt idx="806">
                  <c:v>114.97</c:v>
                </c:pt>
                <c:pt idx="807">
                  <c:v>115.07</c:v>
                </c:pt>
                <c:pt idx="808">
                  <c:v>115.17</c:v>
                </c:pt>
                <c:pt idx="809">
                  <c:v>115.27</c:v>
                </c:pt>
                <c:pt idx="810">
                  <c:v>115.37</c:v>
                </c:pt>
                <c:pt idx="811">
                  <c:v>115.47</c:v>
                </c:pt>
                <c:pt idx="812">
                  <c:v>115.57</c:v>
                </c:pt>
                <c:pt idx="813">
                  <c:v>115.67</c:v>
                </c:pt>
                <c:pt idx="814">
                  <c:v>115.77</c:v>
                </c:pt>
                <c:pt idx="815">
                  <c:v>115.87</c:v>
                </c:pt>
                <c:pt idx="816">
                  <c:v>115.97</c:v>
                </c:pt>
                <c:pt idx="817">
                  <c:v>116.07</c:v>
                </c:pt>
                <c:pt idx="818">
                  <c:v>116.17</c:v>
                </c:pt>
                <c:pt idx="819">
                  <c:v>116.37</c:v>
                </c:pt>
                <c:pt idx="820">
                  <c:v>116.57</c:v>
                </c:pt>
                <c:pt idx="821">
                  <c:v>116.77</c:v>
                </c:pt>
                <c:pt idx="822">
                  <c:v>116.97</c:v>
                </c:pt>
                <c:pt idx="823">
                  <c:v>117.17</c:v>
                </c:pt>
                <c:pt idx="824">
                  <c:v>117.37</c:v>
                </c:pt>
                <c:pt idx="825">
                  <c:v>117.56</c:v>
                </c:pt>
                <c:pt idx="826">
                  <c:v>117.76</c:v>
                </c:pt>
                <c:pt idx="827">
                  <c:v>117.96</c:v>
                </c:pt>
                <c:pt idx="828">
                  <c:v>118.15</c:v>
                </c:pt>
                <c:pt idx="829">
                  <c:v>118.35</c:v>
                </c:pt>
                <c:pt idx="830">
                  <c:v>118.55</c:v>
                </c:pt>
                <c:pt idx="831">
                  <c:v>118.74</c:v>
                </c:pt>
                <c:pt idx="832">
                  <c:v>118.94</c:v>
                </c:pt>
                <c:pt idx="833">
                  <c:v>119.13</c:v>
                </c:pt>
                <c:pt idx="834">
                  <c:v>119.33</c:v>
                </c:pt>
                <c:pt idx="835">
                  <c:v>119.52</c:v>
                </c:pt>
                <c:pt idx="836">
                  <c:v>119.72</c:v>
                </c:pt>
                <c:pt idx="837">
                  <c:v>119.91</c:v>
                </c:pt>
                <c:pt idx="838">
                  <c:v>120.1</c:v>
                </c:pt>
                <c:pt idx="839">
                  <c:v>120.3</c:v>
                </c:pt>
                <c:pt idx="840">
                  <c:v>120.49</c:v>
                </c:pt>
                <c:pt idx="841">
                  <c:v>120.68</c:v>
                </c:pt>
                <c:pt idx="842">
                  <c:v>120.87</c:v>
                </c:pt>
                <c:pt idx="843">
                  <c:v>121.26</c:v>
                </c:pt>
                <c:pt idx="844">
                  <c:v>122.02</c:v>
                </c:pt>
                <c:pt idx="845">
                  <c:v>122.77</c:v>
                </c:pt>
                <c:pt idx="846">
                  <c:v>123.51</c:v>
                </c:pt>
                <c:pt idx="847">
                  <c:v>124.25</c:v>
                </c:pt>
                <c:pt idx="848">
                  <c:v>124.97</c:v>
                </c:pt>
                <c:pt idx="849">
                  <c:v>125.69</c:v>
                </c:pt>
                <c:pt idx="850">
                  <c:v>126.39</c:v>
                </c:pt>
                <c:pt idx="851">
                  <c:v>127.09</c:v>
                </c:pt>
                <c:pt idx="852">
                  <c:v>127.77</c:v>
                </c:pt>
                <c:pt idx="853">
                  <c:v>128.44999999999999</c:v>
                </c:pt>
                <c:pt idx="854">
                  <c:v>129.12</c:v>
                </c:pt>
                <c:pt idx="855">
                  <c:v>129.78</c:v>
                </c:pt>
                <c:pt idx="856">
                  <c:v>130.43</c:v>
                </c:pt>
                <c:pt idx="857">
                  <c:v>131.08000000000001</c:v>
                </c:pt>
                <c:pt idx="858">
                  <c:v>131.71</c:v>
                </c:pt>
                <c:pt idx="859">
                  <c:v>132.34</c:v>
                </c:pt>
                <c:pt idx="860">
                  <c:v>132.94999999999999</c:v>
                </c:pt>
                <c:pt idx="861">
                  <c:v>133.56</c:v>
                </c:pt>
                <c:pt idx="862">
                  <c:v>134.16</c:v>
                </c:pt>
                <c:pt idx="863">
                  <c:v>134.75</c:v>
                </c:pt>
                <c:pt idx="864">
                  <c:v>135.34</c:v>
                </c:pt>
                <c:pt idx="865">
                  <c:v>135.91</c:v>
                </c:pt>
                <c:pt idx="866">
                  <c:v>136.47999999999999</c:v>
                </c:pt>
                <c:pt idx="867">
                  <c:v>137.03</c:v>
                </c:pt>
                <c:pt idx="868">
                  <c:v>137.58000000000001</c:v>
                </c:pt>
                <c:pt idx="869">
                  <c:v>138.13</c:v>
                </c:pt>
                <c:pt idx="870">
                  <c:v>138.66</c:v>
                </c:pt>
                <c:pt idx="871">
                  <c:v>139.19</c:v>
                </c:pt>
                <c:pt idx="872">
                  <c:v>139.71</c:v>
                </c:pt>
                <c:pt idx="873">
                  <c:v>140.22</c:v>
                </c:pt>
                <c:pt idx="874">
                  <c:v>140.72</c:v>
                </c:pt>
                <c:pt idx="875">
                  <c:v>141.22</c:v>
                </c:pt>
                <c:pt idx="876">
                  <c:v>142.19</c:v>
                </c:pt>
                <c:pt idx="877">
                  <c:v>143.13999999999999</c:v>
                </c:pt>
                <c:pt idx="878">
                  <c:v>144.06</c:v>
                </c:pt>
                <c:pt idx="879">
                  <c:v>144.96</c:v>
                </c:pt>
                <c:pt idx="880">
                  <c:v>145.82</c:v>
                </c:pt>
                <c:pt idx="881">
                  <c:v>146.66</c:v>
                </c:pt>
                <c:pt idx="882">
                  <c:v>147.47999999999999</c:v>
                </c:pt>
                <c:pt idx="883">
                  <c:v>148.27000000000001</c:v>
                </c:pt>
                <c:pt idx="884">
                  <c:v>149.03</c:v>
                </c:pt>
                <c:pt idx="885">
                  <c:v>149.77000000000001</c:v>
                </c:pt>
                <c:pt idx="886">
                  <c:v>150.49</c:v>
                </c:pt>
                <c:pt idx="887">
                  <c:v>151.18</c:v>
                </c:pt>
                <c:pt idx="888">
                  <c:v>151.86000000000001</c:v>
                </c:pt>
                <c:pt idx="889">
                  <c:v>152.51</c:v>
                </c:pt>
                <c:pt idx="890">
                  <c:v>153.13999999999999</c:v>
                </c:pt>
                <c:pt idx="891">
                  <c:v>153.74</c:v>
                </c:pt>
                <c:pt idx="892">
                  <c:v>154.33000000000001</c:v>
                </c:pt>
                <c:pt idx="893">
                  <c:v>154.9</c:v>
                </c:pt>
                <c:pt idx="894">
                  <c:v>155.44999999999999</c:v>
                </c:pt>
                <c:pt idx="895">
                  <c:v>155.97999999999999</c:v>
                </c:pt>
                <c:pt idx="896">
                  <c:v>156.5</c:v>
                </c:pt>
                <c:pt idx="897">
                  <c:v>157</c:v>
                </c:pt>
                <c:pt idx="898">
                  <c:v>157.96</c:v>
                </c:pt>
                <c:pt idx="899">
                  <c:v>158.85</c:v>
                </c:pt>
                <c:pt idx="900">
                  <c:v>159.69</c:v>
                </c:pt>
                <c:pt idx="901">
                  <c:v>160.47</c:v>
                </c:pt>
                <c:pt idx="902">
                  <c:v>161.19</c:v>
                </c:pt>
                <c:pt idx="903">
                  <c:v>161.87</c:v>
                </c:pt>
                <c:pt idx="904">
                  <c:v>162.49</c:v>
                </c:pt>
                <c:pt idx="905">
                  <c:v>163.08000000000001</c:v>
                </c:pt>
                <c:pt idx="906">
                  <c:v>163.62</c:v>
                </c:pt>
                <c:pt idx="907">
                  <c:v>164.13</c:v>
                </c:pt>
                <c:pt idx="908">
                  <c:v>164.59</c:v>
                </c:pt>
                <c:pt idx="909">
                  <c:v>165.47</c:v>
                </c:pt>
                <c:pt idx="910">
                  <c:v>166.22</c:v>
                </c:pt>
                <c:pt idx="911">
                  <c:v>166.86</c:v>
                </c:pt>
                <c:pt idx="912">
                  <c:v>167.41</c:v>
                </c:pt>
                <c:pt idx="913">
                  <c:v>167.89</c:v>
                </c:pt>
                <c:pt idx="914">
                  <c:v>168.7</c:v>
                </c:pt>
                <c:pt idx="915">
                  <c:v>169.29</c:v>
                </c:pt>
                <c:pt idx="916">
                  <c:v>169.71</c:v>
                </c:pt>
                <c:pt idx="917">
                  <c:v>170.33</c:v>
                </c:pt>
                <c:pt idx="918">
                  <c:v>170.63</c:v>
                </c:pt>
                <c:pt idx="919">
                  <c:v>170.92</c:v>
                </c:pt>
              </c:numCache>
            </c:numRef>
          </c:yVal>
          <c:smooth val="0"/>
        </c:ser>
        <c:dLbls>
          <c:showLegendKey val="0"/>
          <c:showVal val="0"/>
          <c:showCatName val="0"/>
          <c:showSerName val="0"/>
          <c:showPercent val="0"/>
          <c:showBubbleSize val="0"/>
        </c:dLbls>
        <c:axId val="2085541568"/>
        <c:axId val="2085555168"/>
      </c:scatterChart>
      <c:valAx>
        <c:axId val="2085541568"/>
        <c:scaling>
          <c:orientation val="minMax"/>
          <c:max val="0.1"/>
          <c:min val="0"/>
        </c:scaling>
        <c:delete val="0"/>
        <c:axPos val="b"/>
        <c:title>
          <c:tx>
            <c:rich>
              <a:bodyPr/>
              <a:lstStyle/>
              <a:p>
                <a:pPr>
                  <a:defRPr/>
                </a:pPr>
                <a:r>
                  <a:rPr lang="en-US"/>
                  <a:t>Seconds</a:t>
                </a:r>
              </a:p>
            </c:rich>
          </c:tx>
          <c:layout>
            <c:manualLayout>
              <c:xMode val="edge"/>
              <c:yMode val="edge"/>
              <c:x val="0.45258623317246632"/>
              <c:y val="0.89722219805397252"/>
            </c:manualLayout>
          </c:layout>
          <c:overlay val="0"/>
          <c:spPr>
            <a:noFill/>
            <a:ln w="23628">
              <a:noFill/>
            </a:ln>
          </c:spPr>
        </c:title>
        <c:numFmt formatCode="General" sourceLinked="1"/>
        <c:majorTickMark val="out"/>
        <c:minorTickMark val="none"/>
        <c:tickLblPos val="nextTo"/>
        <c:spPr>
          <a:ln w="2954">
            <a:solidFill>
              <a:srgbClr val="000000"/>
            </a:solidFill>
            <a:prstDash val="solid"/>
          </a:ln>
        </c:spPr>
        <c:txPr>
          <a:bodyPr rot="0" vert="horz"/>
          <a:lstStyle/>
          <a:p>
            <a:pPr>
              <a:defRPr/>
            </a:pPr>
            <a:endParaRPr lang="en-US"/>
          </a:p>
        </c:txPr>
        <c:crossAx val="2085555168"/>
        <c:crosses val="autoZero"/>
        <c:crossBetween val="midCat"/>
      </c:valAx>
      <c:valAx>
        <c:axId val="2085555168"/>
        <c:scaling>
          <c:orientation val="minMax"/>
          <c:max val="200"/>
          <c:min val="0"/>
        </c:scaling>
        <c:delete val="0"/>
        <c:axPos val="l"/>
        <c:majorGridlines>
          <c:spPr>
            <a:ln w="2954">
              <a:solidFill>
                <a:srgbClr val="000000"/>
              </a:solidFill>
              <a:prstDash val="solid"/>
            </a:ln>
          </c:spPr>
        </c:majorGridlines>
        <c:title>
          <c:tx>
            <c:rich>
              <a:bodyPr/>
              <a:lstStyle/>
              <a:p>
                <a:pPr>
                  <a:defRPr/>
                </a:pPr>
                <a:r>
                  <a:rPr lang="en-US"/>
                  <a:t>Kelvin</a:t>
                </a:r>
              </a:p>
            </c:rich>
          </c:tx>
          <c:layout>
            <c:manualLayout>
              <c:xMode val="edge"/>
              <c:yMode val="edge"/>
              <c:x val="0"/>
              <c:y val="0.33055553138730587"/>
            </c:manualLayout>
          </c:layout>
          <c:overlay val="0"/>
          <c:spPr>
            <a:noFill/>
            <a:ln w="23628">
              <a:noFill/>
            </a:ln>
          </c:spPr>
        </c:title>
        <c:numFmt formatCode="General" sourceLinked="1"/>
        <c:majorTickMark val="out"/>
        <c:minorTickMark val="none"/>
        <c:tickLblPos val="nextTo"/>
        <c:spPr>
          <a:ln w="2954">
            <a:solidFill>
              <a:srgbClr val="000000"/>
            </a:solidFill>
            <a:prstDash val="solid"/>
          </a:ln>
        </c:spPr>
        <c:txPr>
          <a:bodyPr rot="0" vert="horz"/>
          <a:lstStyle/>
          <a:p>
            <a:pPr>
              <a:defRPr/>
            </a:pPr>
            <a:endParaRPr lang="en-US"/>
          </a:p>
        </c:txPr>
        <c:crossAx val="2085541568"/>
        <c:crosses val="autoZero"/>
        <c:crossBetween val="midCat"/>
        <c:majorUnit val="40"/>
      </c:valAx>
      <c:spPr>
        <a:noFill/>
        <a:ln w="2954">
          <a:solidFill>
            <a:srgbClr val="000000"/>
          </a:solidFill>
          <a:prstDash val="solid"/>
        </a:ln>
      </c:spPr>
    </c:plotArea>
    <c:legend>
      <c:legendPos val="r"/>
      <c:layout>
        <c:manualLayout>
          <c:xMode val="edge"/>
          <c:yMode val="edge"/>
          <c:x val="0.40517235345581804"/>
          <c:y val="0.57500007250474905"/>
          <c:w val="0.46551722970112608"/>
          <c:h val="0.18333318832383516"/>
        </c:manualLayout>
      </c:layout>
      <c:overlay val="0"/>
      <c:spPr>
        <a:solidFill>
          <a:srgbClr val="FFFFFF"/>
        </a:solidFill>
        <a:ln w="2954">
          <a:solidFill>
            <a:srgbClr val="000000"/>
          </a:solidFill>
          <a:prstDash val="solid"/>
        </a:ln>
      </c:spPr>
    </c:legend>
    <c:plotVisOnly val="1"/>
    <c:dispBlanksAs val="gap"/>
    <c:showDLblsOverMax val="0"/>
  </c:chart>
  <c:spPr>
    <a:solidFill>
      <a:srgbClr val="FFFFFF"/>
    </a:solidFill>
    <a:ln>
      <a:noFill/>
    </a:ln>
  </c:spPr>
  <c:txPr>
    <a:bodyPr/>
    <a:lstStyle/>
    <a:p>
      <a:pPr>
        <a:defRPr sz="14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231520205324806"/>
          <c:y val="1.9974136949199528E-2"/>
          <c:w val="0.78820832463745627"/>
          <c:h val="0.82358141823455233"/>
        </c:manualLayout>
      </c:layout>
      <c:scatterChart>
        <c:scatterStyle val="lineMarker"/>
        <c:varyColors val="0"/>
        <c:ser>
          <c:idx val="0"/>
          <c:order val="0"/>
          <c:tx>
            <c:v>To 100 psi</c:v>
          </c:tx>
          <c:spPr>
            <a:ln w="25400">
              <a:solidFill>
                <a:srgbClr val="000080"/>
              </a:solidFill>
              <a:prstDash val="solid"/>
            </a:ln>
          </c:spPr>
          <c:marker>
            <c:symbol val="square"/>
            <c:size val="3"/>
            <c:spPr>
              <a:solidFill>
                <a:srgbClr val="000080"/>
              </a:solidFill>
              <a:ln>
                <a:solidFill>
                  <a:srgbClr val="000080"/>
                </a:solidFill>
                <a:prstDash val="solid"/>
              </a:ln>
            </c:spPr>
          </c:marker>
          <c:errBars>
            <c:errDir val="y"/>
            <c:errBarType val="both"/>
            <c:errValType val="fixedVal"/>
            <c:noEndCap val="0"/>
            <c:val val="0.25"/>
          </c:errBars>
          <c:errBars>
            <c:errDir val="x"/>
            <c:errBarType val="both"/>
            <c:errValType val="fixedVal"/>
            <c:noEndCap val="0"/>
            <c:val val="1"/>
          </c:errBars>
          <c:xVal>
            <c:numRef>
              <c:f>Reanalyzed!$A$49:$A$58</c:f>
              <c:numCache>
                <c:formatCode>0.0</c:formatCode>
                <c:ptCount val="10"/>
                <c:pt idx="0">
                  <c:v>5.1921288666286127</c:v>
                </c:pt>
                <c:pt idx="1">
                  <c:v>5.1921288666286127</c:v>
                </c:pt>
                <c:pt idx="2">
                  <c:v>8.5670193797182375</c:v>
                </c:pt>
                <c:pt idx="3">
                  <c:v>11.94190989280786</c:v>
                </c:pt>
                <c:pt idx="4">
                  <c:v>15.316800405897485</c:v>
                </c:pt>
                <c:pt idx="5" formatCode="General">
                  <c:v>20</c:v>
                </c:pt>
                <c:pt idx="6" formatCode="General">
                  <c:v>50</c:v>
                </c:pt>
                <c:pt idx="7" formatCode="General">
                  <c:v>100</c:v>
                </c:pt>
                <c:pt idx="8" formatCode="General">
                  <c:v>50</c:v>
                </c:pt>
                <c:pt idx="9" formatCode="General">
                  <c:v>20</c:v>
                </c:pt>
              </c:numCache>
            </c:numRef>
          </c:xVal>
          <c:yVal>
            <c:numRef>
              <c:f>Reanalyzed!$G$49:$G$58</c:f>
              <c:numCache>
                <c:formatCode>0.0</c:formatCode>
                <c:ptCount val="10"/>
                <c:pt idx="0">
                  <c:v>69.363624088636698</c:v>
                </c:pt>
                <c:pt idx="1">
                  <c:v>69.107925000490809</c:v>
                </c:pt>
                <c:pt idx="2">
                  <c:v>68.565408956176924</c:v>
                </c:pt>
                <c:pt idx="3">
                  <c:v>68.184139112470945</c:v>
                </c:pt>
                <c:pt idx="4">
                  <c:v>68.267686897944301</c:v>
                </c:pt>
                <c:pt idx="5">
                  <c:v>68.171534475187698</c:v>
                </c:pt>
                <c:pt idx="6">
                  <c:v>67.798461216549995</c:v>
                </c:pt>
                <c:pt idx="7">
                  <c:v>67.044098997239956</c:v>
                </c:pt>
                <c:pt idx="8">
                  <c:v>67.316274819854172</c:v>
                </c:pt>
                <c:pt idx="9">
                  <c:v>67.782739998022919</c:v>
                </c:pt>
              </c:numCache>
            </c:numRef>
          </c:yVal>
          <c:smooth val="0"/>
        </c:ser>
        <c:ser>
          <c:idx val="1"/>
          <c:order val="1"/>
          <c:tx>
            <c:v>To 200 psi</c:v>
          </c:tx>
          <c:spPr>
            <a:ln w="25400">
              <a:solidFill>
                <a:srgbClr val="FF00FF"/>
              </a:solidFill>
              <a:prstDash val="solid"/>
            </a:ln>
          </c:spPr>
          <c:marker>
            <c:symbol val="triangle"/>
            <c:size val="3"/>
            <c:spPr>
              <a:solidFill>
                <a:srgbClr val="FF00FF"/>
              </a:solidFill>
              <a:ln>
                <a:solidFill>
                  <a:srgbClr val="FF00FF"/>
                </a:solidFill>
                <a:prstDash val="solid"/>
              </a:ln>
            </c:spPr>
          </c:marker>
          <c:errBars>
            <c:errDir val="x"/>
            <c:errBarType val="both"/>
            <c:errValType val="fixedVal"/>
            <c:noEndCap val="0"/>
            <c:val val="1"/>
          </c:errBars>
          <c:errBars>
            <c:errDir val="y"/>
            <c:errBarType val="both"/>
            <c:errValType val="fixedVal"/>
            <c:noEndCap val="0"/>
            <c:val val="0.25"/>
          </c:errBars>
          <c:xVal>
            <c:numRef>
              <c:f>Reanalyzed!$A$58:$A$62</c:f>
              <c:numCache>
                <c:formatCode>General</c:formatCode>
                <c:ptCount val="5"/>
                <c:pt idx="0">
                  <c:v>20</c:v>
                </c:pt>
                <c:pt idx="1">
                  <c:v>150</c:v>
                </c:pt>
                <c:pt idx="2">
                  <c:v>200</c:v>
                </c:pt>
                <c:pt idx="3">
                  <c:v>50</c:v>
                </c:pt>
                <c:pt idx="4">
                  <c:v>20</c:v>
                </c:pt>
              </c:numCache>
            </c:numRef>
          </c:xVal>
          <c:yVal>
            <c:numRef>
              <c:f>Reanalyzed!$G$58:$G$62</c:f>
              <c:numCache>
                <c:formatCode>0.0</c:formatCode>
                <c:ptCount val="5"/>
                <c:pt idx="0">
                  <c:v>67.782739998022919</c:v>
                </c:pt>
                <c:pt idx="1">
                  <c:v>66.380618236896481</c:v>
                </c:pt>
                <c:pt idx="2">
                  <c:v>65.765997658923837</c:v>
                </c:pt>
                <c:pt idx="3">
                  <c:v>66.811715549337464</c:v>
                </c:pt>
                <c:pt idx="4">
                  <c:v>67.475901092247838</c:v>
                </c:pt>
              </c:numCache>
            </c:numRef>
          </c:yVal>
          <c:smooth val="0"/>
        </c:ser>
        <c:ser>
          <c:idx val="2"/>
          <c:order val="2"/>
          <c:tx>
            <c:v>To 300 psi</c:v>
          </c:tx>
          <c:spPr>
            <a:ln w="25400">
              <a:solidFill>
                <a:srgbClr val="339966"/>
              </a:solidFill>
              <a:prstDash val="solid"/>
            </a:ln>
          </c:spPr>
          <c:marker>
            <c:symbol val="diamond"/>
            <c:size val="3"/>
            <c:spPr>
              <a:solidFill>
                <a:srgbClr val="339966"/>
              </a:solidFill>
              <a:ln>
                <a:solidFill>
                  <a:srgbClr val="339966"/>
                </a:solidFill>
                <a:prstDash val="solid"/>
              </a:ln>
            </c:spPr>
          </c:marker>
          <c:errBars>
            <c:errDir val="x"/>
            <c:errBarType val="both"/>
            <c:errValType val="fixedVal"/>
            <c:noEndCap val="0"/>
            <c:val val="1"/>
          </c:errBars>
          <c:errBars>
            <c:errDir val="y"/>
            <c:errBarType val="both"/>
            <c:errValType val="fixedVal"/>
            <c:noEndCap val="0"/>
            <c:val val="0.25"/>
          </c:errBars>
          <c:xVal>
            <c:numRef>
              <c:f>Reanalyzed!$A$62:$A$84</c:f>
              <c:numCache>
                <c:formatCode>General</c:formatCode>
                <c:ptCount val="23"/>
                <c:pt idx="0">
                  <c:v>20</c:v>
                </c:pt>
                <c:pt idx="1">
                  <c:v>250</c:v>
                </c:pt>
                <c:pt idx="2">
                  <c:v>300</c:v>
                </c:pt>
                <c:pt idx="3">
                  <c:v>50</c:v>
                </c:pt>
                <c:pt idx="4">
                  <c:v>20</c:v>
                </c:pt>
                <c:pt idx="5">
                  <c:v>250</c:v>
                </c:pt>
                <c:pt idx="6">
                  <c:v>300</c:v>
                </c:pt>
                <c:pt idx="7">
                  <c:v>50</c:v>
                </c:pt>
                <c:pt idx="8">
                  <c:v>20</c:v>
                </c:pt>
                <c:pt idx="9">
                  <c:v>200</c:v>
                </c:pt>
                <c:pt idx="10">
                  <c:v>20</c:v>
                </c:pt>
                <c:pt idx="12">
                  <c:v>20</c:v>
                </c:pt>
                <c:pt idx="13" formatCode="0.0">
                  <c:v>11.94190989280786</c:v>
                </c:pt>
                <c:pt idx="14">
                  <c:v>50</c:v>
                </c:pt>
                <c:pt idx="15">
                  <c:v>20</c:v>
                </c:pt>
                <c:pt idx="16">
                  <c:v>250</c:v>
                </c:pt>
                <c:pt idx="17">
                  <c:v>300</c:v>
                </c:pt>
                <c:pt idx="18">
                  <c:v>50</c:v>
                </c:pt>
                <c:pt idx="19">
                  <c:v>20</c:v>
                </c:pt>
                <c:pt idx="20" formatCode="0.0">
                  <c:v>11.94190989280786</c:v>
                </c:pt>
                <c:pt idx="21" formatCode="0.0">
                  <c:v>8.5670193797182375</c:v>
                </c:pt>
                <c:pt idx="22" formatCode="0.0">
                  <c:v>5.1921288666286127</c:v>
                </c:pt>
              </c:numCache>
            </c:numRef>
          </c:xVal>
          <c:yVal>
            <c:numRef>
              <c:f>Reanalyzed!$G$62:$G$84</c:f>
              <c:numCache>
                <c:formatCode>0.0</c:formatCode>
                <c:ptCount val="23"/>
                <c:pt idx="0">
                  <c:v>67.475901092247838</c:v>
                </c:pt>
                <c:pt idx="1">
                  <c:v>64.651377080951164</c:v>
                </c:pt>
                <c:pt idx="2">
                  <c:v>63.441315773495226</c:v>
                </c:pt>
                <c:pt idx="3">
                  <c:v>66.251457190674827</c:v>
                </c:pt>
                <c:pt idx="4">
                  <c:v>67.017922368843571</c:v>
                </c:pt>
                <c:pt idx="5">
                  <c:v>64.093398357546917</c:v>
                </c:pt>
                <c:pt idx="6">
                  <c:v>63.385616685349333</c:v>
                </c:pt>
                <c:pt idx="7">
                  <c:v>66.195758102528941</c:v>
                </c:pt>
                <c:pt idx="8">
                  <c:v>66.913363098326869</c:v>
                </c:pt>
                <c:pt idx="9">
                  <c:v>64.303459665002862</c:v>
                </c:pt>
                <c:pt idx="10">
                  <c:v>66.962223280697685</c:v>
                </c:pt>
                <c:pt idx="11">
                  <c:v>0</c:v>
                </c:pt>
                <c:pt idx="12">
                  <c:v>66.92495392807524</c:v>
                </c:pt>
                <c:pt idx="13">
                  <c:v>67.074957077909644</c:v>
                </c:pt>
                <c:pt idx="14">
                  <c:v>66.44732139892082</c:v>
                </c:pt>
                <c:pt idx="15">
                  <c:v>66.831600180393735</c:v>
                </c:pt>
                <c:pt idx="16">
                  <c:v>63.753656716209527</c:v>
                </c:pt>
                <c:pt idx="17">
                  <c:v>63.141315773495236</c:v>
                </c:pt>
                <c:pt idx="18">
                  <c:v>65.956016461191552</c:v>
                </c:pt>
                <c:pt idx="19">
                  <c:v>66.724761274618658</c:v>
                </c:pt>
                <c:pt idx="20">
                  <c:v>66.965838536876191</c:v>
                </c:pt>
                <c:pt idx="21">
                  <c:v>67.062578893101431</c:v>
                </c:pt>
                <c:pt idx="22">
                  <c:v>67.259319249326666</c:v>
                </c:pt>
              </c:numCache>
            </c:numRef>
          </c:yVal>
          <c:smooth val="0"/>
        </c:ser>
        <c:dLbls>
          <c:showLegendKey val="0"/>
          <c:showVal val="0"/>
          <c:showCatName val="0"/>
          <c:showSerName val="0"/>
          <c:showPercent val="0"/>
          <c:showBubbleSize val="0"/>
        </c:dLbls>
        <c:axId val="2085552448"/>
        <c:axId val="2085548640"/>
      </c:scatterChart>
      <c:valAx>
        <c:axId val="2085552448"/>
        <c:scaling>
          <c:orientation val="minMax"/>
          <c:max val="350"/>
          <c:min val="0"/>
        </c:scaling>
        <c:delete val="0"/>
        <c:axPos val="b"/>
        <c:title>
          <c:tx>
            <c:rich>
              <a:bodyPr/>
              <a:lstStyle/>
              <a:p>
                <a:pPr>
                  <a:defRPr/>
                </a:pPr>
                <a:r>
                  <a:rPr lang="en-US"/>
                  <a:t>Spring psi</a:t>
                </a:r>
              </a:p>
            </c:rich>
          </c:tx>
          <c:layout>
            <c:manualLayout>
              <c:xMode val="edge"/>
              <c:yMode val="edge"/>
              <c:x val="0.42748200109450402"/>
              <c:y val="0.9295562751412797"/>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a:pPr>
            <a:endParaRPr lang="en-US"/>
          </a:p>
        </c:txPr>
        <c:crossAx val="2085548640"/>
        <c:crosses val="autoZero"/>
        <c:crossBetween val="midCat"/>
      </c:valAx>
      <c:valAx>
        <c:axId val="2085548640"/>
        <c:scaling>
          <c:orientation val="minMax"/>
          <c:max val="70"/>
          <c:min val="62"/>
        </c:scaling>
        <c:delete val="0"/>
        <c:axPos val="l"/>
        <c:majorGridlines>
          <c:spPr>
            <a:ln w="3175">
              <a:solidFill>
                <a:srgbClr val="000000"/>
              </a:solidFill>
              <a:prstDash val="solid"/>
            </a:ln>
          </c:spPr>
        </c:majorGridlines>
        <c:title>
          <c:tx>
            <c:rich>
              <a:bodyPr/>
              <a:lstStyle/>
              <a:p>
                <a:pPr>
                  <a:defRPr/>
                </a:pPr>
                <a:r>
                  <a:rPr lang="en-US" dirty="0"/>
                  <a:t>Spring size </a:t>
                </a:r>
                <a:r>
                  <a:rPr lang="en-US" dirty="0" smtClean="0"/>
                  <a:t>(Thousandths inch)</a:t>
                </a:r>
                <a:endParaRPr lang="en-US" dirty="0"/>
              </a:p>
            </c:rich>
          </c:tx>
          <c:layout>
            <c:manualLayout>
              <c:xMode val="edge"/>
              <c:yMode val="edge"/>
              <c:x val="1.2876215595455827E-2"/>
              <c:y val="9.8248343577246294E-2"/>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a:pPr>
            <a:endParaRPr lang="en-US"/>
          </a:p>
        </c:txPr>
        <c:crossAx val="2085552448"/>
        <c:crosses val="autoZero"/>
        <c:crossBetween val="midCat"/>
      </c:valAx>
      <c:spPr>
        <a:noFill/>
        <a:ln w="3175">
          <a:solidFill>
            <a:srgbClr val="000000"/>
          </a:solidFill>
          <a:prstDash val="solid"/>
        </a:ln>
      </c:spPr>
    </c:plotArea>
    <c:legend>
      <c:legendPos val="r"/>
      <c:layout>
        <c:manualLayout>
          <c:xMode val="edge"/>
          <c:yMode val="edge"/>
          <c:x val="0.48149734076958456"/>
          <c:y val="0.11856328036514815"/>
          <c:w val="0.34793439955253791"/>
          <c:h val="0.19770612367758411"/>
        </c:manualLayout>
      </c:layout>
      <c:overlay val="0"/>
      <c:spPr>
        <a:solidFill>
          <a:srgbClr val="FFFFFF"/>
        </a:solidFill>
        <a:ln w="3175">
          <a:solidFill>
            <a:srgbClr val="000000"/>
          </a:solidFill>
          <a:prstDash val="solid"/>
        </a:ln>
      </c:spPr>
    </c:legend>
    <c:plotVisOnly val="1"/>
    <c:dispBlanksAs val="gap"/>
    <c:showDLblsOverMax val="0"/>
  </c:chart>
  <c:spPr>
    <a:noFill/>
    <a:ln w="6350">
      <a:noFill/>
    </a:ln>
  </c:spPr>
  <c:txPr>
    <a:bodyPr/>
    <a:lstStyle/>
    <a:p>
      <a:pPr>
        <a:defRPr sz="1400" b="0" i="0" u="none" strike="noStrike" baseline="0">
          <a:solidFill>
            <a:srgbClr val="000000"/>
          </a:solidFill>
          <a:latin typeface="Arial"/>
          <a:ea typeface="Arial"/>
          <a:cs typeface="Arial"/>
        </a:defRPr>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308972358331507"/>
          <c:y val="3.8285214348206482E-2"/>
          <c:w val="0.79676875477257258"/>
          <c:h val="0.81492929203975872"/>
        </c:manualLayout>
      </c:layout>
      <c:scatterChart>
        <c:scatterStyle val="lineMarker"/>
        <c:varyColors val="0"/>
        <c:ser>
          <c:idx val="1"/>
          <c:order val="0"/>
          <c:tx>
            <c:v>To 100 psi</c:v>
          </c:tx>
          <c:spPr>
            <a:ln w="12700">
              <a:solidFill>
                <a:srgbClr val="000080"/>
              </a:solidFill>
              <a:prstDash val="solid"/>
            </a:ln>
          </c:spPr>
          <c:marker>
            <c:symbol val="square"/>
            <c:size val="3"/>
            <c:spPr>
              <a:solidFill>
                <a:srgbClr val="000080"/>
              </a:solidFill>
              <a:ln w="0">
                <a:solidFill>
                  <a:srgbClr val="000080"/>
                </a:solidFill>
                <a:prstDash val="solid"/>
              </a:ln>
            </c:spPr>
          </c:marker>
          <c:errBars>
            <c:errDir val="x"/>
            <c:errBarType val="both"/>
            <c:errValType val="fixedVal"/>
            <c:noEndCap val="0"/>
            <c:val val="1"/>
          </c:errBars>
          <c:errBars>
            <c:errDir val="y"/>
            <c:errBarType val="both"/>
            <c:errValType val="fixedVal"/>
            <c:noEndCap val="0"/>
            <c:val val="0.25"/>
          </c:errBars>
          <c:xVal>
            <c:numRef>
              <c:f>RawData!$A$39:$A$55</c:f>
              <c:numCache>
                <c:formatCode>0.0</c:formatCode>
                <c:ptCount val="17"/>
                <c:pt idx="0">
                  <c:v>5.1921288666286127</c:v>
                </c:pt>
                <c:pt idx="1">
                  <c:v>8.5670193797182375</c:v>
                </c:pt>
                <c:pt idx="2">
                  <c:v>11.94190989280786</c:v>
                </c:pt>
                <c:pt idx="3">
                  <c:v>20</c:v>
                </c:pt>
                <c:pt idx="4">
                  <c:v>50</c:v>
                </c:pt>
                <c:pt idx="5">
                  <c:v>100</c:v>
                </c:pt>
                <c:pt idx="6" formatCode="General">
                  <c:v>50</c:v>
                </c:pt>
                <c:pt idx="7" formatCode="General">
                  <c:v>20</c:v>
                </c:pt>
                <c:pt idx="8" formatCode="General">
                  <c:v>50</c:v>
                </c:pt>
                <c:pt idx="9" formatCode="General">
                  <c:v>100</c:v>
                </c:pt>
                <c:pt idx="10" formatCode="General">
                  <c:v>50</c:v>
                </c:pt>
                <c:pt idx="11" formatCode="General">
                  <c:v>20</c:v>
                </c:pt>
                <c:pt idx="12" formatCode="General">
                  <c:v>50</c:v>
                </c:pt>
                <c:pt idx="13" formatCode="General">
                  <c:v>100</c:v>
                </c:pt>
                <c:pt idx="14" formatCode="General">
                  <c:v>50</c:v>
                </c:pt>
                <c:pt idx="15" formatCode="General">
                  <c:v>20</c:v>
                </c:pt>
                <c:pt idx="16" formatCode="General">
                  <c:v>100</c:v>
                </c:pt>
              </c:numCache>
            </c:numRef>
          </c:xVal>
          <c:yVal>
            <c:numRef>
              <c:f>RawData!$G$39:$G$55</c:f>
              <c:numCache>
                <c:formatCode>0.0</c:formatCode>
                <c:ptCount val="17"/>
                <c:pt idx="0">
                  <c:v>67.836777857530819</c:v>
                </c:pt>
                <c:pt idx="1">
                  <c:v>67.692109855064359</c:v>
                </c:pt>
                <c:pt idx="2">
                  <c:v>67.591742764451993</c:v>
                </c:pt>
                <c:pt idx="3">
                  <c:v>67.298588905507117</c:v>
                </c:pt>
                <c:pt idx="4">
                  <c:v>66.566729671510018</c:v>
                </c:pt>
                <c:pt idx="5">
                  <c:v>65.532526591545263</c:v>
                </c:pt>
                <c:pt idx="6">
                  <c:v>66.284110915314912</c:v>
                </c:pt>
                <c:pt idx="7">
                  <c:v>67.007554901175922</c:v>
                </c:pt>
                <c:pt idx="8">
                  <c:v>66.462170400993301</c:v>
                </c:pt>
                <c:pt idx="9">
                  <c:v>65.485946044432794</c:v>
                </c:pt>
                <c:pt idx="10">
                  <c:v>66.286390550573287</c:v>
                </c:pt>
                <c:pt idx="11">
                  <c:v>67.0586947188051</c:v>
                </c:pt>
                <c:pt idx="12">
                  <c:v>66.464450036251677</c:v>
                </c:pt>
                <c:pt idx="13">
                  <c:v>65.439365497320352</c:v>
                </c:pt>
                <c:pt idx="14">
                  <c:v>66.290949821089995</c:v>
                </c:pt>
                <c:pt idx="15">
                  <c:v>67.112114171692639</c:v>
                </c:pt>
                <c:pt idx="16">
                  <c:v>65.441645132578699</c:v>
                </c:pt>
              </c:numCache>
            </c:numRef>
          </c:yVal>
          <c:smooth val="0"/>
        </c:ser>
        <c:ser>
          <c:idx val="2"/>
          <c:order val="1"/>
          <c:tx>
            <c:v>To 200 psi</c:v>
          </c:tx>
          <c:spPr>
            <a:ln w="12700">
              <a:solidFill>
                <a:srgbClr val="FF00FF"/>
              </a:solidFill>
              <a:prstDash val="solid"/>
            </a:ln>
          </c:spPr>
          <c:marker>
            <c:symbol val="triangle"/>
            <c:size val="3"/>
            <c:spPr>
              <a:solidFill>
                <a:srgbClr val="FF00FF"/>
              </a:solidFill>
              <a:ln>
                <a:solidFill>
                  <a:srgbClr val="FF00FF"/>
                </a:solidFill>
                <a:prstDash val="solid"/>
              </a:ln>
            </c:spPr>
          </c:marker>
          <c:errBars>
            <c:errDir val="x"/>
            <c:errBarType val="both"/>
            <c:errValType val="fixedVal"/>
            <c:noEndCap val="0"/>
            <c:val val="1"/>
          </c:errBars>
          <c:errBars>
            <c:errDir val="y"/>
            <c:errBarType val="both"/>
            <c:errValType val="fixedVal"/>
            <c:noEndCap val="0"/>
            <c:val val="0.25"/>
          </c:errBars>
          <c:xVal>
            <c:numRef>
              <c:f>RawData!$A$56:$A$69</c:f>
              <c:numCache>
                <c:formatCode>General</c:formatCode>
                <c:ptCount val="14"/>
                <c:pt idx="0">
                  <c:v>150</c:v>
                </c:pt>
                <c:pt idx="1">
                  <c:v>200</c:v>
                </c:pt>
                <c:pt idx="2">
                  <c:v>100</c:v>
                </c:pt>
                <c:pt idx="3">
                  <c:v>50</c:v>
                </c:pt>
                <c:pt idx="4">
                  <c:v>20</c:v>
                </c:pt>
                <c:pt idx="5">
                  <c:v>100</c:v>
                </c:pt>
                <c:pt idx="6">
                  <c:v>200</c:v>
                </c:pt>
                <c:pt idx="7">
                  <c:v>100</c:v>
                </c:pt>
                <c:pt idx="8">
                  <c:v>50</c:v>
                </c:pt>
                <c:pt idx="9">
                  <c:v>20</c:v>
                </c:pt>
                <c:pt idx="10" formatCode="0.0">
                  <c:v>100</c:v>
                </c:pt>
                <c:pt idx="11">
                  <c:v>200</c:v>
                </c:pt>
                <c:pt idx="12">
                  <c:v>100</c:v>
                </c:pt>
                <c:pt idx="13">
                  <c:v>50</c:v>
                </c:pt>
              </c:numCache>
            </c:numRef>
          </c:xVal>
          <c:yVal>
            <c:numRef>
              <c:f>RawData!$G$56:$G$69</c:f>
              <c:numCache>
                <c:formatCode>0.0</c:formatCode>
                <c:ptCount val="14"/>
                <c:pt idx="0">
                  <c:v>64.558581870243117</c:v>
                </c:pt>
                <c:pt idx="1">
                  <c:v>64.024378790278334</c:v>
                </c:pt>
                <c:pt idx="2">
                  <c:v>65.198127777785672</c:v>
                </c:pt>
                <c:pt idx="3">
                  <c:v>66.193229456348348</c:v>
                </c:pt>
                <c:pt idx="4">
                  <c:v>66.970092895096897</c:v>
                </c:pt>
                <c:pt idx="5">
                  <c:v>65.406462761758036</c:v>
                </c:pt>
                <c:pt idx="6">
                  <c:v>63.984637148940955</c:v>
                </c:pt>
                <c:pt idx="7">
                  <c:v>65.204966683560741</c:v>
                </c:pt>
                <c:pt idx="8">
                  <c:v>66.202347997381779</c:v>
                </c:pt>
                <c:pt idx="9">
                  <c:v>67.079211436130322</c:v>
                </c:pt>
                <c:pt idx="10">
                  <c:v>65.413301667533105</c:v>
                </c:pt>
                <c:pt idx="11">
                  <c:v>64.040336237086848</c:v>
                </c:pt>
                <c:pt idx="12">
                  <c:v>65.211805589335825</c:v>
                </c:pt>
                <c:pt idx="13">
                  <c:v>66.209186903156862</c:v>
                </c:pt>
              </c:numCache>
            </c:numRef>
          </c:yVal>
          <c:smooth val="0"/>
        </c:ser>
        <c:ser>
          <c:idx val="0"/>
          <c:order val="2"/>
          <c:tx>
            <c:v>To 300 psi</c:v>
          </c:tx>
          <c:spPr>
            <a:ln w="12700">
              <a:solidFill>
                <a:srgbClr val="339966"/>
              </a:solidFill>
              <a:prstDash val="solid"/>
            </a:ln>
          </c:spPr>
          <c:marker>
            <c:symbol val="diamond"/>
            <c:size val="3"/>
            <c:spPr>
              <a:solidFill>
                <a:srgbClr val="339966"/>
              </a:solidFill>
              <a:ln>
                <a:solidFill>
                  <a:srgbClr val="339966"/>
                </a:solidFill>
                <a:prstDash val="solid"/>
              </a:ln>
            </c:spPr>
          </c:marker>
          <c:errBars>
            <c:errDir val="x"/>
            <c:errBarType val="both"/>
            <c:errValType val="fixedVal"/>
            <c:noEndCap val="0"/>
            <c:val val="1"/>
          </c:errBars>
          <c:errBars>
            <c:errDir val="y"/>
            <c:errBarType val="both"/>
            <c:errValType val="fixedVal"/>
            <c:noEndCap val="0"/>
            <c:val val="0.25"/>
          </c:errBars>
          <c:xVal>
            <c:numRef>
              <c:f>RawData!$A$70:$A$94</c:f>
              <c:numCache>
                <c:formatCode>General</c:formatCode>
                <c:ptCount val="25"/>
                <c:pt idx="0">
                  <c:v>100</c:v>
                </c:pt>
                <c:pt idx="1">
                  <c:v>200</c:v>
                </c:pt>
                <c:pt idx="2">
                  <c:v>250</c:v>
                </c:pt>
                <c:pt idx="3" formatCode="0.0">
                  <c:v>300</c:v>
                </c:pt>
                <c:pt idx="4" formatCode="0.0">
                  <c:v>200</c:v>
                </c:pt>
                <c:pt idx="5" formatCode="0.0">
                  <c:v>100</c:v>
                </c:pt>
                <c:pt idx="6" formatCode="0.0">
                  <c:v>50</c:v>
                </c:pt>
                <c:pt idx="7" formatCode="0.0">
                  <c:v>20</c:v>
                </c:pt>
                <c:pt idx="8" formatCode="0.0">
                  <c:v>100</c:v>
                </c:pt>
                <c:pt idx="9" formatCode="0.0">
                  <c:v>200</c:v>
                </c:pt>
                <c:pt idx="10" formatCode="0.0">
                  <c:v>300</c:v>
                </c:pt>
                <c:pt idx="11" formatCode="0.0">
                  <c:v>200</c:v>
                </c:pt>
                <c:pt idx="12" formatCode="0.0">
                  <c:v>100</c:v>
                </c:pt>
                <c:pt idx="13" formatCode="0.0">
                  <c:v>50</c:v>
                </c:pt>
                <c:pt idx="14" formatCode="0.0">
                  <c:v>20</c:v>
                </c:pt>
                <c:pt idx="15" formatCode="0.0">
                  <c:v>100</c:v>
                </c:pt>
                <c:pt idx="16" formatCode="0.0">
                  <c:v>200</c:v>
                </c:pt>
                <c:pt idx="17" formatCode="0.0">
                  <c:v>300</c:v>
                </c:pt>
                <c:pt idx="18" formatCode="0.0">
                  <c:v>200</c:v>
                </c:pt>
                <c:pt idx="19" formatCode="0.0">
                  <c:v>100</c:v>
                </c:pt>
                <c:pt idx="20" formatCode="0.0">
                  <c:v>50</c:v>
                </c:pt>
                <c:pt idx="21" formatCode="0.0">
                  <c:v>20</c:v>
                </c:pt>
                <c:pt idx="22" formatCode="0.0">
                  <c:v>11.94190989280786</c:v>
                </c:pt>
                <c:pt idx="23" formatCode="0.0">
                  <c:v>8.5670193797182375</c:v>
                </c:pt>
                <c:pt idx="24" formatCode="0.0">
                  <c:v>5.1921288666286127</c:v>
                </c:pt>
              </c:numCache>
            </c:numRef>
          </c:xVal>
          <c:yVal>
            <c:numRef>
              <c:f>RawData!$G$70:$G$94</c:f>
              <c:numCache>
                <c:formatCode>0.0</c:formatCode>
                <c:ptCount val="25"/>
                <c:pt idx="0">
                  <c:v>65.36672112042065</c:v>
                </c:pt>
                <c:pt idx="1">
                  <c:v>63.942615872345201</c:v>
                </c:pt>
                <c:pt idx="2">
                  <c:v>63.37778969207649</c:v>
                </c:pt>
                <c:pt idx="3">
                  <c:v>62.866382964695312</c:v>
                </c:pt>
                <c:pt idx="4">
                  <c:v>63.66134387354785</c:v>
                </c:pt>
                <c:pt idx="5">
                  <c:v>64.976623218515158</c:v>
                </c:pt>
                <c:pt idx="6">
                  <c:v>66.067165626561106</c:v>
                </c:pt>
                <c:pt idx="7">
                  <c:v>66.846308700568017</c:v>
                </c:pt>
                <c:pt idx="8">
                  <c:v>65.280398931970794</c:v>
                </c:pt>
                <c:pt idx="9">
                  <c:v>63.809713136782889</c:v>
                </c:pt>
                <c:pt idx="10">
                  <c:v>62.924361688099559</c:v>
                </c:pt>
                <c:pt idx="11">
                  <c:v>63.76818277932292</c:v>
                </c:pt>
                <c:pt idx="12">
                  <c:v>64.930042671402688</c:v>
                </c:pt>
                <c:pt idx="13">
                  <c:v>66.020585079448637</c:v>
                </c:pt>
                <c:pt idx="14">
                  <c:v>66.848588335826378</c:v>
                </c:pt>
                <c:pt idx="15">
                  <c:v>65.284958202487516</c:v>
                </c:pt>
                <c:pt idx="16">
                  <c:v>63.81655204255798</c:v>
                </c:pt>
                <c:pt idx="17">
                  <c:v>62.928920958616274</c:v>
                </c:pt>
                <c:pt idx="18">
                  <c:v>63.675021685097995</c:v>
                </c:pt>
                <c:pt idx="19">
                  <c:v>65.032322306661058</c:v>
                </c:pt>
                <c:pt idx="20">
                  <c:v>66.022864714707012</c:v>
                </c:pt>
                <c:pt idx="21">
                  <c:v>66.853147606343086</c:v>
                </c:pt>
                <c:pt idx="22">
                  <c:v>67.049043059505536</c:v>
                </c:pt>
                <c:pt idx="23">
                  <c:v>67.198833931103067</c:v>
                </c:pt>
                <c:pt idx="24">
                  <c:v>67.348624802700598</c:v>
                </c:pt>
              </c:numCache>
            </c:numRef>
          </c:yVal>
          <c:smooth val="0"/>
        </c:ser>
        <c:dLbls>
          <c:showLegendKey val="0"/>
          <c:showVal val="0"/>
          <c:showCatName val="0"/>
          <c:showSerName val="0"/>
          <c:showPercent val="0"/>
          <c:showBubbleSize val="0"/>
        </c:dLbls>
        <c:axId val="2085543200"/>
        <c:axId val="2085554624"/>
      </c:scatterChart>
      <c:valAx>
        <c:axId val="2085543200"/>
        <c:scaling>
          <c:orientation val="minMax"/>
          <c:max val="350"/>
          <c:min val="0"/>
        </c:scaling>
        <c:delete val="0"/>
        <c:axPos val="b"/>
        <c:title>
          <c:tx>
            <c:rich>
              <a:bodyPr/>
              <a:lstStyle/>
              <a:p>
                <a:pPr>
                  <a:defRPr/>
                </a:pPr>
                <a:r>
                  <a:rPr lang="en-US"/>
                  <a:t>Spring psi</a:t>
                </a:r>
              </a:p>
            </c:rich>
          </c:tx>
          <c:layout>
            <c:manualLayout>
              <c:xMode val="edge"/>
              <c:yMode val="edge"/>
              <c:x val="0.44044063896804558"/>
              <c:y val="0.93094481015418518"/>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a:pPr>
            <a:endParaRPr lang="en-US"/>
          </a:p>
        </c:txPr>
        <c:crossAx val="2085554624"/>
        <c:crosses val="autoZero"/>
        <c:crossBetween val="midCat"/>
      </c:valAx>
      <c:valAx>
        <c:axId val="2085554624"/>
        <c:scaling>
          <c:orientation val="minMax"/>
          <c:max val="70"/>
        </c:scaling>
        <c:delete val="0"/>
        <c:axPos val="l"/>
        <c:majorGridlines>
          <c:spPr>
            <a:ln w="3175">
              <a:solidFill>
                <a:srgbClr val="000000"/>
              </a:solidFill>
              <a:prstDash val="solid"/>
            </a:ln>
          </c:spPr>
        </c:majorGridlines>
        <c:title>
          <c:tx>
            <c:rich>
              <a:bodyPr/>
              <a:lstStyle/>
              <a:p>
                <a:pPr>
                  <a:defRPr/>
                </a:pPr>
                <a:r>
                  <a:rPr lang="en-US" dirty="0"/>
                  <a:t>Spring size </a:t>
                </a:r>
                <a:r>
                  <a:rPr lang="en-US" dirty="0" smtClean="0"/>
                  <a:t>(Thousandths</a:t>
                </a:r>
                <a:r>
                  <a:rPr lang="en-US" baseline="0" dirty="0" smtClean="0"/>
                  <a:t> inch</a:t>
                </a:r>
                <a:r>
                  <a:rPr lang="en-US" dirty="0" smtClean="0"/>
                  <a:t>)</a:t>
                </a:r>
                <a:endParaRPr lang="en-US" dirty="0"/>
              </a:p>
            </c:rich>
          </c:tx>
          <c:layout>
            <c:manualLayout>
              <c:xMode val="edge"/>
              <c:yMode val="edge"/>
              <c:x val="3.9755152926682791E-3"/>
              <c:y val="0.11843832330558272"/>
            </c:manualLayout>
          </c:layout>
          <c:overlay val="0"/>
          <c:spPr>
            <a:noFill/>
            <a:ln w="25400">
              <a:noFill/>
            </a:ln>
          </c:spPr>
        </c:title>
        <c:numFmt formatCode="0" sourceLinked="0"/>
        <c:majorTickMark val="out"/>
        <c:minorTickMark val="none"/>
        <c:tickLblPos val="nextTo"/>
        <c:spPr>
          <a:ln w="3175">
            <a:solidFill>
              <a:srgbClr val="000000"/>
            </a:solidFill>
            <a:prstDash val="solid"/>
          </a:ln>
        </c:spPr>
        <c:txPr>
          <a:bodyPr rot="0" vert="horz"/>
          <a:lstStyle/>
          <a:p>
            <a:pPr>
              <a:defRPr/>
            </a:pPr>
            <a:endParaRPr lang="en-US"/>
          </a:p>
        </c:txPr>
        <c:crossAx val="2085543200"/>
        <c:crosses val="autoZero"/>
        <c:crossBetween val="midCat"/>
      </c:valAx>
      <c:spPr>
        <a:noFill/>
        <a:ln w="3175">
          <a:solidFill>
            <a:srgbClr val="000000"/>
          </a:solidFill>
          <a:prstDash val="solid"/>
        </a:ln>
      </c:spPr>
    </c:plotArea>
    <c:legend>
      <c:legendPos val="r"/>
      <c:layout>
        <c:manualLayout>
          <c:xMode val="edge"/>
          <c:yMode val="edge"/>
          <c:x val="0.53335624838215512"/>
          <c:y val="0.12278228406263859"/>
          <c:w val="0.29771137624969091"/>
          <c:h val="0.20241918560195413"/>
        </c:manualLayout>
      </c:layout>
      <c:overlay val="0"/>
      <c:spPr>
        <a:solidFill>
          <a:srgbClr val="FFFFFF"/>
        </a:solidFill>
        <a:ln w="3175">
          <a:solidFill>
            <a:srgbClr val="000000"/>
          </a:solidFill>
          <a:prstDash val="solid"/>
        </a:ln>
      </c:spPr>
    </c:legend>
    <c:plotVisOnly val="1"/>
    <c:dispBlanksAs val="gap"/>
    <c:showDLblsOverMax val="0"/>
  </c:chart>
  <c:spPr>
    <a:noFill/>
    <a:ln w="6350">
      <a:noFill/>
    </a:ln>
  </c:spPr>
  <c:txPr>
    <a:bodyPr/>
    <a:lstStyle/>
    <a:p>
      <a:pPr>
        <a:defRPr sz="1400" b="0" i="0" u="none" strike="noStrike" baseline="0">
          <a:solidFill>
            <a:srgbClr val="000000"/>
          </a:solidFill>
          <a:latin typeface="Arial"/>
          <a:ea typeface="Arial"/>
          <a:cs typeface="Arial"/>
        </a:defRPr>
      </a:pPr>
      <a:endParaRPr lang="en-US"/>
    </a:p>
  </c:tx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113126665163315"/>
          <c:y val="2.2608404718640934E-2"/>
          <c:w val="0.81275761433893567"/>
          <c:h val="0.92313506965475467"/>
        </c:manualLayout>
      </c:layout>
      <c:scatterChart>
        <c:scatterStyle val="lineMarker"/>
        <c:varyColors val="0"/>
        <c:ser>
          <c:idx val="0"/>
          <c:order val="0"/>
          <c:tx>
            <c:v>Outer (Before Heat Treatment)</c:v>
          </c:tx>
          <c:spPr>
            <a:ln w="28575">
              <a:noFill/>
            </a:ln>
          </c:spPr>
          <c:marker>
            <c:symbol val="diamond"/>
            <c:size val="3"/>
            <c:spPr>
              <a:solidFill>
                <a:srgbClr val="000080"/>
              </a:solidFill>
              <a:ln>
                <a:solidFill>
                  <a:srgbClr val="000080"/>
                </a:solidFill>
                <a:prstDash val="solid"/>
              </a:ln>
            </c:spPr>
          </c:marker>
          <c:errBars>
            <c:errDir val="x"/>
            <c:errBarType val="both"/>
            <c:errValType val="fixedVal"/>
            <c:noEndCap val="0"/>
            <c:val val="1.0000000000000002E-2"/>
          </c:errBars>
          <c:errBars>
            <c:errDir val="y"/>
            <c:errBarType val="both"/>
            <c:errValType val="fixedVal"/>
            <c:noEndCap val="0"/>
            <c:val val="0.1"/>
            <c:spPr>
              <a:ln>
                <a:solidFill>
                  <a:srgbClr val="000080"/>
                </a:solidFill>
              </a:ln>
            </c:spPr>
          </c:errBars>
          <c:xVal>
            <c:numRef>
              <c:f>Results!$B$45:$B$98</c:f>
              <c:numCache>
                <c:formatCode>General</c:formatCode>
                <c:ptCount val="54"/>
                <c:pt idx="0">
                  <c:v>0.1016</c:v>
                </c:pt>
                <c:pt idx="1">
                  <c:v>0.64810639999999997</c:v>
                </c:pt>
                <c:pt idx="2">
                  <c:v>0.76977672718648671</c:v>
                </c:pt>
                <c:pt idx="3">
                  <c:v>0.89462205437297349</c:v>
                </c:pt>
                <c:pt idx="4">
                  <c:v>1.2925384543729737</c:v>
                </c:pt>
                <c:pt idx="5">
                  <c:v>1.3856337815594604</c:v>
                </c:pt>
                <c:pt idx="6">
                  <c:v>2.0056809823946398</c:v>
                </c:pt>
                <c:pt idx="7">
                  <c:v>2.6257281832298194</c:v>
                </c:pt>
                <c:pt idx="8">
                  <c:v>3.2499655305272053</c:v>
                </c:pt>
                <c:pt idx="9">
                  <c:v>3.8742028778245912</c:v>
                </c:pt>
                <c:pt idx="10">
                  <c:v>4.5026303715841829</c:v>
                </c:pt>
                <c:pt idx="11">
                  <c:v>5.1310578653437755</c:v>
                </c:pt>
                <c:pt idx="12">
                  <c:v>5.7636755055655735</c:v>
                </c:pt>
                <c:pt idx="13">
                  <c:v>6.3962931457873715</c:v>
                </c:pt>
                <c:pt idx="14">
                  <c:v>7.0331009324713767</c:v>
                </c:pt>
                <c:pt idx="15">
                  <c:v>7.6699087191553819</c:v>
                </c:pt>
                <c:pt idx="16">
                  <c:v>8.3109066523015933</c:v>
                </c:pt>
                <c:pt idx="17">
                  <c:v>8.9519045854478048</c:v>
                </c:pt>
                <c:pt idx="18">
                  <c:v>9.5970926650562216</c:v>
                </c:pt>
                <c:pt idx="19">
                  <c:v>10.24228074466464</c:v>
                </c:pt>
                <c:pt idx="20">
                  <c:v>10.891658970735264</c:v>
                </c:pt>
                <c:pt idx="21">
                  <c:v>11.541037196805888</c:v>
                </c:pt>
                <c:pt idx="22">
                  <c:v>12.194605569338718</c:v>
                </c:pt>
                <c:pt idx="23">
                  <c:v>12.848173941871547</c:v>
                </c:pt>
                <c:pt idx="24">
                  <c:v>13.505932460866584</c:v>
                </c:pt>
                <c:pt idx="25">
                  <c:v>14.163690979861618</c:v>
                </c:pt>
                <c:pt idx="26">
                  <c:v>14.82563964531886</c:v>
                </c:pt>
                <c:pt idx="27">
                  <c:v>15.487588310776102</c:v>
                </c:pt>
                <c:pt idx="28">
                  <c:v>16.15372712269555</c:v>
                </c:pt>
                <c:pt idx="29">
                  <c:v>16.819865934614999</c:v>
                </c:pt>
                <c:pt idx="30">
                  <c:v>17.490194892996652</c:v>
                </c:pt>
                <c:pt idx="31">
                  <c:v>18.160523851378308</c:v>
                </c:pt>
                <c:pt idx="32">
                  <c:v>18.835042956222168</c:v>
                </c:pt>
                <c:pt idx="33">
                  <c:v>19.509562061066028</c:v>
                </c:pt>
                <c:pt idx="34">
                  <c:v>20.188271312372095</c:v>
                </c:pt>
                <c:pt idx="35">
                  <c:v>20.866980563678162</c:v>
                </c:pt>
                <c:pt idx="36">
                  <c:v>21.549879961446432</c:v>
                </c:pt>
                <c:pt idx="37">
                  <c:v>22.232779359214703</c:v>
                </c:pt>
                <c:pt idx="38">
                  <c:v>22.919868903445185</c:v>
                </c:pt>
                <c:pt idx="39">
                  <c:v>23.606958447675662</c:v>
                </c:pt>
                <c:pt idx="40">
                  <c:v>24.298238138368347</c:v>
                </c:pt>
                <c:pt idx="41">
                  <c:v>24.989517829061032</c:v>
                </c:pt>
                <c:pt idx="42">
                  <c:v>25.684987666215925</c:v>
                </c:pt>
                <c:pt idx="43">
                  <c:v>26.380457503370813</c:v>
                </c:pt>
                <c:pt idx="44">
                  <c:v>27.080117486987909</c:v>
                </c:pt>
                <c:pt idx="45">
                  <c:v>27.779777470605005</c:v>
                </c:pt>
                <c:pt idx="46">
                  <c:v>28.483627600684308</c:v>
                </c:pt>
                <c:pt idx="47">
                  <c:v>29.187477730763611</c:v>
                </c:pt>
                <c:pt idx="48">
                  <c:v>29.306674869034357</c:v>
                </c:pt>
                <c:pt idx="49">
                  <c:v>29.702356069034355</c:v>
                </c:pt>
                <c:pt idx="50">
                  <c:v>29.895518007305121</c:v>
                </c:pt>
                <c:pt idx="51">
                  <c:v>30.068690145575868</c:v>
                </c:pt>
                <c:pt idx="52">
                  <c:v>30.60978634557587</c:v>
                </c:pt>
                <c:pt idx="53">
                  <c:v>30.711386345575871</c:v>
                </c:pt>
              </c:numCache>
            </c:numRef>
          </c:xVal>
          <c:yVal>
            <c:numRef>
              <c:f>'Pre-HT OUTER'!$AB$4:$AB$57</c:f>
              <c:numCache>
                <c:formatCode>General</c:formatCode>
                <c:ptCount val="54"/>
                <c:pt idx="0">
                  <c:v>2.1774441609711599</c:v>
                </c:pt>
                <c:pt idx="1">
                  <c:v>2.0929500995243489</c:v>
                </c:pt>
                <c:pt idx="2">
                  <c:v>2.2644740483503152</c:v>
                </c:pt>
                <c:pt idx="3">
                  <c:v>2.3770122286591335</c:v>
                </c:pt>
                <c:pt idx="4">
                  <c:v>2.1140708893244859</c:v>
                </c:pt>
                <c:pt idx="5">
                  <c:v>2.1415155472141687</c:v>
                </c:pt>
                <c:pt idx="6">
                  <c:v>2.2349996018556353</c:v>
                </c:pt>
                <c:pt idx="7">
                  <c:v>2.2418083522456778</c:v>
                </c:pt>
                <c:pt idx="8">
                  <c:v>2.2369981048992051</c:v>
                </c:pt>
                <c:pt idx="9">
                  <c:v>2.2375498103460942</c:v>
                </c:pt>
                <c:pt idx="10">
                  <c:v>2.2411898991134969</c:v>
                </c:pt>
                <c:pt idx="11">
                  <c:v>2.2402226261103113</c:v>
                </c:pt>
                <c:pt idx="12">
                  <c:v>2.2387892088267121</c:v>
                </c:pt>
                <c:pt idx="13">
                  <c:v>2.2398772075827496</c:v>
                </c:pt>
                <c:pt idx="14">
                  <c:v>2.2414274890593324</c:v>
                </c:pt>
                <c:pt idx="15">
                  <c:v>2.2404721243809442</c:v>
                </c:pt>
                <c:pt idx="16">
                  <c:v>2.2424767003169519</c:v>
                </c:pt>
                <c:pt idx="17">
                  <c:v>2.2420664715188074</c:v>
                </c:pt>
                <c:pt idx="18">
                  <c:v>2.2388788421466637</c:v>
                </c:pt>
                <c:pt idx="19">
                  <c:v>2.238636862330988</c:v>
                </c:pt>
                <c:pt idx="20">
                  <c:v>2.2392404269313633</c:v>
                </c:pt>
                <c:pt idx="21">
                  <c:v>2.2400695464872551</c:v>
                </c:pt>
                <c:pt idx="22">
                  <c:v>2.2671940207882906</c:v>
                </c:pt>
                <c:pt idx="23">
                  <c:v>2.2414839189426381</c:v>
                </c:pt>
                <c:pt idx="24">
                  <c:v>2.2157103546535244</c:v>
                </c:pt>
                <c:pt idx="25">
                  <c:v>2.2425782977942093</c:v>
                </c:pt>
                <c:pt idx="26">
                  <c:v>2.2407493274563222</c:v>
                </c:pt>
                <c:pt idx="27">
                  <c:v>2.2389318980051955</c:v>
                </c:pt>
                <c:pt idx="28">
                  <c:v>2.2401177105130592</c:v>
                </c:pt>
                <c:pt idx="29">
                  <c:v>2.2435329098511585</c:v>
                </c:pt>
                <c:pt idx="30">
                  <c:v>2.245440206926903</c:v>
                </c:pt>
                <c:pt idx="31">
                  <c:v>2.2414079284727975</c:v>
                </c:pt>
                <c:pt idx="32">
                  <c:v>2.241093998006003</c:v>
                </c:pt>
                <c:pt idx="33">
                  <c:v>2.1965996519091302</c:v>
                </c:pt>
                <c:pt idx="34">
                  <c:v>2.244142449363276</c:v>
                </c:pt>
                <c:pt idx="35">
                  <c:v>2.2855379110801559</c:v>
                </c:pt>
                <c:pt idx="36">
                  <c:v>2.2296432042900434</c:v>
                </c:pt>
                <c:pt idx="37">
                  <c:v>2.2453720610315848</c:v>
                </c:pt>
                <c:pt idx="38">
                  <c:v>2.2414260569236424</c:v>
                </c:pt>
                <c:pt idx="39">
                  <c:v>2.2403958101020942</c:v>
                </c:pt>
                <c:pt idx="40">
                  <c:v>2.2436963110628181</c:v>
                </c:pt>
                <c:pt idx="41">
                  <c:v>2.2419468577266048</c:v>
                </c:pt>
                <c:pt idx="42">
                  <c:v>2.241640760779871</c:v>
                </c:pt>
                <c:pt idx="43">
                  <c:v>2.2406222461279395</c:v>
                </c:pt>
                <c:pt idx="44">
                  <c:v>2.2438825367499704</c:v>
                </c:pt>
                <c:pt idx="45">
                  <c:v>2.2428634108316783</c:v>
                </c:pt>
                <c:pt idx="46">
                  <c:v>2.2439739866410187</c:v>
                </c:pt>
                <c:pt idx="47">
                  <c:v>2.4468665410101575</c:v>
                </c:pt>
                <c:pt idx="48">
                  <c:v>2.4792096614073631</c:v>
                </c:pt>
                <c:pt idx="49">
                  <c:v>1.9579540121898233</c:v>
                </c:pt>
                <c:pt idx="50">
                  <c:v>2.4073248481544547</c:v>
                </c:pt>
                <c:pt idx="51">
                  <c:v>2.2084535140895922</c:v>
                </c:pt>
                <c:pt idx="52">
                  <c:v>1.8915718628433964</c:v>
                </c:pt>
              </c:numCache>
            </c:numRef>
          </c:yVal>
          <c:smooth val="0"/>
        </c:ser>
        <c:ser>
          <c:idx val="1"/>
          <c:order val="1"/>
          <c:tx>
            <c:v>Outer (After Heat Treatment)</c:v>
          </c:tx>
          <c:spPr>
            <a:ln w="28575">
              <a:noFill/>
            </a:ln>
          </c:spPr>
          <c:marker>
            <c:symbol val="square"/>
            <c:size val="3"/>
            <c:spPr>
              <a:solidFill>
                <a:srgbClr val="FF00FF"/>
              </a:solidFill>
              <a:ln w="6350">
                <a:solidFill>
                  <a:srgbClr val="FF00FF"/>
                </a:solidFill>
                <a:prstDash val="solid"/>
              </a:ln>
            </c:spPr>
          </c:marker>
          <c:errBars>
            <c:errDir val="x"/>
            <c:errBarType val="both"/>
            <c:errValType val="fixedVal"/>
            <c:noEndCap val="0"/>
            <c:val val="1.0000000000000002E-2"/>
          </c:errBars>
          <c:errBars>
            <c:errDir val="y"/>
            <c:errBarType val="both"/>
            <c:errValType val="fixedVal"/>
            <c:noEndCap val="0"/>
            <c:val val="0.1"/>
          </c:errBars>
          <c:xVal>
            <c:numRef>
              <c:f>Results!$B$45:$B$98</c:f>
              <c:numCache>
                <c:formatCode>General</c:formatCode>
                <c:ptCount val="54"/>
                <c:pt idx="0">
                  <c:v>0.1016</c:v>
                </c:pt>
                <c:pt idx="1">
                  <c:v>0.64810639999999997</c:v>
                </c:pt>
                <c:pt idx="2">
                  <c:v>0.76977672718648671</c:v>
                </c:pt>
                <c:pt idx="3">
                  <c:v>0.89462205437297349</c:v>
                </c:pt>
                <c:pt idx="4">
                  <c:v>1.2925384543729737</c:v>
                </c:pt>
                <c:pt idx="5">
                  <c:v>1.3856337815594604</c:v>
                </c:pt>
                <c:pt idx="6">
                  <c:v>2.0056809823946398</c:v>
                </c:pt>
                <c:pt idx="7">
                  <c:v>2.6257281832298194</c:v>
                </c:pt>
                <c:pt idx="8">
                  <c:v>3.2499655305272053</c:v>
                </c:pt>
                <c:pt idx="9">
                  <c:v>3.8742028778245912</c:v>
                </c:pt>
                <c:pt idx="10">
                  <c:v>4.5026303715841829</c:v>
                </c:pt>
                <c:pt idx="11">
                  <c:v>5.1310578653437755</c:v>
                </c:pt>
                <c:pt idx="12">
                  <c:v>5.7636755055655735</c:v>
                </c:pt>
                <c:pt idx="13">
                  <c:v>6.3962931457873715</c:v>
                </c:pt>
                <c:pt idx="14">
                  <c:v>7.0331009324713767</c:v>
                </c:pt>
                <c:pt idx="15">
                  <c:v>7.6699087191553819</c:v>
                </c:pt>
                <c:pt idx="16">
                  <c:v>8.3109066523015933</c:v>
                </c:pt>
                <c:pt idx="17">
                  <c:v>8.9519045854478048</c:v>
                </c:pt>
                <c:pt idx="18">
                  <c:v>9.5970926650562216</c:v>
                </c:pt>
                <c:pt idx="19">
                  <c:v>10.24228074466464</c:v>
                </c:pt>
                <c:pt idx="20">
                  <c:v>10.891658970735264</c:v>
                </c:pt>
                <c:pt idx="21">
                  <c:v>11.541037196805888</c:v>
                </c:pt>
                <c:pt idx="22">
                  <c:v>12.194605569338718</c:v>
                </c:pt>
                <c:pt idx="23">
                  <c:v>12.848173941871547</c:v>
                </c:pt>
                <c:pt idx="24">
                  <c:v>13.505932460866584</c:v>
                </c:pt>
                <c:pt idx="25">
                  <c:v>14.163690979861618</c:v>
                </c:pt>
                <c:pt idx="26">
                  <c:v>14.82563964531886</c:v>
                </c:pt>
                <c:pt idx="27">
                  <c:v>15.487588310776102</c:v>
                </c:pt>
                <c:pt idx="28">
                  <c:v>16.15372712269555</c:v>
                </c:pt>
                <c:pt idx="29">
                  <c:v>16.819865934614999</c:v>
                </c:pt>
                <c:pt idx="30">
                  <c:v>17.490194892996652</c:v>
                </c:pt>
                <c:pt idx="31">
                  <c:v>18.160523851378308</c:v>
                </c:pt>
                <c:pt idx="32">
                  <c:v>18.835042956222168</c:v>
                </c:pt>
                <c:pt idx="33">
                  <c:v>19.509562061066028</c:v>
                </c:pt>
                <c:pt idx="34">
                  <c:v>20.188271312372095</c:v>
                </c:pt>
                <c:pt idx="35">
                  <c:v>20.866980563678162</c:v>
                </c:pt>
                <c:pt idx="36">
                  <c:v>21.549879961446432</c:v>
                </c:pt>
                <c:pt idx="37">
                  <c:v>22.232779359214703</c:v>
                </c:pt>
                <c:pt idx="38">
                  <c:v>22.919868903445185</c:v>
                </c:pt>
                <c:pt idx="39">
                  <c:v>23.606958447675662</c:v>
                </c:pt>
                <c:pt idx="40">
                  <c:v>24.298238138368347</c:v>
                </c:pt>
                <c:pt idx="41">
                  <c:v>24.989517829061032</c:v>
                </c:pt>
                <c:pt idx="42">
                  <c:v>25.684987666215925</c:v>
                </c:pt>
                <c:pt idx="43">
                  <c:v>26.380457503370813</c:v>
                </c:pt>
                <c:pt idx="44">
                  <c:v>27.080117486987909</c:v>
                </c:pt>
                <c:pt idx="45">
                  <c:v>27.779777470605005</c:v>
                </c:pt>
                <c:pt idx="46">
                  <c:v>28.483627600684308</c:v>
                </c:pt>
                <c:pt idx="47">
                  <c:v>29.187477730763611</c:v>
                </c:pt>
                <c:pt idx="48">
                  <c:v>29.306674869034357</c:v>
                </c:pt>
                <c:pt idx="49">
                  <c:v>29.702356069034355</c:v>
                </c:pt>
                <c:pt idx="50">
                  <c:v>29.895518007305121</c:v>
                </c:pt>
                <c:pt idx="51">
                  <c:v>30.068690145575868</c:v>
                </c:pt>
                <c:pt idx="52">
                  <c:v>30.60978634557587</c:v>
                </c:pt>
                <c:pt idx="53">
                  <c:v>30.711386345575871</c:v>
                </c:pt>
              </c:numCache>
            </c:numRef>
          </c:xVal>
          <c:yVal>
            <c:numRef>
              <c:f>'Post-HT OUTER'!$AB$4:$AB$57</c:f>
              <c:numCache>
                <c:formatCode>General</c:formatCode>
                <c:ptCount val="54"/>
                <c:pt idx="0">
                  <c:v>3.6523683266686353</c:v>
                </c:pt>
                <c:pt idx="1">
                  <c:v>3.9129100677820317</c:v>
                </c:pt>
                <c:pt idx="2">
                  <c:v>3.7445917474511541</c:v>
                </c:pt>
                <c:pt idx="3">
                  <c:v>3.8290899832279499</c:v>
                </c:pt>
                <c:pt idx="4">
                  <c:v>3.7992945328804915</c:v>
                </c:pt>
                <c:pt idx="5">
                  <c:v>3.7760016510256387</c:v>
                </c:pt>
                <c:pt idx="6">
                  <c:v>3.8045590851835702</c:v>
                </c:pt>
                <c:pt idx="7">
                  <c:v>3.8026606864768389</c:v>
                </c:pt>
                <c:pt idx="8">
                  <c:v>3.7954592613557017</c:v>
                </c:pt>
                <c:pt idx="9">
                  <c:v>3.8059116355599159</c:v>
                </c:pt>
                <c:pt idx="10">
                  <c:v>3.8010219907780947</c:v>
                </c:pt>
                <c:pt idx="11">
                  <c:v>3.8043423910422245</c:v>
                </c:pt>
                <c:pt idx="12">
                  <c:v>3.8011042840209202</c:v>
                </c:pt>
                <c:pt idx="13">
                  <c:v>3.7970832404013644</c:v>
                </c:pt>
                <c:pt idx="14">
                  <c:v>3.7952531565509817</c:v>
                </c:pt>
                <c:pt idx="15">
                  <c:v>3.802384305744368</c:v>
                </c:pt>
                <c:pt idx="16">
                  <c:v>3.8061238465410776</c:v>
                </c:pt>
                <c:pt idx="17">
                  <c:v>3.8064255433401</c:v>
                </c:pt>
                <c:pt idx="18">
                  <c:v>3.7940652091769538</c:v>
                </c:pt>
                <c:pt idx="19">
                  <c:v>3.7928265965582377</c:v>
                </c:pt>
                <c:pt idx="20">
                  <c:v>3.8026020602620081</c:v>
                </c:pt>
                <c:pt idx="21">
                  <c:v>3.8036948225560852</c:v>
                </c:pt>
                <c:pt idx="22">
                  <c:v>3.8000939266263618</c:v>
                </c:pt>
                <c:pt idx="23">
                  <c:v>3.8043021709935032</c:v>
                </c:pt>
                <c:pt idx="24">
                  <c:v>3.8046029434494471</c:v>
                </c:pt>
                <c:pt idx="25">
                  <c:v>3.8056754744905819</c:v>
                </c:pt>
                <c:pt idx="26">
                  <c:v>3.8036563369619216</c:v>
                </c:pt>
                <c:pt idx="27">
                  <c:v>3.7993435803604063</c:v>
                </c:pt>
                <c:pt idx="28">
                  <c:v>3.7973570580517086</c:v>
                </c:pt>
                <c:pt idx="29">
                  <c:v>3.8007307540541779</c:v>
                </c:pt>
                <c:pt idx="30">
                  <c:v>3.8048449397353865</c:v>
                </c:pt>
                <c:pt idx="31">
                  <c:v>3.8104518990580272</c:v>
                </c:pt>
                <c:pt idx="32">
                  <c:v>3.8024007764789367</c:v>
                </c:pt>
                <c:pt idx="33">
                  <c:v>3.7996810394775968</c:v>
                </c:pt>
                <c:pt idx="34">
                  <c:v>3.8075085396892701</c:v>
                </c:pt>
                <c:pt idx="35">
                  <c:v>3.8077892636228112</c:v>
                </c:pt>
                <c:pt idx="36">
                  <c:v>3.8073207055515743</c:v>
                </c:pt>
                <c:pt idx="37">
                  <c:v>3.8053644674668088</c:v>
                </c:pt>
                <c:pt idx="38">
                  <c:v>3.8004481568345194</c:v>
                </c:pt>
                <c:pt idx="39">
                  <c:v>3.809635833679919</c:v>
                </c:pt>
                <c:pt idx="40">
                  <c:v>3.8091673594450808</c:v>
                </c:pt>
                <c:pt idx="41">
                  <c:v>3.8028115918155856</c:v>
                </c:pt>
                <c:pt idx="42">
                  <c:v>3.8075048309408848</c:v>
                </c:pt>
                <c:pt idx="43">
                  <c:v>3.8114380356853919</c:v>
                </c:pt>
                <c:pt idx="44">
                  <c:v>3.8102401246366195</c:v>
                </c:pt>
                <c:pt idx="45">
                  <c:v>3.813414205104416</c:v>
                </c:pt>
                <c:pt idx="46">
                  <c:v>3.8085910044308635</c:v>
                </c:pt>
                <c:pt idx="47">
                  <c:v>3.8605334549941719</c:v>
                </c:pt>
                <c:pt idx="48">
                  <c:v>3.7796430368004623</c:v>
                </c:pt>
                <c:pt idx="49">
                  <c:v>3.7296948566770993</c:v>
                </c:pt>
                <c:pt idx="50">
                  <c:v>4.0441066815368858</c:v>
                </c:pt>
                <c:pt idx="51">
                  <c:v>3.7208766978642078</c:v>
                </c:pt>
                <c:pt idx="52">
                  <c:v>3.8969454452494281</c:v>
                </c:pt>
              </c:numCache>
            </c:numRef>
          </c:yVal>
          <c:smooth val="0"/>
        </c:ser>
        <c:ser>
          <c:idx val="2"/>
          <c:order val="2"/>
          <c:tx>
            <c:v>Inner (Before Heat Treatment)</c:v>
          </c:tx>
          <c:spPr>
            <a:ln w="28575">
              <a:noFill/>
            </a:ln>
          </c:spPr>
          <c:marker>
            <c:symbol val="triangle"/>
            <c:size val="3"/>
            <c:spPr>
              <a:solidFill>
                <a:srgbClr val="FFFF00"/>
              </a:solidFill>
              <a:ln>
                <a:solidFill>
                  <a:srgbClr val="000000"/>
                </a:solidFill>
                <a:prstDash val="solid"/>
              </a:ln>
            </c:spPr>
          </c:marker>
          <c:errBars>
            <c:errDir val="x"/>
            <c:errBarType val="both"/>
            <c:errValType val="fixedVal"/>
            <c:noEndCap val="1"/>
            <c:val val="1.0000000000000002E-2"/>
          </c:errBars>
          <c:errBars>
            <c:errDir val="y"/>
            <c:errBarType val="both"/>
            <c:errValType val="fixedVal"/>
            <c:noEndCap val="0"/>
            <c:val val="0.1"/>
          </c:errBars>
          <c:xVal>
            <c:numRef>
              <c:f>Results!$B$6:$B$39</c:f>
              <c:numCache>
                <c:formatCode>General</c:formatCode>
                <c:ptCount val="34"/>
                <c:pt idx="0">
                  <c:v>0.1016</c:v>
                </c:pt>
                <c:pt idx="1">
                  <c:v>0.62642750000000003</c:v>
                </c:pt>
                <c:pt idx="2">
                  <c:v>0.70711452821165011</c:v>
                </c:pt>
                <c:pt idx="3">
                  <c:v>0.79097655642330034</c:v>
                </c:pt>
                <c:pt idx="4">
                  <c:v>1.1497515564233003</c:v>
                </c:pt>
                <c:pt idx="5">
                  <c:v>1.1976471846349503</c:v>
                </c:pt>
                <c:pt idx="6">
                  <c:v>1.6929977913217069</c:v>
                </c:pt>
                <c:pt idx="7">
                  <c:v>2.1883483980084635</c:v>
                </c:pt>
                <c:pt idx="8">
                  <c:v>2.6885169549586769</c:v>
                </c:pt>
                <c:pt idx="9">
                  <c:v>3.1886855119088899</c:v>
                </c:pt>
                <c:pt idx="10">
                  <c:v>3.7136744801598325</c:v>
                </c:pt>
                <c:pt idx="11">
                  <c:v>4.2586532484107753</c:v>
                </c:pt>
                <c:pt idx="12">
                  <c:v>4.8084535843643952</c:v>
                </c:pt>
                <c:pt idx="13">
                  <c:v>5.358253920318016</c:v>
                </c:pt>
                <c:pt idx="14">
                  <c:v>5.9128758239743133</c:v>
                </c:pt>
                <c:pt idx="15">
                  <c:v>6.4674977276306116</c:v>
                </c:pt>
                <c:pt idx="16">
                  <c:v>7.0269411989895856</c:v>
                </c:pt>
                <c:pt idx="17">
                  <c:v>7.5863846703485605</c:v>
                </c:pt>
                <c:pt idx="18">
                  <c:v>8.1506497094102137</c:v>
                </c:pt>
                <c:pt idx="19">
                  <c:v>8.7149147484718661</c:v>
                </c:pt>
                <c:pt idx="20">
                  <c:v>9.284001355236196</c:v>
                </c:pt>
                <c:pt idx="21">
                  <c:v>9.8530879620005258</c:v>
                </c:pt>
                <c:pt idx="22">
                  <c:v>10.426996136467533</c:v>
                </c:pt>
                <c:pt idx="23">
                  <c:v>11.000904310934541</c:v>
                </c:pt>
                <c:pt idx="24">
                  <c:v>11.579634053104224</c:v>
                </c:pt>
                <c:pt idx="25">
                  <c:v>12.158363795273907</c:v>
                </c:pt>
                <c:pt idx="26">
                  <c:v>12.741915105146269</c:v>
                </c:pt>
                <c:pt idx="27">
                  <c:v>13.32546641501863</c:v>
                </c:pt>
                <c:pt idx="28">
                  <c:v>13.427044653806151</c:v>
                </c:pt>
                <c:pt idx="29">
                  <c:v>13.82074465380615</c:v>
                </c:pt>
                <c:pt idx="30">
                  <c:v>13.913839292593668</c:v>
                </c:pt>
                <c:pt idx="31">
                  <c:v>14.008521431381187</c:v>
                </c:pt>
                <c:pt idx="32">
                  <c:v>14.568273931381187</c:v>
                </c:pt>
                <c:pt idx="33">
                  <c:v>14.669873931381186</c:v>
                </c:pt>
              </c:numCache>
            </c:numRef>
          </c:xVal>
          <c:yVal>
            <c:numRef>
              <c:f>'Pre-HT INNER'!$AB$4:$AB$37</c:f>
              <c:numCache>
                <c:formatCode>General</c:formatCode>
                <c:ptCount val="34"/>
                <c:pt idx="0">
                  <c:v>2.027854971006521</c:v>
                </c:pt>
                <c:pt idx="1">
                  <c:v>2.0157506306903969</c:v>
                </c:pt>
                <c:pt idx="2">
                  <c:v>1.994965331656954</c:v>
                </c:pt>
                <c:pt idx="3">
                  <c:v>2.018112649492704</c:v>
                </c:pt>
                <c:pt idx="4">
                  <c:v>2.0351542397420954</c:v>
                </c:pt>
                <c:pt idx="5">
                  <c:v>2.0252340069497592</c:v>
                </c:pt>
                <c:pt idx="6">
                  <c:v>2.0182277433059617</c:v>
                </c:pt>
                <c:pt idx="7">
                  <c:v>2.0254472331944213</c:v>
                </c:pt>
                <c:pt idx="8">
                  <c:v>2.0206641243876353</c:v>
                </c:pt>
                <c:pt idx="9">
                  <c:v>2.0163770630709474</c:v>
                </c:pt>
                <c:pt idx="10">
                  <c:v>2.0044484127137627</c:v>
                </c:pt>
                <c:pt idx="11">
                  <c:v>2.022625460591442</c:v>
                </c:pt>
                <c:pt idx="12">
                  <c:v>2.0354682425838146</c:v>
                </c:pt>
                <c:pt idx="13">
                  <c:v>2.0238799051326324</c:v>
                </c:pt>
                <c:pt idx="14">
                  <c:v>2.0213601902727345</c:v>
                </c:pt>
                <c:pt idx="15">
                  <c:v>2.0242197264081723</c:v>
                </c:pt>
                <c:pt idx="16">
                  <c:v>2.0208312043105603</c:v>
                </c:pt>
                <c:pt idx="17">
                  <c:v>2.0263242039135752</c:v>
                </c:pt>
                <c:pt idx="18">
                  <c:v>2.0229556450381003</c:v>
                </c:pt>
                <c:pt idx="19">
                  <c:v>2.0257597329093584</c:v>
                </c:pt>
                <c:pt idx="20">
                  <c:v>2.0259180812515547</c:v>
                </c:pt>
                <c:pt idx="21">
                  <c:v>2.0252047864811353</c:v>
                </c:pt>
                <c:pt idx="22">
                  <c:v>2.0244974843053134</c:v>
                </c:pt>
                <c:pt idx="23">
                  <c:v>2.0263851776874278</c:v>
                </c:pt>
                <c:pt idx="24">
                  <c:v>2.0248194201676348</c:v>
                </c:pt>
                <c:pt idx="25">
                  <c:v>2.0266901163540925</c:v>
                </c:pt>
                <c:pt idx="26">
                  <c:v>2.0200220561783429</c:v>
                </c:pt>
                <c:pt idx="27">
                  <c:v>2.0051080911416106</c:v>
                </c:pt>
                <c:pt idx="28">
                  <c:v>2.0165141577173387</c:v>
                </c:pt>
                <c:pt idx="29">
                  <c:v>2.0618743168492273</c:v>
                </c:pt>
                <c:pt idx="30">
                  <c:v>2.0925315900380403</c:v>
                </c:pt>
                <c:pt idx="31">
                  <c:v>1.9182706677345931</c:v>
                </c:pt>
                <c:pt idx="32">
                  <c:v>1.9057258486315816</c:v>
                </c:pt>
              </c:numCache>
            </c:numRef>
          </c:yVal>
          <c:smooth val="0"/>
        </c:ser>
        <c:ser>
          <c:idx val="3"/>
          <c:order val="3"/>
          <c:tx>
            <c:v>Inner (After Heat Treatment)</c:v>
          </c:tx>
          <c:spPr>
            <a:ln w="28575">
              <a:noFill/>
            </a:ln>
          </c:spPr>
          <c:marker>
            <c:symbol val="circle"/>
            <c:size val="3"/>
            <c:spPr>
              <a:solidFill>
                <a:srgbClr val="993300"/>
              </a:solidFill>
              <a:ln>
                <a:solidFill>
                  <a:srgbClr val="993300"/>
                </a:solidFill>
                <a:prstDash val="solid"/>
              </a:ln>
            </c:spPr>
          </c:marker>
          <c:errBars>
            <c:errDir val="x"/>
            <c:errBarType val="both"/>
            <c:errValType val="fixedVal"/>
            <c:noEndCap val="1"/>
            <c:val val="1.0000000000000002E-2"/>
          </c:errBars>
          <c:errBars>
            <c:errDir val="y"/>
            <c:errBarType val="both"/>
            <c:errValType val="fixedVal"/>
            <c:noEndCap val="0"/>
            <c:val val="0.1"/>
          </c:errBars>
          <c:xVal>
            <c:numRef>
              <c:f>Results!$B$6:$B$39</c:f>
              <c:numCache>
                <c:formatCode>General</c:formatCode>
                <c:ptCount val="34"/>
                <c:pt idx="0">
                  <c:v>0.1016</c:v>
                </c:pt>
                <c:pt idx="1">
                  <c:v>0.62642750000000003</c:v>
                </c:pt>
                <c:pt idx="2">
                  <c:v>0.70711452821165011</c:v>
                </c:pt>
                <c:pt idx="3">
                  <c:v>0.79097655642330034</c:v>
                </c:pt>
                <c:pt idx="4">
                  <c:v>1.1497515564233003</c:v>
                </c:pt>
                <c:pt idx="5">
                  <c:v>1.1976471846349503</c:v>
                </c:pt>
                <c:pt idx="6">
                  <c:v>1.6929977913217069</c:v>
                </c:pt>
                <c:pt idx="7">
                  <c:v>2.1883483980084635</c:v>
                </c:pt>
                <c:pt idx="8">
                  <c:v>2.6885169549586769</c:v>
                </c:pt>
                <c:pt idx="9">
                  <c:v>3.1886855119088899</c:v>
                </c:pt>
                <c:pt idx="10">
                  <c:v>3.7136744801598325</c:v>
                </c:pt>
                <c:pt idx="11">
                  <c:v>4.2586532484107753</c:v>
                </c:pt>
                <c:pt idx="12">
                  <c:v>4.8084535843643952</c:v>
                </c:pt>
                <c:pt idx="13">
                  <c:v>5.358253920318016</c:v>
                </c:pt>
                <c:pt idx="14">
                  <c:v>5.9128758239743133</c:v>
                </c:pt>
                <c:pt idx="15">
                  <c:v>6.4674977276306116</c:v>
                </c:pt>
                <c:pt idx="16">
                  <c:v>7.0269411989895856</c:v>
                </c:pt>
                <c:pt idx="17">
                  <c:v>7.5863846703485605</c:v>
                </c:pt>
                <c:pt idx="18">
                  <c:v>8.1506497094102137</c:v>
                </c:pt>
                <c:pt idx="19">
                  <c:v>8.7149147484718661</c:v>
                </c:pt>
                <c:pt idx="20">
                  <c:v>9.284001355236196</c:v>
                </c:pt>
                <c:pt idx="21">
                  <c:v>9.8530879620005258</c:v>
                </c:pt>
                <c:pt idx="22">
                  <c:v>10.426996136467533</c:v>
                </c:pt>
                <c:pt idx="23">
                  <c:v>11.000904310934541</c:v>
                </c:pt>
                <c:pt idx="24">
                  <c:v>11.579634053104224</c:v>
                </c:pt>
                <c:pt idx="25">
                  <c:v>12.158363795273907</c:v>
                </c:pt>
                <c:pt idx="26">
                  <c:v>12.741915105146269</c:v>
                </c:pt>
                <c:pt idx="27">
                  <c:v>13.32546641501863</c:v>
                </c:pt>
                <c:pt idx="28">
                  <c:v>13.427044653806151</c:v>
                </c:pt>
                <c:pt idx="29">
                  <c:v>13.82074465380615</c:v>
                </c:pt>
                <c:pt idx="30">
                  <c:v>13.913839292593668</c:v>
                </c:pt>
                <c:pt idx="31">
                  <c:v>14.008521431381187</c:v>
                </c:pt>
                <c:pt idx="32">
                  <c:v>14.568273931381187</c:v>
                </c:pt>
                <c:pt idx="33">
                  <c:v>14.669873931381186</c:v>
                </c:pt>
              </c:numCache>
            </c:numRef>
          </c:xVal>
          <c:yVal>
            <c:numRef>
              <c:f>'Post-HT INNER'!$AB$4:$AB$37</c:f>
              <c:numCache>
                <c:formatCode>General</c:formatCode>
                <c:ptCount val="34"/>
                <c:pt idx="0">
                  <c:v>5.006186826668217</c:v>
                </c:pt>
                <c:pt idx="1">
                  <c:v>5.1572624682585211</c:v>
                </c:pt>
                <c:pt idx="2">
                  <c:v>4.8539546695285818</c:v>
                </c:pt>
                <c:pt idx="3">
                  <c:v>4.9936768973954262</c:v>
                </c:pt>
                <c:pt idx="4">
                  <c:v>5.1392355582000837</c:v>
                </c:pt>
                <c:pt idx="5">
                  <c:v>5.1170483001451492</c:v>
                </c:pt>
                <c:pt idx="6">
                  <c:v>5.0690150544773998</c:v>
                </c:pt>
                <c:pt idx="7">
                  <c:v>5.0780923837224723</c:v>
                </c:pt>
                <c:pt idx="8">
                  <c:v>5.0854046495270868</c:v>
                </c:pt>
                <c:pt idx="9">
                  <c:v>5.0753361261248511</c:v>
                </c:pt>
                <c:pt idx="10">
                  <c:v>5.0425647365240227</c:v>
                </c:pt>
                <c:pt idx="11">
                  <c:v>5.0560890924529236</c:v>
                </c:pt>
                <c:pt idx="12">
                  <c:v>5.0883845782010955</c:v>
                </c:pt>
                <c:pt idx="13">
                  <c:v>5.0742426996657866</c:v>
                </c:pt>
                <c:pt idx="14">
                  <c:v>5.0762984713537769</c:v>
                </c:pt>
                <c:pt idx="15">
                  <c:v>5.0689216610458629</c:v>
                </c:pt>
                <c:pt idx="16">
                  <c:v>5.0602022952937125</c:v>
                </c:pt>
                <c:pt idx="17">
                  <c:v>5.0720925426399575</c:v>
                </c:pt>
                <c:pt idx="18">
                  <c:v>5.074587073926355</c:v>
                </c:pt>
                <c:pt idx="19">
                  <c:v>5.0770603804648511</c:v>
                </c:pt>
                <c:pt idx="20">
                  <c:v>5.0841204177092285</c:v>
                </c:pt>
                <c:pt idx="21">
                  <c:v>5.0911208913438264</c:v>
                </c:pt>
                <c:pt idx="22">
                  <c:v>5.0889246015424838</c:v>
                </c:pt>
                <c:pt idx="23">
                  <c:v>5.1158658085730986</c:v>
                </c:pt>
                <c:pt idx="24">
                  <c:v>5.1099600103203535</c:v>
                </c:pt>
                <c:pt idx="25">
                  <c:v>5.0959814059302317</c:v>
                </c:pt>
                <c:pt idx="26">
                  <c:v>5.0991934976895994</c:v>
                </c:pt>
                <c:pt idx="27">
                  <c:v>5.0872004176461116</c:v>
                </c:pt>
                <c:pt idx="28">
                  <c:v>5.084685760450629</c:v>
                </c:pt>
                <c:pt idx="29">
                  <c:v>5.089267884359761</c:v>
                </c:pt>
                <c:pt idx="30">
                  <c:v>4.8763353701514784</c:v>
                </c:pt>
                <c:pt idx="31">
                  <c:v>5.1847666100444751</c:v>
                </c:pt>
                <c:pt idx="32">
                  <c:v>5.1463925101302745</c:v>
                </c:pt>
              </c:numCache>
            </c:numRef>
          </c:yVal>
          <c:smooth val="0"/>
        </c:ser>
        <c:dLbls>
          <c:showLegendKey val="0"/>
          <c:showVal val="0"/>
          <c:showCatName val="0"/>
          <c:showSerName val="0"/>
          <c:showPercent val="0"/>
          <c:showBubbleSize val="0"/>
        </c:dLbls>
        <c:axId val="1985573984"/>
        <c:axId val="1985565280"/>
      </c:scatterChart>
      <c:valAx>
        <c:axId val="1985573984"/>
        <c:scaling>
          <c:orientation val="minMax"/>
          <c:max val="31"/>
          <c:min val="0"/>
        </c:scaling>
        <c:delete val="0"/>
        <c:axPos val="b"/>
        <c:title>
          <c:tx>
            <c:rich>
              <a:bodyPr/>
              <a:lstStyle/>
              <a:p>
                <a:pPr>
                  <a:defRPr/>
                </a:pPr>
                <a:r>
                  <a:rPr lang="en-US"/>
                  <a:t>Position on Cable (m)</a:t>
                </a:r>
              </a:p>
            </c:rich>
          </c:tx>
          <c:layout>
            <c:manualLayout>
              <c:xMode val="edge"/>
              <c:yMode val="edge"/>
              <c:x val="0.37999570866047866"/>
              <c:y val="0.8187260325611117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1985565280"/>
        <c:crosses val="autoZero"/>
        <c:crossBetween val="midCat"/>
      </c:valAx>
      <c:valAx>
        <c:axId val="1985565280"/>
        <c:scaling>
          <c:orientation val="minMax"/>
          <c:min val="1.5"/>
        </c:scaling>
        <c:delete val="0"/>
        <c:axPos val="l"/>
        <c:majorGridlines>
          <c:spPr>
            <a:ln w="3175">
              <a:solidFill>
                <a:srgbClr val="000000"/>
              </a:solidFill>
              <a:prstDash val="solid"/>
            </a:ln>
          </c:spPr>
        </c:majorGridlines>
        <c:title>
          <c:tx>
            <c:rich>
              <a:bodyPr/>
              <a:lstStyle/>
              <a:p>
                <a:pPr>
                  <a:defRPr/>
                </a:pPr>
                <a:r>
                  <a:rPr lang="en-US"/>
                  <a:t>mOhm / m</a:t>
                </a:r>
              </a:p>
            </c:rich>
          </c:tx>
          <c:layout>
            <c:manualLayout>
              <c:xMode val="edge"/>
              <c:yMode val="edge"/>
              <c:x val="1.0011799995588797E-2"/>
              <c:y val="0.41122975121067612"/>
            </c:manualLayout>
          </c:layout>
          <c:overlay val="0"/>
          <c:spPr>
            <a:noFill/>
            <a:ln w="25400">
              <a:noFill/>
            </a:ln>
          </c:spPr>
        </c:title>
        <c:numFmt formatCode="0.0" sourceLinked="0"/>
        <c:majorTickMark val="out"/>
        <c:minorTickMark val="out"/>
        <c:tickLblPos val="nextTo"/>
        <c:spPr>
          <a:ln w="3175">
            <a:solidFill>
              <a:srgbClr val="000000"/>
            </a:solidFill>
            <a:prstDash val="solid"/>
          </a:ln>
        </c:spPr>
        <c:txPr>
          <a:bodyPr rot="0" vert="horz"/>
          <a:lstStyle/>
          <a:p>
            <a:pPr>
              <a:defRPr/>
            </a:pPr>
            <a:endParaRPr lang="en-US"/>
          </a:p>
        </c:txPr>
        <c:crossAx val="1985573984"/>
        <c:crosses val="autoZero"/>
        <c:crossBetween val="midCat"/>
      </c:valAx>
      <c:spPr>
        <a:noFill/>
        <a:ln w="12700">
          <a:solidFill>
            <a:srgbClr val="000000"/>
          </a:solidFill>
        </a:ln>
      </c:spPr>
    </c:plotArea>
    <c:legend>
      <c:legendPos val="r"/>
      <c:layout>
        <c:manualLayout>
          <c:xMode val="edge"/>
          <c:yMode val="edge"/>
          <c:x val="0.25554095702995566"/>
          <c:y val="0.45231911744053455"/>
          <c:w val="0.53455676608853164"/>
          <c:h val="0.23280307912085402"/>
        </c:manualLayout>
      </c:layout>
      <c:overlay val="0"/>
      <c:spPr>
        <a:solidFill>
          <a:srgbClr val="FFFFFF"/>
        </a:solidFill>
        <a:ln w="3175">
          <a:solidFill>
            <a:srgbClr val="000000"/>
          </a:solidFill>
          <a:prstDash val="solid"/>
        </a:ln>
      </c:spPr>
    </c:legend>
    <c:plotVisOnly val="1"/>
    <c:dispBlanksAs val="gap"/>
    <c:showDLblsOverMax val="0"/>
  </c:chart>
  <c:spPr>
    <a:solidFill>
      <a:srgbClr val="FFFFFF"/>
    </a:solidFill>
    <a:ln w="3175">
      <a:noFill/>
      <a:prstDash val="solid"/>
    </a:ln>
  </c:spPr>
  <c:txPr>
    <a:bodyPr/>
    <a:lstStyle/>
    <a:p>
      <a:pPr>
        <a:defRPr sz="14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459272290015142"/>
          <c:y val="2.3196434808967336E-2"/>
          <c:w val="0.81730872004987976"/>
          <c:h val="0.92313506965475467"/>
        </c:manualLayout>
      </c:layout>
      <c:scatterChart>
        <c:scatterStyle val="lineMarker"/>
        <c:varyColors val="0"/>
        <c:ser>
          <c:idx val="0"/>
          <c:order val="0"/>
          <c:tx>
            <c:v>Outer (Before Heat Treatment)</c:v>
          </c:tx>
          <c:spPr>
            <a:ln w="28575">
              <a:noFill/>
            </a:ln>
          </c:spPr>
          <c:marker>
            <c:symbol val="diamond"/>
            <c:size val="3"/>
            <c:spPr>
              <a:solidFill>
                <a:srgbClr val="000080"/>
              </a:solidFill>
              <a:ln>
                <a:solidFill>
                  <a:srgbClr val="000080"/>
                </a:solidFill>
                <a:prstDash val="solid"/>
              </a:ln>
            </c:spPr>
          </c:marker>
          <c:errBars>
            <c:errDir val="x"/>
            <c:errBarType val="both"/>
            <c:errValType val="fixedVal"/>
            <c:noEndCap val="0"/>
            <c:val val="1.0000000000000002E-2"/>
          </c:errBars>
          <c:errBars>
            <c:errDir val="y"/>
            <c:errBarType val="both"/>
            <c:errValType val="fixedVal"/>
            <c:noEndCap val="0"/>
            <c:val val="0.1"/>
            <c:spPr>
              <a:ln>
                <a:solidFill>
                  <a:srgbClr val="000080"/>
                </a:solidFill>
              </a:ln>
            </c:spPr>
          </c:errBars>
          <c:xVal>
            <c:numRef>
              <c:f>Results!$B$45:$B$98</c:f>
              <c:numCache>
                <c:formatCode>General</c:formatCode>
                <c:ptCount val="54"/>
                <c:pt idx="0">
                  <c:v>0.1016</c:v>
                </c:pt>
                <c:pt idx="1">
                  <c:v>0.64810639999999997</c:v>
                </c:pt>
                <c:pt idx="2">
                  <c:v>0.76977672718648671</c:v>
                </c:pt>
                <c:pt idx="3">
                  <c:v>0.89462205437297349</c:v>
                </c:pt>
                <c:pt idx="4">
                  <c:v>1.2925384543729737</c:v>
                </c:pt>
                <c:pt idx="5">
                  <c:v>1.3856337815594604</c:v>
                </c:pt>
                <c:pt idx="6">
                  <c:v>2.0056809823946398</c:v>
                </c:pt>
                <c:pt idx="7">
                  <c:v>2.6257281832298194</c:v>
                </c:pt>
                <c:pt idx="8">
                  <c:v>3.2499655305272053</c:v>
                </c:pt>
                <c:pt idx="9">
                  <c:v>3.8742028778245912</c:v>
                </c:pt>
                <c:pt idx="10">
                  <c:v>4.5026303715841829</c:v>
                </c:pt>
                <c:pt idx="11">
                  <c:v>5.1310578653437755</c:v>
                </c:pt>
                <c:pt idx="12">
                  <c:v>5.7636755055655735</c:v>
                </c:pt>
                <c:pt idx="13">
                  <c:v>6.3962931457873715</c:v>
                </c:pt>
                <c:pt idx="14">
                  <c:v>7.0331009324713767</c:v>
                </c:pt>
                <c:pt idx="15">
                  <c:v>7.6699087191553819</c:v>
                </c:pt>
                <c:pt idx="16">
                  <c:v>8.3109066523015933</c:v>
                </c:pt>
                <c:pt idx="17">
                  <c:v>8.9519045854478048</c:v>
                </c:pt>
                <c:pt idx="18">
                  <c:v>9.5970926650562216</c:v>
                </c:pt>
                <c:pt idx="19">
                  <c:v>10.24228074466464</c:v>
                </c:pt>
                <c:pt idx="20">
                  <c:v>10.891658970735264</c:v>
                </c:pt>
                <c:pt idx="21">
                  <c:v>11.541037196805888</c:v>
                </c:pt>
                <c:pt idx="22">
                  <c:v>12.194605569338718</c:v>
                </c:pt>
                <c:pt idx="23">
                  <c:v>12.848173941871547</c:v>
                </c:pt>
                <c:pt idx="24">
                  <c:v>13.505932460866584</c:v>
                </c:pt>
                <c:pt idx="25">
                  <c:v>14.163690979861618</c:v>
                </c:pt>
                <c:pt idx="26">
                  <c:v>14.82563964531886</c:v>
                </c:pt>
                <c:pt idx="27">
                  <c:v>15.487588310776102</c:v>
                </c:pt>
                <c:pt idx="28">
                  <c:v>16.15372712269555</c:v>
                </c:pt>
                <c:pt idx="29">
                  <c:v>16.819865934614999</c:v>
                </c:pt>
                <c:pt idx="30">
                  <c:v>17.490194892996652</c:v>
                </c:pt>
                <c:pt idx="31">
                  <c:v>18.160523851378308</c:v>
                </c:pt>
                <c:pt idx="32">
                  <c:v>18.835042956222168</c:v>
                </c:pt>
                <c:pt idx="33">
                  <c:v>19.509562061066028</c:v>
                </c:pt>
                <c:pt idx="34">
                  <c:v>20.188271312372095</c:v>
                </c:pt>
                <c:pt idx="35">
                  <c:v>20.866980563678162</c:v>
                </c:pt>
                <c:pt idx="36">
                  <c:v>21.549879961446432</c:v>
                </c:pt>
                <c:pt idx="37">
                  <c:v>22.232779359214703</c:v>
                </c:pt>
                <c:pt idx="38">
                  <c:v>22.919868903445185</c:v>
                </c:pt>
                <c:pt idx="39">
                  <c:v>23.606958447675662</c:v>
                </c:pt>
                <c:pt idx="40">
                  <c:v>24.298238138368347</c:v>
                </c:pt>
                <c:pt idx="41">
                  <c:v>24.989517829061032</c:v>
                </c:pt>
                <c:pt idx="42">
                  <c:v>25.684987666215925</c:v>
                </c:pt>
                <c:pt idx="43">
                  <c:v>26.380457503370813</c:v>
                </c:pt>
                <c:pt idx="44">
                  <c:v>27.080117486987909</c:v>
                </c:pt>
                <c:pt idx="45">
                  <c:v>27.779777470605005</c:v>
                </c:pt>
                <c:pt idx="46">
                  <c:v>28.483627600684308</c:v>
                </c:pt>
                <c:pt idx="47">
                  <c:v>29.187477730763611</c:v>
                </c:pt>
                <c:pt idx="48">
                  <c:v>29.306674869034357</c:v>
                </c:pt>
                <c:pt idx="49">
                  <c:v>29.702356069034355</c:v>
                </c:pt>
                <c:pt idx="50">
                  <c:v>29.895518007305121</c:v>
                </c:pt>
                <c:pt idx="51">
                  <c:v>30.068690145575868</c:v>
                </c:pt>
                <c:pt idx="52">
                  <c:v>30.60978634557587</c:v>
                </c:pt>
                <c:pt idx="53">
                  <c:v>30.711386345575871</c:v>
                </c:pt>
              </c:numCache>
            </c:numRef>
          </c:xVal>
          <c:yVal>
            <c:numRef>
              <c:f>'Pre-HT OUTER'!$AB$4:$AB$57</c:f>
              <c:numCache>
                <c:formatCode>General</c:formatCode>
                <c:ptCount val="54"/>
                <c:pt idx="0">
                  <c:v>2.1861885776938319</c:v>
                </c:pt>
                <c:pt idx="1">
                  <c:v>2.2846883863078906</c:v>
                </c:pt>
                <c:pt idx="2">
                  <c:v>2.2176329133796351</c:v>
                </c:pt>
                <c:pt idx="3">
                  <c:v>2.077068471398527</c:v>
                </c:pt>
                <c:pt idx="4">
                  <c:v>2.1285088244245087</c:v>
                </c:pt>
                <c:pt idx="5">
                  <c:v>2.2360684138977858</c:v>
                </c:pt>
                <c:pt idx="6">
                  <c:v>2.1619093866285217</c:v>
                </c:pt>
                <c:pt idx="7">
                  <c:v>2.1601073528439003</c:v>
                </c:pt>
                <c:pt idx="8">
                  <c:v>2.1625172932919074</c:v>
                </c:pt>
                <c:pt idx="9">
                  <c:v>2.164073945369076</c:v>
                </c:pt>
                <c:pt idx="10">
                  <c:v>2.1543561561960405</c:v>
                </c:pt>
                <c:pt idx="11">
                  <c:v>2.1580085873412975</c:v>
                </c:pt>
                <c:pt idx="12">
                  <c:v>2.1657810689707944</c:v>
                </c:pt>
                <c:pt idx="13">
                  <c:v>2.1635888883056058</c:v>
                </c:pt>
                <c:pt idx="14">
                  <c:v>2.1605877373043278</c:v>
                </c:pt>
                <c:pt idx="15">
                  <c:v>2.1666339101842493</c:v>
                </c:pt>
                <c:pt idx="16">
                  <c:v>2.1726405597699543</c:v>
                </c:pt>
                <c:pt idx="17">
                  <c:v>2.1525169577005054</c:v>
                </c:pt>
                <c:pt idx="18">
                  <c:v>2.1536542400502094</c:v>
                </c:pt>
                <c:pt idx="19">
                  <c:v>2.1709855449384254</c:v>
                </c:pt>
                <c:pt idx="20">
                  <c:v>2.1720559041597984</c:v>
                </c:pt>
                <c:pt idx="21">
                  <c:v>2.1570221984584133</c:v>
                </c:pt>
                <c:pt idx="22">
                  <c:v>2.1581304561959436</c:v>
                </c:pt>
                <c:pt idx="23">
                  <c:v>2.1672287855843404</c:v>
                </c:pt>
                <c:pt idx="24">
                  <c:v>2.1603257917298673</c:v>
                </c:pt>
                <c:pt idx="25">
                  <c:v>2.1614130040213313</c:v>
                </c:pt>
                <c:pt idx="26">
                  <c:v>2.1783357762493312</c:v>
                </c:pt>
                <c:pt idx="27">
                  <c:v>2.1635668475259098</c:v>
                </c:pt>
                <c:pt idx="28">
                  <c:v>2.1488908183203268</c:v>
                </c:pt>
                <c:pt idx="29">
                  <c:v>2.1656936797700874</c:v>
                </c:pt>
                <c:pt idx="30">
                  <c:v>2.1745693167477991</c:v>
                </c:pt>
                <c:pt idx="31">
                  <c:v>2.1677940057081746</c:v>
                </c:pt>
                <c:pt idx="32">
                  <c:v>2.1532871833003542</c:v>
                </c:pt>
                <c:pt idx="33">
                  <c:v>2.1698683177861198</c:v>
                </c:pt>
                <c:pt idx="34">
                  <c:v>2.1708958691916562</c:v>
                </c:pt>
                <c:pt idx="35">
                  <c:v>2.1488115953016931</c:v>
                </c:pt>
                <c:pt idx="36">
                  <c:v>2.1575756470976968</c:v>
                </c:pt>
                <c:pt idx="37">
                  <c:v>2.1662860887374307</c:v>
                </c:pt>
                <c:pt idx="38">
                  <c:v>2.1673120302369697</c:v>
                </c:pt>
                <c:pt idx="39">
                  <c:v>2.1683317341551169</c:v>
                </c:pt>
                <c:pt idx="40">
                  <c:v>2.1541750106510258</c:v>
                </c:pt>
                <c:pt idx="41">
                  <c:v>2.155228246665402</c:v>
                </c:pt>
                <c:pt idx="42">
                  <c:v>2.1713539841346545</c:v>
                </c:pt>
                <c:pt idx="43">
                  <c:v>2.1648325184765058</c:v>
                </c:pt>
                <c:pt idx="44">
                  <c:v>2.158350108783964</c:v>
                </c:pt>
                <c:pt idx="45">
                  <c:v>2.1668501997359702</c:v>
                </c:pt>
                <c:pt idx="46">
                  <c:v>2.1678500316510352</c:v>
                </c:pt>
                <c:pt idx="47">
                  <c:v>2.0348227066392335</c:v>
                </c:pt>
                <c:pt idx="48">
                  <c:v>1.9573351889052275</c:v>
                </c:pt>
                <c:pt idx="49">
                  <c:v>2.3383609212251333</c:v>
                </c:pt>
                <c:pt idx="50">
                  <c:v>2.3216137776457506</c:v>
                </c:pt>
                <c:pt idx="51">
                  <c:v>1.9321503898783157</c:v>
                </c:pt>
                <c:pt idx="52">
                  <c:v>1.9874123909269827</c:v>
                </c:pt>
              </c:numCache>
            </c:numRef>
          </c:yVal>
          <c:smooth val="0"/>
        </c:ser>
        <c:ser>
          <c:idx val="1"/>
          <c:order val="1"/>
          <c:tx>
            <c:v>Outer (After Heat Treatment)</c:v>
          </c:tx>
          <c:spPr>
            <a:ln w="28575">
              <a:noFill/>
            </a:ln>
          </c:spPr>
          <c:marker>
            <c:symbol val="square"/>
            <c:size val="3"/>
            <c:spPr>
              <a:solidFill>
                <a:srgbClr val="FF00FF"/>
              </a:solidFill>
              <a:ln w="6350">
                <a:solidFill>
                  <a:srgbClr val="FF00FF"/>
                </a:solidFill>
                <a:prstDash val="solid"/>
              </a:ln>
            </c:spPr>
          </c:marker>
          <c:errBars>
            <c:errDir val="x"/>
            <c:errBarType val="both"/>
            <c:errValType val="fixedVal"/>
            <c:noEndCap val="0"/>
            <c:val val="1.0000000000000002E-2"/>
          </c:errBars>
          <c:errBars>
            <c:errDir val="y"/>
            <c:errBarType val="both"/>
            <c:errValType val="fixedVal"/>
            <c:noEndCap val="0"/>
            <c:val val="0.1"/>
          </c:errBars>
          <c:xVal>
            <c:numRef>
              <c:f>Results!$B$45:$B$98</c:f>
              <c:numCache>
                <c:formatCode>General</c:formatCode>
                <c:ptCount val="54"/>
                <c:pt idx="0">
                  <c:v>0.1016</c:v>
                </c:pt>
                <c:pt idx="1">
                  <c:v>0.64810639999999997</c:v>
                </c:pt>
                <c:pt idx="2">
                  <c:v>0.76977672718648671</c:v>
                </c:pt>
                <c:pt idx="3">
                  <c:v>0.89462205437297349</c:v>
                </c:pt>
                <c:pt idx="4">
                  <c:v>1.2925384543729737</c:v>
                </c:pt>
                <c:pt idx="5">
                  <c:v>1.3856337815594604</c:v>
                </c:pt>
                <c:pt idx="6">
                  <c:v>2.0056809823946398</c:v>
                </c:pt>
                <c:pt idx="7">
                  <c:v>2.6257281832298194</c:v>
                </c:pt>
                <c:pt idx="8">
                  <c:v>3.2499655305272053</c:v>
                </c:pt>
                <c:pt idx="9">
                  <c:v>3.8742028778245912</c:v>
                </c:pt>
                <c:pt idx="10">
                  <c:v>4.5026303715841829</c:v>
                </c:pt>
                <c:pt idx="11">
                  <c:v>5.1310578653437755</c:v>
                </c:pt>
                <c:pt idx="12">
                  <c:v>5.7636755055655735</c:v>
                </c:pt>
                <c:pt idx="13">
                  <c:v>6.3962931457873715</c:v>
                </c:pt>
                <c:pt idx="14">
                  <c:v>7.0331009324713767</c:v>
                </c:pt>
                <c:pt idx="15">
                  <c:v>7.6699087191553819</c:v>
                </c:pt>
                <c:pt idx="16">
                  <c:v>8.3109066523015933</c:v>
                </c:pt>
                <c:pt idx="17">
                  <c:v>8.9519045854478048</c:v>
                </c:pt>
                <c:pt idx="18">
                  <c:v>9.5970926650562216</c:v>
                </c:pt>
                <c:pt idx="19">
                  <c:v>10.24228074466464</c:v>
                </c:pt>
                <c:pt idx="20">
                  <c:v>10.891658970735264</c:v>
                </c:pt>
                <c:pt idx="21">
                  <c:v>11.541037196805888</c:v>
                </c:pt>
                <c:pt idx="22">
                  <c:v>12.194605569338718</c:v>
                </c:pt>
                <c:pt idx="23">
                  <c:v>12.848173941871547</c:v>
                </c:pt>
                <c:pt idx="24">
                  <c:v>13.505932460866584</c:v>
                </c:pt>
                <c:pt idx="25">
                  <c:v>14.163690979861618</c:v>
                </c:pt>
                <c:pt idx="26">
                  <c:v>14.82563964531886</c:v>
                </c:pt>
                <c:pt idx="27">
                  <c:v>15.487588310776102</c:v>
                </c:pt>
                <c:pt idx="28">
                  <c:v>16.15372712269555</c:v>
                </c:pt>
                <c:pt idx="29">
                  <c:v>16.819865934614999</c:v>
                </c:pt>
                <c:pt idx="30">
                  <c:v>17.490194892996652</c:v>
                </c:pt>
                <c:pt idx="31">
                  <c:v>18.160523851378308</c:v>
                </c:pt>
                <c:pt idx="32">
                  <c:v>18.835042956222168</c:v>
                </c:pt>
                <c:pt idx="33">
                  <c:v>19.509562061066028</c:v>
                </c:pt>
                <c:pt idx="34">
                  <c:v>20.188271312372095</c:v>
                </c:pt>
                <c:pt idx="35">
                  <c:v>20.866980563678162</c:v>
                </c:pt>
                <c:pt idx="36">
                  <c:v>21.549879961446432</c:v>
                </c:pt>
                <c:pt idx="37">
                  <c:v>22.232779359214703</c:v>
                </c:pt>
                <c:pt idx="38">
                  <c:v>22.919868903445185</c:v>
                </c:pt>
                <c:pt idx="39">
                  <c:v>23.606958447675662</c:v>
                </c:pt>
                <c:pt idx="40">
                  <c:v>24.298238138368347</c:v>
                </c:pt>
                <c:pt idx="41">
                  <c:v>24.989517829061032</c:v>
                </c:pt>
                <c:pt idx="42">
                  <c:v>25.684987666215925</c:v>
                </c:pt>
                <c:pt idx="43">
                  <c:v>26.380457503370813</c:v>
                </c:pt>
                <c:pt idx="44">
                  <c:v>27.080117486987909</c:v>
                </c:pt>
                <c:pt idx="45">
                  <c:v>27.779777470605005</c:v>
                </c:pt>
                <c:pt idx="46">
                  <c:v>28.483627600684308</c:v>
                </c:pt>
                <c:pt idx="47">
                  <c:v>29.187477730763611</c:v>
                </c:pt>
                <c:pt idx="48">
                  <c:v>29.306674869034357</c:v>
                </c:pt>
                <c:pt idx="49">
                  <c:v>29.702356069034355</c:v>
                </c:pt>
                <c:pt idx="50">
                  <c:v>29.895518007305121</c:v>
                </c:pt>
                <c:pt idx="51">
                  <c:v>30.068690145575868</c:v>
                </c:pt>
                <c:pt idx="52">
                  <c:v>30.60978634557587</c:v>
                </c:pt>
                <c:pt idx="53">
                  <c:v>30.711386345575871</c:v>
                </c:pt>
              </c:numCache>
            </c:numRef>
          </c:xVal>
          <c:yVal>
            <c:numRef>
              <c:f>'Post-HT OUTER'!$AB$4:$AB$57</c:f>
              <c:numCache>
                <c:formatCode>General</c:formatCode>
                <c:ptCount val="54"/>
                <c:pt idx="0">
                  <c:v>0</c:v>
                </c:pt>
                <c:pt idx="1">
                  <c:v>0</c:v>
                </c:pt>
                <c:pt idx="2">
                  <c:v>2.8702600165730008</c:v>
                </c:pt>
                <c:pt idx="3">
                  <c:v>0</c:v>
                </c:pt>
                <c:pt idx="4">
                  <c:v>2.8451725350980954</c:v>
                </c:pt>
                <c:pt idx="5">
                  <c:v>2.8922763950013781</c:v>
                </c:pt>
                <c:pt idx="6">
                  <c:v>2.8907370746130656</c:v>
                </c:pt>
                <c:pt idx="7">
                  <c:v>2.9064399791767652</c:v>
                </c:pt>
                <c:pt idx="8">
                  <c:v>2.8811469462952242</c:v>
                </c:pt>
                <c:pt idx="9">
                  <c:v>2.9016673282634398</c:v>
                </c:pt>
                <c:pt idx="10">
                  <c:v>2.8798082832460659</c:v>
                </c:pt>
                <c:pt idx="11">
                  <c:v>2.9066740127783386</c:v>
                </c:pt>
                <c:pt idx="12">
                  <c:v>2.8889780559189226</c:v>
                </c:pt>
                <c:pt idx="13">
                  <c:v>2.9035714583763546</c:v>
                </c:pt>
                <c:pt idx="14">
                  <c:v>2.8860021468428738</c:v>
                </c:pt>
                <c:pt idx="15">
                  <c:v>2.8925192146583338</c:v>
                </c:pt>
                <c:pt idx="16">
                  <c:v>2.8751008759182421</c:v>
                </c:pt>
                <c:pt idx="17">
                  <c:v>2.9054259621740899</c:v>
                </c:pt>
                <c:pt idx="18">
                  <c:v>2.8880788349313629</c:v>
                </c:pt>
                <c:pt idx="19">
                  <c:v>2.894504805441616</c:v>
                </c:pt>
                <c:pt idx="20">
                  <c:v>2.8851663347450014</c:v>
                </c:pt>
                <c:pt idx="21">
                  <c:v>2.8915603410036974</c:v>
                </c:pt>
                <c:pt idx="22">
                  <c:v>2.8822911797022117</c:v>
                </c:pt>
                <c:pt idx="23">
                  <c:v>2.9042257670498923</c:v>
                </c:pt>
                <c:pt idx="24">
                  <c:v>2.8872139840130484</c:v>
                </c:pt>
                <c:pt idx="25">
                  <c:v>2.908993654011911</c:v>
                </c:pt>
                <c:pt idx="26">
                  <c:v>2.8843622668770439</c:v>
                </c:pt>
                <c:pt idx="27">
                  <c:v>2.890637770569632</c:v>
                </c:pt>
                <c:pt idx="28">
                  <c:v>2.8892101127860617</c:v>
                </c:pt>
                <c:pt idx="29">
                  <c:v>2.880151747293314</c:v>
                </c:pt>
                <c:pt idx="30">
                  <c:v>2.886381569575081</c:v>
                </c:pt>
                <c:pt idx="31">
                  <c:v>2.9229407872830122</c:v>
                </c:pt>
                <c:pt idx="32">
                  <c:v>2.8835881684683033</c:v>
                </c:pt>
                <c:pt idx="33">
                  <c:v>2.8671143665637122</c:v>
                </c:pt>
                <c:pt idx="34">
                  <c:v>2.8883510060068729</c:v>
                </c:pt>
                <c:pt idx="35">
                  <c:v>2.8419695370481382</c:v>
                </c:pt>
                <c:pt idx="36">
                  <c:v>2.8855798003984106</c:v>
                </c:pt>
                <c:pt idx="37">
                  <c:v>2.921470566484516</c:v>
                </c:pt>
                <c:pt idx="38">
                  <c:v>2.8828423946271595</c:v>
                </c:pt>
                <c:pt idx="39">
                  <c:v>2.8888935934963347</c:v>
                </c:pt>
                <c:pt idx="40">
                  <c:v>2.8875231437437474</c:v>
                </c:pt>
                <c:pt idx="41">
                  <c:v>2.9524248757367859</c:v>
                </c:pt>
                <c:pt idx="42">
                  <c:v>2.8848070147672469</c:v>
                </c:pt>
                <c:pt idx="43">
                  <c:v>2.9054164749752314</c:v>
                </c:pt>
                <c:pt idx="44">
                  <c:v>2.8894199336577948</c:v>
                </c:pt>
                <c:pt idx="45">
                  <c:v>2.8880683697566796</c:v>
                </c:pt>
                <c:pt idx="46">
                  <c:v>2.9012310069936089</c:v>
                </c:pt>
                <c:pt idx="47">
                  <c:v>2.9143155172348423</c:v>
                </c:pt>
                <c:pt idx="48">
                  <c:v>2.9826969063760882</c:v>
                </c:pt>
                <c:pt idx="50">
                  <c:v>3.1132096232093311</c:v>
                </c:pt>
                <c:pt idx="51">
                  <c:v>0</c:v>
                </c:pt>
                <c:pt idx="52">
                  <c:v>3.0091180408252138</c:v>
                </c:pt>
              </c:numCache>
            </c:numRef>
          </c:yVal>
          <c:smooth val="0"/>
        </c:ser>
        <c:ser>
          <c:idx val="2"/>
          <c:order val="2"/>
          <c:tx>
            <c:v>Inner (Before Heat Treatment)</c:v>
          </c:tx>
          <c:spPr>
            <a:ln w="28575">
              <a:noFill/>
            </a:ln>
          </c:spPr>
          <c:marker>
            <c:symbol val="triangle"/>
            <c:size val="3"/>
            <c:spPr>
              <a:solidFill>
                <a:srgbClr val="FFFF00"/>
              </a:solidFill>
              <a:ln>
                <a:solidFill>
                  <a:srgbClr val="000000"/>
                </a:solidFill>
                <a:prstDash val="solid"/>
              </a:ln>
            </c:spPr>
          </c:marker>
          <c:errBars>
            <c:errDir val="x"/>
            <c:errBarType val="both"/>
            <c:errValType val="fixedVal"/>
            <c:noEndCap val="1"/>
            <c:val val="1.0000000000000002E-2"/>
          </c:errBars>
          <c:errBars>
            <c:errDir val="y"/>
            <c:errBarType val="both"/>
            <c:errValType val="fixedVal"/>
            <c:noEndCap val="0"/>
            <c:val val="0.1"/>
          </c:errBars>
          <c:xVal>
            <c:numRef>
              <c:f>Results!$B$6:$B$39</c:f>
              <c:numCache>
                <c:formatCode>General</c:formatCode>
                <c:ptCount val="34"/>
                <c:pt idx="0">
                  <c:v>0.1016</c:v>
                </c:pt>
                <c:pt idx="1">
                  <c:v>0.62642750000000003</c:v>
                </c:pt>
                <c:pt idx="2">
                  <c:v>0.70711452821165011</c:v>
                </c:pt>
                <c:pt idx="3">
                  <c:v>0.79097655642330034</c:v>
                </c:pt>
                <c:pt idx="4">
                  <c:v>1.1497515564233003</c:v>
                </c:pt>
                <c:pt idx="5">
                  <c:v>1.1976471846349503</c:v>
                </c:pt>
                <c:pt idx="6">
                  <c:v>1.6929977913217069</c:v>
                </c:pt>
                <c:pt idx="7">
                  <c:v>2.1883483980084635</c:v>
                </c:pt>
                <c:pt idx="8">
                  <c:v>2.6885169549586769</c:v>
                </c:pt>
                <c:pt idx="9">
                  <c:v>3.1886855119088899</c:v>
                </c:pt>
                <c:pt idx="10">
                  <c:v>3.7136744801598325</c:v>
                </c:pt>
                <c:pt idx="11">
                  <c:v>4.2586532484107753</c:v>
                </c:pt>
                <c:pt idx="12">
                  <c:v>4.8084535843643952</c:v>
                </c:pt>
                <c:pt idx="13">
                  <c:v>5.358253920318016</c:v>
                </c:pt>
                <c:pt idx="14">
                  <c:v>5.9128758239743133</c:v>
                </c:pt>
                <c:pt idx="15">
                  <c:v>6.4674977276306116</c:v>
                </c:pt>
                <c:pt idx="16">
                  <c:v>7.0269411989895856</c:v>
                </c:pt>
                <c:pt idx="17">
                  <c:v>7.5863846703485605</c:v>
                </c:pt>
                <c:pt idx="18">
                  <c:v>8.1506497094102137</c:v>
                </c:pt>
                <c:pt idx="19">
                  <c:v>8.7149147484718661</c:v>
                </c:pt>
                <c:pt idx="20">
                  <c:v>9.284001355236196</c:v>
                </c:pt>
                <c:pt idx="21">
                  <c:v>9.8530879620005258</c:v>
                </c:pt>
                <c:pt idx="22">
                  <c:v>10.426996136467533</c:v>
                </c:pt>
                <c:pt idx="23">
                  <c:v>11.000904310934541</c:v>
                </c:pt>
                <c:pt idx="24">
                  <c:v>11.579634053104224</c:v>
                </c:pt>
                <c:pt idx="25">
                  <c:v>12.158363795273907</c:v>
                </c:pt>
                <c:pt idx="26">
                  <c:v>12.741915105146269</c:v>
                </c:pt>
                <c:pt idx="27">
                  <c:v>13.32546641501863</c:v>
                </c:pt>
                <c:pt idx="28">
                  <c:v>13.427044653806151</c:v>
                </c:pt>
                <c:pt idx="29">
                  <c:v>13.82074465380615</c:v>
                </c:pt>
                <c:pt idx="30">
                  <c:v>13.913839292593668</c:v>
                </c:pt>
                <c:pt idx="31">
                  <c:v>14.008521431381187</c:v>
                </c:pt>
                <c:pt idx="32">
                  <c:v>14.568273931381187</c:v>
                </c:pt>
                <c:pt idx="33">
                  <c:v>14.669873931381186</c:v>
                </c:pt>
              </c:numCache>
            </c:numRef>
          </c:xVal>
          <c:yVal>
            <c:numRef>
              <c:f>'Pre-HT INNER'!$AB$4:$AB$37</c:f>
              <c:numCache>
                <c:formatCode>General</c:formatCode>
                <c:ptCount val="34"/>
                <c:pt idx="0">
                  <c:v>1.9036419453951403</c:v>
                </c:pt>
                <c:pt idx="1">
                  <c:v>2.1258433509346024</c:v>
                </c:pt>
                <c:pt idx="2">
                  <c:v>1.9818073708786512</c:v>
                </c:pt>
                <c:pt idx="3">
                  <c:v>1.9151923585806727</c:v>
                </c:pt>
                <c:pt idx="4">
                  <c:v>2.0079635890030048</c:v>
                </c:pt>
                <c:pt idx="5">
                  <c:v>2.0459073076613197</c:v>
                </c:pt>
                <c:pt idx="6">
                  <c:v>2.0041725071791205</c:v>
                </c:pt>
                <c:pt idx="7">
                  <c:v>2.0082077309306219</c:v>
                </c:pt>
                <c:pt idx="8">
                  <c:v>1.9887723050357131</c:v>
                </c:pt>
                <c:pt idx="9">
                  <c:v>2.0006407352580218</c:v>
                </c:pt>
                <c:pt idx="10">
                  <c:v>2.008132731933288</c:v>
                </c:pt>
                <c:pt idx="11">
                  <c:v>2.0027662414499647</c:v>
                </c:pt>
                <c:pt idx="12">
                  <c:v>1.9930962525298701</c:v>
                </c:pt>
                <c:pt idx="13">
                  <c:v>1.9985439915141219</c:v>
                </c:pt>
                <c:pt idx="14">
                  <c:v>2.0074662415501767</c:v>
                </c:pt>
                <c:pt idx="15">
                  <c:v>2.0163112623076418</c:v>
                </c:pt>
                <c:pt idx="16">
                  <c:v>1.9988936722029849</c:v>
                </c:pt>
                <c:pt idx="17">
                  <c:v>1.9903168917642795</c:v>
                </c:pt>
                <c:pt idx="18">
                  <c:v>2.0077760196874128</c:v>
                </c:pt>
                <c:pt idx="19">
                  <c:v>2.0078518168774657</c:v>
                </c:pt>
                <c:pt idx="20">
                  <c:v>2.0079269718782968</c:v>
                </c:pt>
                <c:pt idx="21">
                  <c:v>1.9994568056133952</c:v>
                </c:pt>
                <c:pt idx="22">
                  <c:v>2.0080753876835988</c:v>
                </c:pt>
                <c:pt idx="23">
                  <c:v>2.0081486643351951</c:v>
                </c:pt>
                <c:pt idx="24">
                  <c:v>2.0082213304974545</c:v>
                </c:pt>
                <c:pt idx="25">
                  <c:v>1.999890492538815</c:v>
                </c:pt>
                <c:pt idx="26">
                  <c:v>1.9916284877719792</c:v>
                </c:pt>
                <c:pt idx="27">
                  <c:v>1.9386822162181994</c:v>
                </c:pt>
                <c:pt idx="28">
                  <c:v>1.9522092421603603</c:v>
                </c:pt>
                <c:pt idx="29">
                  <c:v>2.1266719123001114</c:v>
                </c:pt>
                <c:pt idx="30">
                  <c:v>2.0284445567293763</c:v>
                </c:pt>
                <c:pt idx="31">
                  <c:v>1.8057578381999349</c:v>
                </c:pt>
              </c:numCache>
            </c:numRef>
          </c:yVal>
          <c:smooth val="0"/>
        </c:ser>
        <c:ser>
          <c:idx val="3"/>
          <c:order val="3"/>
          <c:tx>
            <c:v>Inner (After Heat Treatment)</c:v>
          </c:tx>
          <c:spPr>
            <a:ln w="28575">
              <a:noFill/>
            </a:ln>
          </c:spPr>
          <c:marker>
            <c:symbol val="circle"/>
            <c:size val="3"/>
            <c:spPr>
              <a:solidFill>
                <a:srgbClr val="993300"/>
              </a:solidFill>
              <a:ln>
                <a:solidFill>
                  <a:srgbClr val="993300"/>
                </a:solidFill>
                <a:prstDash val="solid"/>
              </a:ln>
            </c:spPr>
          </c:marker>
          <c:errBars>
            <c:errDir val="x"/>
            <c:errBarType val="both"/>
            <c:errValType val="fixedVal"/>
            <c:noEndCap val="1"/>
            <c:val val="1.0000000000000002E-2"/>
          </c:errBars>
          <c:errBars>
            <c:errDir val="y"/>
            <c:errBarType val="both"/>
            <c:errValType val="fixedVal"/>
            <c:noEndCap val="0"/>
            <c:val val="0.1"/>
          </c:errBars>
          <c:xVal>
            <c:numRef>
              <c:f>Results!$B$6:$B$39</c:f>
              <c:numCache>
                <c:formatCode>General</c:formatCode>
                <c:ptCount val="34"/>
                <c:pt idx="0">
                  <c:v>0.1016</c:v>
                </c:pt>
                <c:pt idx="1">
                  <c:v>0.62642750000000003</c:v>
                </c:pt>
                <c:pt idx="2">
                  <c:v>0.70711452821165011</c:v>
                </c:pt>
                <c:pt idx="3">
                  <c:v>0.79097655642330034</c:v>
                </c:pt>
                <c:pt idx="4">
                  <c:v>1.1497515564233003</c:v>
                </c:pt>
                <c:pt idx="5">
                  <c:v>1.1976471846349503</c:v>
                </c:pt>
                <c:pt idx="6">
                  <c:v>1.6929977913217069</c:v>
                </c:pt>
                <c:pt idx="7">
                  <c:v>2.1883483980084635</c:v>
                </c:pt>
                <c:pt idx="8">
                  <c:v>2.6885169549586769</c:v>
                </c:pt>
                <c:pt idx="9">
                  <c:v>3.1886855119088899</c:v>
                </c:pt>
                <c:pt idx="10">
                  <c:v>3.7136744801598325</c:v>
                </c:pt>
                <c:pt idx="11">
                  <c:v>4.2586532484107753</c:v>
                </c:pt>
                <c:pt idx="12">
                  <c:v>4.8084535843643952</c:v>
                </c:pt>
                <c:pt idx="13">
                  <c:v>5.358253920318016</c:v>
                </c:pt>
                <c:pt idx="14">
                  <c:v>5.9128758239743133</c:v>
                </c:pt>
                <c:pt idx="15">
                  <c:v>6.4674977276306116</c:v>
                </c:pt>
                <c:pt idx="16">
                  <c:v>7.0269411989895856</c:v>
                </c:pt>
                <c:pt idx="17">
                  <c:v>7.5863846703485605</c:v>
                </c:pt>
                <c:pt idx="18">
                  <c:v>8.1506497094102137</c:v>
                </c:pt>
                <c:pt idx="19">
                  <c:v>8.7149147484718661</c:v>
                </c:pt>
                <c:pt idx="20">
                  <c:v>9.284001355236196</c:v>
                </c:pt>
                <c:pt idx="21">
                  <c:v>9.8530879620005258</c:v>
                </c:pt>
                <c:pt idx="22">
                  <c:v>10.426996136467533</c:v>
                </c:pt>
                <c:pt idx="23">
                  <c:v>11.000904310934541</c:v>
                </c:pt>
                <c:pt idx="24">
                  <c:v>11.579634053104224</c:v>
                </c:pt>
                <c:pt idx="25">
                  <c:v>12.158363795273907</c:v>
                </c:pt>
                <c:pt idx="26">
                  <c:v>12.741915105146269</c:v>
                </c:pt>
                <c:pt idx="27">
                  <c:v>13.32546641501863</c:v>
                </c:pt>
                <c:pt idx="28">
                  <c:v>13.427044653806151</c:v>
                </c:pt>
                <c:pt idx="29">
                  <c:v>13.82074465380615</c:v>
                </c:pt>
                <c:pt idx="30">
                  <c:v>13.913839292593668</c:v>
                </c:pt>
                <c:pt idx="31">
                  <c:v>14.008521431381187</c:v>
                </c:pt>
                <c:pt idx="32">
                  <c:v>14.568273931381187</c:v>
                </c:pt>
                <c:pt idx="33">
                  <c:v>14.669873931381186</c:v>
                </c:pt>
              </c:numCache>
            </c:numRef>
          </c:xVal>
          <c:yVal>
            <c:numRef>
              <c:f>'Post-HT INNER'!$AB$4:$AB$37</c:f>
              <c:numCache>
                <c:formatCode>General</c:formatCode>
                <c:ptCount val="34"/>
                <c:pt idx="0">
                  <c:v>4.8177063115891823</c:v>
                </c:pt>
                <c:pt idx="1">
                  <c:v>0</c:v>
                </c:pt>
                <c:pt idx="2">
                  <c:v>4.850767568629351</c:v>
                </c:pt>
                <c:pt idx="3">
                  <c:v>4.9263805018909999</c:v>
                </c:pt>
                <c:pt idx="4">
                  <c:v>4.9071105938703212</c:v>
                </c:pt>
                <c:pt idx="5">
                  <c:v>4.9502685908628052</c:v>
                </c:pt>
                <c:pt idx="6">
                  <c:v>5.0087742481531743</c:v>
                </c:pt>
                <c:pt idx="7">
                  <c:v>5.0277307886475864</c:v>
                </c:pt>
                <c:pt idx="8">
                  <c:v>5.0433591810942628</c:v>
                </c:pt>
                <c:pt idx="9">
                  <c:v>5.0757453779190769</c:v>
                </c:pt>
                <c:pt idx="10">
                  <c:v>5.0386436130897136</c:v>
                </c:pt>
                <c:pt idx="11">
                  <c:v>5.0202574836952536</c:v>
                </c:pt>
                <c:pt idx="12">
                  <c:v>5.0268603856256</c:v>
                </c:pt>
                <c:pt idx="13">
                  <c:v>5.0429026268435937</c:v>
                </c:pt>
                <c:pt idx="14">
                  <c:v>5.049349694892272</c:v>
                </c:pt>
                <c:pt idx="15">
                  <c:v>5.0180818078332941</c:v>
                </c:pt>
                <c:pt idx="16">
                  <c:v>5.0339544879079758</c:v>
                </c:pt>
                <c:pt idx="17">
                  <c:v>5.0403569617695565</c:v>
                </c:pt>
                <c:pt idx="18">
                  <c:v>5.03741061184631</c:v>
                </c:pt>
                <c:pt idx="19">
                  <c:v>5.0437439069510512</c:v>
                </c:pt>
                <c:pt idx="20">
                  <c:v>5.0408081719901139</c:v>
                </c:pt>
                <c:pt idx="21">
                  <c:v>5.0378972050247963</c:v>
                </c:pt>
                <c:pt idx="22">
                  <c:v>5.0350106939305252</c:v>
                </c:pt>
                <c:pt idx="23">
                  <c:v>5.0503477832765418</c:v>
                </c:pt>
                <c:pt idx="24">
                  <c:v>5.0564952753302981</c:v>
                </c:pt>
                <c:pt idx="25">
                  <c:v>5.0355190800585605</c:v>
                </c:pt>
                <c:pt idx="26">
                  <c:v>5.0506639860795746</c:v>
                </c:pt>
                <c:pt idx="27">
                  <c:v>5.0656842727941429</c:v>
                </c:pt>
                <c:pt idx="28">
                  <c:v>5.0077127390106364</c:v>
                </c:pt>
                <c:pt idx="29">
                  <c:v>4.9125871195343853</c:v>
                </c:pt>
                <c:pt idx="30">
                  <c:v>5.0271498661356322</c:v>
                </c:pt>
                <c:pt idx="31">
                  <c:v>0</c:v>
                </c:pt>
                <c:pt idx="32">
                  <c:v>4.9484133047917265</c:v>
                </c:pt>
              </c:numCache>
            </c:numRef>
          </c:yVal>
          <c:smooth val="0"/>
        </c:ser>
        <c:dLbls>
          <c:showLegendKey val="0"/>
          <c:showVal val="0"/>
          <c:showCatName val="0"/>
          <c:showSerName val="0"/>
          <c:showPercent val="0"/>
          <c:showBubbleSize val="0"/>
        </c:dLbls>
        <c:axId val="1985569632"/>
        <c:axId val="1985579424"/>
      </c:scatterChart>
      <c:valAx>
        <c:axId val="1985569632"/>
        <c:scaling>
          <c:orientation val="minMax"/>
          <c:max val="31"/>
          <c:min val="0"/>
        </c:scaling>
        <c:delete val="0"/>
        <c:axPos val="b"/>
        <c:title>
          <c:tx>
            <c:rich>
              <a:bodyPr/>
              <a:lstStyle/>
              <a:p>
                <a:pPr>
                  <a:defRPr/>
                </a:pPr>
                <a:r>
                  <a:rPr lang="en-US"/>
                  <a:t>Position on Cable (m)</a:t>
                </a:r>
              </a:p>
            </c:rich>
          </c:tx>
          <c:layout>
            <c:manualLayout>
              <c:xMode val="edge"/>
              <c:yMode val="edge"/>
              <c:x val="0.3880778480448917"/>
              <c:y val="0.8236155974139105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1985579424"/>
        <c:crosses val="autoZero"/>
        <c:crossBetween val="midCat"/>
      </c:valAx>
      <c:valAx>
        <c:axId val="1985579424"/>
        <c:scaling>
          <c:orientation val="minMax"/>
          <c:min val="1.5"/>
        </c:scaling>
        <c:delete val="0"/>
        <c:axPos val="l"/>
        <c:majorGridlines>
          <c:spPr>
            <a:ln w="3175">
              <a:solidFill>
                <a:srgbClr val="000000"/>
              </a:solidFill>
              <a:prstDash val="solid"/>
            </a:ln>
          </c:spPr>
        </c:majorGridlines>
        <c:title>
          <c:tx>
            <c:rich>
              <a:bodyPr/>
              <a:lstStyle/>
              <a:p>
                <a:pPr>
                  <a:defRPr/>
                </a:pPr>
                <a:r>
                  <a:rPr lang="en-US"/>
                  <a:t>mOhm / m</a:t>
                </a:r>
              </a:p>
            </c:rich>
          </c:tx>
          <c:layout>
            <c:manualLayout>
              <c:xMode val="edge"/>
              <c:yMode val="edge"/>
              <c:x val="1.0011799995588797E-2"/>
              <c:y val="0.41122975121067612"/>
            </c:manualLayout>
          </c:layout>
          <c:overlay val="0"/>
          <c:spPr>
            <a:noFill/>
            <a:ln w="25400">
              <a:noFill/>
            </a:ln>
          </c:spPr>
        </c:title>
        <c:numFmt formatCode="0.0" sourceLinked="0"/>
        <c:majorTickMark val="out"/>
        <c:minorTickMark val="out"/>
        <c:tickLblPos val="nextTo"/>
        <c:spPr>
          <a:ln w="3175">
            <a:solidFill>
              <a:srgbClr val="000000"/>
            </a:solidFill>
            <a:prstDash val="solid"/>
          </a:ln>
        </c:spPr>
        <c:txPr>
          <a:bodyPr rot="0" vert="horz"/>
          <a:lstStyle/>
          <a:p>
            <a:pPr>
              <a:defRPr/>
            </a:pPr>
            <a:endParaRPr lang="en-US"/>
          </a:p>
        </c:txPr>
        <c:crossAx val="1985569632"/>
        <c:crosses val="autoZero"/>
        <c:crossBetween val="midCat"/>
      </c:valAx>
      <c:spPr>
        <a:noFill/>
        <a:ln w="12700">
          <a:solidFill>
            <a:srgbClr val="000000"/>
          </a:solidFill>
        </a:ln>
      </c:spPr>
    </c:plotArea>
    <c:legend>
      <c:legendPos val="r"/>
      <c:layout>
        <c:manualLayout>
          <c:xMode val="edge"/>
          <c:yMode val="edge"/>
          <c:x val="0.22061592589293663"/>
          <c:y val="0.24363546047030782"/>
          <c:w val="0.56079696267925538"/>
          <c:h val="0.25715863299160652"/>
        </c:manualLayout>
      </c:layout>
      <c:overlay val="0"/>
      <c:spPr>
        <a:solidFill>
          <a:srgbClr val="FFFFFF"/>
        </a:solidFill>
        <a:ln w="3175">
          <a:solidFill>
            <a:srgbClr val="000000"/>
          </a:solidFill>
          <a:prstDash val="solid"/>
        </a:ln>
      </c:spPr>
    </c:legend>
    <c:plotVisOnly val="1"/>
    <c:dispBlanksAs val="gap"/>
    <c:showDLblsOverMax val="0"/>
  </c:chart>
  <c:spPr>
    <a:solidFill>
      <a:srgbClr val="FFFFFF"/>
    </a:solidFill>
    <a:ln w="3175">
      <a:noFill/>
      <a:prstDash val="solid"/>
    </a:ln>
  </c:spPr>
  <c:txPr>
    <a:bodyPr/>
    <a:lstStyle/>
    <a:p>
      <a:pPr>
        <a:defRPr sz="14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641910901555315"/>
          <c:y val="2.0361130235841216E-2"/>
          <c:w val="0.77942427371484546"/>
          <c:h val="0.87838707977627828"/>
        </c:manualLayout>
      </c:layout>
      <c:scatterChart>
        <c:scatterStyle val="lineMarker"/>
        <c:varyColors val="0"/>
        <c:ser>
          <c:idx val="0"/>
          <c:order val="0"/>
          <c:tx>
            <c:v>Outer (Before Heat Treatment)</c:v>
          </c:tx>
          <c:spPr>
            <a:ln w="28575">
              <a:noFill/>
            </a:ln>
          </c:spPr>
          <c:marker>
            <c:symbol val="diamond"/>
            <c:size val="3"/>
            <c:spPr>
              <a:solidFill>
                <a:srgbClr val="000080"/>
              </a:solidFill>
              <a:ln>
                <a:solidFill>
                  <a:srgbClr val="000080"/>
                </a:solidFill>
                <a:prstDash val="solid"/>
              </a:ln>
            </c:spPr>
          </c:marker>
          <c:errBars>
            <c:errDir val="x"/>
            <c:errBarType val="both"/>
            <c:errValType val="fixedVal"/>
            <c:noEndCap val="0"/>
            <c:val val="1.0000000000000002E-2"/>
          </c:errBars>
          <c:errBars>
            <c:errDir val="y"/>
            <c:errBarType val="both"/>
            <c:errValType val="fixedVal"/>
            <c:noEndCap val="0"/>
            <c:val val="0.1"/>
            <c:spPr>
              <a:ln>
                <a:solidFill>
                  <a:srgbClr val="000080"/>
                </a:solidFill>
              </a:ln>
            </c:spPr>
          </c:errBars>
          <c:xVal>
            <c:numRef>
              <c:f>Results!$B$45:$B$98</c:f>
              <c:numCache>
                <c:formatCode>General</c:formatCode>
                <c:ptCount val="54"/>
                <c:pt idx="0">
                  <c:v>0.1016</c:v>
                </c:pt>
                <c:pt idx="1">
                  <c:v>0.64810639999999997</c:v>
                </c:pt>
                <c:pt idx="2">
                  <c:v>0.76977672718648671</c:v>
                </c:pt>
                <c:pt idx="3">
                  <c:v>0.89462205437297349</c:v>
                </c:pt>
                <c:pt idx="4">
                  <c:v>1.2925384543729737</c:v>
                </c:pt>
                <c:pt idx="5">
                  <c:v>1.3856337815594604</c:v>
                </c:pt>
                <c:pt idx="6">
                  <c:v>2.0056809823946398</c:v>
                </c:pt>
                <c:pt idx="7">
                  <c:v>2.6257281832298194</c:v>
                </c:pt>
                <c:pt idx="8">
                  <c:v>3.2499655305272053</c:v>
                </c:pt>
                <c:pt idx="9">
                  <c:v>3.8742028778245912</c:v>
                </c:pt>
                <c:pt idx="10">
                  <c:v>4.5026303715841829</c:v>
                </c:pt>
                <c:pt idx="11">
                  <c:v>5.1310578653437755</c:v>
                </c:pt>
                <c:pt idx="12">
                  <c:v>5.7636755055655735</c:v>
                </c:pt>
                <c:pt idx="13">
                  <c:v>6.3962931457873715</c:v>
                </c:pt>
                <c:pt idx="14">
                  <c:v>7.0331009324713767</c:v>
                </c:pt>
                <c:pt idx="15">
                  <c:v>7.6699087191553819</c:v>
                </c:pt>
                <c:pt idx="16">
                  <c:v>8.3109066523015933</c:v>
                </c:pt>
                <c:pt idx="17">
                  <c:v>8.9519045854478048</c:v>
                </c:pt>
                <c:pt idx="18">
                  <c:v>9.5970926650562216</c:v>
                </c:pt>
                <c:pt idx="19">
                  <c:v>10.24228074466464</c:v>
                </c:pt>
                <c:pt idx="20">
                  <c:v>10.891658970735264</c:v>
                </c:pt>
                <c:pt idx="21">
                  <c:v>11.541037196805888</c:v>
                </c:pt>
                <c:pt idx="22">
                  <c:v>12.194605569338718</c:v>
                </c:pt>
                <c:pt idx="23">
                  <c:v>12.848173941871547</c:v>
                </c:pt>
                <c:pt idx="24">
                  <c:v>13.505932460866584</c:v>
                </c:pt>
                <c:pt idx="25">
                  <c:v>14.163690979861618</c:v>
                </c:pt>
                <c:pt idx="26">
                  <c:v>14.82563964531886</c:v>
                </c:pt>
                <c:pt idx="27">
                  <c:v>15.487588310776102</c:v>
                </c:pt>
                <c:pt idx="28">
                  <c:v>16.15372712269555</c:v>
                </c:pt>
                <c:pt idx="29">
                  <c:v>16.819865934614999</c:v>
                </c:pt>
                <c:pt idx="30">
                  <c:v>17.490194892996652</c:v>
                </c:pt>
                <c:pt idx="31">
                  <c:v>18.160523851378308</c:v>
                </c:pt>
                <c:pt idx="32">
                  <c:v>18.835042956222168</c:v>
                </c:pt>
                <c:pt idx="33">
                  <c:v>19.509562061066028</c:v>
                </c:pt>
                <c:pt idx="34">
                  <c:v>20.188271312372095</c:v>
                </c:pt>
                <c:pt idx="35">
                  <c:v>20.866980563678162</c:v>
                </c:pt>
                <c:pt idx="36">
                  <c:v>21.549879961446432</c:v>
                </c:pt>
                <c:pt idx="37">
                  <c:v>22.232779359214703</c:v>
                </c:pt>
                <c:pt idx="38">
                  <c:v>22.919868903445185</c:v>
                </c:pt>
                <c:pt idx="39">
                  <c:v>23.606958447675662</c:v>
                </c:pt>
                <c:pt idx="40">
                  <c:v>24.298238138368347</c:v>
                </c:pt>
                <c:pt idx="41">
                  <c:v>24.989517829061032</c:v>
                </c:pt>
                <c:pt idx="42">
                  <c:v>25.684987666215925</c:v>
                </c:pt>
                <c:pt idx="43">
                  <c:v>26.380457503370813</c:v>
                </c:pt>
                <c:pt idx="44">
                  <c:v>27.080117486987909</c:v>
                </c:pt>
                <c:pt idx="45">
                  <c:v>27.779777470605005</c:v>
                </c:pt>
                <c:pt idx="46">
                  <c:v>28.483627600684308</c:v>
                </c:pt>
                <c:pt idx="47">
                  <c:v>29.187477730763611</c:v>
                </c:pt>
                <c:pt idx="48">
                  <c:v>29.306674869034357</c:v>
                </c:pt>
                <c:pt idx="49">
                  <c:v>29.702356069034355</c:v>
                </c:pt>
                <c:pt idx="50">
                  <c:v>29.895518007305121</c:v>
                </c:pt>
                <c:pt idx="51">
                  <c:v>30.068690145575868</c:v>
                </c:pt>
                <c:pt idx="52">
                  <c:v>30.60978634557587</c:v>
                </c:pt>
                <c:pt idx="53">
                  <c:v>30.711386345575871</c:v>
                </c:pt>
              </c:numCache>
            </c:numRef>
          </c:xVal>
          <c:yVal>
            <c:numRef>
              <c:f>'Pre-HT OUTER'!$AB$4:$AB$57</c:f>
              <c:numCache>
                <c:formatCode>General</c:formatCode>
                <c:ptCount val="54"/>
                <c:pt idx="0">
                  <c:v>2.1774441609711599</c:v>
                </c:pt>
                <c:pt idx="1">
                  <c:v>2.0929500995243489</c:v>
                </c:pt>
                <c:pt idx="2">
                  <c:v>2.2644740483503152</c:v>
                </c:pt>
                <c:pt idx="3">
                  <c:v>2.3770122286591335</c:v>
                </c:pt>
                <c:pt idx="4">
                  <c:v>2.1140708893244859</c:v>
                </c:pt>
                <c:pt idx="5">
                  <c:v>2.1415155472141687</c:v>
                </c:pt>
                <c:pt idx="6">
                  <c:v>2.2349996018556353</c:v>
                </c:pt>
                <c:pt idx="7">
                  <c:v>2.2418083522456778</c:v>
                </c:pt>
                <c:pt idx="8">
                  <c:v>2.2369981048992051</c:v>
                </c:pt>
                <c:pt idx="9">
                  <c:v>2.2375498103460942</c:v>
                </c:pt>
                <c:pt idx="10">
                  <c:v>2.2411898991134969</c:v>
                </c:pt>
                <c:pt idx="11">
                  <c:v>2.2402226261103113</c:v>
                </c:pt>
                <c:pt idx="12">
                  <c:v>2.2387892088267121</c:v>
                </c:pt>
                <c:pt idx="13">
                  <c:v>2.2398772075827496</c:v>
                </c:pt>
                <c:pt idx="14">
                  <c:v>2.2414274890593324</c:v>
                </c:pt>
                <c:pt idx="15">
                  <c:v>2.2404721243809442</c:v>
                </c:pt>
                <c:pt idx="16">
                  <c:v>2.2424767003169519</c:v>
                </c:pt>
                <c:pt idx="17">
                  <c:v>2.2420664715188074</c:v>
                </c:pt>
                <c:pt idx="18">
                  <c:v>2.2388788421466637</c:v>
                </c:pt>
                <c:pt idx="19">
                  <c:v>2.238636862330988</c:v>
                </c:pt>
                <c:pt idx="20">
                  <c:v>2.2392404269313633</c:v>
                </c:pt>
                <c:pt idx="21">
                  <c:v>2.2400695464872551</c:v>
                </c:pt>
                <c:pt idx="22">
                  <c:v>2.2671940207882906</c:v>
                </c:pt>
                <c:pt idx="23">
                  <c:v>2.2414839189426381</c:v>
                </c:pt>
                <c:pt idx="24">
                  <c:v>2.2157103546535244</c:v>
                </c:pt>
                <c:pt idx="25">
                  <c:v>2.2425782977942093</c:v>
                </c:pt>
                <c:pt idx="26">
                  <c:v>2.2407493274563222</c:v>
                </c:pt>
                <c:pt idx="27">
                  <c:v>2.2389318980051955</c:v>
                </c:pt>
                <c:pt idx="28">
                  <c:v>2.2401177105130592</c:v>
                </c:pt>
                <c:pt idx="29">
                  <c:v>2.2435329098511585</c:v>
                </c:pt>
                <c:pt idx="30">
                  <c:v>2.245440206926903</c:v>
                </c:pt>
                <c:pt idx="31">
                  <c:v>2.2414079284727975</c:v>
                </c:pt>
                <c:pt idx="32">
                  <c:v>2.241093998006003</c:v>
                </c:pt>
                <c:pt idx="33">
                  <c:v>2.1965996519091302</c:v>
                </c:pt>
                <c:pt idx="34">
                  <c:v>2.244142449363276</c:v>
                </c:pt>
                <c:pt idx="35">
                  <c:v>2.2855379110801559</c:v>
                </c:pt>
                <c:pt idx="36">
                  <c:v>2.2296432042900434</c:v>
                </c:pt>
                <c:pt idx="37">
                  <c:v>2.2453720610315848</c:v>
                </c:pt>
                <c:pt idx="38">
                  <c:v>2.2414260569236424</c:v>
                </c:pt>
                <c:pt idx="39">
                  <c:v>2.2403958101020942</c:v>
                </c:pt>
                <c:pt idx="40">
                  <c:v>2.2436963110628181</c:v>
                </c:pt>
                <c:pt idx="41">
                  <c:v>2.2419468577266048</c:v>
                </c:pt>
                <c:pt idx="42">
                  <c:v>2.241640760779871</c:v>
                </c:pt>
                <c:pt idx="43">
                  <c:v>2.2406222461279395</c:v>
                </c:pt>
                <c:pt idx="44">
                  <c:v>2.2438825367499704</c:v>
                </c:pt>
                <c:pt idx="45">
                  <c:v>2.2428634108316783</c:v>
                </c:pt>
                <c:pt idx="46">
                  <c:v>2.2439739866410187</c:v>
                </c:pt>
                <c:pt idx="47">
                  <c:v>2.4468665410101575</c:v>
                </c:pt>
                <c:pt idx="48">
                  <c:v>2.4792096614073631</c:v>
                </c:pt>
                <c:pt idx="49">
                  <c:v>1.9579540121898233</c:v>
                </c:pt>
                <c:pt idx="50">
                  <c:v>2.4073248481544547</c:v>
                </c:pt>
                <c:pt idx="51">
                  <c:v>2.2084535140895922</c:v>
                </c:pt>
                <c:pt idx="52">
                  <c:v>1.8915718628433964</c:v>
                </c:pt>
              </c:numCache>
            </c:numRef>
          </c:yVal>
          <c:smooth val="0"/>
        </c:ser>
        <c:ser>
          <c:idx val="1"/>
          <c:order val="1"/>
          <c:tx>
            <c:v>Outer (After Heat Treatment)</c:v>
          </c:tx>
          <c:spPr>
            <a:ln w="28575">
              <a:noFill/>
            </a:ln>
          </c:spPr>
          <c:marker>
            <c:symbol val="square"/>
            <c:size val="3"/>
            <c:spPr>
              <a:solidFill>
                <a:srgbClr val="FF00FF"/>
              </a:solidFill>
              <a:ln w="6350">
                <a:solidFill>
                  <a:srgbClr val="FF00FF"/>
                </a:solidFill>
                <a:prstDash val="solid"/>
              </a:ln>
            </c:spPr>
          </c:marker>
          <c:errBars>
            <c:errDir val="x"/>
            <c:errBarType val="both"/>
            <c:errValType val="fixedVal"/>
            <c:noEndCap val="0"/>
            <c:val val="1.0000000000000002E-2"/>
          </c:errBars>
          <c:errBars>
            <c:errDir val="y"/>
            <c:errBarType val="both"/>
            <c:errValType val="fixedVal"/>
            <c:noEndCap val="0"/>
            <c:val val="0.1"/>
          </c:errBars>
          <c:xVal>
            <c:numRef>
              <c:f>Results!$B$45:$B$98</c:f>
              <c:numCache>
                <c:formatCode>General</c:formatCode>
                <c:ptCount val="54"/>
                <c:pt idx="0">
                  <c:v>0.1016</c:v>
                </c:pt>
                <c:pt idx="1">
                  <c:v>0.64810639999999997</c:v>
                </c:pt>
                <c:pt idx="2">
                  <c:v>0.76977672718648671</c:v>
                </c:pt>
                <c:pt idx="3">
                  <c:v>0.89462205437297349</c:v>
                </c:pt>
                <c:pt idx="4">
                  <c:v>1.2925384543729737</c:v>
                </c:pt>
                <c:pt idx="5">
                  <c:v>1.3856337815594604</c:v>
                </c:pt>
                <c:pt idx="6">
                  <c:v>2.0056809823946398</c:v>
                </c:pt>
                <c:pt idx="7">
                  <c:v>2.6257281832298194</c:v>
                </c:pt>
                <c:pt idx="8">
                  <c:v>3.2499655305272053</c:v>
                </c:pt>
                <c:pt idx="9">
                  <c:v>3.8742028778245912</c:v>
                </c:pt>
                <c:pt idx="10">
                  <c:v>4.5026303715841829</c:v>
                </c:pt>
                <c:pt idx="11">
                  <c:v>5.1310578653437755</c:v>
                </c:pt>
                <c:pt idx="12">
                  <c:v>5.7636755055655735</c:v>
                </c:pt>
                <c:pt idx="13">
                  <c:v>6.3962931457873715</c:v>
                </c:pt>
                <c:pt idx="14">
                  <c:v>7.0331009324713767</c:v>
                </c:pt>
                <c:pt idx="15">
                  <c:v>7.6699087191553819</c:v>
                </c:pt>
                <c:pt idx="16">
                  <c:v>8.3109066523015933</c:v>
                </c:pt>
                <c:pt idx="17">
                  <c:v>8.9519045854478048</c:v>
                </c:pt>
                <c:pt idx="18">
                  <c:v>9.5970926650562216</c:v>
                </c:pt>
                <c:pt idx="19">
                  <c:v>10.24228074466464</c:v>
                </c:pt>
                <c:pt idx="20">
                  <c:v>10.891658970735264</c:v>
                </c:pt>
                <c:pt idx="21">
                  <c:v>11.541037196805888</c:v>
                </c:pt>
                <c:pt idx="22">
                  <c:v>12.194605569338718</c:v>
                </c:pt>
                <c:pt idx="23">
                  <c:v>12.848173941871547</c:v>
                </c:pt>
                <c:pt idx="24">
                  <c:v>13.505932460866584</c:v>
                </c:pt>
                <c:pt idx="25">
                  <c:v>14.163690979861618</c:v>
                </c:pt>
                <c:pt idx="26">
                  <c:v>14.82563964531886</c:v>
                </c:pt>
                <c:pt idx="27">
                  <c:v>15.487588310776102</c:v>
                </c:pt>
                <c:pt idx="28">
                  <c:v>16.15372712269555</c:v>
                </c:pt>
                <c:pt idx="29">
                  <c:v>16.819865934614999</c:v>
                </c:pt>
                <c:pt idx="30">
                  <c:v>17.490194892996652</c:v>
                </c:pt>
                <c:pt idx="31">
                  <c:v>18.160523851378308</c:v>
                </c:pt>
                <c:pt idx="32">
                  <c:v>18.835042956222168</c:v>
                </c:pt>
                <c:pt idx="33">
                  <c:v>19.509562061066028</c:v>
                </c:pt>
                <c:pt idx="34">
                  <c:v>20.188271312372095</c:v>
                </c:pt>
                <c:pt idx="35">
                  <c:v>20.866980563678162</c:v>
                </c:pt>
                <c:pt idx="36">
                  <c:v>21.549879961446432</c:v>
                </c:pt>
                <c:pt idx="37">
                  <c:v>22.232779359214703</c:v>
                </c:pt>
                <c:pt idx="38">
                  <c:v>22.919868903445185</c:v>
                </c:pt>
                <c:pt idx="39">
                  <c:v>23.606958447675662</c:v>
                </c:pt>
                <c:pt idx="40">
                  <c:v>24.298238138368347</c:v>
                </c:pt>
                <c:pt idx="41">
                  <c:v>24.989517829061032</c:v>
                </c:pt>
                <c:pt idx="42">
                  <c:v>25.684987666215925</c:v>
                </c:pt>
                <c:pt idx="43">
                  <c:v>26.380457503370813</c:v>
                </c:pt>
                <c:pt idx="44">
                  <c:v>27.080117486987909</c:v>
                </c:pt>
                <c:pt idx="45">
                  <c:v>27.779777470605005</c:v>
                </c:pt>
                <c:pt idx="46">
                  <c:v>28.483627600684308</c:v>
                </c:pt>
                <c:pt idx="47">
                  <c:v>29.187477730763611</c:v>
                </c:pt>
                <c:pt idx="48">
                  <c:v>29.306674869034357</c:v>
                </c:pt>
                <c:pt idx="49">
                  <c:v>29.702356069034355</c:v>
                </c:pt>
                <c:pt idx="50">
                  <c:v>29.895518007305121</c:v>
                </c:pt>
                <c:pt idx="51">
                  <c:v>30.068690145575868</c:v>
                </c:pt>
                <c:pt idx="52">
                  <c:v>30.60978634557587</c:v>
                </c:pt>
                <c:pt idx="53">
                  <c:v>30.711386345575871</c:v>
                </c:pt>
              </c:numCache>
            </c:numRef>
          </c:xVal>
          <c:yVal>
            <c:numRef>
              <c:f>'Post-HT OUTER'!$AB$4:$AB$57</c:f>
              <c:numCache>
                <c:formatCode>General</c:formatCode>
                <c:ptCount val="54"/>
                <c:pt idx="0">
                  <c:v>3.6523683266686353</c:v>
                </c:pt>
                <c:pt idx="1">
                  <c:v>3.9129100677820317</c:v>
                </c:pt>
                <c:pt idx="2">
                  <c:v>3.7445917474511541</c:v>
                </c:pt>
                <c:pt idx="3">
                  <c:v>3.8290899832279499</c:v>
                </c:pt>
                <c:pt idx="4">
                  <c:v>3.7992945328804915</c:v>
                </c:pt>
                <c:pt idx="5">
                  <c:v>3.7760016510256387</c:v>
                </c:pt>
                <c:pt idx="6">
                  <c:v>3.8045590851835702</c:v>
                </c:pt>
                <c:pt idx="7">
                  <c:v>3.8026606864768389</c:v>
                </c:pt>
                <c:pt idx="8">
                  <c:v>3.7954592613557017</c:v>
                </c:pt>
                <c:pt idx="9">
                  <c:v>3.8059116355599159</c:v>
                </c:pt>
                <c:pt idx="10">
                  <c:v>3.8010219907780947</c:v>
                </c:pt>
                <c:pt idx="11">
                  <c:v>3.8043423910422245</c:v>
                </c:pt>
                <c:pt idx="12">
                  <c:v>3.8011042840209202</c:v>
                </c:pt>
                <c:pt idx="13">
                  <c:v>3.7970832404013644</c:v>
                </c:pt>
                <c:pt idx="14">
                  <c:v>3.7952531565509817</c:v>
                </c:pt>
                <c:pt idx="15">
                  <c:v>3.802384305744368</c:v>
                </c:pt>
                <c:pt idx="16">
                  <c:v>3.8061238465410776</c:v>
                </c:pt>
                <c:pt idx="17">
                  <c:v>3.8064255433401</c:v>
                </c:pt>
                <c:pt idx="18">
                  <c:v>3.7940652091769538</c:v>
                </c:pt>
                <c:pt idx="19">
                  <c:v>3.7928265965582377</c:v>
                </c:pt>
                <c:pt idx="20">
                  <c:v>3.8026020602620081</c:v>
                </c:pt>
                <c:pt idx="21">
                  <c:v>3.8036948225560852</c:v>
                </c:pt>
                <c:pt idx="22">
                  <c:v>3.8000939266263618</c:v>
                </c:pt>
                <c:pt idx="23">
                  <c:v>3.8043021709935032</c:v>
                </c:pt>
                <c:pt idx="24">
                  <c:v>3.8046029434494471</c:v>
                </c:pt>
                <c:pt idx="25">
                  <c:v>3.8056754744905819</c:v>
                </c:pt>
                <c:pt idx="26">
                  <c:v>3.8036563369619216</c:v>
                </c:pt>
                <c:pt idx="27">
                  <c:v>3.7993435803604063</c:v>
                </c:pt>
                <c:pt idx="28">
                  <c:v>3.7973570580517086</c:v>
                </c:pt>
                <c:pt idx="29">
                  <c:v>3.8007307540541779</c:v>
                </c:pt>
                <c:pt idx="30">
                  <c:v>3.8048449397353865</c:v>
                </c:pt>
                <c:pt idx="31">
                  <c:v>3.8104518990580272</c:v>
                </c:pt>
                <c:pt idx="32">
                  <c:v>3.8024007764789367</c:v>
                </c:pt>
                <c:pt idx="33">
                  <c:v>3.7996810394775968</c:v>
                </c:pt>
                <c:pt idx="34">
                  <c:v>3.8075085396892701</c:v>
                </c:pt>
                <c:pt idx="35">
                  <c:v>3.8077892636228112</c:v>
                </c:pt>
                <c:pt idx="36">
                  <c:v>3.8073207055515743</c:v>
                </c:pt>
                <c:pt idx="37">
                  <c:v>3.8053644674668088</c:v>
                </c:pt>
                <c:pt idx="38">
                  <c:v>3.8004481568345194</c:v>
                </c:pt>
                <c:pt idx="39">
                  <c:v>3.809635833679919</c:v>
                </c:pt>
                <c:pt idx="40">
                  <c:v>3.8091673594450808</c:v>
                </c:pt>
                <c:pt idx="41">
                  <c:v>3.8028115918155856</c:v>
                </c:pt>
                <c:pt idx="42">
                  <c:v>3.8075048309408848</c:v>
                </c:pt>
                <c:pt idx="43">
                  <c:v>3.8114380356853919</c:v>
                </c:pt>
                <c:pt idx="44">
                  <c:v>3.8102401246366195</c:v>
                </c:pt>
                <c:pt idx="45">
                  <c:v>3.813414205104416</c:v>
                </c:pt>
                <c:pt idx="46">
                  <c:v>3.8085910044308635</c:v>
                </c:pt>
                <c:pt idx="47">
                  <c:v>3.8605334549941719</c:v>
                </c:pt>
                <c:pt idx="48">
                  <c:v>3.7796430368004623</c:v>
                </c:pt>
                <c:pt idx="49">
                  <c:v>3.7296948566770993</c:v>
                </c:pt>
                <c:pt idx="50">
                  <c:v>4.0441066815368858</c:v>
                </c:pt>
                <c:pt idx="51">
                  <c:v>3.7208766978642078</c:v>
                </c:pt>
                <c:pt idx="52">
                  <c:v>3.8969454452494281</c:v>
                </c:pt>
              </c:numCache>
            </c:numRef>
          </c:yVal>
          <c:smooth val="0"/>
        </c:ser>
        <c:ser>
          <c:idx val="2"/>
          <c:order val="2"/>
          <c:tx>
            <c:v>Inner (Before Heat Treatment)</c:v>
          </c:tx>
          <c:spPr>
            <a:ln w="28575">
              <a:noFill/>
            </a:ln>
          </c:spPr>
          <c:marker>
            <c:symbol val="triangle"/>
            <c:size val="3"/>
            <c:spPr>
              <a:solidFill>
                <a:srgbClr val="FFFF00"/>
              </a:solidFill>
              <a:ln>
                <a:solidFill>
                  <a:srgbClr val="000000"/>
                </a:solidFill>
                <a:prstDash val="solid"/>
              </a:ln>
            </c:spPr>
          </c:marker>
          <c:errBars>
            <c:errDir val="x"/>
            <c:errBarType val="both"/>
            <c:errValType val="fixedVal"/>
            <c:noEndCap val="1"/>
            <c:val val="1.0000000000000002E-2"/>
          </c:errBars>
          <c:errBars>
            <c:errDir val="y"/>
            <c:errBarType val="both"/>
            <c:errValType val="fixedVal"/>
            <c:noEndCap val="0"/>
            <c:val val="0.1"/>
          </c:errBars>
          <c:xVal>
            <c:numRef>
              <c:f>Results!$B$6:$B$39</c:f>
              <c:numCache>
                <c:formatCode>General</c:formatCode>
                <c:ptCount val="34"/>
                <c:pt idx="0">
                  <c:v>0.1016</c:v>
                </c:pt>
                <c:pt idx="1">
                  <c:v>0.62642750000000003</c:v>
                </c:pt>
                <c:pt idx="2">
                  <c:v>0.70711452821165011</c:v>
                </c:pt>
                <c:pt idx="3">
                  <c:v>0.79097655642330034</c:v>
                </c:pt>
                <c:pt idx="4">
                  <c:v>1.1497515564233003</c:v>
                </c:pt>
                <c:pt idx="5">
                  <c:v>1.1976471846349503</c:v>
                </c:pt>
                <c:pt idx="6">
                  <c:v>1.6929977913217069</c:v>
                </c:pt>
                <c:pt idx="7">
                  <c:v>2.1883483980084635</c:v>
                </c:pt>
                <c:pt idx="8">
                  <c:v>2.6885169549586769</c:v>
                </c:pt>
                <c:pt idx="9">
                  <c:v>3.1886855119088899</c:v>
                </c:pt>
                <c:pt idx="10">
                  <c:v>3.7136744801598325</c:v>
                </c:pt>
                <c:pt idx="11">
                  <c:v>4.2586532484107753</c:v>
                </c:pt>
                <c:pt idx="12">
                  <c:v>4.8084535843643952</c:v>
                </c:pt>
                <c:pt idx="13">
                  <c:v>5.358253920318016</c:v>
                </c:pt>
                <c:pt idx="14">
                  <c:v>5.9128758239743133</c:v>
                </c:pt>
                <c:pt idx="15">
                  <c:v>6.4674977276306116</c:v>
                </c:pt>
                <c:pt idx="16">
                  <c:v>7.0269411989895856</c:v>
                </c:pt>
                <c:pt idx="17">
                  <c:v>7.5863846703485605</c:v>
                </c:pt>
                <c:pt idx="18">
                  <c:v>8.1506497094102137</c:v>
                </c:pt>
                <c:pt idx="19">
                  <c:v>8.7149147484718661</c:v>
                </c:pt>
                <c:pt idx="20">
                  <c:v>9.284001355236196</c:v>
                </c:pt>
                <c:pt idx="21">
                  <c:v>9.8530879620005258</c:v>
                </c:pt>
                <c:pt idx="22">
                  <c:v>10.426996136467533</c:v>
                </c:pt>
                <c:pt idx="23">
                  <c:v>11.000904310934541</c:v>
                </c:pt>
                <c:pt idx="24">
                  <c:v>11.579634053104224</c:v>
                </c:pt>
                <c:pt idx="25">
                  <c:v>12.158363795273907</c:v>
                </c:pt>
                <c:pt idx="26">
                  <c:v>12.741915105146269</c:v>
                </c:pt>
                <c:pt idx="27">
                  <c:v>13.32546641501863</c:v>
                </c:pt>
                <c:pt idx="28">
                  <c:v>13.427044653806151</c:v>
                </c:pt>
                <c:pt idx="29">
                  <c:v>13.82074465380615</c:v>
                </c:pt>
                <c:pt idx="30">
                  <c:v>13.913839292593668</c:v>
                </c:pt>
                <c:pt idx="31">
                  <c:v>14.008521431381187</c:v>
                </c:pt>
                <c:pt idx="32">
                  <c:v>14.568273931381187</c:v>
                </c:pt>
                <c:pt idx="33">
                  <c:v>14.669873931381186</c:v>
                </c:pt>
              </c:numCache>
            </c:numRef>
          </c:xVal>
          <c:yVal>
            <c:numRef>
              <c:f>'Pre-HT INNER'!$AB$4:$AB$37</c:f>
              <c:numCache>
                <c:formatCode>General</c:formatCode>
                <c:ptCount val="34"/>
                <c:pt idx="0">
                  <c:v>2.027854971006521</c:v>
                </c:pt>
                <c:pt idx="1">
                  <c:v>2.0157506306903969</c:v>
                </c:pt>
                <c:pt idx="2">
                  <c:v>1.994965331656954</c:v>
                </c:pt>
                <c:pt idx="3">
                  <c:v>2.018112649492704</c:v>
                </c:pt>
                <c:pt idx="4">
                  <c:v>2.0351542397420954</c:v>
                </c:pt>
                <c:pt idx="5">
                  <c:v>2.0252340069497592</c:v>
                </c:pt>
                <c:pt idx="6">
                  <c:v>2.0182277433059617</c:v>
                </c:pt>
                <c:pt idx="7">
                  <c:v>2.0254472331944213</c:v>
                </c:pt>
                <c:pt idx="8">
                  <c:v>2.0206641243876353</c:v>
                </c:pt>
                <c:pt idx="9">
                  <c:v>2.0163770630709474</c:v>
                </c:pt>
                <c:pt idx="10">
                  <c:v>2.0044484127137627</c:v>
                </c:pt>
                <c:pt idx="11">
                  <c:v>2.022625460591442</c:v>
                </c:pt>
                <c:pt idx="12">
                  <c:v>2.0354682425838146</c:v>
                </c:pt>
                <c:pt idx="13">
                  <c:v>2.0238799051326324</c:v>
                </c:pt>
                <c:pt idx="14">
                  <c:v>2.0213601902727345</c:v>
                </c:pt>
                <c:pt idx="15">
                  <c:v>2.0242197264081723</c:v>
                </c:pt>
                <c:pt idx="16">
                  <c:v>2.0208312043105603</c:v>
                </c:pt>
                <c:pt idx="17">
                  <c:v>2.0263242039135752</c:v>
                </c:pt>
                <c:pt idx="18">
                  <c:v>2.0229556450381003</c:v>
                </c:pt>
                <c:pt idx="19">
                  <c:v>2.0257597329093584</c:v>
                </c:pt>
                <c:pt idx="20">
                  <c:v>2.0259180812515547</c:v>
                </c:pt>
                <c:pt idx="21">
                  <c:v>2.0252047864811353</c:v>
                </c:pt>
                <c:pt idx="22">
                  <c:v>2.0244974843053134</c:v>
                </c:pt>
                <c:pt idx="23">
                  <c:v>2.0263851776874278</c:v>
                </c:pt>
                <c:pt idx="24">
                  <c:v>2.0248194201676348</c:v>
                </c:pt>
                <c:pt idx="25">
                  <c:v>2.0266901163540925</c:v>
                </c:pt>
                <c:pt idx="26">
                  <c:v>2.0200220561783429</c:v>
                </c:pt>
                <c:pt idx="27">
                  <c:v>2.0051080911416106</c:v>
                </c:pt>
                <c:pt idx="28">
                  <c:v>2.0165141577173387</c:v>
                </c:pt>
                <c:pt idx="29">
                  <c:v>2.0618743168492273</c:v>
                </c:pt>
                <c:pt idx="30">
                  <c:v>2.0925315900380403</c:v>
                </c:pt>
                <c:pt idx="31">
                  <c:v>1.9182706677345931</c:v>
                </c:pt>
                <c:pt idx="32">
                  <c:v>1.9057258486315816</c:v>
                </c:pt>
              </c:numCache>
            </c:numRef>
          </c:yVal>
          <c:smooth val="0"/>
        </c:ser>
        <c:ser>
          <c:idx val="3"/>
          <c:order val="3"/>
          <c:tx>
            <c:v>Inner (After Heat Treatment)</c:v>
          </c:tx>
          <c:spPr>
            <a:ln w="28575">
              <a:noFill/>
            </a:ln>
          </c:spPr>
          <c:marker>
            <c:symbol val="circle"/>
            <c:size val="3"/>
            <c:spPr>
              <a:solidFill>
                <a:srgbClr val="993300"/>
              </a:solidFill>
              <a:ln>
                <a:solidFill>
                  <a:srgbClr val="993300"/>
                </a:solidFill>
                <a:prstDash val="solid"/>
              </a:ln>
            </c:spPr>
          </c:marker>
          <c:errBars>
            <c:errDir val="x"/>
            <c:errBarType val="both"/>
            <c:errValType val="fixedVal"/>
            <c:noEndCap val="1"/>
            <c:val val="1.0000000000000002E-2"/>
          </c:errBars>
          <c:errBars>
            <c:errDir val="y"/>
            <c:errBarType val="both"/>
            <c:errValType val="fixedVal"/>
            <c:noEndCap val="0"/>
            <c:val val="0.1"/>
          </c:errBars>
          <c:xVal>
            <c:numRef>
              <c:f>Results!$B$6:$B$39</c:f>
              <c:numCache>
                <c:formatCode>General</c:formatCode>
                <c:ptCount val="34"/>
                <c:pt idx="0">
                  <c:v>0.1016</c:v>
                </c:pt>
                <c:pt idx="1">
                  <c:v>0.62642750000000003</c:v>
                </c:pt>
                <c:pt idx="2">
                  <c:v>0.70711452821165011</c:v>
                </c:pt>
                <c:pt idx="3">
                  <c:v>0.79097655642330034</c:v>
                </c:pt>
                <c:pt idx="4">
                  <c:v>1.1497515564233003</c:v>
                </c:pt>
                <c:pt idx="5">
                  <c:v>1.1976471846349503</c:v>
                </c:pt>
                <c:pt idx="6">
                  <c:v>1.6929977913217069</c:v>
                </c:pt>
                <c:pt idx="7">
                  <c:v>2.1883483980084635</c:v>
                </c:pt>
                <c:pt idx="8">
                  <c:v>2.6885169549586769</c:v>
                </c:pt>
                <c:pt idx="9">
                  <c:v>3.1886855119088899</c:v>
                </c:pt>
                <c:pt idx="10">
                  <c:v>3.7136744801598325</c:v>
                </c:pt>
                <c:pt idx="11">
                  <c:v>4.2586532484107753</c:v>
                </c:pt>
                <c:pt idx="12">
                  <c:v>4.8084535843643952</c:v>
                </c:pt>
                <c:pt idx="13">
                  <c:v>5.358253920318016</c:v>
                </c:pt>
                <c:pt idx="14">
                  <c:v>5.9128758239743133</c:v>
                </c:pt>
                <c:pt idx="15">
                  <c:v>6.4674977276306116</c:v>
                </c:pt>
                <c:pt idx="16">
                  <c:v>7.0269411989895856</c:v>
                </c:pt>
                <c:pt idx="17">
                  <c:v>7.5863846703485605</c:v>
                </c:pt>
                <c:pt idx="18">
                  <c:v>8.1506497094102137</c:v>
                </c:pt>
                <c:pt idx="19">
                  <c:v>8.7149147484718661</c:v>
                </c:pt>
                <c:pt idx="20">
                  <c:v>9.284001355236196</c:v>
                </c:pt>
                <c:pt idx="21">
                  <c:v>9.8530879620005258</c:v>
                </c:pt>
                <c:pt idx="22">
                  <c:v>10.426996136467533</c:v>
                </c:pt>
                <c:pt idx="23">
                  <c:v>11.000904310934541</c:v>
                </c:pt>
                <c:pt idx="24">
                  <c:v>11.579634053104224</c:v>
                </c:pt>
                <c:pt idx="25">
                  <c:v>12.158363795273907</c:v>
                </c:pt>
                <c:pt idx="26">
                  <c:v>12.741915105146269</c:v>
                </c:pt>
                <c:pt idx="27">
                  <c:v>13.32546641501863</c:v>
                </c:pt>
                <c:pt idx="28">
                  <c:v>13.427044653806151</c:v>
                </c:pt>
                <c:pt idx="29">
                  <c:v>13.82074465380615</c:v>
                </c:pt>
                <c:pt idx="30">
                  <c:v>13.913839292593668</c:v>
                </c:pt>
                <c:pt idx="31">
                  <c:v>14.008521431381187</c:v>
                </c:pt>
                <c:pt idx="32">
                  <c:v>14.568273931381187</c:v>
                </c:pt>
                <c:pt idx="33">
                  <c:v>14.669873931381186</c:v>
                </c:pt>
              </c:numCache>
            </c:numRef>
          </c:xVal>
          <c:yVal>
            <c:numRef>
              <c:f>'Post-HT INNER'!$AB$4:$AB$37</c:f>
              <c:numCache>
                <c:formatCode>General</c:formatCode>
                <c:ptCount val="34"/>
                <c:pt idx="0">
                  <c:v>5.006186826668217</c:v>
                </c:pt>
                <c:pt idx="1">
                  <c:v>5.1572624682585211</c:v>
                </c:pt>
                <c:pt idx="2">
                  <c:v>4.8539546695285818</c:v>
                </c:pt>
                <c:pt idx="3">
                  <c:v>4.9936768973954262</c:v>
                </c:pt>
                <c:pt idx="4">
                  <c:v>5.1392355582000837</c:v>
                </c:pt>
                <c:pt idx="5">
                  <c:v>5.1170483001451492</c:v>
                </c:pt>
                <c:pt idx="6">
                  <c:v>5.0690150544773998</c:v>
                </c:pt>
                <c:pt idx="7">
                  <c:v>5.0780923837224723</c:v>
                </c:pt>
                <c:pt idx="8">
                  <c:v>5.0854046495270868</c:v>
                </c:pt>
                <c:pt idx="9">
                  <c:v>5.0753361261248511</c:v>
                </c:pt>
                <c:pt idx="10">
                  <c:v>5.0425647365240227</c:v>
                </c:pt>
                <c:pt idx="11">
                  <c:v>5.0560890924529236</c:v>
                </c:pt>
                <c:pt idx="12">
                  <c:v>5.0883845782010955</c:v>
                </c:pt>
                <c:pt idx="13">
                  <c:v>5.0742426996657866</c:v>
                </c:pt>
                <c:pt idx="14">
                  <c:v>5.0762984713537769</c:v>
                </c:pt>
                <c:pt idx="15">
                  <c:v>5.0689216610458629</c:v>
                </c:pt>
                <c:pt idx="16">
                  <c:v>5.0602022952937125</c:v>
                </c:pt>
                <c:pt idx="17">
                  <c:v>5.0720925426399575</c:v>
                </c:pt>
                <c:pt idx="18">
                  <c:v>5.074587073926355</c:v>
                </c:pt>
                <c:pt idx="19">
                  <c:v>5.0770603804648511</c:v>
                </c:pt>
                <c:pt idx="20">
                  <c:v>5.0841204177092285</c:v>
                </c:pt>
                <c:pt idx="21">
                  <c:v>5.0911208913438264</c:v>
                </c:pt>
                <c:pt idx="22">
                  <c:v>5.0889246015424838</c:v>
                </c:pt>
                <c:pt idx="23">
                  <c:v>5.1158658085730986</c:v>
                </c:pt>
                <c:pt idx="24">
                  <c:v>5.1099600103203535</c:v>
                </c:pt>
                <c:pt idx="25">
                  <c:v>5.0959814059302317</c:v>
                </c:pt>
                <c:pt idx="26">
                  <c:v>5.0991934976895994</c:v>
                </c:pt>
                <c:pt idx="27">
                  <c:v>5.0872004176461116</c:v>
                </c:pt>
                <c:pt idx="28">
                  <c:v>5.084685760450629</c:v>
                </c:pt>
                <c:pt idx="29">
                  <c:v>5.089267884359761</c:v>
                </c:pt>
                <c:pt idx="30">
                  <c:v>4.8763353701514784</c:v>
                </c:pt>
                <c:pt idx="31">
                  <c:v>5.1847666100444751</c:v>
                </c:pt>
                <c:pt idx="32">
                  <c:v>5.1463925101302745</c:v>
                </c:pt>
              </c:numCache>
            </c:numRef>
          </c:yVal>
          <c:smooth val="0"/>
        </c:ser>
        <c:dLbls>
          <c:showLegendKey val="0"/>
          <c:showVal val="0"/>
          <c:showCatName val="0"/>
          <c:showSerName val="0"/>
          <c:showPercent val="0"/>
          <c:showBubbleSize val="0"/>
        </c:dLbls>
        <c:axId val="1985572896"/>
        <c:axId val="1985566368"/>
      </c:scatterChart>
      <c:valAx>
        <c:axId val="1985572896"/>
        <c:scaling>
          <c:orientation val="minMax"/>
          <c:max val="31"/>
          <c:min val="0"/>
        </c:scaling>
        <c:delete val="0"/>
        <c:axPos val="b"/>
        <c:title>
          <c:tx>
            <c:rich>
              <a:bodyPr/>
              <a:lstStyle/>
              <a:p>
                <a:pPr>
                  <a:defRPr/>
                </a:pPr>
                <a:r>
                  <a:rPr lang="en-US"/>
                  <a:t>Position on Cable (m)</a:t>
                </a:r>
              </a:p>
            </c:rich>
          </c:tx>
          <c:layout>
            <c:manualLayout>
              <c:xMode val="edge"/>
              <c:yMode val="edge"/>
              <c:x val="0.37166237350445613"/>
              <c:y val="0.8350657540068803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a:pPr>
            <a:endParaRPr lang="en-US"/>
          </a:p>
        </c:txPr>
        <c:crossAx val="1985566368"/>
        <c:crosses val="autoZero"/>
        <c:crossBetween val="midCat"/>
      </c:valAx>
      <c:valAx>
        <c:axId val="1985566368"/>
        <c:scaling>
          <c:orientation val="minMax"/>
          <c:min val="1.5"/>
        </c:scaling>
        <c:delete val="0"/>
        <c:axPos val="l"/>
        <c:majorGridlines>
          <c:spPr>
            <a:ln w="3175">
              <a:solidFill>
                <a:srgbClr val="000000"/>
              </a:solidFill>
              <a:prstDash val="solid"/>
            </a:ln>
          </c:spPr>
        </c:majorGridlines>
        <c:title>
          <c:tx>
            <c:rich>
              <a:bodyPr/>
              <a:lstStyle/>
              <a:p>
                <a:pPr>
                  <a:defRPr/>
                </a:pPr>
                <a:r>
                  <a:rPr lang="en-US"/>
                  <a:t>mOhm / m</a:t>
                </a:r>
              </a:p>
            </c:rich>
          </c:tx>
          <c:layout>
            <c:manualLayout>
              <c:xMode val="edge"/>
              <c:yMode val="edge"/>
              <c:x val="1.0011799995588797E-2"/>
              <c:y val="0.41122975121067612"/>
            </c:manualLayout>
          </c:layout>
          <c:overlay val="0"/>
          <c:spPr>
            <a:noFill/>
            <a:ln w="25400">
              <a:noFill/>
            </a:ln>
          </c:spPr>
        </c:title>
        <c:numFmt formatCode="0.0" sourceLinked="0"/>
        <c:majorTickMark val="out"/>
        <c:minorTickMark val="out"/>
        <c:tickLblPos val="nextTo"/>
        <c:spPr>
          <a:ln w="3175">
            <a:solidFill>
              <a:srgbClr val="000000"/>
            </a:solidFill>
            <a:prstDash val="solid"/>
          </a:ln>
        </c:spPr>
        <c:txPr>
          <a:bodyPr rot="0" vert="horz"/>
          <a:lstStyle/>
          <a:p>
            <a:pPr>
              <a:defRPr/>
            </a:pPr>
            <a:endParaRPr lang="en-US"/>
          </a:p>
        </c:txPr>
        <c:crossAx val="1985572896"/>
        <c:crosses val="autoZero"/>
        <c:crossBetween val="midCat"/>
      </c:valAx>
      <c:spPr>
        <a:noFill/>
        <a:ln w="12700">
          <a:solidFill>
            <a:srgbClr val="000000"/>
          </a:solidFill>
        </a:ln>
      </c:spPr>
    </c:plotArea>
    <c:legend>
      <c:legendPos val="r"/>
      <c:layout>
        <c:manualLayout>
          <c:xMode val="edge"/>
          <c:yMode val="edge"/>
          <c:x val="0.23609650833256962"/>
          <c:y val="0.45570062122948113"/>
          <c:w val="0.58455677702466702"/>
          <c:h val="0.23058141817417471"/>
        </c:manualLayout>
      </c:layout>
      <c:overlay val="0"/>
      <c:spPr>
        <a:solidFill>
          <a:srgbClr val="FFFFFF"/>
        </a:solidFill>
        <a:ln w="3175">
          <a:solidFill>
            <a:srgbClr val="000000"/>
          </a:solidFill>
          <a:prstDash val="solid"/>
        </a:ln>
      </c:spPr>
    </c:legend>
    <c:plotVisOnly val="1"/>
    <c:dispBlanksAs val="gap"/>
    <c:showDLblsOverMax val="0"/>
  </c:chart>
  <c:spPr>
    <a:solidFill>
      <a:srgbClr val="FFFFFF"/>
    </a:solidFill>
    <a:ln w="3175">
      <a:noFill/>
      <a:prstDash val="solid"/>
    </a:ln>
  </c:spPr>
  <c:txPr>
    <a:bodyPr/>
    <a:lstStyle/>
    <a:p>
      <a:pPr>
        <a:defRPr sz="1400" b="0" i="0" u="none" strike="noStrike" baseline="0">
          <a:solidFill>
            <a:srgbClr val="000000"/>
          </a:solidFill>
          <a:latin typeface="Times New Roman" panose="02020603050405020304" pitchFamily="18" charset="0"/>
          <a:ea typeface="Arial"/>
          <a:cs typeface="Times New Roman" panose="02020603050405020304" pitchFamily="18" charset="0"/>
        </a:defRPr>
      </a:pPr>
      <a:endParaRPr lang="en-US"/>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1">
  <cs:axisTitle>
    <cs:lnRef idx="0"/>
    <cs:fillRef idx="0"/>
    <cs:effectRef idx="0"/>
    <cs:fontRef idx="minor">
      <a:schemeClr val="tx1">
        <a:lumMod val="65000"/>
        <a:lumOff val="35000"/>
      </a:schemeClr>
    </cs:fontRef>
    <cs:defRPr sz="1197"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50000"/>
        <a:lumOff val="50000"/>
      </a:schemeClr>
    </cs:fontRef>
    <cs:defRPr sz="1064"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35000"/>
            <a:lumOff val="65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cap="all" spc="120" normalizeH="0" baseline="0"/>
  </cs:title>
  <cs:trendline>
    <cs:lnRef idx="0">
      <cs:styleClr val="auto"/>
    </cs:lnRef>
    <cs:fillRef idx="0"/>
    <cs:effectRef idx="0"/>
    <cs:fontRef idx="minor">
      <a:schemeClr val="dk1"/>
    </cs:fontRef>
    <cs:spPr>
      <a:ln w="9525" cap="rnd">
        <a:solidFill>
          <a:schemeClr val="phClr"/>
        </a:solidFill>
      </a:ln>
    </cs:spPr>
  </cs:trendline>
  <cs:trendlineLabel>
    <cs:lnRef idx="0"/>
    <cs:fillRef idx="0"/>
    <cs:effectRef idx="0"/>
    <cs:fontRef idx="minor">
      <a:schemeClr val="tx1">
        <a:lumMod val="65000"/>
        <a:lumOff val="35000"/>
      </a:schemeClr>
    </cs:fontRef>
    <cs:defRPr sz="1064"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1197" kern="1200"/>
  </cs:valueAxis>
  <cs:wall>
    <cs:lnRef idx="0"/>
    <cs:fillRef idx="0"/>
    <cs:effectRef idx="0"/>
    <cs:fontRef idx="minor">
      <a:schemeClr val="dk1"/>
    </cs:fontRef>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drawing1.xml><?xml version="1.0" encoding="utf-8"?>
<c:userShapes xmlns:c="http://schemas.openxmlformats.org/drawingml/2006/chart">
  <cdr:relSizeAnchor xmlns:cdr="http://schemas.openxmlformats.org/drawingml/2006/chartDrawing">
    <cdr:from>
      <cdr:x>0.58439</cdr:x>
      <cdr:y>0.02604</cdr:y>
    </cdr:from>
    <cdr:to>
      <cdr:x>0.88784</cdr:x>
      <cdr:y>0.91979</cdr:y>
    </cdr:to>
    <cdr:sp macro="" textlink="">
      <cdr:nvSpPr>
        <cdr:cNvPr id="4" name="Line 17"/>
        <cdr:cNvSpPr>
          <a:spLocks xmlns:a="http://schemas.openxmlformats.org/drawingml/2006/main" noChangeShapeType="1"/>
        </cdr:cNvSpPr>
      </cdr:nvSpPr>
      <cdr:spPr bwMode="auto">
        <a:xfrm xmlns:a="http://schemas.openxmlformats.org/drawingml/2006/main">
          <a:off x="3179471" y="79385"/>
          <a:ext cx="1650974" cy="2724150"/>
        </a:xfrm>
        <a:prstGeom xmlns:a="http://schemas.openxmlformats.org/drawingml/2006/main" prst="line">
          <a:avLst/>
        </a:prstGeom>
        <a:noFill xmlns:a="http://schemas.openxmlformats.org/drawingml/2006/main"/>
        <a:ln xmlns:a="http://schemas.openxmlformats.org/drawingml/2006/main" w="25400">
          <a:solidFill>
            <a:srgbClr val="FF0000"/>
          </a:solidFill>
          <a:round/>
          <a:headEnd/>
          <a:tailEnd/>
        </a:ln>
        <a:effectLst xmlns:a="http://schemas.openxmlformats.org/drawingml/2006/main"/>
        <a:extLst xmlns:a="http://schemas.openxmlformats.org/drawingml/2006/main">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cdr:spPr>
    </cdr:sp>
  </cdr:relSizeAnchor>
  <cdr:relSizeAnchor xmlns:cdr="http://schemas.openxmlformats.org/drawingml/2006/chartDrawing">
    <cdr:from>
      <cdr:x>0.20308</cdr:x>
      <cdr:y>0.02813</cdr:y>
    </cdr:from>
    <cdr:to>
      <cdr:x>0.50654</cdr:x>
      <cdr:y>0.92188</cdr:y>
    </cdr:to>
    <cdr:sp macro="" textlink="">
      <cdr:nvSpPr>
        <cdr:cNvPr id="3" name="Line 17"/>
        <cdr:cNvSpPr>
          <a:spLocks xmlns:a="http://schemas.openxmlformats.org/drawingml/2006/main" noChangeShapeType="1"/>
        </cdr:cNvSpPr>
      </cdr:nvSpPr>
      <cdr:spPr bwMode="auto">
        <a:xfrm xmlns:a="http://schemas.openxmlformats.org/drawingml/2006/main">
          <a:off x="1104900" y="85725"/>
          <a:ext cx="1651000" cy="2724150"/>
        </a:xfrm>
        <a:prstGeom xmlns:a="http://schemas.openxmlformats.org/drawingml/2006/main" prst="line">
          <a:avLst/>
        </a:prstGeom>
        <a:noFill xmlns:a="http://schemas.openxmlformats.org/drawingml/2006/main"/>
        <a:ln xmlns:a="http://schemas.openxmlformats.org/drawingml/2006/main" w="25400">
          <a:solidFill>
            <a:srgbClr val="FF0000"/>
          </a:solidFill>
          <a:round/>
          <a:headEnd/>
          <a:tailEnd/>
        </a:ln>
        <a:effectLst xmlns:a="http://schemas.openxmlformats.org/drawingml/2006/main"/>
        <a:extLst xmlns:a="http://schemas.openxmlformats.org/drawingml/2006/main">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cdr:spPr>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97C532-1D81-49BE-B2B6-74079FE54B3B}" type="datetimeFigureOut">
              <a:rPr lang="en-US" smtClean="0"/>
              <a:t>5/6/201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BCC7D5-A98D-4981-9287-C3DE856BBC2A}" type="slidenum">
              <a:rPr lang="en-US" smtClean="0"/>
              <a:t>‹#›</a:t>
            </a:fld>
            <a:endParaRPr lang="en-US"/>
          </a:p>
        </p:txBody>
      </p:sp>
    </p:spTree>
    <p:extLst>
      <p:ext uri="{BB962C8B-B14F-4D97-AF65-F5344CB8AC3E}">
        <p14:creationId xmlns:p14="http://schemas.microsoft.com/office/powerpoint/2010/main" val="16132508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pPr>
            <a:r>
              <a:rPr lang="en-US" sz="1200" kern="1200" dirty="0" smtClean="0">
                <a:solidFill>
                  <a:schemeClr val="tx1"/>
                </a:solidFill>
                <a:latin typeface="+mn-lt"/>
                <a:ea typeface="+mn-ea"/>
                <a:cs typeface="+mn-cs"/>
              </a:rPr>
              <a:t>M. Stanley Livingston, </a:t>
            </a:r>
            <a:r>
              <a:rPr lang="en-US" sz="1200" i="1" kern="1200" dirty="0" smtClean="0">
                <a:solidFill>
                  <a:schemeClr val="tx1"/>
                </a:solidFill>
                <a:latin typeface="+mn-lt"/>
                <a:ea typeface="+mn-ea"/>
                <a:cs typeface="+mn-cs"/>
              </a:rPr>
              <a:t>Particle Accelerators: A Brief History</a:t>
            </a:r>
            <a:r>
              <a:rPr lang="en-US" sz="1200" i="0" kern="1200" dirty="0" smtClean="0">
                <a:solidFill>
                  <a:schemeClr val="tx1"/>
                </a:solidFill>
                <a:latin typeface="+mn-lt"/>
                <a:ea typeface="+mn-ea"/>
                <a:cs typeface="+mn-cs"/>
              </a:rPr>
              <a:t>. (Harvard University Press, Cambridge, MA, 1969).</a:t>
            </a:r>
            <a:endParaRPr lang="en-US" dirty="0" smtClean="0"/>
          </a:p>
          <a:p>
            <a:pPr marL="0" marR="0" indent="0" algn="l" defTabSz="914400" rtl="0" eaLnBrk="1" fontAlgn="auto" latinLnBrk="0" hangingPunct="1">
              <a:lnSpc>
                <a:spcPct val="100000"/>
              </a:lnSpc>
              <a:spcBef>
                <a:spcPct val="0"/>
              </a:spcBef>
              <a:spcAft>
                <a:spcPts val="0"/>
              </a:spcAft>
              <a:buClrTx/>
              <a:buSzTx/>
              <a:buFontTx/>
              <a:buNone/>
              <a:tabLst/>
              <a:defRPr/>
            </a:pPr>
            <a:r>
              <a:rPr lang="en-US" sz="1200" kern="1200" dirty="0" smtClean="0">
                <a:solidFill>
                  <a:schemeClr val="tx1"/>
                </a:solidFill>
                <a:latin typeface="+mn-lt"/>
                <a:ea typeface="+mn-ea"/>
                <a:cs typeface="+mn-cs"/>
              </a:rPr>
              <a:t>Alexander Chao, Ronald Davidson, Alexander </a:t>
            </a:r>
            <a:r>
              <a:rPr lang="en-US" sz="1200" kern="1200" dirty="0" err="1" smtClean="0">
                <a:solidFill>
                  <a:schemeClr val="tx1"/>
                </a:solidFill>
                <a:latin typeface="+mn-lt"/>
                <a:ea typeface="+mn-ea"/>
                <a:cs typeface="+mn-cs"/>
              </a:rPr>
              <a:t>Dragt</a:t>
            </a:r>
            <a:r>
              <a:rPr lang="en-US" sz="1200" kern="1200" dirty="0" smtClean="0">
                <a:solidFill>
                  <a:schemeClr val="tx1"/>
                </a:solidFill>
                <a:latin typeface="+mn-lt"/>
                <a:ea typeface="+mn-ea"/>
                <a:cs typeface="+mn-cs"/>
              </a:rPr>
              <a:t>, Gerald Dugan, Norbert </a:t>
            </a:r>
            <a:r>
              <a:rPr lang="en-US" sz="1200" kern="1200" dirty="0" err="1" smtClean="0">
                <a:solidFill>
                  <a:schemeClr val="tx1"/>
                </a:solidFill>
                <a:latin typeface="+mn-lt"/>
                <a:ea typeface="+mn-ea"/>
                <a:cs typeface="+mn-cs"/>
              </a:rPr>
              <a:t>Holtkamp</a:t>
            </a:r>
            <a:r>
              <a:rPr lang="en-US" sz="1200" kern="1200" dirty="0" smtClean="0">
                <a:solidFill>
                  <a:schemeClr val="tx1"/>
                </a:solidFill>
                <a:latin typeface="+mn-lt"/>
                <a:ea typeface="+mn-ea"/>
                <a:cs typeface="+mn-cs"/>
              </a:rPr>
              <a:t>, Chan Joshi, Thomas </a:t>
            </a:r>
            <a:r>
              <a:rPr lang="en-US" sz="1200" kern="1200" dirty="0" err="1" smtClean="0">
                <a:solidFill>
                  <a:schemeClr val="tx1"/>
                </a:solidFill>
                <a:latin typeface="+mn-lt"/>
                <a:ea typeface="+mn-ea"/>
                <a:cs typeface="+mn-cs"/>
              </a:rPr>
              <a:t>Roser</a:t>
            </a:r>
            <a:r>
              <a:rPr lang="en-US" sz="1200" kern="1200" dirty="0" smtClean="0">
                <a:solidFill>
                  <a:schemeClr val="tx1"/>
                </a:solidFill>
                <a:latin typeface="+mn-lt"/>
                <a:ea typeface="+mn-ea"/>
                <a:cs typeface="+mn-cs"/>
              </a:rPr>
              <a:t>, Ronald Ruth, John </a:t>
            </a:r>
            <a:r>
              <a:rPr lang="en-US" sz="1200" kern="1200" dirty="0" err="1" smtClean="0">
                <a:solidFill>
                  <a:schemeClr val="tx1"/>
                </a:solidFill>
                <a:latin typeface="+mn-lt"/>
                <a:ea typeface="+mn-ea"/>
                <a:cs typeface="+mn-cs"/>
              </a:rPr>
              <a:t>Seeman</a:t>
            </a:r>
            <a:r>
              <a:rPr lang="en-US" sz="1200" kern="1200" dirty="0" smtClean="0">
                <a:solidFill>
                  <a:schemeClr val="tx1"/>
                </a:solidFill>
                <a:latin typeface="+mn-lt"/>
                <a:ea typeface="+mn-ea"/>
                <a:cs typeface="+mn-cs"/>
              </a:rPr>
              <a:t> and Jim Strait, </a:t>
            </a:r>
            <a:r>
              <a:rPr lang="en-US" sz="1200" i="1" kern="1200" dirty="0" smtClean="0">
                <a:solidFill>
                  <a:schemeClr val="tx1"/>
                </a:solidFill>
                <a:latin typeface="+mn-lt"/>
                <a:ea typeface="+mn-ea"/>
                <a:cs typeface="+mn-cs"/>
              </a:rPr>
              <a:t>2001 Snowmass Accelerator R&amp;D Report</a:t>
            </a:r>
            <a:r>
              <a:rPr lang="en-US" sz="1200" i="0" kern="1200" dirty="0" smtClean="0">
                <a:solidFill>
                  <a:schemeClr val="tx1"/>
                </a:solidFill>
                <a:latin typeface="+mn-lt"/>
                <a:ea typeface="+mn-ea"/>
                <a:cs typeface="+mn-cs"/>
              </a:rPr>
              <a:t>, Stanford Linear Accelerator Center, SLAC-PUB-9483, (2001).</a:t>
            </a:r>
          </a:p>
          <a:p>
            <a:pPr eaLnBrk="1" hangingPunct="1">
              <a:spcBef>
                <a:spcPct val="0"/>
              </a:spcBef>
            </a:pPr>
            <a:endParaRPr lang="en-US" dirty="0" smtClean="0"/>
          </a:p>
          <a:p>
            <a:pPr eaLnBrk="1" hangingPunct="1">
              <a:spcBef>
                <a:spcPct val="0"/>
              </a:spcBef>
            </a:pPr>
            <a:r>
              <a:rPr lang="en-US" dirty="0" smtClean="0"/>
              <a:t>Lorentz 4-momentum product must remain invariant for the setup to be equivalent (Livingston plot)</a:t>
            </a:r>
          </a:p>
          <a:p>
            <a:pPr eaLnBrk="1" hangingPunct="1">
              <a:spcBef>
                <a:spcPct val="0"/>
              </a:spcBef>
            </a:pPr>
            <a:r>
              <a:rPr lang="en-US" dirty="0" smtClean="0"/>
              <a:t>2(</a:t>
            </a:r>
            <a:r>
              <a:rPr lang="en-US" dirty="0" err="1" smtClean="0"/>
              <a:t>E</a:t>
            </a:r>
            <a:r>
              <a:rPr lang="en-US" baseline="-25000" dirty="0" err="1" smtClean="0"/>
              <a:t>com_single</a:t>
            </a:r>
            <a:r>
              <a:rPr lang="en-US" baseline="-25000" dirty="0" smtClean="0"/>
              <a:t> particle</a:t>
            </a:r>
            <a:r>
              <a:rPr lang="en-US" dirty="0" smtClean="0"/>
              <a:t>)</a:t>
            </a:r>
            <a:r>
              <a:rPr lang="en-US" baseline="30000" dirty="0" smtClean="0"/>
              <a:t>2</a:t>
            </a:r>
            <a:r>
              <a:rPr lang="en-US" dirty="0" smtClean="0"/>
              <a:t>/(m</a:t>
            </a:r>
            <a:r>
              <a:rPr lang="en-US" baseline="-25000" dirty="0" smtClean="0"/>
              <a:t>0</a:t>
            </a:r>
            <a:r>
              <a:rPr lang="en-US" dirty="0" smtClean="0"/>
              <a:t>c</a:t>
            </a:r>
            <a:r>
              <a:rPr lang="en-US" baseline="30000" dirty="0" smtClean="0"/>
              <a:t>2</a:t>
            </a:r>
            <a:r>
              <a:rPr lang="en-US" dirty="0" smtClean="0"/>
              <a:t>)=equivalent energy for a stationary target</a:t>
            </a:r>
          </a:p>
          <a:p>
            <a:pPr eaLnBrk="1" hangingPunct="1">
              <a:spcBef>
                <a:spcPct val="0"/>
              </a:spcBef>
            </a:pPr>
            <a:r>
              <a:rPr lang="en-US" dirty="0" smtClean="0"/>
              <a:t>LHC radius = 4.3km [5.6km from formula]</a:t>
            </a:r>
          </a:p>
          <a:p>
            <a:pPr eaLnBrk="1" hangingPunct="1">
              <a:spcBef>
                <a:spcPct val="0"/>
              </a:spcBef>
            </a:pPr>
            <a:r>
              <a:rPr lang="en-US" dirty="0" smtClean="0"/>
              <a:t>26.7km Circumference</a:t>
            </a:r>
          </a:p>
          <a:p>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Stanley Livingston in 1954 </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1971 Intersecting Storage Ring CERN</a:t>
            </a:r>
          </a:p>
          <a:p>
            <a:r>
              <a:rPr lang="en-US" sz="1200" kern="1200" dirty="0" smtClean="0">
                <a:solidFill>
                  <a:schemeClr val="tx1"/>
                </a:solidFill>
                <a:effectLst/>
                <a:latin typeface="+mn-lt"/>
                <a:ea typeface="+mn-ea"/>
                <a:cs typeface="+mn-cs"/>
              </a:rPr>
              <a:t>1984</a:t>
            </a:r>
            <a:r>
              <a:rPr lang="en-US" sz="1200" kern="1200" baseline="0" dirty="0" smtClean="0">
                <a:solidFill>
                  <a:schemeClr val="tx1"/>
                </a:solidFill>
                <a:effectLst/>
                <a:latin typeface="+mn-lt"/>
                <a:ea typeface="+mn-ea"/>
                <a:cs typeface="+mn-cs"/>
              </a:rPr>
              <a:t> Tevatron</a:t>
            </a:r>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1990 HERA at DESY</a:t>
            </a:r>
          </a:p>
          <a:p>
            <a:r>
              <a:rPr lang="en-US" sz="1200" kern="1200" dirty="0" smtClean="0">
                <a:solidFill>
                  <a:schemeClr val="tx1"/>
                </a:solidFill>
                <a:effectLst/>
                <a:latin typeface="+mn-lt"/>
                <a:ea typeface="+mn-ea"/>
                <a:cs typeface="+mn-cs"/>
              </a:rPr>
              <a:t>2008 LHC</a:t>
            </a:r>
          </a:p>
          <a:p>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n-US" dirty="0" smtClean="0"/>
              <a:t>plasma </a:t>
            </a:r>
            <a:r>
              <a:rPr lang="en-US" dirty="0" err="1" smtClean="0"/>
              <a:t>wakefield</a:t>
            </a:r>
            <a:r>
              <a:rPr lang="en-US" dirty="0" smtClean="0"/>
              <a:t> acceleration (PWFA): The electron plasma wave is formed by an electron bunch</a:t>
            </a:r>
          </a:p>
          <a:p>
            <a:r>
              <a:rPr lang="en-US" dirty="0" smtClean="0"/>
              <a:t>laser </a:t>
            </a:r>
            <a:r>
              <a:rPr lang="en-US" dirty="0" err="1" smtClean="0"/>
              <a:t>wakefield</a:t>
            </a:r>
            <a:r>
              <a:rPr lang="en-US" dirty="0" smtClean="0"/>
              <a:t> acceleration (LWFA): A laser pulse is introduced to form an electron plasma wave.</a:t>
            </a:r>
          </a:p>
          <a:p>
            <a:r>
              <a:rPr lang="en-US" dirty="0" smtClean="0"/>
              <a:t>laser beat-wave acceleration (LBWA): The electron plasma wave arises based on different frequency generation of two laser pulses.</a:t>
            </a:r>
          </a:p>
          <a:p>
            <a:r>
              <a:rPr lang="en-US" dirty="0" smtClean="0"/>
              <a:t>self-modulated laser </a:t>
            </a:r>
            <a:r>
              <a:rPr lang="en-US" dirty="0" err="1" smtClean="0"/>
              <a:t>wakefield</a:t>
            </a:r>
            <a:r>
              <a:rPr lang="en-US" dirty="0" smtClean="0"/>
              <a:t> acceleration (SMLWFA): The formation of an electron plasma wave is achieved by a laser pulse modulated by stimulated Raman forward scattering instability.</a:t>
            </a:r>
          </a:p>
          <a:p>
            <a:endParaRPr lang="en-US" dirty="0" smtClean="0"/>
          </a:p>
          <a:p>
            <a:endParaRPr lang="en-US" dirty="0" smtClean="0"/>
          </a:p>
          <a:p>
            <a:r>
              <a:rPr lang="en-US" dirty="0" smtClean="0"/>
              <a:t>Gauge fields /</a:t>
            </a:r>
            <a:r>
              <a:rPr lang="en-US" baseline="0" dirty="0" smtClean="0"/>
              <a:t> </a:t>
            </a:r>
            <a:r>
              <a:rPr lang="en-US" dirty="0" smtClean="0"/>
              <a:t>Supersymmetry might</a:t>
            </a:r>
            <a:r>
              <a:rPr lang="en-US" baseline="0" dirty="0" smtClean="0"/>
              <a:t> be reached at the fraction of a TeV to tens of TeV Mass scales. 6 free parameters for </a:t>
            </a:r>
            <a:r>
              <a:rPr lang="en-US" baseline="0" dirty="0" err="1" smtClean="0"/>
              <a:t>determing</a:t>
            </a:r>
            <a:r>
              <a:rPr lang="en-US" baseline="0" dirty="0" smtClean="0"/>
              <a:t> mass. 14 TeV collisions might reach 2-3 TeV mass range. Tripling energy should cover most of this range. </a:t>
            </a:r>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2</a:t>
            </a:fld>
            <a:endParaRPr lang="en-US"/>
          </a:p>
        </p:txBody>
      </p:sp>
    </p:spTree>
    <p:extLst>
      <p:ext uri="{BB962C8B-B14F-4D97-AF65-F5344CB8AC3E}">
        <p14:creationId xmlns:p14="http://schemas.microsoft.com/office/powerpoint/2010/main" val="324534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11</a:t>
            </a:fld>
            <a:endParaRPr lang="en-US"/>
          </a:p>
        </p:txBody>
      </p:sp>
    </p:spTree>
    <p:extLst>
      <p:ext uri="{BB962C8B-B14F-4D97-AF65-F5344CB8AC3E}">
        <p14:creationId xmlns:p14="http://schemas.microsoft.com/office/powerpoint/2010/main" val="4439114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12</a:t>
            </a:fld>
            <a:endParaRPr lang="en-US"/>
          </a:p>
        </p:txBody>
      </p:sp>
    </p:spTree>
    <p:extLst>
      <p:ext uri="{BB962C8B-B14F-4D97-AF65-F5344CB8AC3E}">
        <p14:creationId xmlns:p14="http://schemas.microsoft.com/office/powerpoint/2010/main" val="7976135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13</a:t>
            </a:fld>
            <a:endParaRPr lang="en-US"/>
          </a:p>
        </p:txBody>
      </p:sp>
    </p:spTree>
    <p:extLst>
      <p:ext uri="{BB962C8B-B14F-4D97-AF65-F5344CB8AC3E}">
        <p14:creationId xmlns:p14="http://schemas.microsoft.com/office/powerpoint/2010/main" val="8189371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llowing the approximation of </a:t>
            </a:r>
            <a:r>
              <a:rPr lang="en-US" dirty="0" err="1" smtClean="0"/>
              <a:t>Iwasa</a:t>
            </a:r>
            <a:r>
              <a:rPr lang="en-US" dirty="0" smtClean="0"/>
              <a:t> [69] the coil resistance, R, is the resistance of the coil at </a:t>
            </a:r>
            <a:r>
              <a:rPr lang="en-US" dirty="0" err="1" smtClean="0"/>
              <a:t>Tf</a:t>
            </a:r>
            <a:r>
              <a:rPr lang="en-US" dirty="0" smtClean="0"/>
              <a:t> divided by four, where ½ comes from spatial averaging and another ½ comes from time averaging. </a:t>
            </a:r>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14</a:t>
            </a:fld>
            <a:endParaRPr lang="en-US"/>
          </a:p>
        </p:txBody>
      </p:sp>
    </p:spTree>
    <p:extLst>
      <p:ext uri="{BB962C8B-B14F-4D97-AF65-F5344CB8AC3E}">
        <p14:creationId xmlns:p14="http://schemas.microsoft.com/office/powerpoint/2010/main" val="37477215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ct val="50000"/>
              </a:spcBef>
              <a:spcAft>
                <a:spcPts val="0"/>
              </a:spcAft>
              <a:buClrTx/>
              <a:buSzTx/>
              <a:buFontTx/>
              <a:buNone/>
              <a:tabLst/>
              <a:defRPr/>
            </a:pPr>
            <a:r>
              <a:rPr lang="en-US" altLang="en-US" sz="1200" dirty="0" smtClean="0"/>
              <a:t>Equation originates from where there is equilibrium between heat flow k, heat capacity C, and resistivity </a:t>
            </a:r>
            <a:r>
              <a:rPr lang="el-GR" altLang="en-US" sz="1200" dirty="0" smtClean="0">
                <a:cs typeface="Arial" panose="020B0604020202020204" pitchFamily="34" charset="0"/>
              </a:rPr>
              <a:t>ρ</a:t>
            </a:r>
            <a:r>
              <a:rPr lang="en-US" altLang="en-US" sz="1200" dirty="0" smtClean="0">
                <a:cs typeface="Arial" panose="020B0604020202020204" pitchFamily="34" charset="0"/>
              </a:rPr>
              <a:t> of the conductor, along with judiciously chosen boundary conditions</a:t>
            </a:r>
          </a:p>
          <a:p>
            <a:pPr marL="0" marR="0" indent="0" algn="l" defTabSz="914400" rtl="0" eaLnBrk="1" fontAlgn="auto" latinLnBrk="0" hangingPunct="1">
              <a:lnSpc>
                <a:spcPct val="100000"/>
              </a:lnSpc>
              <a:spcBef>
                <a:spcPct val="50000"/>
              </a:spcBef>
              <a:spcAft>
                <a:spcPts val="0"/>
              </a:spcAft>
              <a:buClrTx/>
              <a:buSzTx/>
              <a:buFontTx/>
              <a:buNone/>
              <a:tabLst/>
              <a:defRPr/>
            </a:pPr>
            <a:r>
              <a:rPr lang="en-US" altLang="en-US" sz="1200" dirty="0" err="1" smtClean="0">
                <a:cs typeface="Arial" panose="020B0604020202020204" pitchFamily="34" charset="0"/>
              </a:rPr>
              <a:t>Wiedemann</a:t>
            </a:r>
            <a:r>
              <a:rPr lang="en-US" altLang="en-US" sz="1200" baseline="0" dirty="0" smtClean="0">
                <a:cs typeface="Arial" panose="020B0604020202020204" pitchFamily="34" charset="0"/>
              </a:rPr>
              <a:t> – Franz Law [ resistivity * thermal conductivity = Lorenz number * T ]</a:t>
            </a:r>
            <a:endParaRPr lang="el-GR" altLang="en-US" sz="1200" dirty="0" smtClean="0">
              <a:cs typeface="Arial" panose="020B0604020202020204" pitchFamily="34" charset="0"/>
            </a:endParaRPr>
          </a:p>
        </p:txBody>
      </p:sp>
      <p:sp>
        <p:nvSpPr>
          <p:cNvPr id="4" name="Slide Number Placeholder 3"/>
          <p:cNvSpPr>
            <a:spLocks noGrp="1"/>
          </p:cNvSpPr>
          <p:nvPr>
            <p:ph type="sldNum" sz="quarter" idx="10"/>
          </p:nvPr>
        </p:nvSpPr>
        <p:spPr/>
        <p:txBody>
          <a:bodyPr/>
          <a:lstStyle/>
          <a:p>
            <a:fld id="{DEBCC7D5-A98D-4981-9287-C3DE856BBC2A}" type="slidenum">
              <a:rPr lang="en-US" smtClean="0"/>
              <a:t>15</a:t>
            </a:fld>
            <a:endParaRPr lang="en-US"/>
          </a:p>
        </p:txBody>
      </p:sp>
    </p:spTree>
    <p:extLst>
      <p:ext uri="{BB962C8B-B14F-4D97-AF65-F5344CB8AC3E}">
        <p14:creationId xmlns:p14="http://schemas.microsoft.com/office/powerpoint/2010/main" val="23416673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ct val="50000"/>
              </a:spcBef>
              <a:spcAft>
                <a:spcPts val="0"/>
              </a:spcAft>
              <a:buClrTx/>
              <a:buSzTx/>
              <a:buFontTx/>
              <a:buNone/>
              <a:tabLst/>
              <a:defRPr/>
            </a:pPr>
            <a:r>
              <a:rPr lang="en-US" dirty="0" smtClean="0"/>
              <a:t>70% protection heater at 20 </a:t>
            </a:r>
            <a:r>
              <a:rPr lang="en-US" dirty="0" err="1" smtClean="0"/>
              <a:t>ms</a:t>
            </a:r>
            <a:r>
              <a:rPr lang="en-US" dirty="0" smtClean="0"/>
              <a:t> and an external 0.05 ohm dump resistor initiating at 0.005 seconds. The characteristic time is 0.04s for both an outer and inner quench. The peak internal </a:t>
            </a:r>
            <a:r>
              <a:rPr lang="en-US" dirty="0" smtClean="0"/>
              <a:t>distributed voltage </a:t>
            </a:r>
            <a:r>
              <a:rPr lang="en-US" dirty="0" smtClean="0"/>
              <a:t>is 321 volts and 281 volts for the inner and outer coils. The peak external voltage is 682 volts and 686 volts for the inner and outer coils.</a:t>
            </a:r>
          </a:p>
          <a:p>
            <a:pPr marL="0" marR="0" indent="0" algn="l" defTabSz="914400" rtl="0" eaLnBrk="1" fontAlgn="auto" latinLnBrk="0" hangingPunct="1">
              <a:lnSpc>
                <a:spcPct val="100000"/>
              </a:lnSpc>
              <a:spcBef>
                <a:spcPct val="50000"/>
              </a:spcBef>
              <a:spcAft>
                <a:spcPts val="0"/>
              </a:spcAft>
              <a:buClrTx/>
              <a:buSzTx/>
              <a:buFontTx/>
              <a:buNone/>
              <a:tabLst/>
              <a:defRPr/>
            </a:pPr>
            <a:endParaRPr lang="el-GR" altLang="en-US" sz="1200" dirty="0" smtClean="0">
              <a:cs typeface="Arial" panose="020B0604020202020204" pitchFamily="34" charset="0"/>
            </a:endParaRPr>
          </a:p>
        </p:txBody>
      </p:sp>
      <p:sp>
        <p:nvSpPr>
          <p:cNvPr id="4" name="Slide Number Placeholder 3"/>
          <p:cNvSpPr>
            <a:spLocks noGrp="1"/>
          </p:cNvSpPr>
          <p:nvPr>
            <p:ph type="sldNum" sz="quarter" idx="10"/>
          </p:nvPr>
        </p:nvSpPr>
        <p:spPr/>
        <p:txBody>
          <a:bodyPr/>
          <a:lstStyle/>
          <a:p>
            <a:fld id="{DEBCC7D5-A98D-4981-9287-C3DE856BBC2A}" type="slidenum">
              <a:rPr lang="en-US" smtClean="0"/>
              <a:t>16</a:t>
            </a:fld>
            <a:endParaRPr lang="en-US"/>
          </a:p>
        </p:txBody>
      </p:sp>
    </p:spTree>
    <p:extLst>
      <p:ext uri="{BB962C8B-B14F-4D97-AF65-F5344CB8AC3E}">
        <p14:creationId xmlns:p14="http://schemas.microsoft.com/office/powerpoint/2010/main" val="34780300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ct val="50000"/>
              </a:spcBef>
              <a:spcAft>
                <a:spcPts val="0"/>
              </a:spcAft>
              <a:buClrTx/>
              <a:buSzTx/>
              <a:buFontTx/>
              <a:buNone/>
              <a:tabLst/>
              <a:defRPr/>
            </a:pPr>
            <a:r>
              <a:rPr lang="en-US" altLang="en-US" sz="1200" dirty="0" err="1" smtClean="0">
                <a:cs typeface="Arial" panose="020B0604020202020204" pitchFamily="34" charset="0"/>
              </a:rPr>
              <a:t>InconelX</a:t>
            </a:r>
            <a:r>
              <a:rPr lang="en-US" altLang="en-US" sz="1200" dirty="0" smtClean="0">
                <a:cs typeface="Arial" panose="020B0604020202020204" pitchFamily="34" charset="0"/>
              </a:rPr>
              <a:t>: 70Ni, 15Cr, 7Fe, 3Ti      Inconel718:</a:t>
            </a:r>
            <a:r>
              <a:rPr lang="en-US" altLang="en-US" sz="1200" baseline="0" dirty="0" smtClean="0">
                <a:cs typeface="Arial" panose="020B0604020202020204" pitchFamily="34" charset="0"/>
              </a:rPr>
              <a:t> 50Ni, 19Cr, 5Nb, Fe balance</a:t>
            </a:r>
            <a:endParaRPr lang="en-US" altLang="en-US" sz="1200" dirty="0" smtClean="0">
              <a:cs typeface="Arial" panose="020B0604020202020204" pitchFamily="34" charset="0"/>
            </a:endParaRPr>
          </a:p>
          <a:p>
            <a:pPr marL="0" marR="0" indent="0" algn="l" defTabSz="914400" rtl="0" eaLnBrk="1" fontAlgn="auto" latinLnBrk="0" hangingPunct="1">
              <a:lnSpc>
                <a:spcPct val="100000"/>
              </a:lnSpc>
              <a:spcBef>
                <a:spcPct val="50000"/>
              </a:spcBef>
              <a:spcAft>
                <a:spcPts val="0"/>
              </a:spcAft>
              <a:buClrTx/>
              <a:buSzTx/>
              <a:buFontTx/>
              <a:buNone/>
              <a:tabLst/>
              <a:defRPr/>
            </a:pPr>
            <a:r>
              <a:rPr lang="en-US" altLang="en-US" sz="1200" dirty="0" smtClean="0">
                <a:cs typeface="Arial" panose="020B0604020202020204" pitchFamily="34" charset="0"/>
              </a:rPr>
              <a:t>AMS specification #5598 heat treatment schedule to obtain the necessary spring strength. The heat treatment is in argon to 1350ºF (732.2ºC) for 8 hours and then furnace cool and hold to 1150ºF (621.1ºC) for a total precipitation-treating time of 18 hours with a final argon cool. This heat treatment allows Ni3Al, Ni3Ti, as well as trace carbides to form creating a 32 – 42 HRC hardness and a modulus of ~30,000 </a:t>
            </a:r>
            <a:r>
              <a:rPr lang="en-US" altLang="en-US" sz="1200" dirty="0" err="1" smtClean="0">
                <a:cs typeface="Arial" panose="020B0604020202020204" pitchFamily="34" charset="0"/>
              </a:rPr>
              <a:t>ksi</a:t>
            </a:r>
            <a:r>
              <a:rPr lang="en-US" altLang="en-US" sz="1200" dirty="0" smtClean="0">
                <a:cs typeface="Arial" panose="020B0604020202020204" pitchFamily="34" charset="0"/>
              </a:rPr>
              <a:t> (207 GPa) at room temperature (34,000 </a:t>
            </a:r>
            <a:r>
              <a:rPr lang="en-US" altLang="en-US" sz="1200" dirty="0" err="1" smtClean="0">
                <a:cs typeface="Arial" panose="020B0604020202020204" pitchFamily="34" charset="0"/>
              </a:rPr>
              <a:t>ksi</a:t>
            </a:r>
            <a:r>
              <a:rPr lang="en-US" altLang="en-US" sz="1200" dirty="0" smtClean="0">
                <a:cs typeface="Arial" panose="020B0604020202020204" pitchFamily="34" charset="0"/>
              </a:rPr>
              <a:t>, 234 GPa at cryogenic</a:t>
            </a:r>
            <a:r>
              <a:rPr lang="en-US" altLang="en-US" sz="1200" baseline="0" dirty="0" smtClean="0">
                <a:cs typeface="Arial" panose="020B0604020202020204" pitchFamily="34" charset="0"/>
              </a:rPr>
              <a:t> temps)</a:t>
            </a:r>
            <a:r>
              <a:rPr lang="en-US" altLang="en-US" sz="1200" dirty="0" smtClean="0">
                <a:cs typeface="Arial" panose="020B0604020202020204" pitchFamily="34" charset="0"/>
              </a:rPr>
              <a:t>. All test samples from the precipitation heat treatment were between 34.8 and 39.8 HRC with an average of 37.3 HRC</a:t>
            </a:r>
            <a:r>
              <a:rPr lang="en-US" altLang="en-US" sz="1200" dirty="0" smtClean="0">
                <a:cs typeface="Arial" panose="020B0604020202020204" pitchFamily="34" charset="0"/>
              </a:rPr>
              <a:t>.</a:t>
            </a:r>
            <a:endParaRPr lang="en-US" altLang="en-US" sz="1200" dirty="0" smtClean="0">
              <a:cs typeface="Arial" panose="020B0604020202020204" pitchFamily="34" charset="0"/>
            </a:endParaRPr>
          </a:p>
        </p:txBody>
      </p:sp>
      <p:sp>
        <p:nvSpPr>
          <p:cNvPr id="4" name="Slide Number Placeholder 3"/>
          <p:cNvSpPr>
            <a:spLocks noGrp="1"/>
          </p:cNvSpPr>
          <p:nvPr>
            <p:ph type="sldNum" sz="quarter" idx="10"/>
          </p:nvPr>
        </p:nvSpPr>
        <p:spPr/>
        <p:txBody>
          <a:bodyPr/>
          <a:lstStyle/>
          <a:p>
            <a:fld id="{DEBCC7D5-A98D-4981-9287-C3DE856BBC2A}" type="slidenum">
              <a:rPr lang="en-US" smtClean="0"/>
              <a:t>17</a:t>
            </a:fld>
            <a:endParaRPr lang="en-US"/>
          </a:p>
        </p:txBody>
      </p:sp>
    </p:spTree>
    <p:extLst>
      <p:ext uri="{BB962C8B-B14F-4D97-AF65-F5344CB8AC3E}">
        <p14:creationId xmlns:p14="http://schemas.microsoft.com/office/powerpoint/2010/main" val="27984910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ct val="50000"/>
              </a:spcBef>
              <a:spcAft>
                <a:spcPts val="0"/>
              </a:spcAft>
              <a:buClrTx/>
              <a:buSzTx/>
              <a:buFontTx/>
              <a:buNone/>
              <a:tabLst/>
              <a:defRPr/>
            </a:pPr>
            <a:r>
              <a:rPr lang="en-US" altLang="en-US" sz="1200" dirty="0" smtClean="0">
                <a:cs typeface="Arial" panose="020B0604020202020204" pitchFamily="34" charset="0"/>
              </a:rPr>
              <a:t>Uncertainties</a:t>
            </a:r>
            <a:r>
              <a:rPr lang="en-US" altLang="en-US" sz="1200" baseline="0" dirty="0" smtClean="0">
                <a:cs typeface="Arial" panose="020B0604020202020204" pitchFamily="34" charset="0"/>
              </a:rPr>
              <a:t> in Spring size is due to fluctuation in compression fixture and half of smallest dial indicator gradation. No uncertainty in x due to high precision pressure gauge and spring cross section. </a:t>
            </a:r>
            <a:endParaRPr lang="el-GR" altLang="en-US" sz="1200" dirty="0" smtClean="0">
              <a:cs typeface="Arial" panose="020B0604020202020204" pitchFamily="34" charset="0"/>
            </a:endParaRPr>
          </a:p>
        </p:txBody>
      </p:sp>
      <p:sp>
        <p:nvSpPr>
          <p:cNvPr id="4" name="Slide Number Placeholder 3"/>
          <p:cNvSpPr>
            <a:spLocks noGrp="1"/>
          </p:cNvSpPr>
          <p:nvPr>
            <p:ph type="sldNum" sz="quarter" idx="10"/>
          </p:nvPr>
        </p:nvSpPr>
        <p:spPr/>
        <p:txBody>
          <a:bodyPr/>
          <a:lstStyle/>
          <a:p>
            <a:fld id="{DEBCC7D5-A98D-4981-9287-C3DE856BBC2A}" type="slidenum">
              <a:rPr lang="en-US" smtClean="0"/>
              <a:t>18</a:t>
            </a:fld>
            <a:endParaRPr lang="en-US"/>
          </a:p>
        </p:txBody>
      </p:sp>
    </p:spTree>
    <p:extLst>
      <p:ext uri="{BB962C8B-B14F-4D97-AF65-F5344CB8AC3E}">
        <p14:creationId xmlns:p14="http://schemas.microsoft.com/office/powerpoint/2010/main" val="9391030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ct val="50000"/>
              </a:spcBef>
              <a:spcAft>
                <a:spcPts val="0"/>
              </a:spcAft>
              <a:buClrTx/>
              <a:buSzTx/>
              <a:buFontTx/>
              <a:buNone/>
              <a:tabLst/>
              <a:defRPr/>
            </a:pPr>
            <a:r>
              <a:rPr lang="en-US" altLang="en-US" sz="1200" dirty="0" smtClean="0">
                <a:cs typeface="Arial" panose="020B0604020202020204" pitchFamily="34" charset="0"/>
              </a:rPr>
              <a:t>Mechanical Event Simulation (MES) solver with nonlinear material models. This solver employs von </a:t>
            </a:r>
            <a:r>
              <a:rPr lang="en-US" altLang="en-US" sz="1200" dirty="0" err="1" smtClean="0">
                <a:cs typeface="Arial" panose="020B0604020202020204" pitchFamily="34" charset="0"/>
              </a:rPr>
              <a:t>Mises</a:t>
            </a:r>
            <a:r>
              <a:rPr lang="en-US" altLang="en-US" sz="1200" dirty="0" smtClean="0">
                <a:cs typeface="Arial" panose="020B0604020202020204" pitchFamily="34" charset="0"/>
              </a:rPr>
              <a:t> stress with kinematic hardening. This is ALGOR®’s most advanced and computationally intensive mechanical solver for metal simulation. The von </a:t>
            </a:r>
            <a:r>
              <a:rPr lang="en-US" altLang="en-US" sz="1200" dirty="0" err="1" smtClean="0">
                <a:cs typeface="Arial" panose="020B0604020202020204" pitchFamily="34" charset="0"/>
              </a:rPr>
              <a:t>Mises</a:t>
            </a:r>
            <a:r>
              <a:rPr lang="en-US" altLang="en-US" sz="1200" dirty="0" smtClean="0">
                <a:cs typeface="Arial" panose="020B0604020202020204" pitchFamily="34" charset="0"/>
              </a:rPr>
              <a:t> yield criterion for two dimensions is given as </a:t>
            </a:r>
          </a:p>
          <a:p>
            <a:pPr marL="0" marR="0" indent="0" algn="l" defTabSz="914400" rtl="0" eaLnBrk="1" fontAlgn="auto" latinLnBrk="0" hangingPunct="1">
              <a:lnSpc>
                <a:spcPct val="100000"/>
              </a:lnSpc>
              <a:spcBef>
                <a:spcPct val="50000"/>
              </a:spcBef>
              <a:spcAft>
                <a:spcPts val="0"/>
              </a:spcAft>
              <a:buClrTx/>
              <a:buSzTx/>
              <a:buFontTx/>
              <a:buNone/>
              <a:tabLst/>
              <a:defRPr/>
            </a:pPr>
            <a:r>
              <a:rPr lang="en-US" altLang="en-US" sz="1200" dirty="0" smtClean="0">
                <a:cs typeface="Arial" panose="020B0604020202020204" pitchFamily="34" charset="0"/>
              </a:rPr>
              <a:t>	σ_(von </a:t>
            </a:r>
            <a:r>
              <a:rPr lang="en-US" altLang="en-US" sz="1200" dirty="0" err="1" smtClean="0">
                <a:cs typeface="Arial" panose="020B0604020202020204" pitchFamily="34" charset="0"/>
              </a:rPr>
              <a:t>Mises</a:t>
            </a:r>
            <a:r>
              <a:rPr lang="en-US" altLang="en-US" sz="1200" dirty="0" smtClean="0">
                <a:cs typeface="Arial" panose="020B0604020202020204" pitchFamily="34" charset="0"/>
              </a:rPr>
              <a:t>)=√(σ_xx^2+σ_yy^2-σ_xx σ_yy+3τ_xy^2 )	(6)</a:t>
            </a:r>
          </a:p>
          <a:p>
            <a:pPr marL="0" marR="0" indent="0" algn="l" defTabSz="914400" rtl="0" eaLnBrk="1" fontAlgn="auto" latinLnBrk="0" hangingPunct="1">
              <a:lnSpc>
                <a:spcPct val="100000"/>
              </a:lnSpc>
              <a:spcBef>
                <a:spcPct val="50000"/>
              </a:spcBef>
              <a:spcAft>
                <a:spcPts val="0"/>
              </a:spcAft>
              <a:buClrTx/>
              <a:buSzTx/>
              <a:buFontTx/>
              <a:buNone/>
              <a:tabLst/>
              <a:defRPr/>
            </a:pPr>
            <a:endParaRPr lang="en-US" altLang="en-US" sz="1200" dirty="0" smtClean="0">
              <a:cs typeface="Arial" panose="020B0604020202020204" pitchFamily="34" charset="0"/>
            </a:endParaRPr>
          </a:p>
          <a:p>
            <a:pPr marL="0" marR="0" indent="0" algn="l" defTabSz="914400" rtl="0" eaLnBrk="1" fontAlgn="auto" latinLnBrk="0" hangingPunct="1">
              <a:lnSpc>
                <a:spcPct val="100000"/>
              </a:lnSpc>
              <a:spcBef>
                <a:spcPct val="50000"/>
              </a:spcBef>
              <a:spcAft>
                <a:spcPts val="0"/>
              </a:spcAft>
              <a:buClrTx/>
              <a:buSzTx/>
              <a:buFontTx/>
              <a:buNone/>
              <a:tabLst/>
              <a:defRPr/>
            </a:pPr>
            <a:r>
              <a:rPr lang="en-US" altLang="en-US" sz="1200" dirty="0" smtClean="0">
                <a:cs typeface="Arial" panose="020B0604020202020204" pitchFamily="34" charset="0"/>
              </a:rPr>
              <a:t>where </a:t>
            </a:r>
            <a:r>
              <a:rPr lang="en-US" altLang="en-US" sz="1200" dirty="0" err="1" smtClean="0">
                <a:cs typeface="Arial" panose="020B0604020202020204" pitchFamily="34" charset="0"/>
              </a:rPr>
              <a:t>σ_xx</a:t>
            </a:r>
            <a:r>
              <a:rPr lang="en-US" altLang="en-US" sz="1200" dirty="0" smtClean="0">
                <a:cs typeface="Arial" panose="020B0604020202020204" pitchFamily="34" charset="0"/>
              </a:rPr>
              <a:t> and </a:t>
            </a:r>
            <a:r>
              <a:rPr lang="en-US" altLang="en-US" sz="1200" dirty="0" err="1" smtClean="0">
                <a:cs typeface="Arial" panose="020B0604020202020204" pitchFamily="34" charset="0"/>
              </a:rPr>
              <a:t>σ_yy</a:t>
            </a:r>
            <a:r>
              <a:rPr lang="en-US" altLang="en-US" sz="1200" dirty="0" smtClean="0">
                <a:cs typeface="Arial" panose="020B0604020202020204" pitchFamily="34" charset="0"/>
              </a:rPr>
              <a:t> are the principal stresses and </a:t>
            </a:r>
            <a:r>
              <a:rPr lang="en-US" altLang="en-US" sz="1200" dirty="0" err="1" smtClean="0">
                <a:cs typeface="Arial" panose="020B0604020202020204" pitchFamily="34" charset="0"/>
              </a:rPr>
              <a:t>τ_xy</a:t>
            </a:r>
            <a:r>
              <a:rPr lang="en-US" altLang="en-US" sz="1200" dirty="0" smtClean="0">
                <a:cs typeface="Arial" panose="020B0604020202020204" pitchFamily="34" charset="0"/>
              </a:rPr>
              <a:t> is the shear stress. For the simulation it was assumed that there is a 300 psi force on the spring which is the target designed compression</a:t>
            </a:r>
          </a:p>
          <a:p>
            <a:pPr marL="0" marR="0" indent="0" algn="l" defTabSz="914400" rtl="0" eaLnBrk="1" fontAlgn="auto" latinLnBrk="0" hangingPunct="1">
              <a:lnSpc>
                <a:spcPct val="100000"/>
              </a:lnSpc>
              <a:spcBef>
                <a:spcPct val="50000"/>
              </a:spcBef>
              <a:spcAft>
                <a:spcPts val="0"/>
              </a:spcAft>
              <a:buClrTx/>
              <a:buSzTx/>
              <a:buFontTx/>
              <a:buNone/>
              <a:tabLst/>
              <a:defRPr/>
            </a:pPr>
            <a:endParaRPr lang="el-GR" altLang="en-US" sz="1200" dirty="0" smtClean="0">
              <a:cs typeface="Arial" panose="020B0604020202020204" pitchFamily="34" charset="0"/>
            </a:endParaRPr>
          </a:p>
        </p:txBody>
      </p:sp>
      <p:sp>
        <p:nvSpPr>
          <p:cNvPr id="4" name="Slide Number Placeholder 3"/>
          <p:cNvSpPr>
            <a:spLocks noGrp="1"/>
          </p:cNvSpPr>
          <p:nvPr>
            <p:ph type="sldNum" sz="quarter" idx="10"/>
          </p:nvPr>
        </p:nvSpPr>
        <p:spPr/>
        <p:txBody>
          <a:bodyPr/>
          <a:lstStyle/>
          <a:p>
            <a:fld id="{DEBCC7D5-A98D-4981-9287-C3DE856BBC2A}" type="slidenum">
              <a:rPr lang="en-US" smtClean="0"/>
              <a:t>19</a:t>
            </a:fld>
            <a:endParaRPr lang="en-US"/>
          </a:p>
        </p:txBody>
      </p:sp>
    </p:spTree>
    <p:extLst>
      <p:ext uri="{BB962C8B-B14F-4D97-AF65-F5344CB8AC3E}">
        <p14:creationId xmlns:p14="http://schemas.microsoft.com/office/powerpoint/2010/main" val="37023725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ct val="50000"/>
              </a:spcBef>
              <a:spcAft>
                <a:spcPts val="0"/>
              </a:spcAft>
              <a:buClrTx/>
              <a:buSzTx/>
              <a:buFontTx/>
              <a:buNone/>
              <a:tabLst/>
              <a:defRPr/>
            </a:pPr>
            <a:r>
              <a:rPr lang="en-US" altLang="en-US" sz="1200" dirty="0" smtClean="0">
                <a:cs typeface="Arial" panose="020B0604020202020204" pitchFamily="34" charset="0"/>
              </a:rPr>
              <a:t>Mechanical Event Simulation (MES) solver with nonlinear material models. This solver employs von </a:t>
            </a:r>
            <a:r>
              <a:rPr lang="en-US" altLang="en-US" sz="1200" dirty="0" err="1" smtClean="0">
                <a:cs typeface="Arial" panose="020B0604020202020204" pitchFamily="34" charset="0"/>
              </a:rPr>
              <a:t>Mises</a:t>
            </a:r>
            <a:r>
              <a:rPr lang="en-US" altLang="en-US" sz="1200" dirty="0" smtClean="0">
                <a:cs typeface="Arial" panose="020B0604020202020204" pitchFamily="34" charset="0"/>
              </a:rPr>
              <a:t> stress with kinematic hardening. This is ALGOR®’s most advanced and computationally intensive mechanical solver for metal simulation. The von </a:t>
            </a:r>
            <a:r>
              <a:rPr lang="en-US" altLang="en-US" sz="1200" dirty="0" err="1" smtClean="0">
                <a:cs typeface="Arial" panose="020B0604020202020204" pitchFamily="34" charset="0"/>
              </a:rPr>
              <a:t>Mises</a:t>
            </a:r>
            <a:r>
              <a:rPr lang="en-US" altLang="en-US" sz="1200" dirty="0" smtClean="0">
                <a:cs typeface="Arial" panose="020B0604020202020204" pitchFamily="34" charset="0"/>
              </a:rPr>
              <a:t> yield criterion for two dimensions is given as </a:t>
            </a:r>
          </a:p>
          <a:p>
            <a:pPr marL="0" marR="0" indent="0" algn="l" defTabSz="914400" rtl="0" eaLnBrk="1" fontAlgn="auto" latinLnBrk="0" hangingPunct="1">
              <a:lnSpc>
                <a:spcPct val="100000"/>
              </a:lnSpc>
              <a:spcBef>
                <a:spcPct val="50000"/>
              </a:spcBef>
              <a:spcAft>
                <a:spcPts val="0"/>
              </a:spcAft>
              <a:buClrTx/>
              <a:buSzTx/>
              <a:buFontTx/>
              <a:buNone/>
              <a:tabLst/>
              <a:defRPr/>
            </a:pPr>
            <a:r>
              <a:rPr lang="en-US" altLang="en-US" sz="1200" dirty="0" smtClean="0">
                <a:cs typeface="Arial" panose="020B0604020202020204" pitchFamily="34" charset="0"/>
              </a:rPr>
              <a:t>	σ_(von </a:t>
            </a:r>
            <a:r>
              <a:rPr lang="en-US" altLang="en-US" sz="1200" dirty="0" err="1" smtClean="0">
                <a:cs typeface="Arial" panose="020B0604020202020204" pitchFamily="34" charset="0"/>
              </a:rPr>
              <a:t>Mises</a:t>
            </a:r>
            <a:r>
              <a:rPr lang="en-US" altLang="en-US" sz="1200" dirty="0" smtClean="0">
                <a:cs typeface="Arial" panose="020B0604020202020204" pitchFamily="34" charset="0"/>
              </a:rPr>
              <a:t>)=√(σ_xx^2+σ_yy^2-σ_xx σ_yy+3τ_xy^2 )	(6)</a:t>
            </a:r>
          </a:p>
          <a:p>
            <a:pPr marL="0" marR="0" indent="0" algn="l" defTabSz="914400" rtl="0" eaLnBrk="1" fontAlgn="auto" latinLnBrk="0" hangingPunct="1">
              <a:lnSpc>
                <a:spcPct val="100000"/>
              </a:lnSpc>
              <a:spcBef>
                <a:spcPct val="50000"/>
              </a:spcBef>
              <a:spcAft>
                <a:spcPts val="0"/>
              </a:spcAft>
              <a:buClrTx/>
              <a:buSzTx/>
              <a:buFontTx/>
              <a:buNone/>
              <a:tabLst/>
              <a:defRPr/>
            </a:pPr>
            <a:endParaRPr lang="en-US" altLang="en-US" sz="1200" dirty="0" smtClean="0">
              <a:cs typeface="Arial" panose="020B0604020202020204" pitchFamily="34" charset="0"/>
            </a:endParaRPr>
          </a:p>
          <a:p>
            <a:pPr marL="0" marR="0" indent="0" algn="l" defTabSz="914400" rtl="0" eaLnBrk="1" fontAlgn="auto" latinLnBrk="0" hangingPunct="1">
              <a:lnSpc>
                <a:spcPct val="100000"/>
              </a:lnSpc>
              <a:spcBef>
                <a:spcPct val="50000"/>
              </a:spcBef>
              <a:spcAft>
                <a:spcPts val="0"/>
              </a:spcAft>
              <a:buClrTx/>
              <a:buSzTx/>
              <a:buFontTx/>
              <a:buNone/>
              <a:tabLst/>
              <a:defRPr/>
            </a:pPr>
            <a:r>
              <a:rPr lang="en-US" altLang="en-US" sz="1200" dirty="0" smtClean="0">
                <a:cs typeface="Arial" panose="020B0604020202020204" pitchFamily="34" charset="0"/>
              </a:rPr>
              <a:t>where </a:t>
            </a:r>
            <a:r>
              <a:rPr lang="en-US" altLang="en-US" sz="1200" dirty="0" err="1" smtClean="0">
                <a:cs typeface="Arial" panose="020B0604020202020204" pitchFamily="34" charset="0"/>
              </a:rPr>
              <a:t>σ_xx</a:t>
            </a:r>
            <a:r>
              <a:rPr lang="en-US" altLang="en-US" sz="1200" dirty="0" smtClean="0">
                <a:cs typeface="Arial" panose="020B0604020202020204" pitchFamily="34" charset="0"/>
              </a:rPr>
              <a:t> and </a:t>
            </a:r>
            <a:r>
              <a:rPr lang="en-US" altLang="en-US" sz="1200" dirty="0" err="1" smtClean="0">
                <a:cs typeface="Arial" panose="020B0604020202020204" pitchFamily="34" charset="0"/>
              </a:rPr>
              <a:t>σ_yy</a:t>
            </a:r>
            <a:r>
              <a:rPr lang="en-US" altLang="en-US" sz="1200" dirty="0" smtClean="0">
                <a:cs typeface="Arial" panose="020B0604020202020204" pitchFamily="34" charset="0"/>
              </a:rPr>
              <a:t> are the principal stresses and </a:t>
            </a:r>
            <a:r>
              <a:rPr lang="en-US" altLang="en-US" sz="1200" dirty="0" err="1" smtClean="0">
                <a:cs typeface="Arial" panose="020B0604020202020204" pitchFamily="34" charset="0"/>
              </a:rPr>
              <a:t>τ_xy</a:t>
            </a:r>
            <a:r>
              <a:rPr lang="en-US" altLang="en-US" sz="1200" dirty="0" smtClean="0">
                <a:cs typeface="Arial" panose="020B0604020202020204" pitchFamily="34" charset="0"/>
              </a:rPr>
              <a:t> is the shear stress. For the simulation it was assumed that there is a 300 psi force on the spring which is the target designed compression</a:t>
            </a:r>
          </a:p>
          <a:p>
            <a:pPr marL="0" marR="0" indent="0" algn="l" defTabSz="914400" rtl="0" eaLnBrk="1" fontAlgn="auto" latinLnBrk="0" hangingPunct="1">
              <a:lnSpc>
                <a:spcPct val="100000"/>
              </a:lnSpc>
              <a:spcBef>
                <a:spcPct val="50000"/>
              </a:spcBef>
              <a:spcAft>
                <a:spcPts val="0"/>
              </a:spcAft>
              <a:buClrTx/>
              <a:buSzTx/>
              <a:buFontTx/>
              <a:buNone/>
              <a:tabLst/>
              <a:defRPr/>
            </a:pPr>
            <a:endParaRPr lang="el-GR" altLang="en-US" sz="1200" dirty="0" smtClean="0">
              <a:cs typeface="Arial" panose="020B0604020202020204" pitchFamily="34" charset="0"/>
            </a:endParaRPr>
          </a:p>
        </p:txBody>
      </p:sp>
      <p:sp>
        <p:nvSpPr>
          <p:cNvPr id="4" name="Slide Number Placeholder 3"/>
          <p:cNvSpPr>
            <a:spLocks noGrp="1"/>
          </p:cNvSpPr>
          <p:nvPr>
            <p:ph type="sldNum" sz="quarter" idx="10"/>
          </p:nvPr>
        </p:nvSpPr>
        <p:spPr/>
        <p:txBody>
          <a:bodyPr/>
          <a:lstStyle/>
          <a:p>
            <a:fld id="{DEBCC7D5-A98D-4981-9287-C3DE856BBC2A}" type="slidenum">
              <a:rPr lang="en-US" smtClean="0"/>
              <a:t>20</a:t>
            </a:fld>
            <a:endParaRPr lang="en-US"/>
          </a:p>
        </p:txBody>
      </p:sp>
    </p:spTree>
    <p:extLst>
      <p:ext uri="{BB962C8B-B14F-4D97-AF65-F5344CB8AC3E}">
        <p14:creationId xmlns:p14="http://schemas.microsoft.com/office/powerpoint/2010/main" val="30096192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3</a:t>
            </a:fld>
            <a:endParaRPr lang="en-US" dirty="0"/>
          </a:p>
        </p:txBody>
      </p:sp>
    </p:spTree>
    <p:extLst>
      <p:ext uri="{BB962C8B-B14F-4D97-AF65-F5344CB8AC3E}">
        <p14:creationId xmlns:p14="http://schemas.microsoft.com/office/powerpoint/2010/main" val="7245151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CC7D5-A98D-4981-9287-C3DE856BBC2A}" type="slidenum">
              <a:rPr lang="en-US" smtClean="0"/>
              <a:t>21</a:t>
            </a:fld>
            <a:endParaRPr lang="en-US"/>
          </a:p>
        </p:txBody>
      </p:sp>
    </p:spTree>
    <p:extLst>
      <p:ext uri="{BB962C8B-B14F-4D97-AF65-F5344CB8AC3E}">
        <p14:creationId xmlns:p14="http://schemas.microsoft.com/office/powerpoint/2010/main" val="33393873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CC7D5-A98D-4981-9287-C3DE856BBC2A}" type="slidenum">
              <a:rPr lang="en-US" smtClean="0"/>
              <a:t>22</a:t>
            </a:fld>
            <a:endParaRPr lang="en-US"/>
          </a:p>
        </p:txBody>
      </p:sp>
    </p:spTree>
    <p:extLst>
      <p:ext uri="{BB962C8B-B14F-4D97-AF65-F5344CB8AC3E}">
        <p14:creationId xmlns:p14="http://schemas.microsoft.com/office/powerpoint/2010/main" val="26046263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CC7D5-A98D-4981-9287-C3DE856BBC2A}" type="slidenum">
              <a:rPr lang="en-US" smtClean="0"/>
              <a:t>23</a:t>
            </a:fld>
            <a:endParaRPr lang="en-US"/>
          </a:p>
        </p:txBody>
      </p:sp>
    </p:spTree>
    <p:extLst>
      <p:ext uri="{BB962C8B-B14F-4D97-AF65-F5344CB8AC3E}">
        <p14:creationId xmlns:p14="http://schemas.microsoft.com/office/powerpoint/2010/main" val="5565192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outer precursor SEM samples were polished to 0.02 microns and etched in 50% solution of HNO3 by swab for 8 seconds. The etching removed all elemental tin in the core of each bundle for the unreacted. The inner samples were polished to 0.02 microns and then etched in a solution of 13% HF + 37% HNO3 by swab for 10 seconds. </a:t>
            </a:r>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24</a:t>
            </a:fld>
            <a:endParaRPr lang="en-US"/>
          </a:p>
        </p:txBody>
      </p:sp>
    </p:spTree>
    <p:extLst>
      <p:ext uri="{BB962C8B-B14F-4D97-AF65-F5344CB8AC3E}">
        <p14:creationId xmlns:p14="http://schemas.microsoft.com/office/powerpoint/2010/main" val="38092071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CC7D5-A98D-4981-9287-C3DE856BBC2A}" type="slidenum">
              <a:rPr lang="en-US" smtClean="0"/>
              <a:t>25</a:t>
            </a:fld>
            <a:endParaRPr lang="en-US"/>
          </a:p>
        </p:txBody>
      </p:sp>
    </p:spTree>
    <p:extLst>
      <p:ext uri="{BB962C8B-B14F-4D97-AF65-F5344CB8AC3E}">
        <p14:creationId xmlns:p14="http://schemas.microsoft.com/office/powerpoint/2010/main" val="18013911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CC7D5-A98D-4981-9287-C3DE856BBC2A}" type="slidenum">
              <a:rPr lang="en-US" smtClean="0"/>
              <a:t>26</a:t>
            </a:fld>
            <a:endParaRPr lang="en-US"/>
          </a:p>
        </p:txBody>
      </p:sp>
    </p:spTree>
    <p:extLst>
      <p:ext uri="{BB962C8B-B14F-4D97-AF65-F5344CB8AC3E}">
        <p14:creationId xmlns:p14="http://schemas.microsoft.com/office/powerpoint/2010/main" val="11231647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CC7D5-A98D-4981-9287-C3DE856BBC2A}" type="slidenum">
              <a:rPr lang="en-US" smtClean="0"/>
              <a:t>27</a:t>
            </a:fld>
            <a:endParaRPr lang="en-US"/>
          </a:p>
        </p:txBody>
      </p:sp>
    </p:spTree>
    <p:extLst>
      <p:ext uri="{BB962C8B-B14F-4D97-AF65-F5344CB8AC3E}">
        <p14:creationId xmlns:p14="http://schemas.microsoft.com/office/powerpoint/2010/main" val="6219606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CC7D5-A98D-4981-9287-C3DE856BBC2A}" type="slidenum">
              <a:rPr lang="en-US" smtClean="0"/>
              <a:t>28</a:t>
            </a:fld>
            <a:endParaRPr lang="en-US"/>
          </a:p>
        </p:txBody>
      </p:sp>
    </p:spTree>
    <p:extLst>
      <p:ext uri="{BB962C8B-B14F-4D97-AF65-F5344CB8AC3E}">
        <p14:creationId xmlns:p14="http://schemas.microsoft.com/office/powerpoint/2010/main" val="29009914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ory: One possible explanation for the decrease in resistance per length is that the new cabling procedure drastically weakened the integrity of the niobium barriers and allowed tin to locally burst out of the strands and through the S-Glass insulation. The S-Glass does not wick the tin and inhibits the tin from further poisoning the copper. With this localized absence of tin where the copper was previously being poisoned the resistance per length was allowed to remain low even after the heat treatment. </a:t>
            </a:r>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29</a:t>
            </a:fld>
            <a:endParaRPr lang="en-US"/>
          </a:p>
        </p:txBody>
      </p:sp>
    </p:spTree>
    <p:extLst>
      <p:ext uri="{BB962C8B-B14F-4D97-AF65-F5344CB8AC3E}">
        <p14:creationId xmlns:p14="http://schemas.microsoft.com/office/powerpoint/2010/main" val="81819680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30</a:t>
            </a:fld>
            <a:endParaRPr lang="en-US"/>
          </a:p>
        </p:txBody>
      </p:sp>
    </p:spTree>
    <p:extLst>
      <p:ext uri="{BB962C8B-B14F-4D97-AF65-F5344CB8AC3E}">
        <p14:creationId xmlns:p14="http://schemas.microsoft.com/office/powerpoint/2010/main" val="29914642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4</a:t>
            </a:fld>
            <a:endParaRPr lang="en-US"/>
          </a:p>
        </p:txBody>
      </p:sp>
    </p:spTree>
    <p:extLst>
      <p:ext uri="{BB962C8B-B14F-4D97-AF65-F5344CB8AC3E}">
        <p14:creationId xmlns:p14="http://schemas.microsoft.com/office/powerpoint/2010/main" val="16114744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31</a:t>
            </a:fld>
            <a:endParaRPr lang="en-US"/>
          </a:p>
        </p:txBody>
      </p:sp>
    </p:spTree>
    <p:extLst>
      <p:ext uri="{BB962C8B-B14F-4D97-AF65-F5344CB8AC3E}">
        <p14:creationId xmlns:p14="http://schemas.microsoft.com/office/powerpoint/2010/main" val="29080398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32</a:t>
            </a:fld>
            <a:endParaRPr lang="en-US"/>
          </a:p>
        </p:txBody>
      </p:sp>
    </p:spTree>
    <p:extLst>
      <p:ext uri="{BB962C8B-B14F-4D97-AF65-F5344CB8AC3E}">
        <p14:creationId xmlns:p14="http://schemas.microsoft.com/office/powerpoint/2010/main" val="378295571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33</a:t>
            </a:fld>
            <a:endParaRPr lang="en-US"/>
          </a:p>
        </p:txBody>
      </p:sp>
    </p:spTree>
    <p:extLst>
      <p:ext uri="{BB962C8B-B14F-4D97-AF65-F5344CB8AC3E}">
        <p14:creationId xmlns:p14="http://schemas.microsoft.com/office/powerpoint/2010/main" val="355119178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34</a:t>
            </a:fld>
            <a:endParaRPr lang="en-US"/>
          </a:p>
        </p:txBody>
      </p:sp>
    </p:spTree>
    <p:extLst>
      <p:ext uri="{BB962C8B-B14F-4D97-AF65-F5344CB8AC3E}">
        <p14:creationId xmlns:p14="http://schemas.microsoft.com/office/powerpoint/2010/main" val="19710238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35</a:t>
            </a:fld>
            <a:endParaRPr lang="en-US"/>
          </a:p>
        </p:txBody>
      </p:sp>
    </p:spTree>
    <p:extLst>
      <p:ext uri="{BB962C8B-B14F-4D97-AF65-F5344CB8AC3E}">
        <p14:creationId xmlns:p14="http://schemas.microsoft.com/office/powerpoint/2010/main" val="372820488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IQ</a:t>
            </a:r>
            <a:r>
              <a:rPr lang="en-US" baseline="0" dirty="0" smtClean="0"/>
              <a:t> – coupling loss induced quench</a:t>
            </a:r>
            <a:endParaRPr lang="en-US" dirty="0" smtClean="0"/>
          </a:p>
          <a:p>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36</a:t>
            </a:fld>
            <a:endParaRPr lang="en-US"/>
          </a:p>
        </p:txBody>
      </p:sp>
    </p:spTree>
    <p:extLst>
      <p:ext uri="{BB962C8B-B14F-4D97-AF65-F5344CB8AC3E}">
        <p14:creationId xmlns:p14="http://schemas.microsoft.com/office/powerpoint/2010/main" val="41777537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37</a:t>
            </a:fld>
            <a:endParaRPr lang="en-US"/>
          </a:p>
        </p:txBody>
      </p:sp>
    </p:spTree>
    <p:extLst>
      <p:ext uri="{BB962C8B-B14F-4D97-AF65-F5344CB8AC3E}">
        <p14:creationId xmlns:p14="http://schemas.microsoft.com/office/powerpoint/2010/main" val="11991514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ct val="50000"/>
              </a:spcBef>
              <a:spcAft>
                <a:spcPts val="0"/>
              </a:spcAft>
              <a:buClrTx/>
              <a:buSzTx/>
              <a:buFontTx/>
              <a:buNone/>
              <a:tabLst/>
              <a:defRPr/>
            </a:pPr>
            <a:endParaRPr lang="el-GR" altLang="en-US" sz="1200" dirty="0" smtClean="0">
              <a:cs typeface="Arial" panose="020B0604020202020204" pitchFamily="34" charset="0"/>
            </a:endParaRPr>
          </a:p>
        </p:txBody>
      </p:sp>
      <p:sp>
        <p:nvSpPr>
          <p:cNvPr id="4" name="Slide Number Placeholder 3"/>
          <p:cNvSpPr>
            <a:spLocks noGrp="1"/>
          </p:cNvSpPr>
          <p:nvPr>
            <p:ph type="sldNum" sz="quarter" idx="10"/>
          </p:nvPr>
        </p:nvSpPr>
        <p:spPr/>
        <p:txBody>
          <a:bodyPr/>
          <a:lstStyle/>
          <a:p>
            <a:fld id="{DEBCC7D5-A98D-4981-9287-C3DE856BBC2A}" type="slidenum">
              <a:rPr lang="en-US" smtClean="0"/>
              <a:t>38</a:t>
            </a:fld>
            <a:endParaRPr lang="en-US"/>
          </a:p>
        </p:txBody>
      </p:sp>
    </p:spTree>
    <p:extLst>
      <p:ext uri="{BB962C8B-B14F-4D97-AF65-F5344CB8AC3E}">
        <p14:creationId xmlns:p14="http://schemas.microsoft.com/office/powerpoint/2010/main" val="174859948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CC7D5-A98D-4981-9287-C3DE856BBC2A}" type="slidenum">
              <a:rPr lang="en-US" smtClean="0"/>
              <a:t>39</a:t>
            </a:fld>
            <a:endParaRPr lang="en-US"/>
          </a:p>
        </p:txBody>
      </p:sp>
    </p:spTree>
    <p:extLst>
      <p:ext uri="{BB962C8B-B14F-4D97-AF65-F5344CB8AC3E}">
        <p14:creationId xmlns:p14="http://schemas.microsoft.com/office/powerpoint/2010/main" val="16789734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40</a:t>
            </a:fld>
            <a:endParaRPr lang="en-US"/>
          </a:p>
        </p:txBody>
      </p:sp>
    </p:spTree>
    <p:extLst>
      <p:ext uri="{BB962C8B-B14F-4D97-AF65-F5344CB8AC3E}">
        <p14:creationId xmlns:p14="http://schemas.microsoft.com/office/powerpoint/2010/main" val="2179465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In TAMU3, even</a:t>
            </a:r>
            <a:r>
              <a:rPr lang="en-US" baseline="0" dirty="0" smtClean="0"/>
              <a:t> though the irreversible degradation limit (look up for Titanium reducing the strain sensitivity) would be exceeded, the margin would be sufficiently large that the conductor may not quench. In essence Stress Management enables the highest fields possible by removing strain induced current degradation and by reducing strain sensitivity constraints to the conductor. The will allow conductor manufacturers to produce conductor with the highest current density possible without as much concern to s</a:t>
            </a:r>
            <a:r>
              <a:rPr lang="en-US" dirty="0" smtClean="0"/>
              <a:t>train</a:t>
            </a:r>
            <a:r>
              <a:rPr lang="en-US" baseline="0" dirty="0" smtClean="0"/>
              <a:t> sensitivity.</a:t>
            </a:r>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5</a:t>
            </a:fld>
            <a:endParaRPr lang="en-US"/>
          </a:p>
        </p:txBody>
      </p:sp>
    </p:spTree>
    <p:extLst>
      <p:ext uri="{BB962C8B-B14F-4D97-AF65-F5344CB8AC3E}">
        <p14:creationId xmlns:p14="http://schemas.microsoft.com/office/powerpoint/2010/main" val="198314910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oretical</a:t>
            </a:r>
            <a:r>
              <a:rPr lang="en-US" baseline="0" dirty="0" smtClean="0"/>
              <a:t> Width = </a:t>
            </a:r>
            <a:r>
              <a:rPr lang="en-US" baseline="0" dirty="0" err="1" smtClean="0"/>
              <a:t>Nd</a:t>
            </a:r>
            <a:r>
              <a:rPr lang="en-US" baseline="0" dirty="0" smtClean="0"/>
              <a:t>/ (2 cos(PA)) + .72d  PA=</a:t>
            </a:r>
            <a:r>
              <a:rPr lang="en-US" baseline="0" dirty="0" err="1" smtClean="0"/>
              <a:t>pitchAngle</a:t>
            </a:r>
            <a:endParaRPr lang="en-US" dirty="0" smtClean="0"/>
          </a:p>
          <a:p>
            <a:endParaRPr lang="en-US" dirty="0" smtClean="0"/>
          </a:p>
          <a:p>
            <a:r>
              <a:rPr lang="en-US" sz="1200" b="0" i="0" kern="1200" dirty="0" smtClean="0">
                <a:solidFill>
                  <a:schemeClr val="tx1"/>
                </a:solidFill>
                <a:effectLst/>
                <a:latin typeface="+mn-lt"/>
                <a:ea typeface="+mn-ea"/>
                <a:cs typeface="+mn-cs"/>
              </a:rPr>
              <a:t>1.) Extrude Cu covered </a:t>
            </a:r>
            <a:r>
              <a:rPr lang="en-US" sz="1200" b="0" i="0" kern="1200" dirty="0" err="1" smtClean="0">
                <a:solidFill>
                  <a:schemeClr val="tx1"/>
                </a:solidFill>
                <a:effectLst/>
                <a:latin typeface="+mn-lt"/>
                <a:ea typeface="+mn-ea"/>
                <a:cs typeface="+mn-cs"/>
              </a:rPr>
              <a:t>Nb</a:t>
            </a:r>
            <a:r>
              <a:rPr lang="en-US" sz="1200" b="0" i="0" kern="1200" dirty="0" smtClean="0">
                <a:solidFill>
                  <a:schemeClr val="tx1"/>
                </a:solidFill>
                <a:effectLst/>
                <a:latin typeface="+mn-lt"/>
                <a:ea typeface="+mn-ea"/>
                <a:cs typeface="+mn-cs"/>
              </a:rPr>
              <a:t> rods. Do the same with Cu covered Sn rods. Everything is psychotically cleaned (etched) to get as close to metal-metal contact as possible.</a:t>
            </a:r>
          </a:p>
          <a:p>
            <a:r>
              <a:rPr lang="en-US" sz="1200" b="0" i="0" kern="1200" dirty="0" smtClean="0">
                <a:solidFill>
                  <a:schemeClr val="tx1"/>
                </a:solidFill>
                <a:effectLst/>
                <a:latin typeface="+mn-lt"/>
                <a:ea typeface="+mn-ea"/>
                <a:cs typeface="+mn-cs"/>
              </a:rPr>
              <a:t>2.) Draw these rods down to the diameter you want. you can't really anneal the Cu/Sn but that's your biggest element.</a:t>
            </a:r>
          </a:p>
          <a:p>
            <a:r>
              <a:rPr lang="en-US" sz="1200" b="0" i="0" kern="1200" dirty="0" smtClean="0">
                <a:solidFill>
                  <a:schemeClr val="tx1"/>
                </a:solidFill>
                <a:effectLst/>
                <a:latin typeface="+mn-lt"/>
                <a:ea typeface="+mn-ea"/>
                <a:cs typeface="+mn-cs"/>
              </a:rPr>
              <a:t>3.) Form your first stack of rods. Make sure that if you're using multiple extrusions to get your starting stock that you randomize the Cu/</a:t>
            </a:r>
            <a:r>
              <a:rPr lang="en-US" sz="1200" b="0" i="0" kern="1200" dirty="0" err="1" smtClean="0">
                <a:solidFill>
                  <a:schemeClr val="tx1"/>
                </a:solidFill>
                <a:effectLst/>
                <a:latin typeface="+mn-lt"/>
                <a:ea typeface="+mn-ea"/>
                <a:cs typeface="+mn-cs"/>
              </a:rPr>
              <a:t>Nb</a:t>
            </a:r>
            <a:r>
              <a:rPr lang="en-US" sz="1200" b="0" i="0" kern="1200" dirty="0" smtClean="0">
                <a:solidFill>
                  <a:schemeClr val="tx1"/>
                </a:solidFill>
                <a:effectLst/>
                <a:latin typeface="+mn-lt"/>
                <a:ea typeface="+mn-ea"/>
                <a:cs typeface="+mn-cs"/>
              </a:rPr>
              <a:t> array as much as possible so you won't have wide variability in your conductor. Mix in your tertiary rods (Nb47Ti or </a:t>
            </a:r>
            <a:r>
              <a:rPr lang="en-US" sz="1200" b="0" i="0" kern="1200" dirty="0" err="1" smtClean="0">
                <a:solidFill>
                  <a:schemeClr val="tx1"/>
                </a:solidFill>
                <a:effectLst/>
                <a:latin typeface="+mn-lt"/>
                <a:ea typeface="+mn-ea"/>
                <a:cs typeface="+mn-cs"/>
              </a:rPr>
              <a:t>Nb</a:t>
            </a:r>
            <a:r>
              <a:rPr lang="en-US" sz="1200" b="0" i="0" kern="1200" dirty="0" smtClean="0">
                <a:solidFill>
                  <a:schemeClr val="tx1"/>
                </a:solidFill>
                <a:effectLst/>
                <a:latin typeface="+mn-lt"/>
                <a:ea typeface="+mn-ea"/>
                <a:cs typeface="+mn-cs"/>
              </a:rPr>
              <a:t>-Ta(10wt%)) in whatever pattern you like as well. All of the </a:t>
            </a:r>
            <a:r>
              <a:rPr lang="en-US" sz="1200" b="0" i="0" kern="1200" dirty="0" err="1" smtClean="0">
                <a:solidFill>
                  <a:schemeClr val="tx1"/>
                </a:solidFill>
                <a:effectLst/>
                <a:latin typeface="+mn-lt"/>
                <a:ea typeface="+mn-ea"/>
                <a:cs typeface="+mn-cs"/>
              </a:rPr>
              <a:t>Nb</a:t>
            </a:r>
            <a:r>
              <a:rPr lang="en-US" sz="1200" b="0" i="0" kern="1200" dirty="0" smtClean="0">
                <a:solidFill>
                  <a:schemeClr val="tx1"/>
                </a:solidFill>
                <a:effectLst/>
                <a:latin typeface="+mn-lt"/>
                <a:ea typeface="+mn-ea"/>
                <a:cs typeface="+mn-cs"/>
              </a:rPr>
              <a:t> elements are arrayed around the Cu/Sn core. The whole thing gets wrapped in a diffusion barrier foil (</a:t>
            </a:r>
            <a:r>
              <a:rPr lang="en-US" sz="1200" b="0" i="0" kern="1200" dirty="0" err="1" smtClean="0">
                <a:solidFill>
                  <a:schemeClr val="tx1"/>
                </a:solidFill>
                <a:effectLst/>
                <a:latin typeface="+mn-lt"/>
                <a:ea typeface="+mn-ea"/>
                <a:cs typeface="+mn-cs"/>
              </a:rPr>
              <a:t>Nb</a:t>
            </a:r>
            <a:r>
              <a:rPr lang="en-US" sz="1200" b="0" i="0" kern="1200" dirty="0" smtClean="0">
                <a:solidFill>
                  <a:schemeClr val="tx1"/>
                </a:solidFill>
                <a:effectLst/>
                <a:latin typeface="+mn-lt"/>
                <a:ea typeface="+mn-ea"/>
                <a:cs typeface="+mn-cs"/>
              </a:rPr>
              <a:t>, </a:t>
            </a:r>
            <a:r>
              <a:rPr lang="en-US" sz="1200" b="0" i="0" kern="1200" dirty="0" err="1" smtClean="0">
                <a:solidFill>
                  <a:schemeClr val="tx1"/>
                </a:solidFill>
                <a:effectLst/>
                <a:latin typeface="+mn-lt"/>
                <a:ea typeface="+mn-ea"/>
                <a:cs typeface="+mn-cs"/>
              </a:rPr>
              <a:t>NbTa</a:t>
            </a:r>
            <a:r>
              <a:rPr lang="en-US" sz="1200" b="0" i="0" kern="1200" dirty="0" smtClean="0">
                <a:solidFill>
                  <a:schemeClr val="tx1"/>
                </a:solidFill>
                <a:effectLst/>
                <a:latin typeface="+mn-lt"/>
                <a:ea typeface="+mn-ea"/>
                <a:cs typeface="+mn-cs"/>
              </a:rPr>
              <a:t>, or Ta) then gets placed in an outer, high RRR Cu jacket and gets extruded or drawn (Probably extruded @ 6", then drawn to size) down until you reach your next restack diameter. Hex these bad boys as your last step, then cut them to restack </a:t>
            </a:r>
            <a:r>
              <a:rPr lang="en-US" sz="1200" b="0" i="0" kern="1200" dirty="0" err="1" smtClean="0">
                <a:solidFill>
                  <a:schemeClr val="tx1"/>
                </a:solidFill>
                <a:effectLst/>
                <a:latin typeface="+mn-lt"/>
                <a:ea typeface="+mn-ea"/>
                <a:cs typeface="+mn-cs"/>
              </a:rPr>
              <a:t>lenght</a:t>
            </a:r>
            <a:r>
              <a:rPr lang="en-US" sz="1200" b="0" i="0" kern="1200" dirty="0" smtClean="0">
                <a:solidFill>
                  <a:schemeClr val="tx1"/>
                </a:solidFill>
                <a:effectLst/>
                <a:latin typeface="+mn-lt"/>
                <a:ea typeface="+mn-ea"/>
                <a:cs typeface="+mn-cs"/>
              </a:rPr>
              <a:t>. </a:t>
            </a:r>
          </a:p>
          <a:p>
            <a:r>
              <a:rPr lang="en-US" sz="1200" b="0" i="0" kern="1200" dirty="0" smtClean="0">
                <a:solidFill>
                  <a:schemeClr val="tx1"/>
                </a:solidFill>
                <a:effectLst/>
                <a:latin typeface="+mn-lt"/>
                <a:ea typeface="+mn-ea"/>
                <a:cs typeface="+mn-cs"/>
              </a:rPr>
              <a:t>4.) Do your restack by arraying them in your 54/61 or higher pattern around a </a:t>
            </a:r>
            <a:r>
              <a:rPr lang="en-US" sz="1200" b="0" i="0" kern="1200" dirty="0" err="1" smtClean="0">
                <a:solidFill>
                  <a:schemeClr val="tx1"/>
                </a:solidFill>
                <a:effectLst/>
                <a:latin typeface="+mn-lt"/>
                <a:ea typeface="+mn-ea"/>
                <a:cs typeface="+mn-cs"/>
              </a:rPr>
              <a:t>hex'd</a:t>
            </a:r>
            <a:r>
              <a:rPr lang="en-US" sz="1200" b="0" i="0" kern="1200" dirty="0" smtClean="0">
                <a:solidFill>
                  <a:schemeClr val="tx1"/>
                </a:solidFill>
                <a:effectLst/>
                <a:latin typeface="+mn-lt"/>
                <a:ea typeface="+mn-ea"/>
                <a:cs typeface="+mn-cs"/>
              </a:rPr>
              <a:t> RRR Cu core. Whole thing goes in a high RRR Cu jacket and interstitial void spaces are filled with high RRR Cu as much as possible. Draw down to final </a:t>
            </a:r>
            <a:r>
              <a:rPr lang="en-US" sz="1200" b="0" i="0" kern="1200" dirty="0" err="1" smtClean="0">
                <a:solidFill>
                  <a:schemeClr val="tx1"/>
                </a:solidFill>
                <a:effectLst/>
                <a:latin typeface="+mn-lt"/>
                <a:ea typeface="+mn-ea"/>
                <a:cs typeface="+mn-cs"/>
              </a:rPr>
              <a:t>size.This</a:t>
            </a:r>
            <a:r>
              <a:rPr lang="en-US" sz="1200" b="0" i="0" kern="1200" dirty="0" smtClean="0">
                <a:solidFill>
                  <a:schemeClr val="tx1"/>
                </a:solidFill>
                <a:effectLst/>
                <a:latin typeface="+mn-lt"/>
                <a:ea typeface="+mn-ea"/>
                <a:cs typeface="+mn-cs"/>
              </a:rPr>
              <a:t> is probably a 1" or 1/2" billet when you start, it's hard to draw much more than that. You also know your own conductor's piece length (from OST) and diameter, so you can do the math and figure out at what point you have somewhere around 3' or 6' of conductor length and that tells you the rough restack diameter.</a:t>
            </a:r>
          </a:p>
          <a:p>
            <a:r>
              <a:rPr lang="en-US" sz="1200" b="0" i="0" kern="1200" dirty="0" smtClean="0">
                <a:solidFill>
                  <a:schemeClr val="tx1"/>
                </a:solidFill>
                <a:effectLst/>
                <a:latin typeface="+mn-lt"/>
                <a:ea typeface="+mn-ea"/>
                <a:cs typeface="+mn-cs"/>
              </a:rPr>
              <a:t/>
            </a:r>
            <a:br>
              <a:rPr lang="en-US" sz="1200" b="0" i="0" kern="1200" dirty="0" smtClean="0">
                <a:solidFill>
                  <a:schemeClr val="tx1"/>
                </a:solidFill>
                <a:effectLst/>
                <a:latin typeface="+mn-lt"/>
                <a:ea typeface="+mn-ea"/>
                <a:cs typeface="+mn-cs"/>
              </a:rPr>
            </a:br>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Remember that all of the drawing and extrusions of the Sn/Cu have to be done fairly cold (&lt;200 C) or you'll end up with tough bronzes that will negatively impact your workability. I have no idea what strain you apply to each of these processes or that you end up with in the end, but I know it's fairly high. The limits on the length and filament size are based on the initial diameter (and length) of the billet you can push and still draw down to fine filament size (predominantly length issue, but also affects filament size) and the smallest diameter you can draw your 1st stack down to and still assemble a tight restacked billet (predominantly filament size issue that the higher filament count wires are addressing now, just takes the tech and art to get this done right). If you fix the final wire diameter, you can see how these are the limiting factors pretty quickly. You're also fighting the strain space the whole way, which is a fundamental limit since you can't really do an anneal with all of that Sn. This is part of the reason that the bronze route conductors could be made in longer pieces (anneal-able up to the melt temp of the bronze) and </a:t>
            </a:r>
            <a:r>
              <a:rPr lang="en-US" sz="1200" b="0" i="0" kern="1200" dirty="0" err="1" smtClean="0">
                <a:solidFill>
                  <a:schemeClr val="tx1"/>
                </a:solidFill>
                <a:effectLst/>
                <a:latin typeface="+mn-lt"/>
                <a:ea typeface="+mn-ea"/>
                <a:cs typeface="+mn-cs"/>
              </a:rPr>
              <a:t>Lesh's</a:t>
            </a:r>
            <a:r>
              <a:rPr lang="en-US" sz="1200" b="0" i="0" kern="1200" dirty="0" smtClean="0">
                <a:solidFill>
                  <a:schemeClr val="tx1"/>
                </a:solidFill>
                <a:effectLst/>
                <a:latin typeface="+mn-lt"/>
                <a:ea typeface="+mn-ea"/>
                <a:cs typeface="+mn-cs"/>
              </a:rPr>
              <a:t> PIT conductors with high Sn bronzes have a huge upside.</a:t>
            </a:r>
          </a:p>
          <a:p>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41</a:t>
            </a:fld>
            <a:endParaRPr lang="en-US"/>
          </a:p>
        </p:txBody>
      </p:sp>
    </p:spTree>
    <p:extLst>
      <p:ext uri="{BB962C8B-B14F-4D97-AF65-F5344CB8AC3E}">
        <p14:creationId xmlns:p14="http://schemas.microsoft.com/office/powerpoint/2010/main" val="167722968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ory: One possible explanation for the decrease in resistance per length is that the new cabling procedure drastically weakened the integrity of the niobium barriers and allowed tin to locally burst out of the strands and through the S-Glass insulation. The S-Glass does not wick the tin and inhibits the tin from further poisoning the copper. With this localized absence of tin where the copper was previously being poisoned the resistance per length was allowed to remain low even after the heat treatment. </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42</a:t>
            </a:fld>
            <a:endParaRPr lang="en-US"/>
          </a:p>
        </p:txBody>
      </p:sp>
    </p:spTree>
    <p:extLst>
      <p:ext uri="{BB962C8B-B14F-4D97-AF65-F5344CB8AC3E}">
        <p14:creationId xmlns:p14="http://schemas.microsoft.com/office/powerpoint/2010/main" val="45838257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r>
              <a:rPr lang="en-US" dirty="0" smtClean="0"/>
              <a:t>6.2 MJ in </a:t>
            </a:r>
            <a:r>
              <a:rPr lang="en-US" dirty="0" err="1" smtClean="0"/>
              <a:t>nascar</a:t>
            </a:r>
            <a:endParaRPr lang="en-US" dirty="0" smtClean="0"/>
          </a:p>
          <a:p>
            <a:r>
              <a:rPr lang="en-US" dirty="0" smtClean="0"/>
              <a:t>700 MJ in beam</a:t>
            </a:r>
          </a:p>
          <a:p>
            <a:r>
              <a:rPr lang="en-US" dirty="0" smtClean="0"/>
              <a:t>10 GJ in magnets!!!</a:t>
            </a:r>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43</a:t>
            </a:fld>
            <a:endParaRPr lang="en-US"/>
          </a:p>
        </p:txBody>
      </p:sp>
    </p:spTree>
    <p:extLst>
      <p:ext uri="{BB962C8B-B14F-4D97-AF65-F5344CB8AC3E}">
        <p14:creationId xmlns:p14="http://schemas.microsoft.com/office/powerpoint/2010/main" val="18235286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Cerrolow</a:t>
            </a:r>
            <a:r>
              <a:rPr lang="en-US" dirty="0" smtClean="0"/>
              <a:t> 147: 48</a:t>
            </a:r>
            <a:r>
              <a:rPr lang="en-US" dirty="0" smtClean="0"/>
              <a:t>% Bismuth, 25.6% Lead, 12.8% Tin, 9.6% Cadmium, 4% Indium</a:t>
            </a:r>
          </a:p>
          <a:p>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6</a:t>
            </a:fld>
            <a:endParaRPr lang="en-US"/>
          </a:p>
        </p:txBody>
      </p:sp>
    </p:spTree>
    <p:extLst>
      <p:ext uri="{BB962C8B-B14F-4D97-AF65-F5344CB8AC3E}">
        <p14:creationId xmlns:p14="http://schemas.microsoft.com/office/powerpoint/2010/main" val="31936259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endParaRPr lang="en-US" dirty="0" smtClean="0"/>
          </a:p>
          <a:p>
            <a:r>
              <a:rPr lang="en-US" dirty="0" smtClean="0"/>
              <a:t>Mu-metal is a nickel-iron alloy, composed of approximately 77% nickel, 16% iron, 5% copper and 2% chromium or molybdenum,</a:t>
            </a:r>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7</a:t>
            </a:fld>
            <a:endParaRPr lang="en-US"/>
          </a:p>
        </p:txBody>
      </p:sp>
    </p:spTree>
    <p:extLst>
      <p:ext uri="{BB962C8B-B14F-4D97-AF65-F5344CB8AC3E}">
        <p14:creationId xmlns:p14="http://schemas.microsoft.com/office/powerpoint/2010/main" val="26728485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CC7D5-A98D-4981-9287-C3DE856BBC2A}" type="slidenum">
              <a:rPr lang="en-US" smtClean="0"/>
              <a:t>8</a:t>
            </a:fld>
            <a:endParaRPr lang="en-US"/>
          </a:p>
        </p:txBody>
      </p:sp>
    </p:spTree>
    <p:extLst>
      <p:ext uri="{BB962C8B-B14F-4D97-AF65-F5344CB8AC3E}">
        <p14:creationId xmlns:p14="http://schemas.microsoft.com/office/powerpoint/2010/main" val="34435814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3.9 kA</a:t>
            </a:r>
          </a:p>
          <a:p>
            <a:r>
              <a:rPr lang="en-US" dirty="0" smtClean="0"/>
              <a:t>Vs</a:t>
            </a:r>
          </a:p>
          <a:p>
            <a:r>
              <a:rPr lang="en-US" dirty="0" smtClean="0"/>
              <a:t>13.7 kA</a:t>
            </a:r>
            <a:endParaRPr lang="en-US" dirty="0"/>
          </a:p>
        </p:txBody>
      </p:sp>
      <p:sp>
        <p:nvSpPr>
          <p:cNvPr id="4" name="Slide Number Placeholder 3"/>
          <p:cNvSpPr>
            <a:spLocks noGrp="1"/>
          </p:cNvSpPr>
          <p:nvPr>
            <p:ph type="sldNum" sz="quarter" idx="10"/>
          </p:nvPr>
        </p:nvSpPr>
        <p:spPr/>
        <p:txBody>
          <a:bodyPr/>
          <a:lstStyle/>
          <a:p>
            <a:fld id="{DEBCC7D5-A98D-4981-9287-C3DE856BBC2A}" type="slidenum">
              <a:rPr lang="en-US" smtClean="0"/>
              <a:t>9</a:t>
            </a:fld>
            <a:endParaRPr lang="en-US"/>
          </a:p>
        </p:txBody>
      </p:sp>
    </p:spTree>
    <p:extLst>
      <p:ext uri="{BB962C8B-B14F-4D97-AF65-F5344CB8AC3E}">
        <p14:creationId xmlns:p14="http://schemas.microsoft.com/office/powerpoint/2010/main" val="3377485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BCC7D5-A98D-4981-9287-C3DE856BBC2A}" type="slidenum">
              <a:rPr lang="en-US" smtClean="0"/>
              <a:t>10</a:t>
            </a:fld>
            <a:endParaRPr lang="en-US"/>
          </a:p>
        </p:txBody>
      </p:sp>
    </p:spTree>
    <p:extLst>
      <p:ext uri="{BB962C8B-B14F-4D97-AF65-F5344CB8AC3E}">
        <p14:creationId xmlns:p14="http://schemas.microsoft.com/office/powerpoint/2010/main" val="40873429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rgbClr val="4F000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E56A05BC-C7D3-47A9-B452-1C4CD0E68EE5}" type="datetimeFigureOut">
              <a:rPr lang="en-US" smtClean="0"/>
              <a:t>5/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5B8097-03BF-4137-BF70-F6CB4BF77651}" type="slidenum">
              <a:rPr lang="en-US" smtClean="0"/>
              <a:t>‹#›</a:t>
            </a:fld>
            <a:endParaRPr 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06603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56A05BC-C7D3-47A9-B452-1C4CD0E68EE5}" type="datetimeFigureOut">
              <a:rPr lang="en-US" smtClean="0"/>
              <a:t>5/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5B8097-03BF-4137-BF70-F6CB4BF77651}" type="slidenum">
              <a:rPr lang="en-US" smtClean="0"/>
              <a:t>‹#›</a:t>
            </a:fld>
            <a:endParaRPr lang="en-US"/>
          </a:p>
        </p:txBody>
      </p:sp>
    </p:spTree>
    <p:extLst>
      <p:ext uri="{BB962C8B-B14F-4D97-AF65-F5344CB8AC3E}">
        <p14:creationId xmlns:p14="http://schemas.microsoft.com/office/powerpoint/2010/main" val="6811820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56A05BC-C7D3-47A9-B452-1C4CD0E68EE5}" type="datetimeFigureOut">
              <a:rPr lang="en-US" smtClean="0"/>
              <a:t>5/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5B8097-03BF-4137-BF70-F6CB4BF77651}" type="slidenum">
              <a:rPr lang="en-US" smtClean="0"/>
              <a:t>‹#›</a:t>
            </a:fld>
            <a:endParaRPr lang="en-US"/>
          </a:p>
        </p:txBody>
      </p:sp>
    </p:spTree>
    <p:extLst>
      <p:ext uri="{BB962C8B-B14F-4D97-AF65-F5344CB8AC3E}">
        <p14:creationId xmlns:p14="http://schemas.microsoft.com/office/powerpoint/2010/main" val="20937585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59" y="0"/>
            <a:ext cx="7543800" cy="792896"/>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801289" y="2436426"/>
            <a:ext cx="7543801" cy="402336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E56A05BC-C7D3-47A9-B452-1C4CD0E68EE5}" type="datetimeFigureOut">
              <a:rPr lang="en-US" smtClean="0"/>
              <a:t>5/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5B8097-03BF-4137-BF70-F6CB4BF77651}" type="slidenum">
              <a:rPr lang="en-US" smtClean="0"/>
              <a:t>‹#›</a:t>
            </a:fld>
            <a:endParaRPr lang="en-US" dirty="0"/>
          </a:p>
        </p:txBody>
      </p:sp>
    </p:spTree>
    <p:extLst>
      <p:ext uri="{BB962C8B-B14F-4D97-AF65-F5344CB8AC3E}">
        <p14:creationId xmlns:p14="http://schemas.microsoft.com/office/powerpoint/2010/main" val="8791694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56A05BC-C7D3-47A9-B452-1C4CD0E68EE5}" type="datetimeFigureOut">
              <a:rPr lang="en-US" smtClean="0"/>
              <a:t>5/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5B8097-03BF-4137-BF70-F6CB4BF77651}" type="slidenum">
              <a:rPr lang="en-US" smtClean="0"/>
              <a:t>‹#›</a:t>
            </a:fld>
            <a:endParaRPr 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0525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56A05BC-C7D3-47A9-B452-1C4CD0E68EE5}" type="datetimeFigureOut">
              <a:rPr lang="en-US" smtClean="0"/>
              <a:t>5/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5B8097-03BF-4137-BF70-F6CB4BF77651}" type="slidenum">
              <a:rPr lang="en-US" smtClean="0"/>
              <a:t>‹#›</a:t>
            </a:fld>
            <a:endParaRPr lang="en-US"/>
          </a:p>
        </p:txBody>
      </p:sp>
    </p:spTree>
    <p:extLst>
      <p:ext uri="{BB962C8B-B14F-4D97-AF65-F5344CB8AC3E}">
        <p14:creationId xmlns:p14="http://schemas.microsoft.com/office/powerpoint/2010/main" val="16288069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E56A05BC-C7D3-47A9-B452-1C4CD0E68EE5}" type="datetimeFigureOut">
              <a:rPr lang="en-US" smtClean="0"/>
              <a:t>5/6/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D5B8097-03BF-4137-BF70-F6CB4BF77651}" type="slidenum">
              <a:rPr lang="en-US" smtClean="0"/>
              <a:t>‹#›</a:t>
            </a:fld>
            <a:endParaRPr lang="en-US"/>
          </a:p>
        </p:txBody>
      </p:sp>
    </p:spTree>
    <p:extLst>
      <p:ext uri="{BB962C8B-B14F-4D97-AF65-F5344CB8AC3E}">
        <p14:creationId xmlns:p14="http://schemas.microsoft.com/office/powerpoint/2010/main" val="39104543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E56A05BC-C7D3-47A9-B452-1C4CD0E68EE5}" type="datetimeFigureOut">
              <a:rPr lang="en-US" smtClean="0"/>
              <a:t>5/6/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D5B8097-03BF-4137-BF70-F6CB4BF77651}" type="slidenum">
              <a:rPr lang="en-US" smtClean="0"/>
              <a:t>‹#›</a:t>
            </a:fld>
            <a:endParaRPr lang="en-US"/>
          </a:p>
        </p:txBody>
      </p:sp>
    </p:spTree>
    <p:extLst>
      <p:ext uri="{BB962C8B-B14F-4D97-AF65-F5344CB8AC3E}">
        <p14:creationId xmlns:p14="http://schemas.microsoft.com/office/powerpoint/2010/main" val="12300759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E56A05BC-C7D3-47A9-B452-1C4CD0E68EE5}" type="datetimeFigureOut">
              <a:rPr lang="en-US" smtClean="0"/>
              <a:t>5/6/2014</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5D5B8097-03BF-4137-BF70-F6CB4BF77651}" type="slidenum">
              <a:rPr lang="en-US" smtClean="0"/>
              <a:t>‹#›</a:t>
            </a:fld>
            <a:endParaRPr lang="en-US"/>
          </a:p>
        </p:txBody>
      </p:sp>
    </p:spTree>
    <p:extLst>
      <p:ext uri="{BB962C8B-B14F-4D97-AF65-F5344CB8AC3E}">
        <p14:creationId xmlns:p14="http://schemas.microsoft.com/office/powerpoint/2010/main" val="23859152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fld id="{E56A05BC-C7D3-47A9-B452-1C4CD0E68EE5}" type="datetimeFigureOut">
              <a:rPr lang="en-US" smtClean="0"/>
              <a:t>5/6/2014</a:t>
            </a:fld>
            <a:endParaRPr 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5D5B8097-03BF-4137-BF70-F6CB4BF77651}" type="slidenum">
              <a:rPr lang="en-US" smtClean="0"/>
              <a:t>‹#›</a:t>
            </a:fld>
            <a:endParaRPr lang="en-US"/>
          </a:p>
        </p:txBody>
      </p:sp>
    </p:spTree>
    <p:extLst>
      <p:ext uri="{BB962C8B-B14F-4D97-AF65-F5344CB8AC3E}">
        <p14:creationId xmlns:p14="http://schemas.microsoft.com/office/powerpoint/2010/main" val="40451850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56A05BC-C7D3-47A9-B452-1C4CD0E68EE5}" type="datetimeFigureOut">
              <a:rPr lang="en-US" smtClean="0"/>
              <a:t>5/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5B8097-03BF-4137-BF70-F6CB4BF77651}" type="slidenum">
              <a:rPr lang="en-US" smtClean="0"/>
              <a:t>‹#›</a:t>
            </a:fld>
            <a:endParaRPr lang="en-US"/>
          </a:p>
        </p:txBody>
      </p:sp>
    </p:spTree>
    <p:extLst>
      <p:ext uri="{BB962C8B-B14F-4D97-AF65-F5344CB8AC3E}">
        <p14:creationId xmlns:p14="http://schemas.microsoft.com/office/powerpoint/2010/main" val="2337458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59" y="21383"/>
            <a:ext cx="7543800" cy="677086"/>
          </a:xfrm>
          <a:prstGeom prst="rect">
            <a:avLst/>
          </a:prstGeom>
        </p:spPr>
        <p:txBody>
          <a:bodyPr vert="horz" lIns="91440" tIns="45720" rIns="91440" bIns="45720" rtlCol="0" anchor="b">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822959" y="736072"/>
            <a:ext cx="7543801" cy="5133022"/>
          </a:xfrm>
          <a:prstGeom prst="rect">
            <a:avLst/>
          </a:prstGeom>
        </p:spPr>
        <p:txBody>
          <a:bodyPr vert="horz" lIns="0" tIns="45720" rIns="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175798" y="6455272"/>
            <a:ext cx="1854203" cy="365125"/>
          </a:xfrm>
          <a:prstGeom prst="rect">
            <a:avLst/>
          </a:prstGeom>
        </p:spPr>
        <p:txBody>
          <a:bodyPr vert="horz" lIns="91440" tIns="45720" rIns="91440" bIns="45720" rtlCol="0" anchor="ctr"/>
          <a:lstStyle>
            <a:lvl1pPr algn="l">
              <a:defRPr sz="900">
                <a:solidFill>
                  <a:srgbClr val="FFFFFF"/>
                </a:solidFill>
              </a:defRPr>
            </a:lvl1pPr>
          </a:lstStyle>
          <a:p>
            <a:r>
              <a:rPr lang="en-US" dirty="0" smtClean="0"/>
              <a:t>5 / 7 / 2014      </a:t>
            </a:r>
            <a:r>
              <a:rPr lang="en-US" dirty="0" smtClean="0"/>
              <a:t>2:36 PM</a:t>
            </a:r>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8035292" y="6455272"/>
            <a:ext cx="984019" cy="365125"/>
          </a:xfrm>
          <a:prstGeom prst="rect">
            <a:avLst/>
          </a:prstGeom>
        </p:spPr>
        <p:txBody>
          <a:bodyPr vert="horz" lIns="91440" tIns="45720" rIns="91440" bIns="45720" rtlCol="0" anchor="ctr"/>
          <a:lstStyle>
            <a:lvl1pPr algn="r">
              <a:defRPr sz="1050">
                <a:solidFill>
                  <a:srgbClr val="FFFFFF"/>
                </a:solidFill>
              </a:defRPr>
            </a:lvl1pPr>
          </a:lstStyle>
          <a:p>
            <a:fld id="{5D5B8097-03BF-4137-BF70-F6CB4BF77651}" type="slidenum">
              <a:rPr lang="en-US" smtClean="0"/>
              <a:t>‹#›</a:t>
            </a:fld>
            <a:endParaRPr lang="en-US"/>
          </a:p>
        </p:txBody>
      </p:sp>
    </p:spTree>
    <p:extLst>
      <p:ext uri="{BB962C8B-B14F-4D97-AF65-F5344CB8AC3E}">
        <p14:creationId xmlns:p14="http://schemas.microsoft.com/office/powerpoint/2010/main" val="3290483146"/>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gif"/><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36.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chart" Target="../charts/chart2.xml"/><Relationship Id="rId4" Type="http://schemas.openxmlformats.org/officeDocument/2006/relationships/image" Target="../media/image38.png"/></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5.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11.jpeg"/><Relationship Id="rId7" Type="http://schemas.openxmlformats.org/officeDocument/2006/relationships/image" Target="../media/image44.jpe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87.png"/><Relationship Id="rId10" Type="http://schemas.openxmlformats.org/officeDocument/2006/relationships/image" Target="../media/image91.png"/><Relationship Id="rId4" Type="http://schemas.openxmlformats.org/officeDocument/2006/relationships/image" Target="../media/image42.jpeg"/><Relationship Id="rId9" Type="http://schemas.openxmlformats.org/officeDocument/2006/relationships/image" Target="../media/image90.png"/></Relationships>
</file>

<file path=ppt/slides/_rels/slide1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chart" Target="../charts/chart4.xml"/><Relationship Id="rId4" Type="http://schemas.openxmlformats.org/officeDocument/2006/relationships/chart" Target="../charts/chart3.xml"/></Relationships>
</file>

<file path=ppt/slides/_rels/slide1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chart" Target="../charts/chart6.xml"/><Relationship Id="rId4" Type="http://schemas.openxmlformats.org/officeDocument/2006/relationships/chart" Target="../charts/chart5.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7.png"/><Relationship Id="rId5" Type="http://schemas.openxmlformats.org/officeDocument/2006/relationships/image" Target="../media/image11.jpeg"/><Relationship Id="rId4" Type="http://schemas.openxmlformats.org/officeDocument/2006/relationships/notesSlide" Target="../notesSlides/notesSlide18.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48.png"/><Relationship Id="rId5" Type="http://schemas.openxmlformats.org/officeDocument/2006/relationships/image" Target="../media/image11.jpeg"/><Relationship Id="rId4" Type="http://schemas.openxmlformats.org/officeDocument/2006/relationships/notesSlide" Target="../notesSlides/notesSlide19.xml"/></Relationships>
</file>

<file path=ppt/slides/_rels/slide2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51.jpeg"/><Relationship Id="rId4" Type="http://schemas.openxmlformats.org/officeDocument/2006/relationships/image" Target="../media/image50.jpeg"/></Relationships>
</file>

<file path=ppt/slides/_rels/slide2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2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chart" Target="../charts/chart8.xml"/><Relationship Id="rId3" Type="http://schemas.openxmlformats.org/officeDocument/2006/relationships/image" Target="../media/image49.png"/><Relationship Id="rId7" Type="http://schemas.openxmlformats.org/officeDocument/2006/relationships/chart" Target="../charts/chart7.xml"/><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jpeg"/></Relationships>
</file>

<file path=ppt/slides/_rels/slide2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chart" Target="../charts/chart10.xml"/><Relationship Id="rId4" Type="http://schemas.openxmlformats.org/officeDocument/2006/relationships/chart" Target="../charts/chart9.xml"/></Relationships>
</file>

<file path=ppt/slides/_rels/slide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30.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61.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chart" Target="../charts/chart13.xml"/><Relationship Id="rId5" Type="http://schemas.openxmlformats.org/officeDocument/2006/relationships/chart" Target="../charts/chart12.xml"/><Relationship Id="rId4" Type="http://schemas.openxmlformats.org/officeDocument/2006/relationships/chart" Target="../charts/chart11.xml"/></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65.jpe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64.jpeg"/><Relationship Id="rId5" Type="http://schemas.openxmlformats.org/officeDocument/2006/relationships/image" Target="../media/image63.png"/><Relationship Id="rId4" Type="http://schemas.openxmlformats.org/officeDocument/2006/relationships/image" Target="../media/image62.png"/></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74.png"/><Relationship Id="rId3" Type="http://schemas.openxmlformats.org/officeDocument/2006/relationships/notesSlide" Target="../notesSlides/notesSlide37.xml"/><Relationship Id="rId7" Type="http://schemas.openxmlformats.org/officeDocument/2006/relationships/oleObject" Target="../embeddings/oleObject1.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chart" Target="../charts/chart14.xml"/><Relationship Id="rId11" Type="http://schemas.openxmlformats.org/officeDocument/2006/relationships/oleObject" Target="../embeddings/oleObject2.bin"/><Relationship Id="rId5" Type="http://schemas.openxmlformats.org/officeDocument/2006/relationships/image" Target="../media/image71.emf"/><Relationship Id="rId10" Type="http://schemas.openxmlformats.org/officeDocument/2006/relationships/image" Target="../media/image73.emf"/><Relationship Id="rId4" Type="http://schemas.openxmlformats.org/officeDocument/2006/relationships/image" Target="../media/image11.jpeg"/><Relationship Id="rId9" Type="http://schemas.openxmlformats.org/officeDocument/2006/relationships/image" Target="../media/image72.emf"/></Relationships>
</file>

<file path=ppt/slides/_rels/slide3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4.xml.rels><?xml version="1.0" encoding="UTF-8" standalone="yes"?>
<Relationships xmlns="http://schemas.openxmlformats.org/package/2006/relationships"><Relationship Id="rId8" Type="http://schemas.openxmlformats.org/officeDocument/2006/relationships/chart" Target="../charts/chart1.xml"/><Relationship Id="rId3" Type="http://schemas.openxmlformats.org/officeDocument/2006/relationships/image" Target="../media/image14.png"/><Relationship Id="rId7"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60.png"/><Relationship Id="rId4" Type="http://schemas.openxmlformats.org/officeDocument/2006/relationships/image" Target="../media/image12.png"/><Relationship Id="rId9" Type="http://schemas.openxmlformats.org/officeDocument/2006/relationships/image" Target="../media/image27.png"/></Relationships>
</file>

<file path=ppt/slides/_rels/slide4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chart" Target="../charts/chart15.xml"/><Relationship Id="rId4" Type="http://schemas.openxmlformats.org/officeDocument/2006/relationships/image" Target="../media/image78.png"/></Relationships>
</file>

<file path=ppt/slides/_rels/slide4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chart" Target="../charts/chart16.xml"/><Relationship Id="rId5" Type="http://schemas.openxmlformats.org/officeDocument/2006/relationships/image" Target="../media/image1080.png"/><Relationship Id="rId4" Type="http://schemas.openxmlformats.org/officeDocument/2006/relationships/image" Target="../media/image1070.png"/></Relationships>
</file>

<file path=ppt/slides/_rels/slide4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81.jpeg"/><Relationship Id="rId4" Type="http://schemas.openxmlformats.org/officeDocument/2006/relationships/image" Target="../media/image80.jpe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22.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png"/><Relationship Id="rId4" Type="http://schemas.openxmlformats.org/officeDocument/2006/relationships/image" Target="../media/image19.jpeg"/></Relationships>
</file>

<file path=ppt/slides/_rels/slide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9.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11.jpeg"/><Relationship Id="rId7" Type="http://schemas.openxmlformats.org/officeDocument/2006/relationships/image" Target="../media/image3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22960" y="652714"/>
            <a:ext cx="7543800" cy="3566160"/>
          </a:xfrm>
        </p:spPr>
        <p:txBody>
          <a:bodyPr>
            <a:noAutofit/>
          </a:bodyPr>
          <a:lstStyle/>
          <a:p>
            <a:r>
              <a:rPr lang="en-US" sz="4000" dirty="0" smtClean="0"/>
              <a:t>Stress Management as an Enabling Technology for High-Field Superconducting Dipole Magnets</a:t>
            </a:r>
            <a:endParaRPr lang="en-US" sz="4000" dirty="0"/>
          </a:p>
        </p:txBody>
      </p:sp>
      <p:sp>
        <p:nvSpPr>
          <p:cNvPr id="3" name="Subtitle 2"/>
          <p:cNvSpPr>
            <a:spLocks noGrp="1"/>
          </p:cNvSpPr>
          <p:nvPr>
            <p:ph type="subTitle" idx="1"/>
          </p:nvPr>
        </p:nvSpPr>
        <p:spPr>
          <a:xfrm>
            <a:off x="-957514" y="4493197"/>
            <a:ext cx="7541722" cy="1143000"/>
          </a:xfrm>
        </p:spPr>
        <p:txBody>
          <a:bodyPr>
            <a:normAutofit/>
          </a:bodyPr>
          <a:lstStyle/>
          <a:p>
            <a:pPr algn="ctr"/>
            <a:r>
              <a:rPr lang="en-US" sz="3500" b="1" dirty="0" smtClean="0"/>
              <a:t>Eddie Frank Holik III</a:t>
            </a:r>
          </a:p>
          <a:p>
            <a:pPr algn="ctr"/>
            <a:endParaRPr lang="en-US" sz="3500" b="1" dirty="0" smtClean="0"/>
          </a:p>
        </p:txBody>
      </p:sp>
      <p:pic>
        <p:nvPicPr>
          <p:cNvPr id="4" name="Picture 6"/>
          <p:cNvPicPr>
            <a:picLocks noChangeAspect="1" noChangeArrowheads="1"/>
          </p:cNvPicPr>
          <p:nvPr/>
        </p:nvPicPr>
        <p:blipFill>
          <a:blip r:embed="rId2"/>
          <a:srcRect/>
          <a:stretch>
            <a:fillRect/>
          </a:stretch>
        </p:blipFill>
        <p:spPr bwMode="auto">
          <a:xfrm>
            <a:off x="181212" y="155961"/>
            <a:ext cx="1840282" cy="1840282"/>
          </a:xfrm>
          <a:prstGeom prst="rect">
            <a:avLst/>
          </a:prstGeom>
          <a:noFill/>
          <a:ln w="9525">
            <a:noFill/>
            <a:miter lim="800000"/>
            <a:headEnd/>
            <a:tailEnd/>
          </a:ln>
        </p:spPr>
      </p:pic>
      <p:pic>
        <p:nvPicPr>
          <p:cNvPr id="5" name="Picture 5" descr="TAMU_logo"/>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7039284" y="235722"/>
            <a:ext cx="1969224" cy="1680760"/>
          </a:xfrm>
          <a:prstGeom prst="rect">
            <a:avLst/>
          </a:prstGeom>
          <a:noFill/>
          <a:ln w="9525">
            <a:noFill/>
            <a:miter lim="800000"/>
            <a:headEnd/>
            <a:tailEnd/>
          </a:ln>
        </p:spPr>
      </p:pic>
      <p:pic>
        <p:nvPicPr>
          <p:cNvPr id="6" name="Picture 5"/>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476569" y="1167404"/>
            <a:ext cx="4107639" cy="1026910"/>
          </a:xfrm>
          <a:prstGeom prst="rect">
            <a:avLst/>
          </a:prstGeom>
          <a:solidFill>
            <a:srgbClr val="4F0001"/>
          </a:solidFill>
        </p:spPr>
      </p:pic>
      <p:sp>
        <p:nvSpPr>
          <p:cNvPr id="7" name="Subtitle 2"/>
          <p:cNvSpPr txBox="1">
            <a:spLocks/>
          </p:cNvSpPr>
          <p:nvPr/>
        </p:nvSpPr>
        <p:spPr>
          <a:xfrm>
            <a:off x="-770125" y="5143281"/>
            <a:ext cx="7541722" cy="1143000"/>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None/>
              <a:defRPr sz="2400" kern="1200" cap="all" spc="200" baseline="0">
                <a:solidFill>
                  <a:schemeClr val="tx2"/>
                </a:solidFill>
                <a:latin typeface="+mj-lt"/>
                <a:ea typeface="+mn-ea"/>
                <a:cs typeface="+mn-cs"/>
              </a:defRPr>
            </a:lvl1pPr>
            <a:lvl2pPr marL="457200" indent="0" algn="ctr" defTabSz="914400" rtl="0" eaLnBrk="1" latinLnBrk="0" hangingPunct="1">
              <a:lnSpc>
                <a:spcPct val="90000"/>
              </a:lnSpc>
              <a:spcBef>
                <a:spcPts val="200"/>
              </a:spcBef>
              <a:spcAft>
                <a:spcPts val="400"/>
              </a:spcAft>
              <a:buClr>
                <a:schemeClr val="accent1"/>
              </a:buClr>
              <a:buFont typeface="Calibri" pitchFamily="34" charset="0"/>
              <a:buNone/>
              <a:defRPr sz="2400" kern="1200">
                <a:solidFill>
                  <a:schemeClr val="tx1">
                    <a:lumMod val="75000"/>
                    <a:lumOff val="25000"/>
                  </a:schemeClr>
                </a:solidFill>
                <a:latin typeface="+mn-lt"/>
                <a:ea typeface="+mn-ea"/>
                <a:cs typeface="+mn-cs"/>
              </a:defRPr>
            </a:lvl2pPr>
            <a:lvl3pPr marL="914400" indent="0" algn="ctr" defTabSz="914400" rtl="0" eaLnBrk="1" latinLnBrk="0" hangingPunct="1">
              <a:lnSpc>
                <a:spcPct val="90000"/>
              </a:lnSpc>
              <a:spcBef>
                <a:spcPts val="200"/>
              </a:spcBef>
              <a:spcAft>
                <a:spcPts val="400"/>
              </a:spcAft>
              <a:buClr>
                <a:schemeClr val="accent1"/>
              </a:buClr>
              <a:buFont typeface="Calibri" pitchFamily="34" charset="0"/>
              <a:buNone/>
              <a:defRPr sz="2400" kern="1200">
                <a:solidFill>
                  <a:schemeClr val="tx1">
                    <a:lumMod val="75000"/>
                    <a:lumOff val="25000"/>
                  </a:schemeClr>
                </a:solidFill>
                <a:latin typeface="+mn-lt"/>
                <a:ea typeface="+mn-ea"/>
                <a:cs typeface="+mn-cs"/>
              </a:defRPr>
            </a:lvl3pPr>
            <a:lvl4pPr marL="1371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4pPr>
            <a:lvl5pPr marL="18288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5pPr>
            <a:lvl6pPr marL="22860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6pPr>
            <a:lvl7pPr marL="27432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7pPr>
            <a:lvl8pPr marL="32004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8pPr>
            <a:lvl9pPr marL="3657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9pPr>
          </a:lstStyle>
          <a:p>
            <a:pPr algn="ctr"/>
            <a:r>
              <a:rPr lang="en-US" sz="1600" b="1" dirty="0" err="1"/>
              <a:t>Toohig</a:t>
            </a:r>
            <a:r>
              <a:rPr lang="en-US" sz="1600" b="1" dirty="0"/>
              <a:t> Fellowship candidate </a:t>
            </a:r>
            <a:endParaRPr lang="en-US" sz="1600" b="1" dirty="0" smtClean="0"/>
          </a:p>
          <a:p>
            <a:pPr algn="ctr"/>
            <a:r>
              <a:rPr lang="en-US" sz="1600" b="1" dirty="0" smtClean="0"/>
              <a:t>Wednesday</a:t>
            </a:r>
            <a:r>
              <a:rPr lang="en-US" sz="1600" b="1" dirty="0" smtClean="0"/>
              <a:t>, May 7</a:t>
            </a:r>
            <a:r>
              <a:rPr lang="en-US" sz="1600" b="1" baseline="30000" dirty="0" smtClean="0"/>
              <a:t>th</a:t>
            </a:r>
            <a:r>
              <a:rPr lang="en-US" sz="1600" b="1" dirty="0" smtClean="0"/>
              <a:t>, 2014</a:t>
            </a:r>
            <a:br>
              <a:rPr lang="en-US" sz="1600" b="1" dirty="0" smtClean="0"/>
            </a:br>
            <a:r>
              <a:rPr lang="en-US" sz="1600" b="1" dirty="0" smtClean="0"/>
              <a:t>Brookhaven National Lab 2:00 </a:t>
            </a:r>
            <a:r>
              <a:rPr lang="en-US" sz="1600" b="1" dirty="0" smtClean="0"/>
              <a:t>pm</a:t>
            </a:r>
            <a:endParaRPr lang="en-US" sz="1600" dirty="0" smtClean="0"/>
          </a:p>
          <a:p>
            <a:pPr algn="ctr"/>
            <a:endParaRPr lang="en-US" sz="1600" dirty="0"/>
          </a:p>
        </p:txBody>
      </p:sp>
      <p:pic>
        <p:nvPicPr>
          <p:cNvPr id="9" name="Picture 2"/>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920479" y="4774449"/>
            <a:ext cx="1038507" cy="1366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8" name="Picture 2" descr="Tim Toohig"/>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7225649" y="4400422"/>
            <a:ext cx="1596494" cy="18858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22363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041537" y="4929320"/>
            <a:ext cx="1234579" cy="609623"/>
          </a:xfrm>
        </p:spPr>
        <p:txBody>
          <a:bodyPr/>
          <a:lstStyle/>
          <a:p>
            <a:pPr>
              <a:buFont typeface="Wingdings" panose="05000000000000000000" pitchFamily="2" charset="2"/>
              <a:buChar char="§"/>
            </a:pPr>
            <a:r>
              <a:rPr lang="en-US" dirty="0" smtClean="0"/>
              <a:t> Fe → SS</a:t>
            </a:r>
          </a:p>
        </p:txBody>
      </p:sp>
      <p:sp>
        <p:nvSpPr>
          <p:cNvPr id="4" name="Slide Number Placeholder 3"/>
          <p:cNvSpPr>
            <a:spLocks noGrp="1"/>
          </p:cNvSpPr>
          <p:nvPr>
            <p:ph type="sldNum" sz="quarter" idx="12"/>
          </p:nvPr>
        </p:nvSpPr>
        <p:spPr/>
        <p:txBody>
          <a:bodyPr/>
          <a:lstStyle/>
          <a:p>
            <a:r>
              <a:rPr lang="en-US" dirty="0" smtClean="0"/>
              <a:t>10</a:t>
            </a:r>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12878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a:solidFill>
                  <a:schemeClr val="bg2">
                    <a:lumMod val="25000"/>
                  </a:schemeClr>
                </a:solidFill>
              </a:rPr>
              <a:t>1</a:t>
            </a:r>
            <a:r>
              <a:rPr lang="en-US" sz="4800" dirty="0" smtClean="0">
                <a:solidFill>
                  <a:schemeClr val="bg2">
                    <a:lumMod val="25000"/>
                  </a:schemeClr>
                </a:solidFill>
              </a:rPr>
              <a:t>. TAMU3 Fe Modifications</a:t>
            </a:r>
            <a:endParaRPr lang="en-US" sz="4800" dirty="0">
              <a:solidFill>
                <a:schemeClr val="bg2">
                  <a:lumMod val="25000"/>
                </a:schemeClr>
              </a:solidFill>
            </a:endParaRPr>
          </a:p>
        </p:txBody>
      </p:sp>
      <p:grpSp>
        <p:nvGrpSpPr>
          <p:cNvPr id="6" name="Canvas 238"/>
          <p:cNvGrpSpPr>
            <a:grpSpLocks noChangeAspect="1"/>
          </p:cNvGrpSpPr>
          <p:nvPr/>
        </p:nvGrpSpPr>
        <p:grpSpPr>
          <a:xfrm>
            <a:off x="5029897" y="1287887"/>
            <a:ext cx="4114102" cy="2726399"/>
            <a:chOff x="-66051" y="0"/>
            <a:chExt cx="5595631" cy="3708203"/>
          </a:xfrm>
        </p:grpSpPr>
        <p:sp>
          <p:nvSpPr>
            <p:cNvPr id="8" name="Rectangle 7"/>
            <p:cNvSpPr/>
            <p:nvPr/>
          </p:nvSpPr>
          <p:spPr>
            <a:xfrm>
              <a:off x="0" y="0"/>
              <a:ext cx="5529580" cy="3707765"/>
            </a:xfrm>
            <a:prstGeom prst="rect">
              <a:avLst/>
            </a:prstGeom>
            <a:noFill/>
            <a:ln>
              <a:noFill/>
            </a:ln>
          </p:spPr>
        </p:sp>
        <p:pic>
          <p:nvPicPr>
            <p:cNvPr id="9" name="Picture 8" descr="REV3_No7Squares"/>
            <p:cNvPicPr>
              <a:picLocks noChangeAspect="1" noChangeArrowheads="1"/>
            </p:cNvPicPr>
            <p:nvPr/>
          </p:nvPicPr>
          <p:blipFill>
            <a:blip r:embed="rId4" cstate="screen">
              <a:extLst>
                <a:ext uri="{28A0092B-C50C-407E-A947-70E740481C1C}">
                  <a14:useLocalDpi xmlns:a14="http://schemas.microsoft.com/office/drawing/2010/main"/>
                </a:ext>
              </a:extLst>
            </a:blip>
            <a:srcRect l="6024" b="5113"/>
            <a:stretch>
              <a:fillRect/>
            </a:stretch>
          </p:blipFill>
          <p:spPr bwMode="auto">
            <a:xfrm>
              <a:off x="0" y="80297"/>
              <a:ext cx="5304829" cy="3627906"/>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Line 109"/>
            <p:cNvCxnSpPr>
              <a:cxnSpLocks noChangeShapeType="1"/>
            </p:cNvCxnSpPr>
            <p:nvPr/>
          </p:nvCxnSpPr>
          <p:spPr bwMode="auto">
            <a:xfrm>
              <a:off x="901009" y="35998"/>
              <a:ext cx="0" cy="36708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11" name="Line 110"/>
            <p:cNvCxnSpPr>
              <a:cxnSpLocks noChangeShapeType="1"/>
            </p:cNvCxnSpPr>
            <p:nvPr/>
          </p:nvCxnSpPr>
          <p:spPr bwMode="auto">
            <a:xfrm>
              <a:off x="629308" y="35998"/>
              <a:ext cx="9989" cy="36708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12" name="Line 111"/>
            <p:cNvCxnSpPr>
              <a:cxnSpLocks noChangeShapeType="1"/>
            </p:cNvCxnSpPr>
            <p:nvPr/>
          </p:nvCxnSpPr>
          <p:spPr bwMode="auto">
            <a:xfrm flipH="1">
              <a:off x="4216693" y="2552457"/>
              <a:ext cx="2037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3" name="Text Box 112"/>
            <p:cNvSpPr txBox="1">
              <a:spLocks noChangeArrowheads="1"/>
            </p:cNvSpPr>
            <p:nvPr/>
          </p:nvSpPr>
          <p:spPr bwMode="auto">
            <a:xfrm>
              <a:off x="4216693" y="2361927"/>
              <a:ext cx="1088136" cy="5725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81382" tIns="40691" rIns="81382" bIns="40691" anchor="t" anchorCtr="0" upright="1">
              <a:noAutofit/>
            </a:bodyPr>
            <a:lstStyle/>
            <a:p>
              <a:pPr marL="0" marR="0" algn="ctr">
                <a:spcBef>
                  <a:spcPts val="0"/>
                </a:spcBef>
                <a:spcAft>
                  <a:spcPts val="0"/>
                </a:spcAft>
              </a:pPr>
              <a:r>
                <a:rPr lang="en-US" sz="1400" dirty="0">
                  <a:solidFill>
                    <a:srgbClr val="000000"/>
                  </a:solidFill>
                  <a:effectLst/>
                  <a:latin typeface="Times New Roman" panose="02020603050405020304" pitchFamily="18" charset="0"/>
                  <a:ea typeface="Times New Roman" panose="02020603050405020304" pitchFamily="18" charset="0"/>
                </a:rPr>
                <a:t>Epoxy Channel</a:t>
              </a:r>
              <a:endParaRPr lang="en-US" sz="1400" dirty="0">
                <a:effectLst/>
                <a:latin typeface="Times New Roman" panose="02020603050405020304" pitchFamily="18" charset="0"/>
                <a:ea typeface="Times New Roman" panose="02020603050405020304" pitchFamily="18" charset="0"/>
              </a:endParaRPr>
            </a:p>
          </p:txBody>
        </p:sp>
        <p:cxnSp>
          <p:nvCxnSpPr>
            <p:cNvPr id="14" name="Line 113"/>
            <p:cNvCxnSpPr>
              <a:cxnSpLocks noChangeShapeType="1"/>
            </p:cNvCxnSpPr>
            <p:nvPr/>
          </p:nvCxnSpPr>
          <p:spPr bwMode="auto">
            <a:xfrm flipH="1">
              <a:off x="476143" y="3130330"/>
              <a:ext cx="12239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 name="Line 114"/>
            <p:cNvCxnSpPr>
              <a:cxnSpLocks noChangeShapeType="1"/>
            </p:cNvCxnSpPr>
            <p:nvPr/>
          </p:nvCxnSpPr>
          <p:spPr bwMode="auto">
            <a:xfrm>
              <a:off x="747844" y="1124304"/>
              <a:ext cx="0" cy="1971645"/>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16" name="Text Box 115"/>
            <p:cNvSpPr txBox="1">
              <a:spLocks noChangeArrowheads="1"/>
            </p:cNvSpPr>
            <p:nvPr/>
          </p:nvSpPr>
          <p:spPr bwMode="auto">
            <a:xfrm>
              <a:off x="-66051" y="2180553"/>
              <a:ext cx="1020212" cy="3272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81382" tIns="40691" rIns="81382" bIns="40691" anchor="t" anchorCtr="0" upright="1">
              <a:noAutofit/>
            </a:bodyPr>
            <a:lstStyle/>
            <a:p>
              <a:pPr marL="0" marR="0">
                <a:spcBef>
                  <a:spcPts val="0"/>
                </a:spcBef>
                <a:spcAft>
                  <a:spcPts val="0"/>
                </a:spcAft>
              </a:pPr>
              <a:r>
                <a:rPr lang="en-US" sz="1400" dirty="0">
                  <a:solidFill>
                    <a:srgbClr val="000000"/>
                  </a:solidFill>
                  <a:effectLst/>
                  <a:latin typeface="Times New Roman" panose="02020603050405020304" pitchFamily="18" charset="0"/>
                  <a:ea typeface="Times New Roman" panose="02020603050405020304" pitchFamily="18" charset="0"/>
                </a:rPr>
                <a:t>2.542”</a:t>
              </a:r>
              <a:endParaRPr lang="en-US" sz="1400" dirty="0">
                <a:effectLst/>
                <a:latin typeface="Times New Roman" panose="02020603050405020304" pitchFamily="18" charset="0"/>
                <a:ea typeface="Times New Roman" panose="02020603050405020304" pitchFamily="18" charset="0"/>
              </a:endParaRPr>
            </a:p>
          </p:txBody>
        </p:sp>
        <p:cxnSp>
          <p:nvCxnSpPr>
            <p:cNvPr id="17" name="Line 116"/>
            <p:cNvCxnSpPr>
              <a:cxnSpLocks noChangeShapeType="1"/>
            </p:cNvCxnSpPr>
            <p:nvPr/>
          </p:nvCxnSpPr>
          <p:spPr bwMode="auto">
            <a:xfrm flipH="1" flipV="1">
              <a:off x="1105450" y="512049"/>
              <a:ext cx="0" cy="12238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 name="Line 117"/>
            <p:cNvCxnSpPr>
              <a:cxnSpLocks noChangeShapeType="1"/>
            </p:cNvCxnSpPr>
            <p:nvPr/>
          </p:nvCxnSpPr>
          <p:spPr bwMode="auto">
            <a:xfrm flipH="1" flipV="1">
              <a:off x="3825790" y="571555"/>
              <a:ext cx="0" cy="12238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9" name="Line 118"/>
            <p:cNvCxnSpPr>
              <a:cxnSpLocks noChangeShapeType="1"/>
            </p:cNvCxnSpPr>
            <p:nvPr/>
          </p:nvCxnSpPr>
          <p:spPr bwMode="auto">
            <a:xfrm flipH="1">
              <a:off x="1105450" y="1191744"/>
              <a:ext cx="270302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20" name="Text Box 119"/>
            <p:cNvSpPr txBox="1">
              <a:spLocks noChangeArrowheads="1"/>
            </p:cNvSpPr>
            <p:nvPr/>
          </p:nvSpPr>
          <p:spPr bwMode="auto">
            <a:xfrm>
              <a:off x="2929223" y="881545"/>
              <a:ext cx="1020212" cy="327285"/>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81382" tIns="40691" rIns="81382" bIns="40691" anchor="t" anchorCtr="0" upright="1">
              <a:noAutofit/>
            </a:bodyPr>
            <a:lstStyle/>
            <a:p>
              <a:pPr marL="0" marR="0">
                <a:spcBef>
                  <a:spcPts val="0"/>
                </a:spcBef>
                <a:spcAft>
                  <a:spcPts val="0"/>
                </a:spcAft>
              </a:pPr>
              <a:r>
                <a:rPr lang="en-US" sz="1400" dirty="0">
                  <a:solidFill>
                    <a:srgbClr val="000000"/>
                  </a:solidFill>
                  <a:effectLst/>
                  <a:latin typeface="Times New Roman" panose="02020603050405020304" pitchFamily="18" charset="0"/>
                  <a:ea typeface="Times New Roman" panose="02020603050405020304" pitchFamily="18" charset="0"/>
                </a:rPr>
                <a:t>3.5”</a:t>
              </a:r>
              <a:endParaRPr lang="en-US" sz="1400" dirty="0">
                <a:effectLst/>
                <a:latin typeface="Times New Roman" panose="02020603050405020304" pitchFamily="18" charset="0"/>
                <a:ea typeface="Times New Roman" panose="02020603050405020304" pitchFamily="18" charset="0"/>
              </a:endParaRPr>
            </a:p>
          </p:txBody>
        </p:sp>
        <p:cxnSp>
          <p:nvCxnSpPr>
            <p:cNvPr id="21" name="Line 120"/>
            <p:cNvCxnSpPr>
              <a:cxnSpLocks noChangeShapeType="1"/>
            </p:cNvCxnSpPr>
            <p:nvPr/>
          </p:nvCxnSpPr>
          <p:spPr bwMode="auto">
            <a:xfrm>
              <a:off x="4309924" y="35998"/>
              <a:ext cx="0" cy="36708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22" name="Line 121"/>
            <p:cNvCxnSpPr>
              <a:cxnSpLocks noChangeShapeType="1"/>
            </p:cNvCxnSpPr>
            <p:nvPr/>
          </p:nvCxnSpPr>
          <p:spPr bwMode="auto">
            <a:xfrm>
              <a:off x="4038223" y="35998"/>
              <a:ext cx="9989" cy="36708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23" name="Line 122"/>
            <p:cNvCxnSpPr>
              <a:cxnSpLocks noChangeShapeType="1"/>
            </p:cNvCxnSpPr>
            <p:nvPr/>
          </p:nvCxnSpPr>
          <p:spPr bwMode="auto">
            <a:xfrm flipH="1">
              <a:off x="272367" y="1140833"/>
              <a:ext cx="12239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4" name="Line 123"/>
            <p:cNvCxnSpPr>
              <a:cxnSpLocks noChangeShapeType="1"/>
            </p:cNvCxnSpPr>
            <p:nvPr/>
          </p:nvCxnSpPr>
          <p:spPr bwMode="auto">
            <a:xfrm flipH="1">
              <a:off x="3808476" y="1140833"/>
              <a:ext cx="12239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5" name="Line 124"/>
            <p:cNvCxnSpPr>
              <a:cxnSpLocks noChangeShapeType="1"/>
            </p:cNvCxnSpPr>
            <p:nvPr/>
          </p:nvCxnSpPr>
          <p:spPr bwMode="auto">
            <a:xfrm flipH="1">
              <a:off x="4692836" y="919998"/>
              <a:ext cx="0" cy="2281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6" name="Line 125"/>
            <p:cNvCxnSpPr>
              <a:cxnSpLocks noChangeShapeType="1"/>
            </p:cNvCxnSpPr>
            <p:nvPr/>
          </p:nvCxnSpPr>
          <p:spPr bwMode="auto">
            <a:xfrm flipH="1" flipV="1">
              <a:off x="4692836" y="1319352"/>
              <a:ext cx="0" cy="2129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7" name="Text Box 126"/>
            <p:cNvSpPr txBox="1">
              <a:spLocks noChangeArrowheads="1"/>
            </p:cNvSpPr>
            <p:nvPr/>
          </p:nvSpPr>
          <p:spPr bwMode="auto">
            <a:xfrm>
              <a:off x="4403157" y="1535922"/>
              <a:ext cx="765821" cy="25441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81382" tIns="40691" rIns="81382" bIns="40691" anchor="t" anchorCtr="0" upright="1">
              <a:noAutofit/>
            </a:bodyPr>
            <a:lstStyle/>
            <a:p>
              <a:pPr marL="0" marR="0">
                <a:spcBef>
                  <a:spcPts val="0"/>
                </a:spcBef>
                <a:spcAft>
                  <a:spcPts val="0"/>
                </a:spcAft>
              </a:pPr>
              <a:r>
                <a:rPr lang="en-US" sz="1400" dirty="0">
                  <a:solidFill>
                    <a:srgbClr val="000000"/>
                  </a:solidFill>
                  <a:effectLst/>
                  <a:latin typeface="Times New Roman" panose="02020603050405020304" pitchFamily="18" charset="0"/>
                  <a:ea typeface="Times New Roman" panose="02020603050405020304" pitchFamily="18" charset="0"/>
                </a:rPr>
                <a:t>0.25”</a:t>
              </a:r>
              <a:endParaRPr lang="en-US" sz="1400" dirty="0">
                <a:effectLst/>
                <a:latin typeface="Times New Roman" panose="02020603050405020304" pitchFamily="18" charset="0"/>
                <a:ea typeface="Times New Roman" panose="02020603050405020304" pitchFamily="18" charset="0"/>
              </a:endParaRPr>
            </a:p>
          </p:txBody>
        </p:sp>
      </p:grpSp>
      <p:pic>
        <p:nvPicPr>
          <p:cNvPr id="28" name="Picture 27" descr="C:\Users\Trey\Desktop\Trey's Files\Photos_2013_6_3\2-Coil 'B'\1-ToolingPrep\IMG_2131.jpg"/>
          <p:cNvPicPr/>
          <p:nvPr/>
        </p:nvPicPr>
        <p:blipFill rotWithShape="1">
          <a:blip r:embed="rId5" cstate="screen">
            <a:extLst>
              <a:ext uri="{28A0092B-C50C-407E-A947-70E740481C1C}">
                <a14:useLocalDpi xmlns:a14="http://schemas.microsoft.com/office/drawing/2010/main"/>
              </a:ext>
            </a:extLst>
          </a:blip>
          <a:srcRect/>
          <a:stretch/>
        </p:blipFill>
        <p:spPr bwMode="auto">
          <a:xfrm>
            <a:off x="5541149" y="4112234"/>
            <a:ext cx="2926715" cy="2153285"/>
          </a:xfrm>
          <a:prstGeom prst="rect">
            <a:avLst/>
          </a:prstGeom>
          <a:noFill/>
          <a:ln>
            <a:noFill/>
          </a:ln>
          <a:extLst>
            <a:ext uri="{53640926-AAD7-44D8-BBD7-CCE9431645EC}">
              <a14:shadowObscured xmlns:a14="http://schemas.microsoft.com/office/drawing/2010/main"/>
            </a:ext>
          </a:extLst>
        </p:spPr>
      </p:pic>
      <p:pic>
        <p:nvPicPr>
          <p:cNvPr id="29" name="Picture 28"/>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bwMode="auto">
          <a:xfrm>
            <a:off x="152717" y="1491078"/>
            <a:ext cx="3623787" cy="2696493"/>
          </a:xfrm>
          <a:prstGeom prst="rect">
            <a:avLst/>
          </a:prstGeom>
          <a:ln>
            <a:noFill/>
          </a:ln>
          <a:extLst>
            <a:ext uri="{53640926-AAD7-44D8-BBD7-CCE9431645EC}">
              <a14:shadowObscured xmlns:a14="http://schemas.microsoft.com/office/drawing/2010/main"/>
            </a:ext>
          </a:extLst>
        </p:spPr>
      </p:pic>
      <p:pic>
        <p:nvPicPr>
          <p:cNvPr id="30" name="Picture 29" descr="C:\Users\Trey\Desktop\Trey's Files\Photos_2013_6_3\2-Coil 'B'\1-ToolingPrep\IMG_2136.jpg"/>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bwMode="auto">
          <a:xfrm>
            <a:off x="175798" y="4649536"/>
            <a:ext cx="3654097" cy="1415783"/>
          </a:xfrm>
          <a:prstGeom prst="rect">
            <a:avLst/>
          </a:prstGeom>
          <a:noFill/>
          <a:ln>
            <a:noFill/>
          </a:ln>
          <a:extLst>
            <a:ext uri="{53640926-AAD7-44D8-BBD7-CCE9431645EC}">
              <a14:shadowObscured xmlns:a14="http://schemas.microsoft.com/office/drawing/2010/main"/>
            </a:ext>
          </a:extLst>
        </p:spPr>
      </p:pic>
      <p:sp>
        <p:nvSpPr>
          <p:cNvPr id="31" name="Content Placeholder 2"/>
          <p:cNvSpPr txBox="1">
            <a:spLocks/>
          </p:cNvSpPr>
          <p:nvPr/>
        </p:nvSpPr>
        <p:spPr>
          <a:xfrm>
            <a:off x="2656402" y="1483404"/>
            <a:ext cx="1120102" cy="361917"/>
          </a:xfrm>
          <a:prstGeom prst="rect">
            <a:avLst/>
          </a:prstGeom>
          <a:solidFill>
            <a:schemeClr val="bg1"/>
          </a:solidFill>
        </p:spPr>
        <p:txBody>
          <a:bodyPr vert="horz" lIns="0" tIns="45720" rIns="0" bIns="45720" rtlCol="0">
            <a:normAutofit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dirty="0" smtClean="0"/>
              <a:t> Fe → Ti</a:t>
            </a:r>
          </a:p>
        </p:txBody>
      </p:sp>
    </p:spTree>
    <p:extLst>
      <p:ext uri="{BB962C8B-B14F-4D97-AF65-F5344CB8AC3E}">
        <p14:creationId xmlns:p14="http://schemas.microsoft.com/office/powerpoint/2010/main" val="39342043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a:grpSpLocks noChangeAspect="1"/>
          </p:cNvGrpSpPr>
          <p:nvPr/>
        </p:nvGrpSpPr>
        <p:grpSpPr>
          <a:xfrm>
            <a:off x="175798" y="3425491"/>
            <a:ext cx="4241823" cy="2904465"/>
            <a:chOff x="0" y="0"/>
            <a:chExt cx="4594860" cy="3146209"/>
          </a:xfrm>
        </p:grpSpPr>
        <p:grpSp>
          <p:nvGrpSpPr>
            <p:cNvPr id="13" name="Group 12"/>
            <p:cNvGrpSpPr/>
            <p:nvPr/>
          </p:nvGrpSpPr>
          <p:grpSpPr>
            <a:xfrm>
              <a:off x="0" y="0"/>
              <a:ext cx="4480558" cy="3054096"/>
              <a:chOff x="0" y="0"/>
              <a:chExt cx="4482039" cy="3053080"/>
            </a:xfrm>
          </p:grpSpPr>
          <p:pic>
            <p:nvPicPr>
              <p:cNvPr id="16" name="Picture 15"/>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bwMode="auto">
              <a:xfrm>
                <a:off x="771099" y="0"/>
                <a:ext cx="3710940" cy="2790825"/>
              </a:xfrm>
              <a:prstGeom prst="rect">
                <a:avLst/>
              </a:prstGeom>
              <a:noFill/>
              <a:ln>
                <a:noFill/>
              </a:ln>
              <a:extLst>
                <a:ext uri="{53640926-AAD7-44D8-BBD7-CCE9431645EC}">
                  <a14:shadowObscured xmlns:a14="http://schemas.microsoft.com/office/drawing/2010/main"/>
                </a:ext>
              </a:extLst>
            </p:spPr>
          </p:pic>
          <p:grpSp>
            <p:nvGrpSpPr>
              <p:cNvPr id="15" name="Group 14"/>
              <p:cNvGrpSpPr>
                <a:grpSpLocks noChangeAspect="1"/>
              </p:cNvGrpSpPr>
              <p:nvPr/>
            </p:nvGrpSpPr>
            <p:grpSpPr>
              <a:xfrm>
                <a:off x="0" y="0"/>
                <a:ext cx="681009" cy="3053080"/>
                <a:chOff x="0" y="0"/>
                <a:chExt cx="1015434" cy="4524202"/>
              </a:xfrm>
            </p:grpSpPr>
            <p:pic>
              <p:nvPicPr>
                <p:cNvPr id="17" name="Picture 16"/>
                <p:cNvPicPr>
                  <a:picLocks noChangeAspect="1"/>
                </p:cNvPicPr>
                <p:nvPr/>
              </p:nvPicPr>
              <p:blipFill rotWithShape="1">
                <a:blip r:embed="rId4" cstate="screen">
                  <a:extLst>
                    <a:ext uri="{28A0092B-C50C-407E-A947-70E740481C1C}">
                      <a14:useLocalDpi xmlns:a14="http://schemas.microsoft.com/office/drawing/2010/main"/>
                    </a:ext>
                  </a:extLst>
                </a:blip>
                <a:srcRect l="-46"/>
                <a:stretch/>
              </p:blipFill>
              <p:spPr>
                <a:xfrm>
                  <a:off x="0" y="133350"/>
                  <a:ext cx="318830" cy="4184650"/>
                </a:xfrm>
                <a:prstGeom prst="rect">
                  <a:avLst/>
                </a:prstGeom>
              </p:spPr>
            </p:pic>
            <p:sp>
              <p:nvSpPr>
                <p:cNvPr id="18" name="TextBox 8"/>
                <p:cNvSpPr txBox="1"/>
                <p:nvPr/>
              </p:nvSpPr>
              <p:spPr>
                <a:xfrm>
                  <a:off x="130588" y="0"/>
                  <a:ext cx="874863" cy="737343"/>
                </a:xfrm>
                <a:prstGeom prst="rect">
                  <a:avLst/>
                </a:prstGeom>
                <a:noFill/>
              </p:spPr>
              <p:txBody>
                <a:bodyPr wrap="square" rtlCol="0">
                  <a:noAutofit/>
                </a:bodyPr>
                <a:lstStyle/>
                <a:p>
                  <a:pPr marL="0" marR="0" algn="r">
                    <a:spcBef>
                      <a:spcPts val="0"/>
                    </a:spcBef>
                    <a:spcAft>
                      <a:spcPts val="0"/>
                    </a:spcAft>
                  </a:pPr>
                  <a:r>
                    <a:rPr lang="en-US" sz="1050" kern="1200" dirty="0" smtClean="0">
                      <a:solidFill>
                        <a:srgbClr val="000000"/>
                      </a:solidFill>
                      <a:effectLst/>
                      <a:latin typeface="Times New Roman" panose="02020603050405020304" pitchFamily="18" charset="0"/>
                      <a:ea typeface="Times New Roman" panose="02020603050405020304" pitchFamily="18" charset="0"/>
                    </a:rPr>
                    <a:t>14.4 </a:t>
                  </a:r>
                  <a:r>
                    <a:rPr lang="en-US" sz="1050" kern="1200" dirty="0">
                      <a:solidFill>
                        <a:srgbClr val="000000"/>
                      </a:solidFill>
                      <a:effectLst/>
                      <a:latin typeface="Times New Roman" panose="02020603050405020304" pitchFamily="18" charset="0"/>
                      <a:ea typeface="Times New Roman" panose="02020603050405020304" pitchFamily="18" charset="0"/>
                    </a:rPr>
                    <a:t>T</a:t>
                  </a:r>
                  <a:endParaRPr lang="en-US" sz="1050" dirty="0">
                    <a:effectLst/>
                    <a:latin typeface="Times New Roman" panose="02020603050405020304" pitchFamily="18" charset="0"/>
                    <a:ea typeface="Times New Roman" panose="02020603050405020304" pitchFamily="18" charset="0"/>
                  </a:endParaRPr>
                </a:p>
              </p:txBody>
            </p:sp>
            <p:sp>
              <p:nvSpPr>
                <p:cNvPr id="19" name="TextBox 9"/>
                <p:cNvSpPr txBox="1"/>
                <p:nvPr/>
              </p:nvSpPr>
              <p:spPr>
                <a:xfrm>
                  <a:off x="130588" y="1227021"/>
                  <a:ext cx="874863" cy="737343"/>
                </a:xfrm>
                <a:prstGeom prst="rect">
                  <a:avLst/>
                </a:prstGeom>
                <a:noFill/>
              </p:spPr>
              <p:txBody>
                <a:bodyPr wrap="square" rtlCol="0">
                  <a:noAutofit/>
                </a:bodyPr>
                <a:lstStyle/>
                <a:p>
                  <a:pPr marL="0" marR="0" algn="r">
                    <a:spcBef>
                      <a:spcPts val="0"/>
                    </a:spcBef>
                    <a:spcAft>
                      <a:spcPts val="0"/>
                    </a:spcAft>
                  </a:pPr>
                  <a:r>
                    <a:rPr lang="en-US" sz="1050" kern="1200">
                      <a:solidFill>
                        <a:srgbClr val="000000"/>
                      </a:solidFill>
                      <a:effectLst/>
                      <a:latin typeface="Times New Roman" panose="02020603050405020304" pitchFamily="18" charset="0"/>
                      <a:ea typeface="Times New Roman" panose="02020603050405020304" pitchFamily="18" charset="0"/>
                    </a:rPr>
                    <a:t>10.0 T</a:t>
                  </a:r>
                  <a:endParaRPr lang="en-US" sz="1050">
                    <a:effectLst/>
                    <a:latin typeface="Times New Roman" panose="02020603050405020304" pitchFamily="18" charset="0"/>
                    <a:ea typeface="Times New Roman" panose="02020603050405020304" pitchFamily="18" charset="0"/>
                  </a:endParaRPr>
                </a:p>
              </p:txBody>
            </p:sp>
            <p:sp>
              <p:nvSpPr>
                <p:cNvPr id="20" name="TextBox 10"/>
                <p:cNvSpPr txBox="1"/>
                <p:nvPr/>
              </p:nvSpPr>
              <p:spPr>
                <a:xfrm>
                  <a:off x="75840" y="636458"/>
                  <a:ext cx="939594" cy="737344"/>
                </a:xfrm>
                <a:prstGeom prst="rect">
                  <a:avLst/>
                </a:prstGeom>
                <a:noFill/>
              </p:spPr>
              <p:txBody>
                <a:bodyPr wrap="square" rtlCol="0">
                  <a:noAutofit/>
                </a:bodyPr>
                <a:lstStyle/>
                <a:p>
                  <a:pPr marL="0" marR="0" algn="r">
                    <a:spcBef>
                      <a:spcPts val="0"/>
                    </a:spcBef>
                    <a:spcAft>
                      <a:spcPts val="0"/>
                    </a:spcAft>
                  </a:pPr>
                  <a:r>
                    <a:rPr lang="en-US" sz="1050" kern="1200" dirty="0">
                      <a:solidFill>
                        <a:srgbClr val="000000"/>
                      </a:solidFill>
                      <a:effectLst/>
                      <a:latin typeface="Times New Roman" panose="02020603050405020304" pitchFamily="18" charset="0"/>
                      <a:ea typeface="Times New Roman" panose="02020603050405020304" pitchFamily="18" charset="0"/>
                    </a:rPr>
                    <a:t>12.0 T</a:t>
                  </a:r>
                  <a:endParaRPr lang="en-US" sz="1050" dirty="0">
                    <a:effectLst/>
                    <a:latin typeface="Times New Roman" panose="02020603050405020304" pitchFamily="18" charset="0"/>
                    <a:ea typeface="Times New Roman" panose="02020603050405020304" pitchFamily="18" charset="0"/>
                  </a:endParaRPr>
                </a:p>
              </p:txBody>
            </p:sp>
            <p:sp>
              <p:nvSpPr>
                <p:cNvPr id="21" name="TextBox 11"/>
                <p:cNvSpPr txBox="1"/>
                <p:nvPr/>
              </p:nvSpPr>
              <p:spPr>
                <a:xfrm>
                  <a:off x="130613" y="1798957"/>
                  <a:ext cx="874863" cy="456567"/>
                </a:xfrm>
                <a:prstGeom prst="rect">
                  <a:avLst/>
                </a:prstGeom>
                <a:noFill/>
              </p:spPr>
              <p:txBody>
                <a:bodyPr wrap="square" rtlCol="0">
                  <a:noAutofit/>
                </a:bodyPr>
                <a:lstStyle/>
                <a:p>
                  <a:pPr marL="0" marR="0" algn="r">
                    <a:spcBef>
                      <a:spcPts val="0"/>
                    </a:spcBef>
                    <a:spcAft>
                      <a:spcPts val="0"/>
                    </a:spcAft>
                  </a:pPr>
                  <a:r>
                    <a:rPr lang="en-US" sz="1050" kern="1200">
                      <a:solidFill>
                        <a:srgbClr val="000000"/>
                      </a:solidFill>
                      <a:effectLst/>
                      <a:latin typeface="Times New Roman" panose="02020603050405020304" pitchFamily="18" charset="0"/>
                      <a:ea typeface="Times New Roman" panose="02020603050405020304" pitchFamily="18" charset="0"/>
                    </a:rPr>
                    <a:t>8.0 T</a:t>
                  </a:r>
                  <a:endParaRPr lang="en-US" sz="1050">
                    <a:effectLst/>
                    <a:latin typeface="Times New Roman" panose="02020603050405020304" pitchFamily="18" charset="0"/>
                    <a:ea typeface="Times New Roman" panose="02020603050405020304" pitchFamily="18" charset="0"/>
                  </a:endParaRPr>
                </a:p>
              </p:txBody>
            </p:sp>
            <p:sp>
              <p:nvSpPr>
                <p:cNvPr id="22" name="TextBox 12"/>
                <p:cNvSpPr txBox="1"/>
                <p:nvPr/>
              </p:nvSpPr>
              <p:spPr>
                <a:xfrm>
                  <a:off x="130613" y="2403583"/>
                  <a:ext cx="874863" cy="456567"/>
                </a:xfrm>
                <a:prstGeom prst="rect">
                  <a:avLst/>
                </a:prstGeom>
                <a:noFill/>
              </p:spPr>
              <p:txBody>
                <a:bodyPr wrap="square" rtlCol="0">
                  <a:noAutofit/>
                </a:bodyPr>
                <a:lstStyle/>
                <a:p>
                  <a:pPr marL="0" marR="0" algn="r">
                    <a:spcBef>
                      <a:spcPts val="0"/>
                    </a:spcBef>
                    <a:spcAft>
                      <a:spcPts val="0"/>
                    </a:spcAft>
                  </a:pPr>
                  <a:r>
                    <a:rPr lang="en-US" sz="1050" kern="1200">
                      <a:solidFill>
                        <a:srgbClr val="000000"/>
                      </a:solidFill>
                      <a:effectLst/>
                      <a:latin typeface="Times New Roman" panose="02020603050405020304" pitchFamily="18" charset="0"/>
                      <a:ea typeface="Times New Roman" panose="02020603050405020304" pitchFamily="18" charset="0"/>
                    </a:rPr>
                    <a:t>6.0 T</a:t>
                  </a:r>
                  <a:endParaRPr lang="en-US" sz="1050">
                    <a:effectLst/>
                    <a:latin typeface="Times New Roman" panose="02020603050405020304" pitchFamily="18" charset="0"/>
                    <a:ea typeface="Times New Roman" panose="02020603050405020304" pitchFamily="18" charset="0"/>
                  </a:endParaRPr>
                </a:p>
              </p:txBody>
            </p:sp>
            <p:sp>
              <p:nvSpPr>
                <p:cNvPr id="23" name="TextBox 13"/>
                <p:cNvSpPr txBox="1"/>
                <p:nvPr/>
              </p:nvSpPr>
              <p:spPr>
                <a:xfrm>
                  <a:off x="130613" y="2956372"/>
                  <a:ext cx="874863" cy="456567"/>
                </a:xfrm>
                <a:prstGeom prst="rect">
                  <a:avLst/>
                </a:prstGeom>
                <a:noFill/>
              </p:spPr>
              <p:txBody>
                <a:bodyPr wrap="square" rtlCol="0">
                  <a:noAutofit/>
                </a:bodyPr>
                <a:lstStyle/>
                <a:p>
                  <a:pPr marL="0" marR="0" algn="r">
                    <a:spcBef>
                      <a:spcPts val="0"/>
                    </a:spcBef>
                    <a:spcAft>
                      <a:spcPts val="0"/>
                    </a:spcAft>
                  </a:pPr>
                  <a:r>
                    <a:rPr lang="en-US" sz="1050" kern="1200">
                      <a:solidFill>
                        <a:srgbClr val="000000"/>
                      </a:solidFill>
                      <a:effectLst/>
                      <a:latin typeface="Times New Roman" panose="02020603050405020304" pitchFamily="18" charset="0"/>
                      <a:ea typeface="Times New Roman" panose="02020603050405020304" pitchFamily="18" charset="0"/>
                    </a:rPr>
                    <a:t>4.0 T</a:t>
                  </a:r>
                  <a:endParaRPr lang="en-US" sz="1050">
                    <a:effectLst/>
                    <a:latin typeface="Times New Roman" panose="02020603050405020304" pitchFamily="18" charset="0"/>
                    <a:ea typeface="Times New Roman" panose="02020603050405020304" pitchFamily="18" charset="0"/>
                  </a:endParaRPr>
                </a:p>
              </p:txBody>
            </p:sp>
            <p:sp>
              <p:nvSpPr>
                <p:cNvPr id="24" name="TextBox 14"/>
                <p:cNvSpPr txBox="1"/>
                <p:nvPr/>
              </p:nvSpPr>
              <p:spPr>
                <a:xfrm>
                  <a:off x="130613" y="3543959"/>
                  <a:ext cx="874863" cy="456567"/>
                </a:xfrm>
                <a:prstGeom prst="rect">
                  <a:avLst/>
                </a:prstGeom>
                <a:noFill/>
              </p:spPr>
              <p:txBody>
                <a:bodyPr wrap="square" rtlCol="0">
                  <a:noAutofit/>
                </a:bodyPr>
                <a:lstStyle/>
                <a:p>
                  <a:pPr marL="0" marR="0" algn="r">
                    <a:spcBef>
                      <a:spcPts val="0"/>
                    </a:spcBef>
                    <a:spcAft>
                      <a:spcPts val="0"/>
                    </a:spcAft>
                  </a:pPr>
                  <a:r>
                    <a:rPr lang="en-US" sz="1050" kern="1200">
                      <a:solidFill>
                        <a:srgbClr val="000000"/>
                      </a:solidFill>
                      <a:effectLst/>
                      <a:latin typeface="Times New Roman" panose="02020603050405020304" pitchFamily="18" charset="0"/>
                      <a:ea typeface="Times New Roman" panose="02020603050405020304" pitchFamily="18" charset="0"/>
                    </a:rPr>
                    <a:t>2.0 T</a:t>
                  </a:r>
                  <a:endParaRPr lang="en-US" sz="1050">
                    <a:effectLst/>
                    <a:latin typeface="Times New Roman" panose="02020603050405020304" pitchFamily="18" charset="0"/>
                    <a:ea typeface="Times New Roman" panose="02020603050405020304" pitchFamily="18" charset="0"/>
                  </a:endParaRPr>
                </a:p>
              </p:txBody>
            </p:sp>
            <p:sp>
              <p:nvSpPr>
                <p:cNvPr id="25" name="TextBox 15"/>
                <p:cNvSpPr txBox="1"/>
                <p:nvPr/>
              </p:nvSpPr>
              <p:spPr>
                <a:xfrm>
                  <a:off x="130613" y="4067635"/>
                  <a:ext cx="874863" cy="456567"/>
                </a:xfrm>
                <a:prstGeom prst="rect">
                  <a:avLst/>
                </a:prstGeom>
                <a:noFill/>
              </p:spPr>
              <p:txBody>
                <a:bodyPr wrap="square" rtlCol="0">
                  <a:noAutofit/>
                </a:bodyPr>
                <a:lstStyle/>
                <a:p>
                  <a:pPr marL="0" marR="0" algn="r">
                    <a:spcBef>
                      <a:spcPts val="0"/>
                    </a:spcBef>
                    <a:spcAft>
                      <a:spcPts val="0"/>
                    </a:spcAft>
                  </a:pPr>
                  <a:r>
                    <a:rPr lang="en-US" sz="1050" kern="1200">
                      <a:solidFill>
                        <a:srgbClr val="000000"/>
                      </a:solidFill>
                      <a:effectLst/>
                      <a:latin typeface="Times New Roman" panose="02020603050405020304" pitchFamily="18" charset="0"/>
                      <a:ea typeface="Times New Roman" panose="02020603050405020304" pitchFamily="18" charset="0"/>
                    </a:rPr>
                    <a:t>0.0 T</a:t>
                  </a:r>
                  <a:endParaRPr lang="en-US" sz="1050">
                    <a:effectLst/>
                    <a:latin typeface="Times New Roman" panose="02020603050405020304" pitchFamily="18" charset="0"/>
                    <a:ea typeface="Times New Roman" panose="02020603050405020304" pitchFamily="18" charset="0"/>
                  </a:endParaRPr>
                </a:p>
              </p:txBody>
            </p:sp>
          </p:grpSp>
        </p:grpSp>
        <p:sp>
          <p:nvSpPr>
            <p:cNvPr id="14" name="Text Box 142"/>
            <p:cNvSpPr txBox="1"/>
            <p:nvPr/>
          </p:nvSpPr>
          <p:spPr>
            <a:xfrm>
              <a:off x="114300" y="2971177"/>
              <a:ext cx="4480560" cy="175032"/>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marL="0" marR="0" algn="ctr">
                <a:spcBef>
                  <a:spcPts val="0"/>
                </a:spcBef>
                <a:spcAft>
                  <a:spcPts val="0"/>
                </a:spcAft>
              </a:pPr>
              <a:endParaRPr lang="en-US" sz="1050" b="1" dirty="0">
                <a:effectLst/>
                <a:latin typeface="Times New Roman" panose="02020603050405020304" pitchFamily="18" charset="0"/>
                <a:ea typeface="Times New Roman" panose="02020603050405020304" pitchFamily="18" charset="0"/>
              </a:endParaRPr>
            </a:p>
          </p:txBody>
        </p:sp>
      </p:grpSp>
      <p:graphicFrame>
        <p:nvGraphicFramePr>
          <p:cNvPr id="8" name="Object 9"/>
          <p:cNvGraphicFramePr>
            <a:graphicFrameLocks noChangeAspect="1"/>
          </p:cNvGraphicFramePr>
          <p:nvPr>
            <p:extLst>
              <p:ext uri="{D42A27DB-BD31-4B8C-83A1-F6EECF244321}">
                <p14:modId xmlns:p14="http://schemas.microsoft.com/office/powerpoint/2010/main" val="3401445108"/>
              </p:ext>
            </p:extLst>
          </p:nvPr>
        </p:nvGraphicFramePr>
        <p:xfrm>
          <a:off x="4395242" y="2315456"/>
          <a:ext cx="4733925" cy="3892566"/>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2" name="Content Placeholder 1"/>
          <p:cNvGraphicFramePr>
            <a:graphicFrameLocks noGrp="1"/>
          </p:cNvGraphicFramePr>
          <p:nvPr>
            <p:ph idx="1"/>
            <p:extLst>
              <p:ext uri="{D42A27DB-BD31-4B8C-83A1-F6EECF244321}">
                <p14:modId xmlns:p14="http://schemas.microsoft.com/office/powerpoint/2010/main" val="2441357173"/>
              </p:ext>
            </p:extLst>
          </p:nvPr>
        </p:nvGraphicFramePr>
        <p:xfrm>
          <a:off x="373130" y="1407688"/>
          <a:ext cx="3467593" cy="1920240"/>
        </p:xfrm>
        <a:graphic>
          <a:graphicData uri="http://schemas.openxmlformats.org/drawingml/2006/table">
            <a:tbl>
              <a:tblPr/>
              <a:tblGrid>
                <a:gridCol w="961760"/>
                <a:gridCol w="627861"/>
                <a:gridCol w="747040"/>
                <a:gridCol w="105994"/>
                <a:gridCol w="512469"/>
                <a:gridCol w="512469"/>
              </a:tblGrid>
              <a:tr h="200630">
                <a:tc>
                  <a:txBody>
                    <a:bodyPr/>
                    <a:lstStyle/>
                    <a:p>
                      <a:pPr marL="0" marR="0" indent="127635">
                        <a:spcBef>
                          <a:spcPts val="0"/>
                        </a:spcBef>
                        <a:spcAft>
                          <a:spcPts val="0"/>
                        </a:spcAft>
                      </a:pPr>
                      <a:r>
                        <a:rPr lang="en-US" sz="1400" b="1" dirty="0">
                          <a:effectLst/>
                          <a:latin typeface="Times New Roman" panose="02020603050405020304" pitchFamily="18" charset="0"/>
                          <a:ea typeface="Times New Roman" panose="02020603050405020304" pitchFamily="18" charset="0"/>
                        </a:rPr>
                        <a:t>Property</a:t>
                      </a:r>
                      <a:endParaRPr lang="en-US" sz="2000" dirty="0">
                        <a:effectLst/>
                        <a:latin typeface="Times New Roman" panose="02020603050405020304" pitchFamily="18" charset="0"/>
                        <a:ea typeface="Times New Roman" panose="02020603050405020304" pitchFamily="18" charset="0"/>
                      </a:endParaRPr>
                    </a:p>
                  </a:txBody>
                  <a:tcPr marL="5969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spcBef>
                          <a:spcPts val="0"/>
                        </a:spcBef>
                        <a:spcAft>
                          <a:spcPts val="0"/>
                        </a:spcAft>
                      </a:pPr>
                      <a:r>
                        <a:rPr lang="en-US" sz="1400">
                          <a:effectLst/>
                          <a:latin typeface="Times New Roman" panose="02020603050405020304" pitchFamily="18" charset="0"/>
                          <a:ea typeface="Times New Roman" panose="02020603050405020304" pitchFamily="18" charset="0"/>
                        </a:rPr>
                        <a:t> </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spcBef>
                          <a:spcPts val="0"/>
                        </a:spcBef>
                        <a:spcAft>
                          <a:spcPts val="0"/>
                        </a:spcAft>
                      </a:pPr>
                      <a:r>
                        <a:rPr lang="en-US" sz="1400">
                          <a:effectLst/>
                          <a:latin typeface="Times New Roman" panose="02020603050405020304" pitchFamily="18" charset="0"/>
                          <a:ea typeface="Times New Roman" panose="02020603050405020304" pitchFamily="18" charset="0"/>
                        </a:rPr>
                        <a:t> </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spcBef>
                          <a:spcPts val="0"/>
                        </a:spcBef>
                        <a:spcAft>
                          <a:spcPts val="0"/>
                        </a:spcAft>
                      </a:pPr>
                      <a:r>
                        <a:rPr lang="en-US" sz="1400" b="1" dirty="0">
                          <a:effectLst/>
                          <a:latin typeface="Times New Roman" panose="02020603050405020304" pitchFamily="18" charset="0"/>
                          <a:ea typeface="Times New Roman" panose="02020603050405020304" pitchFamily="18" charset="0"/>
                        </a:rPr>
                        <a:t>          </a:t>
                      </a:r>
                      <a:r>
                        <a:rPr lang="en-US" sz="1400" b="1" dirty="0" smtClean="0">
                          <a:effectLst/>
                          <a:latin typeface="Times New Roman" panose="02020603050405020304" pitchFamily="18" charset="0"/>
                          <a:ea typeface="Times New Roman" panose="02020603050405020304" pitchFamily="18" charset="0"/>
                        </a:rPr>
                        <a:t>Value</a:t>
                      </a:r>
                      <a:endParaRPr lang="en-US" sz="2000" dirty="0">
                        <a:effectLst/>
                        <a:latin typeface="Times New Roman" panose="02020603050405020304" pitchFamily="18" charset="0"/>
                        <a:ea typeface="Times New Roman" panose="02020603050405020304"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r>
              <a:tr h="200630">
                <a:tc gridSpan="3">
                  <a:txBody>
                    <a:bodyPr/>
                    <a:lstStyle/>
                    <a:p>
                      <a:pPr marL="0" marR="0" indent="127000">
                        <a:spcBef>
                          <a:spcPts val="0"/>
                        </a:spcBef>
                        <a:spcAft>
                          <a:spcPts val="0"/>
                        </a:spcAft>
                      </a:pPr>
                      <a:r>
                        <a:rPr lang="en-US" sz="1400" dirty="0">
                          <a:effectLst/>
                          <a:latin typeface="Times New Roman" panose="02020603050405020304" pitchFamily="18" charset="0"/>
                          <a:ea typeface="Times New Roman" panose="02020603050405020304" pitchFamily="18" charset="0"/>
                        </a:rPr>
                        <a:t>Inner Turns</a:t>
                      </a:r>
                      <a:endParaRPr lang="en-US" sz="2000" dirty="0">
                        <a:effectLst/>
                        <a:latin typeface="Times New Roman" panose="02020603050405020304" pitchFamily="18" charset="0"/>
                        <a:ea typeface="Times New Roman" panose="02020603050405020304" pitchFamily="18" charset="0"/>
                      </a:endParaRPr>
                    </a:p>
                  </a:txBody>
                  <a:tcPr marL="59690" marR="0" marT="0" marB="0">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c>
                  <a:txBody>
                    <a:bodyPr/>
                    <a:lstStyle/>
                    <a:p>
                      <a:pPr marL="0" marR="0">
                        <a:spcBef>
                          <a:spcPts val="0"/>
                        </a:spcBef>
                        <a:spcAft>
                          <a:spcPts val="0"/>
                        </a:spcAft>
                      </a:pPr>
                      <a:r>
                        <a:rPr lang="en-US" sz="1400">
                          <a:effectLst/>
                          <a:latin typeface="Times New Roman" panose="02020603050405020304" pitchFamily="18" charset="0"/>
                          <a:ea typeface="Times New Roman" panose="02020603050405020304" pitchFamily="18" charset="0"/>
                        </a:rPr>
                        <a:t> </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r">
                        <a:spcBef>
                          <a:spcPts val="0"/>
                        </a:spcBef>
                        <a:spcAft>
                          <a:spcPts val="0"/>
                        </a:spcAft>
                      </a:pPr>
                      <a:r>
                        <a:rPr lang="en-US" sz="1400">
                          <a:effectLst/>
                          <a:latin typeface="Times New Roman" panose="02020603050405020304" pitchFamily="18" charset="0"/>
                          <a:ea typeface="Times New Roman" panose="02020603050405020304" pitchFamily="18" charset="0"/>
                        </a:rPr>
                        <a:t>13</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spcBef>
                          <a:spcPts val="0"/>
                        </a:spcBef>
                        <a:spcAft>
                          <a:spcPts val="0"/>
                        </a:spcAft>
                      </a:pPr>
                      <a:r>
                        <a:rPr lang="en-US" sz="1400">
                          <a:effectLst/>
                          <a:latin typeface="Times New Roman" panose="02020603050405020304" pitchFamily="18" charset="0"/>
                          <a:ea typeface="Times New Roman" panose="02020603050405020304" pitchFamily="18" charset="0"/>
                        </a:rPr>
                        <a:t> Turns</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w="12700" cap="flat" cmpd="sng" algn="ctr">
                      <a:solidFill>
                        <a:srgbClr val="000000"/>
                      </a:solidFill>
                      <a:prstDash val="solid"/>
                      <a:round/>
                      <a:headEnd type="none" w="med" len="med"/>
                      <a:tailEnd type="none" w="med" len="med"/>
                    </a:lnT>
                    <a:lnB>
                      <a:noFill/>
                    </a:lnB>
                  </a:tcPr>
                </a:tc>
              </a:tr>
              <a:tr h="200630">
                <a:tc gridSpan="3">
                  <a:txBody>
                    <a:bodyPr/>
                    <a:lstStyle/>
                    <a:p>
                      <a:pPr marL="0" marR="0" indent="127000">
                        <a:spcBef>
                          <a:spcPts val="0"/>
                        </a:spcBef>
                        <a:spcAft>
                          <a:spcPts val="0"/>
                        </a:spcAft>
                      </a:pPr>
                      <a:r>
                        <a:rPr lang="en-US" sz="1400">
                          <a:effectLst/>
                          <a:latin typeface="Times New Roman" panose="02020603050405020304" pitchFamily="18" charset="0"/>
                          <a:ea typeface="Times New Roman" panose="02020603050405020304" pitchFamily="18" charset="0"/>
                        </a:rPr>
                        <a:t>Outer Turns</a:t>
                      </a:r>
                      <a:endParaRPr lang="en-US" sz="2000">
                        <a:effectLst/>
                        <a:latin typeface="Times New Roman" panose="02020603050405020304" pitchFamily="18" charset="0"/>
                        <a:ea typeface="Times New Roman" panose="02020603050405020304" pitchFamily="18" charset="0"/>
                      </a:endParaRPr>
                    </a:p>
                  </a:txBody>
                  <a:tcPr marL="59690" marR="0" marT="0" marB="0">
                    <a:lnL>
                      <a:noFill/>
                    </a:lnL>
                    <a:lnR>
                      <a:noFill/>
                    </a:lnR>
                    <a:lnT>
                      <a:noFill/>
                    </a:lnT>
                    <a:lnB>
                      <a:noFill/>
                    </a:lnB>
                  </a:tcPr>
                </a:tc>
                <a:tc hMerge="1">
                  <a:txBody>
                    <a:bodyPr/>
                    <a:lstStyle/>
                    <a:p>
                      <a:endParaRPr lang="en-US"/>
                    </a:p>
                  </a:txBody>
                  <a:tcPr/>
                </a:tc>
                <a:tc hMerge="1">
                  <a:txBody>
                    <a:bodyPr/>
                    <a:lstStyle/>
                    <a:p>
                      <a:endParaRPr lang="en-US"/>
                    </a:p>
                  </a:txBody>
                  <a:tcPr/>
                </a:tc>
                <a:tc>
                  <a:txBody>
                    <a:bodyPr/>
                    <a:lstStyle/>
                    <a:p>
                      <a:pPr marL="0" marR="0">
                        <a:spcBef>
                          <a:spcPts val="0"/>
                        </a:spcBef>
                        <a:spcAft>
                          <a:spcPts val="0"/>
                        </a:spcAft>
                      </a:pPr>
                      <a:r>
                        <a:rPr lang="en-US" sz="1400">
                          <a:effectLst/>
                          <a:latin typeface="Times New Roman" panose="02020603050405020304" pitchFamily="18" charset="0"/>
                          <a:ea typeface="Times New Roman" panose="02020603050405020304" pitchFamily="18" charset="0"/>
                        </a:rPr>
                        <a:t> </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c>
                  <a:txBody>
                    <a:bodyPr/>
                    <a:lstStyle/>
                    <a:p>
                      <a:pPr marL="0" marR="0" algn="r">
                        <a:spcBef>
                          <a:spcPts val="0"/>
                        </a:spcBef>
                        <a:spcAft>
                          <a:spcPts val="0"/>
                        </a:spcAft>
                      </a:pPr>
                      <a:r>
                        <a:rPr lang="en-US" sz="1400">
                          <a:effectLst/>
                          <a:latin typeface="Times New Roman" panose="02020603050405020304" pitchFamily="18" charset="0"/>
                          <a:ea typeface="Times New Roman" panose="02020603050405020304" pitchFamily="18" charset="0"/>
                        </a:rPr>
                        <a:t>23</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c>
                  <a:txBody>
                    <a:bodyPr/>
                    <a:lstStyle/>
                    <a:p>
                      <a:pPr marL="0" marR="0">
                        <a:spcBef>
                          <a:spcPts val="0"/>
                        </a:spcBef>
                        <a:spcAft>
                          <a:spcPts val="0"/>
                        </a:spcAft>
                      </a:pPr>
                      <a:r>
                        <a:rPr lang="en-US" sz="1400">
                          <a:effectLst/>
                          <a:latin typeface="Times New Roman" panose="02020603050405020304" pitchFamily="18" charset="0"/>
                          <a:ea typeface="Times New Roman" panose="02020603050405020304" pitchFamily="18" charset="0"/>
                        </a:rPr>
                        <a:t> Turns</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r>
              <a:tr h="200630">
                <a:tc gridSpan="3">
                  <a:txBody>
                    <a:bodyPr/>
                    <a:lstStyle/>
                    <a:p>
                      <a:pPr marL="0" marR="0" indent="127000">
                        <a:spcBef>
                          <a:spcPts val="0"/>
                        </a:spcBef>
                        <a:spcAft>
                          <a:spcPts val="0"/>
                        </a:spcAft>
                      </a:pPr>
                      <a:r>
                        <a:rPr lang="en-US" sz="1400">
                          <a:effectLst/>
                          <a:latin typeface="Times New Roman" panose="02020603050405020304" pitchFamily="18" charset="0"/>
                          <a:ea typeface="Times New Roman" panose="02020603050405020304" pitchFamily="18" charset="0"/>
                        </a:rPr>
                        <a:t>Magnet Inductance</a:t>
                      </a:r>
                      <a:endParaRPr lang="en-US" sz="2000">
                        <a:effectLst/>
                        <a:latin typeface="Times New Roman" panose="02020603050405020304" pitchFamily="18" charset="0"/>
                        <a:ea typeface="Times New Roman" panose="02020603050405020304" pitchFamily="18" charset="0"/>
                      </a:endParaRPr>
                    </a:p>
                  </a:txBody>
                  <a:tcPr marL="59690" marR="0" marT="0" marB="0">
                    <a:lnL>
                      <a:noFill/>
                    </a:lnL>
                    <a:lnR>
                      <a:noFill/>
                    </a:lnR>
                    <a:lnT>
                      <a:noFill/>
                    </a:lnT>
                    <a:lnB>
                      <a:noFill/>
                    </a:lnB>
                  </a:tcPr>
                </a:tc>
                <a:tc hMerge="1">
                  <a:txBody>
                    <a:bodyPr/>
                    <a:lstStyle/>
                    <a:p>
                      <a:endParaRPr lang="en-US"/>
                    </a:p>
                  </a:txBody>
                  <a:tcPr/>
                </a:tc>
                <a:tc hMerge="1">
                  <a:txBody>
                    <a:bodyPr/>
                    <a:lstStyle/>
                    <a:p>
                      <a:endParaRPr lang="en-US"/>
                    </a:p>
                  </a:txBody>
                  <a:tcPr/>
                </a:tc>
                <a:tc>
                  <a:txBody>
                    <a:bodyPr/>
                    <a:lstStyle/>
                    <a:p>
                      <a:pPr marL="0" marR="0" algn="r">
                        <a:spcBef>
                          <a:spcPts val="0"/>
                        </a:spcBef>
                        <a:spcAft>
                          <a:spcPts val="0"/>
                        </a:spcAft>
                      </a:pPr>
                      <a:r>
                        <a:rPr lang="en-US" sz="1400">
                          <a:effectLst/>
                          <a:latin typeface="Times New Roman" panose="02020603050405020304" pitchFamily="18" charset="0"/>
                          <a:ea typeface="Times New Roman" panose="02020603050405020304" pitchFamily="18" charset="0"/>
                        </a:rPr>
                        <a:t> </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c>
                  <a:txBody>
                    <a:bodyPr/>
                    <a:lstStyle/>
                    <a:p>
                      <a:pPr marL="0" marR="0" algn="r">
                        <a:spcBef>
                          <a:spcPts val="0"/>
                        </a:spcBef>
                        <a:spcAft>
                          <a:spcPts val="0"/>
                        </a:spcAft>
                      </a:pPr>
                      <a:r>
                        <a:rPr lang="en-US" sz="1400">
                          <a:effectLst/>
                          <a:latin typeface="Times New Roman" panose="02020603050405020304" pitchFamily="18" charset="0"/>
                          <a:ea typeface="Times New Roman" panose="02020603050405020304" pitchFamily="18" charset="0"/>
                        </a:rPr>
                        <a:t>2.5</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c>
                  <a:txBody>
                    <a:bodyPr/>
                    <a:lstStyle/>
                    <a:p>
                      <a:pPr marL="0" marR="0">
                        <a:spcBef>
                          <a:spcPts val="0"/>
                        </a:spcBef>
                        <a:spcAft>
                          <a:spcPts val="0"/>
                        </a:spcAft>
                      </a:pPr>
                      <a:r>
                        <a:rPr lang="en-US" sz="1400">
                          <a:effectLst/>
                          <a:latin typeface="Times New Roman" panose="02020603050405020304" pitchFamily="18" charset="0"/>
                          <a:ea typeface="Times New Roman" panose="02020603050405020304" pitchFamily="18" charset="0"/>
                        </a:rPr>
                        <a:t> mH</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r>
              <a:tr h="200630">
                <a:tc gridSpan="3">
                  <a:txBody>
                    <a:bodyPr/>
                    <a:lstStyle/>
                    <a:p>
                      <a:pPr marL="0" marR="0" indent="127000">
                        <a:spcBef>
                          <a:spcPts val="0"/>
                        </a:spcBef>
                        <a:spcAft>
                          <a:spcPts val="0"/>
                        </a:spcAft>
                      </a:pPr>
                      <a:r>
                        <a:rPr lang="en-US" sz="1400" dirty="0" err="1">
                          <a:effectLst/>
                          <a:latin typeface="Times New Roman" panose="02020603050405020304" pitchFamily="18" charset="0"/>
                          <a:ea typeface="Times New Roman" panose="02020603050405020304" pitchFamily="18" charset="0"/>
                        </a:rPr>
                        <a:t>I</a:t>
                      </a:r>
                      <a:r>
                        <a:rPr lang="en-US" sz="1400" baseline="-25000" dirty="0" err="1">
                          <a:effectLst/>
                          <a:latin typeface="Times New Roman" panose="02020603050405020304" pitchFamily="18" charset="0"/>
                          <a:ea typeface="Times New Roman" panose="02020603050405020304" pitchFamily="18" charset="0"/>
                        </a:rPr>
                        <a:t>c</a:t>
                      </a:r>
                      <a:r>
                        <a:rPr lang="en-US" sz="1400" dirty="0">
                          <a:effectLst/>
                          <a:latin typeface="Times New Roman" panose="02020603050405020304" pitchFamily="18" charset="0"/>
                          <a:ea typeface="Times New Roman" panose="02020603050405020304" pitchFamily="18" charset="0"/>
                        </a:rPr>
                        <a:t> (Inner Conductor limited)</a:t>
                      </a:r>
                      <a:endParaRPr lang="en-US" sz="2000" dirty="0">
                        <a:effectLst/>
                        <a:latin typeface="Times New Roman" panose="02020603050405020304" pitchFamily="18" charset="0"/>
                        <a:ea typeface="Times New Roman" panose="02020603050405020304" pitchFamily="18" charset="0"/>
                      </a:endParaRPr>
                    </a:p>
                  </a:txBody>
                  <a:tcPr marL="59690" marR="0" marT="0" marB="0">
                    <a:lnL>
                      <a:noFill/>
                    </a:lnL>
                    <a:lnR>
                      <a:noFill/>
                    </a:lnR>
                    <a:lnT>
                      <a:noFill/>
                    </a:lnT>
                    <a:lnB>
                      <a:noFill/>
                    </a:lnB>
                  </a:tcPr>
                </a:tc>
                <a:tc hMerge="1">
                  <a:txBody>
                    <a:bodyPr/>
                    <a:lstStyle/>
                    <a:p>
                      <a:endParaRPr lang="en-US"/>
                    </a:p>
                  </a:txBody>
                  <a:tcPr/>
                </a:tc>
                <a:tc hMerge="1">
                  <a:txBody>
                    <a:bodyPr/>
                    <a:lstStyle/>
                    <a:p>
                      <a:endParaRPr lang="en-US"/>
                    </a:p>
                  </a:txBody>
                  <a:tcPr/>
                </a:tc>
                <a:tc>
                  <a:txBody>
                    <a:bodyPr/>
                    <a:lstStyle/>
                    <a:p>
                      <a:pPr marL="0" marR="0">
                        <a:spcBef>
                          <a:spcPts val="0"/>
                        </a:spcBef>
                        <a:spcAft>
                          <a:spcPts val="0"/>
                        </a:spcAft>
                      </a:pPr>
                      <a:r>
                        <a:rPr lang="en-US" sz="1400">
                          <a:effectLst/>
                          <a:latin typeface="Times New Roman" panose="02020603050405020304" pitchFamily="18" charset="0"/>
                          <a:ea typeface="Times New Roman" panose="02020603050405020304" pitchFamily="18" charset="0"/>
                        </a:rPr>
                        <a:t> </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c>
                  <a:txBody>
                    <a:bodyPr/>
                    <a:lstStyle/>
                    <a:p>
                      <a:pPr marL="0" marR="0" algn="r">
                        <a:spcBef>
                          <a:spcPts val="0"/>
                        </a:spcBef>
                        <a:spcAft>
                          <a:spcPts val="0"/>
                        </a:spcAft>
                      </a:pPr>
                      <a:r>
                        <a:rPr lang="en-US" sz="1400">
                          <a:effectLst/>
                          <a:latin typeface="Times New Roman" panose="02020603050405020304" pitchFamily="18" charset="0"/>
                          <a:ea typeface="Times New Roman" panose="02020603050405020304" pitchFamily="18" charset="0"/>
                        </a:rPr>
                        <a:t>13.72</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c>
                  <a:txBody>
                    <a:bodyPr/>
                    <a:lstStyle/>
                    <a:p>
                      <a:pPr marL="0" marR="0">
                        <a:spcBef>
                          <a:spcPts val="0"/>
                        </a:spcBef>
                        <a:spcAft>
                          <a:spcPts val="0"/>
                        </a:spcAft>
                      </a:pPr>
                      <a:r>
                        <a:rPr lang="en-US" sz="1400">
                          <a:effectLst/>
                          <a:latin typeface="Times New Roman" panose="02020603050405020304" pitchFamily="18" charset="0"/>
                          <a:ea typeface="Times New Roman" panose="02020603050405020304" pitchFamily="18" charset="0"/>
                        </a:rPr>
                        <a:t> kA</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r>
              <a:tr h="200630">
                <a:tc gridSpan="3">
                  <a:txBody>
                    <a:bodyPr/>
                    <a:lstStyle/>
                    <a:p>
                      <a:pPr marL="0" marR="0" indent="127000">
                        <a:spcBef>
                          <a:spcPts val="0"/>
                        </a:spcBef>
                        <a:spcAft>
                          <a:spcPts val="0"/>
                        </a:spcAft>
                      </a:pPr>
                      <a:r>
                        <a:rPr lang="en-US" sz="1400">
                          <a:effectLst/>
                          <a:latin typeface="Times New Roman" panose="02020603050405020304" pitchFamily="18" charset="0"/>
                          <a:ea typeface="Times New Roman" panose="02020603050405020304" pitchFamily="18" charset="0"/>
                        </a:rPr>
                        <a:t>B</a:t>
                      </a:r>
                      <a:r>
                        <a:rPr lang="en-US" sz="1400" baseline="-25000">
                          <a:effectLst/>
                          <a:latin typeface="Times New Roman" panose="02020603050405020304" pitchFamily="18" charset="0"/>
                          <a:ea typeface="Times New Roman" panose="02020603050405020304" pitchFamily="18" charset="0"/>
                        </a:rPr>
                        <a:t>c</a:t>
                      </a:r>
                      <a:r>
                        <a:rPr lang="en-US" sz="1400">
                          <a:effectLst/>
                          <a:latin typeface="Times New Roman" panose="02020603050405020304" pitchFamily="18" charset="0"/>
                          <a:ea typeface="Times New Roman" panose="02020603050405020304" pitchFamily="18" charset="0"/>
                        </a:rPr>
                        <a:t> (Inner Conductor)</a:t>
                      </a:r>
                      <a:endParaRPr lang="en-US" sz="2000">
                        <a:effectLst/>
                        <a:latin typeface="Times New Roman" panose="02020603050405020304" pitchFamily="18" charset="0"/>
                        <a:ea typeface="Times New Roman" panose="02020603050405020304" pitchFamily="18" charset="0"/>
                      </a:endParaRPr>
                    </a:p>
                  </a:txBody>
                  <a:tcPr marL="59690" marR="0" marT="0" marB="0">
                    <a:lnL>
                      <a:noFill/>
                    </a:lnL>
                    <a:lnR>
                      <a:noFill/>
                    </a:lnR>
                    <a:lnT>
                      <a:noFill/>
                    </a:lnT>
                    <a:lnB>
                      <a:noFill/>
                    </a:lnB>
                  </a:tcPr>
                </a:tc>
                <a:tc hMerge="1">
                  <a:txBody>
                    <a:bodyPr/>
                    <a:lstStyle/>
                    <a:p>
                      <a:endParaRPr lang="en-US"/>
                    </a:p>
                  </a:txBody>
                  <a:tcPr/>
                </a:tc>
                <a:tc hMerge="1">
                  <a:txBody>
                    <a:bodyPr/>
                    <a:lstStyle/>
                    <a:p>
                      <a:endParaRPr lang="en-US"/>
                    </a:p>
                  </a:txBody>
                  <a:tcPr/>
                </a:tc>
                <a:tc>
                  <a:txBody>
                    <a:bodyPr/>
                    <a:lstStyle/>
                    <a:p>
                      <a:pPr marL="0" marR="0">
                        <a:spcBef>
                          <a:spcPts val="0"/>
                        </a:spcBef>
                        <a:spcAft>
                          <a:spcPts val="0"/>
                        </a:spcAft>
                      </a:pPr>
                      <a:r>
                        <a:rPr lang="en-US" sz="1400">
                          <a:effectLst/>
                          <a:latin typeface="Times New Roman" panose="02020603050405020304" pitchFamily="18" charset="0"/>
                          <a:ea typeface="Times New Roman" panose="02020603050405020304" pitchFamily="18" charset="0"/>
                        </a:rPr>
                        <a:t> </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c>
                  <a:txBody>
                    <a:bodyPr/>
                    <a:lstStyle/>
                    <a:p>
                      <a:pPr marL="0" marR="0" algn="r">
                        <a:spcBef>
                          <a:spcPts val="0"/>
                        </a:spcBef>
                        <a:spcAft>
                          <a:spcPts val="0"/>
                        </a:spcAft>
                      </a:pPr>
                      <a:r>
                        <a:rPr lang="en-US" sz="1400" b="1" dirty="0">
                          <a:effectLst/>
                          <a:latin typeface="Times New Roman" panose="02020603050405020304" pitchFamily="18" charset="0"/>
                          <a:ea typeface="Times New Roman" panose="02020603050405020304" pitchFamily="18" charset="0"/>
                        </a:rPr>
                        <a:t>14.36</a:t>
                      </a:r>
                      <a:endParaRPr lang="en-US" sz="2000" b="1" dirty="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c>
                  <a:txBody>
                    <a:bodyPr/>
                    <a:lstStyle/>
                    <a:p>
                      <a:pPr marL="0" marR="0">
                        <a:spcBef>
                          <a:spcPts val="0"/>
                        </a:spcBef>
                        <a:spcAft>
                          <a:spcPts val="0"/>
                        </a:spcAft>
                      </a:pPr>
                      <a:r>
                        <a:rPr lang="en-US" sz="1400" b="1" dirty="0">
                          <a:effectLst/>
                          <a:latin typeface="Times New Roman" panose="02020603050405020304" pitchFamily="18" charset="0"/>
                          <a:ea typeface="Times New Roman" panose="02020603050405020304" pitchFamily="18" charset="0"/>
                        </a:rPr>
                        <a:t> T</a:t>
                      </a:r>
                      <a:endParaRPr lang="en-US" sz="2000" b="1" dirty="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r>
              <a:tr h="200630">
                <a:tc gridSpan="3">
                  <a:txBody>
                    <a:bodyPr/>
                    <a:lstStyle/>
                    <a:p>
                      <a:pPr marL="0" marR="0" indent="127000">
                        <a:spcBef>
                          <a:spcPts val="0"/>
                        </a:spcBef>
                        <a:spcAft>
                          <a:spcPts val="0"/>
                        </a:spcAft>
                      </a:pPr>
                      <a:r>
                        <a:rPr lang="en-US" sz="1400" dirty="0">
                          <a:effectLst/>
                          <a:latin typeface="Times New Roman" panose="02020603050405020304" pitchFamily="18" charset="0"/>
                          <a:ea typeface="Times New Roman" panose="02020603050405020304" pitchFamily="18" charset="0"/>
                        </a:rPr>
                        <a:t>B (Outer @ </a:t>
                      </a:r>
                      <a:r>
                        <a:rPr lang="en-US" sz="1400" dirty="0" err="1">
                          <a:effectLst/>
                          <a:latin typeface="Times New Roman" panose="02020603050405020304" pitchFamily="18" charset="0"/>
                          <a:ea typeface="Times New Roman" panose="02020603050405020304" pitchFamily="18" charset="0"/>
                        </a:rPr>
                        <a:t>Ic</a:t>
                      </a:r>
                      <a:r>
                        <a:rPr lang="en-US" sz="1400" dirty="0">
                          <a:effectLst/>
                          <a:latin typeface="Times New Roman" panose="02020603050405020304" pitchFamily="18" charset="0"/>
                          <a:ea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endParaRPr>
                    </a:p>
                  </a:txBody>
                  <a:tcPr marL="59690" marR="0" marT="0" marB="0">
                    <a:lnL>
                      <a:noFill/>
                    </a:lnL>
                    <a:lnR>
                      <a:noFill/>
                    </a:lnR>
                    <a:lnT>
                      <a:noFill/>
                    </a:lnT>
                    <a:lnB>
                      <a:noFill/>
                    </a:lnB>
                  </a:tcPr>
                </a:tc>
                <a:tc hMerge="1">
                  <a:txBody>
                    <a:bodyPr/>
                    <a:lstStyle/>
                    <a:p>
                      <a:endParaRPr lang="en-US"/>
                    </a:p>
                  </a:txBody>
                  <a:tcPr/>
                </a:tc>
                <a:tc hMerge="1">
                  <a:txBody>
                    <a:bodyPr/>
                    <a:lstStyle/>
                    <a:p>
                      <a:endParaRPr lang="en-US"/>
                    </a:p>
                  </a:txBody>
                  <a:tcPr/>
                </a:tc>
                <a:tc>
                  <a:txBody>
                    <a:bodyPr/>
                    <a:lstStyle/>
                    <a:p>
                      <a:pPr marL="0" marR="0">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c>
                  <a:txBody>
                    <a:bodyPr/>
                    <a:lstStyle/>
                    <a:p>
                      <a:pPr marL="0" marR="0" algn="r">
                        <a:spcBef>
                          <a:spcPts val="0"/>
                        </a:spcBef>
                        <a:spcAft>
                          <a:spcPts val="0"/>
                        </a:spcAft>
                      </a:pPr>
                      <a:r>
                        <a:rPr lang="en-US" sz="1400">
                          <a:effectLst/>
                          <a:latin typeface="Times New Roman" panose="02020603050405020304" pitchFamily="18" charset="0"/>
                          <a:ea typeface="Times New Roman" panose="02020603050405020304" pitchFamily="18" charset="0"/>
                        </a:rPr>
                        <a:t>11.24</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c>
                  <a:txBody>
                    <a:bodyPr/>
                    <a:lstStyle/>
                    <a:p>
                      <a:pPr marL="0" marR="0">
                        <a:spcBef>
                          <a:spcPts val="0"/>
                        </a:spcBef>
                        <a:spcAft>
                          <a:spcPts val="0"/>
                        </a:spcAft>
                      </a:pPr>
                      <a:r>
                        <a:rPr lang="en-US" sz="1400">
                          <a:effectLst/>
                          <a:latin typeface="Times New Roman" panose="02020603050405020304" pitchFamily="18" charset="0"/>
                          <a:ea typeface="Times New Roman" panose="02020603050405020304" pitchFamily="18" charset="0"/>
                        </a:rPr>
                        <a:t> T</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r>
              <a:tr h="200630">
                <a:tc gridSpan="2">
                  <a:txBody>
                    <a:bodyPr/>
                    <a:lstStyle/>
                    <a:p>
                      <a:pPr marL="0" marR="0" indent="127000">
                        <a:spcBef>
                          <a:spcPts val="0"/>
                        </a:spcBef>
                        <a:spcAft>
                          <a:spcPts val="0"/>
                        </a:spcAft>
                      </a:pPr>
                      <a:r>
                        <a:rPr lang="en-US" sz="1400">
                          <a:effectLst/>
                          <a:latin typeface="Times New Roman" panose="02020603050405020304" pitchFamily="18" charset="0"/>
                          <a:ea typeface="Times New Roman" panose="02020603050405020304" pitchFamily="18" charset="0"/>
                        </a:rPr>
                        <a:t>B</a:t>
                      </a:r>
                      <a:r>
                        <a:rPr lang="en-US" sz="1400" baseline="-25000">
                          <a:effectLst/>
                          <a:latin typeface="Times New Roman" panose="02020603050405020304" pitchFamily="18" charset="0"/>
                          <a:ea typeface="Times New Roman" panose="02020603050405020304" pitchFamily="18" charset="0"/>
                        </a:rPr>
                        <a:t>c</a:t>
                      </a:r>
                      <a:r>
                        <a:rPr lang="en-US" sz="1400">
                          <a:effectLst/>
                          <a:latin typeface="Times New Roman" panose="02020603050405020304" pitchFamily="18" charset="0"/>
                          <a:ea typeface="Times New Roman" panose="02020603050405020304" pitchFamily="18" charset="0"/>
                        </a:rPr>
                        <a:t> (Outer @ Ic)</a:t>
                      </a:r>
                      <a:endParaRPr lang="en-US" sz="2000">
                        <a:effectLst/>
                        <a:latin typeface="Times New Roman" panose="02020603050405020304" pitchFamily="18" charset="0"/>
                        <a:ea typeface="Times New Roman" panose="02020603050405020304" pitchFamily="18" charset="0"/>
                      </a:endParaRPr>
                    </a:p>
                  </a:txBody>
                  <a:tcPr marL="59690" marR="0" marT="0" marB="0">
                    <a:lnL>
                      <a:noFill/>
                    </a:lnL>
                    <a:lnR>
                      <a:noFill/>
                    </a:lnR>
                    <a:lnT>
                      <a:noFill/>
                    </a:lnT>
                    <a:lnB>
                      <a:noFill/>
                    </a:lnB>
                  </a:tcPr>
                </a:tc>
                <a:tc hMerge="1">
                  <a:txBody>
                    <a:bodyPr/>
                    <a:lstStyle/>
                    <a:p>
                      <a:pPr marL="0" marR="0">
                        <a:spcBef>
                          <a:spcPts val="0"/>
                        </a:spcBef>
                        <a:spcAft>
                          <a:spcPts val="0"/>
                        </a:spcAft>
                      </a:pPr>
                      <a:endParaRPr lang="en-US" sz="120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c>
                  <a:txBody>
                    <a:bodyPr/>
                    <a:lstStyle/>
                    <a:p>
                      <a:pPr marL="0" marR="0">
                        <a:spcBef>
                          <a:spcPts val="0"/>
                        </a:spcBef>
                        <a:spcAft>
                          <a:spcPts val="0"/>
                        </a:spcAft>
                      </a:pPr>
                      <a:r>
                        <a:rPr lang="en-US" sz="1400" dirty="0">
                          <a:effectLst/>
                          <a:latin typeface="Times New Roman" panose="02020603050405020304" pitchFamily="18" charset="0"/>
                          <a:ea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c>
                  <a:txBody>
                    <a:bodyPr/>
                    <a:lstStyle/>
                    <a:p>
                      <a:pPr marL="0" marR="0">
                        <a:spcBef>
                          <a:spcPts val="0"/>
                        </a:spcBef>
                        <a:spcAft>
                          <a:spcPts val="0"/>
                        </a:spcAft>
                      </a:pPr>
                      <a:r>
                        <a:rPr lang="en-US" sz="1400">
                          <a:effectLst/>
                          <a:latin typeface="Times New Roman" panose="02020603050405020304" pitchFamily="18" charset="0"/>
                          <a:ea typeface="Times New Roman" panose="02020603050405020304" pitchFamily="18" charset="0"/>
                        </a:rPr>
                        <a:t> </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c>
                  <a:txBody>
                    <a:bodyPr/>
                    <a:lstStyle/>
                    <a:p>
                      <a:pPr marL="0" marR="0" algn="r">
                        <a:spcBef>
                          <a:spcPts val="0"/>
                        </a:spcBef>
                        <a:spcAft>
                          <a:spcPts val="0"/>
                        </a:spcAft>
                      </a:pPr>
                      <a:r>
                        <a:rPr lang="en-US" sz="1400">
                          <a:effectLst/>
                          <a:latin typeface="Times New Roman" panose="02020603050405020304" pitchFamily="18" charset="0"/>
                          <a:ea typeface="Times New Roman" panose="02020603050405020304" pitchFamily="18" charset="0"/>
                        </a:rPr>
                        <a:t>13.22</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c>
                  <a:txBody>
                    <a:bodyPr/>
                    <a:lstStyle/>
                    <a:p>
                      <a:pPr marL="0" marR="0">
                        <a:spcBef>
                          <a:spcPts val="0"/>
                        </a:spcBef>
                        <a:spcAft>
                          <a:spcPts val="0"/>
                        </a:spcAft>
                      </a:pPr>
                      <a:r>
                        <a:rPr lang="en-US" sz="1400">
                          <a:effectLst/>
                          <a:latin typeface="Times New Roman" panose="02020603050405020304" pitchFamily="18" charset="0"/>
                          <a:ea typeface="Times New Roman" panose="02020603050405020304" pitchFamily="18" charset="0"/>
                        </a:rPr>
                        <a:t> T</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a:noFill/>
                    </a:lnB>
                  </a:tcPr>
                </a:tc>
              </a:tr>
              <a:tr h="200630">
                <a:tc gridSpan="3">
                  <a:txBody>
                    <a:bodyPr/>
                    <a:lstStyle/>
                    <a:p>
                      <a:pPr marL="0" marR="0" indent="127000">
                        <a:spcBef>
                          <a:spcPts val="0"/>
                        </a:spcBef>
                        <a:spcAft>
                          <a:spcPts val="0"/>
                        </a:spcAft>
                      </a:pPr>
                      <a:r>
                        <a:rPr lang="en-US" sz="1400">
                          <a:effectLst/>
                          <a:latin typeface="Times New Roman" panose="02020603050405020304" pitchFamily="18" charset="0"/>
                          <a:ea typeface="Times New Roman" panose="02020603050405020304" pitchFamily="18" charset="0"/>
                        </a:rPr>
                        <a:t>B in probe bore at Ic</a:t>
                      </a:r>
                      <a:endParaRPr lang="en-US" sz="2000">
                        <a:effectLst/>
                        <a:latin typeface="Times New Roman" panose="02020603050405020304" pitchFamily="18" charset="0"/>
                        <a:ea typeface="Times New Roman" panose="02020603050405020304" pitchFamily="18" charset="0"/>
                      </a:endParaRPr>
                    </a:p>
                  </a:txBody>
                  <a:tcPr marL="59690" marR="0" marT="0" marB="0">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a:txBody>
                    <a:bodyPr/>
                    <a:lstStyle/>
                    <a:p>
                      <a:pPr marL="0" marR="0" algn="r">
                        <a:spcBef>
                          <a:spcPts val="0"/>
                        </a:spcBef>
                        <a:spcAft>
                          <a:spcPts val="0"/>
                        </a:spcAft>
                      </a:pPr>
                      <a:r>
                        <a:rPr lang="en-US" sz="1400">
                          <a:effectLst/>
                          <a:latin typeface="Times New Roman" panose="02020603050405020304" pitchFamily="18" charset="0"/>
                          <a:ea typeface="Times New Roman" panose="02020603050405020304" pitchFamily="18" charset="0"/>
                        </a:rPr>
                        <a:t> </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a:effectLst/>
                          <a:latin typeface="Times New Roman" panose="02020603050405020304" pitchFamily="18" charset="0"/>
                          <a:ea typeface="Times New Roman" panose="02020603050405020304" pitchFamily="18" charset="0"/>
                        </a:rPr>
                        <a:t>9.95</a:t>
                      </a:r>
                      <a:endParaRPr lang="en-US" sz="200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400" dirty="0">
                          <a:effectLst/>
                          <a:latin typeface="Times New Roman" panose="02020603050405020304" pitchFamily="18" charset="0"/>
                          <a:ea typeface="Times New Roman" panose="02020603050405020304" pitchFamily="18" charset="0"/>
                        </a:rPr>
                        <a:t> T</a:t>
                      </a:r>
                      <a:endParaRPr lang="en-US" sz="2000" dirty="0">
                        <a:effectLst/>
                        <a:latin typeface="Times New Roman" panose="02020603050405020304" pitchFamily="18" charset="0"/>
                        <a:ea typeface="Times New Roman" panose="02020603050405020304" pitchFamily="18" charset="0"/>
                      </a:endParaRPr>
                    </a:p>
                  </a:txBody>
                  <a:tcPr marL="0" marR="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4" name="Slide Number Placeholder 3"/>
          <p:cNvSpPr>
            <a:spLocks noGrp="1"/>
          </p:cNvSpPr>
          <p:nvPr>
            <p:ph type="sldNum" sz="quarter" idx="12"/>
          </p:nvPr>
        </p:nvSpPr>
        <p:spPr/>
        <p:txBody>
          <a:bodyPr/>
          <a:lstStyle/>
          <a:p>
            <a:r>
              <a:rPr lang="en-US" dirty="0" smtClean="0"/>
              <a:t>11</a:t>
            </a:r>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1287887"/>
          </a:xfrm>
          <a:prstGeom prst="rect">
            <a:avLst/>
          </a:prstGeom>
          <a:blipFill dpi="0" rotWithShape="1">
            <a:blip r:embed="rId6"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a:solidFill>
                  <a:schemeClr val="bg2">
                    <a:lumMod val="25000"/>
                  </a:schemeClr>
                </a:solidFill>
              </a:rPr>
              <a:t>1</a:t>
            </a:r>
            <a:r>
              <a:rPr lang="en-US" sz="4800" dirty="0" smtClean="0">
                <a:solidFill>
                  <a:schemeClr val="bg2">
                    <a:lumMod val="25000"/>
                  </a:schemeClr>
                </a:solidFill>
              </a:rPr>
              <a:t>. Results - Full 3D TAMU3 Load Line</a:t>
            </a:r>
            <a:endParaRPr lang="en-US" sz="4800" dirty="0">
              <a:solidFill>
                <a:schemeClr val="bg2">
                  <a:lumMod val="25000"/>
                </a:schemeClr>
              </a:solidFill>
            </a:endParaRPr>
          </a:p>
        </p:txBody>
      </p:sp>
      <p:sp>
        <p:nvSpPr>
          <p:cNvPr id="9" name="Oval 8"/>
          <p:cNvSpPr/>
          <p:nvPr/>
        </p:nvSpPr>
        <p:spPr>
          <a:xfrm>
            <a:off x="7405366" y="4289178"/>
            <a:ext cx="257175" cy="29527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1" name="Content Placeholder 2"/>
          <p:cNvSpPr txBox="1">
            <a:spLocks/>
          </p:cNvSpPr>
          <p:nvPr/>
        </p:nvSpPr>
        <p:spPr>
          <a:xfrm>
            <a:off x="5018959" y="1438950"/>
            <a:ext cx="3767281" cy="1111121"/>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sz="2400" dirty="0" smtClean="0"/>
              <a:t>  </a:t>
            </a:r>
            <a:r>
              <a:rPr lang="el-GR" sz="2400" dirty="0" smtClean="0"/>
              <a:t>Δ</a:t>
            </a:r>
            <a:r>
              <a:rPr lang="en-US" sz="2400" dirty="0" smtClean="0"/>
              <a:t>B from -1.4 T to -0.24 T </a:t>
            </a:r>
          </a:p>
          <a:p>
            <a:pPr>
              <a:buFont typeface="Wingdings" panose="05000000000000000000" pitchFamily="2" charset="2"/>
              <a:buChar char="§"/>
            </a:pPr>
            <a:r>
              <a:rPr lang="en-US" sz="2400" dirty="0" smtClean="0"/>
              <a:t>  Body peak field @ 14.12 T</a:t>
            </a:r>
          </a:p>
        </p:txBody>
      </p:sp>
      <p:cxnSp>
        <p:nvCxnSpPr>
          <p:cNvPr id="29" name="Straight Arrow Connector 28"/>
          <p:cNvCxnSpPr>
            <a:stCxn id="9" idx="2"/>
          </p:cNvCxnSpPr>
          <p:nvPr/>
        </p:nvCxnSpPr>
        <p:spPr>
          <a:xfrm flipH="1">
            <a:off x="3697185" y="4436816"/>
            <a:ext cx="3708181" cy="832940"/>
          </a:xfrm>
          <a:prstGeom prst="straightConnector1">
            <a:avLst/>
          </a:prstGeom>
          <a:ln w="34925">
            <a:solidFill>
              <a:srgbClr val="40404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2717909" y="2138182"/>
            <a:ext cx="2301050" cy="2450970"/>
          </a:xfrm>
          <a:prstGeom prst="straightConnector1">
            <a:avLst/>
          </a:prstGeom>
          <a:ln w="34925">
            <a:solidFill>
              <a:srgbClr val="40404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484195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2278" y="1481717"/>
            <a:ext cx="3571128" cy="4779725"/>
          </a:xfrm>
        </p:spPr>
        <p:txBody>
          <a:bodyPr>
            <a:normAutofit/>
          </a:bodyPr>
          <a:lstStyle/>
          <a:p>
            <a:pPr>
              <a:buFont typeface="Wingdings" panose="05000000000000000000" pitchFamily="2" charset="2"/>
              <a:buChar char="§"/>
            </a:pPr>
            <a:r>
              <a:rPr lang="en-US" dirty="0" smtClean="0"/>
              <a:t>  Quench occurs when a segment of the superconducting cable becomes resistive.</a:t>
            </a:r>
          </a:p>
          <a:p>
            <a:pPr>
              <a:buFont typeface="Wingdings" panose="05000000000000000000" pitchFamily="2" charset="2"/>
              <a:buChar char="§"/>
            </a:pPr>
            <a:r>
              <a:rPr lang="en-US" dirty="0"/>
              <a:t> </a:t>
            </a:r>
            <a:r>
              <a:rPr lang="en-US" dirty="0" smtClean="0"/>
              <a:t> Quench is electrically detected by a series of voltage taps strategically spaced near the most likely quench locations. </a:t>
            </a:r>
          </a:p>
          <a:p>
            <a:pPr>
              <a:buFont typeface="Wingdings" panose="05000000000000000000" pitchFamily="2" charset="2"/>
              <a:buChar char="§"/>
            </a:pPr>
            <a:r>
              <a:rPr lang="en-US" dirty="0"/>
              <a:t> </a:t>
            </a:r>
            <a:r>
              <a:rPr lang="en-US" dirty="0" smtClean="0"/>
              <a:t> Quench Protection is supplied by resistive heaters</a:t>
            </a:r>
          </a:p>
        </p:txBody>
      </p:sp>
      <p:sp>
        <p:nvSpPr>
          <p:cNvPr id="4" name="Slide Number Placeholder 3"/>
          <p:cNvSpPr>
            <a:spLocks noGrp="1"/>
          </p:cNvSpPr>
          <p:nvPr>
            <p:ph type="sldNum" sz="quarter" idx="12"/>
          </p:nvPr>
        </p:nvSpPr>
        <p:spPr/>
        <p:txBody>
          <a:bodyPr/>
          <a:lstStyle/>
          <a:p>
            <a:r>
              <a:rPr lang="en-US" dirty="0" smtClean="0"/>
              <a:t>12</a:t>
            </a:r>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12878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a:solidFill>
                  <a:schemeClr val="bg2">
                    <a:lumMod val="25000"/>
                  </a:schemeClr>
                </a:solidFill>
              </a:rPr>
              <a:t>2</a:t>
            </a:r>
            <a:r>
              <a:rPr lang="en-US" sz="4800" dirty="0" smtClean="0">
                <a:solidFill>
                  <a:schemeClr val="bg2">
                    <a:lumMod val="25000"/>
                  </a:schemeClr>
                </a:solidFill>
              </a:rPr>
              <a:t>. Quench Detection</a:t>
            </a:r>
            <a:endParaRPr lang="en-US" sz="4800" dirty="0">
              <a:solidFill>
                <a:schemeClr val="bg2">
                  <a:lumMod val="25000"/>
                </a:schemeClr>
              </a:solidFill>
            </a:endParaRPr>
          </a:p>
        </p:txBody>
      </p:sp>
      <p:pic>
        <p:nvPicPr>
          <p:cNvPr id="6" name="Picture 5"/>
          <p:cNvPicPr/>
          <p:nvPr/>
        </p:nvPicPr>
        <p:blipFill>
          <a:blip r:embed="rId4" cstate="screen">
            <a:extLst>
              <a:ext uri="{28A0092B-C50C-407E-A947-70E740481C1C}">
                <a14:useLocalDpi xmlns:a14="http://schemas.microsoft.com/office/drawing/2010/main"/>
              </a:ext>
            </a:extLst>
          </a:blip>
          <a:srcRect/>
          <a:stretch>
            <a:fillRect/>
          </a:stretch>
        </p:blipFill>
        <p:spPr bwMode="auto">
          <a:xfrm>
            <a:off x="4414223" y="1797399"/>
            <a:ext cx="4238625" cy="4039235"/>
          </a:xfrm>
          <a:prstGeom prst="rect">
            <a:avLst/>
          </a:prstGeom>
          <a:noFill/>
        </p:spPr>
      </p:pic>
      <p:cxnSp>
        <p:nvCxnSpPr>
          <p:cNvPr id="8" name="Straight Arrow Connector 7"/>
          <p:cNvCxnSpPr/>
          <p:nvPr/>
        </p:nvCxnSpPr>
        <p:spPr>
          <a:xfrm>
            <a:off x="3226347" y="2949677"/>
            <a:ext cx="2987640" cy="86733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3226347" y="2949677"/>
            <a:ext cx="1768440" cy="126836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3226347" y="2949677"/>
            <a:ext cx="3793885" cy="86733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2526030" y="4214242"/>
            <a:ext cx="3371850" cy="1009268"/>
          </a:xfrm>
          <a:prstGeom prst="straightConnector1">
            <a:avLst/>
          </a:prstGeom>
          <a:ln w="38100">
            <a:solidFill>
              <a:srgbClr val="BD582C"/>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526030" y="4214242"/>
            <a:ext cx="2366010" cy="1512188"/>
          </a:xfrm>
          <a:prstGeom prst="straightConnector1">
            <a:avLst/>
          </a:prstGeom>
          <a:ln w="38100">
            <a:solidFill>
              <a:srgbClr val="BD582C"/>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2526030" y="4214242"/>
            <a:ext cx="2560320" cy="1192148"/>
          </a:xfrm>
          <a:prstGeom prst="straightConnector1">
            <a:avLst/>
          </a:prstGeom>
          <a:ln w="38100">
            <a:solidFill>
              <a:srgbClr val="BD582C"/>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4241671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375282" y="3692378"/>
            <a:ext cx="1609949" cy="1921552"/>
          </a:xfrm>
          <a:prstGeom prst="rect">
            <a:avLst/>
          </a:prstGeom>
        </p:spPr>
      </p:pic>
      <p:sp>
        <p:nvSpPr>
          <p:cNvPr id="3" name="Content Placeholder 2"/>
          <p:cNvSpPr>
            <a:spLocks noGrp="1"/>
          </p:cNvSpPr>
          <p:nvPr>
            <p:ph idx="1"/>
          </p:nvPr>
        </p:nvSpPr>
        <p:spPr>
          <a:xfrm>
            <a:off x="344516" y="2385322"/>
            <a:ext cx="4712162" cy="4779725"/>
          </a:xfrm>
        </p:spPr>
        <p:txBody>
          <a:bodyPr>
            <a:normAutofit/>
          </a:bodyPr>
          <a:lstStyle/>
          <a:p>
            <a:pPr>
              <a:buFont typeface="Wingdings" panose="05000000000000000000" pitchFamily="2" charset="2"/>
              <a:buChar char="§"/>
            </a:pPr>
            <a:r>
              <a:rPr lang="en-US" sz="2800" dirty="0" smtClean="0"/>
              <a:t>  Warm conductor above </a:t>
            </a:r>
            <a:r>
              <a:rPr lang="en-US" sz="2800" dirty="0" err="1" smtClean="0"/>
              <a:t>T</a:t>
            </a:r>
            <a:r>
              <a:rPr lang="en-US" sz="2800" baseline="-25000" dirty="0" err="1" smtClean="0"/>
              <a:t>c</a:t>
            </a:r>
            <a:endParaRPr lang="en-US" sz="2800" baseline="-25000" dirty="0" smtClean="0"/>
          </a:p>
          <a:p>
            <a:pPr>
              <a:buFont typeface="Wingdings" panose="05000000000000000000" pitchFamily="2" charset="2"/>
              <a:buChar char="§"/>
            </a:pPr>
            <a:r>
              <a:rPr lang="en-US" sz="2800" dirty="0" smtClean="0"/>
              <a:t>  Magnet energy deposited uniformly across magnet</a:t>
            </a:r>
          </a:p>
          <a:p>
            <a:pPr>
              <a:buFont typeface="Wingdings" panose="05000000000000000000" pitchFamily="2" charset="2"/>
              <a:buChar char="§"/>
            </a:pPr>
            <a:r>
              <a:rPr lang="en-US" sz="2800" dirty="0" smtClean="0"/>
              <a:t>  45 W/cm</a:t>
            </a:r>
            <a:r>
              <a:rPr lang="en-US" sz="2800" baseline="30000" dirty="0" smtClean="0"/>
              <a:t>2</a:t>
            </a:r>
            <a:r>
              <a:rPr lang="en-US" sz="2800" dirty="0" smtClean="0"/>
              <a:t> applied to heater</a:t>
            </a:r>
          </a:p>
          <a:p>
            <a:pPr>
              <a:buFont typeface="Wingdings" panose="05000000000000000000" pitchFamily="2" charset="2"/>
              <a:buChar char="§"/>
            </a:pPr>
            <a:r>
              <a:rPr lang="en-US" sz="2800" dirty="0" smtClean="0"/>
              <a:t>  &lt; </a:t>
            </a:r>
            <a:r>
              <a:rPr lang="en-US" sz="2800" dirty="0"/>
              <a:t>20ms heater diffusion time</a:t>
            </a:r>
          </a:p>
        </p:txBody>
      </p:sp>
      <p:sp>
        <p:nvSpPr>
          <p:cNvPr id="4" name="Slide Number Placeholder 3"/>
          <p:cNvSpPr>
            <a:spLocks noGrp="1"/>
          </p:cNvSpPr>
          <p:nvPr>
            <p:ph type="sldNum" sz="quarter" idx="12"/>
          </p:nvPr>
        </p:nvSpPr>
        <p:spPr/>
        <p:txBody>
          <a:bodyPr/>
          <a:lstStyle/>
          <a:p>
            <a:r>
              <a:rPr lang="en-US" dirty="0" smtClean="0"/>
              <a:t>13</a:t>
            </a:r>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1287887"/>
          </a:xfrm>
          <a:prstGeom prst="rect">
            <a:avLst/>
          </a:prstGeom>
          <a:blipFill dpi="0" rotWithShape="1">
            <a:blip r:embed="rId4"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a:solidFill>
                  <a:schemeClr val="bg2">
                    <a:lumMod val="25000"/>
                  </a:schemeClr>
                </a:solidFill>
              </a:rPr>
              <a:t>2</a:t>
            </a:r>
            <a:r>
              <a:rPr lang="en-US" sz="4800" dirty="0" smtClean="0">
                <a:solidFill>
                  <a:schemeClr val="bg2">
                    <a:lumMod val="25000"/>
                  </a:schemeClr>
                </a:solidFill>
              </a:rPr>
              <a:t>. Quench Protection</a:t>
            </a:r>
            <a:endParaRPr lang="en-US" sz="4800" dirty="0">
              <a:solidFill>
                <a:schemeClr val="bg2">
                  <a:lumMod val="25000"/>
                </a:schemeClr>
              </a:solidFill>
            </a:endParaRPr>
          </a:p>
        </p:txBody>
      </p:sp>
      <p:sp>
        <p:nvSpPr>
          <p:cNvPr id="13" name="Line 57"/>
          <p:cNvSpPr>
            <a:spLocks noChangeShapeType="1"/>
          </p:cNvSpPr>
          <p:nvPr/>
        </p:nvSpPr>
        <p:spPr bwMode="auto">
          <a:xfrm flipV="1">
            <a:off x="5375910" y="3572510"/>
            <a:ext cx="1295400" cy="0"/>
          </a:xfrm>
          <a:prstGeom prst="line">
            <a:avLst/>
          </a:prstGeom>
          <a:noFill/>
          <a:ln w="762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58"/>
          <p:cNvSpPr>
            <a:spLocks noChangeShapeType="1"/>
          </p:cNvSpPr>
          <p:nvPr/>
        </p:nvSpPr>
        <p:spPr bwMode="auto">
          <a:xfrm>
            <a:off x="5375910" y="3658235"/>
            <a:ext cx="1600200" cy="0"/>
          </a:xfrm>
          <a:prstGeom prst="line">
            <a:avLst/>
          </a:prstGeom>
          <a:noFill/>
          <a:ln w="69850">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59"/>
          <p:cNvSpPr>
            <a:spLocks noChangeShapeType="1"/>
          </p:cNvSpPr>
          <p:nvPr/>
        </p:nvSpPr>
        <p:spPr bwMode="auto">
          <a:xfrm>
            <a:off x="5375910" y="3450908"/>
            <a:ext cx="914400" cy="0"/>
          </a:xfrm>
          <a:prstGeom prst="line">
            <a:avLst/>
          </a:prstGeom>
          <a:noFill/>
          <a:ln w="180975">
            <a:solidFill>
              <a:srgbClr val="FF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65"/>
          <p:cNvSpPr txBox="1">
            <a:spLocks noChangeArrowheads="1"/>
          </p:cNvSpPr>
          <p:nvPr/>
        </p:nvSpPr>
        <p:spPr bwMode="auto">
          <a:xfrm>
            <a:off x="5604510" y="1600200"/>
            <a:ext cx="1447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1800"/>
              <a:t>76 </a:t>
            </a:r>
            <a:r>
              <a:rPr lang="el-GR" sz="1800">
                <a:cs typeface="Arial" panose="020B0604020202020204" pitchFamily="34" charset="0"/>
              </a:rPr>
              <a:t>μ</a:t>
            </a:r>
            <a:r>
              <a:rPr lang="en-US" sz="1800">
                <a:cs typeface="Arial" panose="020B0604020202020204" pitchFamily="34" charset="0"/>
              </a:rPr>
              <a:t>m</a:t>
            </a:r>
            <a:r>
              <a:rPr lang="en-US" sz="1800"/>
              <a:t> Kapton</a:t>
            </a:r>
          </a:p>
        </p:txBody>
      </p:sp>
      <p:sp>
        <p:nvSpPr>
          <p:cNvPr id="17" name="Text Box 66"/>
          <p:cNvSpPr txBox="1">
            <a:spLocks noChangeArrowheads="1"/>
          </p:cNvSpPr>
          <p:nvPr/>
        </p:nvSpPr>
        <p:spPr bwMode="auto">
          <a:xfrm>
            <a:off x="6747510" y="2057400"/>
            <a:ext cx="1600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1800" dirty="0" smtClean="0"/>
              <a:t>25 </a:t>
            </a:r>
            <a:r>
              <a:rPr lang="el-GR" sz="1800" dirty="0">
                <a:cs typeface="Arial" panose="020B0604020202020204" pitchFamily="34" charset="0"/>
              </a:rPr>
              <a:t>μ</a:t>
            </a:r>
            <a:r>
              <a:rPr lang="en-US" sz="1800" dirty="0">
                <a:cs typeface="Arial" panose="020B0604020202020204" pitchFamily="34" charset="0"/>
              </a:rPr>
              <a:t>m</a:t>
            </a:r>
            <a:r>
              <a:rPr lang="en-US" sz="1800" dirty="0"/>
              <a:t> Stainless Foil</a:t>
            </a:r>
          </a:p>
        </p:txBody>
      </p:sp>
      <p:sp>
        <p:nvSpPr>
          <p:cNvPr id="18" name="Text Box 67"/>
          <p:cNvSpPr txBox="1">
            <a:spLocks noChangeArrowheads="1"/>
          </p:cNvSpPr>
          <p:nvPr/>
        </p:nvSpPr>
        <p:spPr bwMode="auto">
          <a:xfrm>
            <a:off x="7433310" y="2895600"/>
            <a:ext cx="1447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1800" dirty="0" smtClean="0"/>
              <a:t>25 </a:t>
            </a:r>
            <a:r>
              <a:rPr lang="el-GR" sz="1800" dirty="0">
                <a:cs typeface="Arial" panose="020B0604020202020204" pitchFamily="34" charset="0"/>
              </a:rPr>
              <a:t>μ</a:t>
            </a:r>
            <a:r>
              <a:rPr lang="en-US" sz="1800" dirty="0">
                <a:cs typeface="Arial" panose="020B0604020202020204" pitchFamily="34" charset="0"/>
              </a:rPr>
              <a:t>m</a:t>
            </a:r>
            <a:r>
              <a:rPr lang="en-US" sz="1800" dirty="0"/>
              <a:t> </a:t>
            </a:r>
            <a:r>
              <a:rPr lang="en-US" sz="1800" dirty="0" err="1"/>
              <a:t>Kapton</a:t>
            </a:r>
            <a:endParaRPr lang="en-US" sz="1800" dirty="0"/>
          </a:p>
        </p:txBody>
      </p:sp>
      <p:sp>
        <p:nvSpPr>
          <p:cNvPr id="19" name="Text Box 68"/>
          <p:cNvSpPr txBox="1">
            <a:spLocks noChangeArrowheads="1"/>
          </p:cNvSpPr>
          <p:nvPr/>
        </p:nvSpPr>
        <p:spPr bwMode="auto">
          <a:xfrm>
            <a:off x="7509510" y="3810000"/>
            <a:ext cx="1371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1800" dirty="0" smtClean="0"/>
              <a:t>70 </a:t>
            </a:r>
            <a:r>
              <a:rPr lang="el-GR" sz="1800" dirty="0">
                <a:cs typeface="Arial" panose="020B0604020202020204" pitchFamily="34" charset="0"/>
              </a:rPr>
              <a:t>μ</a:t>
            </a:r>
            <a:r>
              <a:rPr lang="en-US" sz="1800" dirty="0">
                <a:cs typeface="Arial" panose="020B0604020202020204" pitchFamily="34" charset="0"/>
              </a:rPr>
              <a:t>m</a:t>
            </a:r>
            <a:r>
              <a:rPr lang="en-US" sz="1800" dirty="0"/>
              <a:t> Insulation</a:t>
            </a:r>
          </a:p>
        </p:txBody>
      </p:sp>
      <p:sp>
        <p:nvSpPr>
          <p:cNvPr id="24" name="Line 70"/>
          <p:cNvSpPr>
            <a:spLocks noChangeShapeType="1"/>
          </p:cNvSpPr>
          <p:nvPr/>
        </p:nvSpPr>
        <p:spPr bwMode="auto">
          <a:xfrm flipH="1">
            <a:off x="5833110" y="2241550"/>
            <a:ext cx="0" cy="1219200"/>
          </a:xfrm>
          <a:prstGeom prst="line">
            <a:avLst/>
          </a:prstGeom>
          <a:noFill/>
          <a:ln w="254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71"/>
          <p:cNvSpPr>
            <a:spLocks noChangeShapeType="1"/>
          </p:cNvSpPr>
          <p:nvPr/>
        </p:nvSpPr>
        <p:spPr bwMode="auto">
          <a:xfrm flipH="1">
            <a:off x="6442710" y="2622550"/>
            <a:ext cx="381000" cy="914400"/>
          </a:xfrm>
          <a:prstGeom prst="line">
            <a:avLst/>
          </a:prstGeom>
          <a:noFill/>
          <a:ln w="254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72"/>
          <p:cNvSpPr>
            <a:spLocks noChangeShapeType="1"/>
          </p:cNvSpPr>
          <p:nvPr/>
        </p:nvSpPr>
        <p:spPr bwMode="auto">
          <a:xfrm flipH="1">
            <a:off x="6899910" y="3155950"/>
            <a:ext cx="533400" cy="468313"/>
          </a:xfrm>
          <a:prstGeom prst="line">
            <a:avLst/>
          </a:prstGeom>
          <a:noFill/>
          <a:ln w="254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Line 73"/>
          <p:cNvSpPr>
            <a:spLocks noChangeShapeType="1"/>
          </p:cNvSpPr>
          <p:nvPr/>
        </p:nvSpPr>
        <p:spPr bwMode="auto">
          <a:xfrm flipH="1" flipV="1">
            <a:off x="6758623" y="3722688"/>
            <a:ext cx="762000" cy="381000"/>
          </a:xfrm>
          <a:prstGeom prst="line">
            <a:avLst/>
          </a:prstGeom>
          <a:noFill/>
          <a:ln w="254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9" name="Straight Arrow Connector 8"/>
          <p:cNvCxnSpPr/>
          <p:nvPr/>
        </p:nvCxnSpPr>
        <p:spPr>
          <a:xfrm>
            <a:off x="5520690" y="3611721"/>
            <a:ext cx="0" cy="531178"/>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5833110" y="3611721"/>
            <a:ext cx="0" cy="531178"/>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6122670" y="3611721"/>
            <a:ext cx="0" cy="531178"/>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Line 70"/>
          <p:cNvSpPr>
            <a:spLocks noChangeShapeType="1"/>
          </p:cNvSpPr>
          <p:nvPr/>
        </p:nvSpPr>
        <p:spPr bwMode="auto">
          <a:xfrm>
            <a:off x="4451985" y="2622550"/>
            <a:ext cx="1053465" cy="1254760"/>
          </a:xfrm>
          <a:prstGeom prst="line">
            <a:avLst/>
          </a:prstGeom>
          <a:noFill/>
          <a:ln w="254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1642768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719926" y="1532585"/>
                <a:ext cx="8424073" cy="4779725"/>
              </a:xfrm>
            </p:spPr>
            <p:txBody>
              <a:bodyPr>
                <a:normAutofit fontScale="92500" lnSpcReduction="10000"/>
              </a:bodyPr>
              <a:lstStyle/>
              <a:p>
                <a:pPr>
                  <a:buFont typeface="Wingdings" panose="05000000000000000000" pitchFamily="2" charset="2"/>
                  <a:buChar char="§"/>
                </a:pPr>
                <a:r>
                  <a:rPr lang="en-US" dirty="0" smtClean="0"/>
                  <a:t>  </a:t>
                </a:r>
                <a:r>
                  <a:rPr lang="en-US" dirty="0" smtClean="0"/>
                  <a:t>Conductor / Heat Treatment </a:t>
                </a:r>
                <a:r>
                  <a:rPr lang="en-US" dirty="0" smtClean="0"/>
                  <a:t>maximizes current density</a:t>
                </a:r>
                <a:r>
                  <a:rPr lang="en-US" dirty="0"/>
                  <a:t> </a:t>
                </a:r>
                <a:r>
                  <a:rPr lang="en-US" dirty="0" smtClean="0"/>
                  <a:t>at the sacrifice of stability</a:t>
                </a:r>
              </a:p>
              <a:p>
                <a:pPr lvl="1">
                  <a:buFont typeface="Wingdings" panose="05000000000000000000" pitchFamily="2" charset="2"/>
                  <a:buChar char="§"/>
                </a:pPr>
                <a:r>
                  <a:rPr lang="en-US" dirty="0" smtClean="0"/>
                  <a:t>Magnet must be actively monitored and protected</a:t>
                </a:r>
              </a:p>
              <a:p>
                <a:pPr>
                  <a:buFont typeface="Wingdings" panose="05000000000000000000" pitchFamily="2" charset="2"/>
                  <a:buChar char="§"/>
                </a:pPr>
                <a:r>
                  <a:rPr lang="en-US" dirty="0" smtClean="0"/>
                  <a:t>  Joule heating = </a:t>
                </a:r>
                <a:r>
                  <a:rPr lang="en-US" dirty="0"/>
                  <a:t>Heat </a:t>
                </a:r>
                <a:r>
                  <a:rPr lang="en-US" dirty="0" smtClean="0"/>
                  <a:t>capacity</a:t>
                </a:r>
              </a:p>
              <a:p>
                <a:pPr marL="0"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𝐽</m:t>
                          </m:r>
                        </m:e>
                        <m:sup>
                          <m:r>
                            <a:rPr lang="en-US" i="1">
                              <a:latin typeface="Cambria Math" panose="02040503050406030204" pitchFamily="18" charset="0"/>
                            </a:rPr>
                            <m:t>2</m:t>
                          </m:r>
                        </m:sup>
                      </m:sSup>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ea typeface="Cambria Math" panose="02040503050406030204" pitchFamily="18" charset="0"/>
                        </a:rPr>
                        <m:t>𝜌</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𝑇</m:t>
                          </m:r>
                        </m:e>
                      </m:d>
                      <m:r>
                        <a:rPr lang="en-US" i="1">
                          <a:latin typeface="Cambria Math" panose="02040503050406030204" pitchFamily="18" charset="0"/>
                          <a:ea typeface="Cambria Math" panose="02040503050406030204" pitchFamily="18" charset="0"/>
                        </a:rPr>
                        <m:t>𝑑𝑡</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𝛾</m:t>
                      </m:r>
                      <m:r>
                        <a:rPr lang="en-US" i="1">
                          <a:latin typeface="Cambria Math" panose="02040503050406030204" pitchFamily="18" charset="0"/>
                          <a:ea typeface="Cambria Math" panose="02040503050406030204" pitchFamily="18" charset="0"/>
                        </a:rPr>
                        <m:t>𝐶</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𝑇</m:t>
                          </m:r>
                        </m:e>
                      </m:d>
                      <m:r>
                        <a:rPr lang="en-US" i="1">
                          <a:latin typeface="Cambria Math" panose="02040503050406030204" pitchFamily="18" charset="0"/>
                          <a:ea typeface="Cambria Math" panose="02040503050406030204" pitchFamily="18" charset="0"/>
                        </a:rPr>
                        <m:t>𝑑𝑇</m:t>
                      </m:r>
                    </m:oMath>
                  </m:oMathPara>
                </a14:m>
                <a:endParaRPr lang="en-US" dirty="0"/>
              </a:p>
              <a:p>
                <a:pPr>
                  <a:buFont typeface="Wingdings" panose="05000000000000000000" pitchFamily="2" charset="2"/>
                  <a:buChar char="§"/>
                </a:pPr>
                <a:r>
                  <a:rPr lang="en-US" dirty="0" smtClean="0"/>
                  <a:t>  This is separable: </a:t>
                </a:r>
              </a:p>
              <a:p>
                <a:pPr marL="0" indent="0">
                  <a:buNone/>
                </a:pPr>
                <a14:m>
                  <m:oMathPara xmlns:m="http://schemas.openxmlformats.org/officeDocument/2006/math">
                    <m:oMathParaPr>
                      <m:jc m:val="centerGroup"/>
                    </m:oMathParaPr>
                    <m:oMath xmlns:m="http://schemas.openxmlformats.org/officeDocument/2006/math">
                      <m:nary>
                        <m:naryPr>
                          <m:limLoc m:val="subSup"/>
                          <m:ctrlPr>
                            <a:rPr lang="en-US" i="1">
                              <a:latin typeface="Cambria Math" panose="02040503050406030204" pitchFamily="18" charset="0"/>
                            </a:rPr>
                          </m:ctrlPr>
                        </m:naryPr>
                        <m:sub>
                          <m:r>
                            <a:rPr lang="en-US" i="1">
                              <a:latin typeface="Cambria Math" panose="02040503050406030204" pitchFamily="18" charset="0"/>
                            </a:rPr>
                            <m:t>0</m:t>
                          </m:r>
                        </m:sub>
                        <m:sup>
                          <m:r>
                            <a:rPr lang="en-US" i="1">
                              <a:latin typeface="Cambria Math" panose="02040503050406030204" pitchFamily="18" charset="0"/>
                            </a:rPr>
                            <m:t>∞</m:t>
                          </m:r>
                        </m:sup>
                        <m:e>
                          <m:sSup>
                            <m:sSupPr>
                              <m:ctrlPr>
                                <a:rPr lang="en-US" i="1">
                                  <a:latin typeface="Cambria Math" panose="02040503050406030204" pitchFamily="18" charset="0"/>
                                </a:rPr>
                              </m:ctrlPr>
                            </m:sSupPr>
                            <m:e>
                              <m:r>
                                <a:rPr lang="en-US" i="1">
                                  <a:latin typeface="Cambria Math" panose="02040503050406030204" pitchFamily="18" charset="0"/>
                                </a:rPr>
                                <m:t>𝐽</m:t>
                              </m:r>
                            </m:e>
                            <m:sup>
                              <m:r>
                                <a:rPr lang="en-US" i="1">
                                  <a:latin typeface="Cambria Math" panose="02040503050406030204" pitchFamily="18" charset="0"/>
                                </a:rPr>
                                <m:t>2</m:t>
                              </m:r>
                            </m:sup>
                          </m:sSup>
                          <m:r>
                            <a:rPr lang="en-US" i="1">
                              <a:latin typeface="Cambria Math" panose="02040503050406030204" pitchFamily="18" charset="0"/>
                            </a:rPr>
                            <m:t>𝑑𝑡</m:t>
                          </m:r>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𝐽</m:t>
                              </m:r>
                            </m:e>
                            <m:sub>
                              <m:r>
                                <a:rPr lang="en-US" i="1">
                                  <a:latin typeface="Cambria Math" panose="02040503050406030204" pitchFamily="18" charset="0"/>
                                </a:rPr>
                                <m:t>0</m:t>
                              </m:r>
                            </m:sub>
                            <m:sup>
                              <m:r>
                                <a:rPr lang="en-US" i="1">
                                  <a:latin typeface="Cambria Math" panose="02040503050406030204" pitchFamily="18" charset="0"/>
                                </a:rPr>
                                <m:t>2</m:t>
                              </m:r>
                            </m:sup>
                          </m:sSubSup>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b="0" i="1" smtClean="0">
                                  <a:latin typeface="Cambria Math" panose="02040503050406030204" pitchFamily="18" charset="0"/>
                                </a:rPr>
                                <m:t>𝑐</m:t>
                              </m:r>
                            </m:sub>
                          </m:sSub>
                        </m:e>
                      </m:nary>
                      <m:r>
                        <a:rPr lang="en-US" i="1">
                          <a:latin typeface="Cambria Math" panose="02040503050406030204" pitchFamily="18" charset="0"/>
                        </a:rPr>
                        <m:t>=</m:t>
                      </m:r>
                      <m:nary>
                        <m:naryPr>
                          <m:limLoc m:val="subSup"/>
                          <m:ctrlPr>
                            <a:rPr lang="en-US" i="1">
                              <a:latin typeface="Cambria Math" panose="02040503050406030204" pitchFamily="18" charset="0"/>
                            </a:rPr>
                          </m:ctrlPr>
                        </m:naryPr>
                        <m:sub>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0</m:t>
                              </m:r>
                            </m:sub>
                          </m:sSub>
                        </m:sub>
                        <m:sup>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𝑀𝐴𝑋</m:t>
                              </m:r>
                            </m:sub>
                          </m:sSub>
                        </m:sup>
                        <m:e>
                          <m:f>
                            <m:fPr>
                              <m:ctrlPr>
                                <a:rPr lang="en-US" i="1">
                                  <a:latin typeface="Cambria Math" panose="02040503050406030204" pitchFamily="18" charset="0"/>
                                </a:rPr>
                              </m:ctrlPr>
                            </m:fPr>
                            <m:num>
                              <m:r>
                                <a:rPr lang="en-US" i="1">
                                  <a:latin typeface="Cambria Math" panose="02040503050406030204" pitchFamily="18" charset="0"/>
                                </a:rPr>
                                <m:t>𝛾</m:t>
                              </m:r>
                              <m:r>
                                <a:rPr lang="en-US" i="1">
                                  <a:latin typeface="Cambria Math" panose="02040503050406030204" pitchFamily="18" charset="0"/>
                                </a:rPr>
                                <m:t>𝐶</m:t>
                              </m:r>
                            </m:num>
                            <m:den>
                              <m:r>
                                <a:rPr lang="en-US" i="1">
                                  <a:latin typeface="Cambria Math" panose="02040503050406030204" pitchFamily="18" charset="0"/>
                                </a:rPr>
                                <m:t>𝜌</m:t>
                              </m:r>
                            </m:den>
                          </m:f>
                          <m:r>
                            <a:rPr lang="en-US" i="1">
                              <a:latin typeface="Cambria Math" panose="02040503050406030204" pitchFamily="18" charset="0"/>
                            </a:rPr>
                            <m:t>𝑑𝑇</m:t>
                          </m:r>
                        </m:e>
                      </m:nary>
                    </m:oMath>
                  </m:oMathPara>
                </a14:m>
                <a:r>
                  <a:rPr lang="en-US" dirty="0" smtClean="0"/>
                  <a:t/>
                </a:r>
                <a:br>
                  <a:rPr lang="en-US" dirty="0" smtClean="0"/>
                </a:br>
                <a:endParaRPr lang="en-US" dirty="0" smtClean="0"/>
              </a:p>
              <a:p>
                <a:pPr lvl="1">
                  <a:buFont typeface="Wingdings" panose="05000000000000000000" pitchFamily="2" charset="2"/>
                  <a:buChar char="§"/>
                </a:pPr>
                <a:r>
                  <a:rPr lang="en-US" dirty="0" smtClean="0"/>
                  <a:t>The RHS is only dependent on conductor properties → MIITS</a:t>
                </a:r>
              </a:p>
              <a:p>
                <a:pPr lvl="1">
                  <a:buFont typeface="Wingdings" panose="05000000000000000000" pitchFamily="2" charset="2"/>
                  <a:buChar char="§"/>
                </a:pPr>
                <a:r>
                  <a:rPr lang="en-US" dirty="0" smtClean="0"/>
                  <a:t>The LHS is only dependent on magnet properties </a:t>
                </a:r>
                <a:r>
                  <a:rPr lang="en-US" dirty="0"/>
                  <a:t>→ </a:t>
                </a:r>
                <a:r>
                  <a:rPr lang="en-US" dirty="0" smtClean="0"/>
                  <a:t>Time Constant (</a:t>
                </a:r>
                <a:r>
                  <a:rPr lang="en-US" i="1" dirty="0" err="1" smtClean="0">
                    <a:latin typeface="Times New Roman" panose="02020603050405020304" pitchFamily="18" charset="0"/>
                    <a:cs typeface="Times New Roman" panose="02020603050405020304" pitchFamily="18" charset="0"/>
                  </a:rPr>
                  <a:t>t</a:t>
                </a:r>
                <a:r>
                  <a:rPr lang="en-US" i="1" baseline="-25000" dirty="0" err="1" smtClean="0">
                    <a:latin typeface="Times New Roman" panose="02020603050405020304" pitchFamily="18" charset="0"/>
                    <a:cs typeface="Times New Roman" panose="02020603050405020304" pitchFamily="18" charset="0"/>
                  </a:rPr>
                  <a:t>c</a:t>
                </a:r>
                <a:r>
                  <a:rPr lang="en-US" dirty="0" smtClean="0"/>
                  <a:t>)</a:t>
                </a:r>
              </a:p>
              <a:p>
                <a:pPr>
                  <a:buFont typeface="Wingdings" panose="05000000000000000000" pitchFamily="2" charset="2"/>
                  <a:buChar char="§"/>
                </a:pPr>
                <a:r>
                  <a:rPr lang="en-US" dirty="0"/>
                  <a:t> </a:t>
                </a:r>
                <a:r>
                  <a:rPr lang="en-US" dirty="0" smtClean="0"/>
                  <a:t> APPROXIMATION: For active protec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𝑐</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𝑑𝑒𝑡𝑒𝑐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𝑑𝑖𝑓𝑓𝑢𝑠𝑒</m:t>
                        </m:r>
                      </m:sub>
                    </m:sSub>
                    <m:r>
                      <a:rPr lang="en-US" b="0" i="1" smtClean="0">
                        <a:latin typeface="Cambria Math" panose="02040503050406030204" pitchFamily="18" charset="0"/>
                      </a:rPr>
                      <m:t>+</m:t>
                    </m:r>
                    <m:f>
                      <m:fPr>
                        <m:type m:val="lin"/>
                        <m:ctrlPr>
                          <a:rPr lang="en-US" b="0" i="1" smtClean="0">
                            <a:latin typeface="Cambria Math" panose="02040503050406030204" pitchFamily="18" charset="0"/>
                          </a:rPr>
                        </m:ctrlPr>
                      </m:fPr>
                      <m:num>
                        <m:r>
                          <a:rPr lang="en-US" b="0" i="1" smtClean="0">
                            <a:latin typeface="Cambria Math" panose="02040503050406030204" pitchFamily="18" charset="0"/>
                          </a:rPr>
                          <m:t>𝐿</m:t>
                        </m:r>
                      </m:num>
                      <m:den>
                        <m:r>
                          <a:rPr lang="en-US" b="0" i="1" smtClean="0">
                            <a:latin typeface="Cambria Math" panose="02040503050406030204" pitchFamily="18" charset="0"/>
                          </a:rPr>
                          <m:t>𝑅</m:t>
                        </m:r>
                      </m:den>
                    </m:f>
                  </m:oMath>
                </a14:m>
                <a:endParaRPr lang="en-US" dirty="0" smtClean="0"/>
              </a:p>
              <a:p>
                <a:pPr>
                  <a:buFont typeface="Wingdings" panose="05000000000000000000" pitchFamily="2" charset="2"/>
                  <a:buChar char="§"/>
                </a:pPr>
                <a:endParaRPr lang="en-US" dirty="0" smtClean="0"/>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𝑀𝐼𝐼𝑇𝑆</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𝑓</m:t>
                              </m:r>
                            </m:sub>
                          </m:sSub>
                        </m:e>
                      </m:d>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𝐼</m:t>
                          </m:r>
                        </m:e>
                        <m:sub>
                          <m:r>
                            <a:rPr lang="en-US" i="1">
                              <a:latin typeface="Cambria Math" panose="02040503050406030204" pitchFamily="18" charset="0"/>
                            </a:rPr>
                            <m:t>0</m:t>
                          </m:r>
                        </m:sub>
                        <m:sup>
                          <m:r>
                            <a:rPr lang="en-US" i="1">
                              <a:latin typeface="Cambria Math" panose="02040503050406030204" pitchFamily="18" charset="0"/>
                            </a:rPr>
                            <m:t>2</m:t>
                          </m:r>
                        </m:sup>
                      </m:sSubSup>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𝑑</m:t>
                          </m:r>
                        </m:sub>
                      </m:sSub>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𝐼</m:t>
                          </m:r>
                        </m:e>
                        <m:sub>
                          <m:r>
                            <a:rPr lang="en-US" i="1">
                              <a:latin typeface="Cambria Math" panose="02040503050406030204" pitchFamily="18" charset="0"/>
                            </a:rPr>
                            <m:t>0</m:t>
                          </m:r>
                        </m:sub>
                        <m:sup>
                          <m:r>
                            <a:rPr lang="en-US" i="1">
                              <a:latin typeface="Cambria Math" panose="02040503050406030204" pitchFamily="18" charset="0"/>
                            </a:rPr>
                            <m:t>2</m:t>
                          </m:r>
                        </m:sup>
                      </m:sSubSup>
                      <m:f>
                        <m:fPr>
                          <m:type m:val="lin"/>
                          <m:ctrlPr>
                            <a:rPr lang="en-US" i="1">
                              <a:latin typeface="Cambria Math" panose="02040503050406030204" pitchFamily="18" charset="0"/>
                            </a:rPr>
                          </m:ctrlPr>
                        </m:fPr>
                        <m:num>
                          <m:r>
                            <a:rPr lang="en-US" i="1">
                              <a:latin typeface="Cambria Math" panose="02040503050406030204" pitchFamily="18" charset="0"/>
                            </a:rPr>
                            <m:t>𝐿</m:t>
                          </m:r>
                        </m:num>
                        <m:den>
                          <m:r>
                            <a:rPr lang="en-US" i="1">
                              <a:latin typeface="Cambria Math" panose="02040503050406030204" pitchFamily="18" charset="0"/>
                            </a:rPr>
                            <m:t>𝑅</m:t>
                          </m:r>
                        </m:den>
                      </m:f>
                    </m:oMath>
                  </m:oMathPara>
                </a14:m>
                <a:endParaRPr lang="en-US" dirty="0" smtClean="0"/>
              </a:p>
              <a:p>
                <a:pPr marL="0" indent="0">
                  <a:buNone/>
                </a:pPr>
                <a:r>
                  <a:rPr lang="en-US" dirty="0" smtClean="0"/>
                  <a:t> where </a:t>
                </a:r>
                <a14:m>
                  <m:oMath xmlns:m="http://schemas.openxmlformats.org/officeDocument/2006/math">
                    <m:r>
                      <a:rPr lang="en-US" i="1">
                        <a:latin typeface="Cambria Math" panose="02040503050406030204" pitchFamily="18" charset="0"/>
                      </a:rPr>
                      <m:t>𝑅</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𝜌</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𝑓</m:t>
                            </m:r>
                          </m:sub>
                        </m:sSub>
                        <m:r>
                          <a:rPr lang="en-US" i="1">
                            <a:latin typeface="Cambria Math" panose="02040503050406030204" pitchFamily="18" charset="0"/>
                          </a:rPr>
                          <m:t>)</m:t>
                        </m:r>
                      </m:num>
                      <m:den>
                        <m:r>
                          <a:rPr lang="en-US" i="1">
                            <a:latin typeface="Cambria Math" panose="02040503050406030204" pitchFamily="18" charset="0"/>
                          </a:rPr>
                          <m:t>4</m:t>
                        </m:r>
                        <m:r>
                          <a:rPr lang="en-US" i="1">
                            <a:latin typeface="Cambria Math" panose="02040503050406030204" pitchFamily="18" charset="0"/>
                          </a:rPr>
                          <m:t>𝐴</m:t>
                        </m:r>
                      </m:den>
                    </m:f>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𝑐𝑎𝑏𝑙𝑒</m:t>
                        </m:r>
                      </m:sub>
                    </m:sSub>
                    <m:r>
                      <a:rPr lang="en-US" i="1">
                        <a:latin typeface="Cambria Math" panose="02040503050406030204" pitchFamily="18" charset="0"/>
                      </a:rPr>
                      <m:t>𝑓</m:t>
                    </m:r>
                  </m:oMath>
                </a14:m>
                <a:endParaRPr lang="en-U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719926" y="1532585"/>
                <a:ext cx="8424073" cy="4779725"/>
              </a:xfrm>
              <a:blipFill rotWithShape="0">
                <a:blip r:embed="rId3"/>
                <a:stretch>
                  <a:fillRect l="-1592" t="-165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r>
              <a:rPr lang="en-US" dirty="0" smtClean="0"/>
              <a:t>14</a:t>
            </a:r>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1287887"/>
          </a:xfrm>
          <a:prstGeom prst="rect">
            <a:avLst/>
          </a:prstGeom>
          <a:blipFill dpi="0" rotWithShape="1">
            <a:blip r:embed="rId4"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a:solidFill>
                  <a:schemeClr val="bg2">
                    <a:lumMod val="25000"/>
                  </a:schemeClr>
                </a:solidFill>
              </a:rPr>
              <a:t>2</a:t>
            </a:r>
            <a:r>
              <a:rPr lang="en-US" sz="4800" dirty="0" smtClean="0">
                <a:solidFill>
                  <a:schemeClr val="bg2">
                    <a:lumMod val="25000"/>
                  </a:schemeClr>
                </a:solidFill>
              </a:rPr>
              <a:t>. Quench Simulation</a:t>
            </a:r>
            <a:endParaRPr lang="en-US" sz="4800" dirty="0">
              <a:solidFill>
                <a:schemeClr val="bg2">
                  <a:lumMod val="25000"/>
                </a:schemeClr>
              </a:solidFill>
            </a:endParaRPr>
          </a:p>
        </p:txBody>
      </p:sp>
    </p:spTree>
    <p:extLst>
      <p:ext uri="{BB962C8B-B14F-4D97-AF65-F5344CB8AC3E}">
        <p14:creationId xmlns:p14="http://schemas.microsoft.com/office/powerpoint/2010/main" val="363343944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12955" y="1364108"/>
            <a:ext cx="4768645" cy="1515415"/>
          </a:xfrm>
        </p:spPr>
        <p:txBody>
          <a:bodyPr>
            <a:normAutofit/>
          </a:bodyPr>
          <a:lstStyle/>
          <a:p>
            <a:pPr>
              <a:buFont typeface="Wingdings" panose="05000000000000000000" pitchFamily="2" charset="2"/>
              <a:buChar char="§"/>
            </a:pPr>
            <a:r>
              <a:rPr lang="en-US" dirty="0" smtClean="0"/>
              <a:t>  </a:t>
            </a:r>
            <a:r>
              <a:rPr lang="en-US" altLang="en-US" dirty="0"/>
              <a:t>QUENCH conserves energy and propagates quench like layers of an onion</a:t>
            </a:r>
          </a:p>
          <a:p>
            <a:pPr>
              <a:buFont typeface="Wingdings" panose="05000000000000000000" pitchFamily="2" charset="2"/>
              <a:buChar char="§"/>
            </a:pPr>
            <a:r>
              <a:rPr lang="en-US" altLang="en-US" dirty="0" smtClean="0"/>
              <a:t>  Each </a:t>
            </a:r>
            <a:r>
              <a:rPr lang="en-US" altLang="en-US" dirty="0"/>
              <a:t>layer thickness becomes smaller as the current decreases</a:t>
            </a:r>
          </a:p>
          <a:p>
            <a:pPr>
              <a:buFont typeface="Wingdings" panose="05000000000000000000" pitchFamily="2" charset="2"/>
              <a:buChar char="§"/>
            </a:pPr>
            <a:endParaRPr lang="en-US" dirty="0" smtClean="0"/>
          </a:p>
        </p:txBody>
      </p:sp>
      <p:sp>
        <p:nvSpPr>
          <p:cNvPr id="4" name="Slide Number Placeholder 3"/>
          <p:cNvSpPr>
            <a:spLocks noGrp="1"/>
          </p:cNvSpPr>
          <p:nvPr>
            <p:ph type="sldNum" sz="quarter" idx="12"/>
          </p:nvPr>
        </p:nvSpPr>
        <p:spPr/>
        <p:txBody>
          <a:bodyPr/>
          <a:lstStyle/>
          <a:p>
            <a:r>
              <a:rPr lang="en-US" dirty="0" smtClean="0"/>
              <a:t>15</a:t>
            </a:r>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12878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a:solidFill>
                  <a:schemeClr val="bg2">
                    <a:lumMod val="25000"/>
                  </a:schemeClr>
                </a:solidFill>
              </a:rPr>
              <a:t>2</a:t>
            </a:r>
            <a:r>
              <a:rPr lang="en-US" sz="4800" dirty="0" smtClean="0">
                <a:solidFill>
                  <a:schemeClr val="bg2">
                    <a:lumMod val="25000"/>
                  </a:schemeClr>
                </a:solidFill>
              </a:rPr>
              <a:t>. QUENCH Code Simulation</a:t>
            </a:r>
            <a:endParaRPr lang="en-US" sz="4800" dirty="0">
              <a:solidFill>
                <a:schemeClr val="bg2">
                  <a:lumMod val="25000"/>
                </a:schemeClr>
              </a:solidFill>
            </a:endParaRPr>
          </a:p>
        </p:txBody>
      </p:sp>
      <p:pic>
        <p:nvPicPr>
          <p:cNvPr id="6" name="Picture 7" descr="RedOnionHalf-fb"/>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a:ext>
            </a:extLst>
          </a:blip>
          <a:srcRect/>
          <a:stretch>
            <a:fillRect/>
          </a:stretch>
        </p:blipFill>
        <p:spPr bwMode="auto">
          <a:xfrm>
            <a:off x="6162805" y="1185582"/>
            <a:ext cx="2474599" cy="268599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1" name="TextBox 10"/>
              <p:cNvSpPr txBox="1"/>
              <p:nvPr/>
            </p:nvSpPr>
            <p:spPr>
              <a:xfrm>
                <a:off x="700614" y="2713436"/>
                <a:ext cx="2558538" cy="10911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b="0" i="1" smtClean="0">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panose="02040503050406030204" pitchFamily="18" charset="0"/>
                                </a:rPr>
                                <m:t>𝑣</m:t>
                              </m:r>
                            </m:e>
                          </m:acc>
                        </m:e>
                      </m:d>
                      <m:r>
                        <a:rPr lang="en-US" sz="2400" b="0" i="0" smtClean="0">
                          <a:latin typeface="Cambria Math" panose="02040503050406030204" pitchFamily="18" charset="0"/>
                        </a:rPr>
                        <m:t>= </m:t>
                      </m:r>
                      <m:f>
                        <m:fPr>
                          <m:ctrlPr>
                            <a:rPr lang="en-US" sz="2400" i="1">
                              <a:latin typeface="Cambria Math" panose="02040503050406030204" pitchFamily="18" charset="0"/>
                            </a:rPr>
                          </m:ctrlPr>
                        </m:fPr>
                        <m:num>
                          <m:r>
                            <a:rPr lang="en-US" sz="2400" i="1">
                              <a:latin typeface="Cambria Math" panose="02040503050406030204" pitchFamily="18" charset="0"/>
                            </a:rPr>
                            <m:t>𝐽</m:t>
                          </m:r>
                        </m:num>
                        <m:den>
                          <m:r>
                            <a:rPr lang="en-US" sz="2400" i="1">
                              <a:latin typeface="Cambria Math" panose="02040503050406030204" pitchFamily="18" charset="0"/>
                            </a:rPr>
                            <m:t>𝛾</m:t>
                          </m:r>
                          <m:r>
                            <a:rPr lang="en-US" sz="2400" i="1">
                              <a:latin typeface="Cambria Math" panose="02040503050406030204" pitchFamily="18" charset="0"/>
                            </a:rPr>
                            <m:t>𝐶</m:t>
                          </m:r>
                        </m:den>
                      </m:f>
                      <m:rad>
                        <m:radPr>
                          <m:degHide m:val="on"/>
                          <m:ctrlPr>
                            <a:rPr lang="en-US" sz="2400" i="1">
                              <a:latin typeface="Cambria Math" panose="02040503050406030204" pitchFamily="18" charset="0"/>
                            </a:rPr>
                          </m:ctrlPr>
                        </m:radPr>
                        <m:deg/>
                        <m:e>
                          <m:f>
                            <m:fPr>
                              <m:ctrlPr>
                                <a:rPr lang="en-US" sz="2400" i="1">
                                  <a:latin typeface="Cambria Math" panose="02040503050406030204" pitchFamily="18" charset="0"/>
                                </a:rPr>
                              </m:ctrlPr>
                            </m:fPr>
                            <m:num>
                              <m:r>
                                <a:rPr lang="en-US" sz="2400" i="1">
                                  <a:latin typeface="Cambria Math" panose="02040503050406030204" pitchFamily="18" charset="0"/>
                                </a:rPr>
                                <m:t>𝜌</m:t>
                              </m:r>
                              <m:r>
                                <a:rPr lang="en-US" sz="2400" i="1">
                                  <a:latin typeface="Cambria Math" panose="02040503050406030204" pitchFamily="18" charset="0"/>
                                </a:rPr>
                                <m:t>𝑘</m:t>
                              </m:r>
                            </m:num>
                            <m:den>
                              <m:sSub>
                                <m:sSubPr>
                                  <m:ctrlPr>
                                    <a:rPr lang="en-US" sz="2400" i="1">
                                      <a:latin typeface="Cambria Math" panose="02040503050406030204" pitchFamily="18" charset="0"/>
                                    </a:rPr>
                                  </m:ctrlPr>
                                </m:sSubPr>
                                <m:e>
                                  <m:r>
                                    <a:rPr lang="en-US" sz="2400" i="1">
                                      <a:latin typeface="Cambria Math" panose="02040503050406030204" pitchFamily="18" charset="0"/>
                                    </a:rPr>
                                    <m:t>𝑇</m:t>
                                  </m:r>
                                </m:e>
                                <m:sub>
                                  <m:r>
                                    <a:rPr lang="en-US" sz="2400" i="1">
                                      <a:latin typeface="Cambria Math" panose="02040503050406030204" pitchFamily="18" charset="0"/>
                                    </a:rPr>
                                    <m:t>𝐶</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𝑇</m:t>
                                  </m:r>
                                </m:e>
                                <m:sub>
                                  <m:r>
                                    <a:rPr lang="en-US" sz="2400" i="1">
                                      <a:latin typeface="Cambria Math" panose="02040503050406030204" pitchFamily="18" charset="0"/>
                                    </a:rPr>
                                    <m:t>0</m:t>
                                  </m:r>
                                </m:sub>
                              </m:sSub>
                            </m:den>
                          </m:f>
                        </m:e>
                      </m:rad>
                    </m:oMath>
                  </m:oMathPara>
                </a14:m>
                <a:endParaRPr lang="en-US" sz="2400" dirty="0"/>
              </a:p>
            </p:txBody>
          </p:sp>
        </mc:Choice>
        <mc:Fallback xmlns="">
          <p:sp>
            <p:nvSpPr>
              <p:cNvPr id="11" name="TextBox 10"/>
              <p:cNvSpPr txBox="1">
                <a:spLocks noRot="1" noChangeAspect="1" noMove="1" noResize="1" noEditPoints="1" noAdjustHandles="1" noChangeArrowheads="1" noChangeShapeType="1" noTextEdit="1"/>
              </p:cNvSpPr>
              <p:nvPr/>
            </p:nvSpPr>
            <p:spPr>
              <a:xfrm>
                <a:off x="700614" y="2713436"/>
                <a:ext cx="2558538" cy="1091196"/>
              </a:xfrm>
              <a:prstGeom prst="rect">
                <a:avLst/>
              </a:prstGeom>
              <a:blipFill rotWithShape="0">
                <a:blip r:embed="rId5"/>
                <a:stretch>
                  <a:fillRect/>
                </a:stretch>
              </a:blipFill>
            </p:spPr>
            <p:txBody>
              <a:bodyPr/>
              <a:lstStyle/>
              <a:p>
                <a:r>
                  <a:rPr lang="en-US">
                    <a:noFill/>
                  </a:rPr>
                  <a:t> </a:t>
                </a:r>
              </a:p>
            </p:txBody>
          </p:sp>
        </mc:Fallback>
      </mc:AlternateContent>
      <p:sp>
        <p:nvSpPr>
          <p:cNvPr id="12" name="Content Placeholder 2"/>
          <p:cNvSpPr txBox="1">
            <a:spLocks/>
          </p:cNvSpPr>
          <p:nvPr/>
        </p:nvSpPr>
        <p:spPr>
          <a:xfrm>
            <a:off x="412955" y="5989775"/>
            <a:ext cx="4044716" cy="565076"/>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sz="1600" dirty="0" smtClean="0"/>
              <a:t>  </a:t>
            </a:r>
            <a:r>
              <a:rPr lang="en-US" altLang="en-US" sz="1600" dirty="0" smtClean="0"/>
              <a:t>QUENCH Code (Martin Wilson - 1983)</a:t>
            </a:r>
          </a:p>
          <a:p>
            <a:pPr>
              <a:buFont typeface="Wingdings" panose="05000000000000000000" pitchFamily="2" charset="2"/>
              <a:buChar char="§"/>
            </a:pPr>
            <a:endParaRPr lang="en-US" sz="1600" dirty="0" smtClean="0"/>
          </a:p>
        </p:txBody>
      </p:sp>
      <p:grpSp>
        <p:nvGrpSpPr>
          <p:cNvPr id="13" name="Group 12"/>
          <p:cNvGrpSpPr/>
          <p:nvPr/>
        </p:nvGrpSpPr>
        <p:grpSpPr>
          <a:xfrm>
            <a:off x="175798" y="3810046"/>
            <a:ext cx="7953594" cy="2118134"/>
            <a:chOff x="175798" y="3677381"/>
            <a:chExt cx="7953594" cy="2118134"/>
          </a:xfrm>
        </p:grpSpPr>
        <p:pic>
          <p:nvPicPr>
            <p:cNvPr id="10" name="Picture 9"/>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175798" y="3677381"/>
              <a:ext cx="7953594" cy="2118134"/>
            </a:xfrm>
            <a:prstGeom prst="rect">
              <a:avLst/>
            </a:prstGeom>
          </p:spPr>
        </p:pic>
        <p:pic>
          <p:nvPicPr>
            <p:cNvPr id="9" name="Picture 6" descr="RedOnionHalf-fb"/>
            <p:cNvPicPr>
              <a:picLocks noChangeAspect="1" noChangeArrowheads="1"/>
            </p:cNvPicPr>
            <p:nvPr/>
          </p:nvPicPr>
          <p:blipFill>
            <a:blip r:embed="rId7" cstate="screen">
              <a:clrChange>
                <a:clrFrom>
                  <a:srgbClr val="FCFCFC"/>
                </a:clrFrom>
                <a:clrTo>
                  <a:srgbClr val="FCFCFC">
                    <a:alpha val="0"/>
                  </a:srgbClr>
                </a:clrTo>
              </a:clrChange>
              <a:extLst>
                <a:ext uri="{28A0092B-C50C-407E-A947-70E740481C1C}">
                  <a14:useLocalDpi xmlns:a14="http://schemas.microsoft.com/office/drawing/2010/main"/>
                </a:ext>
              </a:extLst>
            </a:blip>
            <a:srcRect/>
            <a:stretch>
              <a:fillRect/>
            </a:stretch>
          </p:blipFill>
          <p:spPr bwMode="auto">
            <a:xfrm rot="5400000">
              <a:off x="4744721" y="3816144"/>
              <a:ext cx="118239" cy="1454591"/>
            </a:xfrm>
            <a:prstGeom prst="rect">
              <a:avLst/>
            </a:prstGeom>
            <a:noFill/>
            <a:extLst>
              <a:ext uri="{909E8E84-426E-40DD-AFC4-6F175D3DCCD1}">
                <a14:hiddenFill xmlns:a14="http://schemas.microsoft.com/office/drawing/2010/main">
                  <a:solidFill>
                    <a:srgbClr val="FFFFFF"/>
                  </a:solidFill>
                </a14:hiddenFill>
              </a:ext>
            </a:extLst>
          </p:spPr>
        </p:pic>
      </p:grpSp>
      <p:sp>
        <p:nvSpPr>
          <p:cNvPr id="14" name="Content Placeholder 2"/>
          <p:cNvSpPr txBox="1">
            <a:spLocks/>
          </p:cNvSpPr>
          <p:nvPr/>
        </p:nvSpPr>
        <p:spPr>
          <a:xfrm>
            <a:off x="3904579" y="2621071"/>
            <a:ext cx="910052" cy="1200576"/>
          </a:xfrm>
          <a:prstGeom prst="rect">
            <a:avLst/>
          </a:prstGeom>
        </p:spPr>
        <p:txBody>
          <a:bodyPr vert="horz" lIns="0" tIns="45720" rIns="0" bIns="45720" rtlCol="0">
            <a:normAutofit lnSpcReduction="10000"/>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sz="1800" dirty="0" smtClean="0"/>
              <a:t> NbTi</a:t>
            </a:r>
          </a:p>
          <a:p>
            <a:pPr>
              <a:buFont typeface="Wingdings" panose="05000000000000000000" pitchFamily="2" charset="2"/>
              <a:buChar char="§"/>
            </a:pPr>
            <a:r>
              <a:rPr lang="en-US" altLang="en-US" sz="1800" dirty="0" smtClean="0"/>
              <a:t> Nb</a:t>
            </a:r>
            <a:r>
              <a:rPr lang="en-US" altLang="en-US" sz="1800" baseline="-25000" dirty="0" smtClean="0"/>
              <a:t>3</a:t>
            </a:r>
            <a:r>
              <a:rPr lang="en-US" altLang="en-US" sz="1800" dirty="0" smtClean="0"/>
              <a:t>Sn</a:t>
            </a:r>
          </a:p>
          <a:p>
            <a:pPr>
              <a:buFont typeface="Wingdings" panose="05000000000000000000" pitchFamily="2" charset="2"/>
              <a:buChar char="§"/>
            </a:pPr>
            <a:r>
              <a:rPr lang="en-US" altLang="en-US" sz="1800" dirty="0"/>
              <a:t> </a:t>
            </a:r>
            <a:r>
              <a:rPr lang="en-US" altLang="en-US" sz="1800" dirty="0" smtClean="0"/>
              <a:t>HTS</a:t>
            </a:r>
          </a:p>
          <a:p>
            <a:pPr>
              <a:buFont typeface="Wingdings" panose="05000000000000000000" pitchFamily="2" charset="2"/>
              <a:buChar char="§"/>
            </a:pPr>
            <a:endParaRPr lang="en-US" sz="1800" dirty="0" smtClean="0"/>
          </a:p>
        </p:txBody>
      </p:sp>
      <mc:AlternateContent xmlns:mc="http://schemas.openxmlformats.org/markup-compatibility/2006" xmlns:a14="http://schemas.microsoft.com/office/drawing/2010/main">
        <mc:Choice Requires="a14">
          <p:sp>
            <p:nvSpPr>
              <p:cNvPr id="15" name="TextBox 14"/>
              <p:cNvSpPr txBox="1"/>
              <p:nvPr/>
            </p:nvSpPr>
            <p:spPr>
              <a:xfrm>
                <a:off x="4487238" y="2618529"/>
                <a:ext cx="1467422"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panose="02040503050406030204" pitchFamily="18" charset="0"/>
                                </a:rPr>
                                <m:t>𝑣</m:t>
                              </m:r>
                            </m:e>
                          </m:acc>
                        </m:e>
                      </m:d>
                      <m:r>
                        <a:rPr lang="en-US" b="0" i="1" smtClean="0">
                          <a:latin typeface="Cambria Math" panose="02040503050406030204" pitchFamily="18" charset="0"/>
                        </a:rPr>
                        <m:t>~100 </m:t>
                      </m:r>
                      <m: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𝑠</m:t>
                      </m:r>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4487238" y="2618529"/>
                <a:ext cx="1467422" cy="276999"/>
              </a:xfrm>
              <a:prstGeom prst="rect">
                <a:avLst/>
              </a:prstGeom>
              <a:blipFill rotWithShape="0">
                <a:blip r:embed="rId8"/>
                <a:stretch>
                  <a:fillRect t="-48889" b="-3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546094" y="3005185"/>
                <a:ext cx="1467422"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panose="02040503050406030204" pitchFamily="18" charset="0"/>
                                </a:rPr>
                                <m:t>𝑣</m:t>
                              </m:r>
                            </m:e>
                          </m:acc>
                        </m:e>
                      </m:d>
                      <m:r>
                        <a:rPr lang="en-US" b="0" i="1" smtClean="0">
                          <a:latin typeface="Cambria Math" panose="02040503050406030204" pitchFamily="18" charset="0"/>
                        </a:rPr>
                        <m:t>~10 </m:t>
                      </m:r>
                      <m: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𝑠</m:t>
                      </m:r>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4546094" y="3005185"/>
                <a:ext cx="1467422" cy="276999"/>
              </a:xfrm>
              <a:prstGeom prst="rect">
                <a:avLst/>
              </a:prstGeom>
              <a:blipFill rotWithShape="0">
                <a:blip r:embed="rId9"/>
                <a:stretch>
                  <a:fillRect t="-48889" b="-3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4375534" y="3391841"/>
                <a:ext cx="1467422"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acc>
                            <m:accPr>
                              <m:chr m:val="⃗"/>
                              <m:ctrlPr>
                                <a:rPr lang="en-US" i="1">
                                  <a:latin typeface="Cambria Math" panose="02040503050406030204" pitchFamily="18" charset="0"/>
                                </a:rPr>
                              </m:ctrlPr>
                            </m:accPr>
                            <m:e>
                              <m:r>
                                <a:rPr lang="en-US" i="1">
                                  <a:latin typeface="Cambria Math" panose="02040503050406030204" pitchFamily="18" charset="0"/>
                                </a:rPr>
                                <m:t>𝑣</m:t>
                              </m:r>
                            </m:e>
                          </m:acc>
                        </m:e>
                      </m:d>
                      <m:r>
                        <a:rPr lang="en-US" b="0" i="1" smtClean="0">
                          <a:latin typeface="Cambria Math" panose="02040503050406030204" pitchFamily="18" charset="0"/>
                        </a:rPr>
                        <m:t>~10 </m:t>
                      </m:r>
                      <m:r>
                        <a:rPr lang="en-US" b="0" i="1" smtClean="0">
                          <a:latin typeface="Cambria Math" panose="02040503050406030204" pitchFamily="18" charset="0"/>
                        </a:rPr>
                        <m:t>𝑐𝑚</m:t>
                      </m:r>
                      <m:r>
                        <a:rPr lang="en-US" b="0" i="1" smtClean="0">
                          <a:latin typeface="Cambria Math" panose="02040503050406030204" pitchFamily="18" charset="0"/>
                        </a:rPr>
                        <m:t>/</m:t>
                      </m:r>
                      <m:r>
                        <a:rPr lang="en-US" b="0" i="1" smtClean="0">
                          <a:latin typeface="Cambria Math" panose="02040503050406030204" pitchFamily="18" charset="0"/>
                        </a:rPr>
                        <m:t>𝑠</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4375534" y="3391841"/>
                <a:ext cx="1467422" cy="276999"/>
              </a:xfrm>
              <a:prstGeom prst="rect">
                <a:avLst/>
              </a:prstGeom>
              <a:blipFill rotWithShape="0">
                <a:blip r:embed="rId10"/>
                <a:stretch>
                  <a:fillRect t="-45652" b="-32609"/>
                </a:stretch>
              </a:blipFill>
            </p:spPr>
            <p:txBody>
              <a:bodyPr/>
              <a:lstStyle/>
              <a:p>
                <a:r>
                  <a:rPr lang="en-US">
                    <a:noFill/>
                  </a:rPr>
                  <a:t> </a:t>
                </a:r>
              </a:p>
            </p:txBody>
          </p:sp>
        </mc:Fallback>
      </mc:AlternateContent>
    </p:spTree>
    <p:extLst>
      <p:ext uri="{BB962C8B-B14F-4D97-AF65-F5344CB8AC3E}">
        <p14:creationId xmlns:p14="http://schemas.microsoft.com/office/powerpoint/2010/main" val="339468570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r>
              <a:rPr lang="en-US" dirty="0" smtClean="0"/>
              <a:t>16</a:t>
            </a:r>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12878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a:solidFill>
                  <a:schemeClr val="bg2">
                    <a:lumMod val="25000"/>
                  </a:schemeClr>
                </a:solidFill>
              </a:rPr>
              <a:t>2</a:t>
            </a:r>
            <a:r>
              <a:rPr lang="en-US" sz="4800" dirty="0" smtClean="0">
                <a:solidFill>
                  <a:schemeClr val="bg2">
                    <a:lumMod val="25000"/>
                  </a:schemeClr>
                </a:solidFill>
              </a:rPr>
              <a:t>. Results - QUENCH Simulation</a:t>
            </a:r>
            <a:endParaRPr lang="en-US" sz="4800" dirty="0">
              <a:solidFill>
                <a:schemeClr val="bg2">
                  <a:lumMod val="25000"/>
                </a:schemeClr>
              </a:solidFill>
            </a:endParaRPr>
          </a:p>
        </p:txBody>
      </p:sp>
      <p:sp>
        <p:nvSpPr>
          <p:cNvPr id="10" name="Content Placeholder 2"/>
          <p:cNvSpPr>
            <a:spLocks noGrp="1"/>
          </p:cNvSpPr>
          <p:nvPr>
            <p:ph idx="1"/>
          </p:nvPr>
        </p:nvSpPr>
        <p:spPr>
          <a:xfrm>
            <a:off x="363792" y="4422255"/>
            <a:ext cx="4866968" cy="1936955"/>
          </a:xfrm>
        </p:spPr>
        <p:txBody>
          <a:bodyPr>
            <a:normAutofit/>
          </a:bodyPr>
          <a:lstStyle/>
          <a:p>
            <a:pPr>
              <a:buFont typeface="Wingdings" panose="05000000000000000000" pitchFamily="2" charset="2"/>
              <a:buChar char="§"/>
            </a:pPr>
            <a:r>
              <a:rPr lang="en-US" altLang="en-US" dirty="0" smtClean="0"/>
              <a:t>  Characteristic time ≈ 40 </a:t>
            </a:r>
            <a:r>
              <a:rPr lang="en-US" altLang="en-US" dirty="0" err="1" smtClean="0"/>
              <a:t>ms</a:t>
            </a:r>
            <a:endParaRPr lang="en-US" altLang="en-US" dirty="0" smtClean="0"/>
          </a:p>
          <a:p>
            <a:pPr>
              <a:buFont typeface="Wingdings" panose="05000000000000000000" pitchFamily="2" charset="2"/>
              <a:buChar char="§"/>
            </a:pPr>
            <a:r>
              <a:rPr lang="en-US" dirty="0"/>
              <a:t> </a:t>
            </a:r>
            <a:r>
              <a:rPr lang="en-US" dirty="0" smtClean="0"/>
              <a:t> Protection heater at 20 </a:t>
            </a:r>
            <a:r>
              <a:rPr lang="en-US" dirty="0" err="1" smtClean="0"/>
              <a:t>ms</a:t>
            </a:r>
            <a:endParaRPr lang="en-US" dirty="0" smtClean="0"/>
          </a:p>
          <a:p>
            <a:pPr>
              <a:buFont typeface="Wingdings" panose="05000000000000000000" pitchFamily="2" charset="2"/>
              <a:buChar char="§"/>
            </a:pPr>
            <a:r>
              <a:rPr lang="en-US" dirty="0"/>
              <a:t> </a:t>
            </a:r>
            <a:r>
              <a:rPr lang="en-US" dirty="0" smtClean="0"/>
              <a:t> 0.05 </a:t>
            </a:r>
            <a:r>
              <a:rPr lang="el-GR" dirty="0" smtClean="0"/>
              <a:t>Ω</a:t>
            </a:r>
            <a:r>
              <a:rPr lang="en-US" dirty="0" smtClean="0"/>
              <a:t> dump resistor at 5 </a:t>
            </a:r>
            <a:r>
              <a:rPr lang="en-US" dirty="0" err="1" smtClean="0"/>
              <a:t>ms</a:t>
            </a:r>
            <a:endParaRPr lang="en-US" dirty="0" smtClean="0"/>
          </a:p>
        </p:txBody>
      </p:sp>
      <p:sp>
        <p:nvSpPr>
          <p:cNvPr id="11" name="Content Placeholder 2"/>
          <p:cNvSpPr txBox="1">
            <a:spLocks/>
          </p:cNvSpPr>
          <p:nvPr/>
        </p:nvSpPr>
        <p:spPr>
          <a:xfrm>
            <a:off x="5091266" y="4326193"/>
            <a:ext cx="4866968" cy="1936955"/>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altLang="en-US" sz="2400" dirty="0" smtClean="0"/>
              <a:t>  Inner Coil Quench most likely</a:t>
            </a:r>
          </a:p>
          <a:p>
            <a:pPr lvl="1">
              <a:buFont typeface="Wingdings" panose="05000000000000000000" pitchFamily="2" charset="2"/>
              <a:buChar char="§"/>
            </a:pPr>
            <a:r>
              <a:rPr lang="en-US" altLang="en-US" sz="2000" dirty="0" smtClean="0"/>
              <a:t>Peak Temp ≈ </a:t>
            </a:r>
            <a:r>
              <a:rPr lang="en-US" altLang="en-US" sz="2000" dirty="0" smtClean="0">
                <a:solidFill>
                  <a:srgbClr val="26822F"/>
                </a:solidFill>
              </a:rPr>
              <a:t>101 K</a:t>
            </a:r>
          </a:p>
          <a:p>
            <a:pPr>
              <a:buFont typeface="Wingdings" panose="05000000000000000000" pitchFamily="2" charset="2"/>
              <a:buChar char="§"/>
            </a:pPr>
            <a:r>
              <a:rPr lang="en-US" altLang="en-US" sz="2400" dirty="0" smtClean="0"/>
              <a:t>  Outer Coil Quench not likely</a:t>
            </a:r>
          </a:p>
          <a:p>
            <a:pPr lvl="1">
              <a:buFont typeface="Wingdings" panose="05000000000000000000" pitchFamily="2" charset="2"/>
              <a:buChar char="§"/>
            </a:pPr>
            <a:r>
              <a:rPr lang="en-US" altLang="en-US" sz="2000" dirty="0" smtClean="0"/>
              <a:t>Peak Temp ≈ </a:t>
            </a:r>
            <a:r>
              <a:rPr lang="en-US" altLang="en-US" sz="2000" dirty="0" smtClean="0">
                <a:solidFill>
                  <a:srgbClr val="26822F"/>
                </a:solidFill>
              </a:rPr>
              <a:t>171 K</a:t>
            </a:r>
            <a:endParaRPr lang="en-US" altLang="en-US" sz="2000" dirty="0" smtClean="0">
              <a:solidFill>
                <a:srgbClr val="404040"/>
              </a:solidFill>
            </a:endParaRPr>
          </a:p>
          <a:p>
            <a:pPr>
              <a:buFont typeface="Wingdings" panose="05000000000000000000" pitchFamily="2" charset="2"/>
              <a:buChar char="§"/>
            </a:pPr>
            <a:endParaRPr lang="en-US" sz="2400" dirty="0" smtClean="0"/>
          </a:p>
        </p:txBody>
      </p:sp>
      <p:graphicFrame>
        <p:nvGraphicFramePr>
          <p:cNvPr id="13" name="Object 4"/>
          <p:cNvGraphicFramePr>
            <a:graphicFrameLocks/>
          </p:cNvGraphicFramePr>
          <p:nvPr>
            <p:extLst>
              <p:ext uri="{D42A27DB-BD31-4B8C-83A1-F6EECF244321}">
                <p14:modId xmlns:p14="http://schemas.microsoft.com/office/powerpoint/2010/main" val="1030913809"/>
              </p:ext>
            </p:extLst>
          </p:nvPr>
        </p:nvGraphicFramePr>
        <p:xfrm>
          <a:off x="196690" y="1341964"/>
          <a:ext cx="4051300" cy="2930152"/>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4" name="Object 6"/>
          <p:cNvGraphicFramePr>
            <a:graphicFrameLocks/>
          </p:cNvGraphicFramePr>
          <p:nvPr>
            <p:extLst>
              <p:ext uri="{D42A27DB-BD31-4B8C-83A1-F6EECF244321}">
                <p14:modId xmlns:p14="http://schemas.microsoft.com/office/powerpoint/2010/main" val="2438370639"/>
              </p:ext>
            </p:extLst>
          </p:nvPr>
        </p:nvGraphicFramePr>
        <p:xfrm>
          <a:off x="4716463" y="1383949"/>
          <a:ext cx="4427537" cy="2739098"/>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8163455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r>
              <a:rPr lang="en-US" dirty="0" smtClean="0"/>
              <a:t>17</a:t>
            </a:r>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12878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a:solidFill>
                  <a:schemeClr val="bg2">
                    <a:lumMod val="25000"/>
                  </a:schemeClr>
                </a:solidFill>
              </a:rPr>
              <a:t>3</a:t>
            </a:r>
            <a:r>
              <a:rPr lang="en-US" sz="4800" dirty="0" smtClean="0">
                <a:solidFill>
                  <a:schemeClr val="bg2">
                    <a:lumMod val="25000"/>
                  </a:schemeClr>
                </a:solidFill>
              </a:rPr>
              <a:t>. Spring R&amp;D</a:t>
            </a:r>
            <a:endParaRPr lang="en-US" sz="4800" dirty="0">
              <a:solidFill>
                <a:schemeClr val="bg2">
                  <a:lumMod val="25000"/>
                </a:schemeClr>
              </a:solidFill>
            </a:endParaRPr>
          </a:p>
        </p:txBody>
      </p:sp>
      <p:grpSp>
        <p:nvGrpSpPr>
          <p:cNvPr id="8" name="Group 7"/>
          <p:cNvGrpSpPr/>
          <p:nvPr/>
        </p:nvGrpSpPr>
        <p:grpSpPr>
          <a:xfrm>
            <a:off x="3331161" y="2808215"/>
            <a:ext cx="5440681" cy="1519439"/>
            <a:chOff x="0" y="-50212"/>
            <a:chExt cx="6216556" cy="1736317"/>
          </a:xfrm>
        </p:grpSpPr>
        <p:sp>
          <p:nvSpPr>
            <p:cNvPr id="9" name="Text Box 6"/>
            <p:cNvSpPr txBox="1">
              <a:spLocks noChangeAspect="1" noChangeArrowheads="1"/>
            </p:cNvSpPr>
            <p:nvPr/>
          </p:nvSpPr>
          <p:spPr bwMode="auto">
            <a:xfrm>
              <a:off x="436729" y="-43759"/>
              <a:ext cx="2469013" cy="37614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spcBef>
                  <a:spcPts val="0"/>
                </a:spcBef>
                <a:spcAft>
                  <a:spcPts val="0"/>
                </a:spcAft>
              </a:pPr>
              <a:r>
                <a:rPr lang="en-US" sz="1200" b="1">
                  <a:effectLst/>
                  <a:latin typeface="Times New Roman" panose="02020603050405020304" pitchFamily="18" charset="0"/>
                  <a:ea typeface="Times New Roman" panose="02020603050405020304" pitchFamily="18" charset="0"/>
                </a:rPr>
                <a:t>Sheath Enclosure</a:t>
              </a:r>
              <a:endParaRPr lang="en-US">
                <a:effectLst/>
                <a:latin typeface="Times New Roman" panose="02020603050405020304" pitchFamily="18" charset="0"/>
                <a:ea typeface="Times New Roman" panose="02020603050405020304" pitchFamily="18" charset="0"/>
              </a:endParaRPr>
            </a:p>
          </p:txBody>
        </p:sp>
        <p:sp>
          <p:nvSpPr>
            <p:cNvPr id="10" name="Text Box 7"/>
            <p:cNvSpPr txBox="1">
              <a:spLocks noChangeAspect="1" noChangeArrowheads="1"/>
            </p:cNvSpPr>
            <p:nvPr/>
          </p:nvSpPr>
          <p:spPr bwMode="auto">
            <a:xfrm>
              <a:off x="3084394" y="-50203"/>
              <a:ext cx="2468880" cy="3759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spcBef>
                  <a:spcPts val="0"/>
                </a:spcBef>
                <a:spcAft>
                  <a:spcPts val="0"/>
                </a:spcAft>
              </a:pPr>
              <a:r>
                <a:rPr lang="en-US" sz="1200" b="1">
                  <a:effectLst/>
                  <a:latin typeface="Times New Roman" panose="02020603050405020304" pitchFamily="18" charset="0"/>
                  <a:ea typeface="Times New Roman" panose="02020603050405020304" pitchFamily="18" charset="0"/>
                </a:rPr>
                <a:t>Load Spreader</a:t>
              </a:r>
              <a:endParaRPr lang="en-US">
                <a:effectLst/>
                <a:latin typeface="Times New Roman" panose="02020603050405020304" pitchFamily="18" charset="0"/>
                <a:ea typeface="Times New Roman" panose="02020603050405020304" pitchFamily="18" charset="0"/>
              </a:endParaRPr>
            </a:p>
          </p:txBody>
        </p:sp>
        <p:sp>
          <p:nvSpPr>
            <p:cNvPr id="14" name="Text Box 8"/>
            <p:cNvSpPr txBox="1">
              <a:spLocks noChangeAspect="1" noChangeArrowheads="1"/>
            </p:cNvSpPr>
            <p:nvPr/>
          </p:nvSpPr>
          <p:spPr bwMode="auto">
            <a:xfrm>
              <a:off x="2805213" y="1081434"/>
              <a:ext cx="1929050" cy="361886"/>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spcBef>
                  <a:spcPts val="0"/>
                </a:spcBef>
                <a:spcAft>
                  <a:spcPts val="0"/>
                </a:spcAft>
              </a:pPr>
              <a:r>
                <a:rPr lang="en-US" sz="1200" b="1">
                  <a:effectLst/>
                  <a:latin typeface="Times New Roman" panose="02020603050405020304" pitchFamily="18" charset="0"/>
                  <a:ea typeface="Times New Roman" panose="02020603050405020304" pitchFamily="18" charset="0"/>
                </a:rPr>
                <a:t>Spring Assembly</a:t>
              </a:r>
              <a:endParaRPr lang="en-US">
                <a:effectLst/>
                <a:latin typeface="Times New Roman" panose="02020603050405020304" pitchFamily="18" charset="0"/>
                <a:ea typeface="Times New Roman" panose="02020603050405020304" pitchFamily="18" charset="0"/>
              </a:endParaRPr>
            </a:p>
          </p:txBody>
        </p:sp>
        <p:sp>
          <p:nvSpPr>
            <p:cNvPr id="15" name="Text Box 9"/>
            <p:cNvSpPr txBox="1">
              <a:spLocks noChangeAspect="1" noChangeArrowheads="1"/>
            </p:cNvSpPr>
            <p:nvPr/>
          </p:nvSpPr>
          <p:spPr bwMode="auto">
            <a:xfrm>
              <a:off x="4844956" y="-50212"/>
              <a:ext cx="1371600" cy="3759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spcBef>
                  <a:spcPts val="0"/>
                </a:spcBef>
                <a:spcAft>
                  <a:spcPts val="0"/>
                </a:spcAft>
              </a:pPr>
              <a:r>
                <a:rPr lang="en-US" sz="1200" b="1">
                  <a:effectLst/>
                  <a:latin typeface="Times New Roman" panose="02020603050405020304" pitchFamily="18" charset="0"/>
                  <a:ea typeface="Times New Roman" panose="02020603050405020304" pitchFamily="18" charset="0"/>
                </a:rPr>
                <a:t>0.066” Nom.</a:t>
              </a:r>
              <a:endParaRPr lang="en-US">
                <a:effectLst/>
                <a:latin typeface="Times New Roman" panose="02020603050405020304" pitchFamily="18" charset="0"/>
                <a:ea typeface="Times New Roman" panose="02020603050405020304" pitchFamily="18" charset="0"/>
              </a:endParaRPr>
            </a:p>
          </p:txBody>
        </p:sp>
        <p:sp>
          <p:nvSpPr>
            <p:cNvPr id="16" name="Text Box 10"/>
            <p:cNvSpPr txBox="1">
              <a:spLocks noChangeAspect="1" noChangeArrowheads="1"/>
            </p:cNvSpPr>
            <p:nvPr/>
          </p:nvSpPr>
          <p:spPr bwMode="auto">
            <a:xfrm>
              <a:off x="4244725" y="1310185"/>
              <a:ext cx="1371600" cy="37592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spcBef>
                  <a:spcPts val="0"/>
                </a:spcBef>
                <a:spcAft>
                  <a:spcPts val="0"/>
                </a:spcAft>
              </a:pPr>
              <a:r>
                <a:rPr lang="en-US" sz="1200" b="1">
                  <a:effectLst/>
                  <a:latin typeface="Times New Roman" panose="02020603050405020304" pitchFamily="18" charset="0"/>
                  <a:ea typeface="Times New Roman" panose="02020603050405020304" pitchFamily="18" charset="0"/>
                </a:rPr>
                <a:t>0.519” Nom.</a:t>
              </a:r>
              <a:endParaRPr lang="en-US">
                <a:effectLst/>
                <a:latin typeface="Times New Roman" panose="02020603050405020304" pitchFamily="18" charset="0"/>
                <a:ea typeface="Times New Roman" panose="02020603050405020304" pitchFamily="18" charset="0"/>
              </a:endParaRPr>
            </a:p>
          </p:txBody>
        </p:sp>
        <p:sp>
          <p:nvSpPr>
            <p:cNvPr id="17" name="Text Box 11"/>
            <p:cNvSpPr txBox="1">
              <a:spLocks noChangeAspect="1" noChangeArrowheads="1"/>
            </p:cNvSpPr>
            <p:nvPr/>
          </p:nvSpPr>
          <p:spPr bwMode="auto">
            <a:xfrm>
              <a:off x="272956" y="1089894"/>
              <a:ext cx="1372027" cy="53953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spcBef>
                  <a:spcPts val="0"/>
                </a:spcBef>
                <a:spcAft>
                  <a:spcPts val="0"/>
                </a:spcAft>
              </a:pPr>
              <a:r>
                <a:rPr lang="en-US" sz="1200" b="1">
                  <a:effectLst/>
                  <a:latin typeface="Times New Roman" panose="02020603050405020304" pitchFamily="18" charset="0"/>
                  <a:ea typeface="Times New Roman" panose="02020603050405020304" pitchFamily="18" charset="0"/>
                </a:rPr>
                <a:t>Laser Weld</a:t>
              </a:r>
              <a:endParaRPr lang="en-US">
                <a:effectLst/>
                <a:latin typeface="Times New Roman" panose="02020603050405020304" pitchFamily="18" charset="0"/>
                <a:ea typeface="Times New Roman" panose="02020603050405020304" pitchFamily="18" charset="0"/>
              </a:endParaRPr>
            </a:p>
          </p:txBody>
        </p:sp>
        <p:pic>
          <p:nvPicPr>
            <p:cNvPr id="18" name="Picture 17" descr="SpringCrossSection"/>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0" y="300251"/>
              <a:ext cx="5944871" cy="868045"/>
            </a:xfrm>
            <a:prstGeom prst="rect">
              <a:avLst/>
            </a:prstGeom>
            <a:noFill/>
            <a:extLst>
              <a:ext uri="{909E8E84-426E-40DD-AFC4-6F175D3DCCD1}">
                <a14:hiddenFill xmlns:a14="http://schemas.microsoft.com/office/drawing/2010/main">
                  <a:solidFill>
                    <a:srgbClr val="FFFFFF"/>
                  </a:solidFill>
                </a14:hiddenFill>
              </a:ext>
            </a:extLst>
          </p:spPr>
        </p:pic>
        <p:cxnSp>
          <p:nvCxnSpPr>
            <p:cNvPr id="19" name="Line 16"/>
            <p:cNvCxnSpPr>
              <a:cxnSpLocks noChangeShapeType="1"/>
            </p:cNvCxnSpPr>
            <p:nvPr/>
          </p:nvCxnSpPr>
          <p:spPr bwMode="auto">
            <a:xfrm flipH="1" flipV="1">
              <a:off x="2033517" y="968991"/>
              <a:ext cx="605343" cy="28671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0" name="Line 18"/>
            <p:cNvCxnSpPr>
              <a:cxnSpLocks noChangeAspect="1" noChangeShapeType="1"/>
            </p:cNvCxnSpPr>
            <p:nvPr/>
          </p:nvCxnSpPr>
          <p:spPr bwMode="auto">
            <a:xfrm flipH="1">
              <a:off x="2975212" y="122830"/>
              <a:ext cx="177800" cy="33782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1" name="Line 20"/>
            <p:cNvCxnSpPr>
              <a:cxnSpLocks noChangeAspect="1" noChangeShapeType="1"/>
            </p:cNvCxnSpPr>
            <p:nvPr/>
          </p:nvCxnSpPr>
          <p:spPr bwMode="auto">
            <a:xfrm flipH="1">
              <a:off x="136478" y="109182"/>
              <a:ext cx="333375" cy="3149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2" name="Line 17"/>
            <p:cNvCxnSpPr>
              <a:cxnSpLocks noChangeShapeType="1"/>
            </p:cNvCxnSpPr>
            <p:nvPr/>
          </p:nvCxnSpPr>
          <p:spPr bwMode="auto">
            <a:xfrm flipH="1" flipV="1">
              <a:off x="2115403" y="655092"/>
              <a:ext cx="525944" cy="601964"/>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3" name="Line 21"/>
            <p:cNvCxnSpPr>
              <a:cxnSpLocks noChangeShapeType="1"/>
            </p:cNvCxnSpPr>
            <p:nvPr/>
          </p:nvCxnSpPr>
          <p:spPr bwMode="auto">
            <a:xfrm flipH="1">
              <a:off x="5268036" y="163773"/>
              <a:ext cx="0" cy="1619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4" name="Line 22"/>
            <p:cNvCxnSpPr>
              <a:cxnSpLocks noChangeShapeType="1"/>
            </p:cNvCxnSpPr>
            <p:nvPr/>
          </p:nvCxnSpPr>
          <p:spPr bwMode="auto">
            <a:xfrm flipH="1" flipV="1">
              <a:off x="5268036" y="1119116"/>
              <a:ext cx="0" cy="133206"/>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5" name="Line 23"/>
            <p:cNvCxnSpPr>
              <a:cxnSpLocks noChangeShapeType="1"/>
            </p:cNvCxnSpPr>
            <p:nvPr/>
          </p:nvCxnSpPr>
          <p:spPr bwMode="auto">
            <a:xfrm flipH="1">
              <a:off x="13648" y="1119116"/>
              <a:ext cx="0" cy="2647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cxnSp>
        <p:cxnSp>
          <p:nvCxnSpPr>
            <p:cNvPr id="26" name="Line 24"/>
            <p:cNvCxnSpPr>
              <a:cxnSpLocks noChangeShapeType="1"/>
            </p:cNvCxnSpPr>
            <p:nvPr/>
          </p:nvCxnSpPr>
          <p:spPr bwMode="auto">
            <a:xfrm flipH="1">
              <a:off x="5909481" y="1119116"/>
              <a:ext cx="0" cy="32512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cxnSp>
        <p:cxnSp>
          <p:nvCxnSpPr>
            <p:cNvPr id="27" name="Line 25"/>
            <p:cNvCxnSpPr>
              <a:cxnSpLocks noChangeShapeType="1"/>
            </p:cNvCxnSpPr>
            <p:nvPr/>
          </p:nvCxnSpPr>
          <p:spPr bwMode="auto">
            <a:xfrm flipH="1">
              <a:off x="13648" y="1351128"/>
              <a:ext cx="589915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28" name="Line 26"/>
            <p:cNvCxnSpPr>
              <a:cxnSpLocks noChangeShapeType="1"/>
            </p:cNvCxnSpPr>
            <p:nvPr/>
          </p:nvCxnSpPr>
          <p:spPr bwMode="auto">
            <a:xfrm flipH="1" flipV="1">
              <a:off x="68239" y="873457"/>
              <a:ext cx="285839" cy="437676"/>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9" name="Line 27"/>
            <p:cNvCxnSpPr>
              <a:cxnSpLocks noChangeShapeType="1"/>
            </p:cNvCxnSpPr>
            <p:nvPr/>
          </p:nvCxnSpPr>
          <p:spPr bwMode="auto">
            <a:xfrm flipH="1" flipV="1">
              <a:off x="54591" y="1091821"/>
              <a:ext cx="295367" cy="22835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grpSp>
      <p:sp>
        <p:nvSpPr>
          <p:cNvPr id="31" name="Content Placeholder 2"/>
          <p:cNvSpPr>
            <a:spLocks noGrp="1"/>
          </p:cNvSpPr>
          <p:nvPr>
            <p:ph idx="1"/>
          </p:nvPr>
        </p:nvSpPr>
        <p:spPr>
          <a:xfrm>
            <a:off x="682590" y="4036630"/>
            <a:ext cx="8207503" cy="3219251"/>
          </a:xfrm>
        </p:spPr>
        <p:txBody>
          <a:bodyPr>
            <a:noAutofit/>
          </a:bodyPr>
          <a:lstStyle/>
          <a:p>
            <a:pPr>
              <a:buFont typeface="Wingdings" panose="05000000000000000000" pitchFamily="2" charset="2"/>
              <a:buChar char="§"/>
            </a:pPr>
            <a:r>
              <a:rPr lang="en-US" sz="2400" dirty="0" smtClean="0"/>
              <a:t>  Inconel X-750</a:t>
            </a:r>
          </a:p>
          <a:p>
            <a:pPr lvl="1">
              <a:buFont typeface="Wingdings" panose="05000000000000000000" pitchFamily="2" charset="2"/>
              <a:buChar char="§"/>
            </a:pPr>
            <a:r>
              <a:rPr lang="en-US" sz="2400" dirty="0" smtClean="0"/>
              <a:t>High strength at Cryogenic Temperatures (maintain pre-load)</a:t>
            </a:r>
          </a:p>
          <a:p>
            <a:pPr lvl="1">
              <a:buFont typeface="Wingdings" panose="05000000000000000000" pitchFamily="2" charset="2"/>
              <a:buChar char="§"/>
            </a:pPr>
            <a:r>
              <a:rPr lang="en-US" sz="2400" dirty="0" smtClean="0"/>
              <a:t>Precipitation hardened [</a:t>
            </a:r>
            <a:r>
              <a:rPr lang="en-US" sz="2400" dirty="0" smtClean="0">
                <a:solidFill>
                  <a:srgbClr val="C00000"/>
                </a:solidFill>
              </a:rPr>
              <a:t>730°C</a:t>
            </a:r>
            <a:r>
              <a:rPr lang="en-US" sz="2400" dirty="0" smtClean="0"/>
              <a:t>/8hrs fc </a:t>
            </a:r>
            <a:r>
              <a:rPr lang="en-US" sz="2400" dirty="0" smtClean="0">
                <a:solidFill>
                  <a:srgbClr val="C00000"/>
                </a:solidFill>
              </a:rPr>
              <a:t>620</a:t>
            </a:r>
            <a:r>
              <a:rPr lang="en-US" sz="2400" dirty="0">
                <a:solidFill>
                  <a:srgbClr val="C00000"/>
                </a:solidFill>
              </a:rPr>
              <a:t>°</a:t>
            </a:r>
            <a:r>
              <a:rPr lang="en-US" sz="2400" dirty="0" smtClean="0">
                <a:solidFill>
                  <a:srgbClr val="C00000"/>
                </a:solidFill>
              </a:rPr>
              <a:t>C</a:t>
            </a:r>
            <a:r>
              <a:rPr lang="en-US" sz="2400" dirty="0" smtClean="0"/>
              <a:t> ac RT; 18hrs total] </a:t>
            </a:r>
          </a:p>
          <a:p>
            <a:pPr>
              <a:buFont typeface="Wingdings" panose="05000000000000000000" pitchFamily="2" charset="2"/>
              <a:buChar char="§"/>
            </a:pPr>
            <a:r>
              <a:rPr lang="en-US" sz="2600" dirty="0" smtClean="0"/>
              <a:t>  </a:t>
            </a:r>
            <a:r>
              <a:rPr lang="en-US" sz="2400" dirty="0" smtClean="0"/>
              <a:t>Post-HT TAMU3a Springs took a ‘set’ (0.004 to 0.010 inch)</a:t>
            </a:r>
          </a:p>
          <a:p>
            <a:pPr lvl="1">
              <a:buFont typeface="Wingdings" panose="05000000000000000000" pitchFamily="2" charset="2"/>
              <a:buChar char="§"/>
            </a:pPr>
            <a:r>
              <a:rPr lang="en-US" sz="2400" dirty="0" smtClean="0"/>
              <a:t>Did 670°C HT change the spring constant</a:t>
            </a:r>
            <a:r>
              <a:rPr lang="en-US" sz="2400" dirty="0" smtClean="0"/>
              <a:t>?</a:t>
            </a:r>
            <a:endParaRPr lang="en-US" sz="2600" dirty="0"/>
          </a:p>
        </p:txBody>
      </p:sp>
      <p:pic>
        <p:nvPicPr>
          <p:cNvPr id="2" name="Picture 1"/>
          <p:cNvPicPr>
            <a:picLocks noChangeAspect="1"/>
          </p:cNvPicPr>
          <p:nvPr/>
        </p:nvPicPr>
        <p:blipFill>
          <a:blip r:embed="rId5"/>
          <a:stretch>
            <a:fillRect/>
          </a:stretch>
        </p:blipFill>
        <p:spPr>
          <a:xfrm>
            <a:off x="356054" y="1287888"/>
            <a:ext cx="6890307" cy="1531964"/>
          </a:xfrm>
          <a:prstGeom prst="rect">
            <a:avLst/>
          </a:prstGeom>
        </p:spPr>
      </p:pic>
      <p:sp>
        <p:nvSpPr>
          <p:cNvPr id="32" name="TextBox 31"/>
          <p:cNvSpPr txBox="1"/>
          <p:nvPr/>
        </p:nvSpPr>
        <p:spPr>
          <a:xfrm>
            <a:off x="1215754" y="1717073"/>
            <a:ext cx="654346" cy="307777"/>
          </a:xfrm>
          <a:prstGeom prst="rect">
            <a:avLst/>
          </a:prstGeom>
          <a:noFill/>
        </p:spPr>
        <p:txBody>
          <a:bodyPr wrap="none" rtlCol="0">
            <a:spAutoFit/>
          </a:bodyPr>
          <a:lstStyle/>
          <a:p>
            <a:r>
              <a:rPr lang="en-US" sz="1400" dirty="0" smtClean="0"/>
              <a:t>Inches</a:t>
            </a:r>
            <a:endParaRPr lang="en-US" sz="1400" dirty="0"/>
          </a:p>
        </p:txBody>
      </p:sp>
    </p:spTree>
    <p:extLst>
      <p:ext uri="{BB962C8B-B14F-4D97-AF65-F5344CB8AC3E}">
        <p14:creationId xmlns:p14="http://schemas.microsoft.com/office/powerpoint/2010/main" val="220133176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r>
              <a:rPr lang="en-US" dirty="0" smtClean="0"/>
              <a:t>18</a:t>
            </a:r>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12878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a:solidFill>
                  <a:schemeClr val="bg2">
                    <a:lumMod val="25000"/>
                  </a:schemeClr>
                </a:solidFill>
              </a:rPr>
              <a:t>3</a:t>
            </a:r>
            <a:r>
              <a:rPr lang="en-US" sz="4800" dirty="0" smtClean="0">
                <a:solidFill>
                  <a:schemeClr val="bg2">
                    <a:lumMod val="25000"/>
                  </a:schemeClr>
                </a:solidFill>
              </a:rPr>
              <a:t>. Results – Spring Test</a:t>
            </a:r>
            <a:endParaRPr lang="en-US" sz="4800" dirty="0">
              <a:solidFill>
                <a:schemeClr val="bg2">
                  <a:lumMod val="25000"/>
                </a:schemeClr>
              </a:solidFill>
            </a:endParaRPr>
          </a:p>
        </p:txBody>
      </p:sp>
      <p:sp>
        <p:nvSpPr>
          <p:cNvPr id="14" name="Content Placeholder 2"/>
          <p:cNvSpPr txBox="1">
            <a:spLocks/>
          </p:cNvSpPr>
          <p:nvPr/>
        </p:nvSpPr>
        <p:spPr>
          <a:xfrm>
            <a:off x="983320" y="1778831"/>
            <a:ext cx="3398675" cy="768071"/>
          </a:xfrm>
          <a:prstGeom prst="rect">
            <a:avLst/>
          </a:prstGeom>
        </p:spPr>
        <p:txBody>
          <a:bodyPr vert="horz" lIns="0" tIns="45720" rIns="0" bIns="45720" rtlCol="0">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dirty="0" smtClean="0"/>
              <a:t>  Before Heat Treatment</a:t>
            </a:r>
          </a:p>
        </p:txBody>
      </p:sp>
      <p:graphicFrame>
        <p:nvGraphicFramePr>
          <p:cNvPr id="15" name="Chart 14"/>
          <p:cNvGraphicFramePr/>
          <p:nvPr>
            <p:extLst>
              <p:ext uri="{D42A27DB-BD31-4B8C-83A1-F6EECF244321}">
                <p14:modId xmlns:p14="http://schemas.microsoft.com/office/powerpoint/2010/main" val="2303443157"/>
              </p:ext>
            </p:extLst>
          </p:nvPr>
        </p:nvGraphicFramePr>
        <p:xfrm>
          <a:off x="0" y="2522482"/>
          <a:ext cx="4537591" cy="3700897"/>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6" name="Chart 15"/>
          <p:cNvGraphicFramePr/>
          <p:nvPr>
            <p:extLst>
              <p:ext uri="{D42A27DB-BD31-4B8C-83A1-F6EECF244321}">
                <p14:modId xmlns:p14="http://schemas.microsoft.com/office/powerpoint/2010/main" val="497123326"/>
              </p:ext>
            </p:extLst>
          </p:nvPr>
        </p:nvGraphicFramePr>
        <p:xfrm>
          <a:off x="4666593" y="2448910"/>
          <a:ext cx="4477407" cy="3815412"/>
        </p:xfrm>
        <a:graphic>
          <a:graphicData uri="http://schemas.openxmlformats.org/drawingml/2006/chart">
            <c:chart xmlns:c="http://schemas.openxmlformats.org/drawingml/2006/chart" xmlns:r="http://schemas.openxmlformats.org/officeDocument/2006/relationships" r:id="rId5"/>
          </a:graphicData>
        </a:graphic>
      </p:graphicFrame>
      <p:sp>
        <p:nvSpPr>
          <p:cNvPr id="8" name="Content Placeholder 2"/>
          <p:cNvSpPr txBox="1">
            <a:spLocks/>
          </p:cNvSpPr>
          <p:nvPr/>
        </p:nvSpPr>
        <p:spPr>
          <a:xfrm>
            <a:off x="5351461" y="1778831"/>
            <a:ext cx="3398675" cy="768071"/>
          </a:xfrm>
          <a:prstGeom prst="rect">
            <a:avLst/>
          </a:prstGeom>
        </p:spPr>
        <p:txBody>
          <a:bodyPr vert="horz" lIns="0" tIns="45720" rIns="0" bIns="45720" rtlCol="0">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dirty="0" smtClean="0"/>
              <a:t>  After Spring was Heat Treated under 300 psi at 670°C / 70 </a:t>
            </a:r>
            <a:r>
              <a:rPr lang="en-US" dirty="0" err="1" smtClean="0"/>
              <a:t>hrs</a:t>
            </a:r>
            <a:endParaRPr lang="en-US" dirty="0" smtClean="0"/>
          </a:p>
        </p:txBody>
      </p:sp>
    </p:spTree>
    <p:extLst>
      <p:ext uri="{BB962C8B-B14F-4D97-AF65-F5344CB8AC3E}">
        <p14:creationId xmlns:p14="http://schemas.microsoft.com/office/powerpoint/2010/main" val="127591420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r>
              <a:rPr lang="en-US" dirty="0" smtClean="0"/>
              <a:t>19</a:t>
            </a:r>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1287887"/>
          </a:xfrm>
          <a:prstGeom prst="rect">
            <a:avLst/>
          </a:prstGeom>
          <a:blipFill dpi="0" rotWithShape="1">
            <a:blip r:embed="rId5"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a:solidFill>
                  <a:schemeClr val="bg2">
                    <a:lumMod val="25000"/>
                  </a:schemeClr>
                </a:solidFill>
              </a:rPr>
              <a:t>3</a:t>
            </a:r>
            <a:r>
              <a:rPr lang="en-US" sz="4800" dirty="0" smtClean="0">
                <a:solidFill>
                  <a:schemeClr val="bg2">
                    <a:lumMod val="25000"/>
                  </a:schemeClr>
                </a:solidFill>
              </a:rPr>
              <a:t>. Results – Spring Simulation</a:t>
            </a:r>
            <a:endParaRPr lang="en-US" sz="4800" dirty="0">
              <a:solidFill>
                <a:schemeClr val="bg2">
                  <a:lumMod val="25000"/>
                </a:schemeClr>
              </a:solidFill>
            </a:endParaRPr>
          </a:p>
        </p:txBody>
      </p:sp>
      <p:pic>
        <p:nvPicPr>
          <p:cNvPr id="3" name="TAMU3_Spring4_vonMises_constantRang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0" y="1287887"/>
            <a:ext cx="9144000" cy="5148263"/>
          </a:xfrm>
          <a:prstGeom prst="rect">
            <a:avLst/>
          </a:prstGeom>
        </p:spPr>
      </p:pic>
    </p:spTree>
    <p:extLst>
      <p:ext uri="{BB962C8B-B14F-4D97-AF65-F5344CB8AC3E}">
        <p14:creationId xmlns:p14="http://schemas.microsoft.com/office/powerpoint/2010/main" val="344480696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61807" y="3697963"/>
                <a:ext cx="3890025" cy="648124"/>
              </a:xfrm>
            </p:spPr>
            <p:txBody>
              <a:bodyPr>
                <a:noAutofit/>
              </a:bodyPr>
              <a:lstStyle/>
              <a:p>
                <a14:m>
                  <m:oMath xmlns:m="http://schemas.openxmlformats.org/officeDocument/2006/math">
                    <m:r>
                      <a:rPr lang="en-US" sz="2400" b="0" i="1" smtClean="0">
                        <a:latin typeface="Cambria Math" panose="02040503050406030204" pitchFamily="18" charset="0"/>
                      </a:rPr>
                      <m:t>𝐸</m:t>
                    </m:r>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𝑇𝑒𝑉</m:t>
                        </m:r>
                      </m:e>
                    </m:d>
                    <m:r>
                      <a:rPr lang="en-US" sz="2400" b="0" i="1" smtClean="0">
                        <a:latin typeface="Cambria Math" panose="02040503050406030204" pitchFamily="18" charset="0"/>
                      </a:rPr>
                      <m:t>=0.3</m:t>
                    </m:r>
                    <m:r>
                      <a:rPr lang="en-US" sz="2400" b="0" i="1" smtClean="0">
                        <a:latin typeface="Cambria Math" panose="02040503050406030204" pitchFamily="18" charset="0"/>
                      </a:rPr>
                      <m:t>𝐵</m:t>
                    </m:r>
                    <m:r>
                      <a:rPr lang="en-US" sz="2400" b="0" i="1" smtClean="0">
                        <a:latin typeface="Cambria Math" panose="02040503050406030204" pitchFamily="18" charset="0"/>
                      </a:rPr>
                      <m:t>[</m:t>
                    </m:r>
                    <m:r>
                      <a:rPr lang="en-US" sz="2400" b="0" i="1" smtClean="0">
                        <a:latin typeface="Cambria Math" panose="02040503050406030204" pitchFamily="18" charset="0"/>
                      </a:rPr>
                      <m:t>𝑇</m:t>
                    </m:r>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𝑅</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𝑘𝑚</m:t>
                    </m:r>
                    <m:r>
                      <a:rPr lang="en-US" sz="2400" b="0" i="1" smtClean="0">
                        <a:latin typeface="Cambria Math" panose="02040503050406030204" pitchFamily="18" charset="0"/>
                        <a:ea typeface="Cambria Math" panose="02040503050406030204" pitchFamily="18" charset="0"/>
                      </a:rPr>
                      <m:t>]</m:t>
                    </m:r>
                  </m:oMath>
                </a14:m>
                <a:endParaRPr lang="en-US" sz="24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61807" y="3697963"/>
                <a:ext cx="3890025" cy="648124"/>
              </a:xfrm>
              <a:blipFill rotWithShape="0">
                <a:blip r:embed="rId3"/>
                <a:stretch>
                  <a:fillRect l="-4859" t="-1509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5D5B8097-03BF-4137-BF70-F6CB4BF77651}" type="slidenum">
              <a:rPr lang="en-US" smtClean="0"/>
              <a:t>2</a:t>
            </a:fld>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9:39 PM</a:t>
            </a:fld>
            <a:endParaRPr lang="en-US" dirty="0"/>
          </a:p>
        </p:txBody>
      </p:sp>
      <mc:AlternateContent xmlns:mc="http://schemas.openxmlformats.org/markup-compatibility/2006">
        <mc:Choice xmlns:a14="http://schemas.microsoft.com/office/drawing/2010/main" Requires="a14">
          <p:sp>
            <p:nvSpPr>
              <p:cNvPr id="7" name="Title 1"/>
              <p:cNvSpPr txBox="1">
                <a:spLocks/>
              </p:cNvSpPr>
              <p:nvPr/>
            </p:nvSpPr>
            <p:spPr>
              <a:xfrm>
                <a:off x="0" y="0"/>
                <a:ext cx="9143999" cy="1287887"/>
              </a:xfrm>
              <a:prstGeom prst="rect">
                <a:avLst/>
              </a:prstGeom>
              <a:blipFill dpi="0" rotWithShape="1">
                <a:blip r:embed="rId4" cstate="screen">
                  <a:alphaModFix amt="50000"/>
                  <a:extLst>
                    <a:ext uri="{28A0092B-C50C-407E-A947-70E740481C1C}">
                      <a14:useLocalDpi/>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smtClean="0">
                    <a:solidFill>
                      <a:schemeClr val="bg2">
                        <a:lumMod val="25000"/>
                      </a:schemeClr>
                    </a:solidFill>
                  </a:rPr>
                  <a:t>Higher </a:t>
                </a:r>
                <a14:m>
                  <m:oMath xmlns:m="http://schemas.openxmlformats.org/officeDocument/2006/math">
                    <m:acc>
                      <m:accPr>
                        <m:chr m:val="⃗"/>
                        <m:ctrlPr>
                          <a:rPr lang="en-US" sz="4800" i="1" dirty="0" smtClean="0">
                            <a:solidFill>
                              <a:schemeClr val="bg2">
                                <a:lumMod val="25000"/>
                              </a:schemeClr>
                            </a:solidFill>
                            <a:latin typeface="Cambria Math" panose="02040503050406030204" pitchFamily="18" charset="0"/>
                          </a:rPr>
                        </m:ctrlPr>
                      </m:accPr>
                      <m:e>
                        <m:r>
                          <a:rPr lang="en-US" sz="4800" b="0" i="1" dirty="0" smtClean="0">
                            <a:solidFill>
                              <a:schemeClr val="bg2">
                                <a:lumMod val="25000"/>
                              </a:schemeClr>
                            </a:solidFill>
                            <a:latin typeface="Cambria Math" panose="02040503050406030204" pitchFamily="18" charset="0"/>
                          </a:rPr>
                          <m:t>𝐵</m:t>
                        </m:r>
                      </m:e>
                    </m:acc>
                  </m:oMath>
                </a14:m>
                <a:r>
                  <a:rPr lang="en-US" sz="4800" dirty="0" smtClean="0">
                    <a:solidFill>
                      <a:schemeClr val="bg2">
                        <a:lumMod val="25000"/>
                      </a:schemeClr>
                    </a:solidFill>
                  </a:rPr>
                  <a:t> is Crucial to Discovery</a:t>
                </a:r>
                <a:endParaRPr lang="en-US" sz="4800" dirty="0">
                  <a:solidFill>
                    <a:schemeClr val="bg2">
                      <a:lumMod val="25000"/>
                    </a:schemeClr>
                  </a:solidFill>
                </a:endParaRPr>
              </a:p>
            </p:txBody>
          </p:sp>
        </mc:Choice>
        <mc:Fallback>
          <p:sp>
            <p:nvSpPr>
              <p:cNvPr id="7" name="Title 1"/>
              <p:cNvSpPr txBox="1">
                <a:spLocks noRot="1" noChangeAspect="1" noMove="1" noResize="1" noEditPoints="1" noAdjustHandles="1" noChangeArrowheads="1" noChangeShapeType="1" noTextEdit="1"/>
              </p:cNvSpPr>
              <p:nvPr/>
            </p:nvSpPr>
            <p:spPr>
              <a:xfrm>
                <a:off x="0" y="0"/>
                <a:ext cx="9143999" cy="1287887"/>
              </a:xfrm>
              <a:prstGeom prst="rect">
                <a:avLst/>
              </a:prstGeom>
              <a:blipFill rotWithShape="0">
                <a:blip r:embed="rId5"/>
                <a:stretch>
                  <a:fillRect l="-3000" b="-8531"/>
                </a:stretch>
              </a:blipFill>
              <a:effectLst>
                <a:softEdge rad="25400"/>
              </a:effectLst>
            </p:spPr>
            <p:txBody>
              <a:bodyPr/>
              <a:lstStyle/>
              <a:p>
                <a:r>
                  <a:rPr lang="en-US">
                    <a:noFill/>
                  </a:rPr>
                  <a:t> </a:t>
                </a:r>
              </a:p>
            </p:txBody>
          </p:sp>
        </mc:Fallback>
      </mc:AlternateContent>
      <p:grpSp>
        <p:nvGrpSpPr>
          <p:cNvPr id="53" name="Group 56"/>
          <p:cNvGrpSpPr>
            <a:grpSpLocks/>
          </p:cNvGrpSpPr>
          <p:nvPr/>
        </p:nvGrpSpPr>
        <p:grpSpPr bwMode="auto">
          <a:xfrm>
            <a:off x="4484101" y="1119065"/>
            <a:ext cx="4278936" cy="5212531"/>
            <a:chOff x="2743" y="672"/>
            <a:chExt cx="3007" cy="3683"/>
          </a:xfrm>
        </p:grpSpPr>
        <p:grpSp>
          <p:nvGrpSpPr>
            <p:cNvPr id="54" name="Group 51"/>
            <p:cNvGrpSpPr>
              <a:grpSpLocks/>
            </p:cNvGrpSpPr>
            <p:nvPr/>
          </p:nvGrpSpPr>
          <p:grpSpPr bwMode="auto">
            <a:xfrm>
              <a:off x="2743" y="672"/>
              <a:ext cx="3007" cy="3683"/>
              <a:chOff x="2743" y="672"/>
              <a:chExt cx="3007" cy="3683"/>
            </a:xfrm>
          </p:grpSpPr>
          <p:pic>
            <p:nvPicPr>
              <p:cNvPr id="60" name="Picture 5"/>
              <p:cNvPicPr>
                <a:picLocks noChangeAspect="1" noChangeArrowheads="1"/>
              </p:cNvPicPr>
              <p:nvPr/>
            </p:nvPicPr>
            <p:blipFill>
              <a:blip r:embed="rId6" cstate="screen">
                <a:extLst>
                  <a:ext uri="{28A0092B-C50C-407E-A947-70E740481C1C}">
                    <a14:useLocalDpi xmlns:a14="http://schemas.microsoft.com/office/drawing/2010/main"/>
                  </a:ext>
                </a:extLst>
              </a:blip>
              <a:srcRect l="19810" b="9459"/>
              <a:stretch>
                <a:fillRect/>
              </a:stretch>
            </p:blipFill>
            <p:spPr bwMode="auto">
              <a:xfrm>
                <a:off x="3312" y="864"/>
                <a:ext cx="2137" cy="3216"/>
              </a:xfrm>
              <a:prstGeom prst="rect">
                <a:avLst/>
              </a:prstGeom>
              <a:noFill/>
              <a:ln w="9525">
                <a:noFill/>
                <a:miter lim="800000"/>
                <a:headEnd/>
                <a:tailEnd/>
              </a:ln>
            </p:spPr>
          </p:pic>
          <p:pic>
            <p:nvPicPr>
              <p:cNvPr id="61" name="Picture 5"/>
              <p:cNvPicPr>
                <a:picLocks noChangeAspect="1" noChangeArrowheads="1"/>
              </p:cNvPicPr>
              <p:nvPr/>
            </p:nvPicPr>
            <p:blipFill>
              <a:blip r:embed="rId6" cstate="screen">
                <a:extLst>
                  <a:ext uri="{28A0092B-C50C-407E-A947-70E740481C1C}">
                    <a14:useLocalDpi xmlns:a14="http://schemas.microsoft.com/office/drawing/2010/main"/>
                  </a:ext>
                </a:extLst>
              </a:blip>
              <a:srcRect l="27017" t="21622" r="35159" b="64865"/>
              <a:stretch>
                <a:fillRect/>
              </a:stretch>
            </p:blipFill>
            <p:spPr bwMode="auto">
              <a:xfrm>
                <a:off x="3852" y="1172"/>
                <a:ext cx="1008" cy="480"/>
              </a:xfrm>
              <a:prstGeom prst="rect">
                <a:avLst/>
              </a:prstGeom>
              <a:noFill/>
              <a:ln w="9525">
                <a:noFill/>
                <a:miter lim="800000"/>
                <a:headEnd/>
                <a:tailEnd/>
              </a:ln>
            </p:spPr>
          </p:pic>
          <p:pic>
            <p:nvPicPr>
              <p:cNvPr id="62" name="Picture 5"/>
              <p:cNvPicPr>
                <a:picLocks noChangeAspect="1" noChangeArrowheads="1"/>
              </p:cNvPicPr>
              <p:nvPr/>
            </p:nvPicPr>
            <p:blipFill>
              <a:blip r:embed="rId6" cstate="screen">
                <a:extLst>
                  <a:ext uri="{28A0092B-C50C-407E-A947-70E740481C1C}">
                    <a14:useLocalDpi xmlns:a14="http://schemas.microsoft.com/office/drawing/2010/main"/>
                  </a:ext>
                </a:extLst>
              </a:blip>
              <a:srcRect l="27017" t="21622" r="35159" b="64865"/>
              <a:stretch>
                <a:fillRect/>
              </a:stretch>
            </p:blipFill>
            <p:spPr bwMode="auto">
              <a:xfrm>
                <a:off x="3852" y="1056"/>
                <a:ext cx="1008" cy="480"/>
              </a:xfrm>
              <a:prstGeom prst="rect">
                <a:avLst/>
              </a:prstGeom>
              <a:noFill/>
              <a:ln w="9525">
                <a:noFill/>
                <a:miter lim="800000"/>
                <a:headEnd/>
                <a:tailEnd/>
              </a:ln>
            </p:spPr>
          </p:pic>
          <p:pic>
            <p:nvPicPr>
              <p:cNvPr id="63" name="Picture 5"/>
              <p:cNvPicPr>
                <a:picLocks noChangeAspect="1" noChangeArrowheads="1"/>
              </p:cNvPicPr>
              <p:nvPr/>
            </p:nvPicPr>
            <p:blipFill>
              <a:blip r:embed="rId6" cstate="screen">
                <a:extLst>
                  <a:ext uri="{28A0092B-C50C-407E-A947-70E740481C1C}">
                    <a14:useLocalDpi xmlns:a14="http://schemas.microsoft.com/office/drawing/2010/main"/>
                  </a:ext>
                </a:extLst>
              </a:blip>
              <a:srcRect l="27017" t="21622" r="35159" b="64865"/>
              <a:stretch>
                <a:fillRect/>
              </a:stretch>
            </p:blipFill>
            <p:spPr bwMode="auto">
              <a:xfrm>
                <a:off x="3448" y="1172"/>
                <a:ext cx="1008" cy="480"/>
              </a:xfrm>
              <a:prstGeom prst="rect">
                <a:avLst/>
              </a:prstGeom>
              <a:noFill/>
              <a:ln w="9525">
                <a:noFill/>
                <a:miter lim="800000"/>
                <a:headEnd/>
                <a:tailEnd/>
              </a:ln>
            </p:spPr>
          </p:pic>
          <p:pic>
            <p:nvPicPr>
              <p:cNvPr id="64" name="Picture 5"/>
              <p:cNvPicPr>
                <a:picLocks noChangeAspect="1" noChangeArrowheads="1"/>
              </p:cNvPicPr>
              <p:nvPr/>
            </p:nvPicPr>
            <p:blipFill>
              <a:blip r:embed="rId6" cstate="screen">
                <a:extLst>
                  <a:ext uri="{28A0092B-C50C-407E-A947-70E740481C1C}">
                    <a14:useLocalDpi xmlns:a14="http://schemas.microsoft.com/office/drawing/2010/main"/>
                  </a:ext>
                </a:extLst>
              </a:blip>
              <a:srcRect l="27017" t="21622" r="35159" b="64865"/>
              <a:stretch>
                <a:fillRect/>
              </a:stretch>
            </p:blipFill>
            <p:spPr bwMode="auto">
              <a:xfrm>
                <a:off x="3448" y="1056"/>
                <a:ext cx="1008" cy="480"/>
              </a:xfrm>
              <a:prstGeom prst="rect">
                <a:avLst/>
              </a:prstGeom>
              <a:noFill/>
              <a:ln w="9525">
                <a:noFill/>
                <a:miter lim="800000"/>
                <a:headEnd/>
                <a:tailEnd/>
              </a:ln>
            </p:spPr>
          </p:pic>
          <p:grpSp>
            <p:nvGrpSpPr>
              <p:cNvPr id="65" name="Group 8"/>
              <p:cNvGrpSpPr>
                <a:grpSpLocks/>
              </p:cNvGrpSpPr>
              <p:nvPr/>
            </p:nvGrpSpPr>
            <p:grpSpPr bwMode="auto">
              <a:xfrm>
                <a:off x="3342" y="2280"/>
                <a:ext cx="948" cy="336"/>
                <a:chOff x="5990111" y="4191000"/>
                <a:chExt cx="1588559" cy="609600"/>
              </a:xfrm>
            </p:grpSpPr>
            <p:sp>
              <p:nvSpPr>
                <p:cNvPr id="96" name="Oval 95"/>
                <p:cNvSpPr/>
                <p:nvPr/>
              </p:nvSpPr>
              <p:spPr>
                <a:xfrm>
                  <a:off x="6019800" y="4191000"/>
                  <a:ext cx="1295312" cy="609600"/>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b="0" i="0" dirty="0"/>
                </a:p>
              </p:txBody>
            </p:sp>
            <p:sp>
              <p:nvSpPr>
                <p:cNvPr id="97" name="TextBox 7"/>
                <p:cNvSpPr txBox="1">
                  <a:spLocks noChangeArrowheads="1"/>
                </p:cNvSpPr>
                <p:nvPr/>
              </p:nvSpPr>
              <p:spPr bwMode="auto">
                <a:xfrm>
                  <a:off x="5990111" y="4240063"/>
                  <a:ext cx="1588559" cy="473452"/>
                </a:xfrm>
                <a:prstGeom prst="rect">
                  <a:avLst/>
                </a:prstGeom>
                <a:noFill/>
                <a:ln w="9525">
                  <a:noFill/>
                  <a:miter lim="800000"/>
                  <a:headEnd/>
                  <a:tailEnd/>
                </a:ln>
              </p:spPr>
              <p:txBody>
                <a:bodyPr wrap="square">
                  <a:spAutoFit/>
                </a:bodyPr>
                <a:lstStyle/>
                <a:p>
                  <a:r>
                    <a:rPr lang="en-US" i="0" dirty="0">
                      <a:solidFill>
                        <a:srgbClr val="00B050"/>
                      </a:solidFill>
                      <a:latin typeface="Calibri" pitchFamily="34" charset="0"/>
                    </a:rPr>
                    <a:t>antiproton</a:t>
                  </a:r>
                </a:p>
              </p:txBody>
            </p:sp>
          </p:grpSp>
          <p:cxnSp>
            <p:nvCxnSpPr>
              <p:cNvPr id="66" name="Straight Arrow Connector 10"/>
              <p:cNvCxnSpPr>
                <a:cxnSpLocks noChangeShapeType="1"/>
                <a:stCxn id="96" idx="5"/>
              </p:cNvCxnSpPr>
              <p:nvPr/>
            </p:nvCxnSpPr>
            <p:spPr bwMode="auto">
              <a:xfrm>
                <a:off x="4020" y="2575"/>
                <a:ext cx="60" cy="305"/>
              </a:xfrm>
              <a:prstGeom prst="straightConnector1">
                <a:avLst/>
              </a:prstGeom>
              <a:noFill/>
              <a:ln w="19050" algn="ctr">
                <a:solidFill>
                  <a:srgbClr val="00B050"/>
                </a:solidFill>
                <a:round/>
                <a:headEnd/>
                <a:tailEnd type="arrow" w="med" len="med"/>
              </a:ln>
            </p:spPr>
          </p:cxnSp>
          <p:grpSp>
            <p:nvGrpSpPr>
              <p:cNvPr id="67" name="Group 11"/>
              <p:cNvGrpSpPr>
                <a:grpSpLocks/>
              </p:cNvGrpSpPr>
              <p:nvPr/>
            </p:nvGrpSpPr>
            <p:grpSpPr bwMode="auto">
              <a:xfrm>
                <a:off x="3887" y="1104"/>
                <a:ext cx="828" cy="336"/>
                <a:chOff x="6019800" y="4191000"/>
                <a:chExt cx="1387918" cy="609600"/>
              </a:xfrm>
            </p:grpSpPr>
            <p:sp>
              <p:nvSpPr>
                <p:cNvPr id="94" name="Oval 93"/>
                <p:cNvSpPr/>
                <p:nvPr/>
              </p:nvSpPr>
              <p:spPr>
                <a:xfrm>
                  <a:off x="6019800" y="4191000"/>
                  <a:ext cx="1295313" cy="609600"/>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b="0" i="0" dirty="0"/>
                </a:p>
              </p:txBody>
            </p:sp>
            <p:sp>
              <p:nvSpPr>
                <p:cNvPr id="95" name="TextBox 13"/>
                <p:cNvSpPr txBox="1">
                  <a:spLocks noChangeArrowheads="1"/>
                </p:cNvSpPr>
                <p:nvPr/>
              </p:nvSpPr>
              <p:spPr bwMode="auto">
                <a:xfrm>
                  <a:off x="6036117" y="4264158"/>
                  <a:ext cx="1371601" cy="422094"/>
                </a:xfrm>
                <a:prstGeom prst="rect">
                  <a:avLst/>
                </a:prstGeom>
                <a:noFill/>
                <a:ln w="9525">
                  <a:noFill/>
                  <a:miter lim="800000"/>
                  <a:headEnd/>
                  <a:tailEnd/>
                </a:ln>
              </p:spPr>
              <p:txBody>
                <a:bodyPr>
                  <a:spAutoFit/>
                </a:bodyPr>
                <a:lstStyle/>
                <a:p>
                  <a:r>
                    <a:rPr lang="en-US" i="0" dirty="0">
                      <a:solidFill>
                        <a:srgbClr val="00B050"/>
                      </a:solidFill>
                      <a:latin typeface="Calibri" pitchFamily="34" charset="0"/>
                    </a:rPr>
                    <a:t>top quark</a:t>
                  </a:r>
                </a:p>
              </p:txBody>
            </p:sp>
          </p:grpSp>
          <p:grpSp>
            <p:nvGrpSpPr>
              <p:cNvPr id="68" name="Group 15"/>
              <p:cNvGrpSpPr>
                <a:grpSpLocks/>
              </p:cNvGrpSpPr>
              <p:nvPr/>
            </p:nvGrpSpPr>
            <p:grpSpPr bwMode="auto">
              <a:xfrm>
                <a:off x="3387" y="1632"/>
                <a:ext cx="1000" cy="336"/>
                <a:chOff x="5991008" y="4191000"/>
                <a:chExt cx="1371024" cy="609600"/>
              </a:xfrm>
            </p:grpSpPr>
            <p:sp>
              <p:nvSpPr>
                <p:cNvPr id="92" name="Oval 91"/>
                <p:cNvSpPr/>
                <p:nvPr/>
              </p:nvSpPr>
              <p:spPr>
                <a:xfrm>
                  <a:off x="6019800" y="4191000"/>
                  <a:ext cx="1295618" cy="609600"/>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b="0" i="0" dirty="0"/>
                </a:p>
              </p:txBody>
            </p:sp>
            <p:sp>
              <p:nvSpPr>
                <p:cNvPr id="93" name="TextBox 17"/>
                <p:cNvSpPr txBox="1">
                  <a:spLocks noChangeArrowheads="1"/>
                </p:cNvSpPr>
                <p:nvPr/>
              </p:nvSpPr>
              <p:spPr bwMode="auto">
                <a:xfrm>
                  <a:off x="5991008" y="4227286"/>
                  <a:ext cx="1371024" cy="419008"/>
                </a:xfrm>
                <a:prstGeom prst="rect">
                  <a:avLst/>
                </a:prstGeom>
                <a:noFill/>
                <a:ln w="9525">
                  <a:noFill/>
                  <a:miter lim="800000"/>
                  <a:headEnd/>
                  <a:tailEnd/>
                </a:ln>
              </p:spPr>
              <p:txBody>
                <a:bodyPr>
                  <a:spAutoFit/>
                </a:bodyPr>
                <a:lstStyle/>
                <a:p>
                  <a:r>
                    <a:rPr lang="en-US" i="0" dirty="0">
                      <a:solidFill>
                        <a:srgbClr val="00B050"/>
                      </a:solidFill>
                      <a:latin typeface="Calibri" pitchFamily="34" charset="0"/>
                    </a:rPr>
                    <a:t>weak bosons</a:t>
                  </a:r>
                </a:p>
              </p:txBody>
            </p:sp>
          </p:grpSp>
          <p:sp>
            <p:nvSpPr>
              <p:cNvPr id="91" name="TextBox 24"/>
              <p:cNvSpPr txBox="1">
                <a:spLocks noChangeArrowheads="1"/>
              </p:cNvSpPr>
              <p:nvPr/>
            </p:nvSpPr>
            <p:spPr bwMode="auto">
              <a:xfrm>
                <a:off x="4750" y="1155"/>
                <a:ext cx="1000" cy="233"/>
              </a:xfrm>
              <a:prstGeom prst="rect">
                <a:avLst/>
              </a:prstGeom>
              <a:noFill/>
              <a:ln w="9525">
                <a:noFill/>
                <a:miter lim="800000"/>
                <a:headEnd/>
                <a:tailEnd/>
              </a:ln>
            </p:spPr>
            <p:txBody>
              <a:bodyPr>
                <a:spAutoFit/>
              </a:bodyPr>
              <a:lstStyle/>
              <a:p>
                <a:r>
                  <a:rPr lang="en-US" i="0" dirty="0">
                    <a:solidFill>
                      <a:srgbClr val="00B050"/>
                    </a:solidFill>
                    <a:latin typeface="Calibri" pitchFamily="34" charset="0"/>
                  </a:rPr>
                  <a:t>Higgs boson</a:t>
                </a:r>
              </a:p>
            </p:txBody>
          </p:sp>
          <p:sp>
            <p:nvSpPr>
              <p:cNvPr id="89" name="TextBox 27"/>
              <p:cNvSpPr txBox="1">
                <a:spLocks noChangeArrowheads="1"/>
              </p:cNvSpPr>
              <p:nvPr/>
            </p:nvSpPr>
            <p:spPr bwMode="auto">
              <a:xfrm>
                <a:off x="4182" y="725"/>
                <a:ext cx="1228" cy="231"/>
              </a:xfrm>
              <a:prstGeom prst="rect">
                <a:avLst/>
              </a:prstGeom>
              <a:noFill/>
              <a:ln w="9525">
                <a:noFill/>
                <a:miter lim="800000"/>
                <a:headEnd/>
                <a:tailEnd/>
              </a:ln>
            </p:spPr>
            <p:txBody>
              <a:bodyPr>
                <a:spAutoFit/>
              </a:bodyPr>
              <a:lstStyle/>
              <a:p>
                <a:r>
                  <a:rPr lang="en-US" i="0" dirty="0" err="1">
                    <a:solidFill>
                      <a:srgbClr val="00B050"/>
                    </a:solidFill>
                    <a:latin typeface="Calibri" pitchFamily="34" charset="0"/>
                  </a:rPr>
                  <a:t>supersymmetry</a:t>
                </a:r>
                <a:endParaRPr lang="en-US" i="0" dirty="0">
                  <a:solidFill>
                    <a:srgbClr val="00B050"/>
                  </a:solidFill>
                  <a:latin typeface="Calibri" pitchFamily="34" charset="0"/>
                </a:endParaRPr>
              </a:p>
            </p:txBody>
          </p:sp>
          <p:sp>
            <p:nvSpPr>
              <p:cNvPr id="71" name="Line 39"/>
              <p:cNvSpPr>
                <a:spLocks noChangeShapeType="1"/>
              </p:cNvSpPr>
              <p:nvPr/>
            </p:nvSpPr>
            <p:spPr bwMode="auto">
              <a:xfrm>
                <a:off x="4353" y="1824"/>
                <a:ext cx="322" cy="72"/>
              </a:xfrm>
              <a:prstGeom prst="line">
                <a:avLst/>
              </a:prstGeom>
              <a:noFill/>
              <a:ln w="19050">
                <a:solidFill>
                  <a:srgbClr val="00B050"/>
                </a:solidFill>
                <a:round/>
                <a:headEnd/>
                <a:tailEnd type="arrow" w="med" len="med"/>
              </a:ln>
            </p:spPr>
            <p:txBody>
              <a:bodyPr/>
              <a:lstStyle/>
              <a:p>
                <a:endParaRPr lang="en-US"/>
              </a:p>
            </p:txBody>
          </p:sp>
          <p:sp>
            <p:nvSpPr>
              <p:cNvPr id="72" name="Line 40"/>
              <p:cNvSpPr>
                <a:spLocks noChangeShapeType="1"/>
              </p:cNvSpPr>
              <p:nvPr/>
            </p:nvSpPr>
            <p:spPr bwMode="auto">
              <a:xfrm>
                <a:off x="4618" y="1344"/>
                <a:ext cx="345" cy="192"/>
              </a:xfrm>
              <a:prstGeom prst="line">
                <a:avLst/>
              </a:prstGeom>
              <a:noFill/>
              <a:ln w="19050">
                <a:solidFill>
                  <a:srgbClr val="00B050"/>
                </a:solidFill>
                <a:round/>
                <a:headEnd/>
                <a:tailEnd type="arrow" w="med" len="med"/>
              </a:ln>
            </p:spPr>
            <p:txBody>
              <a:bodyPr/>
              <a:lstStyle/>
              <a:p>
                <a:endParaRPr lang="en-US"/>
              </a:p>
            </p:txBody>
          </p:sp>
          <p:sp>
            <p:nvSpPr>
              <p:cNvPr id="73" name="Line 41"/>
              <p:cNvSpPr>
                <a:spLocks noChangeShapeType="1"/>
              </p:cNvSpPr>
              <p:nvPr/>
            </p:nvSpPr>
            <p:spPr bwMode="auto">
              <a:xfrm flipH="1">
                <a:off x="5328" y="809"/>
                <a:ext cx="144" cy="199"/>
              </a:xfrm>
              <a:prstGeom prst="line">
                <a:avLst/>
              </a:prstGeom>
              <a:noFill/>
              <a:ln w="9525">
                <a:solidFill>
                  <a:schemeClr val="tx1"/>
                </a:solidFill>
                <a:prstDash val="lgDash"/>
                <a:round/>
                <a:headEnd/>
                <a:tailEnd/>
              </a:ln>
            </p:spPr>
            <p:txBody>
              <a:bodyPr/>
              <a:lstStyle/>
              <a:p>
                <a:endParaRPr lang="en-US"/>
              </a:p>
            </p:txBody>
          </p:sp>
          <p:sp>
            <p:nvSpPr>
              <p:cNvPr id="75" name="Line 43"/>
              <p:cNvSpPr>
                <a:spLocks noChangeShapeType="1"/>
              </p:cNvSpPr>
              <p:nvPr/>
            </p:nvSpPr>
            <p:spPr bwMode="auto">
              <a:xfrm>
                <a:off x="5280" y="862"/>
                <a:ext cx="144" cy="0"/>
              </a:xfrm>
              <a:prstGeom prst="line">
                <a:avLst/>
              </a:prstGeom>
              <a:noFill/>
              <a:ln w="38100">
                <a:solidFill>
                  <a:srgbClr val="00B050"/>
                </a:solidFill>
                <a:round/>
                <a:headEnd/>
                <a:tailEnd type="arrow" w="med" len="med"/>
              </a:ln>
            </p:spPr>
            <p:txBody>
              <a:bodyPr/>
              <a:lstStyle/>
              <a:p>
                <a:endParaRPr lang="en-US"/>
              </a:p>
            </p:txBody>
          </p:sp>
          <p:sp>
            <p:nvSpPr>
              <p:cNvPr id="77" name="Rectangle 45"/>
              <p:cNvSpPr>
                <a:spLocks noChangeArrowheads="1"/>
              </p:cNvSpPr>
              <p:nvPr/>
            </p:nvSpPr>
            <p:spPr bwMode="auto">
              <a:xfrm>
                <a:off x="5403" y="672"/>
                <a:ext cx="264" cy="413"/>
              </a:xfrm>
              <a:prstGeom prst="rect">
                <a:avLst/>
              </a:prstGeom>
              <a:noFill/>
              <a:ln w="9525">
                <a:noFill/>
                <a:miter lim="800000"/>
                <a:headEnd/>
                <a:tailEnd/>
              </a:ln>
            </p:spPr>
            <p:txBody>
              <a:bodyPr wrap="none">
                <a:spAutoFit/>
              </a:bodyPr>
              <a:lstStyle/>
              <a:p>
                <a:r>
                  <a:rPr lang="en-US" sz="3200" i="0" dirty="0">
                    <a:solidFill>
                      <a:srgbClr val="00B050"/>
                    </a:solidFill>
                  </a:rPr>
                  <a:t>?</a:t>
                </a:r>
              </a:p>
            </p:txBody>
          </p:sp>
          <p:pic>
            <p:nvPicPr>
              <p:cNvPr id="78" name="Picture 5"/>
              <p:cNvPicPr>
                <a:picLocks noChangeAspect="1" noChangeArrowheads="1"/>
              </p:cNvPicPr>
              <p:nvPr/>
            </p:nvPicPr>
            <p:blipFill>
              <a:blip r:embed="rId6" cstate="screen">
                <a:extLst>
                  <a:ext uri="{28A0092B-C50C-407E-A947-70E740481C1C}">
                    <a14:useLocalDpi xmlns:a14="http://schemas.microsoft.com/office/drawing/2010/main"/>
                  </a:ext>
                </a:extLst>
              </a:blip>
              <a:srcRect l="16209" t="90541" b="6953"/>
              <a:stretch>
                <a:fillRect/>
              </a:stretch>
            </p:blipFill>
            <p:spPr bwMode="auto">
              <a:xfrm>
                <a:off x="3216" y="3991"/>
                <a:ext cx="2233" cy="89"/>
              </a:xfrm>
              <a:prstGeom prst="rect">
                <a:avLst/>
              </a:prstGeom>
              <a:noFill/>
              <a:ln w="9525">
                <a:noFill/>
                <a:miter lim="800000"/>
                <a:headEnd/>
                <a:tailEnd/>
              </a:ln>
            </p:spPr>
          </p:pic>
          <p:sp>
            <p:nvSpPr>
              <p:cNvPr id="79" name="Text Box 46"/>
              <p:cNvSpPr txBox="1">
                <a:spLocks noChangeArrowheads="1"/>
              </p:cNvSpPr>
              <p:nvPr/>
            </p:nvSpPr>
            <p:spPr bwMode="auto">
              <a:xfrm>
                <a:off x="3444" y="4124"/>
                <a:ext cx="1824" cy="231"/>
              </a:xfrm>
              <a:prstGeom prst="rect">
                <a:avLst/>
              </a:prstGeom>
              <a:noFill/>
              <a:ln w="9525">
                <a:noFill/>
                <a:miter lim="800000"/>
                <a:headEnd/>
                <a:tailEnd/>
              </a:ln>
            </p:spPr>
            <p:txBody>
              <a:bodyPr>
                <a:spAutoFit/>
              </a:bodyPr>
              <a:lstStyle/>
              <a:p>
                <a:pPr>
                  <a:spcBef>
                    <a:spcPct val="50000"/>
                  </a:spcBef>
                </a:pPr>
                <a:r>
                  <a:rPr lang="en-US" i="0"/>
                  <a:t>Year of Commissioning</a:t>
                </a:r>
              </a:p>
            </p:txBody>
          </p:sp>
          <p:sp>
            <p:nvSpPr>
              <p:cNvPr id="80" name="Text Box 47"/>
              <p:cNvSpPr txBox="1">
                <a:spLocks noChangeArrowheads="1"/>
              </p:cNvSpPr>
              <p:nvPr/>
            </p:nvSpPr>
            <p:spPr bwMode="auto">
              <a:xfrm rot="-5400000">
                <a:off x="1520" y="2356"/>
                <a:ext cx="2736" cy="231"/>
              </a:xfrm>
              <a:prstGeom prst="rect">
                <a:avLst/>
              </a:prstGeom>
              <a:noFill/>
              <a:ln w="9525">
                <a:noFill/>
                <a:miter lim="800000"/>
                <a:headEnd/>
                <a:tailEnd/>
              </a:ln>
            </p:spPr>
            <p:txBody>
              <a:bodyPr>
                <a:spAutoFit/>
              </a:bodyPr>
              <a:lstStyle/>
              <a:p>
                <a:pPr>
                  <a:spcBef>
                    <a:spcPct val="50000"/>
                  </a:spcBef>
                </a:pPr>
                <a:r>
                  <a:rPr lang="en-US" i="0"/>
                  <a:t>Equivalent Stationary Target Energy</a:t>
                </a:r>
              </a:p>
            </p:txBody>
          </p:sp>
          <p:sp>
            <p:nvSpPr>
              <p:cNvPr id="81" name="Text Box 48"/>
              <p:cNvSpPr txBox="1">
                <a:spLocks noChangeArrowheads="1"/>
              </p:cNvSpPr>
              <p:nvPr/>
            </p:nvSpPr>
            <p:spPr bwMode="auto">
              <a:xfrm rot="-2313644">
                <a:off x="2819" y="3436"/>
                <a:ext cx="1824" cy="192"/>
              </a:xfrm>
              <a:prstGeom prst="rect">
                <a:avLst/>
              </a:prstGeom>
              <a:noFill/>
              <a:ln w="9525">
                <a:noFill/>
                <a:miter lim="800000"/>
                <a:headEnd/>
                <a:tailEnd/>
              </a:ln>
            </p:spPr>
            <p:txBody>
              <a:bodyPr>
                <a:spAutoFit/>
              </a:bodyPr>
              <a:lstStyle/>
              <a:p>
                <a:pPr>
                  <a:spcBef>
                    <a:spcPct val="50000"/>
                  </a:spcBef>
                </a:pPr>
                <a:r>
                  <a:rPr lang="en-US" sz="1400" i="0"/>
                  <a:t>1 MeV</a:t>
                </a:r>
              </a:p>
            </p:txBody>
          </p:sp>
          <p:sp>
            <p:nvSpPr>
              <p:cNvPr id="82" name="Text Box 49"/>
              <p:cNvSpPr txBox="1">
                <a:spLocks noChangeArrowheads="1"/>
              </p:cNvSpPr>
              <p:nvPr/>
            </p:nvSpPr>
            <p:spPr bwMode="auto">
              <a:xfrm rot="-2313644">
                <a:off x="2743" y="3036"/>
                <a:ext cx="1824" cy="192"/>
              </a:xfrm>
              <a:prstGeom prst="rect">
                <a:avLst/>
              </a:prstGeom>
              <a:noFill/>
              <a:ln w="9525">
                <a:noFill/>
                <a:miter lim="800000"/>
                <a:headEnd/>
                <a:tailEnd/>
              </a:ln>
            </p:spPr>
            <p:txBody>
              <a:bodyPr>
                <a:spAutoFit/>
              </a:bodyPr>
              <a:lstStyle/>
              <a:p>
                <a:pPr>
                  <a:spcBef>
                    <a:spcPct val="50000"/>
                  </a:spcBef>
                </a:pPr>
                <a:r>
                  <a:rPr lang="en-US" sz="1400" i="0"/>
                  <a:t>100 MeV</a:t>
                </a:r>
              </a:p>
            </p:txBody>
          </p:sp>
          <p:sp>
            <p:nvSpPr>
              <p:cNvPr id="83" name="Text Box 50"/>
              <p:cNvSpPr txBox="1">
                <a:spLocks noChangeArrowheads="1"/>
              </p:cNvSpPr>
              <p:nvPr/>
            </p:nvSpPr>
            <p:spPr bwMode="auto">
              <a:xfrm rot="-2313644">
                <a:off x="2791" y="2530"/>
                <a:ext cx="1824" cy="192"/>
              </a:xfrm>
              <a:prstGeom prst="rect">
                <a:avLst/>
              </a:prstGeom>
              <a:noFill/>
              <a:ln w="9525">
                <a:noFill/>
                <a:miter lim="800000"/>
                <a:headEnd/>
                <a:tailEnd/>
              </a:ln>
            </p:spPr>
            <p:txBody>
              <a:bodyPr>
                <a:spAutoFit/>
              </a:bodyPr>
              <a:lstStyle/>
              <a:p>
                <a:pPr>
                  <a:spcBef>
                    <a:spcPct val="50000"/>
                  </a:spcBef>
                </a:pPr>
                <a:r>
                  <a:rPr lang="en-US" sz="1400" i="0"/>
                  <a:t>10 GeV</a:t>
                </a:r>
              </a:p>
            </p:txBody>
          </p:sp>
          <p:sp>
            <p:nvSpPr>
              <p:cNvPr id="84" name="Text Box 51"/>
              <p:cNvSpPr txBox="1">
                <a:spLocks noChangeArrowheads="1"/>
              </p:cNvSpPr>
              <p:nvPr/>
            </p:nvSpPr>
            <p:spPr bwMode="auto">
              <a:xfrm rot="-2313644">
                <a:off x="2839" y="2030"/>
                <a:ext cx="1824" cy="192"/>
              </a:xfrm>
              <a:prstGeom prst="rect">
                <a:avLst/>
              </a:prstGeom>
              <a:noFill/>
              <a:ln w="9525">
                <a:noFill/>
                <a:miter lim="800000"/>
                <a:headEnd/>
                <a:tailEnd/>
              </a:ln>
            </p:spPr>
            <p:txBody>
              <a:bodyPr>
                <a:spAutoFit/>
              </a:bodyPr>
              <a:lstStyle/>
              <a:p>
                <a:pPr>
                  <a:spcBef>
                    <a:spcPct val="50000"/>
                  </a:spcBef>
                </a:pPr>
                <a:r>
                  <a:rPr lang="en-US" sz="1400" i="0"/>
                  <a:t>1 TeV</a:t>
                </a:r>
              </a:p>
            </p:txBody>
          </p:sp>
          <p:sp>
            <p:nvSpPr>
              <p:cNvPr id="85" name="Text Box 52"/>
              <p:cNvSpPr txBox="1">
                <a:spLocks noChangeArrowheads="1"/>
              </p:cNvSpPr>
              <p:nvPr/>
            </p:nvSpPr>
            <p:spPr bwMode="auto">
              <a:xfrm rot="-2313644">
                <a:off x="2757" y="1640"/>
                <a:ext cx="1824" cy="192"/>
              </a:xfrm>
              <a:prstGeom prst="rect">
                <a:avLst/>
              </a:prstGeom>
              <a:noFill/>
              <a:ln w="9525">
                <a:noFill/>
                <a:miter lim="800000"/>
                <a:headEnd/>
                <a:tailEnd/>
              </a:ln>
            </p:spPr>
            <p:txBody>
              <a:bodyPr>
                <a:spAutoFit/>
              </a:bodyPr>
              <a:lstStyle/>
              <a:p>
                <a:pPr>
                  <a:spcBef>
                    <a:spcPct val="50000"/>
                  </a:spcBef>
                </a:pPr>
                <a:r>
                  <a:rPr lang="en-US" sz="1400" i="0"/>
                  <a:t>100 TeV</a:t>
                </a:r>
              </a:p>
            </p:txBody>
          </p:sp>
          <p:sp>
            <p:nvSpPr>
              <p:cNvPr id="86" name="Text Box 53"/>
              <p:cNvSpPr txBox="1">
                <a:spLocks noChangeArrowheads="1"/>
              </p:cNvSpPr>
              <p:nvPr/>
            </p:nvSpPr>
            <p:spPr bwMode="auto">
              <a:xfrm rot="-2313644">
                <a:off x="2757" y="1173"/>
                <a:ext cx="1824" cy="192"/>
              </a:xfrm>
              <a:prstGeom prst="rect">
                <a:avLst/>
              </a:prstGeom>
              <a:noFill/>
              <a:ln w="9525">
                <a:noFill/>
                <a:miter lim="800000"/>
                <a:headEnd/>
                <a:tailEnd/>
              </a:ln>
            </p:spPr>
            <p:txBody>
              <a:bodyPr>
                <a:spAutoFit/>
              </a:bodyPr>
              <a:lstStyle/>
              <a:p>
                <a:pPr>
                  <a:spcBef>
                    <a:spcPct val="50000"/>
                  </a:spcBef>
                </a:pPr>
                <a:r>
                  <a:rPr lang="en-US" sz="1400" i="0"/>
                  <a:t>10</a:t>
                </a:r>
                <a:r>
                  <a:rPr lang="en-US" sz="1400" i="0" baseline="30000"/>
                  <a:t>4</a:t>
                </a:r>
                <a:r>
                  <a:rPr lang="en-US" sz="1400" i="0"/>
                  <a:t> TeV</a:t>
                </a:r>
              </a:p>
            </p:txBody>
          </p:sp>
          <p:sp>
            <p:nvSpPr>
              <p:cNvPr id="87" name="Text Box 54"/>
              <p:cNvSpPr txBox="1">
                <a:spLocks noChangeArrowheads="1"/>
              </p:cNvSpPr>
              <p:nvPr/>
            </p:nvSpPr>
            <p:spPr bwMode="auto">
              <a:xfrm rot="-2313644">
                <a:off x="2777" y="686"/>
                <a:ext cx="1824" cy="192"/>
              </a:xfrm>
              <a:prstGeom prst="rect">
                <a:avLst/>
              </a:prstGeom>
              <a:noFill/>
              <a:ln w="9525">
                <a:noFill/>
                <a:miter lim="800000"/>
                <a:headEnd/>
                <a:tailEnd/>
              </a:ln>
            </p:spPr>
            <p:txBody>
              <a:bodyPr>
                <a:spAutoFit/>
              </a:bodyPr>
              <a:lstStyle/>
              <a:p>
                <a:pPr>
                  <a:spcBef>
                    <a:spcPct val="50000"/>
                  </a:spcBef>
                </a:pPr>
                <a:r>
                  <a:rPr lang="en-US" sz="1400" i="0"/>
                  <a:t>10</a:t>
                </a:r>
                <a:r>
                  <a:rPr lang="en-US" sz="1400" i="0" baseline="30000"/>
                  <a:t>6</a:t>
                </a:r>
                <a:r>
                  <a:rPr lang="en-US" sz="1400" i="0"/>
                  <a:t> TeV</a:t>
                </a:r>
              </a:p>
            </p:txBody>
          </p:sp>
        </p:grpSp>
        <p:sp>
          <p:nvSpPr>
            <p:cNvPr id="55" name="Text Box 51"/>
            <p:cNvSpPr txBox="1">
              <a:spLocks noChangeArrowheads="1"/>
            </p:cNvSpPr>
            <p:nvPr/>
          </p:nvSpPr>
          <p:spPr bwMode="auto">
            <a:xfrm>
              <a:off x="3172" y="4011"/>
              <a:ext cx="576" cy="192"/>
            </a:xfrm>
            <a:prstGeom prst="rect">
              <a:avLst/>
            </a:prstGeom>
            <a:noFill/>
            <a:ln w="9525">
              <a:noFill/>
              <a:miter lim="800000"/>
              <a:headEnd/>
              <a:tailEnd/>
            </a:ln>
          </p:spPr>
          <p:txBody>
            <a:bodyPr>
              <a:spAutoFit/>
            </a:bodyPr>
            <a:lstStyle/>
            <a:p>
              <a:pPr>
                <a:spcBef>
                  <a:spcPct val="50000"/>
                </a:spcBef>
              </a:pPr>
              <a:r>
                <a:rPr lang="en-US" sz="1400" i="0"/>
                <a:t>1930</a:t>
              </a:r>
            </a:p>
          </p:txBody>
        </p:sp>
        <p:sp>
          <p:nvSpPr>
            <p:cNvPr id="56" name="Text Box 52"/>
            <p:cNvSpPr txBox="1">
              <a:spLocks noChangeArrowheads="1"/>
            </p:cNvSpPr>
            <p:nvPr/>
          </p:nvSpPr>
          <p:spPr bwMode="auto">
            <a:xfrm>
              <a:off x="3676" y="4018"/>
              <a:ext cx="576" cy="192"/>
            </a:xfrm>
            <a:prstGeom prst="rect">
              <a:avLst/>
            </a:prstGeom>
            <a:noFill/>
            <a:ln w="9525">
              <a:noFill/>
              <a:miter lim="800000"/>
              <a:headEnd/>
              <a:tailEnd/>
            </a:ln>
          </p:spPr>
          <p:txBody>
            <a:bodyPr>
              <a:spAutoFit/>
            </a:bodyPr>
            <a:lstStyle/>
            <a:p>
              <a:pPr>
                <a:spcBef>
                  <a:spcPct val="50000"/>
                </a:spcBef>
              </a:pPr>
              <a:r>
                <a:rPr lang="en-US" sz="1400" i="0"/>
                <a:t>1950</a:t>
              </a:r>
            </a:p>
          </p:txBody>
        </p:sp>
        <p:sp>
          <p:nvSpPr>
            <p:cNvPr id="57" name="Text Box 53"/>
            <p:cNvSpPr txBox="1">
              <a:spLocks noChangeArrowheads="1"/>
            </p:cNvSpPr>
            <p:nvPr/>
          </p:nvSpPr>
          <p:spPr bwMode="auto">
            <a:xfrm>
              <a:off x="4162" y="4011"/>
              <a:ext cx="576" cy="192"/>
            </a:xfrm>
            <a:prstGeom prst="rect">
              <a:avLst/>
            </a:prstGeom>
            <a:noFill/>
            <a:ln w="9525">
              <a:noFill/>
              <a:miter lim="800000"/>
              <a:headEnd/>
              <a:tailEnd/>
            </a:ln>
          </p:spPr>
          <p:txBody>
            <a:bodyPr>
              <a:spAutoFit/>
            </a:bodyPr>
            <a:lstStyle/>
            <a:p>
              <a:pPr>
                <a:spcBef>
                  <a:spcPct val="50000"/>
                </a:spcBef>
              </a:pPr>
              <a:r>
                <a:rPr lang="en-US" sz="1400" i="0"/>
                <a:t>1970</a:t>
              </a:r>
            </a:p>
          </p:txBody>
        </p:sp>
        <p:sp>
          <p:nvSpPr>
            <p:cNvPr id="58" name="Text Box 54"/>
            <p:cNvSpPr txBox="1">
              <a:spLocks noChangeArrowheads="1"/>
            </p:cNvSpPr>
            <p:nvPr/>
          </p:nvSpPr>
          <p:spPr bwMode="auto">
            <a:xfrm>
              <a:off x="4658" y="4012"/>
              <a:ext cx="576" cy="192"/>
            </a:xfrm>
            <a:prstGeom prst="rect">
              <a:avLst/>
            </a:prstGeom>
            <a:noFill/>
            <a:ln w="9525">
              <a:noFill/>
              <a:miter lim="800000"/>
              <a:headEnd/>
              <a:tailEnd/>
            </a:ln>
          </p:spPr>
          <p:txBody>
            <a:bodyPr>
              <a:spAutoFit/>
            </a:bodyPr>
            <a:lstStyle/>
            <a:p>
              <a:pPr>
                <a:spcBef>
                  <a:spcPct val="50000"/>
                </a:spcBef>
              </a:pPr>
              <a:r>
                <a:rPr lang="en-US" sz="1400" i="0"/>
                <a:t>1990</a:t>
              </a:r>
            </a:p>
          </p:txBody>
        </p:sp>
        <p:sp>
          <p:nvSpPr>
            <p:cNvPr id="59" name="Text Box 55"/>
            <p:cNvSpPr txBox="1">
              <a:spLocks noChangeArrowheads="1"/>
            </p:cNvSpPr>
            <p:nvPr/>
          </p:nvSpPr>
          <p:spPr bwMode="auto">
            <a:xfrm>
              <a:off x="5136" y="4011"/>
              <a:ext cx="576" cy="192"/>
            </a:xfrm>
            <a:prstGeom prst="rect">
              <a:avLst/>
            </a:prstGeom>
            <a:noFill/>
            <a:ln w="9525">
              <a:noFill/>
              <a:miter lim="800000"/>
              <a:headEnd/>
              <a:tailEnd/>
            </a:ln>
          </p:spPr>
          <p:txBody>
            <a:bodyPr>
              <a:spAutoFit/>
            </a:bodyPr>
            <a:lstStyle/>
            <a:p>
              <a:pPr>
                <a:spcBef>
                  <a:spcPct val="50000"/>
                </a:spcBef>
              </a:pPr>
              <a:r>
                <a:rPr lang="en-US" sz="1400" i="0"/>
                <a:t>2010</a:t>
              </a:r>
            </a:p>
          </p:txBody>
        </p:sp>
      </p:grpSp>
      <p:sp>
        <p:nvSpPr>
          <p:cNvPr id="98" name="TextBox 33"/>
          <p:cNvSpPr txBox="1">
            <a:spLocks noChangeArrowheads="1"/>
          </p:cNvSpPr>
          <p:nvPr/>
        </p:nvSpPr>
        <p:spPr bwMode="auto">
          <a:xfrm>
            <a:off x="190646" y="1853724"/>
            <a:ext cx="4343400" cy="984885"/>
          </a:xfrm>
          <a:prstGeom prst="rect">
            <a:avLst/>
          </a:prstGeom>
          <a:noFill/>
          <a:ln w="9525">
            <a:noFill/>
            <a:miter lim="800000"/>
            <a:headEnd/>
            <a:tailEnd/>
          </a:ln>
        </p:spPr>
        <p:txBody>
          <a:bodyPr>
            <a:spAutoFit/>
          </a:bodyPr>
          <a:lstStyle/>
          <a:p>
            <a:r>
              <a:rPr lang="en-US" sz="2000" i="0" dirty="0">
                <a:latin typeface="Calibri" pitchFamily="34" charset="0"/>
              </a:rPr>
              <a:t>Energy </a:t>
            </a:r>
            <a:r>
              <a:rPr lang="en-US" sz="2000" i="0" dirty="0" smtClean="0">
                <a:latin typeface="Calibri" pitchFamily="34" charset="0"/>
              </a:rPr>
              <a:t>of </a:t>
            </a:r>
            <a:r>
              <a:rPr lang="en-US" sz="2000" i="0" dirty="0">
                <a:latin typeface="Calibri" pitchFamily="34" charset="0"/>
              </a:rPr>
              <a:t>a </a:t>
            </a:r>
            <a:r>
              <a:rPr lang="en-US" sz="2000" i="0" dirty="0" smtClean="0">
                <a:latin typeface="Calibri" pitchFamily="34" charset="0"/>
              </a:rPr>
              <a:t>synchrotron hadron </a:t>
            </a:r>
            <a:r>
              <a:rPr lang="en-US" sz="2000" i="0" dirty="0">
                <a:latin typeface="Calibri" pitchFamily="34" charset="0"/>
              </a:rPr>
              <a:t>collider is limited by its radius and its bend field:</a:t>
            </a:r>
          </a:p>
          <a:p>
            <a:endParaRPr lang="en-US" i="0" dirty="0">
              <a:latin typeface="Calibri" pitchFamily="34" charset="0"/>
            </a:endParaRPr>
          </a:p>
        </p:txBody>
      </p:sp>
      <p:sp>
        <p:nvSpPr>
          <p:cNvPr id="2" name="TextBox 1"/>
          <p:cNvSpPr txBox="1"/>
          <p:nvPr/>
        </p:nvSpPr>
        <p:spPr>
          <a:xfrm>
            <a:off x="5287714" y="1511478"/>
            <a:ext cx="1775011" cy="307777"/>
          </a:xfrm>
          <a:prstGeom prst="rect">
            <a:avLst/>
          </a:prstGeom>
          <a:noFill/>
        </p:spPr>
        <p:txBody>
          <a:bodyPr wrap="square" rtlCol="0">
            <a:spAutoFit/>
          </a:bodyPr>
          <a:lstStyle/>
          <a:p>
            <a:r>
              <a:rPr lang="en-US" sz="1400" dirty="0" smtClean="0"/>
              <a:t>(Chao, 2001)</a:t>
            </a:r>
            <a:endParaRPr lang="en-US" sz="1400" dirty="0"/>
          </a:p>
        </p:txBody>
      </p:sp>
    </p:spTree>
    <p:extLst>
      <p:ext uri="{BB962C8B-B14F-4D97-AF65-F5344CB8AC3E}">
        <p14:creationId xmlns:p14="http://schemas.microsoft.com/office/powerpoint/2010/main" val="188671941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9F37086-123D-4DED-9642-831E27CA9342}" type="slidenum">
              <a:rPr lang="en-US" smtClean="0"/>
              <a:t>20</a:t>
            </a:fld>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1287887"/>
          </a:xfrm>
          <a:prstGeom prst="rect">
            <a:avLst/>
          </a:prstGeom>
          <a:blipFill dpi="0" rotWithShape="1">
            <a:blip r:embed="rId5"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a:solidFill>
                  <a:schemeClr val="bg2">
                    <a:lumMod val="25000"/>
                  </a:schemeClr>
                </a:solidFill>
              </a:rPr>
              <a:t>3</a:t>
            </a:r>
            <a:r>
              <a:rPr lang="en-US" sz="4800" dirty="0" smtClean="0">
                <a:solidFill>
                  <a:schemeClr val="bg2">
                    <a:lumMod val="25000"/>
                  </a:schemeClr>
                </a:solidFill>
              </a:rPr>
              <a:t>. Results – Spring Simulation</a:t>
            </a:r>
            <a:endParaRPr lang="en-US" sz="4800" dirty="0">
              <a:solidFill>
                <a:schemeClr val="bg2">
                  <a:lumMod val="25000"/>
                </a:schemeClr>
              </a:solidFill>
            </a:endParaRPr>
          </a:p>
        </p:txBody>
      </p:sp>
      <p:pic>
        <p:nvPicPr>
          <p:cNvPr id="6" name="TAMU3_Spring4_displacement_constantRang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0" y="1287887"/>
            <a:ext cx="9043878" cy="5091892"/>
          </a:xfrm>
          <a:prstGeom prst="rect">
            <a:avLst/>
          </a:prstGeom>
        </p:spPr>
      </p:pic>
    </p:spTree>
    <p:extLst>
      <p:ext uri="{BB962C8B-B14F-4D97-AF65-F5344CB8AC3E}">
        <p14:creationId xmlns:p14="http://schemas.microsoft.com/office/powerpoint/2010/main" val="260122153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9F37086-123D-4DED-9642-831E27CA9342}" type="slidenum">
              <a:rPr lang="en-US"/>
              <a:pPr/>
              <a:t>21</a:t>
            </a:fld>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10:52 PM</a:t>
            </a:fld>
            <a:endParaRPr lang="en-US" dirty="0"/>
          </a:p>
        </p:txBody>
      </p:sp>
      <p:sp>
        <p:nvSpPr>
          <p:cNvPr id="7" name="Title 1"/>
          <p:cNvSpPr txBox="1">
            <a:spLocks/>
          </p:cNvSpPr>
          <p:nvPr/>
        </p:nvSpPr>
        <p:spPr>
          <a:xfrm>
            <a:off x="0" y="0"/>
            <a:ext cx="9143999" cy="9947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smtClean="0">
                <a:solidFill>
                  <a:schemeClr val="bg2">
                    <a:lumMod val="25000"/>
                  </a:schemeClr>
                </a:solidFill>
              </a:rPr>
              <a:t>TAMU3 Analysis</a:t>
            </a:r>
            <a:endParaRPr lang="en-US" sz="4800" b="1" dirty="0">
              <a:solidFill>
                <a:schemeClr val="bg2">
                  <a:lumMod val="25000"/>
                </a:schemeClr>
              </a:solidFill>
            </a:endParaRPr>
          </a:p>
        </p:txBody>
      </p:sp>
      <p:sp>
        <p:nvSpPr>
          <p:cNvPr id="6" name="Content Placeholder 2"/>
          <p:cNvSpPr>
            <a:spLocks noGrp="1"/>
          </p:cNvSpPr>
          <p:nvPr>
            <p:ph idx="1"/>
          </p:nvPr>
        </p:nvSpPr>
        <p:spPr>
          <a:xfrm>
            <a:off x="719927" y="1532585"/>
            <a:ext cx="7543801" cy="4507605"/>
          </a:xfrm>
        </p:spPr>
        <p:txBody>
          <a:bodyPr>
            <a:noAutofit/>
          </a:bodyPr>
          <a:lstStyle/>
          <a:p>
            <a:pPr marL="457200" indent="-457200">
              <a:buFont typeface="+mj-lt"/>
              <a:buAutoNum type="arabicPeriod"/>
            </a:pPr>
            <a:r>
              <a:rPr lang="en-US" sz="3600" dirty="0" smtClean="0"/>
              <a:t>TAMU3a Failed Coil</a:t>
            </a:r>
          </a:p>
          <a:p>
            <a:pPr marL="457200" indent="-457200">
              <a:buFont typeface="+mj-lt"/>
              <a:buAutoNum type="arabicPeriod"/>
            </a:pPr>
            <a:r>
              <a:rPr lang="en-US" sz="3600" dirty="0" smtClean="0"/>
              <a:t>Electrical Tests</a:t>
            </a:r>
          </a:p>
          <a:p>
            <a:pPr marL="457200" indent="-457200">
              <a:buFont typeface="+mj-lt"/>
              <a:buAutoNum type="arabicPeriod"/>
            </a:pPr>
            <a:r>
              <a:rPr lang="en-US" sz="3600" dirty="0" smtClean="0"/>
              <a:t>Transducer and Strain Gauge Calibration</a:t>
            </a:r>
          </a:p>
        </p:txBody>
      </p:sp>
    </p:spTree>
    <p:extLst>
      <p:ext uri="{BB962C8B-B14F-4D97-AF65-F5344CB8AC3E}">
        <p14:creationId xmlns:p14="http://schemas.microsoft.com/office/powerpoint/2010/main" val="10923120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73132" y="3556582"/>
            <a:ext cx="3875373" cy="3081252"/>
          </a:xfrm>
        </p:spPr>
        <p:txBody>
          <a:bodyPr>
            <a:normAutofit/>
          </a:bodyPr>
          <a:lstStyle/>
          <a:p>
            <a:pPr>
              <a:buFont typeface="Wingdings" panose="05000000000000000000" pitchFamily="2" charset="2"/>
              <a:buChar char="§"/>
            </a:pPr>
            <a:r>
              <a:rPr lang="en-US" sz="2800" dirty="0" smtClean="0"/>
              <a:t> TAMU3a leaked tin through the leads </a:t>
            </a:r>
          </a:p>
          <a:p>
            <a:pPr>
              <a:buFont typeface="Wingdings" panose="05000000000000000000" pitchFamily="2" charset="2"/>
              <a:buChar char="§"/>
            </a:pPr>
            <a:r>
              <a:rPr lang="en-US" sz="2800" dirty="0"/>
              <a:t> </a:t>
            </a:r>
            <a:r>
              <a:rPr lang="en-US" sz="2800" dirty="0" smtClean="0"/>
              <a:t>Large deposits of what was thought to be carbon</a:t>
            </a:r>
          </a:p>
          <a:p>
            <a:pPr>
              <a:buFont typeface="Wingdings" panose="05000000000000000000" pitchFamily="2" charset="2"/>
              <a:buChar char="§"/>
            </a:pPr>
            <a:r>
              <a:rPr lang="en-US" sz="2800" dirty="0" smtClean="0"/>
              <a:t> Omitted 210°C solid </a:t>
            </a:r>
            <a:r>
              <a:rPr lang="en-US" sz="2800" dirty="0"/>
              <a:t>s</a:t>
            </a:r>
            <a:r>
              <a:rPr lang="en-US" sz="2800" dirty="0" smtClean="0"/>
              <a:t>tabilization </a:t>
            </a:r>
            <a:r>
              <a:rPr lang="en-US" sz="2800" dirty="0"/>
              <a:t>s</a:t>
            </a:r>
            <a:r>
              <a:rPr lang="en-US" sz="2800" dirty="0" smtClean="0"/>
              <a:t>oak!!!</a:t>
            </a:r>
            <a:endParaRPr lang="en-US" sz="2800" dirty="0"/>
          </a:p>
        </p:txBody>
      </p:sp>
      <p:sp>
        <p:nvSpPr>
          <p:cNvPr id="4" name="Slide Number Placeholder 3"/>
          <p:cNvSpPr>
            <a:spLocks noGrp="1"/>
          </p:cNvSpPr>
          <p:nvPr>
            <p:ph type="sldNum" sz="quarter" idx="12"/>
          </p:nvPr>
        </p:nvSpPr>
        <p:spPr/>
        <p:txBody>
          <a:bodyPr/>
          <a:lstStyle/>
          <a:p>
            <a:fld id="{99F37086-123D-4DED-9642-831E27CA9342}" type="slidenum">
              <a:rPr lang="en-US"/>
              <a:pPr/>
              <a:t>22</a:t>
            </a:fld>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10:52 PM</a:t>
            </a:fld>
            <a:endParaRPr lang="en-US" dirty="0"/>
          </a:p>
        </p:txBody>
      </p:sp>
      <p:sp>
        <p:nvSpPr>
          <p:cNvPr id="7" name="Title 1"/>
          <p:cNvSpPr txBox="1">
            <a:spLocks/>
          </p:cNvSpPr>
          <p:nvPr/>
        </p:nvSpPr>
        <p:spPr>
          <a:xfrm>
            <a:off x="0" y="0"/>
            <a:ext cx="9143999" cy="9947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a:solidFill>
                  <a:schemeClr val="bg2">
                    <a:lumMod val="25000"/>
                  </a:schemeClr>
                </a:solidFill>
              </a:rPr>
              <a:t>1</a:t>
            </a:r>
            <a:r>
              <a:rPr lang="en-US" sz="4800" b="1" dirty="0" smtClean="0">
                <a:solidFill>
                  <a:schemeClr val="bg2">
                    <a:lumMod val="25000"/>
                  </a:schemeClr>
                </a:solidFill>
              </a:rPr>
              <a:t>. TAMU3a Failed Coil Analysis</a:t>
            </a:r>
            <a:endParaRPr lang="en-US" sz="4800" b="1" dirty="0">
              <a:solidFill>
                <a:schemeClr val="bg2">
                  <a:lumMod val="25000"/>
                </a:schemeClr>
              </a:solidFill>
            </a:endParaRPr>
          </a:p>
        </p:txBody>
      </p:sp>
      <p:pic>
        <p:nvPicPr>
          <p:cNvPr id="6" name="Picture 5"/>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273132" y="1385127"/>
            <a:ext cx="4714504" cy="1995054"/>
          </a:xfrm>
          <a:prstGeom prst="rect">
            <a:avLst/>
          </a:prstGeom>
        </p:spPr>
      </p:pic>
      <p:pic>
        <p:nvPicPr>
          <p:cNvPr id="8" name="Picture 7"/>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332021" y="1385127"/>
            <a:ext cx="3687290" cy="4916387"/>
          </a:xfrm>
          <a:prstGeom prst="rect">
            <a:avLst/>
          </a:prstGeom>
        </p:spPr>
      </p:pic>
      <p:cxnSp>
        <p:nvCxnSpPr>
          <p:cNvPr id="10" name="Straight Arrow Connector 9"/>
          <p:cNvCxnSpPr>
            <a:endCxn id="3" idx="3"/>
          </p:cNvCxnSpPr>
          <p:nvPr/>
        </p:nvCxnSpPr>
        <p:spPr>
          <a:xfrm flipH="1" flipV="1">
            <a:off x="4148505" y="5097208"/>
            <a:ext cx="2897799" cy="592647"/>
          </a:xfrm>
          <a:prstGeom prst="straightConnector1">
            <a:avLst/>
          </a:prstGeom>
          <a:ln w="19050">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endCxn id="3" idx="3"/>
          </p:cNvCxnSpPr>
          <p:nvPr/>
        </p:nvCxnSpPr>
        <p:spPr>
          <a:xfrm flipH="1">
            <a:off x="4148505" y="4751704"/>
            <a:ext cx="1793537" cy="345504"/>
          </a:xfrm>
          <a:prstGeom prst="straightConnector1">
            <a:avLst/>
          </a:prstGeom>
          <a:ln w="19050">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endCxn id="3" idx="3"/>
          </p:cNvCxnSpPr>
          <p:nvPr/>
        </p:nvCxnSpPr>
        <p:spPr>
          <a:xfrm flipH="1">
            <a:off x="4148505" y="3561163"/>
            <a:ext cx="2006147" cy="1536045"/>
          </a:xfrm>
          <a:prstGeom prst="straightConnector1">
            <a:avLst/>
          </a:prstGeom>
          <a:ln w="19050">
            <a:headEnd type="triangle"/>
            <a:tailEnd type="non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endCxn id="3" idx="0"/>
          </p:cNvCxnSpPr>
          <p:nvPr/>
        </p:nvCxnSpPr>
        <p:spPr>
          <a:xfrm>
            <a:off x="880027" y="2452010"/>
            <a:ext cx="1330792" cy="1104572"/>
          </a:xfrm>
          <a:prstGeom prst="straightConnector1">
            <a:avLst/>
          </a:prstGeom>
          <a:ln w="19050">
            <a:headEnd type="triangle"/>
            <a:tailEnd type="non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endCxn id="3" idx="0"/>
          </p:cNvCxnSpPr>
          <p:nvPr/>
        </p:nvCxnSpPr>
        <p:spPr>
          <a:xfrm flipH="1">
            <a:off x="2210819" y="2559114"/>
            <a:ext cx="1111524" cy="997468"/>
          </a:xfrm>
          <a:prstGeom prst="straightConnector1">
            <a:avLst/>
          </a:prstGeom>
          <a:ln w="19050">
            <a:headEnd type="triangle"/>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3644868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5798" y="1594202"/>
            <a:ext cx="3875373" cy="4507605"/>
          </a:xfrm>
        </p:spPr>
        <p:txBody>
          <a:bodyPr>
            <a:normAutofit/>
          </a:bodyPr>
          <a:lstStyle/>
          <a:p>
            <a:pPr>
              <a:buFont typeface="Wingdings" panose="05000000000000000000" pitchFamily="2" charset="2"/>
              <a:buChar char="§"/>
            </a:pPr>
            <a:r>
              <a:rPr lang="en-US" sz="3200" dirty="0" smtClean="0"/>
              <a:t>  Investigation lead to a series of novel non-destructive techniques for coil QC post HT</a:t>
            </a:r>
          </a:p>
          <a:p>
            <a:pPr marL="0" indent="0">
              <a:buNone/>
            </a:pPr>
            <a:endParaRPr lang="en-US" sz="3200" dirty="0" smtClean="0"/>
          </a:p>
          <a:p>
            <a:pPr lvl="1">
              <a:buFont typeface="Wingdings" panose="05000000000000000000" pitchFamily="2" charset="2"/>
              <a:buChar char="§"/>
            </a:pPr>
            <a:r>
              <a:rPr lang="en-US" sz="2800" dirty="0" smtClean="0"/>
              <a:t>A. Secondary Ion Mass Spectrometry (SIMS) </a:t>
            </a:r>
          </a:p>
          <a:p>
            <a:pPr lvl="1">
              <a:buFont typeface="Wingdings" panose="05000000000000000000" pitchFamily="2" charset="2"/>
              <a:buChar char="§"/>
            </a:pPr>
            <a:r>
              <a:rPr lang="en-US" sz="2800" dirty="0" smtClean="0"/>
              <a:t>B. Diamond Wire Saw</a:t>
            </a:r>
          </a:p>
        </p:txBody>
      </p:sp>
      <p:sp>
        <p:nvSpPr>
          <p:cNvPr id="4" name="Slide Number Placeholder 3"/>
          <p:cNvSpPr>
            <a:spLocks noGrp="1"/>
          </p:cNvSpPr>
          <p:nvPr>
            <p:ph type="sldNum" sz="quarter" idx="12"/>
          </p:nvPr>
        </p:nvSpPr>
        <p:spPr/>
        <p:txBody>
          <a:bodyPr/>
          <a:lstStyle/>
          <a:p>
            <a:fld id="{99F37086-123D-4DED-9642-831E27CA9342}" type="slidenum">
              <a:rPr lang="en-US"/>
              <a:pPr/>
              <a:t>23</a:t>
            </a:fld>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10:52 PM</a:t>
            </a:fld>
            <a:endParaRPr lang="en-US" dirty="0"/>
          </a:p>
        </p:txBody>
      </p:sp>
      <p:sp>
        <p:nvSpPr>
          <p:cNvPr id="7" name="Title 1"/>
          <p:cNvSpPr txBox="1">
            <a:spLocks/>
          </p:cNvSpPr>
          <p:nvPr/>
        </p:nvSpPr>
        <p:spPr>
          <a:xfrm>
            <a:off x="0" y="0"/>
            <a:ext cx="9143999" cy="9947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a:solidFill>
                  <a:schemeClr val="bg2">
                    <a:lumMod val="25000"/>
                  </a:schemeClr>
                </a:solidFill>
              </a:rPr>
              <a:t>1</a:t>
            </a:r>
            <a:r>
              <a:rPr lang="en-US" sz="4800" b="1" dirty="0" smtClean="0">
                <a:solidFill>
                  <a:schemeClr val="bg2">
                    <a:lumMod val="25000"/>
                  </a:schemeClr>
                </a:solidFill>
              </a:rPr>
              <a:t>. TAMU3a </a:t>
            </a:r>
            <a:r>
              <a:rPr lang="en-US" sz="4800" b="1" dirty="0">
                <a:solidFill>
                  <a:schemeClr val="bg2">
                    <a:lumMod val="25000"/>
                  </a:schemeClr>
                </a:solidFill>
              </a:rPr>
              <a:t>Failed Coil Analysis</a:t>
            </a:r>
            <a:endParaRPr lang="en-US" sz="4800" b="1" dirty="0">
              <a:solidFill>
                <a:schemeClr val="bg2">
                  <a:lumMod val="25000"/>
                </a:schemeClr>
              </a:solidFill>
            </a:endParaRPr>
          </a:p>
        </p:txBody>
      </p:sp>
      <p:pic>
        <p:nvPicPr>
          <p:cNvPr id="2" name="Picture 1"/>
          <p:cNvPicPr>
            <a:picLocks noChangeAspect="1"/>
          </p:cNvPicPr>
          <p:nvPr/>
        </p:nvPicPr>
        <p:blipFill>
          <a:blip r:embed="rId4"/>
          <a:stretch>
            <a:fillRect/>
          </a:stretch>
        </p:blipFill>
        <p:spPr>
          <a:xfrm>
            <a:off x="5237019" y="1100419"/>
            <a:ext cx="2539730" cy="2747586"/>
          </a:xfrm>
          <a:prstGeom prst="rect">
            <a:avLst/>
          </a:prstGeom>
        </p:spPr>
      </p:pic>
      <p:pic>
        <p:nvPicPr>
          <p:cNvPr id="18" name="Picture 17"/>
          <p:cNvPicPr>
            <a:picLocks noChangeAspect="1"/>
          </p:cNvPicPr>
          <p:nvPr/>
        </p:nvPicPr>
        <p:blipFill>
          <a:blip r:embed="rId5"/>
          <a:stretch>
            <a:fillRect/>
          </a:stretch>
        </p:blipFill>
        <p:spPr>
          <a:xfrm>
            <a:off x="4178927" y="3931810"/>
            <a:ext cx="4651651" cy="2316681"/>
          </a:xfrm>
          <a:prstGeom prst="rect">
            <a:avLst/>
          </a:prstGeom>
        </p:spPr>
      </p:pic>
    </p:spTree>
    <p:extLst>
      <p:ext uri="{BB962C8B-B14F-4D97-AF65-F5344CB8AC3E}">
        <p14:creationId xmlns:p14="http://schemas.microsoft.com/office/powerpoint/2010/main" val="204765713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2307" y="1471227"/>
            <a:ext cx="3875373" cy="4507605"/>
          </a:xfrm>
        </p:spPr>
        <p:txBody>
          <a:bodyPr>
            <a:normAutofit/>
          </a:bodyPr>
          <a:lstStyle/>
          <a:p>
            <a:pPr>
              <a:buFont typeface="Wingdings" panose="05000000000000000000" pitchFamily="2" charset="2"/>
              <a:buChar char="§"/>
            </a:pPr>
            <a:r>
              <a:rPr lang="en-US" sz="3200" dirty="0" smtClean="0"/>
              <a:t>  Investigation lead to a series of novel non-invasive techniques for coil QC post HT</a:t>
            </a:r>
          </a:p>
          <a:p>
            <a:pPr lvl="1">
              <a:buFont typeface="Wingdings" panose="05000000000000000000" pitchFamily="2" charset="2"/>
              <a:buChar char="§"/>
            </a:pPr>
            <a:r>
              <a:rPr lang="en-US" sz="2800" dirty="0" smtClean="0"/>
              <a:t>A. Secondary Ion Mass Spectrometry (SIMS)</a:t>
            </a:r>
          </a:p>
          <a:p>
            <a:pPr lvl="1">
              <a:buFont typeface="Wingdings" panose="05000000000000000000" pitchFamily="2" charset="2"/>
              <a:buChar char="§"/>
            </a:pPr>
            <a:r>
              <a:rPr lang="en-US" sz="2800" dirty="0" smtClean="0"/>
              <a:t>B. Diamond Wire Saw</a:t>
            </a:r>
          </a:p>
          <a:p>
            <a:pPr lvl="1">
              <a:buFont typeface="Wingdings" panose="05000000000000000000" pitchFamily="2" charset="2"/>
              <a:buChar char="§"/>
            </a:pPr>
            <a:r>
              <a:rPr lang="en-US" sz="2800" dirty="0" smtClean="0"/>
              <a:t>C. SEM and Optical Imaging: ImageJ®</a:t>
            </a:r>
          </a:p>
          <a:p>
            <a:pPr lvl="1">
              <a:buFont typeface="Wingdings" panose="05000000000000000000" pitchFamily="2" charset="2"/>
              <a:buChar char="§"/>
            </a:pPr>
            <a:endParaRPr lang="en-US" sz="2800" dirty="0"/>
          </a:p>
        </p:txBody>
      </p:sp>
      <p:sp>
        <p:nvSpPr>
          <p:cNvPr id="4" name="Slide Number Placeholder 3"/>
          <p:cNvSpPr>
            <a:spLocks noGrp="1"/>
          </p:cNvSpPr>
          <p:nvPr>
            <p:ph type="sldNum" sz="quarter" idx="12"/>
          </p:nvPr>
        </p:nvSpPr>
        <p:spPr/>
        <p:txBody>
          <a:bodyPr/>
          <a:lstStyle/>
          <a:p>
            <a:fld id="{99F37086-123D-4DED-9642-831E27CA9342}" type="slidenum">
              <a:rPr lang="en-US"/>
              <a:pPr/>
              <a:t>24</a:t>
            </a:fld>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10:52 PM</a:t>
            </a:fld>
            <a:endParaRPr lang="en-US" dirty="0"/>
          </a:p>
        </p:txBody>
      </p:sp>
      <p:sp>
        <p:nvSpPr>
          <p:cNvPr id="7" name="Title 1"/>
          <p:cNvSpPr txBox="1">
            <a:spLocks/>
          </p:cNvSpPr>
          <p:nvPr/>
        </p:nvSpPr>
        <p:spPr>
          <a:xfrm>
            <a:off x="0" y="0"/>
            <a:ext cx="9143999" cy="9947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smtClean="0">
                <a:solidFill>
                  <a:schemeClr val="bg2">
                    <a:lumMod val="25000"/>
                  </a:schemeClr>
                </a:solidFill>
              </a:rPr>
              <a:t>1. TAMU3a Analysis</a:t>
            </a:r>
            <a:endParaRPr lang="en-US" sz="4800" b="1" dirty="0">
              <a:solidFill>
                <a:schemeClr val="bg2">
                  <a:lumMod val="25000"/>
                </a:schemeClr>
              </a:solidFill>
            </a:endParaRPr>
          </a:p>
        </p:txBody>
      </p:sp>
      <p:pic>
        <p:nvPicPr>
          <p:cNvPr id="17" name="Picture 16"/>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246369" y="0"/>
            <a:ext cx="3897630" cy="6268562"/>
          </a:xfrm>
          <a:prstGeom prst="rect">
            <a:avLst/>
          </a:prstGeom>
        </p:spPr>
      </p:pic>
    </p:spTree>
    <p:extLst>
      <p:ext uri="{BB962C8B-B14F-4D97-AF65-F5344CB8AC3E}">
        <p14:creationId xmlns:p14="http://schemas.microsoft.com/office/powerpoint/2010/main" val="197387572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2307" y="1471227"/>
            <a:ext cx="3875373" cy="4507605"/>
          </a:xfrm>
        </p:spPr>
        <p:txBody>
          <a:bodyPr>
            <a:noAutofit/>
          </a:bodyPr>
          <a:lstStyle/>
          <a:p>
            <a:pPr>
              <a:buFont typeface="Wingdings" panose="05000000000000000000" pitchFamily="2" charset="2"/>
              <a:buChar char="§"/>
            </a:pPr>
            <a:r>
              <a:rPr lang="en-US" sz="2800" dirty="0" smtClean="0"/>
              <a:t>  Investigation lead to a series of novel non-invasive techniques for coil QC post HT</a:t>
            </a:r>
          </a:p>
          <a:p>
            <a:pPr lvl="1">
              <a:buFont typeface="Wingdings" panose="05000000000000000000" pitchFamily="2" charset="2"/>
              <a:buChar char="§"/>
            </a:pPr>
            <a:r>
              <a:rPr lang="en-US" sz="2400" dirty="0" smtClean="0"/>
              <a:t>A. Secondary Ion Mass Spectrometry (SIMS) </a:t>
            </a:r>
          </a:p>
          <a:p>
            <a:pPr lvl="1">
              <a:buFont typeface="Wingdings" panose="05000000000000000000" pitchFamily="2" charset="2"/>
              <a:buChar char="§"/>
            </a:pPr>
            <a:r>
              <a:rPr lang="en-US" sz="2400" dirty="0" smtClean="0"/>
              <a:t>B. Diamond Wire Saw </a:t>
            </a:r>
          </a:p>
          <a:p>
            <a:pPr lvl="1">
              <a:buFont typeface="Wingdings" panose="05000000000000000000" pitchFamily="2" charset="2"/>
              <a:buChar char="§"/>
            </a:pPr>
            <a:r>
              <a:rPr lang="en-US" sz="2400" dirty="0" smtClean="0"/>
              <a:t>C. SEM and Optical Imaging: ImageJ® </a:t>
            </a:r>
          </a:p>
          <a:p>
            <a:pPr lvl="1">
              <a:buFont typeface="Wingdings" panose="05000000000000000000" pitchFamily="2" charset="2"/>
              <a:buChar char="§"/>
            </a:pPr>
            <a:r>
              <a:rPr lang="en-US" sz="3200" dirty="0" smtClean="0"/>
              <a:t>D. Small short sample test</a:t>
            </a:r>
          </a:p>
          <a:p>
            <a:pPr lvl="1">
              <a:buFont typeface="Wingdings" panose="05000000000000000000" pitchFamily="2" charset="2"/>
              <a:buChar char="§"/>
            </a:pPr>
            <a:endParaRPr lang="en-US" sz="2400" dirty="0" smtClean="0"/>
          </a:p>
          <a:p>
            <a:pPr lvl="1">
              <a:buFont typeface="Wingdings" panose="05000000000000000000" pitchFamily="2" charset="2"/>
              <a:buChar char="§"/>
            </a:pPr>
            <a:endParaRPr lang="en-US" sz="2400" dirty="0" smtClean="0"/>
          </a:p>
          <a:p>
            <a:pPr lvl="1">
              <a:buFont typeface="Wingdings" panose="05000000000000000000" pitchFamily="2" charset="2"/>
              <a:buChar char="§"/>
            </a:pPr>
            <a:endParaRPr lang="en-US" sz="2400" dirty="0"/>
          </a:p>
        </p:txBody>
      </p:sp>
      <p:sp>
        <p:nvSpPr>
          <p:cNvPr id="4" name="Slide Number Placeholder 3"/>
          <p:cNvSpPr>
            <a:spLocks noGrp="1"/>
          </p:cNvSpPr>
          <p:nvPr>
            <p:ph type="sldNum" sz="quarter" idx="12"/>
          </p:nvPr>
        </p:nvSpPr>
        <p:spPr/>
        <p:txBody>
          <a:bodyPr/>
          <a:lstStyle/>
          <a:p>
            <a:fld id="{99F37086-123D-4DED-9642-831E27CA9342}" type="slidenum">
              <a:rPr lang="en-US"/>
              <a:pPr/>
              <a:t>25</a:t>
            </a:fld>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10:52 PM</a:t>
            </a:fld>
            <a:endParaRPr lang="en-US" dirty="0"/>
          </a:p>
        </p:txBody>
      </p:sp>
      <p:sp>
        <p:nvSpPr>
          <p:cNvPr id="7" name="Title 1"/>
          <p:cNvSpPr txBox="1">
            <a:spLocks/>
          </p:cNvSpPr>
          <p:nvPr/>
        </p:nvSpPr>
        <p:spPr>
          <a:xfrm>
            <a:off x="0" y="0"/>
            <a:ext cx="9143999" cy="9947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smtClean="0">
                <a:solidFill>
                  <a:schemeClr val="bg2">
                    <a:lumMod val="25000"/>
                  </a:schemeClr>
                </a:solidFill>
              </a:rPr>
              <a:t>1. TAMU3a </a:t>
            </a:r>
            <a:r>
              <a:rPr lang="en-US" sz="4800" b="1" dirty="0" smtClean="0">
                <a:solidFill>
                  <a:schemeClr val="bg2">
                    <a:lumMod val="25000"/>
                  </a:schemeClr>
                </a:solidFill>
              </a:rPr>
              <a:t>Failed Coil Analysis</a:t>
            </a:r>
            <a:endParaRPr lang="en-US" sz="4800" b="1" dirty="0">
              <a:solidFill>
                <a:schemeClr val="bg2">
                  <a:lumMod val="25000"/>
                </a:schemeClr>
              </a:solidFill>
            </a:endParaRPr>
          </a:p>
        </p:txBody>
      </p:sp>
      <p:pic>
        <p:nvPicPr>
          <p:cNvPr id="6" name="Picture 5"/>
          <p:cNvPicPr>
            <a:picLocks noChangeAspect="1"/>
          </p:cNvPicPr>
          <p:nvPr/>
        </p:nvPicPr>
        <p:blipFill>
          <a:blip r:embed="rId4"/>
          <a:stretch>
            <a:fillRect/>
          </a:stretch>
        </p:blipFill>
        <p:spPr>
          <a:xfrm>
            <a:off x="4608681" y="3960236"/>
            <a:ext cx="4059627" cy="2123328"/>
          </a:xfrm>
          <a:prstGeom prst="rect">
            <a:avLst/>
          </a:prstGeom>
        </p:spPr>
      </p:pic>
      <p:pic>
        <p:nvPicPr>
          <p:cNvPr id="8" name="Picture 7"/>
          <p:cNvPicPr>
            <a:picLocks noChangeAspect="1"/>
          </p:cNvPicPr>
          <p:nvPr/>
        </p:nvPicPr>
        <p:blipFill>
          <a:blip r:embed="rId5"/>
          <a:stretch>
            <a:fillRect/>
          </a:stretch>
        </p:blipFill>
        <p:spPr>
          <a:xfrm>
            <a:off x="4608681" y="1960574"/>
            <a:ext cx="4059627" cy="1548435"/>
          </a:xfrm>
          <a:prstGeom prst="rect">
            <a:avLst/>
          </a:prstGeom>
        </p:spPr>
      </p:pic>
    </p:spTree>
    <p:extLst>
      <p:ext uri="{BB962C8B-B14F-4D97-AF65-F5344CB8AC3E}">
        <p14:creationId xmlns:p14="http://schemas.microsoft.com/office/powerpoint/2010/main" val="98860191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687" y="1201109"/>
            <a:ext cx="2176423" cy="5047841"/>
          </a:xfrm>
        </p:spPr>
        <p:txBody>
          <a:bodyPr>
            <a:normAutofit/>
          </a:bodyPr>
          <a:lstStyle/>
          <a:p>
            <a:pPr>
              <a:buFont typeface="Wingdings" panose="05000000000000000000" pitchFamily="2" charset="2"/>
              <a:buChar char="§"/>
            </a:pPr>
            <a:r>
              <a:rPr lang="en-US" dirty="0" smtClean="0"/>
              <a:t> I-V curve for 2</a:t>
            </a:r>
            <a:r>
              <a:rPr lang="en-US" baseline="30000" dirty="0" smtClean="0"/>
              <a:t>nd</a:t>
            </a:r>
            <a:r>
              <a:rPr lang="en-US" dirty="0" smtClean="0"/>
              <a:t> cut inch</a:t>
            </a:r>
          </a:p>
          <a:p>
            <a:pPr>
              <a:buFont typeface="Wingdings" panose="05000000000000000000" pitchFamily="2" charset="2"/>
              <a:buChar char="§"/>
            </a:pPr>
            <a:r>
              <a:rPr lang="en-US" dirty="0"/>
              <a:t> </a:t>
            </a:r>
            <a:r>
              <a:rPr lang="en-US" dirty="0" smtClean="0"/>
              <a:t>R w/o supercurrent = 9 to 15 µOhm</a:t>
            </a:r>
          </a:p>
          <a:p>
            <a:pPr>
              <a:buFont typeface="Wingdings" panose="05000000000000000000" pitchFamily="2" charset="2"/>
              <a:buChar char="§"/>
            </a:pPr>
            <a:r>
              <a:rPr lang="en-US" dirty="0"/>
              <a:t> </a:t>
            </a:r>
            <a:r>
              <a:rPr lang="en-US" dirty="0" smtClean="0"/>
              <a:t>No supercurrent in outer cable samples</a:t>
            </a:r>
          </a:p>
          <a:p>
            <a:pPr>
              <a:buFont typeface="Wingdings" panose="05000000000000000000" pitchFamily="2" charset="2"/>
              <a:buChar char="§"/>
            </a:pPr>
            <a:r>
              <a:rPr lang="en-US" dirty="0" smtClean="0"/>
              <a:t> Deemed irresponsible to continue the production of TAMU3a</a:t>
            </a:r>
          </a:p>
          <a:p>
            <a:pPr>
              <a:buFont typeface="Wingdings" panose="05000000000000000000" pitchFamily="2" charset="2"/>
              <a:buChar char="§"/>
            </a:pPr>
            <a:r>
              <a:rPr lang="en-US" dirty="0" smtClean="0"/>
              <a:t> Cost 1 year of lost progress!!!</a:t>
            </a:r>
            <a:endParaRPr lang="en-US" dirty="0"/>
          </a:p>
        </p:txBody>
      </p:sp>
      <p:sp>
        <p:nvSpPr>
          <p:cNvPr id="4" name="Slide Number Placeholder 3"/>
          <p:cNvSpPr>
            <a:spLocks noGrp="1"/>
          </p:cNvSpPr>
          <p:nvPr>
            <p:ph type="sldNum" sz="quarter" idx="12"/>
          </p:nvPr>
        </p:nvSpPr>
        <p:spPr/>
        <p:txBody>
          <a:bodyPr/>
          <a:lstStyle/>
          <a:p>
            <a:fld id="{99F37086-123D-4DED-9642-831E27CA9342}" type="slidenum">
              <a:rPr lang="en-US"/>
              <a:pPr/>
              <a:t>26</a:t>
            </a:fld>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10:52 PM</a:t>
            </a:fld>
            <a:endParaRPr lang="en-US" dirty="0"/>
          </a:p>
        </p:txBody>
      </p:sp>
      <p:sp>
        <p:nvSpPr>
          <p:cNvPr id="7" name="Title 1"/>
          <p:cNvSpPr txBox="1">
            <a:spLocks/>
          </p:cNvSpPr>
          <p:nvPr/>
        </p:nvSpPr>
        <p:spPr>
          <a:xfrm>
            <a:off x="0" y="0"/>
            <a:ext cx="9143999" cy="9947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smtClean="0">
                <a:solidFill>
                  <a:schemeClr val="bg2">
                    <a:lumMod val="25000"/>
                  </a:schemeClr>
                </a:solidFill>
              </a:rPr>
              <a:t>1. Results - TAMU3a Analysis</a:t>
            </a:r>
            <a:endParaRPr lang="en-US" sz="4800" b="1" dirty="0">
              <a:solidFill>
                <a:schemeClr val="bg2">
                  <a:lumMod val="25000"/>
                </a:schemeClr>
              </a:solidFill>
            </a:endParaRPr>
          </a:p>
        </p:txBody>
      </p:sp>
      <p:pic>
        <p:nvPicPr>
          <p:cNvPr id="6" name="Picture 5"/>
          <p:cNvPicPr>
            <a:picLocks noChangeAspect="1"/>
          </p:cNvPicPr>
          <p:nvPr/>
        </p:nvPicPr>
        <p:blipFill>
          <a:blip r:embed="rId4"/>
          <a:stretch>
            <a:fillRect/>
          </a:stretch>
        </p:blipFill>
        <p:spPr>
          <a:xfrm>
            <a:off x="2352221" y="1023696"/>
            <a:ext cx="6791779" cy="5054793"/>
          </a:xfrm>
          <a:prstGeom prst="rect">
            <a:avLst/>
          </a:prstGeom>
        </p:spPr>
      </p:pic>
    </p:spTree>
    <p:extLst>
      <p:ext uri="{BB962C8B-B14F-4D97-AF65-F5344CB8AC3E}">
        <p14:creationId xmlns:p14="http://schemas.microsoft.com/office/powerpoint/2010/main" val="62230117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32998" y="1799845"/>
            <a:ext cx="5264882" cy="3850369"/>
          </a:xfrm>
        </p:spPr>
        <p:txBody>
          <a:bodyPr>
            <a:normAutofit/>
          </a:bodyPr>
          <a:lstStyle/>
          <a:p>
            <a:pPr>
              <a:buFont typeface="Wingdings" panose="05000000000000000000" pitchFamily="2" charset="2"/>
              <a:buChar char="§"/>
            </a:pPr>
            <a:r>
              <a:rPr lang="en-US" sz="2800" dirty="0" smtClean="0"/>
              <a:t>  </a:t>
            </a:r>
            <a:r>
              <a:rPr lang="en-US" sz="2800" b="1" dirty="0" smtClean="0"/>
              <a:t>Coil</a:t>
            </a:r>
            <a:r>
              <a:rPr lang="en-US" sz="2800" dirty="0" smtClean="0"/>
              <a:t> Resistance per length</a:t>
            </a:r>
          </a:p>
          <a:p>
            <a:pPr lvl="1">
              <a:buFont typeface="Wingdings" panose="05000000000000000000" pitchFamily="2" charset="2"/>
              <a:buChar char="§"/>
            </a:pPr>
            <a:r>
              <a:rPr lang="en-US" sz="2600" dirty="0" smtClean="0"/>
              <a:t>ImageJ® VS Measured</a:t>
            </a:r>
          </a:p>
          <a:p>
            <a:pPr marL="0" indent="0">
              <a:buNone/>
            </a:pPr>
            <a:endParaRPr lang="en-US" sz="2800" dirty="0" smtClean="0"/>
          </a:p>
          <a:p>
            <a:pPr>
              <a:buFont typeface="Wingdings" panose="05000000000000000000" pitchFamily="2" charset="2"/>
              <a:buChar char="§"/>
            </a:pPr>
            <a:r>
              <a:rPr lang="en-US" sz="2800" dirty="0" smtClean="0"/>
              <a:t>  Resistance to </a:t>
            </a:r>
            <a:r>
              <a:rPr lang="en-US" sz="2800" b="1" dirty="0" smtClean="0"/>
              <a:t>Ground</a:t>
            </a:r>
          </a:p>
          <a:p>
            <a:pPr lvl="1">
              <a:buFont typeface="Wingdings" panose="05000000000000000000" pitchFamily="2" charset="2"/>
              <a:buChar char="§"/>
            </a:pPr>
            <a:r>
              <a:rPr lang="en-US" sz="2600" dirty="0" smtClean="0"/>
              <a:t>While winding and Impregnation</a:t>
            </a:r>
            <a:endParaRPr lang="en-US" sz="2600" dirty="0"/>
          </a:p>
        </p:txBody>
      </p:sp>
      <p:sp>
        <p:nvSpPr>
          <p:cNvPr id="4" name="Slide Number Placeholder 3"/>
          <p:cNvSpPr>
            <a:spLocks noGrp="1"/>
          </p:cNvSpPr>
          <p:nvPr>
            <p:ph type="sldNum" sz="quarter" idx="12"/>
          </p:nvPr>
        </p:nvSpPr>
        <p:spPr/>
        <p:txBody>
          <a:bodyPr/>
          <a:lstStyle/>
          <a:p>
            <a:fld id="{99F37086-123D-4DED-9642-831E27CA9342}" type="slidenum">
              <a:rPr lang="en-US"/>
              <a:pPr/>
              <a:t>27</a:t>
            </a:fld>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10:52 PM</a:t>
            </a:fld>
            <a:endParaRPr lang="en-US" dirty="0"/>
          </a:p>
        </p:txBody>
      </p:sp>
      <p:sp>
        <p:nvSpPr>
          <p:cNvPr id="7" name="Title 1"/>
          <p:cNvSpPr txBox="1">
            <a:spLocks/>
          </p:cNvSpPr>
          <p:nvPr/>
        </p:nvSpPr>
        <p:spPr>
          <a:xfrm>
            <a:off x="0" y="0"/>
            <a:ext cx="9143999" cy="9947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smtClean="0">
                <a:solidFill>
                  <a:schemeClr val="bg2">
                    <a:lumMod val="25000"/>
                  </a:schemeClr>
                </a:solidFill>
              </a:rPr>
              <a:t>2. Electrical Tests</a:t>
            </a:r>
            <a:endParaRPr lang="en-US" sz="4800" b="1" dirty="0">
              <a:solidFill>
                <a:schemeClr val="bg2">
                  <a:lumMod val="25000"/>
                </a:schemeClr>
              </a:solidFill>
            </a:endParaRPr>
          </a:p>
        </p:txBody>
      </p:sp>
    </p:spTree>
    <p:extLst>
      <p:ext uri="{BB962C8B-B14F-4D97-AF65-F5344CB8AC3E}">
        <p14:creationId xmlns:p14="http://schemas.microsoft.com/office/powerpoint/2010/main" val="39015302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9F37086-123D-4DED-9642-831E27CA9342}" type="slidenum">
              <a:rPr lang="en-US"/>
              <a:pPr/>
              <a:t>28</a:t>
            </a:fld>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10:52 PM</a:t>
            </a:fld>
            <a:endParaRPr lang="en-US" dirty="0"/>
          </a:p>
        </p:txBody>
      </p:sp>
      <p:sp>
        <p:nvSpPr>
          <p:cNvPr id="7" name="Title 1"/>
          <p:cNvSpPr txBox="1">
            <a:spLocks/>
          </p:cNvSpPr>
          <p:nvPr/>
        </p:nvSpPr>
        <p:spPr>
          <a:xfrm>
            <a:off x="0" y="0"/>
            <a:ext cx="9143999" cy="9947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smtClean="0">
                <a:solidFill>
                  <a:schemeClr val="bg2">
                    <a:lumMod val="25000"/>
                  </a:schemeClr>
                </a:solidFill>
              </a:rPr>
              <a:t>2. Results - </a:t>
            </a:r>
            <a:r>
              <a:rPr lang="en-US" sz="5400" b="1" dirty="0" smtClean="0">
                <a:solidFill>
                  <a:schemeClr val="bg2">
                    <a:lumMod val="25000"/>
                  </a:schemeClr>
                </a:solidFill>
              </a:rPr>
              <a:t>Coil </a:t>
            </a:r>
            <a:r>
              <a:rPr lang="en-US" sz="4800" b="1" dirty="0" smtClean="0">
                <a:solidFill>
                  <a:schemeClr val="bg2">
                    <a:lumMod val="25000"/>
                  </a:schemeClr>
                </a:solidFill>
              </a:rPr>
              <a:t>Resistance</a:t>
            </a:r>
            <a:endParaRPr lang="en-US" sz="4800" b="1" dirty="0">
              <a:solidFill>
                <a:schemeClr val="bg2">
                  <a:lumMod val="25000"/>
                </a:schemeClr>
              </a:solidFill>
            </a:endParaRPr>
          </a:p>
        </p:txBody>
      </p:sp>
      <p:pic>
        <p:nvPicPr>
          <p:cNvPr id="8" name="Picture 7" descr="C:\Users\Trey\Desktop\Trey's Files\Photos_2013_6_3\3-Coil 'C'\19-LeakedTin\IMG_5212.jpg"/>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bwMode="auto">
          <a:xfrm>
            <a:off x="5006340" y="1084579"/>
            <a:ext cx="4140422" cy="1124277"/>
          </a:xfrm>
          <a:prstGeom prst="rect">
            <a:avLst/>
          </a:prstGeom>
          <a:noFill/>
          <a:ln>
            <a:noFill/>
          </a:ln>
          <a:extLst>
            <a:ext uri="{53640926-AAD7-44D8-BBD7-CCE9431645EC}">
              <a14:shadowObscured xmlns:a14="http://schemas.microsoft.com/office/drawing/2010/main"/>
            </a:ext>
          </a:extLst>
        </p:spPr>
      </p:pic>
      <p:pic>
        <p:nvPicPr>
          <p:cNvPr id="9" name="Picture 8"/>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bwMode="auto">
          <a:xfrm>
            <a:off x="5006339" y="2320200"/>
            <a:ext cx="4139041" cy="1004966"/>
          </a:xfrm>
          <a:prstGeom prst="rect">
            <a:avLst/>
          </a:prstGeom>
          <a:noFill/>
        </p:spPr>
      </p:pic>
      <p:pic>
        <p:nvPicPr>
          <p:cNvPr id="6" name="Picture 5"/>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75798" y="1115127"/>
            <a:ext cx="4114800" cy="2065243"/>
          </a:xfrm>
          <a:prstGeom prst="rect">
            <a:avLst/>
          </a:prstGeom>
        </p:spPr>
      </p:pic>
      <p:graphicFrame>
        <p:nvGraphicFramePr>
          <p:cNvPr id="10" name="Chart 9"/>
          <p:cNvGraphicFramePr/>
          <p:nvPr>
            <p:extLst>
              <p:ext uri="{D42A27DB-BD31-4B8C-83A1-F6EECF244321}">
                <p14:modId xmlns:p14="http://schemas.microsoft.com/office/powerpoint/2010/main" val="85251891"/>
              </p:ext>
            </p:extLst>
          </p:nvPr>
        </p:nvGraphicFramePr>
        <p:xfrm>
          <a:off x="0" y="3300710"/>
          <a:ext cx="4571999" cy="2976434"/>
        </p:xfrm>
        <a:graphic>
          <a:graphicData uri="http://schemas.openxmlformats.org/drawingml/2006/chart">
            <c:chart xmlns:c="http://schemas.openxmlformats.org/drawingml/2006/chart" xmlns:r="http://schemas.openxmlformats.org/officeDocument/2006/relationships" r:id="rId7"/>
          </a:graphicData>
        </a:graphic>
      </p:graphicFrame>
      <p:graphicFrame>
        <p:nvGraphicFramePr>
          <p:cNvPr id="11" name="Chart 10"/>
          <p:cNvGraphicFramePr/>
          <p:nvPr>
            <p:extLst>
              <p:ext uri="{D42A27DB-BD31-4B8C-83A1-F6EECF244321}">
                <p14:modId xmlns:p14="http://schemas.microsoft.com/office/powerpoint/2010/main" val="2976681517"/>
              </p:ext>
            </p:extLst>
          </p:nvPr>
        </p:nvGraphicFramePr>
        <p:xfrm>
          <a:off x="4653200" y="3303270"/>
          <a:ext cx="4490800" cy="3031759"/>
        </p:xfrm>
        <a:graphic>
          <a:graphicData uri="http://schemas.openxmlformats.org/drawingml/2006/chart">
            <c:chart xmlns:c="http://schemas.openxmlformats.org/drawingml/2006/chart" xmlns:r="http://schemas.openxmlformats.org/officeDocument/2006/relationships" r:id="rId8"/>
          </a:graphicData>
        </a:graphic>
      </p:graphicFrame>
      <p:sp>
        <p:nvSpPr>
          <p:cNvPr id="2" name="Content Placeholder 1"/>
          <p:cNvSpPr>
            <a:spLocks noGrp="1"/>
          </p:cNvSpPr>
          <p:nvPr>
            <p:ph idx="1"/>
          </p:nvPr>
        </p:nvSpPr>
        <p:spPr>
          <a:xfrm>
            <a:off x="2804286" y="3404447"/>
            <a:ext cx="1914622" cy="641164"/>
          </a:xfrm>
        </p:spPr>
        <p:txBody>
          <a:bodyPr/>
          <a:lstStyle/>
          <a:p>
            <a:pPr>
              <a:buFont typeface="Wingdings" panose="05000000000000000000" pitchFamily="2" charset="2"/>
              <a:buChar char="§"/>
            </a:pPr>
            <a:r>
              <a:rPr lang="en-US" dirty="0" smtClean="0"/>
              <a:t> TAMU3b</a:t>
            </a:r>
            <a:endParaRPr lang="en-US" dirty="0"/>
          </a:p>
        </p:txBody>
      </p:sp>
      <p:sp>
        <p:nvSpPr>
          <p:cNvPr id="12" name="Content Placeholder 1"/>
          <p:cNvSpPr txBox="1">
            <a:spLocks/>
          </p:cNvSpPr>
          <p:nvPr/>
        </p:nvSpPr>
        <p:spPr>
          <a:xfrm>
            <a:off x="7448676" y="3404447"/>
            <a:ext cx="1570635" cy="64116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dirty="0" smtClean="0"/>
              <a:t> TAMU3c</a:t>
            </a:r>
            <a:endParaRPr lang="en-US" dirty="0"/>
          </a:p>
        </p:txBody>
      </p:sp>
    </p:spTree>
    <p:extLst>
      <p:ext uri="{BB962C8B-B14F-4D97-AF65-F5344CB8AC3E}">
        <p14:creationId xmlns:p14="http://schemas.microsoft.com/office/powerpoint/2010/main" val="3454468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9F37086-123D-4DED-9642-831E27CA9342}" type="slidenum">
              <a:rPr lang="en-US"/>
              <a:pPr/>
              <a:t>29</a:t>
            </a:fld>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10:52 PM</a:t>
            </a:fld>
            <a:endParaRPr lang="en-US" dirty="0"/>
          </a:p>
        </p:txBody>
      </p:sp>
      <p:sp>
        <p:nvSpPr>
          <p:cNvPr id="7" name="Title 1"/>
          <p:cNvSpPr txBox="1">
            <a:spLocks/>
          </p:cNvSpPr>
          <p:nvPr/>
        </p:nvSpPr>
        <p:spPr>
          <a:xfrm>
            <a:off x="0" y="0"/>
            <a:ext cx="9143999" cy="9947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smtClean="0">
                <a:solidFill>
                  <a:schemeClr val="bg2">
                    <a:lumMod val="25000"/>
                  </a:schemeClr>
                </a:solidFill>
              </a:rPr>
              <a:t>2. Results - </a:t>
            </a:r>
            <a:r>
              <a:rPr lang="en-US" sz="5400" b="1" dirty="0" smtClean="0">
                <a:solidFill>
                  <a:schemeClr val="bg2">
                    <a:lumMod val="25000"/>
                  </a:schemeClr>
                </a:solidFill>
              </a:rPr>
              <a:t>Coil </a:t>
            </a:r>
            <a:r>
              <a:rPr lang="en-US" sz="4800" b="1" dirty="0" smtClean="0">
                <a:solidFill>
                  <a:schemeClr val="bg2">
                    <a:lumMod val="25000"/>
                  </a:schemeClr>
                </a:solidFill>
              </a:rPr>
              <a:t>Resistance</a:t>
            </a:r>
            <a:endParaRPr lang="en-US" sz="4800" b="1" dirty="0">
              <a:solidFill>
                <a:schemeClr val="bg2">
                  <a:lumMod val="25000"/>
                </a:schemeClr>
              </a:solidFill>
            </a:endParaRPr>
          </a:p>
        </p:txBody>
      </p:sp>
      <p:graphicFrame>
        <p:nvGraphicFramePr>
          <p:cNvPr id="10" name="Chart 9"/>
          <p:cNvGraphicFramePr/>
          <p:nvPr>
            <p:extLst>
              <p:ext uri="{D42A27DB-BD31-4B8C-83A1-F6EECF244321}">
                <p14:modId xmlns:p14="http://schemas.microsoft.com/office/powerpoint/2010/main" val="1573045878"/>
              </p:ext>
            </p:extLst>
          </p:nvPr>
        </p:nvGraphicFramePr>
        <p:xfrm>
          <a:off x="0" y="2521527"/>
          <a:ext cx="4571999" cy="3755617"/>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1" name="Chart 10"/>
          <p:cNvGraphicFramePr/>
          <p:nvPr>
            <p:extLst>
              <p:ext uri="{D42A27DB-BD31-4B8C-83A1-F6EECF244321}">
                <p14:modId xmlns:p14="http://schemas.microsoft.com/office/powerpoint/2010/main" val="1700377622"/>
              </p:ext>
            </p:extLst>
          </p:nvPr>
        </p:nvGraphicFramePr>
        <p:xfrm>
          <a:off x="4653200" y="2521528"/>
          <a:ext cx="4490800" cy="3813502"/>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3" name="Table 2"/>
          <p:cNvGraphicFramePr>
            <a:graphicFrameLocks noGrp="1"/>
          </p:cNvGraphicFramePr>
          <p:nvPr>
            <p:extLst>
              <p:ext uri="{D42A27DB-BD31-4B8C-83A1-F6EECF244321}">
                <p14:modId xmlns:p14="http://schemas.microsoft.com/office/powerpoint/2010/main" val="1938067943"/>
              </p:ext>
            </p:extLst>
          </p:nvPr>
        </p:nvGraphicFramePr>
        <p:xfrm>
          <a:off x="486632" y="1394765"/>
          <a:ext cx="2308649" cy="994888"/>
        </p:xfrm>
        <a:graphic>
          <a:graphicData uri="http://schemas.openxmlformats.org/drawingml/2006/table">
            <a:tbl>
              <a:tblPr/>
              <a:tblGrid>
                <a:gridCol w="881591"/>
                <a:gridCol w="713529"/>
                <a:gridCol w="713529"/>
              </a:tblGrid>
              <a:tr h="248722">
                <a:tc rowSpan="2">
                  <a:txBody>
                    <a:bodyPr/>
                    <a:lstStyle/>
                    <a:p>
                      <a:pPr marL="57150" marR="0" indent="57150">
                        <a:spcBef>
                          <a:spcPts val="0"/>
                        </a:spcBef>
                        <a:spcAft>
                          <a:spcPts val="0"/>
                        </a:spcAft>
                      </a:pPr>
                      <a:r>
                        <a:rPr lang="en-US" sz="1400" dirty="0">
                          <a:effectLst/>
                          <a:latin typeface="Times New Roman" panose="02020603050405020304" pitchFamily="18" charset="0"/>
                          <a:ea typeface="Times New Roman" panose="02020603050405020304" pitchFamily="18" charset="0"/>
                        </a:rPr>
                        <a:t>(</a:t>
                      </a:r>
                      <a:r>
                        <a:rPr lang="en-US" sz="1400" dirty="0" err="1">
                          <a:effectLst/>
                          <a:latin typeface="Times New Roman" panose="02020603050405020304" pitchFamily="18" charset="0"/>
                          <a:ea typeface="Times New Roman" panose="02020603050405020304" pitchFamily="18" charset="0"/>
                        </a:rPr>
                        <a:t>mΩ</a:t>
                      </a:r>
                      <a:r>
                        <a:rPr lang="en-US" sz="1400" dirty="0">
                          <a:effectLst/>
                          <a:latin typeface="Times New Roman" panose="02020603050405020304" pitchFamily="18" charset="0"/>
                          <a:ea typeface="Times New Roman" panose="02020603050405020304" pitchFamily="18" charset="0"/>
                        </a:rPr>
                        <a:t> / m)</a:t>
                      </a:r>
                      <a:endParaRPr lang="en-US" sz="2400" dirty="0">
                        <a:effectLst/>
                        <a:latin typeface="Times New Roman" panose="02020603050405020304" pitchFamily="18" charset="0"/>
                        <a:ea typeface="Times New Roman" panose="02020603050405020304"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spcBef>
                          <a:spcPts val="0"/>
                        </a:spcBef>
                        <a:spcAft>
                          <a:spcPts val="0"/>
                        </a:spcAft>
                      </a:pPr>
                      <a:r>
                        <a:rPr lang="en-US" sz="1400" b="1" dirty="0">
                          <a:effectLst/>
                          <a:latin typeface="Times New Roman" panose="02020603050405020304" pitchFamily="18" charset="0"/>
                          <a:ea typeface="Times New Roman" panose="02020603050405020304" pitchFamily="18" charset="0"/>
                        </a:rPr>
                        <a:t>Measured</a:t>
                      </a:r>
                      <a:endParaRPr lang="en-US" sz="2400" dirty="0">
                        <a:effectLst/>
                        <a:latin typeface="Times New Roman" panose="02020603050405020304" pitchFamily="18" charset="0"/>
                        <a:ea typeface="Times New Roman" panose="02020603050405020304"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en-US"/>
                    </a:p>
                  </a:txBody>
                  <a:tcPr/>
                </a:tc>
              </a:tr>
              <a:tr h="248722">
                <a:tc vMerge="1">
                  <a:txBody>
                    <a:bodyPr/>
                    <a:lstStyle/>
                    <a:p>
                      <a:endParaRPr lang="en-US"/>
                    </a:p>
                  </a:txBody>
                  <a:tcPr/>
                </a:tc>
                <a:tc>
                  <a:txBody>
                    <a:bodyPr/>
                    <a:lstStyle/>
                    <a:p>
                      <a:pPr marL="0" marR="0" algn="ctr">
                        <a:spcBef>
                          <a:spcPts val="0"/>
                        </a:spcBef>
                        <a:spcAft>
                          <a:spcPts val="0"/>
                        </a:spcAft>
                      </a:pPr>
                      <a:r>
                        <a:rPr lang="en-US" sz="1400">
                          <a:effectLst/>
                          <a:latin typeface="Times New Roman" panose="02020603050405020304" pitchFamily="18" charset="0"/>
                          <a:ea typeface="Times New Roman" panose="02020603050405020304" pitchFamily="18" charset="0"/>
                        </a:rPr>
                        <a:t>Inner</a:t>
                      </a:r>
                      <a:endParaRPr lang="en-US" sz="2400">
                        <a:effectLst/>
                        <a:latin typeface="Times New Roman" panose="02020603050405020304" pitchFamily="18" charset="0"/>
                        <a:ea typeface="Times New Roman" panose="02020603050405020304"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a:effectLst/>
                          <a:latin typeface="Times New Roman" panose="02020603050405020304" pitchFamily="18" charset="0"/>
                          <a:ea typeface="Times New Roman" panose="02020603050405020304" pitchFamily="18" charset="0"/>
                        </a:rPr>
                        <a:t>Outer</a:t>
                      </a:r>
                      <a:endParaRPr lang="en-US" sz="2400">
                        <a:effectLst/>
                        <a:latin typeface="Times New Roman" panose="02020603050405020304" pitchFamily="18" charset="0"/>
                        <a:ea typeface="Times New Roman" panose="02020603050405020304"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r>
              <a:tr h="248722">
                <a:tc>
                  <a:txBody>
                    <a:bodyPr/>
                    <a:lstStyle/>
                    <a:p>
                      <a:pPr marL="0" marR="0" indent="114300">
                        <a:spcBef>
                          <a:spcPts val="0"/>
                        </a:spcBef>
                        <a:spcAft>
                          <a:spcPts val="0"/>
                        </a:spcAft>
                      </a:pPr>
                      <a:r>
                        <a:rPr lang="en-US" sz="1400">
                          <a:effectLst/>
                          <a:latin typeface="Times New Roman" panose="02020603050405020304" pitchFamily="18" charset="0"/>
                          <a:ea typeface="Times New Roman" panose="02020603050405020304" pitchFamily="18" charset="0"/>
                        </a:rPr>
                        <a:t>Unreacted</a:t>
                      </a:r>
                      <a:endParaRPr lang="en-US" sz="2400">
                        <a:effectLst/>
                        <a:latin typeface="Times New Roman" panose="02020603050405020304" pitchFamily="18" charset="0"/>
                        <a:ea typeface="Times New Roman" panose="02020603050405020304"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a:effectLst/>
                          <a:latin typeface="Times New Roman" panose="02020603050405020304" pitchFamily="18" charset="0"/>
                          <a:ea typeface="Times New Roman" panose="02020603050405020304" pitchFamily="18" charset="0"/>
                        </a:rPr>
                        <a:t>2.03</a:t>
                      </a:r>
                      <a:endParaRPr lang="en-US" sz="2400">
                        <a:effectLst/>
                        <a:latin typeface="Times New Roman" panose="02020603050405020304" pitchFamily="18" charset="0"/>
                        <a:ea typeface="Times New Roman" panose="02020603050405020304"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dirty="0">
                          <a:effectLst/>
                          <a:latin typeface="Times New Roman" panose="02020603050405020304" pitchFamily="18" charset="0"/>
                          <a:ea typeface="Times New Roman" panose="02020603050405020304" pitchFamily="18" charset="0"/>
                        </a:rPr>
                        <a:t>2.24</a:t>
                      </a:r>
                      <a:endParaRPr lang="en-US" sz="2400" dirty="0">
                        <a:effectLst/>
                        <a:latin typeface="Times New Roman" panose="02020603050405020304" pitchFamily="18" charset="0"/>
                        <a:ea typeface="Times New Roman" panose="02020603050405020304"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r>
              <a:tr h="248722">
                <a:tc>
                  <a:txBody>
                    <a:bodyPr/>
                    <a:lstStyle/>
                    <a:p>
                      <a:pPr marL="0" marR="0" indent="114300">
                        <a:spcBef>
                          <a:spcPts val="0"/>
                        </a:spcBef>
                        <a:spcAft>
                          <a:spcPts val="0"/>
                        </a:spcAft>
                      </a:pPr>
                      <a:r>
                        <a:rPr lang="en-US" sz="1400">
                          <a:effectLst/>
                          <a:latin typeface="Times New Roman" panose="02020603050405020304" pitchFamily="18" charset="0"/>
                          <a:ea typeface="Times New Roman" panose="02020603050405020304" pitchFamily="18" charset="0"/>
                        </a:rPr>
                        <a:t>Reacted</a:t>
                      </a:r>
                      <a:endParaRPr lang="en-US" sz="2400">
                        <a:effectLst/>
                        <a:latin typeface="Times New Roman" panose="02020603050405020304" pitchFamily="18" charset="0"/>
                        <a:ea typeface="Times New Roman" panose="02020603050405020304"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dirty="0">
                          <a:solidFill>
                            <a:srgbClr val="C00000"/>
                          </a:solidFill>
                          <a:effectLst/>
                          <a:latin typeface="Times New Roman" panose="02020603050405020304" pitchFamily="18" charset="0"/>
                          <a:ea typeface="Times New Roman" panose="02020603050405020304" pitchFamily="18" charset="0"/>
                        </a:rPr>
                        <a:t>5.08</a:t>
                      </a:r>
                      <a:endParaRPr lang="en-US" sz="2400" dirty="0">
                        <a:solidFill>
                          <a:srgbClr val="C00000"/>
                        </a:solidFill>
                        <a:effectLst/>
                        <a:latin typeface="Times New Roman" panose="02020603050405020304" pitchFamily="18" charset="0"/>
                        <a:ea typeface="Times New Roman" panose="02020603050405020304"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solidFill>
                            <a:srgbClr val="C00000"/>
                          </a:solidFill>
                          <a:effectLst/>
                          <a:latin typeface="Times New Roman" panose="02020603050405020304" pitchFamily="18" charset="0"/>
                          <a:ea typeface="Times New Roman" panose="02020603050405020304" pitchFamily="18" charset="0"/>
                        </a:rPr>
                        <a:t>3.80</a:t>
                      </a:r>
                      <a:endParaRPr lang="en-US" sz="2400" b="1" dirty="0">
                        <a:solidFill>
                          <a:srgbClr val="C00000"/>
                        </a:solidFill>
                        <a:effectLst/>
                        <a:latin typeface="Times New Roman" panose="02020603050405020304" pitchFamily="18" charset="0"/>
                        <a:ea typeface="Times New Roman" panose="02020603050405020304"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13" name="Content Placeholder 1"/>
          <p:cNvSpPr txBox="1">
            <a:spLocks/>
          </p:cNvSpPr>
          <p:nvPr/>
        </p:nvSpPr>
        <p:spPr>
          <a:xfrm>
            <a:off x="4174613" y="994787"/>
            <a:ext cx="1737122" cy="518797"/>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dirty="0" smtClean="0"/>
              <a:t> ImageJ®</a:t>
            </a:r>
            <a:endParaRPr lang="en-US" dirty="0"/>
          </a:p>
        </p:txBody>
      </p:sp>
      <p:sp>
        <p:nvSpPr>
          <p:cNvPr id="14" name="Content Placeholder 1"/>
          <p:cNvSpPr txBox="1">
            <a:spLocks/>
          </p:cNvSpPr>
          <p:nvPr/>
        </p:nvSpPr>
        <p:spPr>
          <a:xfrm>
            <a:off x="1093894" y="1029646"/>
            <a:ext cx="1439748" cy="395562"/>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dirty="0" smtClean="0"/>
              <a:t> TAMU3b</a:t>
            </a:r>
            <a:endParaRPr lang="en-US" dirty="0"/>
          </a:p>
        </p:txBody>
      </p:sp>
      <p:graphicFrame>
        <p:nvGraphicFramePr>
          <p:cNvPr id="16" name="Table 15"/>
          <p:cNvGraphicFramePr>
            <a:graphicFrameLocks noGrp="1"/>
          </p:cNvGraphicFramePr>
          <p:nvPr>
            <p:extLst>
              <p:ext uri="{D42A27DB-BD31-4B8C-83A1-F6EECF244321}">
                <p14:modId xmlns:p14="http://schemas.microsoft.com/office/powerpoint/2010/main" val="2349712198"/>
              </p:ext>
            </p:extLst>
          </p:nvPr>
        </p:nvGraphicFramePr>
        <p:xfrm>
          <a:off x="6395710" y="1408394"/>
          <a:ext cx="2308649" cy="994888"/>
        </p:xfrm>
        <a:graphic>
          <a:graphicData uri="http://schemas.openxmlformats.org/drawingml/2006/table">
            <a:tbl>
              <a:tblPr/>
              <a:tblGrid>
                <a:gridCol w="881591"/>
                <a:gridCol w="713529"/>
                <a:gridCol w="713529"/>
              </a:tblGrid>
              <a:tr h="248722">
                <a:tc rowSpan="2">
                  <a:txBody>
                    <a:bodyPr/>
                    <a:lstStyle/>
                    <a:p>
                      <a:pPr marL="57150" marR="0" indent="57150">
                        <a:spcBef>
                          <a:spcPts val="0"/>
                        </a:spcBef>
                        <a:spcAft>
                          <a:spcPts val="0"/>
                        </a:spcAft>
                      </a:pPr>
                      <a:r>
                        <a:rPr lang="en-US" sz="1400" dirty="0">
                          <a:effectLst/>
                          <a:latin typeface="Times New Roman" panose="02020603050405020304" pitchFamily="18" charset="0"/>
                          <a:ea typeface="Times New Roman" panose="02020603050405020304" pitchFamily="18" charset="0"/>
                        </a:rPr>
                        <a:t>(</a:t>
                      </a:r>
                      <a:r>
                        <a:rPr lang="en-US" sz="1400" dirty="0" err="1">
                          <a:effectLst/>
                          <a:latin typeface="Times New Roman" panose="02020603050405020304" pitchFamily="18" charset="0"/>
                          <a:ea typeface="Times New Roman" panose="02020603050405020304" pitchFamily="18" charset="0"/>
                        </a:rPr>
                        <a:t>mΩ</a:t>
                      </a:r>
                      <a:r>
                        <a:rPr lang="en-US" sz="1400" dirty="0">
                          <a:effectLst/>
                          <a:latin typeface="Times New Roman" panose="02020603050405020304" pitchFamily="18" charset="0"/>
                          <a:ea typeface="Times New Roman" panose="02020603050405020304" pitchFamily="18" charset="0"/>
                        </a:rPr>
                        <a:t> / m)</a:t>
                      </a:r>
                      <a:endParaRPr lang="en-US" sz="2400" dirty="0">
                        <a:effectLst/>
                        <a:latin typeface="Times New Roman" panose="02020603050405020304" pitchFamily="18" charset="0"/>
                        <a:ea typeface="Times New Roman" panose="02020603050405020304"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spcBef>
                          <a:spcPts val="0"/>
                        </a:spcBef>
                        <a:spcAft>
                          <a:spcPts val="0"/>
                        </a:spcAft>
                      </a:pPr>
                      <a:r>
                        <a:rPr lang="en-US" sz="1400" b="1" dirty="0">
                          <a:effectLst/>
                          <a:latin typeface="Times New Roman" panose="02020603050405020304" pitchFamily="18" charset="0"/>
                          <a:ea typeface="Times New Roman" panose="02020603050405020304" pitchFamily="18" charset="0"/>
                        </a:rPr>
                        <a:t>Measured</a:t>
                      </a:r>
                      <a:endParaRPr lang="en-US" sz="2400" dirty="0">
                        <a:effectLst/>
                        <a:latin typeface="Times New Roman" panose="02020603050405020304" pitchFamily="18" charset="0"/>
                        <a:ea typeface="Times New Roman" panose="02020603050405020304"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en-US"/>
                    </a:p>
                  </a:txBody>
                  <a:tcPr/>
                </a:tc>
              </a:tr>
              <a:tr h="248722">
                <a:tc vMerge="1">
                  <a:txBody>
                    <a:bodyPr/>
                    <a:lstStyle/>
                    <a:p>
                      <a:endParaRPr lang="en-US"/>
                    </a:p>
                  </a:txBody>
                  <a:tcPr/>
                </a:tc>
                <a:tc>
                  <a:txBody>
                    <a:bodyPr/>
                    <a:lstStyle/>
                    <a:p>
                      <a:pPr marL="0" marR="0" algn="ctr">
                        <a:spcBef>
                          <a:spcPts val="0"/>
                        </a:spcBef>
                        <a:spcAft>
                          <a:spcPts val="0"/>
                        </a:spcAft>
                      </a:pPr>
                      <a:r>
                        <a:rPr lang="en-US" sz="1400">
                          <a:effectLst/>
                          <a:latin typeface="Times New Roman" panose="02020603050405020304" pitchFamily="18" charset="0"/>
                          <a:ea typeface="Times New Roman" panose="02020603050405020304" pitchFamily="18" charset="0"/>
                        </a:rPr>
                        <a:t>Inner</a:t>
                      </a:r>
                      <a:endParaRPr lang="en-US" sz="2400">
                        <a:effectLst/>
                        <a:latin typeface="Times New Roman" panose="02020603050405020304" pitchFamily="18" charset="0"/>
                        <a:ea typeface="Times New Roman" panose="02020603050405020304"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dirty="0">
                          <a:effectLst/>
                          <a:latin typeface="Times New Roman" panose="02020603050405020304" pitchFamily="18" charset="0"/>
                          <a:ea typeface="Times New Roman" panose="02020603050405020304" pitchFamily="18" charset="0"/>
                        </a:rPr>
                        <a:t>Outer</a:t>
                      </a:r>
                      <a:endParaRPr lang="en-US" sz="2400" dirty="0">
                        <a:effectLst/>
                        <a:latin typeface="Times New Roman" panose="02020603050405020304" pitchFamily="18" charset="0"/>
                        <a:ea typeface="Times New Roman" panose="02020603050405020304"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r>
              <a:tr h="248722">
                <a:tc>
                  <a:txBody>
                    <a:bodyPr/>
                    <a:lstStyle/>
                    <a:p>
                      <a:pPr marL="0" marR="0" indent="114300">
                        <a:spcBef>
                          <a:spcPts val="0"/>
                        </a:spcBef>
                        <a:spcAft>
                          <a:spcPts val="0"/>
                        </a:spcAft>
                      </a:pPr>
                      <a:r>
                        <a:rPr lang="en-US" sz="1400">
                          <a:effectLst/>
                          <a:latin typeface="Times New Roman" panose="02020603050405020304" pitchFamily="18" charset="0"/>
                          <a:ea typeface="Times New Roman" panose="02020603050405020304" pitchFamily="18" charset="0"/>
                        </a:rPr>
                        <a:t>Unreacted</a:t>
                      </a:r>
                      <a:endParaRPr lang="en-US" sz="2400">
                        <a:effectLst/>
                        <a:latin typeface="Times New Roman" panose="02020603050405020304" pitchFamily="18" charset="0"/>
                        <a:ea typeface="Times New Roman" panose="02020603050405020304"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dirty="0" smtClean="0">
                          <a:effectLst/>
                          <a:latin typeface="Times New Roman" panose="02020603050405020304" pitchFamily="18" charset="0"/>
                          <a:ea typeface="Times New Roman" panose="02020603050405020304" pitchFamily="18" charset="0"/>
                        </a:rPr>
                        <a:t>2.00</a:t>
                      </a:r>
                      <a:endParaRPr lang="en-US" sz="2400" dirty="0">
                        <a:effectLst/>
                        <a:latin typeface="Times New Roman" panose="02020603050405020304" pitchFamily="18" charset="0"/>
                        <a:ea typeface="Times New Roman" panose="02020603050405020304"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dirty="0" smtClean="0">
                          <a:effectLst/>
                          <a:latin typeface="Times New Roman" panose="02020603050405020304" pitchFamily="18" charset="0"/>
                          <a:ea typeface="Times New Roman" panose="02020603050405020304" pitchFamily="18" charset="0"/>
                        </a:rPr>
                        <a:t>2.16</a:t>
                      </a:r>
                      <a:endParaRPr lang="en-US" sz="2400" dirty="0">
                        <a:effectLst/>
                        <a:latin typeface="Times New Roman" panose="02020603050405020304" pitchFamily="18" charset="0"/>
                        <a:ea typeface="Times New Roman" panose="02020603050405020304"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r>
              <a:tr h="248722">
                <a:tc>
                  <a:txBody>
                    <a:bodyPr/>
                    <a:lstStyle/>
                    <a:p>
                      <a:pPr marL="0" marR="0" indent="114300">
                        <a:spcBef>
                          <a:spcPts val="0"/>
                        </a:spcBef>
                        <a:spcAft>
                          <a:spcPts val="0"/>
                        </a:spcAft>
                      </a:pPr>
                      <a:r>
                        <a:rPr lang="en-US" sz="1400">
                          <a:effectLst/>
                          <a:latin typeface="Times New Roman" panose="02020603050405020304" pitchFamily="18" charset="0"/>
                          <a:ea typeface="Times New Roman" panose="02020603050405020304" pitchFamily="18" charset="0"/>
                        </a:rPr>
                        <a:t>Reacted</a:t>
                      </a:r>
                      <a:endParaRPr lang="en-US" sz="2400">
                        <a:effectLst/>
                        <a:latin typeface="Times New Roman" panose="02020603050405020304" pitchFamily="18" charset="0"/>
                        <a:ea typeface="Times New Roman" panose="02020603050405020304"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dirty="0" smtClean="0">
                          <a:solidFill>
                            <a:srgbClr val="C00000"/>
                          </a:solidFill>
                          <a:effectLst/>
                          <a:latin typeface="Times New Roman" panose="02020603050405020304" pitchFamily="18" charset="0"/>
                          <a:ea typeface="Times New Roman" panose="02020603050405020304" pitchFamily="18" charset="0"/>
                        </a:rPr>
                        <a:t>5.03</a:t>
                      </a:r>
                      <a:endParaRPr lang="en-US" sz="2400" dirty="0">
                        <a:solidFill>
                          <a:srgbClr val="C00000"/>
                        </a:solidFill>
                        <a:effectLst/>
                        <a:latin typeface="Times New Roman" panose="02020603050405020304" pitchFamily="18" charset="0"/>
                        <a:ea typeface="Times New Roman" panose="02020603050405020304"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smtClean="0">
                          <a:solidFill>
                            <a:srgbClr val="26822F"/>
                          </a:solidFill>
                          <a:effectLst/>
                          <a:latin typeface="Times New Roman" panose="02020603050405020304" pitchFamily="18" charset="0"/>
                          <a:ea typeface="Times New Roman" panose="02020603050405020304" pitchFamily="18" charset="0"/>
                        </a:rPr>
                        <a:t>2.89</a:t>
                      </a:r>
                      <a:endParaRPr lang="en-US" sz="2400" b="1" dirty="0">
                        <a:solidFill>
                          <a:srgbClr val="26822F"/>
                        </a:solidFill>
                        <a:effectLst/>
                        <a:latin typeface="Times New Roman" panose="02020603050405020304" pitchFamily="18" charset="0"/>
                        <a:ea typeface="Times New Roman" panose="02020603050405020304"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
        <p:nvSpPr>
          <p:cNvPr id="17" name="Content Placeholder 1"/>
          <p:cNvSpPr txBox="1">
            <a:spLocks/>
          </p:cNvSpPr>
          <p:nvPr/>
        </p:nvSpPr>
        <p:spPr>
          <a:xfrm>
            <a:off x="6944677" y="1029646"/>
            <a:ext cx="1439748" cy="395562"/>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dirty="0" smtClean="0"/>
              <a:t> TAMU3c</a:t>
            </a:r>
            <a:endParaRPr lang="en-US" dirty="0"/>
          </a:p>
        </p:txBody>
      </p:sp>
      <p:graphicFrame>
        <p:nvGraphicFramePr>
          <p:cNvPr id="19" name="Table 18"/>
          <p:cNvGraphicFramePr>
            <a:graphicFrameLocks noGrp="1"/>
          </p:cNvGraphicFramePr>
          <p:nvPr>
            <p:extLst>
              <p:ext uri="{D42A27DB-BD31-4B8C-83A1-F6EECF244321}">
                <p14:modId xmlns:p14="http://schemas.microsoft.com/office/powerpoint/2010/main" val="1526576152"/>
              </p:ext>
            </p:extLst>
          </p:nvPr>
        </p:nvGraphicFramePr>
        <p:xfrm>
          <a:off x="3555578" y="1425208"/>
          <a:ext cx="2308649" cy="994888"/>
        </p:xfrm>
        <a:graphic>
          <a:graphicData uri="http://schemas.openxmlformats.org/drawingml/2006/table">
            <a:tbl>
              <a:tblPr/>
              <a:tblGrid>
                <a:gridCol w="881591"/>
                <a:gridCol w="713529"/>
                <a:gridCol w="713529"/>
              </a:tblGrid>
              <a:tr h="248722">
                <a:tc rowSpan="2">
                  <a:txBody>
                    <a:bodyPr/>
                    <a:lstStyle/>
                    <a:p>
                      <a:pPr marL="57150" marR="0" indent="57150">
                        <a:spcBef>
                          <a:spcPts val="0"/>
                        </a:spcBef>
                        <a:spcAft>
                          <a:spcPts val="0"/>
                        </a:spcAft>
                      </a:pPr>
                      <a:r>
                        <a:rPr lang="en-US" sz="1400" dirty="0">
                          <a:effectLst/>
                          <a:latin typeface="Times New Roman" panose="02020603050405020304" pitchFamily="18" charset="0"/>
                          <a:ea typeface="Times New Roman" panose="02020603050405020304" pitchFamily="18" charset="0"/>
                        </a:rPr>
                        <a:t>(</a:t>
                      </a:r>
                      <a:r>
                        <a:rPr lang="en-US" sz="1400" dirty="0" err="1">
                          <a:effectLst/>
                          <a:latin typeface="Times New Roman" panose="02020603050405020304" pitchFamily="18" charset="0"/>
                          <a:ea typeface="Times New Roman" panose="02020603050405020304" pitchFamily="18" charset="0"/>
                        </a:rPr>
                        <a:t>mΩ</a:t>
                      </a:r>
                      <a:r>
                        <a:rPr lang="en-US" sz="1400" dirty="0">
                          <a:effectLst/>
                          <a:latin typeface="Times New Roman" panose="02020603050405020304" pitchFamily="18" charset="0"/>
                          <a:ea typeface="Times New Roman" panose="02020603050405020304" pitchFamily="18" charset="0"/>
                        </a:rPr>
                        <a:t> / m)</a:t>
                      </a:r>
                      <a:endParaRPr lang="en-US" sz="2400" dirty="0">
                        <a:effectLst/>
                        <a:latin typeface="Times New Roman" panose="02020603050405020304" pitchFamily="18" charset="0"/>
                        <a:ea typeface="Times New Roman" panose="02020603050405020304"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spcBef>
                          <a:spcPts val="0"/>
                        </a:spcBef>
                        <a:spcAft>
                          <a:spcPts val="0"/>
                        </a:spcAft>
                      </a:pPr>
                      <a:r>
                        <a:rPr lang="en-US" sz="1400" b="1" dirty="0">
                          <a:effectLst/>
                          <a:latin typeface="Times New Roman" panose="02020603050405020304" pitchFamily="18" charset="0"/>
                          <a:ea typeface="Times New Roman" panose="02020603050405020304" pitchFamily="18" charset="0"/>
                        </a:rPr>
                        <a:t>Calculated</a:t>
                      </a:r>
                      <a:endParaRPr lang="en-US" sz="2400" dirty="0">
                        <a:effectLst/>
                        <a:latin typeface="Times New Roman" panose="02020603050405020304" pitchFamily="18" charset="0"/>
                        <a:ea typeface="Times New Roman" panose="02020603050405020304"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en-US"/>
                    </a:p>
                  </a:txBody>
                  <a:tcPr/>
                </a:tc>
              </a:tr>
              <a:tr h="248722">
                <a:tc vMerge="1">
                  <a:txBody>
                    <a:bodyPr/>
                    <a:lstStyle/>
                    <a:p>
                      <a:endParaRPr lang="en-US"/>
                    </a:p>
                  </a:txBody>
                  <a:tcPr/>
                </a:tc>
                <a:tc>
                  <a:txBody>
                    <a:bodyPr/>
                    <a:lstStyle/>
                    <a:p>
                      <a:pPr marL="0" marR="0" algn="ctr">
                        <a:spcBef>
                          <a:spcPts val="0"/>
                        </a:spcBef>
                        <a:spcAft>
                          <a:spcPts val="0"/>
                        </a:spcAft>
                      </a:pPr>
                      <a:r>
                        <a:rPr lang="en-US" sz="1400" dirty="0">
                          <a:effectLst/>
                          <a:latin typeface="Times New Roman" panose="02020603050405020304" pitchFamily="18" charset="0"/>
                          <a:ea typeface="Times New Roman" panose="02020603050405020304" pitchFamily="18" charset="0"/>
                        </a:rPr>
                        <a:t>Inner</a:t>
                      </a:r>
                      <a:endParaRPr lang="en-US" sz="2400" dirty="0">
                        <a:effectLst/>
                        <a:latin typeface="Times New Roman" panose="02020603050405020304" pitchFamily="18" charset="0"/>
                        <a:ea typeface="Times New Roman" panose="02020603050405020304"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dirty="0">
                          <a:effectLst/>
                          <a:latin typeface="Times New Roman" panose="02020603050405020304" pitchFamily="18" charset="0"/>
                          <a:ea typeface="Times New Roman" panose="02020603050405020304" pitchFamily="18" charset="0"/>
                        </a:rPr>
                        <a:t>Outer</a:t>
                      </a:r>
                      <a:endParaRPr lang="en-US" sz="2400" dirty="0">
                        <a:effectLst/>
                        <a:latin typeface="Times New Roman" panose="02020603050405020304" pitchFamily="18" charset="0"/>
                        <a:ea typeface="Times New Roman" panose="02020603050405020304"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r>
              <a:tr h="248722">
                <a:tc>
                  <a:txBody>
                    <a:bodyPr/>
                    <a:lstStyle/>
                    <a:p>
                      <a:pPr marL="0" marR="0" indent="114300">
                        <a:spcBef>
                          <a:spcPts val="0"/>
                        </a:spcBef>
                        <a:spcAft>
                          <a:spcPts val="0"/>
                        </a:spcAft>
                      </a:pPr>
                      <a:r>
                        <a:rPr lang="en-US" sz="1400">
                          <a:effectLst/>
                          <a:latin typeface="Times New Roman" panose="02020603050405020304" pitchFamily="18" charset="0"/>
                          <a:ea typeface="Times New Roman" panose="02020603050405020304" pitchFamily="18" charset="0"/>
                        </a:rPr>
                        <a:t>Unreacted</a:t>
                      </a:r>
                      <a:endParaRPr lang="en-US" sz="2400">
                        <a:effectLst/>
                        <a:latin typeface="Times New Roman" panose="02020603050405020304" pitchFamily="18" charset="0"/>
                        <a:ea typeface="Times New Roman" panose="02020603050405020304"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a:effectLst/>
                          <a:latin typeface="Times New Roman" panose="02020603050405020304" pitchFamily="18" charset="0"/>
                          <a:ea typeface="Times New Roman" panose="02020603050405020304" pitchFamily="18" charset="0"/>
                        </a:rPr>
                        <a:t>2.08</a:t>
                      </a:r>
                      <a:endParaRPr lang="en-US" sz="2400">
                        <a:effectLst/>
                        <a:latin typeface="Times New Roman" panose="02020603050405020304" pitchFamily="18" charset="0"/>
                        <a:ea typeface="Times New Roman" panose="02020603050405020304"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400">
                          <a:effectLst/>
                          <a:latin typeface="Times New Roman" panose="02020603050405020304" pitchFamily="18" charset="0"/>
                          <a:ea typeface="Times New Roman" panose="02020603050405020304" pitchFamily="18" charset="0"/>
                        </a:rPr>
                        <a:t>2.35</a:t>
                      </a:r>
                      <a:endParaRPr lang="en-US" sz="2400">
                        <a:effectLst/>
                        <a:latin typeface="Times New Roman" panose="02020603050405020304" pitchFamily="18" charset="0"/>
                        <a:ea typeface="Times New Roman" panose="02020603050405020304" pitchFamily="18"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r>
              <a:tr h="248722">
                <a:tc>
                  <a:txBody>
                    <a:bodyPr/>
                    <a:lstStyle/>
                    <a:p>
                      <a:pPr marL="0" marR="0" indent="114300">
                        <a:spcBef>
                          <a:spcPts val="0"/>
                        </a:spcBef>
                        <a:spcAft>
                          <a:spcPts val="0"/>
                        </a:spcAft>
                      </a:pPr>
                      <a:r>
                        <a:rPr lang="en-US" sz="1400">
                          <a:effectLst/>
                          <a:latin typeface="Times New Roman" panose="02020603050405020304" pitchFamily="18" charset="0"/>
                          <a:ea typeface="Times New Roman" panose="02020603050405020304" pitchFamily="18" charset="0"/>
                        </a:rPr>
                        <a:t>Reacted</a:t>
                      </a:r>
                      <a:endParaRPr lang="en-US" sz="2400">
                        <a:effectLst/>
                        <a:latin typeface="Times New Roman" panose="02020603050405020304" pitchFamily="18" charset="0"/>
                        <a:ea typeface="Times New Roman" panose="02020603050405020304"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dirty="0">
                          <a:solidFill>
                            <a:srgbClr val="26822F"/>
                          </a:solidFill>
                          <a:effectLst/>
                          <a:latin typeface="Times New Roman" panose="02020603050405020304" pitchFamily="18" charset="0"/>
                          <a:ea typeface="Times New Roman" panose="02020603050405020304" pitchFamily="18" charset="0"/>
                        </a:rPr>
                        <a:t>2.42</a:t>
                      </a:r>
                      <a:endParaRPr lang="en-US" sz="2400" dirty="0">
                        <a:solidFill>
                          <a:srgbClr val="26822F"/>
                        </a:solidFill>
                        <a:effectLst/>
                        <a:latin typeface="Times New Roman" panose="02020603050405020304" pitchFamily="18" charset="0"/>
                        <a:ea typeface="Times New Roman" panose="02020603050405020304"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solidFill>
                            <a:srgbClr val="26822F"/>
                          </a:solidFill>
                          <a:effectLst/>
                          <a:latin typeface="Times New Roman" panose="02020603050405020304" pitchFamily="18" charset="0"/>
                          <a:ea typeface="Times New Roman" panose="02020603050405020304" pitchFamily="18" charset="0"/>
                        </a:rPr>
                        <a:t>2.74</a:t>
                      </a:r>
                      <a:endParaRPr lang="en-US" sz="2400" b="1" dirty="0">
                        <a:solidFill>
                          <a:srgbClr val="26822F"/>
                        </a:solidFill>
                        <a:effectLst/>
                        <a:latin typeface="Times New Roman" panose="02020603050405020304" pitchFamily="18" charset="0"/>
                        <a:ea typeface="Times New Roman" panose="02020603050405020304" pitchFamily="18" charset="0"/>
                      </a:endParaRPr>
                    </a:p>
                  </a:txBody>
                  <a:tcPr marL="0" marR="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5453825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D5B8097-03BF-4137-BF70-F6CB4BF77651}" type="slidenum">
              <a:rPr lang="en-US" smtClean="0"/>
              <a:t>3</a:t>
            </a:fld>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1287887"/>
          </a:xfrm>
          <a:prstGeom prst="rect">
            <a:avLst/>
          </a:prstGeom>
          <a:no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pPr algn="ctr"/>
            <a:r>
              <a:rPr lang="en-US" sz="4800" dirty="0" smtClean="0">
                <a:solidFill>
                  <a:schemeClr val="bg2">
                    <a:lumMod val="25000"/>
                  </a:schemeClr>
                </a:solidFill>
              </a:rPr>
              <a:t>Outline</a:t>
            </a:r>
            <a:endParaRPr lang="en-US" sz="4800" dirty="0">
              <a:solidFill>
                <a:schemeClr val="bg2">
                  <a:lumMod val="25000"/>
                </a:schemeClr>
              </a:solidFill>
            </a:endParaRPr>
          </a:p>
        </p:txBody>
      </p:sp>
      <p:sp>
        <p:nvSpPr>
          <p:cNvPr id="6" name="Title 1"/>
          <p:cNvSpPr txBox="1">
            <a:spLocks/>
          </p:cNvSpPr>
          <p:nvPr/>
        </p:nvSpPr>
        <p:spPr>
          <a:xfrm>
            <a:off x="-1" y="3262415"/>
            <a:ext cx="9143999" cy="12878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smtClean="0">
                <a:solidFill>
                  <a:schemeClr val="bg2">
                    <a:lumMod val="25000"/>
                  </a:schemeClr>
                </a:solidFill>
              </a:rPr>
              <a:t>TAMU3 R&amp;D</a:t>
            </a:r>
            <a:endParaRPr lang="en-US" sz="4800" dirty="0">
              <a:solidFill>
                <a:schemeClr val="bg2">
                  <a:lumMod val="25000"/>
                </a:schemeClr>
              </a:solidFill>
            </a:endParaRPr>
          </a:p>
        </p:txBody>
      </p:sp>
      <p:sp>
        <p:nvSpPr>
          <p:cNvPr id="9" name="Title 1"/>
          <p:cNvSpPr txBox="1">
            <a:spLocks/>
          </p:cNvSpPr>
          <p:nvPr/>
        </p:nvSpPr>
        <p:spPr>
          <a:xfrm>
            <a:off x="1" y="1493084"/>
            <a:ext cx="9143999" cy="1287887"/>
          </a:xfrm>
          <a:prstGeom prst="rect">
            <a:avLst/>
          </a:prstGeom>
          <a:blipFill dpi="0" rotWithShape="1">
            <a:blip r:embed="rId4" cstate="screen">
              <a:alphaModFix amt="50000"/>
              <a:extLst>
                <a:ext uri="{28A0092B-C50C-407E-A947-70E740481C1C}">
                  <a14:useLocalDpi xmlns:a14="http://schemas.microsoft.com/office/drawing/2010/main"/>
                </a:ext>
              </a:extLst>
            </a:blip>
            <a:srcRect/>
            <a:stretch>
              <a:fillRect b="-23000"/>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smtClean="0">
                <a:solidFill>
                  <a:schemeClr val="bg2">
                    <a:lumMod val="25000"/>
                  </a:schemeClr>
                </a:solidFill>
              </a:rPr>
              <a:t>Stress Management Strategy </a:t>
            </a:r>
            <a:endParaRPr lang="en-US" sz="4800" dirty="0">
              <a:solidFill>
                <a:schemeClr val="bg2">
                  <a:lumMod val="25000"/>
                </a:schemeClr>
              </a:solidFill>
            </a:endParaRPr>
          </a:p>
        </p:txBody>
      </p:sp>
      <p:sp>
        <p:nvSpPr>
          <p:cNvPr id="10" name="Title 1"/>
          <p:cNvSpPr txBox="1">
            <a:spLocks/>
          </p:cNvSpPr>
          <p:nvPr/>
        </p:nvSpPr>
        <p:spPr>
          <a:xfrm>
            <a:off x="1" y="5031747"/>
            <a:ext cx="9143999" cy="1218328"/>
          </a:xfrm>
          <a:prstGeom prst="rect">
            <a:avLst/>
          </a:prstGeom>
          <a:blipFill dpi="0" rotWithShape="1">
            <a:blip r:embed="rId5" cstate="screen">
              <a:alphaModFix amt="50000"/>
              <a:extLst>
                <a:ext uri="{28A0092B-C50C-407E-A947-70E740481C1C}">
                  <a14:useLocalDpi xmlns:a14="http://schemas.microsoft.com/office/drawing/2010/main"/>
                </a:ext>
              </a:extLst>
            </a:blip>
            <a:srcRect/>
            <a:stretch>
              <a:fillRect b="-432"/>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smtClean="0">
                <a:solidFill>
                  <a:schemeClr val="bg2">
                    <a:lumMod val="25000"/>
                  </a:schemeClr>
                </a:solidFill>
              </a:rPr>
              <a:t>TAMU3 Analysis</a:t>
            </a:r>
            <a:endParaRPr lang="en-US" sz="4800" dirty="0">
              <a:solidFill>
                <a:schemeClr val="bg2">
                  <a:lumMod val="25000"/>
                </a:schemeClr>
              </a:solidFill>
            </a:endParaRPr>
          </a:p>
        </p:txBody>
      </p:sp>
    </p:spTree>
    <p:extLst>
      <p:ext uri="{BB962C8B-B14F-4D97-AF65-F5344CB8AC3E}">
        <p14:creationId xmlns:p14="http://schemas.microsoft.com/office/powerpoint/2010/main" val="425201524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9F37086-123D-4DED-9642-831E27CA9342}" type="slidenum">
              <a:rPr lang="en-US"/>
              <a:pPr/>
              <a:t>30</a:t>
            </a:fld>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10:52 PM</a:t>
            </a:fld>
            <a:endParaRPr lang="en-US" dirty="0"/>
          </a:p>
        </p:txBody>
      </p:sp>
      <p:sp>
        <p:nvSpPr>
          <p:cNvPr id="7" name="Title 1"/>
          <p:cNvSpPr txBox="1">
            <a:spLocks/>
          </p:cNvSpPr>
          <p:nvPr/>
        </p:nvSpPr>
        <p:spPr>
          <a:xfrm>
            <a:off x="0" y="0"/>
            <a:ext cx="9143999" cy="9947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smtClean="0">
                <a:solidFill>
                  <a:schemeClr val="bg2">
                    <a:lumMod val="25000"/>
                  </a:schemeClr>
                </a:solidFill>
              </a:rPr>
              <a:t>2. Resistance to </a:t>
            </a:r>
            <a:r>
              <a:rPr lang="en-US" sz="5400" b="1" dirty="0" smtClean="0">
                <a:solidFill>
                  <a:schemeClr val="bg2">
                    <a:lumMod val="25000"/>
                  </a:schemeClr>
                </a:solidFill>
              </a:rPr>
              <a:t>Ground</a:t>
            </a:r>
            <a:r>
              <a:rPr lang="en-US" sz="4800" b="1" dirty="0" smtClean="0">
                <a:solidFill>
                  <a:schemeClr val="bg2">
                    <a:lumMod val="25000"/>
                  </a:schemeClr>
                </a:solidFill>
              </a:rPr>
              <a:t> During VPI</a:t>
            </a:r>
            <a:endParaRPr lang="en-US" sz="4800" b="1" dirty="0">
              <a:solidFill>
                <a:schemeClr val="bg2">
                  <a:lumMod val="25000"/>
                </a:schemeClr>
              </a:solidFill>
            </a:endParaRPr>
          </a:p>
        </p:txBody>
      </p:sp>
      <p:sp>
        <p:nvSpPr>
          <p:cNvPr id="13" name="Content Placeholder 1"/>
          <p:cNvSpPr txBox="1">
            <a:spLocks/>
          </p:cNvSpPr>
          <p:nvPr/>
        </p:nvSpPr>
        <p:spPr>
          <a:xfrm>
            <a:off x="434861" y="1052380"/>
            <a:ext cx="3382759" cy="4388300"/>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sz="2400" dirty="0"/>
              <a:t> </a:t>
            </a:r>
            <a:r>
              <a:rPr lang="en-US" sz="2400" dirty="0" smtClean="0"/>
              <a:t> Shorts to ground can destroy a magnet</a:t>
            </a:r>
          </a:p>
          <a:p>
            <a:pPr>
              <a:buFont typeface="Wingdings" panose="05000000000000000000" pitchFamily="2" charset="2"/>
              <a:buChar char="§"/>
            </a:pPr>
            <a:r>
              <a:rPr lang="en-US" sz="2400" b="1" dirty="0"/>
              <a:t> </a:t>
            </a:r>
            <a:r>
              <a:rPr lang="en-US" sz="2400" b="1" dirty="0" smtClean="0"/>
              <a:t> </a:t>
            </a:r>
            <a:r>
              <a:rPr lang="en-US" sz="2400" dirty="0" smtClean="0"/>
              <a:t>Vacuum Pressure Impregnation (VPI) tends to increases the resistance to ground. </a:t>
            </a:r>
          </a:p>
          <a:p>
            <a:pPr>
              <a:buFont typeface="Wingdings" panose="05000000000000000000" pitchFamily="2" charset="2"/>
              <a:buChar char="§"/>
            </a:pPr>
            <a:r>
              <a:rPr lang="en-US" sz="2400" b="1" dirty="0"/>
              <a:t> </a:t>
            </a:r>
            <a:r>
              <a:rPr lang="en-US" sz="2400" b="1" dirty="0" smtClean="0"/>
              <a:t> </a:t>
            </a:r>
            <a:r>
              <a:rPr lang="en-US" sz="2400" dirty="0" smtClean="0"/>
              <a:t>Electrical coil Isolation</a:t>
            </a:r>
            <a:endParaRPr lang="en-US" sz="2000" dirty="0" smtClean="0"/>
          </a:p>
        </p:txBody>
      </p:sp>
      <p:graphicFrame>
        <p:nvGraphicFramePr>
          <p:cNvPr id="8" name="Object 8"/>
          <p:cNvGraphicFramePr>
            <a:graphicFrameLocks noGrp="1" noChangeAspect="1"/>
          </p:cNvGraphicFramePr>
          <p:nvPr>
            <p:ph sz="half" idx="1"/>
            <p:extLst>
              <p:ext uri="{D42A27DB-BD31-4B8C-83A1-F6EECF244321}">
                <p14:modId xmlns:p14="http://schemas.microsoft.com/office/powerpoint/2010/main" val="1928690823"/>
              </p:ext>
            </p:extLst>
          </p:nvPr>
        </p:nvGraphicFramePr>
        <p:xfrm>
          <a:off x="4297680" y="2576513"/>
          <a:ext cx="4846319" cy="1698307"/>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465472720"/>
              </p:ext>
            </p:extLst>
          </p:nvPr>
        </p:nvGraphicFramePr>
        <p:xfrm>
          <a:off x="4152900" y="4232772"/>
          <a:ext cx="4991099" cy="2076588"/>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2894750640"/>
              </p:ext>
            </p:extLst>
          </p:nvPr>
        </p:nvGraphicFramePr>
        <p:xfrm>
          <a:off x="4274820" y="994786"/>
          <a:ext cx="4869180" cy="1581727"/>
        </p:xfrm>
        <a:graphic>
          <a:graphicData uri="http://schemas.openxmlformats.org/drawingml/2006/chart">
            <c:chart xmlns:c="http://schemas.openxmlformats.org/drawingml/2006/chart" xmlns:r="http://schemas.openxmlformats.org/officeDocument/2006/relationships" r:id="rId6"/>
          </a:graphicData>
        </a:graphic>
      </p:graphicFrame>
      <p:sp>
        <p:nvSpPr>
          <p:cNvPr id="11" name="Line 12"/>
          <p:cNvSpPr>
            <a:spLocks noChangeShapeType="1"/>
          </p:cNvSpPr>
          <p:nvPr/>
        </p:nvSpPr>
        <p:spPr bwMode="auto">
          <a:xfrm flipH="1">
            <a:off x="5028043" y="1920240"/>
            <a:ext cx="435496" cy="857307"/>
          </a:xfrm>
          <a:prstGeom prst="line">
            <a:avLst/>
          </a:prstGeom>
          <a:noFill/>
          <a:ln w="2222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13"/>
          <p:cNvSpPr txBox="1">
            <a:spLocks noChangeArrowheads="1"/>
          </p:cNvSpPr>
          <p:nvPr/>
        </p:nvSpPr>
        <p:spPr bwMode="auto">
          <a:xfrm>
            <a:off x="4999038" y="1639044"/>
            <a:ext cx="2362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1800" dirty="0"/>
              <a:t>Epoxy Flow</a:t>
            </a:r>
          </a:p>
        </p:txBody>
      </p:sp>
      <p:sp>
        <p:nvSpPr>
          <p:cNvPr id="14" name="Line 14"/>
          <p:cNvSpPr>
            <a:spLocks noChangeShapeType="1"/>
          </p:cNvSpPr>
          <p:nvPr/>
        </p:nvSpPr>
        <p:spPr bwMode="auto">
          <a:xfrm flipH="1">
            <a:off x="5302249" y="3044343"/>
            <a:ext cx="161289" cy="681038"/>
          </a:xfrm>
          <a:prstGeom prst="line">
            <a:avLst/>
          </a:prstGeom>
          <a:noFill/>
          <a:ln w="2222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15"/>
          <p:cNvSpPr txBox="1">
            <a:spLocks noChangeArrowheads="1"/>
          </p:cNvSpPr>
          <p:nvPr/>
        </p:nvSpPr>
        <p:spPr bwMode="auto">
          <a:xfrm>
            <a:off x="5137148" y="2684879"/>
            <a:ext cx="1371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1800" dirty="0"/>
              <a:t>Cure Cycle</a:t>
            </a:r>
          </a:p>
        </p:txBody>
      </p:sp>
      <p:sp>
        <p:nvSpPr>
          <p:cNvPr id="17" name="Line 17"/>
          <p:cNvSpPr>
            <a:spLocks noChangeShapeType="1"/>
          </p:cNvSpPr>
          <p:nvPr/>
        </p:nvSpPr>
        <p:spPr bwMode="auto">
          <a:xfrm>
            <a:off x="6080760" y="3314700"/>
            <a:ext cx="175260" cy="446717"/>
          </a:xfrm>
          <a:prstGeom prst="line">
            <a:avLst/>
          </a:prstGeom>
          <a:noFill/>
          <a:ln w="2222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18"/>
          <p:cNvSpPr txBox="1">
            <a:spLocks noChangeArrowheads="1"/>
          </p:cNvSpPr>
          <p:nvPr/>
        </p:nvSpPr>
        <p:spPr bwMode="auto">
          <a:xfrm>
            <a:off x="5661660" y="3044343"/>
            <a:ext cx="1371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1800" dirty="0" smtClean="0"/>
              <a:t>Cool down</a:t>
            </a:r>
            <a:endParaRPr lang="en-US" sz="1800" dirty="0"/>
          </a:p>
        </p:txBody>
      </p:sp>
      <p:sp>
        <p:nvSpPr>
          <p:cNvPr id="19" name="Content Placeholder 1"/>
          <p:cNvSpPr txBox="1">
            <a:spLocks/>
          </p:cNvSpPr>
          <p:nvPr/>
        </p:nvSpPr>
        <p:spPr>
          <a:xfrm>
            <a:off x="5463538" y="1138496"/>
            <a:ext cx="4121882" cy="665876"/>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sz="2400" b="1" dirty="0" smtClean="0"/>
              <a:t>TAMU3b VPI</a:t>
            </a:r>
            <a:endParaRPr lang="en-US" sz="2400" b="1" dirty="0"/>
          </a:p>
        </p:txBody>
      </p:sp>
      <p:pic>
        <p:nvPicPr>
          <p:cNvPr id="2" name="Picture 1"/>
          <p:cNvPicPr>
            <a:picLocks noChangeAspect="1"/>
          </p:cNvPicPr>
          <p:nvPr/>
        </p:nvPicPr>
        <p:blipFill>
          <a:blip r:embed="rId7"/>
          <a:stretch>
            <a:fillRect/>
          </a:stretch>
        </p:blipFill>
        <p:spPr>
          <a:xfrm>
            <a:off x="480222" y="4141858"/>
            <a:ext cx="3292036" cy="1698872"/>
          </a:xfrm>
          <a:prstGeom prst="rect">
            <a:avLst/>
          </a:prstGeom>
        </p:spPr>
      </p:pic>
      <p:sp>
        <p:nvSpPr>
          <p:cNvPr id="20" name="Line 12"/>
          <p:cNvSpPr>
            <a:spLocks noChangeShapeType="1"/>
          </p:cNvSpPr>
          <p:nvPr/>
        </p:nvSpPr>
        <p:spPr bwMode="auto">
          <a:xfrm flipH="1">
            <a:off x="2366009" y="3725381"/>
            <a:ext cx="403859" cy="938059"/>
          </a:xfrm>
          <a:prstGeom prst="line">
            <a:avLst/>
          </a:prstGeom>
          <a:noFill/>
          <a:ln w="22225">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82789064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9F37086-123D-4DED-9642-831E27CA9342}" type="slidenum">
              <a:rPr lang="en-US"/>
              <a:pPr/>
              <a:t>31</a:t>
            </a:fld>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10:52 PM</a:t>
            </a:fld>
            <a:endParaRPr lang="en-US" dirty="0"/>
          </a:p>
        </p:txBody>
      </p:sp>
      <p:sp>
        <p:nvSpPr>
          <p:cNvPr id="7" name="Title 1"/>
          <p:cNvSpPr txBox="1">
            <a:spLocks/>
          </p:cNvSpPr>
          <p:nvPr/>
        </p:nvSpPr>
        <p:spPr>
          <a:xfrm>
            <a:off x="0" y="0"/>
            <a:ext cx="9143999" cy="9947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smtClean="0">
                <a:solidFill>
                  <a:schemeClr val="bg2">
                    <a:lumMod val="25000"/>
                  </a:schemeClr>
                </a:solidFill>
              </a:rPr>
              <a:t>3. Transducer Construction</a:t>
            </a:r>
            <a:endParaRPr lang="en-US" sz="4800" b="1" dirty="0">
              <a:solidFill>
                <a:schemeClr val="bg2">
                  <a:lumMod val="25000"/>
                </a:schemeClr>
              </a:solidFill>
            </a:endParaRPr>
          </a:p>
        </p:txBody>
      </p:sp>
      <p:sp>
        <p:nvSpPr>
          <p:cNvPr id="8" name="Content Placeholder 2"/>
          <p:cNvSpPr>
            <a:spLocks noGrp="1"/>
          </p:cNvSpPr>
          <p:nvPr>
            <p:ph idx="1"/>
          </p:nvPr>
        </p:nvSpPr>
        <p:spPr>
          <a:xfrm>
            <a:off x="304172" y="1309888"/>
            <a:ext cx="4385303" cy="4525963"/>
          </a:xfrm>
        </p:spPr>
        <p:txBody>
          <a:bodyPr>
            <a:normAutofit/>
          </a:bodyPr>
          <a:lstStyle/>
          <a:p>
            <a:pPr>
              <a:buFont typeface="Wingdings" panose="05000000000000000000" pitchFamily="2" charset="2"/>
              <a:buChar char="§"/>
            </a:pPr>
            <a:r>
              <a:rPr lang="en-US" sz="2800" dirty="0" smtClean="0"/>
              <a:t>  Capacitance responds to Lorentz Stress</a:t>
            </a:r>
          </a:p>
          <a:p>
            <a:pPr>
              <a:buFont typeface="Wingdings" panose="05000000000000000000" pitchFamily="2" charset="2"/>
              <a:buChar char="§"/>
            </a:pPr>
            <a:r>
              <a:rPr lang="en-US" sz="2800" dirty="0"/>
              <a:t> </a:t>
            </a:r>
            <a:r>
              <a:rPr lang="en-US" sz="2800" dirty="0" smtClean="0"/>
              <a:t> Located between outer winding and outer pier</a:t>
            </a:r>
          </a:p>
          <a:p>
            <a:pPr>
              <a:buFont typeface="Wingdings" panose="05000000000000000000" pitchFamily="2" charset="2"/>
              <a:buChar char="§"/>
            </a:pPr>
            <a:r>
              <a:rPr lang="en-US" sz="2800" dirty="0"/>
              <a:t> </a:t>
            </a:r>
            <a:r>
              <a:rPr lang="en-US" sz="2800" dirty="0" smtClean="0"/>
              <a:t> Should only measure outer wind stress</a:t>
            </a:r>
          </a:p>
        </p:txBody>
      </p:sp>
      <p:grpSp>
        <p:nvGrpSpPr>
          <p:cNvPr id="9" name="Group 4"/>
          <p:cNvGrpSpPr>
            <a:grpSpLocks noChangeAspect="1"/>
          </p:cNvGrpSpPr>
          <p:nvPr/>
        </p:nvGrpSpPr>
        <p:grpSpPr bwMode="auto">
          <a:xfrm>
            <a:off x="4571999" y="4095420"/>
            <a:ext cx="4419600" cy="1835150"/>
            <a:chOff x="0" y="1824"/>
            <a:chExt cx="2544" cy="1056"/>
          </a:xfrm>
        </p:grpSpPr>
        <p:pic>
          <p:nvPicPr>
            <p:cNvPr id="10" name="Picture 2" descr="tamu3Return"/>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0" y="1824"/>
              <a:ext cx="2544" cy="1056"/>
            </a:xfrm>
            <a:prstGeom prst="rect">
              <a:avLst/>
            </a:prstGeom>
            <a:noFill/>
            <a:ln w="9525">
              <a:noFill/>
              <a:miter lim="800000"/>
              <a:headEnd/>
              <a:tailEnd/>
            </a:ln>
          </p:spPr>
        </p:pic>
        <p:pic>
          <p:nvPicPr>
            <p:cNvPr id="11" name="Picture 78" descr="Transducer"/>
            <p:cNvPicPr>
              <a:picLocks noChangeAspect="1" noChangeArrowheads="1"/>
            </p:cNvPicPr>
            <p:nvPr/>
          </p:nvPicPr>
          <p:blipFill>
            <a:blip r:embed="rId5" cstate="screen">
              <a:extLst>
                <a:ext uri="{28A0092B-C50C-407E-A947-70E740481C1C}">
                  <a14:useLocalDpi xmlns:a14="http://schemas.microsoft.com/office/drawing/2010/main"/>
                </a:ext>
              </a:extLst>
            </a:blip>
            <a:srcRect t="24966" r="63400" b="27272"/>
            <a:stretch>
              <a:fillRect/>
            </a:stretch>
          </p:blipFill>
          <p:spPr bwMode="auto">
            <a:xfrm>
              <a:off x="1330" y="1824"/>
              <a:ext cx="1214" cy="1056"/>
            </a:xfrm>
            <a:prstGeom prst="rect">
              <a:avLst/>
            </a:prstGeom>
            <a:noFill/>
            <a:ln w="9525">
              <a:noFill/>
              <a:miter lim="800000"/>
              <a:headEnd/>
              <a:tailEnd/>
            </a:ln>
          </p:spPr>
        </p:pic>
        <p:sp>
          <p:nvSpPr>
            <p:cNvPr id="12" name="Line 72"/>
            <p:cNvSpPr>
              <a:spLocks noChangeAspect="1" noChangeShapeType="1"/>
            </p:cNvSpPr>
            <p:nvPr/>
          </p:nvSpPr>
          <p:spPr bwMode="auto">
            <a:xfrm flipV="1">
              <a:off x="1104" y="2256"/>
              <a:ext cx="528" cy="96"/>
            </a:xfrm>
            <a:prstGeom prst="line">
              <a:avLst/>
            </a:prstGeom>
            <a:noFill/>
            <a:ln w="9525">
              <a:solidFill>
                <a:schemeClr val="tx1"/>
              </a:solidFill>
              <a:round/>
              <a:headEnd/>
              <a:tailEnd type="triangle" w="lg" len="lg"/>
            </a:ln>
          </p:spPr>
          <p:txBody>
            <a:bodyPr/>
            <a:lstStyle/>
            <a:p>
              <a:endParaRPr lang="en-US"/>
            </a:p>
          </p:txBody>
        </p:sp>
        <p:sp>
          <p:nvSpPr>
            <p:cNvPr id="14" name="Line 73"/>
            <p:cNvSpPr>
              <a:spLocks noChangeAspect="1" noChangeShapeType="1"/>
            </p:cNvSpPr>
            <p:nvPr/>
          </p:nvSpPr>
          <p:spPr bwMode="auto">
            <a:xfrm>
              <a:off x="1104" y="2352"/>
              <a:ext cx="528" cy="127"/>
            </a:xfrm>
            <a:prstGeom prst="line">
              <a:avLst/>
            </a:prstGeom>
            <a:noFill/>
            <a:ln w="9525">
              <a:solidFill>
                <a:schemeClr val="tx1"/>
              </a:solidFill>
              <a:round/>
              <a:headEnd/>
              <a:tailEnd type="triangle" w="lg" len="lg"/>
            </a:ln>
          </p:spPr>
          <p:txBody>
            <a:bodyPr/>
            <a:lstStyle/>
            <a:p>
              <a:endParaRPr lang="en-US"/>
            </a:p>
          </p:txBody>
        </p:sp>
        <p:sp>
          <p:nvSpPr>
            <p:cNvPr id="16" name="Line 74"/>
            <p:cNvSpPr>
              <a:spLocks noChangeAspect="1" noChangeShapeType="1"/>
            </p:cNvSpPr>
            <p:nvPr/>
          </p:nvSpPr>
          <p:spPr bwMode="auto">
            <a:xfrm>
              <a:off x="720" y="2352"/>
              <a:ext cx="384" cy="0"/>
            </a:xfrm>
            <a:prstGeom prst="line">
              <a:avLst/>
            </a:prstGeom>
            <a:noFill/>
            <a:ln w="9525">
              <a:solidFill>
                <a:schemeClr val="tx1"/>
              </a:solidFill>
              <a:round/>
              <a:headEnd type="oval" w="med" len="med"/>
              <a:tailEnd/>
            </a:ln>
          </p:spPr>
          <p:txBody>
            <a:bodyPr/>
            <a:lstStyle/>
            <a:p>
              <a:endParaRPr lang="en-US"/>
            </a:p>
          </p:txBody>
        </p:sp>
        <p:sp>
          <p:nvSpPr>
            <p:cNvPr id="17" name="WordArt 77"/>
            <p:cNvSpPr>
              <a:spLocks noChangeAspect="1" noChangeArrowheads="1" noChangeShapeType="1" noTextEdit="1"/>
            </p:cNvSpPr>
            <p:nvPr/>
          </p:nvSpPr>
          <p:spPr bwMode="auto">
            <a:xfrm>
              <a:off x="48" y="2160"/>
              <a:ext cx="1248" cy="432"/>
            </a:xfrm>
            <a:prstGeom prst="rect">
              <a:avLst/>
            </a:prstGeom>
          </p:spPr>
          <p:txBody>
            <a:bodyPr wrap="none" fromWordArt="1">
              <a:prstTxWarp prst="textPlain">
                <a:avLst>
                  <a:gd name="adj" fmla="val 50000"/>
                </a:avLst>
              </a:prstTxWarp>
            </a:bodyPr>
            <a:lstStyle/>
            <a:p>
              <a:pPr algn="ctr"/>
              <a:r>
                <a:rPr lang="en-US" sz="4400" kern="10" dirty="0">
                  <a:ln w="9525">
                    <a:solidFill>
                      <a:srgbClr val="000000"/>
                    </a:solidFill>
                    <a:round/>
                    <a:headEnd/>
                    <a:tailEnd/>
                  </a:ln>
                  <a:solidFill>
                    <a:srgbClr val="996600"/>
                  </a:solidFill>
                  <a:latin typeface="Arial Black"/>
                </a:rPr>
                <a:t>STRESS</a:t>
              </a:r>
            </a:p>
            <a:p>
              <a:pPr algn="ctr"/>
              <a:r>
                <a:rPr lang="en-US" sz="4400" kern="10" dirty="0">
                  <a:ln w="9525">
                    <a:solidFill>
                      <a:srgbClr val="000000"/>
                    </a:solidFill>
                    <a:round/>
                    <a:headEnd/>
                    <a:tailEnd/>
                  </a:ln>
                  <a:solidFill>
                    <a:srgbClr val="996600"/>
                  </a:solidFill>
                  <a:latin typeface="Arial Black"/>
                </a:rPr>
                <a:t>TRANSDUCERS</a:t>
              </a:r>
            </a:p>
          </p:txBody>
        </p:sp>
      </p:grpSp>
      <p:grpSp>
        <p:nvGrpSpPr>
          <p:cNvPr id="18" name="Group 18"/>
          <p:cNvGrpSpPr>
            <a:grpSpLocks noChangeAspect="1"/>
          </p:cNvGrpSpPr>
          <p:nvPr/>
        </p:nvGrpSpPr>
        <p:grpSpPr bwMode="auto">
          <a:xfrm>
            <a:off x="5534025" y="1423580"/>
            <a:ext cx="3200400" cy="2216150"/>
            <a:chOff x="3648" y="528"/>
            <a:chExt cx="1872" cy="1296"/>
          </a:xfrm>
        </p:grpSpPr>
        <p:pic>
          <p:nvPicPr>
            <p:cNvPr id="19" name="Picture 16" descr="cartoon trans.jpg"/>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3696" y="720"/>
              <a:ext cx="1824" cy="1104"/>
            </a:xfrm>
            <a:prstGeom prst="rect">
              <a:avLst/>
            </a:prstGeom>
            <a:noFill/>
            <a:ln w="9525">
              <a:noFill/>
              <a:miter lim="800000"/>
              <a:headEnd/>
              <a:tailEnd/>
            </a:ln>
          </p:spPr>
        </p:pic>
        <p:sp>
          <p:nvSpPr>
            <p:cNvPr id="20" name="Line 80"/>
            <p:cNvSpPr>
              <a:spLocks noChangeAspect="1" noChangeShapeType="1"/>
            </p:cNvSpPr>
            <p:nvPr/>
          </p:nvSpPr>
          <p:spPr bwMode="auto">
            <a:xfrm>
              <a:off x="4005" y="686"/>
              <a:ext cx="116" cy="116"/>
            </a:xfrm>
            <a:custGeom>
              <a:avLst/>
              <a:gdLst>
                <a:gd name="T0" fmla="*/ 0 w 116"/>
                <a:gd name="T1" fmla="*/ 0 h 116"/>
                <a:gd name="T2" fmla="*/ 184150 w 116"/>
                <a:gd name="T3" fmla="*/ 184150 h 116"/>
                <a:gd name="T4" fmla="*/ 0 60000 65536"/>
                <a:gd name="T5" fmla="*/ 0 60000 65536"/>
                <a:gd name="T6" fmla="*/ 0 w 116"/>
                <a:gd name="T7" fmla="*/ 0 h 116"/>
                <a:gd name="T8" fmla="*/ 116 w 116"/>
                <a:gd name="T9" fmla="*/ 116 h 116"/>
              </a:gdLst>
              <a:ahLst/>
              <a:cxnLst>
                <a:cxn ang="T4">
                  <a:pos x="T0" y="T1"/>
                </a:cxn>
                <a:cxn ang="T5">
                  <a:pos x="T2" y="T3"/>
                </a:cxn>
              </a:cxnLst>
              <a:rect l="T6" t="T7" r="T8" b="T9"/>
              <a:pathLst>
                <a:path w="116" h="116">
                  <a:moveTo>
                    <a:pt x="0" y="0"/>
                  </a:moveTo>
                  <a:lnTo>
                    <a:pt x="116" y="116"/>
                  </a:lnTo>
                </a:path>
              </a:pathLst>
            </a:custGeom>
            <a:noFill/>
            <a:ln w="9525">
              <a:solidFill>
                <a:schemeClr val="tx1"/>
              </a:solidFill>
              <a:round/>
              <a:headEnd/>
              <a:tailEnd type="triangle" w="med" len="med"/>
            </a:ln>
          </p:spPr>
          <p:txBody>
            <a:bodyPr/>
            <a:lstStyle/>
            <a:p>
              <a:endParaRPr lang="en-US"/>
            </a:p>
          </p:txBody>
        </p:sp>
        <p:sp>
          <p:nvSpPr>
            <p:cNvPr id="21" name="Text Box 81"/>
            <p:cNvSpPr txBox="1">
              <a:spLocks noChangeAspect="1" noChangeArrowheads="1"/>
            </p:cNvSpPr>
            <p:nvPr/>
          </p:nvSpPr>
          <p:spPr bwMode="auto">
            <a:xfrm>
              <a:off x="3648" y="528"/>
              <a:ext cx="672" cy="178"/>
            </a:xfrm>
            <a:prstGeom prst="rect">
              <a:avLst/>
            </a:prstGeom>
            <a:noFill/>
            <a:ln w="9525">
              <a:noFill/>
              <a:miter lim="800000"/>
              <a:headEnd/>
              <a:tailEnd/>
            </a:ln>
          </p:spPr>
          <p:txBody>
            <a:bodyPr>
              <a:spAutoFit/>
            </a:bodyPr>
            <a:lstStyle/>
            <a:p>
              <a:pPr>
                <a:spcBef>
                  <a:spcPct val="50000"/>
                </a:spcBef>
              </a:pPr>
              <a:r>
                <a:rPr lang="en-US" sz="1400" b="0" i="0"/>
                <a:t>Kapton</a:t>
              </a:r>
            </a:p>
          </p:txBody>
        </p:sp>
        <p:sp>
          <p:nvSpPr>
            <p:cNvPr id="22" name="Line 82"/>
            <p:cNvSpPr>
              <a:spLocks noChangeAspect="1" noChangeShapeType="1"/>
            </p:cNvSpPr>
            <p:nvPr/>
          </p:nvSpPr>
          <p:spPr bwMode="auto">
            <a:xfrm>
              <a:off x="4663" y="679"/>
              <a:ext cx="89" cy="226"/>
            </a:xfrm>
            <a:custGeom>
              <a:avLst/>
              <a:gdLst>
                <a:gd name="T0" fmla="*/ 141287 w 89"/>
                <a:gd name="T1" fmla="*/ 0 h 226"/>
                <a:gd name="T2" fmla="*/ 0 w 89"/>
                <a:gd name="T3" fmla="*/ 358775 h 226"/>
                <a:gd name="T4" fmla="*/ 0 60000 65536"/>
                <a:gd name="T5" fmla="*/ 0 60000 65536"/>
                <a:gd name="T6" fmla="*/ 0 w 89"/>
                <a:gd name="T7" fmla="*/ 0 h 226"/>
                <a:gd name="T8" fmla="*/ 89 w 89"/>
                <a:gd name="T9" fmla="*/ 226 h 226"/>
              </a:gdLst>
              <a:ahLst/>
              <a:cxnLst>
                <a:cxn ang="T4">
                  <a:pos x="T0" y="T1"/>
                </a:cxn>
                <a:cxn ang="T5">
                  <a:pos x="T2" y="T3"/>
                </a:cxn>
              </a:cxnLst>
              <a:rect l="T6" t="T7" r="T8" b="T9"/>
              <a:pathLst>
                <a:path w="89" h="226">
                  <a:moveTo>
                    <a:pt x="89" y="0"/>
                  </a:moveTo>
                  <a:lnTo>
                    <a:pt x="0" y="226"/>
                  </a:lnTo>
                </a:path>
              </a:pathLst>
            </a:custGeom>
            <a:noFill/>
            <a:ln w="9525">
              <a:solidFill>
                <a:schemeClr val="tx1"/>
              </a:solidFill>
              <a:round/>
              <a:headEnd/>
              <a:tailEnd type="triangle" w="med" len="med"/>
            </a:ln>
          </p:spPr>
          <p:txBody>
            <a:bodyPr/>
            <a:lstStyle/>
            <a:p>
              <a:endParaRPr lang="en-US"/>
            </a:p>
          </p:txBody>
        </p:sp>
        <p:sp>
          <p:nvSpPr>
            <p:cNvPr id="23" name="Text Box 83"/>
            <p:cNvSpPr txBox="1">
              <a:spLocks noChangeAspect="1" noChangeArrowheads="1"/>
            </p:cNvSpPr>
            <p:nvPr/>
          </p:nvSpPr>
          <p:spPr bwMode="auto">
            <a:xfrm>
              <a:off x="4368" y="528"/>
              <a:ext cx="1104" cy="178"/>
            </a:xfrm>
            <a:prstGeom prst="rect">
              <a:avLst/>
            </a:prstGeom>
            <a:noFill/>
            <a:ln w="9525">
              <a:noFill/>
              <a:miter lim="800000"/>
              <a:headEnd/>
              <a:tailEnd/>
            </a:ln>
          </p:spPr>
          <p:txBody>
            <a:bodyPr>
              <a:spAutoFit/>
            </a:bodyPr>
            <a:lstStyle/>
            <a:p>
              <a:pPr>
                <a:spcBef>
                  <a:spcPct val="50000"/>
                </a:spcBef>
              </a:pPr>
              <a:r>
                <a:rPr lang="en-US" sz="1400" b="0" i="0"/>
                <a:t>Stainless Steel</a:t>
              </a:r>
            </a:p>
          </p:txBody>
        </p:sp>
      </p:grpSp>
      <p:pic>
        <p:nvPicPr>
          <p:cNvPr id="24" name="Picture 76" descr="IMG_0207"/>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0" y="4660768"/>
            <a:ext cx="4495800" cy="1223962"/>
          </a:xfrm>
          <a:prstGeom prst="rect">
            <a:avLst/>
          </a:prstGeom>
          <a:noFill/>
          <a:ln w="9525">
            <a:noFill/>
            <a:miter lim="800000"/>
            <a:headEnd/>
            <a:tailEnd/>
          </a:ln>
        </p:spPr>
      </p:pic>
    </p:spTree>
    <p:extLst>
      <p:ext uri="{BB962C8B-B14F-4D97-AF65-F5344CB8AC3E}">
        <p14:creationId xmlns:p14="http://schemas.microsoft.com/office/powerpoint/2010/main" val="109817829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9F37086-123D-4DED-9642-831E27CA9342}" type="slidenum">
              <a:rPr lang="en-US"/>
              <a:pPr/>
              <a:t>32</a:t>
            </a:fld>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10:52 PM</a:t>
            </a:fld>
            <a:endParaRPr lang="en-US" dirty="0"/>
          </a:p>
        </p:txBody>
      </p:sp>
      <p:sp>
        <p:nvSpPr>
          <p:cNvPr id="7" name="Title 1"/>
          <p:cNvSpPr txBox="1">
            <a:spLocks/>
          </p:cNvSpPr>
          <p:nvPr/>
        </p:nvSpPr>
        <p:spPr>
          <a:xfrm>
            <a:off x="0" y="0"/>
            <a:ext cx="9143999" cy="9947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smtClean="0">
                <a:solidFill>
                  <a:schemeClr val="bg2">
                    <a:lumMod val="25000"/>
                  </a:schemeClr>
                </a:solidFill>
              </a:rPr>
              <a:t>3. Transducer Construction</a:t>
            </a:r>
            <a:endParaRPr lang="en-US" sz="4800" b="1" dirty="0">
              <a:solidFill>
                <a:schemeClr val="bg2">
                  <a:lumMod val="25000"/>
                </a:schemeClr>
              </a:solidFill>
            </a:endParaRPr>
          </a:p>
        </p:txBody>
      </p:sp>
      <p:grpSp>
        <p:nvGrpSpPr>
          <p:cNvPr id="25" name="Group 17"/>
          <p:cNvGrpSpPr>
            <a:grpSpLocks noChangeAspect="1"/>
          </p:cNvGrpSpPr>
          <p:nvPr/>
        </p:nvGrpSpPr>
        <p:grpSpPr bwMode="auto">
          <a:xfrm>
            <a:off x="516069" y="1284216"/>
            <a:ext cx="7841778" cy="4881626"/>
            <a:chOff x="0" y="884"/>
            <a:chExt cx="5520" cy="3436"/>
          </a:xfrm>
        </p:grpSpPr>
        <p:pic>
          <p:nvPicPr>
            <p:cNvPr id="26" name="Picture 61" descr="Transducer5"/>
            <p:cNvPicPr>
              <a:picLocks noChangeAspect="1" noChangeArrowheads="1"/>
            </p:cNvPicPr>
            <p:nvPr/>
          </p:nvPicPr>
          <p:blipFill>
            <a:blip r:embed="rId4" cstate="screen">
              <a:extLst>
                <a:ext uri="{28A0092B-C50C-407E-A947-70E740481C1C}">
                  <a14:useLocalDpi xmlns:a14="http://schemas.microsoft.com/office/drawing/2010/main"/>
                </a:ext>
              </a:extLst>
            </a:blip>
            <a:srcRect r="12320"/>
            <a:stretch>
              <a:fillRect/>
            </a:stretch>
          </p:blipFill>
          <p:spPr bwMode="auto">
            <a:xfrm>
              <a:off x="0" y="884"/>
              <a:ext cx="5520" cy="3436"/>
            </a:xfrm>
            <a:prstGeom prst="rect">
              <a:avLst/>
            </a:prstGeom>
            <a:noFill/>
            <a:ln w="9525">
              <a:noFill/>
              <a:miter lim="800000"/>
              <a:headEnd/>
              <a:tailEnd/>
            </a:ln>
          </p:spPr>
        </p:pic>
        <p:sp>
          <p:nvSpPr>
            <p:cNvPr id="27" name="Line 100"/>
            <p:cNvSpPr>
              <a:spLocks noChangeAspect="1" noChangeShapeType="1"/>
            </p:cNvSpPr>
            <p:nvPr/>
          </p:nvSpPr>
          <p:spPr bwMode="auto">
            <a:xfrm flipH="1" flipV="1">
              <a:off x="3552" y="2208"/>
              <a:ext cx="111" cy="444"/>
            </a:xfrm>
            <a:prstGeom prst="line">
              <a:avLst/>
            </a:prstGeom>
            <a:noFill/>
            <a:ln w="19050">
              <a:solidFill>
                <a:srgbClr val="FF0000"/>
              </a:solidFill>
              <a:round/>
              <a:headEnd/>
              <a:tailEnd type="triangle" w="lg" len="lg"/>
            </a:ln>
          </p:spPr>
          <p:txBody>
            <a:bodyPr/>
            <a:lstStyle/>
            <a:p>
              <a:endParaRPr lang="en-US"/>
            </a:p>
          </p:txBody>
        </p:sp>
        <p:sp>
          <p:nvSpPr>
            <p:cNvPr id="28" name="Text Box 101"/>
            <p:cNvSpPr txBox="1">
              <a:spLocks noChangeAspect="1" noChangeArrowheads="1"/>
            </p:cNvSpPr>
            <p:nvPr/>
          </p:nvSpPr>
          <p:spPr bwMode="auto">
            <a:xfrm>
              <a:off x="2880" y="2600"/>
              <a:ext cx="2274" cy="234"/>
            </a:xfrm>
            <a:prstGeom prst="rect">
              <a:avLst/>
            </a:prstGeom>
            <a:noFill/>
            <a:ln w="9525">
              <a:noFill/>
              <a:miter lim="800000"/>
              <a:headEnd/>
              <a:tailEnd/>
            </a:ln>
          </p:spPr>
          <p:txBody>
            <a:bodyPr>
              <a:spAutoFit/>
            </a:bodyPr>
            <a:lstStyle/>
            <a:p>
              <a:pPr>
                <a:spcBef>
                  <a:spcPct val="50000"/>
                </a:spcBef>
              </a:pPr>
              <a:r>
                <a:rPr lang="en-US" sz="1700" b="0" i="0">
                  <a:solidFill>
                    <a:srgbClr val="FF3300"/>
                  </a:solidFill>
                </a:rPr>
                <a:t>Stress Measurement Region</a:t>
              </a:r>
            </a:p>
          </p:txBody>
        </p:sp>
        <p:sp>
          <p:nvSpPr>
            <p:cNvPr id="29" name="Oval 99"/>
            <p:cNvSpPr>
              <a:spLocks noChangeAspect="1" noChangeArrowheads="1"/>
            </p:cNvSpPr>
            <p:nvPr/>
          </p:nvSpPr>
          <p:spPr bwMode="auto">
            <a:xfrm rot="-1833820">
              <a:off x="1535" y="1907"/>
              <a:ext cx="3605" cy="389"/>
            </a:xfrm>
            <a:prstGeom prst="ellipse">
              <a:avLst/>
            </a:prstGeom>
            <a:solidFill>
              <a:schemeClr val="bg1">
                <a:alpha val="0"/>
              </a:schemeClr>
            </a:solidFill>
            <a:ln w="31750">
              <a:solidFill>
                <a:srgbClr val="FF0000"/>
              </a:solidFill>
              <a:round/>
              <a:headEnd/>
              <a:tailEnd/>
            </a:ln>
          </p:spPr>
          <p:txBody>
            <a:bodyPr wrap="none" anchor="ctr"/>
            <a:lstStyle/>
            <a:p>
              <a:endParaRPr lang="en-US" b="0" i="0"/>
            </a:p>
          </p:txBody>
        </p:sp>
        <p:sp>
          <p:nvSpPr>
            <p:cNvPr id="30" name="Text Box 58"/>
            <p:cNvSpPr txBox="1">
              <a:spLocks noChangeAspect="1" noChangeArrowheads="1"/>
            </p:cNvSpPr>
            <p:nvPr/>
          </p:nvSpPr>
          <p:spPr bwMode="auto">
            <a:xfrm>
              <a:off x="864" y="940"/>
              <a:ext cx="3792" cy="504"/>
            </a:xfrm>
            <a:prstGeom prst="rect">
              <a:avLst/>
            </a:prstGeom>
            <a:noFill/>
            <a:ln w="9525">
              <a:noFill/>
              <a:miter lim="800000"/>
              <a:headEnd/>
              <a:tailEnd/>
            </a:ln>
          </p:spPr>
          <p:txBody>
            <a:bodyPr>
              <a:spAutoFit/>
            </a:bodyPr>
            <a:lstStyle/>
            <a:p>
              <a:pPr>
                <a:spcBef>
                  <a:spcPct val="50000"/>
                </a:spcBef>
              </a:pPr>
              <a:r>
                <a:rPr lang="en-US" dirty="0">
                  <a:solidFill>
                    <a:srgbClr val="007950"/>
                  </a:solidFill>
                </a:rPr>
                <a:t>The cyclic off-set is </a:t>
              </a:r>
              <a:r>
                <a:rPr lang="en-US" dirty="0" smtClean="0">
                  <a:solidFill>
                    <a:srgbClr val="007950"/>
                  </a:solidFill>
                </a:rPr>
                <a:t>minimal with reproducible calibration and </a:t>
              </a:r>
              <a:r>
                <a:rPr lang="en-US" dirty="0">
                  <a:solidFill>
                    <a:srgbClr val="007950"/>
                  </a:solidFill>
                </a:rPr>
                <a:t>no </a:t>
              </a:r>
              <a:r>
                <a:rPr lang="en-US" dirty="0" smtClean="0">
                  <a:solidFill>
                    <a:srgbClr val="007950"/>
                  </a:solidFill>
                </a:rPr>
                <a:t>measurable creep</a:t>
              </a:r>
              <a:r>
                <a:rPr lang="en-US" dirty="0">
                  <a:solidFill>
                    <a:srgbClr val="007950"/>
                  </a:solidFill>
                </a:rPr>
                <a:t>.</a:t>
              </a:r>
            </a:p>
          </p:txBody>
        </p:sp>
        <p:sp>
          <p:nvSpPr>
            <p:cNvPr id="31" name="Line 64"/>
            <p:cNvSpPr>
              <a:spLocks noChangeAspect="1" noChangeShapeType="1"/>
            </p:cNvSpPr>
            <p:nvPr/>
          </p:nvSpPr>
          <p:spPr bwMode="auto">
            <a:xfrm flipV="1">
              <a:off x="4800" y="1296"/>
              <a:ext cx="0" cy="2112"/>
            </a:xfrm>
            <a:prstGeom prst="line">
              <a:avLst/>
            </a:prstGeom>
            <a:noFill/>
            <a:ln w="15875">
              <a:solidFill>
                <a:srgbClr val="009150"/>
              </a:solidFill>
              <a:round/>
              <a:headEnd/>
              <a:tailEnd type="triangle" w="lg" len="med"/>
            </a:ln>
          </p:spPr>
          <p:txBody>
            <a:bodyPr/>
            <a:lstStyle/>
            <a:p>
              <a:endParaRPr lang="en-US"/>
            </a:p>
          </p:txBody>
        </p:sp>
        <p:sp>
          <p:nvSpPr>
            <p:cNvPr id="32" name="Text Box 65"/>
            <p:cNvSpPr txBox="1">
              <a:spLocks noChangeAspect="1" noChangeArrowheads="1"/>
            </p:cNvSpPr>
            <p:nvPr/>
          </p:nvSpPr>
          <p:spPr bwMode="auto">
            <a:xfrm>
              <a:off x="4251" y="3360"/>
              <a:ext cx="1200" cy="224"/>
            </a:xfrm>
            <a:prstGeom prst="rect">
              <a:avLst/>
            </a:prstGeom>
            <a:noFill/>
            <a:ln w="9525">
              <a:noFill/>
              <a:miter lim="800000"/>
              <a:headEnd/>
              <a:tailEnd/>
            </a:ln>
          </p:spPr>
          <p:txBody>
            <a:bodyPr>
              <a:spAutoFit/>
            </a:bodyPr>
            <a:lstStyle/>
            <a:p>
              <a:pPr>
                <a:spcBef>
                  <a:spcPct val="50000"/>
                </a:spcBef>
              </a:pPr>
              <a:r>
                <a:rPr lang="en-US" sz="1600">
                  <a:solidFill>
                    <a:srgbClr val="009150"/>
                  </a:solidFill>
                </a:rPr>
                <a:t>Pressure @ 14T</a:t>
              </a:r>
            </a:p>
          </p:txBody>
        </p:sp>
        <p:sp>
          <p:nvSpPr>
            <p:cNvPr id="33" name="Line 66"/>
            <p:cNvSpPr>
              <a:spLocks noChangeAspect="1" noChangeShapeType="1"/>
            </p:cNvSpPr>
            <p:nvPr/>
          </p:nvSpPr>
          <p:spPr bwMode="auto">
            <a:xfrm flipV="1">
              <a:off x="2880" y="2352"/>
              <a:ext cx="0" cy="1056"/>
            </a:xfrm>
            <a:prstGeom prst="line">
              <a:avLst/>
            </a:prstGeom>
            <a:noFill/>
            <a:ln w="15875">
              <a:solidFill>
                <a:srgbClr val="009150"/>
              </a:solidFill>
              <a:round/>
              <a:headEnd/>
              <a:tailEnd type="triangle" w="lg" len="med"/>
            </a:ln>
          </p:spPr>
          <p:txBody>
            <a:bodyPr/>
            <a:lstStyle/>
            <a:p>
              <a:endParaRPr lang="en-US"/>
            </a:p>
          </p:txBody>
        </p:sp>
        <p:sp>
          <p:nvSpPr>
            <p:cNvPr id="34" name="Text Box 67"/>
            <p:cNvSpPr txBox="1">
              <a:spLocks noChangeAspect="1" noChangeArrowheads="1"/>
            </p:cNvSpPr>
            <p:nvPr/>
          </p:nvSpPr>
          <p:spPr bwMode="auto">
            <a:xfrm>
              <a:off x="2352" y="3369"/>
              <a:ext cx="1200" cy="224"/>
            </a:xfrm>
            <a:prstGeom prst="rect">
              <a:avLst/>
            </a:prstGeom>
            <a:noFill/>
            <a:ln w="9525">
              <a:noFill/>
              <a:miter lim="800000"/>
              <a:headEnd/>
              <a:tailEnd/>
            </a:ln>
          </p:spPr>
          <p:txBody>
            <a:bodyPr>
              <a:spAutoFit/>
            </a:bodyPr>
            <a:lstStyle/>
            <a:p>
              <a:pPr>
                <a:spcBef>
                  <a:spcPct val="50000"/>
                </a:spcBef>
              </a:pPr>
              <a:r>
                <a:rPr lang="en-US" sz="1600">
                  <a:solidFill>
                    <a:srgbClr val="009150"/>
                  </a:solidFill>
                </a:rPr>
                <a:t>Pressure @ 10T</a:t>
              </a:r>
            </a:p>
          </p:txBody>
        </p:sp>
        <p:sp>
          <p:nvSpPr>
            <p:cNvPr id="35" name="Freeform 68"/>
            <p:cNvSpPr>
              <a:spLocks noChangeAspect="1"/>
            </p:cNvSpPr>
            <p:nvPr/>
          </p:nvSpPr>
          <p:spPr bwMode="auto">
            <a:xfrm>
              <a:off x="1824" y="2998"/>
              <a:ext cx="1" cy="410"/>
            </a:xfrm>
            <a:custGeom>
              <a:avLst/>
              <a:gdLst>
                <a:gd name="T0" fmla="*/ 0 w 1"/>
                <a:gd name="T1" fmla="*/ 410 h 410"/>
                <a:gd name="T2" fmla="*/ 1 w 1"/>
                <a:gd name="T3" fmla="*/ 0 h 410"/>
                <a:gd name="T4" fmla="*/ 0 60000 65536"/>
                <a:gd name="T5" fmla="*/ 0 60000 65536"/>
                <a:gd name="T6" fmla="*/ 0 w 1"/>
                <a:gd name="T7" fmla="*/ 0 h 410"/>
                <a:gd name="T8" fmla="*/ 1 w 1"/>
                <a:gd name="T9" fmla="*/ 410 h 410"/>
              </a:gdLst>
              <a:ahLst/>
              <a:cxnLst>
                <a:cxn ang="T4">
                  <a:pos x="T0" y="T1"/>
                </a:cxn>
                <a:cxn ang="T5">
                  <a:pos x="T2" y="T3"/>
                </a:cxn>
              </a:cxnLst>
              <a:rect l="T6" t="T7" r="T8" b="T9"/>
              <a:pathLst>
                <a:path w="1" h="410">
                  <a:moveTo>
                    <a:pt x="0" y="410"/>
                  </a:moveTo>
                  <a:lnTo>
                    <a:pt x="1" y="0"/>
                  </a:lnTo>
                </a:path>
              </a:pathLst>
            </a:custGeom>
            <a:noFill/>
            <a:ln w="15875">
              <a:solidFill>
                <a:srgbClr val="009150"/>
              </a:solidFill>
              <a:round/>
              <a:headEnd type="none" w="med" len="med"/>
              <a:tailEnd type="triangle" w="lg" len="med"/>
            </a:ln>
          </p:spPr>
          <p:txBody>
            <a:bodyPr/>
            <a:lstStyle/>
            <a:p>
              <a:endParaRPr lang="en-US"/>
            </a:p>
          </p:txBody>
        </p:sp>
        <p:sp>
          <p:nvSpPr>
            <p:cNvPr id="36" name="Text Box 69"/>
            <p:cNvSpPr txBox="1">
              <a:spLocks noChangeAspect="1" noChangeArrowheads="1"/>
            </p:cNvSpPr>
            <p:nvPr/>
          </p:nvSpPr>
          <p:spPr bwMode="auto">
            <a:xfrm>
              <a:off x="1200" y="3369"/>
              <a:ext cx="1200" cy="224"/>
            </a:xfrm>
            <a:prstGeom prst="rect">
              <a:avLst/>
            </a:prstGeom>
            <a:noFill/>
            <a:ln w="9525">
              <a:noFill/>
              <a:miter lim="800000"/>
              <a:headEnd/>
              <a:tailEnd/>
            </a:ln>
          </p:spPr>
          <p:txBody>
            <a:bodyPr>
              <a:spAutoFit/>
            </a:bodyPr>
            <a:lstStyle/>
            <a:p>
              <a:pPr>
                <a:spcBef>
                  <a:spcPct val="50000"/>
                </a:spcBef>
              </a:pPr>
              <a:r>
                <a:rPr lang="en-US" sz="1600">
                  <a:solidFill>
                    <a:srgbClr val="009150"/>
                  </a:solidFill>
                </a:rPr>
                <a:t>Pressure @ 7T</a:t>
              </a:r>
            </a:p>
          </p:txBody>
        </p:sp>
      </p:grpSp>
    </p:spTree>
    <p:extLst>
      <p:ext uri="{BB962C8B-B14F-4D97-AF65-F5344CB8AC3E}">
        <p14:creationId xmlns:p14="http://schemas.microsoft.com/office/powerpoint/2010/main" val="403647513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9F37086-123D-4DED-9642-831E27CA9342}" type="slidenum">
              <a:rPr lang="en-US"/>
              <a:pPr/>
              <a:t>33</a:t>
            </a:fld>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10:52 PM</a:t>
            </a:fld>
            <a:endParaRPr lang="en-US" dirty="0"/>
          </a:p>
        </p:txBody>
      </p:sp>
      <p:sp>
        <p:nvSpPr>
          <p:cNvPr id="7" name="Title 1"/>
          <p:cNvSpPr txBox="1">
            <a:spLocks/>
          </p:cNvSpPr>
          <p:nvPr/>
        </p:nvSpPr>
        <p:spPr>
          <a:xfrm>
            <a:off x="0" y="0"/>
            <a:ext cx="9143999" cy="9947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smtClean="0">
                <a:solidFill>
                  <a:schemeClr val="bg2">
                    <a:lumMod val="25000"/>
                  </a:schemeClr>
                </a:solidFill>
              </a:rPr>
              <a:t>3. Results - Transducer Calibration</a:t>
            </a:r>
            <a:endParaRPr lang="en-US" sz="4800" b="1" dirty="0">
              <a:solidFill>
                <a:schemeClr val="bg2">
                  <a:lumMod val="25000"/>
                </a:schemeClr>
              </a:solidFill>
            </a:endParaRPr>
          </a:p>
        </p:txBody>
      </p:sp>
      <p:sp>
        <p:nvSpPr>
          <p:cNvPr id="13" name="Content Placeholder 1"/>
          <p:cNvSpPr txBox="1">
            <a:spLocks/>
          </p:cNvSpPr>
          <p:nvPr/>
        </p:nvSpPr>
        <p:spPr>
          <a:xfrm>
            <a:off x="175797" y="1226914"/>
            <a:ext cx="9322533" cy="3234249"/>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sz="2400" dirty="0" smtClean="0"/>
              <a:t>  Calibrated in LN</a:t>
            </a:r>
            <a:r>
              <a:rPr lang="en-US" sz="2400" baseline="-25000" dirty="0" smtClean="0"/>
              <a:t>2</a:t>
            </a:r>
            <a:r>
              <a:rPr lang="en-US" sz="2400" dirty="0" smtClean="0"/>
              <a:t> </a:t>
            </a:r>
          </a:p>
          <a:p>
            <a:pPr>
              <a:buFont typeface="Wingdings" panose="05000000000000000000" pitchFamily="2" charset="2"/>
              <a:buChar char="§"/>
            </a:pPr>
            <a:r>
              <a:rPr lang="en-US" sz="2400" b="1" dirty="0"/>
              <a:t> </a:t>
            </a:r>
            <a:r>
              <a:rPr lang="en-US" sz="2400" b="1" dirty="0" smtClean="0"/>
              <a:t> </a:t>
            </a:r>
            <a:r>
              <a:rPr lang="en-US" sz="2400" dirty="0" smtClean="0"/>
              <a:t>Data taken at 1 kHz and 10 kHz</a:t>
            </a:r>
          </a:p>
          <a:p>
            <a:pPr>
              <a:buFont typeface="Wingdings" panose="05000000000000000000" pitchFamily="2" charset="2"/>
              <a:buChar char="§"/>
            </a:pPr>
            <a:r>
              <a:rPr lang="en-US" sz="2400" dirty="0" smtClean="0"/>
              <a:t>  From 3D simulation – Force on each transducer</a:t>
            </a:r>
          </a:p>
          <a:p>
            <a:pPr lvl="1">
              <a:buFont typeface="Wingdings" panose="05000000000000000000" pitchFamily="2" charset="2"/>
              <a:buChar char="§"/>
            </a:pPr>
            <a:r>
              <a:rPr lang="en-US" sz="1800" dirty="0" smtClean="0"/>
              <a:t>~ </a:t>
            </a:r>
            <a:r>
              <a:rPr lang="en-US" sz="2800" b="1" dirty="0" smtClean="0"/>
              <a:t>70 </a:t>
            </a:r>
            <a:r>
              <a:rPr lang="en-US" sz="2800" b="1" dirty="0"/>
              <a:t>± </a:t>
            </a:r>
            <a:r>
              <a:rPr lang="en-US" sz="2800" b="1" dirty="0" smtClean="0"/>
              <a:t>3.5 MPa</a:t>
            </a:r>
          </a:p>
          <a:p>
            <a:pPr>
              <a:buFont typeface="Wingdings" panose="05000000000000000000" pitchFamily="2" charset="2"/>
              <a:buChar char="§"/>
            </a:pPr>
            <a:r>
              <a:rPr lang="en-US" sz="2400" dirty="0"/>
              <a:t> </a:t>
            </a:r>
            <a:r>
              <a:rPr lang="en-US" sz="2400" dirty="0" smtClean="0"/>
              <a:t> From Transducer calibration – Force on each transducer</a:t>
            </a:r>
          </a:p>
          <a:p>
            <a:pPr lvl="1">
              <a:buFont typeface="Wingdings" panose="05000000000000000000" pitchFamily="2" charset="2"/>
              <a:buChar char="§"/>
            </a:pPr>
            <a:r>
              <a:rPr lang="en-US" sz="1800" dirty="0" smtClean="0"/>
              <a:t>~ </a:t>
            </a:r>
            <a:r>
              <a:rPr lang="en-US" sz="2800" b="1" dirty="0" smtClean="0"/>
              <a:t>70 ± 3.2 MPa </a:t>
            </a:r>
            <a:endParaRPr lang="en-US" sz="1800" b="1" dirty="0" smtClean="0"/>
          </a:p>
        </p:txBody>
      </p:sp>
    </p:spTree>
    <p:extLst>
      <p:ext uri="{BB962C8B-B14F-4D97-AF65-F5344CB8AC3E}">
        <p14:creationId xmlns:p14="http://schemas.microsoft.com/office/powerpoint/2010/main" val="362992728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9F37086-123D-4DED-9642-831E27CA9342}" type="slidenum">
              <a:rPr lang="en-US"/>
              <a:pPr/>
              <a:t>34</a:t>
            </a:fld>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10:52 PM</a:t>
            </a:fld>
            <a:endParaRPr lang="en-US" dirty="0"/>
          </a:p>
        </p:txBody>
      </p:sp>
      <p:sp>
        <p:nvSpPr>
          <p:cNvPr id="7" name="Title 1"/>
          <p:cNvSpPr txBox="1">
            <a:spLocks/>
          </p:cNvSpPr>
          <p:nvPr/>
        </p:nvSpPr>
        <p:spPr>
          <a:xfrm>
            <a:off x="175797" y="132311"/>
            <a:ext cx="9143999" cy="697230"/>
          </a:xfrm>
          <a:prstGeom prst="rect">
            <a:avLst/>
          </a:prstGeom>
          <a:noFill/>
          <a:effectLst>
            <a:softEdge rad="25400"/>
          </a:effectLst>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smtClean="0">
                <a:solidFill>
                  <a:schemeClr val="bg2">
                    <a:lumMod val="25000"/>
                  </a:schemeClr>
                </a:solidFill>
              </a:rPr>
              <a:t>Conclusion</a:t>
            </a:r>
            <a:endParaRPr lang="en-US" sz="4800" b="1" dirty="0">
              <a:solidFill>
                <a:schemeClr val="bg2">
                  <a:lumMod val="25000"/>
                </a:schemeClr>
              </a:solidFill>
            </a:endParaRPr>
          </a:p>
        </p:txBody>
      </p:sp>
      <mc:AlternateContent xmlns:mc="http://schemas.openxmlformats.org/markup-compatibility/2006">
        <mc:Choice xmlns:a14="http://schemas.microsoft.com/office/drawing/2010/main" Requires="a14">
          <p:sp>
            <p:nvSpPr>
              <p:cNvPr id="13" name="Content Placeholder 1"/>
              <p:cNvSpPr txBox="1">
                <a:spLocks/>
              </p:cNvSpPr>
              <p:nvPr/>
            </p:nvSpPr>
            <p:spPr>
              <a:xfrm>
                <a:off x="175797" y="829542"/>
                <a:ext cx="8843514" cy="5228358"/>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sz="2400" dirty="0" smtClean="0"/>
                  <a:t>  Higher </a:t>
                </a:r>
                <a14:m>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𝐵</m:t>
                        </m:r>
                      </m:e>
                    </m:acc>
                  </m:oMath>
                </a14:m>
                <a:r>
                  <a:rPr lang="en-US" sz="2400" dirty="0" smtClean="0"/>
                  <a:t> is crucial to future discoveries in physics</a:t>
                </a:r>
              </a:p>
              <a:p>
                <a:pPr>
                  <a:buFont typeface="Wingdings" panose="05000000000000000000" pitchFamily="2" charset="2"/>
                  <a:buChar char="§"/>
                </a:pPr>
                <a:r>
                  <a:rPr lang="en-US" sz="2400" dirty="0"/>
                  <a:t> </a:t>
                </a:r>
                <a:r>
                  <a:rPr lang="en-US" sz="2400" dirty="0" smtClean="0"/>
                  <a:t> Stress Management is a viable strategy to </a:t>
                </a:r>
                <a:r>
                  <a:rPr lang="en-US" sz="2400" dirty="0" smtClean="0">
                    <a:solidFill>
                      <a:srgbClr val="00B050"/>
                    </a:solidFill>
                  </a:rPr>
                  <a:t>maximize the current carrying capacity of a conductor and limit degradation</a:t>
                </a:r>
                <a:r>
                  <a:rPr lang="en-US" sz="2400" dirty="0" smtClean="0"/>
                  <a:t>. </a:t>
                </a:r>
              </a:p>
              <a:p>
                <a:pPr>
                  <a:buFont typeface="Wingdings" panose="05000000000000000000" pitchFamily="2" charset="2"/>
                  <a:buChar char="§"/>
                </a:pPr>
                <a:r>
                  <a:rPr lang="en-US" sz="2200" dirty="0" smtClean="0"/>
                  <a:t>  </a:t>
                </a:r>
                <a:r>
                  <a:rPr lang="en-US" sz="2400" dirty="0" smtClean="0"/>
                  <a:t>SM is accomplished by intermittently </a:t>
                </a:r>
                <a:r>
                  <a:rPr lang="en-US" sz="2400" dirty="0" smtClean="0">
                    <a:solidFill>
                      <a:srgbClr val="00B050"/>
                    </a:solidFill>
                  </a:rPr>
                  <a:t>intercepting Lorentz stress</a:t>
                </a:r>
                <a:r>
                  <a:rPr lang="en-US" sz="2400" dirty="0" smtClean="0"/>
                  <a:t> before it can accumulate</a:t>
                </a:r>
              </a:p>
              <a:p>
                <a:pPr>
                  <a:buFont typeface="Wingdings" panose="05000000000000000000" pitchFamily="2" charset="2"/>
                  <a:buChar char="§"/>
                </a:pPr>
                <a:r>
                  <a:rPr lang="en-US" sz="2200" dirty="0"/>
                  <a:t> </a:t>
                </a:r>
                <a:r>
                  <a:rPr lang="en-US" sz="2200" dirty="0" smtClean="0"/>
                  <a:t> </a:t>
                </a:r>
                <a:r>
                  <a:rPr lang="en-US" sz="2400" dirty="0" smtClean="0"/>
                  <a:t>The successful application of SM requires </a:t>
                </a:r>
                <a:r>
                  <a:rPr lang="en-US" sz="2400" b="1" dirty="0" smtClean="0">
                    <a:solidFill>
                      <a:srgbClr val="00B050"/>
                    </a:solidFill>
                  </a:rPr>
                  <a:t>attention to detail</a:t>
                </a:r>
                <a:r>
                  <a:rPr lang="en-US" sz="2400" dirty="0" smtClean="0"/>
                  <a:t>:</a:t>
                </a:r>
              </a:p>
              <a:p>
                <a:pPr lvl="1">
                  <a:buFont typeface="Wingdings" panose="05000000000000000000" pitchFamily="2" charset="2"/>
                  <a:buChar char="§"/>
                </a:pPr>
                <a:r>
                  <a:rPr lang="en-US" sz="2200" dirty="0" smtClean="0"/>
                  <a:t>Magnet </a:t>
                </a:r>
                <a:r>
                  <a:rPr lang="en-US" sz="2200" dirty="0" smtClean="0">
                    <a:solidFill>
                      <a:srgbClr val="00B050"/>
                    </a:solidFill>
                  </a:rPr>
                  <a:t>design</a:t>
                </a:r>
                <a:r>
                  <a:rPr lang="en-US" sz="2200" dirty="0" smtClean="0"/>
                  <a:t> (Materials, Mechanical, Electrical, Magnetic, Thermal)</a:t>
                </a:r>
              </a:p>
              <a:p>
                <a:pPr lvl="1">
                  <a:buFont typeface="Wingdings" panose="05000000000000000000" pitchFamily="2" charset="2"/>
                  <a:buChar char="§"/>
                </a:pPr>
                <a:r>
                  <a:rPr lang="en-US" sz="2200" dirty="0" smtClean="0">
                    <a:solidFill>
                      <a:srgbClr val="00B050"/>
                    </a:solidFill>
                  </a:rPr>
                  <a:t>Fabrication</a:t>
                </a:r>
                <a:r>
                  <a:rPr lang="en-US" sz="2200" dirty="0" smtClean="0"/>
                  <a:t> technique (Tooling, QC, Winding, HT, Splicing, VPI, Flux Return)</a:t>
                </a:r>
              </a:p>
              <a:p>
                <a:pPr lvl="1">
                  <a:buFont typeface="Wingdings" panose="05000000000000000000" pitchFamily="2" charset="2"/>
                  <a:buChar char="§"/>
                </a:pPr>
                <a:r>
                  <a:rPr lang="en-US" sz="2200" dirty="0" smtClean="0"/>
                  <a:t>Component </a:t>
                </a:r>
                <a:r>
                  <a:rPr lang="en-US" sz="2200" dirty="0" smtClean="0">
                    <a:solidFill>
                      <a:srgbClr val="00B050"/>
                    </a:solidFill>
                  </a:rPr>
                  <a:t>Testing</a:t>
                </a:r>
                <a:r>
                  <a:rPr lang="en-US" sz="2200" dirty="0" smtClean="0"/>
                  <a:t> (Mechanical, Electrical, Thermal)</a:t>
                </a:r>
                <a:endParaRPr lang="en-US" sz="2400" dirty="0" smtClean="0"/>
              </a:p>
              <a:p>
                <a:pPr>
                  <a:buFont typeface="Wingdings" panose="05000000000000000000" pitchFamily="2" charset="2"/>
                  <a:buChar char="§"/>
                </a:pPr>
                <a:r>
                  <a:rPr lang="en-US" sz="2400" dirty="0" smtClean="0"/>
                  <a:t>  TAMU3 </a:t>
                </a:r>
                <a:r>
                  <a:rPr lang="en-US" sz="2400" dirty="0" smtClean="0"/>
                  <a:t>coils are complete and are being installed into yolk</a:t>
                </a:r>
              </a:p>
              <a:p>
                <a:pPr>
                  <a:buFont typeface="Wingdings" panose="05000000000000000000" pitchFamily="2" charset="2"/>
                  <a:buChar char="§"/>
                </a:pPr>
                <a:r>
                  <a:rPr lang="en-US" sz="2400" dirty="0"/>
                  <a:t> </a:t>
                </a:r>
                <a:r>
                  <a:rPr lang="en-US" sz="2400" dirty="0" smtClean="0"/>
                  <a:t> Planned </a:t>
                </a:r>
                <a:r>
                  <a:rPr lang="en-US" sz="2400" dirty="0" smtClean="0"/>
                  <a:t>to be cold tested at LBNL in June</a:t>
                </a:r>
              </a:p>
              <a:p>
                <a:pPr lvl="1">
                  <a:buFont typeface="Wingdings" panose="05000000000000000000" pitchFamily="2" charset="2"/>
                  <a:buChar char="§"/>
                </a:pPr>
                <a:r>
                  <a:rPr lang="en-US" sz="2200" dirty="0" smtClean="0"/>
                  <a:t>Shipped end of May and tested after LBNL PS upgrade completes</a:t>
                </a:r>
              </a:p>
            </p:txBody>
          </p:sp>
        </mc:Choice>
        <mc:Fallback>
          <p:sp>
            <p:nvSpPr>
              <p:cNvPr id="13" name="Content Placeholder 1"/>
              <p:cNvSpPr txBox="1">
                <a:spLocks noRot="1" noChangeAspect="1" noMove="1" noResize="1" noEditPoints="1" noAdjustHandles="1" noChangeArrowheads="1" noChangeShapeType="1" noTextEdit="1"/>
              </p:cNvSpPr>
              <p:nvPr/>
            </p:nvSpPr>
            <p:spPr>
              <a:xfrm>
                <a:off x="175797" y="829542"/>
                <a:ext cx="8843514" cy="5228358"/>
              </a:xfrm>
              <a:prstGeom prst="rect">
                <a:avLst/>
              </a:prstGeom>
              <a:blipFill rotWithShape="0">
                <a:blip r:embed="rId3"/>
                <a:stretch>
                  <a:fillRect l="-1999" t="-816" r="-1241" b="-699"/>
                </a:stretch>
              </a:blipFill>
            </p:spPr>
            <p:txBody>
              <a:bodyPr/>
              <a:lstStyle/>
              <a:p>
                <a:r>
                  <a:rPr lang="en-US">
                    <a:noFill/>
                  </a:rPr>
                  <a:t> </a:t>
                </a:r>
              </a:p>
            </p:txBody>
          </p:sp>
        </mc:Fallback>
      </mc:AlternateContent>
    </p:spTree>
    <p:extLst>
      <p:ext uri="{BB962C8B-B14F-4D97-AF65-F5344CB8AC3E}">
        <p14:creationId xmlns:p14="http://schemas.microsoft.com/office/powerpoint/2010/main" val="25905277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9F37086-123D-4DED-9642-831E27CA9342}" type="slidenum">
              <a:rPr lang="en-US"/>
              <a:pPr/>
              <a:t>35</a:t>
            </a:fld>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10:52 PM</a:t>
            </a:fld>
            <a:endParaRPr lang="en-US" dirty="0"/>
          </a:p>
        </p:txBody>
      </p:sp>
      <p:sp>
        <p:nvSpPr>
          <p:cNvPr id="7" name="Title 1"/>
          <p:cNvSpPr txBox="1">
            <a:spLocks/>
          </p:cNvSpPr>
          <p:nvPr/>
        </p:nvSpPr>
        <p:spPr>
          <a:xfrm>
            <a:off x="0" y="633048"/>
            <a:ext cx="9143999" cy="697230"/>
          </a:xfrm>
          <a:prstGeom prst="rect">
            <a:avLst/>
          </a:prstGeom>
          <a:noFill/>
          <a:effectLst>
            <a:softEdge rad="25400"/>
          </a:effectLst>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smtClean="0">
                <a:solidFill>
                  <a:schemeClr val="bg2">
                    <a:lumMod val="25000"/>
                  </a:schemeClr>
                </a:solidFill>
              </a:rPr>
              <a:t>A little background</a:t>
            </a:r>
            <a:endParaRPr lang="en-US" sz="4800" b="1" dirty="0" smtClean="0">
              <a:solidFill>
                <a:schemeClr val="bg2">
                  <a:lumMod val="25000"/>
                </a:schemeClr>
              </a:solidFill>
            </a:endParaRPr>
          </a:p>
        </p:txBody>
      </p:sp>
      <p:sp>
        <p:nvSpPr>
          <p:cNvPr id="13" name="Content Placeholder 1"/>
          <p:cNvSpPr txBox="1">
            <a:spLocks/>
          </p:cNvSpPr>
          <p:nvPr/>
        </p:nvSpPr>
        <p:spPr>
          <a:xfrm>
            <a:off x="300486" y="1624287"/>
            <a:ext cx="8843514" cy="4830985"/>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sz="3200" dirty="0"/>
              <a:t> </a:t>
            </a:r>
            <a:r>
              <a:rPr lang="en-US" sz="3200" dirty="0" smtClean="0"/>
              <a:t> The Accelerator Research Laboratory at Texas A&amp;M is small by most standards for making high field magnets. </a:t>
            </a:r>
          </a:p>
          <a:p>
            <a:pPr>
              <a:buFont typeface="Wingdings" panose="05000000000000000000" pitchFamily="2" charset="2"/>
              <a:buChar char="§"/>
            </a:pPr>
            <a:r>
              <a:rPr lang="en-US" sz="3200" dirty="0"/>
              <a:t> </a:t>
            </a:r>
            <a:r>
              <a:rPr lang="en-US" sz="3200" dirty="0" smtClean="0"/>
              <a:t> I played a substantial role in each step in the construction of TAMU3: machining, winding, reacting, splicing, impregnating, coil handling, transducers, strain gauges…</a:t>
            </a:r>
          </a:p>
          <a:p>
            <a:pPr>
              <a:buFont typeface="Wingdings" panose="05000000000000000000" pitchFamily="2" charset="2"/>
              <a:buChar char="§"/>
            </a:pPr>
            <a:r>
              <a:rPr lang="en-US" sz="3200" dirty="0" smtClean="0"/>
              <a:t>  I played a primary role in the simulation of TAMU3: </a:t>
            </a:r>
            <a:br>
              <a:rPr lang="en-US" sz="3200" dirty="0" smtClean="0"/>
            </a:br>
            <a:r>
              <a:rPr lang="en-US" sz="3200" dirty="0" smtClean="0"/>
              <a:t>electromagnetic, mechanical, quench</a:t>
            </a:r>
            <a:endParaRPr lang="en-US" sz="2800" dirty="0" smtClean="0"/>
          </a:p>
        </p:txBody>
      </p:sp>
    </p:spTree>
    <p:extLst>
      <p:ext uri="{BB962C8B-B14F-4D97-AF65-F5344CB8AC3E}">
        <p14:creationId xmlns:p14="http://schemas.microsoft.com/office/powerpoint/2010/main" val="1461775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9F37086-123D-4DED-9642-831E27CA9342}" type="slidenum">
              <a:rPr lang="en-US"/>
              <a:pPr/>
              <a:t>36</a:t>
            </a:fld>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10:52 PM</a:t>
            </a:fld>
            <a:endParaRPr lang="en-US" dirty="0"/>
          </a:p>
        </p:txBody>
      </p:sp>
      <p:sp>
        <p:nvSpPr>
          <p:cNvPr id="7" name="Title 1"/>
          <p:cNvSpPr txBox="1">
            <a:spLocks/>
          </p:cNvSpPr>
          <p:nvPr/>
        </p:nvSpPr>
        <p:spPr>
          <a:xfrm>
            <a:off x="300486" y="123094"/>
            <a:ext cx="9143999" cy="697230"/>
          </a:xfrm>
          <a:prstGeom prst="rect">
            <a:avLst/>
          </a:prstGeom>
          <a:noFill/>
          <a:effectLst>
            <a:softEdge rad="25400"/>
          </a:effectLst>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smtClean="0">
                <a:solidFill>
                  <a:schemeClr val="bg2">
                    <a:lumMod val="25000"/>
                  </a:schemeClr>
                </a:solidFill>
              </a:rPr>
              <a:t>Interests in LARP:</a:t>
            </a:r>
          </a:p>
        </p:txBody>
      </p:sp>
      <p:sp>
        <p:nvSpPr>
          <p:cNvPr id="13" name="Content Placeholder 1"/>
          <p:cNvSpPr txBox="1">
            <a:spLocks/>
          </p:cNvSpPr>
          <p:nvPr/>
        </p:nvSpPr>
        <p:spPr>
          <a:xfrm>
            <a:off x="300486" y="820324"/>
            <a:ext cx="8843514" cy="5404630"/>
          </a:xfrm>
          <a:prstGeom prst="rect">
            <a:avLst/>
          </a:prstGeom>
        </p:spPr>
        <p:txBody>
          <a:bodyPr vert="horz" lIns="0" tIns="45720" rIns="0" bIns="45720" rtlCol="0">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sz="3200" dirty="0" smtClean="0"/>
              <a:t>  Superconducting magnet technology:</a:t>
            </a:r>
            <a:endParaRPr lang="en-US" sz="2800" dirty="0" smtClean="0"/>
          </a:p>
          <a:p>
            <a:pPr lvl="1">
              <a:buFont typeface="Wingdings" panose="05000000000000000000" pitchFamily="2" charset="2"/>
              <a:buChar char="§"/>
            </a:pPr>
            <a:r>
              <a:rPr lang="en-US" sz="2800" dirty="0" smtClean="0">
                <a:solidFill>
                  <a:srgbClr val="00B050"/>
                </a:solidFill>
              </a:rPr>
              <a:t>HQ</a:t>
            </a:r>
            <a:r>
              <a:rPr lang="en-US" sz="2800" dirty="0" smtClean="0"/>
              <a:t> - Magnet Design</a:t>
            </a:r>
          </a:p>
          <a:p>
            <a:pPr lvl="1">
              <a:buFont typeface="Wingdings" panose="05000000000000000000" pitchFamily="2" charset="2"/>
              <a:buChar char="§"/>
            </a:pPr>
            <a:r>
              <a:rPr lang="en-US" sz="2800" dirty="0" smtClean="0">
                <a:solidFill>
                  <a:srgbClr val="00B050"/>
                </a:solidFill>
              </a:rPr>
              <a:t>Quench </a:t>
            </a:r>
            <a:r>
              <a:rPr lang="en-US" sz="2800" dirty="0" smtClean="0"/>
              <a:t>Simulation and Protection</a:t>
            </a:r>
            <a:endParaRPr lang="en-US" sz="2800" b="1" dirty="0" smtClean="0">
              <a:solidFill>
                <a:srgbClr val="00B050"/>
              </a:solidFill>
            </a:endParaRPr>
          </a:p>
          <a:p>
            <a:pPr lvl="1">
              <a:buFont typeface="Wingdings" panose="05000000000000000000" pitchFamily="2" charset="2"/>
              <a:buChar char="§"/>
            </a:pPr>
            <a:r>
              <a:rPr lang="en-US" sz="2800" b="1" dirty="0">
                <a:solidFill>
                  <a:srgbClr val="00B050"/>
                </a:solidFill>
              </a:rPr>
              <a:t>CLIQ </a:t>
            </a:r>
            <a:r>
              <a:rPr lang="en-US" sz="2800" b="1" dirty="0" smtClean="0">
                <a:solidFill>
                  <a:srgbClr val="00B050"/>
                </a:solidFill>
              </a:rPr>
              <a:t>– </a:t>
            </a:r>
            <a:r>
              <a:rPr lang="en-US" sz="2800" dirty="0">
                <a:solidFill>
                  <a:schemeClr val="tx1"/>
                </a:solidFill>
              </a:rPr>
              <a:t>C</a:t>
            </a:r>
            <a:r>
              <a:rPr lang="en-US" sz="2800" dirty="0" smtClean="0">
                <a:solidFill>
                  <a:schemeClr val="tx1"/>
                </a:solidFill>
              </a:rPr>
              <a:t>oupling Loss Induced Quench</a:t>
            </a:r>
            <a:endParaRPr lang="en-US" sz="2800" dirty="0" smtClean="0">
              <a:solidFill>
                <a:srgbClr val="00B050"/>
              </a:solidFill>
            </a:endParaRPr>
          </a:p>
          <a:p>
            <a:pPr>
              <a:buFont typeface="Wingdings" panose="05000000000000000000" pitchFamily="2" charset="2"/>
              <a:buChar char="§"/>
            </a:pPr>
            <a:r>
              <a:rPr lang="en-US" sz="3200" dirty="0"/>
              <a:t> </a:t>
            </a:r>
            <a:r>
              <a:rPr lang="en-US" sz="3200" dirty="0" smtClean="0"/>
              <a:t> ‘Provide stronger evidence that QXF structure is adequate’ </a:t>
            </a:r>
          </a:p>
          <a:p>
            <a:pPr lvl="1">
              <a:buFont typeface="Wingdings" panose="05000000000000000000" pitchFamily="2" charset="2"/>
              <a:buChar char="§"/>
            </a:pPr>
            <a:r>
              <a:rPr lang="en-US" sz="2800" dirty="0">
                <a:solidFill>
                  <a:srgbClr val="00B050"/>
                </a:solidFill>
              </a:rPr>
              <a:t>Electromechanical </a:t>
            </a:r>
            <a:r>
              <a:rPr lang="en-US" sz="2800" dirty="0" smtClean="0">
                <a:solidFill>
                  <a:srgbClr val="00B050"/>
                </a:solidFill>
              </a:rPr>
              <a:t>modeling</a:t>
            </a:r>
            <a:endParaRPr lang="en-US" sz="2800" dirty="0" smtClean="0">
              <a:solidFill>
                <a:srgbClr val="00B050"/>
              </a:solidFill>
            </a:endParaRPr>
          </a:p>
          <a:p>
            <a:pPr>
              <a:buFont typeface="Wingdings" panose="05000000000000000000" pitchFamily="2" charset="2"/>
              <a:buChar char="§"/>
            </a:pPr>
            <a:r>
              <a:rPr lang="en-US" sz="3200" dirty="0" smtClean="0"/>
              <a:t>  ‘Risk Reduction’</a:t>
            </a:r>
          </a:p>
          <a:p>
            <a:pPr lvl="1">
              <a:buFont typeface="Wingdings" panose="05000000000000000000" pitchFamily="2" charset="2"/>
              <a:buChar char="§"/>
            </a:pPr>
            <a:r>
              <a:rPr lang="en-US" sz="2800" dirty="0" smtClean="0"/>
              <a:t>Winding Techniques and shimming</a:t>
            </a:r>
          </a:p>
          <a:p>
            <a:pPr lvl="1">
              <a:buFont typeface="Wingdings" panose="05000000000000000000" pitchFamily="2" charset="2"/>
              <a:buChar char="§"/>
            </a:pPr>
            <a:r>
              <a:rPr lang="en-US" sz="2800" dirty="0" smtClean="0">
                <a:solidFill>
                  <a:srgbClr val="00B050"/>
                </a:solidFill>
              </a:rPr>
              <a:t>Curing, Reaction</a:t>
            </a:r>
            <a:r>
              <a:rPr lang="en-US" sz="2800" dirty="0" smtClean="0"/>
              <a:t>, and </a:t>
            </a:r>
            <a:r>
              <a:rPr lang="en-US" sz="2800" dirty="0" smtClean="0">
                <a:solidFill>
                  <a:srgbClr val="00B050"/>
                </a:solidFill>
              </a:rPr>
              <a:t>Splicing</a:t>
            </a:r>
          </a:p>
          <a:p>
            <a:pPr lvl="1">
              <a:buFont typeface="Wingdings" panose="05000000000000000000" pitchFamily="2" charset="2"/>
              <a:buChar char="§"/>
            </a:pPr>
            <a:r>
              <a:rPr lang="en-US" sz="2800" dirty="0" smtClean="0">
                <a:solidFill>
                  <a:srgbClr val="00B050"/>
                </a:solidFill>
              </a:rPr>
              <a:t>Impregnation</a:t>
            </a:r>
          </a:p>
        </p:txBody>
      </p:sp>
    </p:spTree>
    <p:extLst>
      <p:ext uri="{BB962C8B-B14F-4D97-AF65-F5344CB8AC3E}">
        <p14:creationId xmlns:p14="http://schemas.microsoft.com/office/powerpoint/2010/main" val="126940603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a:xfrm>
            <a:off x="175798" y="6455272"/>
            <a:ext cx="5242022" cy="365125"/>
          </a:xfrm>
        </p:spPr>
        <p:txBody>
          <a:bodyPr/>
          <a:lstStyle/>
          <a:p>
            <a:r>
              <a:rPr lang="en-US" sz="4400" dirty="0" smtClean="0"/>
              <a:t>THANK YOU!!!!!</a:t>
            </a:r>
            <a:endParaRPr lang="en-US" sz="4400" dirty="0"/>
          </a:p>
        </p:txBody>
      </p:sp>
      <p:pic>
        <p:nvPicPr>
          <p:cNvPr id="2" name="Picture 1"/>
          <p:cNvPicPr>
            <a:picLocks noChangeAspect="1"/>
          </p:cNvPicPr>
          <p:nvPr/>
        </p:nvPicPr>
        <p:blipFill>
          <a:blip r:embed="rId3"/>
          <a:stretch>
            <a:fillRect/>
          </a:stretch>
        </p:blipFill>
        <p:spPr>
          <a:xfrm>
            <a:off x="10099" y="-18192"/>
            <a:ext cx="9133901" cy="6364699"/>
          </a:xfrm>
          <a:prstGeom prst="rect">
            <a:avLst/>
          </a:prstGeom>
        </p:spPr>
      </p:pic>
    </p:spTree>
    <p:extLst>
      <p:ext uri="{BB962C8B-B14F-4D97-AF65-F5344CB8AC3E}">
        <p14:creationId xmlns:p14="http://schemas.microsoft.com/office/powerpoint/2010/main" val="206336877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10:53 PM</a:t>
            </a:fld>
            <a:endParaRPr lang="en-US" dirty="0"/>
          </a:p>
        </p:txBody>
      </p:sp>
      <p:sp>
        <p:nvSpPr>
          <p:cNvPr id="7" name="Title 1"/>
          <p:cNvSpPr txBox="1">
            <a:spLocks/>
          </p:cNvSpPr>
          <p:nvPr/>
        </p:nvSpPr>
        <p:spPr>
          <a:xfrm>
            <a:off x="0" y="0"/>
            <a:ext cx="9143999" cy="1287887"/>
          </a:xfrm>
          <a:prstGeom prst="rect">
            <a:avLst/>
          </a:prstGeom>
          <a:blipFill dpi="0" rotWithShape="1">
            <a:blip r:embed="rId4"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smtClean="0">
                <a:solidFill>
                  <a:schemeClr val="bg2">
                    <a:lumMod val="25000"/>
                  </a:schemeClr>
                </a:solidFill>
              </a:rPr>
              <a:t>3. QUENCH ‘MIITS’ Curve</a:t>
            </a:r>
            <a:endParaRPr lang="en-US" sz="4800" dirty="0">
              <a:solidFill>
                <a:schemeClr val="bg2">
                  <a:lumMod val="25000"/>
                </a:schemeClr>
              </a:solidFill>
            </a:endParaRPr>
          </a:p>
        </p:txBody>
      </p:sp>
      <p:pic>
        <p:nvPicPr>
          <p:cNvPr id="12" name="Picture 11"/>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19047" y="4363141"/>
            <a:ext cx="4442118" cy="1777225"/>
          </a:xfrm>
          <a:prstGeom prst="rect">
            <a:avLst/>
          </a:prstGeom>
        </p:spPr>
      </p:pic>
      <p:graphicFrame>
        <p:nvGraphicFramePr>
          <p:cNvPr id="13" name="Chart 12"/>
          <p:cNvGraphicFramePr/>
          <p:nvPr>
            <p:extLst/>
          </p:nvPr>
        </p:nvGraphicFramePr>
        <p:xfrm>
          <a:off x="3303639" y="3264360"/>
          <a:ext cx="5601191" cy="2931438"/>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4" name="Object 6"/>
          <p:cNvGraphicFramePr>
            <a:graphicFrameLocks noGrp="1" noChangeAspect="1"/>
          </p:cNvGraphicFramePr>
          <p:nvPr>
            <p:ph sz="half" idx="4294967295"/>
            <p:extLst/>
          </p:nvPr>
        </p:nvGraphicFramePr>
        <p:xfrm>
          <a:off x="83900" y="1945714"/>
          <a:ext cx="1762106" cy="650592"/>
        </p:xfrm>
        <a:graphic>
          <a:graphicData uri="http://schemas.openxmlformats.org/presentationml/2006/ole">
            <mc:AlternateContent xmlns:mc="http://schemas.openxmlformats.org/markup-compatibility/2006">
              <mc:Choice xmlns:v="urn:schemas-microsoft-com:vml" Requires="v">
                <p:oleObj spid="_x0000_s8206" name="Equation" r:id="rId7" imgW="1307880" imgH="482400" progId="Equation.DSMT4">
                  <p:embed/>
                </p:oleObj>
              </mc:Choice>
              <mc:Fallback>
                <p:oleObj name="Equation" r:id="rId7" imgW="130788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900" y="1945714"/>
                        <a:ext cx="1762106" cy="650592"/>
                      </a:xfrm>
                      <a:prstGeom prst="rect">
                        <a:avLst/>
                      </a:prstGeom>
                      <a:noFill/>
                      <a:ln>
                        <a:noFill/>
                      </a:ln>
                      <a:effectLst/>
                    </p:spPr>
                  </p:pic>
                </p:oleObj>
              </mc:Fallback>
            </mc:AlternateContent>
          </a:graphicData>
        </a:graphic>
      </p:graphicFrame>
      <p:pic>
        <p:nvPicPr>
          <p:cNvPr id="15" name="Picture 5"/>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5329084" y="1287886"/>
            <a:ext cx="3386901" cy="207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
          <p:cNvPicPr>
            <a:picLocks noChangeAspect="1" noChangeArrowheads="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1846006" y="1287886"/>
            <a:ext cx="3329170" cy="2092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8"/>
          <p:cNvGraphicFramePr>
            <a:graphicFrameLocks noChangeAspect="1"/>
          </p:cNvGraphicFramePr>
          <p:nvPr>
            <p:extLst/>
          </p:nvPr>
        </p:nvGraphicFramePr>
        <p:xfrm>
          <a:off x="175798" y="3574085"/>
          <a:ext cx="3137673" cy="570039"/>
        </p:xfrm>
        <a:graphic>
          <a:graphicData uri="http://schemas.openxmlformats.org/presentationml/2006/ole">
            <mc:AlternateContent xmlns:mc="http://schemas.openxmlformats.org/markup-compatibility/2006">
              <mc:Choice xmlns:v="urn:schemas-microsoft-com:vml" Requires="v">
                <p:oleObj spid="_x0000_s8207" name="Equation" r:id="rId11" imgW="2793960" imgH="507960" progId="Equation.DSMT4">
                  <p:embed/>
                </p:oleObj>
              </mc:Choice>
              <mc:Fallback>
                <p:oleObj name="Equation" r:id="rId11" imgW="2793960" imgH="507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798" y="3574085"/>
                        <a:ext cx="3137673" cy="570039"/>
                      </a:xfrm>
                      <a:prstGeom prst="rect">
                        <a:avLst/>
                      </a:prstGeom>
                      <a:noFill/>
                      <a:ln>
                        <a:noFill/>
                      </a:ln>
                      <a:effectLst/>
                    </p:spPr>
                  </p:pic>
                </p:oleObj>
              </mc:Fallback>
            </mc:AlternateContent>
          </a:graphicData>
        </a:graphic>
      </p:graphicFrame>
      <p:sp>
        <p:nvSpPr>
          <p:cNvPr id="19" name="Rectangle 18"/>
          <p:cNvSpPr/>
          <p:nvPr/>
        </p:nvSpPr>
        <p:spPr>
          <a:xfrm>
            <a:off x="1573161" y="3480619"/>
            <a:ext cx="1818968" cy="7275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a14="http://schemas.microsoft.com/office/drawing/2010/main" Requires="a14">
          <p:sp>
            <p:nvSpPr>
              <p:cNvPr id="18" name="Rectangle 17"/>
              <p:cNvSpPr/>
              <p:nvPr/>
            </p:nvSpPr>
            <p:spPr>
              <a:xfrm>
                <a:off x="1410736" y="3499939"/>
                <a:ext cx="1503937" cy="7493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limLoc m:val="subSup"/>
                          <m:ctrlPr>
                            <a:rPr lang="en-US" i="1">
                              <a:latin typeface="Cambria Math" panose="02040503050406030204" pitchFamily="18" charset="0"/>
                            </a:rPr>
                          </m:ctrlPr>
                        </m:naryPr>
                        <m:sub>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0</m:t>
                              </m:r>
                            </m:sub>
                          </m:sSub>
                        </m:sub>
                        <m:sup>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𝑀𝐴𝑋</m:t>
                              </m:r>
                            </m:sub>
                          </m:sSub>
                        </m:sup>
                        <m:e>
                          <m:f>
                            <m:fPr>
                              <m:ctrlPr>
                                <a:rPr lang="en-US" i="1">
                                  <a:latin typeface="Cambria Math" panose="02040503050406030204" pitchFamily="18" charset="0"/>
                                </a:rPr>
                              </m:ctrlPr>
                            </m:fPr>
                            <m:num>
                              <m:r>
                                <a:rPr lang="en-US" i="1">
                                  <a:latin typeface="Cambria Math" panose="02040503050406030204" pitchFamily="18" charset="0"/>
                                </a:rPr>
                                <m:t>𝛾</m:t>
                              </m:r>
                              <m:r>
                                <a:rPr lang="en-US" i="1">
                                  <a:latin typeface="Cambria Math" panose="02040503050406030204" pitchFamily="18" charset="0"/>
                                </a:rPr>
                                <m:t>𝐶</m:t>
                              </m:r>
                            </m:num>
                            <m:den>
                              <m:r>
                                <a:rPr lang="en-US" i="1">
                                  <a:latin typeface="Cambria Math" panose="02040503050406030204" pitchFamily="18" charset="0"/>
                                </a:rPr>
                                <m:t>𝜌</m:t>
                              </m:r>
                            </m:den>
                          </m:f>
                          <m:r>
                            <a:rPr lang="en-US" i="1">
                              <a:latin typeface="Cambria Math" panose="02040503050406030204" pitchFamily="18" charset="0"/>
                            </a:rPr>
                            <m:t>𝑑𝑇</m:t>
                          </m:r>
                        </m:e>
                      </m:nary>
                    </m:oMath>
                  </m:oMathPara>
                </a14:m>
                <a:endParaRPr lang="en-US" dirty="0"/>
              </a:p>
            </p:txBody>
          </p:sp>
        </mc:Choice>
        <mc:Fallback>
          <p:sp>
            <p:nvSpPr>
              <p:cNvPr id="18" name="Rectangle 17"/>
              <p:cNvSpPr>
                <a:spLocks noRot="1" noChangeAspect="1" noMove="1" noResize="1" noEditPoints="1" noAdjustHandles="1" noChangeArrowheads="1" noChangeShapeType="1" noTextEdit="1"/>
              </p:cNvSpPr>
              <p:nvPr/>
            </p:nvSpPr>
            <p:spPr>
              <a:xfrm>
                <a:off x="1410736" y="3499939"/>
                <a:ext cx="1503937" cy="749372"/>
              </a:xfrm>
              <a:prstGeom prst="rect">
                <a:avLst/>
              </a:prstGeom>
              <a:blipFill rotWithShape="0">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372775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19927" y="1532585"/>
            <a:ext cx="7543801" cy="4507605"/>
          </a:xfrm>
        </p:spPr>
        <p:txBody>
          <a:bodyPr/>
          <a:lstStyle/>
          <a:p>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9947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smtClean="0">
                <a:solidFill>
                  <a:schemeClr val="bg2">
                    <a:lumMod val="25000"/>
                  </a:schemeClr>
                </a:solidFill>
              </a:rPr>
              <a:t>2. TAMU3a Analysis</a:t>
            </a:r>
            <a:endParaRPr lang="en-US" sz="4800" b="1" dirty="0">
              <a:solidFill>
                <a:schemeClr val="bg2">
                  <a:lumMod val="25000"/>
                </a:schemeClr>
              </a:solidFill>
            </a:endParaRPr>
          </a:p>
        </p:txBody>
      </p:sp>
      <p:pic>
        <p:nvPicPr>
          <p:cNvPr id="6" name="Picture 14" descr="Fracture1_003"/>
          <p:cNvPicPr>
            <a:picLocks noChangeAspect="1" noChangeArrowheads="1"/>
          </p:cNvPicPr>
          <p:nvPr/>
        </p:nvPicPr>
        <p:blipFill>
          <a:blip r:embed="rId4" cstate="screen">
            <a:extLst>
              <a:ext uri="{28A0092B-C50C-407E-A947-70E740481C1C}">
                <a14:useLocalDpi xmlns:a14="http://schemas.microsoft.com/office/drawing/2010/main"/>
              </a:ext>
            </a:extLst>
          </a:blip>
          <a:srcRect t="7356"/>
          <a:stretch>
            <a:fillRect/>
          </a:stretch>
        </p:blipFill>
        <p:spPr bwMode="auto">
          <a:xfrm>
            <a:off x="2518" y="3750911"/>
            <a:ext cx="2769824" cy="2364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6" descr="Fracture1_002"/>
          <p:cNvPicPr>
            <a:picLocks noChangeAspect="1" noChangeArrowheads="1"/>
          </p:cNvPicPr>
          <p:nvPr/>
        </p:nvPicPr>
        <p:blipFill>
          <a:blip r:embed="rId5" cstate="screen">
            <a:extLst>
              <a:ext uri="{28A0092B-C50C-407E-A947-70E740481C1C}">
                <a14:useLocalDpi xmlns:a14="http://schemas.microsoft.com/office/drawing/2010/main"/>
              </a:ext>
            </a:extLst>
          </a:blip>
          <a:srcRect t="7100"/>
          <a:stretch>
            <a:fillRect/>
          </a:stretch>
        </p:blipFill>
        <p:spPr bwMode="auto">
          <a:xfrm>
            <a:off x="3688735" y="1370147"/>
            <a:ext cx="5138811" cy="4398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5" descr="Fracture1"/>
          <p:cNvPicPr>
            <a:picLocks noChangeAspect="1" noChangeArrowheads="1"/>
          </p:cNvPicPr>
          <p:nvPr/>
        </p:nvPicPr>
        <p:blipFill>
          <a:blip r:embed="rId6" cstate="screen">
            <a:extLst>
              <a:ext uri="{28A0092B-C50C-407E-A947-70E740481C1C}">
                <a14:useLocalDpi xmlns:a14="http://schemas.microsoft.com/office/drawing/2010/main"/>
              </a:ext>
            </a:extLst>
          </a:blip>
          <a:srcRect t="6606"/>
          <a:stretch>
            <a:fillRect/>
          </a:stretch>
        </p:blipFill>
        <p:spPr bwMode="auto">
          <a:xfrm>
            <a:off x="0" y="1217435"/>
            <a:ext cx="2772342" cy="23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val 13"/>
          <p:cNvSpPr>
            <a:spLocks noChangeArrowheads="1"/>
          </p:cNvSpPr>
          <p:nvPr/>
        </p:nvSpPr>
        <p:spPr bwMode="auto">
          <a:xfrm>
            <a:off x="611879" y="1607728"/>
            <a:ext cx="546411" cy="654686"/>
          </a:xfrm>
          <a:prstGeom prst="ellipse">
            <a:avLst/>
          </a:prstGeom>
          <a:noFill/>
          <a:ln w="38100">
            <a:solidFill>
              <a:srgbClr val="00B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defRPr>
                <a:solidFill>
                  <a:schemeClr val="tx1"/>
                </a:solidFill>
                <a:latin typeface="Arial" panose="020B0604020202020204" pitchFamily="34" charset="0"/>
                <a:cs typeface="Arial" panose="020B0604020202020204" pitchFamily="34" charset="0"/>
              </a:defRPr>
            </a:lvl1pPr>
            <a:lvl2pPr marL="742950" indent="-285750" algn="l">
              <a:defRPr>
                <a:solidFill>
                  <a:schemeClr val="tx1"/>
                </a:solidFill>
                <a:latin typeface="Arial" panose="020B0604020202020204" pitchFamily="34" charset="0"/>
                <a:cs typeface="Arial" panose="020B0604020202020204" pitchFamily="34" charset="0"/>
              </a:defRPr>
            </a:lvl2pPr>
            <a:lvl3pPr marL="1143000" indent="-228600" algn="l">
              <a:defRPr>
                <a:solidFill>
                  <a:schemeClr val="tx1"/>
                </a:solidFill>
                <a:latin typeface="Arial" panose="020B0604020202020204" pitchFamily="34" charset="0"/>
                <a:cs typeface="Arial" panose="020B0604020202020204" pitchFamily="34" charset="0"/>
              </a:defRPr>
            </a:lvl3pPr>
            <a:lvl4pPr marL="1600200" indent="-228600" algn="l">
              <a:defRPr>
                <a:solidFill>
                  <a:schemeClr val="tx1"/>
                </a:solidFill>
                <a:latin typeface="Arial" panose="020B0604020202020204" pitchFamily="34" charset="0"/>
                <a:cs typeface="Arial" panose="020B0604020202020204" pitchFamily="34" charset="0"/>
              </a:defRPr>
            </a:lvl4pPr>
            <a:lvl5pPr marL="2057400" indent="-228600" algn="l">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eaLnBrk="1" fontAlgn="base" latinLnBrk="0" hangingPunct="1">
              <a:lnSpc>
                <a:spcPct val="100000"/>
              </a:lnSpc>
              <a:spcBef>
                <a:spcPct val="0"/>
              </a:spcBef>
              <a:spcAft>
                <a:spcPct val="0"/>
              </a:spcAft>
              <a:buClrTx/>
              <a:buSzTx/>
              <a:buFontTx/>
              <a:buNone/>
              <a:tabLst/>
              <a:defRPr/>
            </a:pPr>
            <a:endParaRPr kumimoji="0" lang="en-US" sz="1800" b="1" i="1" u="none" strike="noStrike" kern="0" cap="none" spc="0" normalizeH="0" baseline="0" noProof="0" smtClean="0">
              <a:ln>
                <a:noFill/>
              </a:ln>
              <a:solidFill>
                <a:srgbClr val="000000"/>
              </a:solidFill>
              <a:effectLst/>
              <a:uLnTx/>
              <a:uFillTx/>
              <a:latin typeface="Arial" panose="020B0604020202020204" pitchFamily="34" charset="0"/>
              <a:cs typeface="Arial" panose="020B0604020202020204" pitchFamily="34" charset="0"/>
            </a:endParaRPr>
          </a:p>
        </p:txBody>
      </p:sp>
      <p:sp>
        <p:nvSpPr>
          <p:cNvPr id="11" name="Oval 17"/>
          <p:cNvSpPr>
            <a:spLocks noChangeArrowheads="1"/>
          </p:cNvSpPr>
          <p:nvPr/>
        </p:nvSpPr>
        <p:spPr bwMode="auto">
          <a:xfrm>
            <a:off x="961884" y="4379157"/>
            <a:ext cx="950554" cy="835983"/>
          </a:xfrm>
          <a:prstGeom prst="ellipse">
            <a:avLst/>
          </a:prstGeom>
          <a:noFill/>
          <a:ln w="38100">
            <a:solidFill>
              <a:srgbClr val="00B05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defRPr>
                <a:solidFill>
                  <a:schemeClr val="tx1"/>
                </a:solidFill>
                <a:latin typeface="Arial" panose="020B0604020202020204" pitchFamily="34" charset="0"/>
                <a:cs typeface="Arial" panose="020B0604020202020204" pitchFamily="34" charset="0"/>
              </a:defRPr>
            </a:lvl1pPr>
            <a:lvl2pPr marL="742950" indent="-285750" algn="l">
              <a:defRPr>
                <a:solidFill>
                  <a:schemeClr val="tx1"/>
                </a:solidFill>
                <a:latin typeface="Arial" panose="020B0604020202020204" pitchFamily="34" charset="0"/>
                <a:cs typeface="Arial" panose="020B0604020202020204" pitchFamily="34" charset="0"/>
              </a:defRPr>
            </a:lvl2pPr>
            <a:lvl3pPr marL="1143000" indent="-228600" algn="l">
              <a:defRPr>
                <a:solidFill>
                  <a:schemeClr val="tx1"/>
                </a:solidFill>
                <a:latin typeface="Arial" panose="020B0604020202020204" pitchFamily="34" charset="0"/>
                <a:cs typeface="Arial" panose="020B0604020202020204" pitchFamily="34" charset="0"/>
              </a:defRPr>
            </a:lvl3pPr>
            <a:lvl4pPr marL="1600200" indent="-228600" algn="l">
              <a:defRPr>
                <a:solidFill>
                  <a:schemeClr val="tx1"/>
                </a:solidFill>
                <a:latin typeface="Arial" panose="020B0604020202020204" pitchFamily="34" charset="0"/>
                <a:cs typeface="Arial" panose="020B0604020202020204" pitchFamily="34" charset="0"/>
              </a:defRPr>
            </a:lvl4pPr>
            <a:lvl5pPr marL="2057400" indent="-228600" algn="l">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eaLnBrk="1" fontAlgn="base" latinLnBrk="0" hangingPunct="1">
              <a:lnSpc>
                <a:spcPct val="100000"/>
              </a:lnSpc>
              <a:spcBef>
                <a:spcPct val="0"/>
              </a:spcBef>
              <a:spcAft>
                <a:spcPct val="0"/>
              </a:spcAft>
              <a:buClrTx/>
              <a:buSzTx/>
              <a:buFontTx/>
              <a:buNone/>
              <a:tabLst/>
              <a:defRPr/>
            </a:pPr>
            <a:endParaRPr kumimoji="0" lang="en-US" sz="1800" b="1" i="1" u="none" strike="noStrike" kern="0" cap="none" spc="0" normalizeH="0" baseline="0" noProof="0" smtClean="0">
              <a:ln>
                <a:noFill/>
              </a:ln>
              <a:solidFill>
                <a:srgbClr val="000000"/>
              </a:solidFill>
              <a:effectLst/>
              <a:uLnTx/>
              <a:uFillTx/>
              <a:latin typeface="Arial" panose="020B0604020202020204" pitchFamily="34" charset="0"/>
              <a:cs typeface="Arial" panose="020B0604020202020204" pitchFamily="34" charset="0"/>
            </a:endParaRPr>
          </a:p>
        </p:txBody>
      </p:sp>
      <p:sp>
        <p:nvSpPr>
          <p:cNvPr id="12" name="Line 18"/>
          <p:cNvSpPr>
            <a:spLocks noChangeShapeType="1"/>
          </p:cNvSpPr>
          <p:nvPr/>
        </p:nvSpPr>
        <p:spPr bwMode="auto">
          <a:xfrm>
            <a:off x="885084" y="2290114"/>
            <a:ext cx="76800" cy="1475583"/>
          </a:xfrm>
          <a:prstGeom prst="line">
            <a:avLst/>
          </a:prstGeom>
          <a:noFill/>
          <a:ln w="38100">
            <a:solidFill>
              <a:srgbClr val="00B050"/>
            </a:solidFill>
            <a:round/>
            <a:headEnd/>
            <a:tailEnd type="triangle" w="med" len="med"/>
          </a:ln>
          <a:extLst>
            <a:ext uri="{909E8E84-426E-40DD-AFC4-6F175D3DCCD1}">
              <a14:hiddenFill xmlns:a14="http://schemas.microsoft.com/office/drawing/2010/main">
                <a:noFill/>
              </a14:hiddenFill>
            </a:ext>
          </a:extLst>
        </p:spPr>
        <p:txBody>
          <a:bodyPr/>
          <a:lstStyle/>
          <a:p>
            <a:pPr algn="just" fontAlgn="base">
              <a:spcBef>
                <a:spcPct val="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13" name="Line 19"/>
          <p:cNvSpPr>
            <a:spLocks noChangeShapeType="1"/>
          </p:cNvSpPr>
          <p:nvPr/>
        </p:nvSpPr>
        <p:spPr bwMode="auto">
          <a:xfrm flipV="1">
            <a:off x="1912438" y="4304014"/>
            <a:ext cx="1776297" cy="371010"/>
          </a:xfrm>
          <a:prstGeom prst="line">
            <a:avLst/>
          </a:prstGeom>
          <a:noFill/>
          <a:ln w="38100">
            <a:solidFill>
              <a:srgbClr val="00B050"/>
            </a:solidFill>
            <a:round/>
            <a:headEnd/>
            <a:tailEnd type="triangle" w="med" len="med"/>
          </a:ln>
          <a:extLst>
            <a:ext uri="{909E8E84-426E-40DD-AFC4-6F175D3DCCD1}">
              <a14:hiddenFill xmlns:a14="http://schemas.microsoft.com/office/drawing/2010/main">
                <a:noFill/>
              </a14:hiddenFill>
            </a:ext>
          </a:extLst>
        </p:spPr>
        <p:txBody>
          <a:bodyPr/>
          <a:lstStyle/>
          <a:p>
            <a:pPr algn="just" fontAlgn="base">
              <a:spcBef>
                <a:spcPct val="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14" name="Rectangle 21"/>
          <p:cNvSpPr>
            <a:spLocks noChangeArrowheads="1"/>
          </p:cNvSpPr>
          <p:nvPr/>
        </p:nvSpPr>
        <p:spPr bwMode="auto">
          <a:xfrm>
            <a:off x="6774244" y="5383530"/>
            <a:ext cx="2015321" cy="262890"/>
          </a:xfrm>
          <a:prstGeom prst="rect">
            <a:avLst/>
          </a:prstGeom>
          <a:solidFill>
            <a:srgbClr val="FFFFFF"/>
          </a:solidFill>
          <a:ln w="9525">
            <a:solidFill>
              <a:srgbClr val="000000"/>
            </a:solidFill>
            <a:miter lim="800000"/>
            <a:headEnd/>
            <a:tailEnd/>
          </a:ln>
        </p:spPr>
        <p:txBody>
          <a:bodyPr wrap="none" anchor="ctr"/>
          <a:lstStyle>
            <a:lvl1pPr algn="l">
              <a:defRPr>
                <a:solidFill>
                  <a:schemeClr val="tx1"/>
                </a:solidFill>
                <a:latin typeface="Arial" panose="020B0604020202020204" pitchFamily="34" charset="0"/>
                <a:cs typeface="Arial" panose="020B0604020202020204" pitchFamily="34" charset="0"/>
              </a:defRPr>
            </a:lvl1pPr>
            <a:lvl2pPr marL="742950" indent="-285750" algn="l">
              <a:defRPr>
                <a:solidFill>
                  <a:schemeClr val="tx1"/>
                </a:solidFill>
                <a:latin typeface="Arial" panose="020B0604020202020204" pitchFamily="34" charset="0"/>
                <a:cs typeface="Arial" panose="020B0604020202020204" pitchFamily="34" charset="0"/>
              </a:defRPr>
            </a:lvl2pPr>
            <a:lvl3pPr marL="1143000" indent="-228600" algn="l">
              <a:defRPr>
                <a:solidFill>
                  <a:schemeClr val="tx1"/>
                </a:solidFill>
                <a:latin typeface="Arial" panose="020B0604020202020204" pitchFamily="34" charset="0"/>
                <a:cs typeface="Arial" panose="020B0604020202020204" pitchFamily="34" charset="0"/>
              </a:defRPr>
            </a:lvl3pPr>
            <a:lvl4pPr marL="1600200" indent="-228600" algn="l">
              <a:defRPr>
                <a:solidFill>
                  <a:schemeClr val="tx1"/>
                </a:solidFill>
                <a:latin typeface="Arial" panose="020B0604020202020204" pitchFamily="34" charset="0"/>
                <a:cs typeface="Arial" panose="020B0604020202020204" pitchFamily="34" charset="0"/>
              </a:defRPr>
            </a:lvl4pPr>
            <a:lvl5pPr marL="2057400" indent="-228600" algn="l">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800" b="1" i="0" u="none" strike="noStrike" kern="0" cap="none" spc="0" normalizeH="0" baseline="0" noProof="0" smtClean="0">
                <a:ln>
                  <a:noFill/>
                </a:ln>
                <a:solidFill>
                  <a:srgbClr val="000000"/>
                </a:solidFill>
                <a:effectLst/>
                <a:uLnTx/>
                <a:uFillTx/>
                <a:latin typeface="Arial" panose="020B0604020202020204" pitchFamily="34" charset="0"/>
                <a:cs typeface="Arial" panose="020B0604020202020204" pitchFamily="34" charset="0"/>
              </a:rPr>
              <a:t>3 </a:t>
            </a:r>
            <a:r>
              <a:rPr kumimoji="0" lang="el-GR" sz="1800" b="1" i="0" u="none" strike="noStrike" kern="0" cap="none" spc="0" normalizeH="0" baseline="0" noProof="0" smtClean="0">
                <a:ln>
                  <a:noFill/>
                </a:ln>
                <a:solidFill>
                  <a:srgbClr val="000000"/>
                </a:solidFill>
                <a:effectLst/>
                <a:uLnTx/>
                <a:uFillTx/>
                <a:latin typeface="Arial" panose="020B0604020202020204" pitchFamily="34" charset="0"/>
                <a:cs typeface="Arial" panose="020B0604020202020204" pitchFamily="34" charset="0"/>
              </a:rPr>
              <a:t>μ</a:t>
            </a:r>
            <a:r>
              <a:rPr kumimoji="0" lang="en-US" sz="1800" b="1" i="0" u="none" strike="noStrike" kern="0" cap="none" spc="0" normalizeH="0" baseline="0" noProof="0" smtClean="0">
                <a:ln>
                  <a:noFill/>
                </a:ln>
                <a:solidFill>
                  <a:srgbClr val="000000"/>
                </a:solidFill>
                <a:effectLst/>
                <a:uLnTx/>
                <a:uFillTx/>
                <a:latin typeface="Arial" panose="020B0604020202020204" pitchFamily="34" charset="0"/>
                <a:cs typeface="Arial" panose="020B0604020202020204" pitchFamily="34" charset="0"/>
              </a:rPr>
              <a:t>m</a:t>
            </a:r>
          </a:p>
        </p:txBody>
      </p:sp>
      <p:sp>
        <p:nvSpPr>
          <p:cNvPr id="15" name="Rectangle 22"/>
          <p:cNvSpPr>
            <a:spLocks noChangeArrowheads="1"/>
          </p:cNvSpPr>
          <p:nvPr/>
        </p:nvSpPr>
        <p:spPr bwMode="auto">
          <a:xfrm>
            <a:off x="1912438" y="5805447"/>
            <a:ext cx="649650" cy="216550"/>
          </a:xfrm>
          <a:prstGeom prst="rect">
            <a:avLst/>
          </a:prstGeom>
          <a:solidFill>
            <a:srgbClr val="FFFFFF"/>
          </a:solidFill>
          <a:ln w="9525">
            <a:solidFill>
              <a:srgbClr val="000000"/>
            </a:solidFill>
            <a:miter lim="800000"/>
            <a:headEnd/>
            <a:tailEnd/>
          </a:ln>
        </p:spPr>
        <p:txBody>
          <a:bodyPr wrap="none" anchor="ctr"/>
          <a:lstStyle>
            <a:lvl1pPr algn="l">
              <a:defRPr>
                <a:solidFill>
                  <a:schemeClr val="tx1"/>
                </a:solidFill>
                <a:latin typeface="Arial" panose="020B0604020202020204" pitchFamily="34" charset="0"/>
                <a:cs typeface="Arial" panose="020B0604020202020204" pitchFamily="34" charset="0"/>
              </a:defRPr>
            </a:lvl1pPr>
            <a:lvl2pPr marL="742950" indent="-285750" algn="l">
              <a:defRPr>
                <a:solidFill>
                  <a:schemeClr val="tx1"/>
                </a:solidFill>
                <a:latin typeface="Arial" panose="020B0604020202020204" pitchFamily="34" charset="0"/>
                <a:cs typeface="Arial" panose="020B0604020202020204" pitchFamily="34" charset="0"/>
              </a:defRPr>
            </a:lvl2pPr>
            <a:lvl3pPr marL="1143000" indent="-228600" algn="l">
              <a:defRPr>
                <a:solidFill>
                  <a:schemeClr val="tx1"/>
                </a:solidFill>
                <a:latin typeface="Arial" panose="020B0604020202020204" pitchFamily="34" charset="0"/>
                <a:cs typeface="Arial" panose="020B0604020202020204" pitchFamily="34" charset="0"/>
              </a:defRPr>
            </a:lvl3pPr>
            <a:lvl4pPr marL="1600200" indent="-228600" algn="l">
              <a:defRPr>
                <a:solidFill>
                  <a:schemeClr val="tx1"/>
                </a:solidFill>
                <a:latin typeface="Arial" panose="020B0604020202020204" pitchFamily="34" charset="0"/>
                <a:cs typeface="Arial" panose="020B0604020202020204" pitchFamily="34" charset="0"/>
              </a:defRPr>
            </a:lvl4pPr>
            <a:lvl5pPr marL="2057400" indent="-228600" algn="l">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8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5 </a:t>
            </a:r>
            <a:r>
              <a:rPr kumimoji="0" lang="el-GR" sz="18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μ</a:t>
            </a:r>
            <a:r>
              <a:rPr kumimoji="0" lang="en-US" sz="18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m</a:t>
            </a:r>
          </a:p>
        </p:txBody>
      </p:sp>
      <p:sp>
        <p:nvSpPr>
          <p:cNvPr id="16" name="Rectangle 23"/>
          <p:cNvSpPr>
            <a:spLocks noChangeArrowheads="1"/>
          </p:cNvSpPr>
          <p:nvPr/>
        </p:nvSpPr>
        <p:spPr bwMode="auto">
          <a:xfrm>
            <a:off x="1756123" y="3285553"/>
            <a:ext cx="896416" cy="216550"/>
          </a:xfrm>
          <a:prstGeom prst="rect">
            <a:avLst/>
          </a:prstGeom>
          <a:solidFill>
            <a:srgbClr val="FFFFFF"/>
          </a:solidFill>
          <a:ln w="9525">
            <a:solidFill>
              <a:srgbClr val="000000"/>
            </a:solidFill>
            <a:miter lim="800000"/>
            <a:headEnd/>
            <a:tailEnd/>
          </a:ln>
        </p:spPr>
        <p:txBody>
          <a:bodyPr wrap="none" anchor="ctr"/>
          <a:lstStyle>
            <a:lvl1pPr algn="l">
              <a:defRPr>
                <a:solidFill>
                  <a:schemeClr val="tx1"/>
                </a:solidFill>
                <a:latin typeface="Arial" panose="020B0604020202020204" pitchFamily="34" charset="0"/>
                <a:cs typeface="Arial" panose="020B0604020202020204" pitchFamily="34" charset="0"/>
              </a:defRPr>
            </a:lvl1pPr>
            <a:lvl2pPr marL="742950" indent="-285750" algn="l">
              <a:defRPr>
                <a:solidFill>
                  <a:schemeClr val="tx1"/>
                </a:solidFill>
                <a:latin typeface="Arial" panose="020B0604020202020204" pitchFamily="34" charset="0"/>
                <a:cs typeface="Arial" panose="020B0604020202020204" pitchFamily="34" charset="0"/>
              </a:defRPr>
            </a:lvl2pPr>
            <a:lvl3pPr marL="1143000" indent="-228600" algn="l">
              <a:defRPr>
                <a:solidFill>
                  <a:schemeClr val="tx1"/>
                </a:solidFill>
                <a:latin typeface="Arial" panose="020B0604020202020204" pitchFamily="34" charset="0"/>
                <a:cs typeface="Arial" panose="020B0604020202020204" pitchFamily="34" charset="0"/>
              </a:defRPr>
            </a:lvl3pPr>
            <a:lvl4pPr marL="1600200" indent="-228600" algn="l">
              <a:defRPr>
                <a:solidFill>
                  <a:schemeClr val="tx1"/>
                </a:solidFill>
                <a:latin typeface="Arial" panose="020B0604020202020204" pitchFamily="34" charset="0"/>
                <a:cs typeface="Arial" panose="020B0604020202020204" pitchFamily="34" charset="0"/>
              </a:defRPr>
            </a:lvl4pPr>
            <a:lvl5pPr marL="2057400" indent="-228600" algn="l">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8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30 </a:t>
            </a:r>
            <a:r>
              <a:rPr kumimoji="0" lang="el-GR" sz="18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μ</a:t>
            </a:r>
            <a:r>
              <a:rPr kumimoji="0" lang="en-US" sz="1800" b="1"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m</a:t>
            </a:r>
          </a:p>
        </p:txBody>
      </p:sp>
    </p:spTree>
    <p:extLst>
      <p:ext uri="{BB962C8B-B14F-4D97-AF65-F5344CB8AC3E}">
        <p14:creationId xmlns:p14="http://schemas.microsoft.com/office/powerpoint/2010/main" val="160148792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 name="Picture 6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688056" y="4788514"/>
            <a:ext cx="1663047" cy="1483699"/>
          </a:xfrm>
          <a:prstGeom prst="rect">
            <a:avLst/>
          </a:prstGeom>
        </p:spPr>
      </p:pic>
      <p:sp>
        <p:nvSpPr>
          <p:cNvPr id="4" name="Slide Number Placeholder 3"/>
          <p:cNvSpPr>
            <a:spLocks noGrp="1"/>
          </p:cNvSpPr>
          <p:nvPr>
            <p:ph type="sldNum" sz="quarter" idx="12"/>
          </p:nvPr>
        </p:nvSpPr>
        <p:spPr/>
        <p:txBody>
          <a:bodyPr/>
          <a:lstStyle/>
          <a:p>
            <a:r>
              <a:rPr lang="en-US" dirty="0" smtClean="0"/>
              <a:t>4</a:t>
            </a:r>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mc:AlternateContent xmlns:mc="http://schemas.openxmlformats.org/markup-compatibility/2006" xmlns:a14="http://schemas.microsoft.com/office/drawing/2010/main">
        <mc:Choice Requires="a14">
          <p:sp>
            <p:nvSpPr>
              <p:cNvPr id="7" name="Title 1"/>
              <p:cNvSpPr txBox="1">
                <a:spLocks/>
              </p:cNvSpPr>
              <p:nvPr/>
            </p:nvSpPr>
            <p:spPr>
              <a:xfrm>
                <a:off x="0" y="0"/>
                <a:ext cx="9143999" cy="1287887"/>
              </a:xfrm>
              <a:prstGeom prst="rect">
                <a:avLst/>
              </a:prstGeom>
              <a:blipFill dpi="0" rotWithShape="1">
                <a:blip r:embed="rId4" cstate="screen">
                  <a:alphaModFix amt="50000"/>
                  <a:extLst>
                    <a:ext uri="{28A0092B-C50C-407E-A947-70E740481C1C}">
                      <a14:useLocalDpi/>
                    </a:ext>
                  </a:extLst>
                </a:blip>
                <a:srcRect/>
                <a:stretch>
                  <a:fillRect b="-23000"/>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smtClean="0">
                    <a:solidFill>
                      <a:schemeClr val="bg2">
                        <a:lumMod val="25000"/>
                      </a:schemeClr>
                    </a:solidFill>
                  </a:rPr>
                  <a:t>Strategy for Obtaining Highest </a:t>
                </a:r>
                <a14:m>
                  <m:oMath xmlns:m="http://schemas.openxmlformats.org/officeDocument/2006/math">
                    <m:acc>
                      <m:accPr>
                        <m:chr m:val="⃗"/>
                        <m:ctrlPr>
                          <a:rPr lang="en-US" sz="4800" i="1" dirty="0" smtClean="0">
                            <a:solidFill>
                              <a:schemeClr val="bg2">
                                <a:lumMod val="25000"/>
                              </a:schemeClr>
                            </a:solidFill>
                            <a:latin typeface="Cambria Math" panose="02040503050406030204" pitchFamily="18" charset="0"/>
                          </a:rPr>
                        </m:ctrlPr>
                      </m:accPr>
                      <m:e>
                        <m:r>
                          <a:rPr lang="en-US" sz="4800" b="0" i="1" dirty="0" smtClean="0">
                            <a:solidFill>
                              <a:schemeClr val="bg2">
                                <a:lumMod val="25000"/>
                              </a:schemeClr>
                            </a:solidFill>
                            <a:latin typeface="Cambria Math" panose="02040503050406030204" pitchFamily="18" charset="0"/>
                          </a:rPr>
                          <m:t>𝐵</m:t>
                        </m:r>
                      </m:e>
                    </m:acc>
                  </m:oMath>
                </a14:m>
                <a:r>
                  <a:rPr lang="en-US" sz="4800" dirty="0" smtClean="0">
                    <a:solidFill>
                      <a:schemeClr val="bg2">
                        <a:lumMod val="25000"/>
                      </a:schemeClr>
                    </a:solidFill>
                  </a:rPr>
                  <a:t> </a:t>
                </a:r>
                <a:endParaRPr lang="en-US" sz="4800" dirty="0">
                  <a:solidFill>
                    <a:schemeClr val="bg2">
                      <a:lumMod val="25000"/>
                    </a:schemeClr>
                  </a:solidFill>
                </a:endParaRPr>
              </a:p>
            </p:txBody>
          </p:sp>
        </mc:Choice>
        <mc:Fallback xmlns="">
          <p:sp>
            <p:nvSpPr>
              <p:cNvPr id="7" name="Title 1"/>
              <p:cNvSpPr txBox="1">
                <a:spLocks noRot="1" noChangeAspect="1" noMove="1" noResize="1" noEditPoints="1" noAdjustHandles="1" noChangeArrowheads="1" noChangeShapeType="1" noTextEdit="1"/>
              </p:cNvSpPr>
              <p:nvPr/>
            </p:nvSpPr>
            <p:spPr>
              <a:xfrm>
                <a:off x="0" y="0"/>
                <a:ext cx="9143999" cy="1287887"/>
              </a:xfrm>
              <a:prstGeom prst="rect">
                <a:avLst/>
              </a:prstGeom>
              <a:blipFill rotWithShape="0">
                <a:blip r:embed="rId5"/>
                <a:stretch>
                  <a:fillRect l="-3000" b="-8531"/>
                </a:stretch>
              </a:blipFill>
              <a:effectLst>
                <a:softEdge rad="25400"/>
              </a:effectLst>
            </p:spPr>
            <p:txBody>
              <a:bodyPr/>
              <a:lstStyle/>
              <a:p>
                <a:r>
                  <a:rPr lang="en-US">
                    <a:noFill/>
                  </a:rPr>
                  <a:t> </a:t>
                </a:r>
              </a:p>
            </p:txBody>
          </p:sp>
        </mc:Fallback>
      </mc:AlternateContent>
      <p:sp>
        <p:nvSpPr>
          <p:cNvPr id="6" name="Content Placeholder 2"/>
          <p:cNvSpPr txBox="1">
            <a:spLocks/>
          </p:cNvSpPr>
          <p:nvPr/>
        </p:nvSpPr>
        <p:spPr>
          <a:xfrm>
            <a:off x="375137" y="1600200"/>
            <a:ext cx="5797245" cy="4672013"/>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marL="514350" indent="-514350">
              <a:buFont typeface="Calibri" panose="020F0502020204030204" pitchFamily="34" charset="0"/>
              <a:buAutoNum type="arabicPeriod"/>
            </a:pPr>
            <a:r>
              <a:rPr lang="en-US" sz="2400" dirty="0" smtClean="0">
                <a:solidFill>
                  <a:srgbClr val="007950"/>
                </a:solidFill>
              </a:rPr>
              <a:t>Adopt block coil geometry</a:t>
            </a:r>
            <a:endParaRPr lang="en-US" sz="2400" dirty="0">
              <a:solidFill>
                <a:srgbClr val="007950"/>
              </a:solidFill>
            </a:endParaRPr>
          </a:p>
          <a:p>
            <a:pPr marL="514350" indent="-514350">
              <a:buFont typeface="Calibri" panose="020F0502020204030204" pitchFamily="34" charset="0"/>
              <a:buAutoNum type="arabicPeriod"/>
            </a:pPr>
            <a:r>
              <a:rPr lang="en-US" sz="2400" dirty="0" smtClean="0">
                <a:solidFill>
                  <a:srgbClr val="007950"/>
                </a:solidFill>
              </a:rPr>
              <a:t>Adopt Nb</a:t>
            </a:r>
            <a:r>
              <a:rPr lang="en-US" sz="2400" baseline="-25000" dirty="0" smtClean="0">
                <a:solidFill>
                  <a:srgbClr val="007950"/>
                </a:solidFill>
              </a:rPr>
              <a:t>3</a:t>
            </a:r>
            <a:r>
              <a:rPr lang="en-US" sz="2400" dirty="0" smtClean="0">
                <a:solidFill>
                  <a:srgbClr val="007950"/>
                </a:solidFill>
              </a:rPr>
              <a:t>Sn as superconductor</a:t>
            </a:r>
            <a:endParaRPr lang="en-US" sz="2400" dirty="0"/>
          </a:p>
          <a:p>
            <a:pPr marL="514350" indent="-514350">
              <a:buFont typeface="Calibri" panose="020F0502020204030204" pitchFamily="34" charset="0"/>
              <a:buAutoNum type="arabicPeriod"/>
            </a:pPr>
            <a:r>
              <a:rPr lang="en-US" sz="2400" dirty="0" smtClean="0">
                <a:solidFill>
                  <a:srgbClr val="007950"/>
                </a:solidFill>
              </a:rPr>
              <a:t>Wind-and-React fabrication technique</a:t>
            </a:r>
          </a:p>
          <a:p>
            <a:pPr marL="914400" lvl="1" indent="-514350"/>
            <a:r>
              <a:rPr lang="en-US" sz="2000" dirty="0" smtClean="0"/>
              <a:t>Control connectivity across filaments</a:t>
            </a:r>
          </a:p>
          <a:p>
            <a:pPr marL="914400" lvl="1" indent="-514350"/>
            <a:r>
              <a:rPr lang="en-US" sz="2000" dirty="0" smtClean="0"/>
              <a:t>Create high connectivity in SC filaments</a:t>
            </a:r>
          </a:p>
          <a:p>
            <a:pPr marL="514350" indent="-514350">
              <a:buFont typeface="Calibri" panose="020F0502020204030204" pitchFamily="34" charset="0"/>
              <a:buAutoNum type="arabicPeriod"/>
            </a:pPr>
            <a:r>
              <a:rPr lang="en-US" sz="2400" dirty="0" smtClean="0">
                <a:solidFill>
                  <a:srgbClr val="007950"/>
                </a:solidFill>
              </a:rPr>
              <a:t>Impregnate winding with epoxy</a:t>
            </a:r>
          </a:p>
          <a:p>
            <a:pPr marL="914400" lvl="1" indent="-514350"/>
            <a:r>
              <a:rPr lang="en-US" sz="2000" dirty="0" smtClean="0"/>
              <a:t>Distribute stress in the winding</a:t>
            </a:r>
          </a:p>
          <a:p>
            <a:pPr marL="514350" indent="-514350">
              <a:buFont typeface="Calibri" panose="020F0502020204030204" pitchFamily="34" charset="0"/>
              <a:buAutoNum type="arabicPeriod"/>
            </a:pPr>
            <a:r>
              <a:rPr lang="en-US" sz="2400" dirty="0" smtClean="0">
                <a:solidFill>
                  <a:srgbClr val="007950"/>
                </a:solidFill>
              </a:rPr>
              <a:t>Stress Management</a:t>
            </a:r>
          </a:p>
          <a:p>
            <a:pPr marL="914400" lvl="1" indent="-514350"/>
            <a:r>
              <a:rPr lang="en-US" sz="2000" dirty="0" smtClean="0"/>
              <a:t>Integrate support matrix within the windings</a:t>
            </a:r>
          </a:p>
          <a:p>
            <a:pPr marL="914400" lvl="1" indent="-514350"/>
            <a:r>
              <a:rPr lang="en-US" sz="2000" dirty="0" smtClean="0"/>
              <a:t>Intercept stress so that it cannot accumulate</a:t>
            </a:r>
          </a:p>
        </p:txBody>
      </p:sp>
      <p:pic>
        <p:nvPicPr>
          <p:cNvPr id="2" name="Picture 1"/>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7236701" y="1208527"/>
            <a:ext cx="1798423" cy="1502518"/>
          </a:xfrm>
          <a:prstGeom prst="rect">
            <a:avLst/>
          </a:prstGeom>
        </p:spPr>
      </p:pic>
      <p:pic>
        <p:nvPicPr>
          <p:cNvPr id="59" name="Picture 58"/>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a:xfrm>
            <a:off x="5343896" y="1261576"/>
            <a:ext cx="1596183" cy="1458107"/>
          </a:xfrm>
          <a:prstGeom prst="rect">
            <a:avLst/>
          </a:prstGeom>
        </p:spPr>
      </p:pic>
      <p:sp>
        <p:nvSpPr>
          <p:cNvPr id="60" name="TextBox 59"/>
          <p:cNvSpPr txBox="1"/>
          <p:nvPr/>
        </p:nvSpPr>
        <p:spPr>
          <a:xfrm>
            <a:off x="6830682" y="1763943"/>
            <a:ext cx="1094125" cy="369332"/>
          </a:xfrm>
          <a:prstGeom prst="rect">
            <a:avLst/>
          </a:prstGeom>
          <a:noFill/>
        </p:spPr>
        <p:txBody>
          <a:bodyPr wrap="square" rtlCol="0">
            <a:spAutoFit/>
          </a:bodyPr>
          <a:lstStyle/>
          <a:p>
            <a:r>
              <a:rPr lang="en-US" dirty="0" smtClean="0"/>
              <a:t>VS.</a:t>
            </a:r>
            <a:endParaRPr lang="en-US" dirty="0"/>
          </a:p>
        </p:txBody>
      </p:sp>
      <p:graphicFrame>
        <p:nvGraphicFramePr>
          <p:cNvPr id="11" name="Object 4581"/>
          <p:cNvGraphicFramePr>
            <a:graphicFrameLocks noChangeAspect="1"/>
          </p:cNvGraphicFramePr>
          <p:nvPr>
            <p:extLst>
              <p:ext uri="{D42A27DB-BD31-4B8C-83A1-F6EECF244321}">
                <p14:modId xmlns:p14="http://schemas.microsoft.com/office/powerpoint/2010/main" val="1761288092"/>
              </p:ext>
            </p:extLst>
          </p:nvPr>
        </p:nvGraphicFramePr>
        <p:xfrm>
          <a:off x="5919374" y="2742343"/>
          <a:ext cx="2916740" cy="1809420"/>
        </p:xfrm>
        <a:graphic>
          <a:graphicData uri="http://schemas.openxmlformats.org/drawingml/2006/chart">
            <c:chart xmlns:c="http://schemas.openxmlformats.org/drawingml/2006/chart" xmlns:r="http://schemas.openxmlformats.org/officeDocument/2006/relationships" r:id="rId8"/>
          </a:graphicData>
        </a:graphic>
      </p:graphicFrame>
      <p:sp>
        <p:nvSpPr>
          <p:cNvPr id="12" name="TextBox 11"/>
          <p:cNvSpPr txBox="1"/>
          <p:nvPr/>
        </p:nvSpPr>
        <p:spPr>
          <a:xfrm>
            <a:off x="7198269" y="4405176"/>
            <a:ext cx="742918" cy="307777"/>
          </a:xfrm>
          <a:prstGeom prst="rect">
            <a:avLst/>
          </a:prstGeom>
          <a:noFill/>
        </p:spPr>
        <p:txBody>
          <a:bodyPr wrap="square" rtlCol="0">
            <a:spAutoFit/>
          </a:bodyPr>
          <a:lstStyle/>
          <a:p>
            <a:r>
              <a:rPr lang="en-US" sz="1400" dirty="0" smtClean="0"/>
              <a:t>Hours</a:t>
            </a:r>
            <a:endParaRPr lang="en-US" sz="1400" dirty="0"/>
          </a:p>
        </p:txBody>
      </p:sp>
      <mc:AlternateContent xmlns:mc="http://schemas.openxmlformats.org/markup-compatibility/2006" xmlns:a14="http://schemas.microsoft.com/office/drawing/2010/main">
        <mc:Choice Requires="a14">
          <p:sp>
            <p:nvSpPr>
              <p:cNvPr id="13" name="TextBox 12"/>
              <p:cNvSpPr txBox="1"/>
              <p:nvPr/>
            </p:nvSpPr>
            <p:spPr>
              <a:xfrm>
                <a:off x="5798448" y="3546064"/>
                <a:ext cx="469683" cy="307777"/>
              </a:xfrm>
              <a:prstGeom prst="rect">
                <a:avLst/>
              </a:prstGeom>
              <a:noFill/>
            </p:spPr>
            <p:txBody>
              <a:bodyPr wrap="square" rtlCol="0">
                <a:spAutoFit/>
              </a:bodyPr>
              <a:lstStyle/>
              <a:p>
                <a14:m>
                  <m:oMath xmlns:m="http://schemas.openxmlformats.org/officeDocument/2006/math">
                    <m:r>
                      <a:rPr lang="en-US" sz="1400" i="1" smtClean="0">
                        <a:latin typeface="Cambria Math" panose="02040503050406030204" pitchFamily="18" charset="0"/>
                      </a:rPr>
                      <m:t>°</m:t>
                    </m:r>
                  </m:oMath>
                </a14:m>
                <a:r>
                  <a:rPr lang="en-US" sz="1400" dirty="0" smtClean="0"/>
                  <a:t>C</a:t>
                </a:r>
                <a:endParaRPr lang="en-US" sz="1400" dirty="0"/>
              </a:p>
            </p:txBody>
          </p:sp>
        </mc:Choice>
        <mc:Fallback xmlns="">
          <p:sp>
            <p:nvSpPr>
              <p:cNvPr id="13" name="TextBox 12"/>
              <p:cNvSpPr txBox="1">
                <a:spLocks noRot="1" noChangeAspect="1" noMove="1" noResize="1" noEditPoints="1" noAdjustHandles="1" noChangeArrowheads="1" noChangeShapeType="1" noTextEdit="1"/>
              </p:cNvSpPr>
              <p:nvPr/>
            </p:nvSpPr>
            <p:spPr>
              <a:xfrm>
                <a:off x="5798448" y="3546064"/>
                <a:ext cx="469683" cy="307777"/>
              </a:xfrm>
              <a:prstGeom prst="rect">
                <a:avLst/>
              </a:prstGeom>
              <a:blipFill rotWithShape="0">
                <a:blip r:embed="rId9"/>
                <a:stretch>
                  <a:fillRect t="-4000" b="-20000"/>
                </a:stretch>
              </a:blipFill>
            </p:spPr>
            <p:txBody>
              <a:bodyPr/>
              <a:lstStyle/>
              <a:p>
                <a:r>
                  <a:rPr lang="en-US">
                    <a:noFill/>
                  </a:rPr>
                  <a:t> </a:t>
                </a:r>
              </a:p>
            </p:txBody>
          </p:sp>
        </mc:Fallback>
      </mc:AlternateContent>
      <p:sp>
        <p:nvSpPr>
          <p:cNvPr id="14" name="Content Placeholder 2"/>
          <p:cNvSpPr txBox="1">
            <a:spLocks/>
          </p:cNvSpPr>
          <p:nvPr/>
        </p:nvSpPr>
        <p:spPr>
          <a:xfrm>
            <a:off x="6272955" y="3870638"/>
            <a:ext cx="1452403" cy="376251"/>
          </a:xfrm>
          <a:prstGeom prst="rect">
            <a:avLst/>
          </a:prstGeom>
          <a:noFill/>
        </p:spPr>
        <p:txBody>
          <a:bodyPr vert="horz" lIns="0" tIns="45720" rIns="0" bIns="45720" rtlCol="0">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buFont typeface="Wingdings" panose="05000000000000000000" pitchFamily="2" charset="2"/>
              <a:buChar char="§"/>
            </a:pPr>
            <a:r>
              <a:rPr lang="en-US" sz="1200" dirty="0" smtClean="0"/>
              <a:t>  Solid Stabilization Soak</a:t>
            </a:r>
          </a:p>
        </p:txBody>
      </p:sp>
      <p:sp>
        <p:nvSpPr>
          <p:cNvPr id="15" name="Content Placeholder 2"/>
          <p:cNvSpPr txBox="1">
            <a:spLocks/>
          </p:cNvSpPr>
          <p:nvPr/>
        </p:nvSpPr>
        <p:spPr>
          <a:xfrm>
            <a:off x="6476714" y="3218385"/>
            <a:ext cx="1145440" cy="369332"/>
          </a:xfrm>
          <a:prstGeom prst="rect">
            <a:avLst/>
          </a:prstGeom>
          <a:noFill/>
        </p:spPr>
        <p:txBody>
          <a:bodyPr vert="horz" lIns="0" tIns="45720" rIns="0" bIns="45720" rtlCol="0">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buFont typeface="Wingdings" panose="05000000000000000000" pitchFamily="2" charset="2"/>
              <a:buChar char="§"/>
            </a:pPr>
            <a:r>
              <a:rPr lang="en-US" sz="1200" dirty="0" smtClean="0"/>
              <a:t>  Tin Diffusion Soak</a:t>
            </a:r>
          </a:p>
        </p:txBody>
      </p:sp>
      <p:sp>
        <p:nvSpPr>
          <p:cNvPr id="16" name="Content Placeholder 2"/>
          <p:cNvSpPr txBox="1">
            <a:spLocks/>
          </p:cNvSpPr>
          <p:nvPr/>
        </p:nvSpPr>
        <p:spPr>
          <a:xfrm>
            <a:off x="7353761" y="2840697"/>
            <a:ext cx="1395821" cy="296521"/>
          </a:xfrm>
          <a:prstGeom prst="rect">
            <a:avLst/>
          </a:prstGeom>
          <a:noFill/>
        </p:spPr>
        <p:txBody>
          <a:bodyPr vert="horz" lIns="0" tIns="45720" rIns="0" bIns="45720" rtlCol="0">
            <a:no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lgn="ctr">
              <a:buFont typeface="Wingdings" panose="05000000000000000000" pitchFamily="2" charset="2"/>
              <a:buChar char="§"/>
            </a:pPr>
            <a:r>
              <a:rPr lang="en-US" sz="1200" dirty="0" smtClean="0"/>
              <a:t>  Formation soak</a:t>
            </a:r>
          </a:p>
        </p:txBody>
      </p:sp>
    </p:spTree>
    <p:extLst>
      <p:ext uri="{BB962C8B-B14F-4D97-AF65-F5344CB8AC3E}">
        <p14:creationId xmlns:p14="http://schemas.microsoft.com/office/powerpoint/2010/main" val="119113062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9947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smtClean="0">
                <a:solidFill>
                  <a:schemeClr val="bg2">
                    <a:lumMod val="25000"/>
                  </a:schemeClr>
                </a:solidFill>
              </a:rPr>
              <a:t>3. Resistance</a:t>
            </a:r>
            <a:endParaRPr lang="en-US" sz="4800" b="1" dirty="0">
              <a:solidFill>
                <a:schemeClr val="bg2">
                  <a:lumMod val="25000"/>
                </a:schemeClr>
              </a:solidFill>
            </a:endParaRPr>
          </a:p>
        </p:txBody>
      </p:sp>
      <p:sp>
        <p:nvSpPr>
          <p:cNvPr id="13" name="Content Placeholder 1"/>
          <p:cNvSpPr txBox="1">
            <a:spLocks/>
          </p:cNvSpPr>
          <p:nvPr/>
        </p:nvSpPr>
        <p:spPr>
          <a:xfrm>
            <a:off x="4737186" y="1517254"/>
            <a:ext cx="4121882" cy="665876"/>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b="1" dirty="0" smtClean="0"/>
              <a:t> </a:t>
            </a:r>
            <a:r>
              <a:rPr lang="en-US" b="1" dirty="0"/>
              <a:t>Large ∆L/L End effect is over ~ 10 cm</a:t>
            </a:r>
          </a:p>
        </p:txBody>
      </p:sp>
      <p:sp>
        <p:nvSpPr>
          <p:cNvPr id="9" name="Rectangle 32"/>
          <p:cNvSpPr>
            <a:spLocks noChangeArrowheads="1"/>
          </p:cNvSpPr>
          <p:nvPr/>
        </p:nvSpPr>
        <p:spPr bwMode="auto">
          <a:xfrm>
            <a:off x="823498" y="4648200"/>
            <a:ext cx="3276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base">
              <a:spcBef>
                <a:spcPct val="0"/>
              </a:spcBef>
              <a:spcAft>
                <a:spcPct val="0"/>
              </a:spcAft>
              <a:buFontTx/>
              <a:buNone/>
            </a:pPr>
            <a:r>
              <a:rPr lang="en-US" sz="1200" dirty="0">
                <a:solidFill>
                  <a:srgbClr val="000000"/>
                </a:solidFill>
              </a:rPr>
              <a:t>D. </a:t>
            </a:r>
            <a:r>
              <a:rPr lang="en-US" sz="1200" dirty="0" err="1">
                <a:solidFill>
                  <a:srgbClr val="000000"/>
                </a:solidFill>
              </a:rPr>
              <a:t>Bocian</a:t>
            </a:r>
            <a:r>
              <a:rPr lang="en-US" sz="1200" dirty="0">
                <a:solidFill>
                  <a:srgbClr val="000000"/>
                </a:solidFill>
              </a:rPr>
              <a:t>, G. </a:t>
            </a:r>
            <a:r>
              <a:rPr lang="en-US" sz="1200" dirty="0" err="1">
                <a:solidFill>
                  <a:srgbClr val="000000"/>
                </a:solidFill>
              </a:rPr>
              <a:t>Ambrosio</a:t>
            </a:r>
            <a:r>
              <a:rPr lang="en-US" sz="1200" dirty="0">
                <a:solidFill>
                  <a:srgbClr val="000000"/>
                </a:solidFill>
              </a:rPr>
              <a:t>, and G. M. Whitson,  AIP Conference Proceedings </a:t>
            </a:r>
            <a:r>
              <a:rPr lang="en-US" sz="1200" b="1" dirty="0">
                <a:solidFill>
                  <a:srgbClr val="000000"/>
                </a:solidFill>
              </a:rPr>
              <a:t>1435</a:t>
            </a:r>
            <a:r>
              <a:rPr lang="en-US" sz="1200" dirty="0">
                <a:solidFill>
                  <a:srgbClr val="000000"/>
                </a:solidFill>
              </a:rPr>
              <a:t> (1), 193 (2012)</a:t>
            </a:r>
          </a:p>
        </p:txBody>
      </p:sp>
      <p:pic>
        <p:nvPicPr>
          <p:cNvPr id="14" name="Picture 3"/>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06327" y="1185783"/>
            <a:ext cx="3781425" cy="3428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p:cNvCxnSpPr/>
          <p:nvPr/>
        </p:nvCxnSpPr>
        <p:spPr>
          <a:xfrm flipH="1">
            <a:off x="3943351" y="1761688"/>
            <a:ext cx="793835" cy="1151811"/>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
        <p:nvSpPr>
          <p:cNvPr id="17" name="Content Placeholder 1"/>
          <p:cNvSpPr txBox="1">
            <a:spLocks/>
          </p:cNvSpPr>
          <p:nvPr/>
        </p:nvSpPr>
        <p:spPr>
          <a:xfrm>
            <a:off x="606327" y="5606317"/>
            <a:ext cx="4121882" cy="490616"/>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b="1" dirty="0" smtClean="0"/>
              <a:t> </a:t>
            </a:r>
            <a:r>
              <a:rPr lang="en-US" b="1" dirty="0"/>
              <a:t>Large ∆R/R End effect is over ~ 1 m</a:t>
            </a:r>
          </a:p>
          <a:p>
            <a:pPr>
              <a:buFont typeface="Wingdings" panose="05000000000000000000" pitchFamily="2" charset="2"/>
              <a:buChar char="§"/>
            </a:pPr>
            <a:endParaRPr lang="en-US" b="1" dirty="0"/>
          </a:p>
        </p:txBody>
      </p:sp>
      <p:graphicFrame>
        <p:nvGraphicFramePr>
          <p:cNvPr id="12" name="Chart 11"/>
          <p:cNvGraphicFramePr/>
          <p:nvPr>
            <p:extLst>
              <p:ext uri="{D42A27DB-BD31-4B8C-83A1-F6EECF244321}">
                <p14:modId xmlns:p14="http://schemas.microsoft.com/office/powerpoint/2010/main" val="813784168"/>
              </p:ext>
            </p:extLst>
          </p:nvPr>
        </p:nvGraphicFramePr>
        <p:xfrm>
          <a:off x="4528511" y="2464702"/>
          <a:ext cx="4490800" cy="3813502"/>
        </p:xfrm>
        <a:graphic>
          <a:graphicData uri="http://schemas.openxmlformats.org/drawingml/2006/chart">
            <c:chart xmlns:c="http://schemas.openxmlformats.org/drawingml/2006/chart" xmlns:r="http://schemas.openxmlformats.org/officeDocument/2006/relationships" r:id="rId5"/>
          </a:graphicData>
        </a:graphic>
      </p:graphicFrame>
      <p:cxnSp>
        <p:nvCxnSpPr>
          <p:cNvPr id="16" name="Straight Arrow Connector 15"/>
          <p:cNvCxnSpPr/>
          <p:nvPr/>
        </p:nvCxnSpPr>
        <p:spPr>
          <a:xfrm flipV="1">
            <a:off x="4571999" y="5458691"/>
            <a:ext cx="623456" cy="392934"/>
          </a:xfrm>
          <a:prstGeom prst="straightConnector1">
            <a:avLst/>
          </a:prstGeom>
          <a:ln w="3492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232604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9947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smtClean="0">
                <a:solidFill>
                  <a:schemeClr val="bg2">
                    <a:lumMod val="25000"/>
                  </a:schemeClr>
                </a:solidFill>
              </a:rPr>
              <a:t>3. </a:t>
            </a:r>
            <a:r>
              <a:rPr lang="en-US" sz="5400" b="1" dirty="0" smtClean="0">
                <a:solidFill>
                  <a:schemeClr val="bg2">
                    <a:lumMod val="25000"/>
                  </a:schemeClr>
                </a:solidFill>
              </a:rPr>
              <a:t>Coil </a:t>
            </a:r>
            <a:r>
              <a:rPr lang="en-US" sz="4800" b="1" dirty="0" smtClean="0">
                <a:solidFill>
                  <a:schemeClr val="bg2">
                    <a:lumMod val="25000"/>
                  </a:schemeClr>
                </a:solidFill>
              </a:rPr>
              <a:t>Resistance</a:t>
            </a:r>
            <a:endParaRPr lang="en-US" sz="4800" b="1" dirty="0">
              <a:solidFill>
                <a:schemeClr val="bg2">
                  <a:lumMod val="25000"/>
                </a:schemeClr>
              </a:solidFill>
            </a:endParaRPr>
          </a:p>
        </p:txBody>
      </p:sp>
      <p:sp>
        <p:nvSpPr>
          <p:cNvPr id="13" name="Content Placeholder 1"/>
          <p:cNvSpPr txBox="1">
            <a:spLocks/>
          </p:cNvSpPr>
          <p:nvPr/>
        </p:nvSpPr>
        <p:spPr>
          <a:xfrm>
            <a:off x="434861" y="1052380"/>
            <a:ext cx="8092440" cy="1056007"/>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dirty="0" smtClean="0"/>
              <a:t> What caused the tin leakage in the body?</a:t>
            </a:r>
          </a:p>
          <a:p>
            <a:pPr lvl="1">
              <a:buFont typeface="Wingdings" panose="05000000000000000000" pitchFamily="2" charset="2"/>
              <a:buChar char="§"/>
            </a:pPr>
            <a:r>
              <a:rPr lang="en-US" dirty="0" smtClean="0"/>
              <a:t>Cabling Process? How does TAMU3 cable compare with other IT RRP® cables?</a:t>
            </a:r>
          </a:p>
        </p:txBody>
      </p:sp>
      <mc:AlternateContent xmlns:mc="http://schemas.openxmlformats.org/markup-compatibility/2006" xmlns:a14="http://schemas.microsoft.com/office/drawing/2010/main">
        <mc:Choice Requires="a14">
          <p:sp>
            <p:nvSpPr>
              <p:cNvPr id="2" name="Rectangle 1"/>
              <p:cNvSpPr/>
              <p:nvPr/>
            </p:nvSpPr>
            <p:spPr>
              <a:xfrm>
                <a:off x="1389395" y="1845218"/>
                <a:ext cx="6457950" cy="61831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𝑇h𝑖𝑐𝑘𝑛𝑒𝑠𝑠</m:t>
                      </m:r>
                      <m:r>
                        <a:rPr lang="en-US" i="0">
                          <a:latin typeface="Cambria Math" panose="02040503050406030204" pitchFamily="18" charset="0"/>
                        </a:rPr>
                        <m:t> </m:t>
                      </m:r>
                      <m:r>
                        <a:rPr lang="en-US" i="1">
                          <a:latin typeface="Cambria Math" panose="02040503050406030204" pitchFamily="18" charset="0"/>
                        </a:rPr>
                        <m:t>𝐷𝑒𝑓𝑜𝑟𝑚𝑎𝑡𝑖𝑜𝑛</m:t>
                      </m:r>
                      <m:r>
                        <a:rPr lang="en-US" i="0">
                          <a:latin typeface="Cambria Math" panose="02040503050406030204" pitchFamily="18" charset="0"/>
                        </a:rPr>
                        <m:t> </m:t>
                      </m:r>
                      <m:d>
                        <m:dPr>
                          <m:ctrlPr>
                            <a:rPr lang="en-US" i="1">
                              <a:latin typeface="Cambria Math" panose="02040503050406030204" pitchFamily="18" charset="0"/>
                            </a:rPr>
                          </m:ctrlPr>
                        </m:dPr>
                        <m:e>
                          <m:r>
                            <a:rPr lang="en-US" i="1">
                              <a:latin typeface="Cambria Math" panose="02040503050406030204" pitchFamily="18" charset="0"/>
                            </a:rPr>
                            <m:t>𝑡</m:t>
                          </m:r>
                        </m:e>
                      </m:d>
                      <m:r>
                        <a:rPr lang="en-US" i="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𝑐𝑎𝑏𝑙𝑒</m:t>
                          </m:r>
                          <m:r>
                            <a:rPr lang="en-US" i="0">
                              <a:latin typeface="Cambria Math" panose="02040503050406030204" pitchFamily="18" charset="0"/>
                            </a:rPr>
                            <m:t> </m:t>
                          </m:r>
                          <m:r>
                            <a:rPr lang="en-US" i="1">
                              <a:latin typeface="Cambria Math" panose="02040503050406030204" pitchFamily="18" charset="0"/>
                            </a:rPr>
                            <m:t>𝑡h𝑖𝑐𝑘𝑛𝑒𝑠𝑠</m:t>
                          </m:r>
                        </m:num>
                        <m:den>
                          <m:r>
                            <a:rPr lang="en-US" i="0">
                              <a:latin typeface="Cambria Math" panose="02040503050406030204" pitchFamily="18" charset="0"/>
                            </a:rPr>
                            <m:t>2×</m:t>
                          </m:r>
                          <m:r>
                            <a:rPr lang="en-US" i="1">
                              <a:latin typeface="Cambria Math" panose="02040503050406030204" pitchFamily="18" charset="0"/>
                            </a:rPr>
                            <m:t>𝑠𝑡𝑟𝑎𝑛𝑑</m:t>
                          </m:r>
                          <m:r>
                            <a:rPr lang="en-US" i="0">
                              <a:latin typeface="Cambria Math" panose="02040503050406030204" pitchFamily="18" charset="0"/>
                            </a:rPr>
                            <m:t> </m:t>
                          </m:r>
                          <m:r>
                            <a:rPr lang="en-US" i="1">
                              <a:latin typeface="Cambria Math" panose="02040503050406030204" pitchFamily="18" charset="0"/>
                            </a:rPr>
                            <m:t>𝑑𝑖𝑎𝑚𝑒𝑡𝑒𝑟</m:t>
                          </m:r>
                        </m:den>
                      </m:f>
                      <m:r>
                        <a:rPr lang="en-US" i="0">
                          <a:latin typeface="Cambria Math" panose="02040503050406030204" pitchFamily="18" charset="0"/>
                        </a:rPr>
                        <m:t>−1</m:t>
                      </m:r>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1389395" y="1845218"/>
                <a:ext cx="6457950" cy="618311"/>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508760" y="2521122"/>
                <a:ext cx="7326630" cy="61831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𝑊𝑖𝑑𝑡h</m:t>
                      </m:r>
                      <m:r>
                        <a:rPr lang="en-US" i="0">
                          <a:latin typeface="Cambria Math" panose="02040503050406030204" pitchFamily="18" charset="0"/>
                        </a:rPr>
                        <m:t> </m:t>
                      </m:r>
                      <m:r>
                        <a:rPr lang="en-US" i="1">
                          <a:latin typeface="Cambria Math" panose="02040503050406030204" pitchFamily="18" charset="0"/>
                        </a:rPr>
                        <m:t>𝐷𝑒𝑓𝑜𝑟𝑚𝑎𝑡𝑖𝑜𝑛</m:t>
                      </m:r>
                      <m:r>
                        <a:rPr lang="en-US" i="0">
                          <a:latin typeface="Cambria Math" panose="02040503050406030204" pitchFamily="18" charset="0"/>
                        </a:rPr>
                        <m:t> </m:t>
                      </m:r>
                      <m:d>
                        <m:dPr>
                          <m:ctrlPr>
                            <a:rPr lang="en-US" i="1">
                              <a:latin typeface="Cambria Math" panose="02040503050406030204" pitchFamily="18" charset="0"/>
                            </a:rPr>
                          </m:ctrlPr>
                        </m:dPr>
                        <m:e>
                          <m:r>
                            <a:rPr lang="en-US" i="1">
                              <a:latin typeface="Cambria Math" panose="02040503050406030204" pitchFamily="18" charset="0"/>
                            </a:rPr>
                            <m:t>𝑤</m:t>
                          </m:r>
                        </m:e>
                      </m:d>
                      <m:r>
                        <a:rPr lang="en-US" i="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𝑐𝑎𝑏𝑙𝑒</m:t>
                          </m:r>
                          <m:r>
                            <a:rPr lang="en-US" i="0">
                              <a:latin typeface="Cambria Math" panose="02040503050406030204" pitchFamily="18" charset="0"/>
                            </a:rPr>
                            <m:t> </m:t>
                          </m:r>
                          <m:r>
                            <a:rPr lang="en-US" i="1">
                              <a:latin typeface="Cambria Math" panose="02040503050406030204" pitchFamily="18" charset="0"/>
                            </a:rPr>
                            <m:t>𝑤𝑖𝑑𝑡h</m:t>
                          </m:r>
                          <m:r>
                            <a:rPr lang="en-US" i="0">
                              <a:latin typeface="Cambria Math" panose="02040503050406030204" pitchFamily="18" charset="0"/>
                            </a:rPr>
                            <m:t>−</m:t>
                          </m:r>
                          <m:r>
                            <a:rPr lang="en-US" i="1">
                              <a:latin typeface="Cambria Math" panose="02040503050406030204" pitchFamily="18" charset="0"/>
                            </a:rPr>
                            <m:t>𝑡h𝑒𝑜𝑟𝑒𝑡𝑖𝑐𝑎𝑙</m:t>
                          </m:r>
                          <m:r>
                            <a:rPr lang="en-US" i="0">
                              <a:latin typeface="Cambria Math" panose="02040503050406030204" pitchFamily="18" charset="0"/>
                            </a:rPr>
                            <m:t> </m:t>
                          </m:r>
                          <m:r>
                            <a:rPr lang="en-US" i="1">
                              <a:latin typeface="Cambria Math" panose="02040503050406030204" pitchFamily="18" charset="0"/>
                            </a:rPr>
                            <m:t>𝑤𝑖𝑑𝑡h</m:t>
                          </m:r>
                        </m:num>
                        <m:den>
                          <m:r>
                            <a:rPr lang="en-US" i="1">
                              <a:latin typeface="Cambria Math" panose="02040503050406030204" pitchFamily="18" charset="0"/>
                            </a:rPr>
                            <m:t>𝑡h𝑒𝑜𝑟𝑒𝑡𝑖𝑐𝑎𝑙</m:t>
                          </m:r>
                          <m:r>
                            <a:rPr lang="en-US" i="0">
                              <a:latin typeface="Cambria Math" panose="02040503050406030204" pitchFamily="18" charset="0"/>
                            </a:rPr>
                            <m:t> </m:t>
                          </m:r>
                          <m:r>
                            <a:rPr lang="en-US" i="1">
                              <a:latin typeface="Cambria Math" panose="02040503050406030204" pitchFamily="18" charset="0"/>
                            </a:rPr>
                            <m:t>𝑤𝑖𝑑𝑡h</m:t>
                          </m:r>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1508760" y="2521122"/>
                <a:ext cx="7326630" cy="618311"/>
              </a:xfrm>
              <a:prstGeom prst="rect">
                <a:avLst/>
              </a:prstGeom>
              <a:blipFill rotWithShape="0">
                <a:blip r:embed="rId5"/>
                <a:stretch>
                  <a:fillRect/>
                </a:stretch>
              </a:blipFill>
            </p:spPr>
            <p:txBody>
              <a:bodyPr/>
              <a:lstStyle/>
              <a:p>
                <a:r>
                  <a:rPr lang="en-US">
                    <a:noFill/>
                  </a:rPr>
                  <a:t> </a:t>
                </a:r>
              </a:p>
            </p:txBody>
          </p:sp>
        </mc:Fallback>
      </mc:AlternateContent>
      <p:graphicFrame>
        <p:nvGraphicFramePr>
          <p:cNvPr id="21" name="Chart 20"/>
          <p:cNvGraphicFramePr/>
          <p:nvPr>
            <p:extLst>
              <p:ext uri="{D42A27DB-BD31-4B8C-83A1-F6EECF244321}">
                <p14:modId xmlns:p14="http://schemas.microsoft.com/office/powerpoint/2010/main" val="1762197178"/>
              </p:ext>
            </p:extLst>
          </p:nvPr>
        </p:nvGraphicFramePr>
        <p:xfrm>
          <a:off x="1822988" y="3170193"/>
          <a:ext cx="5926551" cy="3048000"/>
        </p:xfrm>
        <a:graphic>
          <a:graphicData uri="http://schemas.openxmlformats.org/drawingml/2006/chart">
            <c:chart xmlns:c="http://schemas.openxmlformats.org/drawingml/2006/chart" xmlns:r="http://schemas.openxmlformats.org/officeDocument/2006/relationships" r:id="rId6"/>
          </a:graphicData>
        </a:graphic>
      </p:graphicFrame>
      <p:sp>
        <p:nvSpPr>
          <p:cNvPr id="11" name="Text Box 26"/>
          <p:cNvSpPr txBox="1">
            <a:spLocks noChangeArrowheads="1"/>
          </p:cNvSpPr>
          <p:nvPr/>
        </p:nvSpPr>
        <p:spPr bwMode="auto">
          <a:xfrm>
            <a:off x="6189663" y="3435332"/>
            <a:ext cx="925195" cy="398780"/>
          </a:xfrm>
          <a:prstGeom prst="rect">
            <a:avLst/>
          </a:prstGeom>
          <a:solidFill>
            <a:srgbClr val="FFFF00"/>
          </a:solidFill>
          <a:ln w="158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algn="ctr" fontAlgn="base">
              <a:spcBef>
                <a:spcPts val="0"/>
              </a:spcBef>
              <a:spcAft>
                <a:spcPts val="0"/>
              </a:spcAft>
            </a:pPr>
            <a:r>
              <a:rPr lang="en-US" sz="1000" b="1"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echanically</a:t>
            </a:r>
            <a:endParaRPr lang="en-US" sz="1200">
              <a:effectLst/>
              <a:latin typeface="Times New Roman" panose="02020603050405020304" pitchFamily="18" charset="0"/>
              <a:ea typeface="Times New Roman" panose="02020603050405020304" pitchFamily="18" charset="0"/>
            </a:endParaRPr>
          </a:p>
          <a:p>
            <a:pPr marL="0" marR="0" algn="ctr" fontAlgn="base">
              <a:spcBef>
                <a:spcPts val="0"/>
              </a:spcBef>
              <a:spcAft>
                <a:spcPts val="0"/>
              </a:spcAft>
            </a:pPr>
            <a:r>
              <a:rPr lang="en-US" sz="1000" b="1"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Unstable</a:t>
            </a:r>
            <a:endParaRPr lang="en-US" sz="1200">
              <a:effectLst/>
              <a:latin typeface="Times New Roman" panose="02020603050405020304" pitchFamily="18" charset="0"/>
              <a:ea typeface="Times New Roman" panose="02020603050405020304" pitchFamily="18" charset="0"/>
            </a:endParaRPr>
          </a:p>
        </p:txBody>
      </p:sp>
      <p:sp>
        <p:nvSpPr>
          <p:cNvPr id="12" name="Text Box 26"/>
          <p:cNvSpPr txBox="1">
            <a:spLocks noChangeArrowheads="1"/>
          </p:cNvSpPr>
          <p:nvPr/>
        </p:nvSpPr>
        <p:spPr bwMode="auto">
          <a:xfrm>
            <a:off x="4170997" y="3302635"/>
            <a:ext cx="802005" cy="252730"/>
          </a:xfrm>
          <a:prstGeom prst="rect">
            <a:avLst/>
          </a:prstGeom>
          <a:solidFill>
            <a:srgbClr val="70AD47">
              <a:lumMod val="60000"/>
              <a:lumOff val="40000"/>
            </a:srgbClr>
          </a:solidFill>
          <a:ln w="15875">
            <a:solidFill>
              <a:srgbClr val="70AD47">
                <a:lumMod val="75000"/>
              </a:srgbClr>
            </a:solidFill>
            <a:miter lim="800000"/>
            <a:headEnd/>
            <a:tailEnd/>
          </a:ln>
          <a:effectLst/>
          <a:extLst/>
        </p:spPr>
        <p:txBody>
          <a:bodyPr wrap="none">
            <a:spAutoFit/>
          </a:bodyPr>
          <a:lstStyle/>
          <a:p>
            <a:pPr marL="0" marR="0" lvl="0" indent="0" algn="ctr" defTabSz="914400" eaLnBrk="1" fontAlgn="base" latinLnBrk="0" hangingPunct="1">
              <a:lnSpc>
                <a:spcPct val="100000"/>
              </a:lnSpc>
              <a:spcBef>
                <a:spcPts val="0"/>
              </a:spcBef>
              <a:spcAft>
                <a:spcPts val="0"/>
              </a:spcAft>
              <a:buClrTx/>
              <a:buSzTx/>
              <a:buFontTx/>
              <a:buNone/>
              <a:tabLst/>
              <a:defRPr/>
            </a:pPr>
            <a:r>
              <a:rPr kumimoji="0" lang="en-US" sz="1000" b="1" i="0" u="none" strike="noStrike" kern="120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ood Zone</a:t>
            </a:r>
            <a:endParaRPr kumimoji="0" lang="en-US" sz="1200" b="0" i="0" u="none" strike="noStrike" kern="0" cap="none" spc="0" normalizeH="0" baseline="0" noProof="0">
              <a:ln>
                <a:noFill/>
              </a:ln>
              <a:solidFill>
                <a:sysClr val="windowText" lastClr="000000"/>
              </a:solidFill>
              <a:effectLst/>
              <a:uLnTx/>
              <a:uFillTx/>
              <a:latin typeface="Times New Roman" panose="02020603050405020304" pitchFamily="18" charset="0"/>
              <a:ea typeface="Times New Roman" panose="02020603050405020304" pitchFamily="18" charset="0"/>
            </a:endParaRPr>
          </a:p>
        </p:txBody>
      </p:sp>
      <p:sp>
        <p:nvSpPr>
          <p:cNvPr id="14" name="Text Box 26"/>
          <p:cNvSpPr txBox="1">
            <a:spLocks noChangeArrowheads="1"/>
          </p:cNvSpPr>
          <p:nvPr/>
        </p:nvSpPr>
        <p:spPr bwMode="auto">
          <a:xfrm>
            <a:off x="2861627" y="5337175"/>
            <a:ext cx="1020445" cy="252730"/>
          </a:xfrm>
          <a:prstGeom prst="rect">
            <a:avLst/>
          </a:prstGeom>
          <a:solidFill>
            <a:srgbClr val="FFFF00"/>
          </a:solidFill>
          <a:ln w="158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algn="ctr" fontAlgn="base">
              <a:spcBef>
                <a:spcPts val="0"/>
              </a:spcBef>
              <a:spcAft>
                <a:spcPts val="0"/>
              </a:spcAft>
            </a:pPr>
            <a:r>
              <a:rPr lang="en-US" sz="1000" b="1"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amaged Zone</a:t>
            </a:r>
            <a:endParaRPr lang="en-US" sz="12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8286646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9947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a:solidFill>
                  <a:schemeClr val="bg2">
                    <a:lumMod val="25000"/>
                  </a:schemeClr>
                </a:solidFill>
              </a:rPr>
              <a:t>3</a:t>
            </a:r>
            <a:r>
              <a:rPr lang="en-US" sz="4800" b="1" dirty="0" smtClean="0">
                <a:solidFill>
                  <a:schemeClr val="bg2">
                    <a:lumMod val="25000"/>
                  </a:schemeClr>
                </a:solidFill>
              </a:rPr>
              <a:t>A. Coil Resistance</a:t>
            </a:r>
            <a:endParaRPr lang="en-US" sz="4800" b="1" dirty="0">
              <a:solidFill>
                <a:schemeClr val="bg2">
                  <a:lumMod val="25000"/>
                </a:schemeClr>
              </a:solidFill>
            </a:endParaRPr>
          </a:p>
        </p:txBody>
      </p:sp>
      <p:sp>
        <p:nvSpPr>
          <p:cNvPr id="13" name="Content Placeholder 1"/>
          <p:cNvSpPr txBox="1">
            <a:spLocks/>
          </p:cNvSpPr>
          <p:nvPr/>
        </p:nvSpPr>
        <p:spPr>
          <a:xfrm>
            <a:off x="434861" y="1052380"/>
            <a:ext cx="8092440" cy="1056007"/>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panose="05000000000000000000" pitchFamily="2" charset="2"/>
              <a:buChar char="§"/>
            </a:pPr>
            <a:r>
              <a:rPr lang="en-US" dirty="0" smtClean="0"/>
              <a:t> What caused the tin leakage and resistivity difference in the body?</a:t>
            </a:r>
          </a:p>
          <a:p>
            <a:pPr lvl="1">
              <a:buFont typeface="Wingdings" panose="05000000000000000000" pitchFamily="2" charset="2"/>
              <a:buChar char="§"/>
            </a:pPr>
            <a:r>
              <a:rPr lang="en-US" dirty="0" smtClean="0"/>
              <a:t>Cabling Parameters? </a:t>
            </a:r>
            <a:r>
              <a:rPr lang="en-US" b="1" dirty="0" smtClean="0"/>
              <a:t>NO</a:t>
            </a:r>
          </a:p>
          <a:p>
            <a:pPr lvl="1">
              <a:buFont typeface="Wingdings" panose="05000000000000000000" pitchFamily="2" charset="2"/>
              <a:buChar char="§"/>
            </a:pPr>
            <a:r>
              <a:rPr lang="en-US" dirty="0" smtClean="0"/>
              <a:t>Cabling Process? </a:t>
            </a:r>
            <a:r>
              <a:rPr lang="en-US" b="1" dirty="0" smtClean="0"/>
              <a:t>Unlikely</a:t>
            </a:r>
          </a:p>
          <a:p>
            <a:pPr lvl="1">
              <a:buFont typeface="Wingdings" panose="05000000000000000000" pitchFamily="2" charset="2"/>
              <a:buChar char="§"/>
            </a:pPr>
            <a:endParaRPr lang="en-US" dirty="0" smtClean="0"/>
          </a:p>
        </p:txBody>
      </p:sp>
      <p:graphicFrame>
        <p:nvGraphicFramePr>
          <p:cNvPr id="15" name="Table 14"/>
          <p:cNvGraphicFramePr>
            <a:graphicFrameLocks noGrp="1"/>
          </p:cNvGraphicFramePr>
          <p:nvPr>
            <p:extLst>
              <p:ext uri="{D42A27DB-BD31-4B8C-83A1-F6EECF244321}">
                <p14:modId xmlns:p14="http://schemas.microsoft.com/office/powerpoint/2010/main" val="2550238290"/>
              </p:ext>
            </p:extLst>
          </p:nvPr>
        </p:nvGraphicFramePr>
        <p:xfrm>
          <a:off x="1435641" y="2325557"/>
          <a:ext cx="5685770" cy="3657600"/>
        </p:xfrm>
        <a:graphic>
          <a:graphicData uri="http://schemas.openxmlformats.org/drawingml/2006/table">
            <a:tbl>
              <a:tblPr firstRow="1" firstCol="1" bandRow="1">
                <a:tableStyleId>{5C22544A-7EE6-4342-B048-85BDC9FD1C3A}</a:tableStyleId>
              </a:tblPr>
              <a:tblGrid>
                <a:gridCol w="204265"/>
                <a:gridCol w="1888744"/>
                <a:gridCol w="1479372"/>
                <a:gridCol w="845355"/>
                <a:gridCol w="1268034"/>
              </a:tblGrid>
              <a:tr h="155575">
                <a:tc gridSpan="2">
                  <a:txBody>
                    <a:bodyPr/>
                    <a:lstStyle/>
                    <a:p>
                      <a:pPr marL="0" marR="0" algn="ctr">
                        <a:spcBef>
                          <a:spcPts val="0"/>
                        </a:spcBef>
                        <a:spcAft>
                          <a:spcPts val="0"/>
                        </a:spcAft>
                      </a:pPr>
                      <a:r>
                        <a:rPr lang="en-US" sz="1200" dirty="0">
                          <a:effectLst/>
                        </a:rPr>
                        <a:t>Conductor</a:t>
                      </a:r>
                      <a:endParaRPr lang="en-US" sz="1800" dirty="0">
                        <a:effectLst/>
                        <a:latin typeface="Times New Roman" panose="02020603050405020304" pitchFamily="18" charset="0"/>
                        <a:ea typeface="Times New Roman" panose="02020603050405020304" pitchFamily="18" charset="0"/>
                      </a:endParaRPr>
                    </a:p>
                  </a:txBody>
                  <a:tcPr marL="68580" marR="68580" marT="0" marB="0" anchor="b"/>
                </a:tc>
                <a:tc hMerge="1">
                  <a:txBody>
                    <a:bodyPr/>
                    <a:lstStyle/>
                    <a:p>
                      <a:endParaRPr lang="en-US"/>
                    </a:p>
                  </a:txBody>
                  <a:tcPr/>
                </a:tc>
                <a:tc>
                  <a:txBody>
                    <a:bodyPr/>
                    <a:lstStyle/>
                    <a:p>
                      <a:pPr marL="0" marR="0" algn="ctr">
                        <a:spcBef>
                          <a:spcPts val="0"/>
                        </a:spcBef>
                        <a:spcAft>
                          <a:spcPts val="0"/>
                        </a:spcAft>
                      </a:pPr>
                      <a:r>
                        <a:rPr lang="en-US" sz="1200">
                          <a:effectLst/>
                        </a:rPr>
                        <a:t>Width</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200">
                          <a:effectLst/>
                        </a:rPr>
                        <a:t>Thickness</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lgn="ctr">
                        <a:spcBef>
                          <a:spcPts val="0"/>
                        </a:spcBef>
                        <a:spcAft>
                          <a:spcPts val="0"/>
                        </a:spcAft>
                      </a:pPr>
                      <a:r>
                        <a:rPr lang="en-US" sz="1200">
                          <a:effectLst/>
                        </a:rPr>
                        <a:t>% Compression</a:t>
                      </a:r>
                      <a:endParaRPr lang="en-US" sz="1800">
                        <a:effectLst/>
                        <a:latin typeface="Times New Roman" panose="02020603050405020304" pitchFamily="18" charset="0"/>
                        <a:ea typeface="Times New Roman" panose="02020603050405020304" pitchFamily="18" charset="0"/>
                      </a:endParaRPr>
                    </a:p>
                  </a:txBody>
                  <a:tcPr marL="68580" marR="68580" marT="0" marB="0" anchor="b"/>
                </a:tc>
              </a:tr>
              <a:tr h="155575">
                <a:tc>
                  <a:txBody>
                    <a:bodyPr/>
                    <a:lstStyle/>
                    <a:p>
                      <a:pPr marL="0" marR="0">
                        <a:spcBef>
                          <a:spcPts val="0"/>
                        </a:spcBef>
                        <a:spcAft>
                          <a:spcPts val="0"/>
                        </a:spcAft>
                      </a:pPr>
                      <a:r>
                        <a:rPr lang="en-US" sz="1800">
                          <a:effectLst/>
                        </a:rPr>
                        <a:t> </a:t>
                      </a:r>
                      <a:endParaRPr lang="en-US" sz="1800">
                        <a:effectLst/>
                        <a:latin typeface="Times New Roman" panose="02020603050405020304" pitchFamily="18" charset="0"/>
                        <a:ea typeface="Times New Roman" panose="02020603050405020304" pitchFamily="18" charset="0"/>
                      </a:endParaRPr>
                    </a:p>
                  </a:txBody>
                  <a:tcPr marL="0" marR="0" marT="0" marB="0" anchor="ctr"/>
                </a:tc>
                <a:tc>
                  <a:txBody>
                    <a:bodyPr/>
                    <a:lstStyle/>
                    <a:p>
                      <a:pPr marL="0" marR="0">
                        <a:spcBef>
                          <a:spcPts val="0"/>
                        </a:spcBef>
                        <a:spcAft>
                          <a:spcPts val="0"/>
                        </a:spcAft>
                      </a:pPr>
                      <a:r>
                        <a:rPr lang="en-US" sz="1200" b="1" dirty="0">
                          <a:effectLst/>
                        </a:rPr>
                        <a:t>New outer cable</a:t>
                      </a:r>
                      <a:endParaRPr lang="en-US" sz="1800" b="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200">
                          <a:effectLst/>
                        </a:rPr>
                        <a:t>34 strands x 0.7mm </a:t>
                      </a:r>
                      <a:endParaRPr lang="en-US"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200">
                          <a:effectLst/>
                        </a:rPr>
                        <a:t> </a:t>
                      </a:r>
                      <a:endParaRPr lang="en-US"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200">
                          <a:effectLst/>
                        </a:rPr>
                        <a:t> </a:t>
                      </a:r>
                      <a:endParaRPr lang="en-US" sz="1800">
                        <a:effectLst/>
                        <a:latin typeface="Times New Roman" panose="02020603050405020304" pitchFamily="18" charset="0"/>
                        <a:ea typeface="Times New Roman" panose="02020603050405020304" pitchFamily="18" charset="0"/>
                      </a:endParaRPr>
                    </a:p>
                  </a:txBody>
                  <a:tcPr marL="68580" marR="68580" marT="0" marB="0" anchor="ctr"/>
                </a:tc>
              </a:tr>
              <a:tr h="155575">
                <a:tc>
                  <a:txBody>
                    <a:bodyPr/>
                    <a:lstStyle/>
                    <a:p>
                      <a:pPr marL="0" marR="0">
                        <a:spcBef>
                          <a:spcPts val="0"/>
                        </a:spcBef>
                        <a:spcAft>
                          <a:spcPts val="0"/>
                        </a:spcAft>
                      </a:pPr>
                      <a:r>
                        <a:rPr lang="en-US" sz="1800">
                          <a:effectLst/>
                        </a:rPr>
                        <a:t> </a:t>
                      </a:r>
                      <a:endParaRPr lang="en-US" sz="1800">
                        <a:effectLst/>
                        <a:latin typeface="Times New Roman" panose="02020603050405020304" pitchFamily="18" charset="0"/>
                        <a:ea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TAMU-5-O-B1029R</a:t>
                      </a:r>
                      <a:endParaRPr lang="en-US"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200" dirty="0">
                          <a:effectLst/>
                        </a:rPr>
                        <a:t>110 Meters</a:t>
                      </a:r>
                      <a:endParaRPr lang="en-US" sz="18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200">
                          <a:effectLst/>
                        </a:rPr>
                        <a:t> </a:t>
                      </a:r>
                      <a:endParaRPr lang="en-US"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200">
                          <a:effectLst/>
                        </a:rPr>
                        <a:t> </a:t>
                      </a:r>
                      <a:endParaRPr lang="en-US" sz="1800">
                        <a:effectLst/>
                        <a:latin typeface="Times New Roman" panose="02020603050405020304" pitchFamily="18" charset="0"/>
                        <a:ea typeface="Times New Roman" panose="02020603050405020304" pitchFamily="18" charset="0"/>
                      </a:endParaRPr>
                    </a:p>
                  </a:txBody>
                  <a:tcPr marL="68580" marR="68580" marT="0" marB="0" anchor="ctr"/>
                </a:tc>
              </a:tr>
              <a:tr h="155575">
                <a:tc>
                  <a:txBody>
                    <a:bodyPr/>
                    <a:lstStyle/>
                    <a:p>
                      <a:pPr marL="0" marR="0">
                        <a:spcBef>
                          <a:spcPts val="0"/>
                        </a:spcBef>
                        <a:spcAft>
                          <a:spcPts val="0"/>
                        </a:spcAft>
                      </a:pPr>
                      <a:r>
                        <a:rPr lang="en-US" sz="1800">
                          <a:effectLst/>
                        </a:rPr>
                        <a:t> </a:t>
                      </a:r>
                      <a:endParaRPr lang="en-US" sz="1800">
                        <a:effectLst/>
                        <a:latin typeface="Times New Roman" panose="02020603050405020304" pitchFamily="18" charset="0"/>
                        <a:ea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Unstrained</a:t>
                      </a:r>
                      <a:endParaRPr lang="en-US"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200">
                          <a:effectLst/>
                        </a:rPr>
                        <a:t> </a:t>
                      </a:r>
                      <a:endParaRPr lang="en-US"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r">
                        <a:spcBef>
                          <a:spcPts val="0"/>
                        </a:spcBef>
                        <a:spcAft>
                          <a:spcPts val="0"/>
                        </a:spcAft>
                      </a:pPr>
                      <a:r>
                        <a:rPr lang="en-US" sz="1200">
                          <a:effectLst/>
                        </a:rPr>
                        <a:t>0.0551”</a:t>
                      </a:r>
                      <a:endParaRPr lang="en-US"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r">
                        <a:spcBef>
                          <a:spcPts val="0"/>
                        </a:spcBef>
                        <a:spcAft>
                          <a:spcPts val="0"/>
                        </a:spcAft>
                      </a:pPr>
                      <a:r>
                        <a:rPr lang="en-US" sz="1200">
                          <a:effectLst/>
                        </a:rPr>
                        <a:t>0</a:t>
                      </a:r>
                      <a:endParaRPr lang="en-US" sz="1800">
                        <a:effectLst/>
                        <a:latin typeface="Times New Roman" panose="02020603050405020304" pitchFamily="18" charset="0"/>
                        <a:ea typeface="Times New Roman" panose="02020603050405020304" pitchFamily="18" charset="0"/>
                      </a:endParaRPr>
                    </a:p>
                  </a:txBody>
                  <a:tcPr marL="68580" marR="68580" marT="0" marB="0" anchor="ctr"/>
                </a:tc>
              </a:tr>
              <a:tr h="155575">
                <a:tc>
                  <a:txBody>
                    <a:bodyPr/>
                    <a:lstStyle/>
                    <a:p>
                      <a:pPr marL="0" marR="0">
                        <a:spcBef>
                          <a:spcPts val="0"/>
                        </a:spcBef>
                        <a:spcAft>
                          <a:spcPts val="0"/>
                        </a:spcAft>
                      </a:pPr>
                      <a:r>
                        <a:rPr lang="en-US" sz="1800">
                          <a:effectLst/>
                        </a:rPr>
                        <a:t> </a:t>
                      </a:r>
                      <a:endParaRPr lang="en-US" sz="1800">
                        <a:effectLst/>
                        <a:latin typeface="Times New Roman" panose="02020603050405020304" pitchFamily="18" charset="0"/>
                        <a:ea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First Roll</a:t>
                      </a:r>
                      <a:endParaRPr lang="en-US"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spcBef>
                          <a:spcPts val="0"/>
                        </a:spcBef>
                        <a:spcAft>
                          <a:spcPts val="0"/>
                        </a:spcAft>
                      </a:pPr>
                      <a:r>
                        <a:rPr lang="en-US" sz="1200">
                          <a:effectLst/>
                        </a:rPr>
                        <a:t> </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lgn="r">
                        <a:spcBef>
                          <a:spcPts val="0"/>
                        </a:spcBef>
                        <a:spcAft>
                          <a:spcPts val="0"/>
                        </a:spcAft>
                      </a:pPr>
                      <a:r>
                        <a:rPr lang="en-US" sz="1200">
                          <a:effectLst/>
                        </a:rPr>
                        <a:t>0.0489”</a:t>
                      </a:r>
                      <a:endParaRPr lang="en-US"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r">
                        <a:spcBef>
                          <a:spcPts val="0"/>
                        </a:spcBef>
                        <a:spcAft>
                          <a:spcPts val="0"/>
                        </a:spcAft>
                      </a:pPr>
                      <a:r>
                        <a:rPr lang="en-US" sz="1200">
                          <a:effectLst/>
                        </a:rPr>
                        <a:t>11.4</a:t>
                      </a:r>
                      <a:endParaRPr lang="en-US" sz="1800">
                        <a:effectLst/>
                        <a:latin typeface="Times New Roman" panose="02020603050405020304" pitchFamily="18" charset="0"/>
                        <a:ea typeface="Times New Roman" panose="02020603050405020304" pitchFamily="18" charset="0"/>
                      </a:endParaRPr>
                    </a:p>
                  </a:txBody>
                  <a:tcPr marL="68580" marR="68580" marT="0" marB="0" anchor="ctr"/>
                </a:tc>
              </a:tr>
              <a:tr h="155575">
                <a:tc>
                  <a:txBody>
                    <a:bodyPr/>
                    <a:lstStyle/>
                    <a:p>
                      <a:pPr marL="0" marR="0">
                        <a:spcBef>
                          <a:spcPts val="0"/>
                        </a:spcBef>
                        <a:spcAft>
                          <a:spcPts val="0"/>
                        </a:spcAft>
                      </a:pPr>
                      <a:r>
                        <a:rPr lang="en-US" sz="1800">
                          <a:effectLst/>
                        </a:rPr>
                        <a:t> </a:t>
                      </a:r>
                      <a:endParaRPr lang="en-US" sz="1800">
                        <a:effectLst/>
                        <a:latin typeface="Times New Roman" panose="02020603050405020304" pitchFamily="18" charset="0"/>
                        <a:ea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Re-Roll After Anneal</a:t>
                      </a:r>
                      <a:endParaRPr lang="en-US"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r">
                        <a:spcBef>
                          <a:spcPts val="0"/>
                        </a:spcBef>
                        <a:spcAft>
                          <a:spcPts val="0"/>
                        </a:spcAft>
                      </a:pPr>
                      <a:r>
                        <a:rPr lang="en-US" sz="1200">
                          <a:effectLst/>
                        </a:rPr>
                        <a:t>0.5127”</a:t>
                      </a:r>
                      <a:endParaRPr lang="en-US"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r">
                        <a:spcBef>
                          <a:spcPts val="0"/>
                        </a:spcBef>
                        <a:spcAft>
                          <a:spcPts val="0"/>
                        </a:spcAft>
                      </a:pPr>
                      <a:r>
                        <a:rPr lang="en-US" sz="1200">
                          <a:effectLst/>
                        </a:rPr>
                        <a:t>0.0475”</a:t>
                      </a:r>
                      <a:endParaRPr lang="en-US"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marL="0" marR="0" algn="r">
                        <a:spcBef>
                          <a:spcPts val="0"/>
                        </a:spcBef>
                        <a:spcAft>
                          <a:spcPts val="0"/>
                        </a:spcAft>
                      </a:pPr>
                      <a:r>
                        <a:rPr lang="en-US" sz="1200">
                          <a:effectLst/>
                        </a:rPr>
                        <a:t>13.9</a:t>
                      </a:r>
                      <a:endParaRPr lang="en-US" sz="1800">
                        <a:effectLst/>
                        <a:latin typeface="Times New Roman" panose="02020603050405020304" pitchFamily="18" charset="0"/>
                        <a:ea typeface="Times New Roman" panose="02020603050405020304" pitchFamily="18" charset="0"/>
                      </a:endParaRPr>
                    </a:p>
                  </a:txBody>
                  <a:tcPr marL="68580" marR="68580" marT="0" marB="0" anchor="ctr"/>
                </a:tc>
              </a:tr>
              <a:tr h="91440">
                <a:tc>
                  <a:txBody>
                    <a:bodyPr/>
                    <a:lstStyle/>
                    <a:p>
                      <a:pPr marL="0" marR="0" algn="r">
                        <a:spcBef>
                          <a:spcPts val="0"/>
                        </a:spcBef>
                        <a:spcAft>
                          <a:spcPts val="0"/>
                        </a:spcAft>
                      </a:pPr>
                      <a:r>
                        <a:rPr lang="en-US" sz="1200" dirty="0">
                          <a:effectLst/>
                        </a:rPr>
                        <a:t> </a:t>
                      </a:r>
                      <a:endParaRPr lang="en-US" sz="1800" dirty="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lgn="r">
                        <a:spcBef>
                          <a:spcPts val="0"/>
                        </a:spcBef>
                        <a:spcAft>
                          <a:spcPts val="0"/>
                        </a:spcAft>
                      </a:pPr>
                      <a:r>
                        <a:rPr lang="en-US" sz="1200" dirty="0">
                          <a:effectLst/>
                        </a:rPr>
                        <a:t> </a:t>
                      </a:r>
                      <a:endParaRPr lang="en-US" sz="1800" dirty="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lgn="r">
                        <a:spcBef>
                          <a:spcPts val="0"/>
                        </a:spcBef>
                        <a:spcAft>
                          <a:spcPts val="0"/>
                        </a:spcAft>
                      </a:pPr>
                      <a:r>
                        <a:rPr lang="en-US" sz="1200" dirty="0">
                          <a:effectLst/>
                        </a:rPr>
                        <a:t> </a:t>
                      </a:r>
                      <a:endParaRPr lang="en-US" sz="1800" dirty="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lgn="r">
                        <a:spcBef>
                          <a:spcPts val="0"/>
                        </a:spcBef>
                        <a:spcAft>
                          <a:spcPts val="0"/>
                        </a:spcAft>
                      </a:pPr>
                      <a:r>
                        <a:rPr lang="en-US" sz="1200" dirty="0">
                          <a:effectLst/>
                        </a:rPr>
                        <a:t> </a:t>
                      </a:r>
                      <a:endParaRPr lang="en-US" sz="1800" dirty="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lgn="r">
                        <a:spcBef>
                          <a:spcPts val="0"/>
                        </a:spcBef>
                        <a:spcAft>
                          <a:spcPts val="0"/>
                        </a:spcAft>
                      </a:pPr>
                      <a:r>
                        <a:rPr lang="en-US" sz="1200" dirty="0">
                          <a:effectLst/>
                        </a:rPr>
                        <a:t> </a:t>
                      </a:r>
                      <a:endParaRPr lang="en-US" sz="1800" dirty="0">
                        <a:effectLst/>
                        <a:latin typeface="Times New Roman" panose="02020603050405020304" pitchFamily="18" charset="0"/>
                        <a:ea typeface="Times New Roman" panose="02020603050405020304" pitchFamily="18" charset="0"/>
                      </a:endParaRPr>
                    </a:p>
                  </a:txBody>
                  <a:tcPr marL="68580" marR="68580" marT="0" marB="0" anchor="b"/>
                </a:tc>
              </a:tr>
              <a:tr h="155575">
                <a:tc>
                  <a:txBody>
                    <a:bodyPr/>
                    <a:lstStyle/>
                    <a:p>
                      <a:pPr marL="0" marR="0">
                        <a:spcBef>
                          <a:spcPts val="0"/>
                        </a:spcBef>
                        <a:spcAft>
                          <a:spcPts val="0"/>
                        </a:spcAft>
                      </a:pPr>
                      <a:r>
                        <a:rPr lang="en-US" sz="1800">
                          <a:effectLst/>
                        </a:rPr>
                        <a:t> </a:t>
                      </a:r>
                      <a:endParaRPr lang="en-US" sz="1800">
                        <a:effectLst/>
                        <a:latin typeface="Times New Roman" panose="02020603050405020304" pitchFamily="18" charset="0"/>
                        <a:ea typeface="Times New Roman" panose="02020603050405020304" pitchFamily="18" charset="0"/>
                      </a:endParaRPr>
                    </a:p>
                  </a:txBody>
                  <a:tcPr marL="0" marR="0" marT="0" marB="0" anchor="ctr"/>
                </a:tc>
                <a:tc>
                  <a:txBody>
                    <a:bodyPr/>
                    <a:lstStyle/>
                    <a:p>
                      <a:pPr marL="0" marR="0">
                        <a:spcBef>
                          <a:spcPts val="0"/>
                        </a:spcBef>
                        <a:spcAft>
                          <a:spcPts val="0"/>
                        </a:spcAft>
                      </a:pPr>
                      <a:r>
                        <a:rPr lang="en-US" sz="1200" b="1" dirty="0">
                          <a:effectLst/>
                        </a:rPr>
                        <a:t>Original outer cable</a:t>
                      </a:r>
                      <a:endParaRPr lang="en-US" sz="1800" b="1" dirty="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spcBef>
                          <a:spcPts val="0"/>
                        </a:spcBef>
                        <a:spcAft>
                          <a:spcPts val="0"/>
                        </a:spcAft>
                      </a:pPr>
                      <a:r>
                        <a:rPr lang="en-US" sz="1200">
                          <a:effectLst/>
                        </a:rPr>
                        <a:t>34 strands x 0.7mm</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spcBef>
                          <a:spcPts val="0"/>
                        </a:spcBef>
                        <a:spcAft>
                          <a:spcPts val="0"/>
                        </a:spcAft>
                      </a:pPr>
                      <a:r>
                        <a:rPr lang="en-US" sz="1200">
                          <a:effectLst/>
                        </a:rPr>
                        <a:t> </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spcBef>
                          <a:spcPts val="0"/>
                        </a:spcBef>
                        <a:spcAft>
                          <a:spcPts val="0"/>
                        </a:spcAft>
                      </a:pPr>
                      <a:r>
                        <a:rPr lang="en-US" sz="1200">
                          <a:effectLst/>
                        </a:rPr>
                        <a:t> </a:t>
                      </a:r>
                      <a:endParaRPr lang="en-US" sz="1800">
                        <a:effectLst/>
                        <a:latin typeface="Times New Roman" panose="02020603050405020304" pitchFamily="18" charset="0"/>
                        <a:ea typeface="Times New Roman" panose="02020603050405020304" pitchFamily="18" charset="0"/>
                      </a:endParaRPr>
                    </a:p>
                  </a:txBody>
                  <a:tcPr marL="68580" marR="68580" marT="0" marB="0" anchor="b"/>
                </a:tc>
              </a:tr>
              <a:tr h="155575">
                <a:tc>
                  <a:txBody>
                    <a:bodyPr/>
                    <a:lstStyle/>
                    <a:p>
                      <a:pPr marL="0" marR="0">
                        <a:spcBef>
                          <a:spcPts val="0"/>
                        </a:spcBef>
                        <a:spcAft>
                          <a:spcPts val="0"/>
                        </a:spcAft>
                      </a:pPr>
                      <a:r>
                        <a:rPr lang="en-US" sz="1800">
                          <a:effectLst/>
                        </a:rPr>
                        <a:t> </a:t>
                      </a:r>
                      <a:endParaRPr lang="en-US" sz="1800">
                        <a:effectLst/>
                        <a:latin typeface="Times New Roman" panose="02020603050405020304" pitchFamily="18" charset="0"/>
                        <a:ea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T-5-O-B0943RR-1&amp;2</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spcBef>
                          <a:spcPts val="0"/>
                        </a:spcBef>
                        <a:spcAft>
                          <a:spcPts val="0"/>
                        </a:spcAft>
                      </a:pPr>
                      <a:r>
                        <a:rPr lang="en-US" sz="1200">
                          <a:effectLst/>
                        </a:rPr>
                        <a:t>88 Meters (total)</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spcBef>
                          <a:spcPts val="0"/>
                        </a:spcBef>
                        <a:spcAft>
                          <a:spcPts val="0"/>
                        </a:spcAft>
                      </a:pPr>
                      <a:r>
                        <a:rPr lang="en-US" sz="1200">
                          <a:effectLst/>
                        </a:rPr>
                        <a:t> </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spcBef>
                          <a:spcPts val="0"/>
                        </a:spcBef>
                        <a:spcAft>
                          <a:spcPts val="0"/>
                        </a:spcAft>
                      </a:pPr>
                      <a:r>
                        <a:rPr lang="en-US" sz="1200">
                          <a:effectLst/>
                        </a:rPr>
                        <a:t> </a:t>
                      </a:r>
                      <a:endParaRPr lang="en-US" sz="1800">
                        <a:effectLst/>
                        <a:latin typeface="Times New Roman" panose="02020603050405020304" pitchFamily="18" charset="0"/>
                        <a:ea typeface="Times New Roman" panose="02020603050405020304" pitchFamily="18" charset="0"/>
                      </a:endParaRPr>
                    </a:p>
                  </a:txBody>
                  <a:tcPr marL="68580" marR="68580" marT="0" marB="0" anchor="b"/>
                </a:tc>
              </a:tr>
              <a:tr h="155575">
                <a:tc>
                  <a:txBody>
                    <a:bodyPr/>
                    <a:lstStyle/>
                    <a:p>
                      <a:pPr marL="0" marR="0">
                        <a:spcBef>
                          <a:spcPts val="0"/>
                        </a:spcBef>
                        <a:spcAft>
                          <a:spcPts val="0"/>
                        </a:spcAft>
                      </a:pPr>
                      <a:r>
                        <a:rPr lang="en-US" sz="1800">
                          <a:effectLst/>
                        </a:rPr>
                        <a:t> </a:t>
                      </a:r>
                      <a:endParaRPr lang="en-US" sz="1800">
                        <a:effectLst/>
                        <a:latin typeface="Times New Roman" panose="02020603050405020304" pitchFamily="18" charset="0"/>
                        <a:ea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Unstrained</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spcBef>
                          <a:spcPts val="0"/>
                        </a:spcBef>
                        <a:spcAft>
                          <a:spcPts val="0"/>
                        </a:spcAft>
                      </a:pPr>
                      <a:r>
                        <a:rPr lang="en-US" sz="1200">
                          <a:effectLst/>
                        </a:rPr>
                        <a:t> </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lgn="r">
                        <a:spcBef>
                          <a:spcPts val="0"/>
                        </a:spcBef>
                        <a:spcAft>
                          <a:spcPts val="0"/>
                        </a:spcAft>
                      </a:pPr>
                      <a:r>
                        <a:rPr lang="en-US" sz="1200">
                          <a:effectLst/>
                        </a:rPr>
                        <a:t>0.0551”</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lgn="r">
                        <a:spcBef>
                          <a:spcPts val="0"/>
                        </a:spcBef>
                        <a:spcAft>
                          <a:spcPts val="0"/>
                        </a:spcAft>
                      </a:pPr>
                      <a:r>
                        <a:rPr lang="en-US" sz="1200">
                          <a:effectLst/>
                        </a:rPr>
                        <a:t>0.0</a:t>
                      </a:r>
                      <a:endParaRPr lang="en-US" sz="1800">
                        <a:effectLst/>
                        <a:latin typeface="Times New Roman" panose="02020603050405020304" pitchFamily="18" charset="0"/>
                        <a:ea typeface="Times New Roman" panose="02020603050405020304" pitchFamily="18" charset="0"/>
                      </a:endParaRPr>
                    </a:p>
                  </a:txBody>
                  <a:tcPr marL="68580" marR="68580" marT="0" marB="0" anchor="b"/>
                </a:tc>
              </a:tr>
              <a:tr h="155575">
                <a:tc>
                  <a:txBody>
                    <a:bodyPr/>
                    <a:lstStyle/>
                    <a:p>
                      <a:pPr marL="0" marR="0">
                        <a:spcBef>
                          <a:spcPts val="0"/>
                        </a:spcBef>
                        <a:spcAft>
                          <a:spcPts val="0"/>
                        </a:spcAft>
                      </a:pPr>
                      <a:r>
                        <a:rPr lang="en-US" sz="1800">
                          <a:effectLst/>
                        </a:rPr>
                        <a:t> </a:t>
                      </a:r>
                      <a:endParaRPr lang="en-US" sz="1800">
                        <a:effectLst/>
                        <a:latin typeface="Times New Roman" panose="02020603050405020304" pitchFamily="18" charset="0"/>
                        <a:ea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First Roll</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endParaRPr lang="en-US" sz="1200" dirty="0">
                        <a:effectLst/>
                        <a:latin typeface="Times New Roman" panose="02020603050405020304" pitchFamily="18" charset="0"/>
                      </a:endParaRPr>
                    </a:p>
                  </a:txBody>
                  <a:tcPr marL="68580" marR="68580" marT="0" marB="0" anchor="b"/>
                </a:tc>
                <a:tc>
                  <a:txBody>
                    <a:bodyPr/>
                    <a:lstStyle/>
                    <a:p>
                      <a:pPr marL="0" marR="0" algn="r">
                        <a:spcBef>
                          <a:spcPts val="0"/>
                        </a:spcBef>
                        <a:spcAft>
                          <a:spcPts val="0"/>
                        </a:spcAft>
                      </a:pPr>
                      <a:r>
                        <a:rPr lang="en-US" sz="1200">
                          <a:effectLst/>
                        </a:rPr>
                        <a:t>0.0496”</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lgn="r">
                        <a:spcBef>
                          <a:spcPts val="0"/>
                        </a:spcBef>
                        <a:spcAft>
                          <a:spcPts val="0"/>
                        </a:spcAft>
                      </a:pPr>
                      <a:r>
                        <a:rPr lang="en-US" sz="1200">
                          <a:effectLst/>
                        </a:rPr>
                        <a:t>9.9</a:t>
                      </a:r>
                      <a:endParaRPr lang="en-US" sz="1800">
                        <a:effectLst/>
                        <a:latin typeface="Times New Roman" panose="02020603050405020304" pitchFamily="18" charset="0"/>
                        <a:ea typeface="Times New Roman" panose="02020603050405020304" pitchFamily="18" charset="0"/>
                      </a:endParaRPr>
                    </a:p>
                  </a:txBody>
                  <a:tcPr marL="68580" marR="68580" marT="0" marB="0" anchor="b"/>
                </a:tc>
              </a:tr>
              <a:tr h="155575">
                <a:tc>
                  <a:txBody>
                    <a:bodyPr/>
                    <a:lstStyle/>
                    <a:p>
                      <a:pPr marL="0" marR="0">
                        <a:spcBef>
                          <a:spcPts val="0"/>
                        </a:spcBef>
                        <a:spcAft>
                          <a:spcPts val="0"/>
                        </a:spcAft>
                      </a:pPr>
                      <a:r>
                        <a:rPr lang="en-US" sz="1800">
                          <a:effectLst/>
                        </a:rPr>
                        <a:t> </a:t>
                      </a:r>
                      <a:endParaRPr lang="en-US" sz="1800">
                        <a:effectLst/>
                        <a:latin typeface="Times New Roman" panose="02020603050405020304" pitchFamily="18" charset="0"/>
                        <a:ea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Re-Roll After Anneal</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endParaRPr lang="en-US" sz="1200">
                        <a:effectLst/>
                        <a:latin typeface="Times New Roman" panose="02020603050405020304" pitchFamily="18" charset="0"/>
                      </a:endParaRPr>
                    </a:p>
                  </a:txBody>
                  <a:tcPr marL="68580" marR="68580" marT="0" marB="0" anchor="b"/>
                </a:tc>
                <a:tc>
                  <a:txBody>
                    <a:bodyPr/>
                    <a:lstStyle/>
                    <a:p>
                      <a:pPr marL="0" marR="0" algn="r">
                        <a:spcBef>
                          <a:spcPts val="0"/>
                        </a:spcBef>
                        <a:spcAft>
                          <a:spcPts val="0"/>
                        </a:spcAft>
                      </a:pPr>
                      <a:r>
                        <a:rPr lang="en-US" sz="1200">
                          <a:effectLst/>
                        </a:rPr>
                        <a:t>0.0483”</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lgn="r">
                        <a:spcBef>
                          <a:spcPts val="0"/>
                        </a:spcBef>
                        <a:spcAft>
                          <a:spcPts val="0"/>
                        </a:spcAft>
                      </a:pPr>
                      <a:r>
                        <a:rPr lang="en-US" sz="1200">
                          <a:effectLst/>
                        </a:rPr>
                        <a:t>12.3</a:t>
                      </a:r>
                      <a:endParaRPr lang="en-US" sz="1800">
                        <a:effectLst/>
                        <a:latin typeface="Times New Roman" panose="02020603050405020304" pitchFamily="18" charset="0"/>
                        <a:ea typeface="Times New Roman" panose="02020603050405020304" pitchFamily="18" charset="0"/>
                      </a:endParaRPr>
                    </a:p>
                  </a:txBody>
                  <a:tcPr marL="68580" marR="68580" marT="0" marB="0" anchor="b"/>
                </a:tc>
              </a:tr>
              <a:tr h="155575">
                <a:tc>
                  <a:txBody>
                    <a:bodyPr/>
                    <a:lstStyle/>
                    <a:p>
                      <a:pPr marL="0" marR="0">
                        <a:spcBef>
                          <a:spcPts val="0"/>
                        </a:spcBef>
                        <a:spcAft>
                          <a:spcPts val="0"/>
                        </a:spcAft>
                      </a:pPr>
                      <a:r>
                        <a:rPr lang="en-US" sz="1800">
                          <a:effectLst/>
                        </a:rPr>
                        <a:t> </a:t>
                      </a:r>
                      <a:endParaRPr lang="en-US" sz="1800">
                        <a:effectLst/>
                        <a:latin typeface="Times New Roman" panose="02020603050405020304" pitchFamily="18" charset="0"/>
                        <a:ea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Re-Roll After 2</a:t>
                      </a:r>
                      <a:r>
                        <a:rPr lang="en-US" sz="1200" baseline="30000">
                          <a:effectLst/>
                        </a:rPr>
                        <a:t>nd</a:t>
                      </a:r>
                      <a:r>
                        <a:rPr lang="en-US" sz="1200">
                          <a:effectLst/>
                        </a:rPr>
                        <a:t> Anneal</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lgn="r">
                        <a:spcBef>
                          <a:spcPts val="0"/>
                        </a:spcBef>
                        <a:spcAft>
                          <a:spcPts val="0"/>
                        </a:spcAft>
                      </a:pPr>
                      <a:r>
                        <a:rPr lang="en-US" sz="1200">
                          <a:effectLst/>
                        </a:rPr>
                        <a:t> TAMU3a   0.5133”</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lgn="r">
                        <a:spcBef>
                          <a:spcPts val="0"/>
                        </a:spcBef>
                        <a:spcAft>
                          <a:spcPts val="0"/>
                        </a:spcAft>
                      </a:pPr>
                      <a:r>
                        <a:rPr lang="en-US" sz="1200">
                          <a:effectLst/>
                        </a:rPr>
                        <a:t>0.0474”</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lgn="r">
                        <a:spcBef>
                          <a:spcPts val="0"/>
                        </a:spcBef>
                        <a:spcAft>
                          <a:spcPts val="0"/>
                        </a:spcAft>
                      </a:pPr>
                      <a:r>
                        <a:rPr lang="en-US" sz="1200">
                          <a:effectLst/>
                        </a:rPr>
                        <a:t>14.0</a:t>
                      </a:r>
                      <a:endParaRPr lang="en-US" sz="1800">
                        <a:effectLst/>
                        <a:latin typeface="Times New Roman" panose="02020603050405020304" pitchFamily="18" charset="0"/>
                        <a:ea typeface="Times New Roman" panose="02020603050405020304" pitchFamily="18" charset="0"/>
                      </a:endParaRPr>
                    </a:p>
                  </a:txBody>
                  <a:tcPr marL="68580" marR="68580" marT="0" marB="0" anchor="b"/>
                </a:tc>
              </a:tr>
              <a:tr h="155575">
                <a:tc>
                  <a:txBody>
                    <a:bodyPr/>
                    <a:lstStyle/>
                    <a:p>
                      <a:pPr marL="0" marR="0">
                        <a:spcBef>
                          <a:spcPts val="0"/>
                        </a:spcBef>
                        <a:spcAft>
                          <a:spcPts val="0"/>
                        </a:spcAft>
                      </a:pPr>
                      <a:r>
                        <a:rPr lang="en-US" sz="1800">
                          <a:effectLst/>
                        </a:rPr>
                        <a:t> </a:t>
                      </a:r>
                      <a:endParaRPr lang="en-US" sz="1800">
                        <a:effectLst/>
                        <a:latin typeface="Times New Roman" panose="02020603050405020304" pitchFamily="18" charset="0"/>
                        <a:ea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Re-Roll After 2</a:t>
                      </a:r>
                      <a:r>
                        <a:rPr lang="en-US" sz="1200" baseline="30000">
                          <a:effectLst/>
                        </a:rPr>
                        <a:t>nd</a:t>
                      </a:r>
                      <a:r>
                        <a:rPr lang="en-US" sz="1200">
                          <a:effectLst/>
                        </a:rPr>
                        <a:t> Anneal</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lgn="r">
                        <a:spcBef>
                          <a:spcPts val="0"/>
                        </a:spcBef>
                        <a:spcAft>
                          <a:spcPts val="0"/>
                        </a:spcAft>
                      </a:pPr>
                      <a:r>
                        <a:rPr lang="en-US" sz="1200">
                          <a:effectLst/>
                        </a:rPr>
                        <a:t> TAMU3b   0.5120”</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lgn="r">
                        <a:spcBef>
                          <a:spcPts val="0"/>
                        </a:spcBef>
                        <a:spcAft>
                          <a:spcPts val="0"/>
                        </a:spcAft>
                      </a:pPr>
                      <a:r>
                        <a:rPr lang="en-US" sz="1200">
                          <a:effectLst/>
                        </a:rPr>
                        <a:t>0.0477”</a:t>
                      </a:r>
                      <a:endParaRPr lang="en-US" sz="1800">
                        <a:effectLst/>
                        <a:latin typeface="Times New Roman" panose="02020603050405020304" pitchFamily="18" charset="0"/>
                        <a:ea typeface="Times New Roman" panose="02020603050405020304" pitchFamily="18" charset="0"/>
                      </a:endParaRPr>
                    </a:p>
                  </a:txBody>
                  <a:tcPr marL="68580" marR="68580" marT="0" marB="0" anchor="b"/>
                </a:tc>
                <a:tc>
                  <a:txBody>
                    <a:bodyPr/>
                    <a:lstStyle/>
                    <a:p>
                      <a:pPr marL="0" marR="0" algn="r">
                        <a:spcBef>
                          <a:spcPts val="0"/>
                        </a:spcBef>
                        <a:spcAft>
                          <a:spcPts val="0"/>
                        </a:spcAft>
                      </a:pPr>
                      <a:r>
                        <a:rPr lang="en-US" sz="1200" dirty="0">
                          <a:effectLst/>
                        </a:rPr>
                        <a:t>13.4</a:t>
                      </a:r>
                      <a:endParaRPr lang="en-US" sz="1800" dirty="0">
                        <a:effectLst/>
                        <a:latin typeface="Times New Roman" panose="02020603050405020304" pitchFamily="18" charset="0"/>
                        <a:ea typeface="Times New Roman" panose="02020603050405020304" pitchFamily="18" charset="0"/>
                      </a:endParaRPr>
                    </a:p>
                  </a:txBody>
                  <a:tcPr marL="68580" marR="68580" marT="0" marB="0" anchor="b"/>
                </a:tc>
              </a:tr>
            </a:tbl>
          </a:graphicData>
        </a:graphic>
      </p:graphicFrame>
    </p:spTree>
    <p:extLst>
      <p:ext uri="{BB962C8B-B14F-4D97-AF65-F5344CB8AC3E}">
        <p14:creationId xmlns:p14="http://schemas.microsoft.com/office/powerpoint/2010/main" val="134650178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0" y="992731"/>
            <a:ext cx="3982557" cy="3840684"/>
          </a:xfrm>
          <a:prstGeom prst="rect">
            <a:avLst/>
          </a:prstGeom>
        </p:spPr>
      </p:pic>
      <p:sp>
        <p:nvSpPr>
          <p:cNvPr id="11" name="Title 1"/>
          <p:cNvSpPr txBox="1">
            <a:spLocks/>
          </p:cNvSpPr>
          <p:nvPr/>
        </p:nvSpPr>
        <p:spPr>
          <a:xfrm>
            <a:off x="1651379" y="0"/>
            <a:ext cx="9143999" cy="697230"/>
          </a:xfrm>
          <a:prstGeom prst="rect">
            <a:avLst/>
          </a:prstGeom>
          <a:noFill/>
          <a:effectLst>
            <a:softEdge rad="25400"/>
          </a:effectLst>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b="1" dirty="0" smtClean="0">
                <a:solidFill>
                  <a:schemeClr val="bg2">
                    <a:lumMod val="25000"/>
                  </a:schemeClr>
                </a:solidFill>
              </a:rPr>
              <a:t>A REAL accelerator?</a:t>
            </a:r>
            <a:endParaRPr lang="en-US" sz="4800" b="1" dirty="0">
              <a:solidFill>
                <a:schemeClr val="bg2">
                  <a:lumMod val="25000"/>
                </a:schemeClr>
              </a:solidFill>
            </a:endParaRPr>
          </a:p>
        </p:txBody>
      </p:sp>
      <p:pic>
        <p:nvPicPr>
          <p:cNvPr id="8194" name="Picture 2" descr="http://gray-uploads.s3.amazonaws.com/captures/401/C03/401C0395145641FA92027FBA5D1E7C7B"/>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a:off x="4468597" y="697230"/>
            <a:ext cx="4675401" cy="2937704"/>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http://www.atlas.ch/photos/atlas_photos/selected-photos/lhc/0504028_10-A4-at-144-dpi.jp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468598" y="3310653"/>
            <a:ext cx="4675401" cy="304552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10809" y="5047380"/>
            <a:ext cx="4572000" cy="1200329"/>
          </a:xfrm>
          <a:prstGeom prst="rect">
            <a:avLst/>
          </a:prstGeom>
        </p:spPr>
        <p:txBody>
          <a:bodyPr>
            <a:spAutoFit/>
          </a:bodyPr>
          <a:lstStyle/>
          <a:p>
            <a:r>
              <a:rPr lang="en-US" sz="2400" dirty="0" smtClean="0"/>
              <a:t>6 </a:t>
            </a:r>
            <a:r>
              <a:rPr lang="en-US" sz="2400" dirty="0"/>
              <a:t>MJ in </a:t>
            </a:r>
            <a:r>
              <a:rPr lang="en-US" sz="2400" dirty="0" smtClean="0"/>
              <a:t>NASCAR</a:t>
            </a:r>
            <a:endParaRPr lang="en-US" sz="2400" dirty="0"/>
          </a:p>
          <a:p>
            <a:r>
              <a:rPr lang="en-US" sz="2400" dirty="0"/>
              <a:t>700 MJ in beam</a:t>
            </a:r>
          </a:p>
          <a:p>
            <a:r>
              <a:rPr lang="en-US" sz="2400" dirty="0"/>
              <a:t>10 GJ in magnets!!!</a:t>
            </a:r>
            <a:endParaRPr lang="en-US" sz="2400" dirty="0"/>
          </a:p>
        </p:txBody>
      </p:sp>
    </p:spTree>
    <p:extLst>
      <p:ext uri="{BB962C8B-B14F-4D97-AF65-F5344CB8AC3E}">
        <p14:creationId xmlns:p14="http://schemas.microsoft.com/office/powerpoint/2010/main" val="12499718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r>
              <a:rPr lang="en-US" dirty="0" smtClean="0"/>
              <a:t>5</a:t>
            </a:r>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12878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b="-23000"/>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smtClean="0">
                <a:solidFill>
                  <a:schemeClr val="bg2">
                    <a:lumMod val="25000"/>
                  </a:schemeClr>
                </a:solidFill>
              </a:rPr>
              <a:t>Stress Management</a:t>
            </a:r>
            <a:endParaRPr lang="en-US" sz="4800" dirty="0">
              <a:solidFill>
                <a:schemeClr val="bg2">
                  <a:lumMod val="25000"/>
                </a:schemeClr>
              </a:solidFill>
            </a:endParaRPr>
          </a:p>
        </p:txBody>
      </p:sp>
      <p:sp>
        <p:nvSpPr>
          <p:cNvPr id="3" name="Content Placeholder 2"/>
          <p:cNvSpPr>
            <a:spLocks noGrp="1"/>
          </p:cNvSpPr>
          <p:nvPr>
            <p:ph idx="1"/>
          </p:nvPr>
        </p:nvSpPr>
        <p:spPr>
          <a:xfrm>
            <a:off x="332608" y="1498266"/>
            <a:ext cx="5775708" cy="4023360"/>
          </a:xfrm>
        </p:spPr>
        <p:txBody>
          <a:bodyPr>
            <a:normAutofit/>
          </a:bodyPr>
          <a:lstStyle/>
          <a:p>
            <a:pPr lvl="1"/>
            <a:r>
              <a:rPr lang="en-US" sz="2800" dirty="0" smtClean="0"/>
              <a:t>Remove accumulated stress like floors in a building</a:t>
            </a:r>
          </a:p>
          <a:p>
            <a:pPr lvl="1"/>
            <a:endParaRPr lang="en-US" sz="2400" dirty="0" smtClean="0"/>
          </a:p>
          <a:p>
            <a:pPr lvl="1"/>
            <a:r>
              <a:rPr lang="en-US" sz="2400" dirty="0" smtClean="0"/>
              <a:t>Stress management in a 14 T peak field dipole:</a:t>
            </a:r>
          </a:p>
          <a:p>
            <a:pPr lvl="2"/>
            <a:r>
              <a:rPr lang="en-US" sz="1800" dirty="0" smtClean="0"/>
              <a:t>Max stress in inner winding = 134 MPa    </a:t>
            </a:r>
            <a:r>
              <a:rPr lang="en-US" sz="1600" dirty="0" smtClean="0">
                <a:latin typeface="Calibri" pitchFamily="34" charset="0"/>
                <a:sym typeface="Symbol" pitchFamily="18" charset="2"/>
              </a:rPr>
              <a:t> </a:t>
            </a:r>
            <a:r>
              <a:rPr lang="en-US" sz="1800" dirty="0">
                <a:latin typeface="Calibri" pitchFamily="34" charset="0"/>
                <a:sym typeface="Symbol" pitchFamily="18" charset="2"/>
              </a:rPr>
              <a:t> = 0.3</a:t>
            </a:r>
            <a:r>
              <a:rPr lang="en-US" sz="1800" dirty="0" smtClean="0">
                <a:latin typeface="Calibri" pitchFamily="34" charset="0"/>
                <a:sym typeface="Symbol" pitchFamily="18" charset="2"/>
              </a:rPr>
              <a:t>%</a:t>
            </a:r>
          </a:p>
          <a:p>
            <a:pPr lvl="2"/>
            <a:r>
              <a:rPr lang="en-US" sz="1800" dirty="0"/>
              <a:t>Max stress in </a:t>
            </a:r>
            <a:r>
              <a:rPr lang="en-US" sz="1800" dirty="0" smtClean="0"/>
              <a:t>outer </a:t>
            </a:r>
            <a:r>
              <a:rPr lang="en-US" sz="1800" dirty="0"/>
              <a:t>winding = </a:t>
            </a:r>
            <a:r>
              <a:rPr lang="en-US" sz="1800" dirty="0" smtClean="0"/>
              <a:t>78 MPa      </a:t>
            </a:r>
            <a:r>
              <a:rPr lang="en-US" sz="1600" dirty="0" smtClean="0">
                <a:latin typeface="Calibri" pitchFamily="34" charset="0"/>
                <a:sym typeface="Symbol" pitchFamily="18" charset="2"/>
              </a:rPr>
              <a:t> </a:t>
            </a:r>
            <a:r>
              <a:rPr lang="en-US" sz="1800" dirty="0">
                <a:latin typeface="Calibri" pitchFamily="34" charset="0"/>
                <a:sym typeface="Symbol" pitchFamily="18" charset="2"/>
              </a:rPr>
              <a:t> = </a:t>
            </a:r>
            <a:r>
              <a:rPr lang="en-US" sz="1800" dirty="0" smtClean="0">
                <a:latin typeface="Calibri" pitchFamily="34" charset="0"/>
                <a:sym typeface="Symbol" pitchFamily="18" charset="2"/>
              </a:rPr>
              <a:t>0.2%</a:t>
            </a:r>
          </a:p>
          <a:p>
            <a:pPr lvl="1"/>
            <a:r>
              <a:rPr lang="en-US" sz="2000" dirty="0" smtClean="0">
                <a:latin typeface="Calibri" pitchFamily="34" charset="0"/>
                <a:sym typeface="Symbol" pitchFamily="18" charset="2"/>
              </a:rPr>
              <a:t>Max Stress without SM &gt; 190 MPa      </a:t>
            </a:r>
            <a:r>
              <a:rPr lang="en-US" dirty="0" smtClean="0">
                <a:latin typeface="Calibri" pitchFamily="34" charset="0"/>
                <a:sym typeface="Symbol" pitchFamily="18" charset="2"/>
              </a:rPr>
              <a:t> </a:t>
            </a:r>
            <a:r>
              <a:rPr lang="en-US" sz="2000" dirty="0">
                <a:solidFill>
                  <a:srgbClr val="C00000"/>
                </a:solidFill>
                <a:effectLst>
                  <a:outerShdw blurRad="38100" dist="38100" dir="2700000" algn="tl">
                    <a:srgbClr val="000000">
                      <a:alpha val="43137"/>
                    </a:srgbClr>
                  </a:outerShdw>
                </a:effectLst>
                <a:latin typeface="Calibri" pitchFamily="34" charset="0"/>
                <a:sym typeface="Symbol" pitchFamily="18" charset="2"/>
              </a:rPr>
              <a:t> = </a:t>
            </a:r>
            <a:r>
              <a:rPr lang="en-US" sz="2000" dirty="0" smtClean="0">
                <a:solidFill>
                  <a:srgbClr val="C00000"/>
                </a:solidFill>
                <a:effectLst>
                  <a:outerShdw blurRad="38100" dist="38100" dir="2700000" algn="tl">
                    <a:srgbClr val="000000">
                      <a:alpha val="43137"/>
                    </a:srgbClr>
                  </a:outerShdw>
                </a:effectLst>
                <a:latin typeface="Calibri" pitchFamily="34" charset="0"/>
                <a:sym typeface="Symbol" pitchFamily="18" charset="2"/>
              </a:rPr>
              <a:t>0.4%</a:t>
            </a:r>
            <a:endParaRPr lang="en-US" sz="2000" dirty="0">
              <a:solidFill>
                <a:srgbClr val="C00000"/>
              </a:solidFill>
              <a:effectLst>
                <a:outerShdw blurRad="38100" dist="38100" dir="2700000" algn="tl">
                  <a:srgbClr val="000000">
                    <a:alpha val="43137"/>
                  </a:srgbClr>
                </a:outerShdw>
              </a:effectLst>
              <a:latin typeface="Calibri" pitchFamily="34" charset="0"/>
            </a:endParaRPr>
          </a:p>
          <a:p>
            <a:pPr lvl="1"/>
            <a:endParaRPr lang="en-US" sz="2400" dirty="0">
              <a:latin typeface="Calibri" pitchFamily="34" charset="0"/>
            </a:endParaRPr>
          </a:p>
          <a:p>
            <a:pPr lvl="2"/>
            <a:endParaRPr lang="en-US" sz="1800" dirty="0">
              <a:latin typeface="Calibri" pitchFamily="34" charset="0"/>
            </a:endParaRPr>
          </a:p>
          <a:p>
            <a:pPr lvl="2"/>
            <a:endParaRPr lang="en-US" sz="1800" dirty="0" smtClean="0"/>
          </a:p>
          <a:p>
            <a:pPr lvl="1"/>
            <a:endParaRPr lang="en-US" sz="2400" dirty="0"/>
          </a:p>
        </p:txBody>
      </p:sp>
      <p:pic>
        <p:nvPicPr>
          <p:cNvPr id="38" name="Picture 40" descr="stress2"/>
          <p:cNvPicPr>
            <a:picLocks noChangeAspect="1" noChangeArrowheads="1"/>
          </p:cNvPicPr>
          <p:nvPr/>
        </p:nvPicPr>
        <p:blipFill>
          <a:blip r:embed="rId4"/>
          <a:srcRect/>
          <a:stretch>
            <a:fillRect/>
          </a:stretch>
        </p:blipFill>
        <p:spPr bwMode="auto">
          <a:xfrm>
            <a:off x="871537" y="4604898"/>
            <a:ext cx="5555867" cy="1410783"/>
          </a:xfrm>
          <a:prstGeom prst="rect">
            <a:avLst/>
          </a:prstGeom>
          <a:noFill/>
          <a:ln w="9525">
            <a:noFill/>
            <a:miter lim="800000"/>
            <a:headEnd/>
            <a:tailEnd/>
          </a:ln>
        </p:spPr>
      </p:pic>
      <p:sp>
        <p:nvSpPr>
          <p:cNvPr id="39" name="Oval 38"/>
          <p:cNvSpPr/>
          <p:nvPr/>
        </p:nvSpPr>
        <p:spPr>
          <a:xfrm>
            <a:off x="332608" y="5445172"/>
            <a:ext cx="1096073" cy="1086554"/>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b="0" i="0"/>
          </a:p>
        </p:txBody>
      </p:sp>
      <p:grpSp>
        <p:nvGrpSpPr>
          <p:cNvPr id="43" name="Group 42"/>
          <p:cNvGrpSpPr/>
          <p:nvPr/>
        </p:nvGrpSpPr>
        <p:grpSpPr>
          <a:xfrm>
            <a:off x="6847375" y="1619485"/>
            <a:ext cx="1981200" cy="3494088"/>
            <a:chOff x="526785" y="2928066"/>
            <a:chExt cx="1981200" cy="3494088"/>
          </a:xfrm>
        </p:grpSpPr>
        <p:grpSp>
          <p:nvGrpSpPr>
            <p:cNvPr id="44" name="Group 43"/>
            <p:cNvGrpSpPr/>
            <p:nvPr/>
          </p:nvGrpSpPr>
          <p:grpSpPr>
            <a:xfrm>
              <a:off x="526785" y="2928066"/>
              <a:ext cx="1981200" cy="3494088"/>
              <a:chOff x="7010400" y="762000"/>
              <a:chExt cx="1981200" cy="3494088"/>
            </a:xfrm>
          </p:grpSpPr>
          <p:sp>
            <p:nvSpPr>
              <p:cNvPr id="51" name="Rectangle 7"/>
              <p:cNvSpPr>
                <a:spLocks noChangeArrowheads="1"/>
              </p:cNvSpPr>
              <p:nvPr/>
            </p:nvSpPr>
            <p:spPr bwMode="auto">
              <a:xfrm>
                <a:off x="7010400" y="1909763"/>
                <a:ext cx="1981200" cy="103187"/>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Calibri" panose="020F0502020204030204" pitchFamily="34" charset="0"/>
                </a:endParaRPr>
              </a:p>
            </p:txBody>
          </p:sp>
          <p:sp>
            <p:nvSpPr>
              <p:cNvPr id="52" name="Rectangle 11"/>
              <p:cNvSpPr>
                <a:spLocks noChangeArrowheads="1"/>
              </p:cNvSpPr>
              <p:nvPr/>
            </p:nvSpPr>
            <p:spPr bwMode="auto">
              <a:xfrm>
                <a:off x="7010400" y="2012950"/>
                <a:ext cx="112713" cy="1044575"/>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1800">
                  <a:latin typeface="Calibri" panose="020F0502020204030204" pitchFamily="34" charset="0"/>
                </a:endParaRPr>
              </a:p>
            </p:txBody>
          </p:sp>
          <p:sp>
            <p:nvSpPr>
              <p:cNvPr id="53" name="Rectangle 12"/>
              <p:cNvSpPr>
                <a:spLocks noChangeArrowheads="1"/>
              </p:cNvSpPr>
              <p:nvPr/>
            </p:nvSpPr>
            <p:spPr bwMode="auto">
              <a:xfrm>
                <a:off x="8878888" y="1962150"/>
                <a:ext cx="112712" cy="104298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Calibri" panose="020F0502020204030204" pitchFamily="34" charset="0"/>
                </a:endParaRPr>
              </a:p>
            </p:txBody>
          </p:sp>
          <p:sp>
            <p:nvSpPr>
              <p:cNvPr id="54" name="Rectangle 14"/>
              <p:cNvSpPr>
                <a:spLocks noChangeArrowheads="1"/>
              </p:cNvSpPr>
              <p:nvPr/>
            </p:nvSpPr>
            <p:spPr bwMode="auto">
              <a:xfrm>
                <a:off x="7010400" y="3005138"/>
                <a:ext cx="1981200" cy="103187"/>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Calibri" panose="020F0502020204030204" pitchFamily="34" charset="0"/>
                </a:endParaRPr>
              </a:p>
            </p:txBody>
          </p:sp>
          <p:sp>
            <p:nvSpPr>
              <p:cNvPr id="55" name="Rectangle 17"/>
              <p:cNvSpPr>
                <a:spLocks noChangeArrowheads="1"/>
              </p:cNvSpPr>
              <p:nvPr/>
            </p:nvSpPr>
            <p:spPr bwMode="auto">
              <a:xfrm>
                <a:off x="7010400" y="3108325"/>
                <a:ext cx="112713" cy="104298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Calibri" panose="020F0502020204030204" pitchFamily="34" charset="0"/>
                </a:endParaRPr>
              </a:p>
            </p:txBody>
          </p:sp>
          <p:sp>
            <p:nvSpPr>
              <p:cNvPr id="56" name="Rectangle 18"/>
              <p:cNvSpPr>
                <a:spLocks noChangeArrowheads="1"/>
              </p:cNvSpPr>
              <p:nvPr/>
            </p:nvSpPr>
            <p:spPr bwMode="auto">
              <a:xfrm>
                <a:off x="8878888" y="3108325"/>
                <a:ext cx="112712" cy="104298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Calibri" panose="020F0502020204030204" pitchFamily="34" charset="0"/>
                </a:endParaRPr>
              </a:p>
            </p:txBody>
          </p:sp>
          <p:sp>
            <p:nvSpPr>
              <p:cNvPr id="57" name="Rectangle 20"/>
              <p:cNvSpPr>
                <a:spLocks noChangeArrowheads="1"/>
              </p:cNvSpPr>
              <p:nvPr/>
            </p:nvSpPr>
            <p:spPr bwMode="auto">
              <a:xfrm>
                <a:off x="7010400" y="762000"/>
                <a:ext cx="1981200" cy="104775"/>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Calibri" panose="020F0502020204030204" pitchFamily="34" charset="0"/>
                </a:endParaRPr>
              </a:p>
            </p:txBody>
          </p:sp>
          <p:sp>
            <p:nvSpPr>
              <p:cNvPr id="58" name="Rectangle 21"/>
              <p:cNvSpPr>
                <a:spLocks noChangeArrowheads="1"/>
              </p:cNvSpPr>
              <p:nvPr/>
            </p:nvSpPr>
            <p:spPr bwMode="auto">
              <a:xfrm>
                <a:off x="7010400" y="866775"/>
                <a:ext cx="112713" cy="104298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Calibri" panose="020F0502020204030204" pitchFamily="34" charset="0"/>
                </a:endParaRPr>
              </a:p>
            </p:txBody>
          </p:sp>
          <p:sp>
            <p:nvSpPr>
              <p:cNvPr id="59" name="Rectangle 22"/>
              <p:cNvSpPr>
                <a:spLocks noChangeArrowheads="1"/>
              </p:cNvSpPr>
              <p:nvPr/>
            </p:nvSpPr>
            <p:spPr bwMode="auto">
              <a:xfrm>
                <a:off x="8878888" y="866775"/>
                <a:ext cx="112712" cy="1042988"/>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Calibri" panose="020F0502020204030204" pitchFamily="34" charset="0"/>
                </a:endParaRPr>
              </a:p>
            </p:txBody>
          </p:sp>
          <p:sp>
            <p:nvSpPr>
              <p:cNvPr id="60" name="Freeform 29"/>
              <p:cNvSpPr>
                <a:spLocks/>
              </p:cNvSpPr>
              <p:nvPr/>
            </p:nvSpPr>
            <p:spPr bwMode="auto">
              <a:xfrm>
                <a:off x="8199438" y="1909763"/>
                <a:ext cx="735012" cy="365125"/>
              </a:xfrm>
              <a:custGeom>
                <a:avLst/>
                <a:gdLst>
                  <a:gd name="T0" fmla="*/ 2147483646 w 792"/>
                  <a:gd name="T1" fmla="*/ 0 h 624"/>
                  <a:gd name="T2" fmla="*/ 2147483646 w 792"/>
                  <a:gd name="T3" fmla="*/ 2147483646 h 624"/>
                  <a:gd name="T4" fmla="*/ 2147483646 w 792"/>
                  <a:gd name="T5" fmla="*/ 2147483646 h 624"/>
                  <a:gd name="T6" fmla="*/ 2147483646 w 792"/>
                  <a:gd name="T7" fmla="*/ 2147483646 h 624"/>
                  <a:gd name="T8" fmla="*/ 0 60000 65536"/>
                  <a:gd name="T9" fmla="*/ 0 60000 65536"/>
                  <a:gd name="T10" fmla="*/ 0 60000 65536"/>
                  <a:gd name="T11" fmla="*/ 0 60000 65536"/>
                  <a:gd name="T12" fmla="*/ 0 w 792"/>
                  <a:gd name="T13" fmla="*/ 0 h 624"/>
                  <a:gd name="T14" fmla="*/ 792 w 792"/>
                  <a:gd name="T15" fmla="*/ 624 h 624"/>
                </a:gdLst>
                <a:ahLst/>
                <a:cxnLst>
                  <a:cxn ang="T8">
                    <a:pos x="T0" y="T1"/>
                  </a:cxn>
                  <a:cxn ang="T9">
                    <a:pos x="T2" y="T3"/>
                  </a:cxn>
                  <a:cxn ang="T10">
                    <a:pos x="T4" y="T5"/>
                  </a:cxn>
                  <a:cxn ang="T11">
                    <a:pos x="T6" y="T7"/>
                  </a:cxn>
                </a:cxnLst>
                <a:rect l="T12" t="T13" r="T14" b="T15"/>
                <a:pathLst>
                  <a:path w="792" h="624">
                    <a:moveTo>
                      <a:pt x="56" y="0"/>
                    </a:moveTo>
                    <a:cubicBezTo>
                      <a:pt x="28" y="36"/>
                      <a:pt x="0" y="72"/>
                      <a:pt x="104" y="96"/>
                    </a:cubicBezTo>
                    <a:cubicBezTo>
                      <a:pt x="208" y="120"/>
                      <a:pt x="568" y="56"/>
                      <a:pt x="680" y="144"/>
                    </a:cubicBezTo>
                    <a:cubicBezTo>
                      <a:pt x="792" y="232"/>
                      <a:pt x="760" y="544"/>
                      <a:pt x="776" y="62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 name="Freeform 32"/>
              <p:cNvSpPr>
                <a:spLocks/>
              </p:cNvSpPr>
              <p:nvPr/>
            </p:nvSpPr>
            <p:spPr bwMode="auto">
              <a:xfrm>
                <a:off x="8482013" y="1857375"/>
                <a:ext cx="490537" cy="417513"/>
              </a:xfrm>
              <a:custGeom>
                <a:avLst/>
                <a:gdLst>
                  <a:gd name="T0" fmla="*/ 2147483646 w 336"/>
                  <a:gd name="T1" fmla="*/ 0 h 528"/>
                  <a:gd name="T2" fmla="*/ 2147483646 w 336"/>
                  <a:gd name="T3" fmla="*/ 2147483646 h 528"/>
                  <a:gd name="T4" fmla="*/ 2147483646 w 336"/>
                  <a:gd name="T5" fmla="*/ 2147483646 h 528"/>
                  <a:gd name="T6" fmla="*/ 2147483646 w 336"/>
                  <a:gd name="T7" fmla="*/ 2147483646 h 528"/>
                  <a:gd name="T8" fmla="*/ 2147483646 w 336"/>
                  <a:gd name="T9" fmla="*/ 2147483646 h 528"/>
                  <a:gd name="T10" fmla="*/ 0 60000 65536"/>
                  <a:gd name="T11" fmla="*/ 0 60000 65536"/>
                  <a:gd name="T12" fmla="*/ 0 60000 65536"/>
                  <a:gd name="T13" fmla="*/ 0 60000 65536"/>
                  <a:gd name="T14" fmla="*/ 0 60000 65536"/>
                  <a:gd name="T15" fmla="*/ 0 w 336"/>
                  <a:gd name="T16" fmla="*/ 0 h 528"/>
                  <a:gd name="T17" fmla="*/ 336 w 336"/>
                  <a:gd name="T18" fmla="*/ 528 h 528"/>
                </a:gdLst>
                <a:ahLst/>
                <a:cxnLst>
                  <a:cxn ang="T10">
                    <a:pos x="T0" y="T1"/>
                  </a:cxn>
                  <a:cxn ang="T11">
                    <a:pos x="T2" y="T3"/>
                  </a:cxn>
                  <a:cxn ang="T12">
                    <a:pos x="T4" y="T5"/>
                  </a:cxn>
                  <a:cxn ang="T13">
                    <a:pos x="T6" y="T7"/>
                  </a:cxn>
                  <a:cxn ang="T14">
                    <a:pos x="T8" y="T9"/>
                  </a:cxn>
                </a:cxnLst>
                <a:rect l="T15" t="T16" r="T17" b="T18"/>
                <a:pathLst>
                  <a:path w="336" h="528">
                    <a:moveTo>
                      <a:pt x="32" y="0"/>
                    </a:moveTo>
                    <a:cubicBezTo>
                      <a:pt x="16" y="40"/>
                      <a:pt x="0" y="80"/>
                      <a:pt x="32" y="96"/>
                    </a:cubicBezTo>
                    <a:cubicBezTo>
                      <a:pt x="64" y="112"/>
                      <a:pt x="176" y="80"/>
                      <a:pt x="224" y="96"/>
                    </a:cubicBezTo>
                    <a:cubicBezTo>
                      <a:pt x="272" y="112"/>
                      <a:pt x="304" y="120"/>
                      <a:pt x="320" y="192"/>
                    </a:cubicBezTo>
                    <a:cubicBezTo>
                      <a:pt x="336" y="264"/>
                      <a:pt x="312" y="488"/>
                      <a:pt x="320" y="52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 name="Freeform 33"/>
              <p:cNvSpPr>
                <a:spLocks/>
              </p:cNvSpPr>
              <p:nvPr/>
            </p:nvSpPr>
            <p:spPr bwMode="auto">
              <a:xfrm>
                <a:off x="8199438" y="3005138"/>
                <a:ext cx="735012" cy="365125"/>
              </a:xfrm>
              <a:custGeom>
                <a:avLst/>
                <a:gdLst>
                  <a:gd name="T0" fmla="*/ 2147483646 w 792"/>
                  <a:gd name="T1" fmla="*/ 0 h 624"/>
                  <a:gd name="T2" fmla="*/ 2147483646 w 792"/>
                  <a:gd name="T3" fmla="*/ 2147483646 h 624"/>
                  <a:gd name="T4" fmla="*/ 2147483646 w 792"/>
                  <a:gd name="T5" fmla="*/ 2147483646 h 624"/>
                  <a:gd name="T6" fmla="*/ 2147483646 w 792"/>
                  <a:gd name="T7" fmla="*/ 2147483646 h 624"/>
                  <a:gd name="T8" fmla="*/ 0 60000 65536"/>
                  <a:gd name="T9" fmla="*/ 0 60000 65536"/>
                  <a:gd name="T10" fmla="*/ 0 60000 65536"/>
                  <a:gd name="T11" fmla="*/ 0 60000 65536"/>
                  <a:gd name="T12" fmla="*/ 0 w 792"/>
                  <a:gd name="T13" fmla="*/ 0 h 624"/>
                  <a:gd name="T14" fmla="*/ 792 w 792"/>
                  <a:gd name="T15" fmla="*/ 624 h 624"/>
                </a:gdLst>
                <a:ahLst/>
                <a:cxnLst>
                  <a:cxn ang="T8">
                    <a:pos x="T0" y="T1"/>
                  </a:cxn>
                  <a:cxn ang="T9">
                    <a:pos x="T2" y="T3"/>
                  </a:cxn>
                  <a:cxn ang="T10">
                    <a:pos x="T4" y="T5"/>
                  </a:cxn>
                  <a:cxn ang="T11">
                    <a:pos x="T6" y="T7"/>
                  </a:cxn>
                </a:cxnLst>
                <a:rect l="T12" t="T13" r="T14" b="T15"/>
                <a:pathLst>
                  <a:path w="792" h="624">
                    <a:moveTo>
                      <a:pt x="56" y="0"/>
                    </a:moveTo>
                    <a:cubicBezTo>
                      <a:pt x="28" y="36"/>
                      <a:pt x="0" y="72"/>
                      <a:pt x="104" y="96"/>
                    </a:cubicBezTo>
                    <a:cubicBezTo>
                      <a:pt x="208" y="120"/>
                      <a:pt x="568" y="56"/>
                      <a:pt x="680" y="144"/>
                    </a:cubicBezTo>
                    <a:cubicBezTo>
                      <a:pt x="792" y="232"/>
                      <a:pt x="760" y="544"/>
                      <a:pt x="776" y="62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3" name="Freeform 34"/>
              <p:cNvSpPr>
                <a:spLocks/>
              </p:cNvSpPr>
              <p:nvPr/>
            </p:nvSpPr>
            <p:spPr bwMode="auto">
              <a:xfrm>
                <a:off x="8482013" y="2952750"/>
                <a:ext cx="490537" cy="417513"/>
              </a:xfrm>
              <a:custGeom>
                <a:avLst/>
                <a:gdLst>
                  <a:gd name="T0" fmla="*/ 2147483646 w 336"/>
                  <a:gd name="T1" fmla="*/ 0 h 528"/>
                  <a:gd name="T2" fmla="*/ 2147483646 w 336"/>
                  <a:gd name="T3" fmla="*/ 2147483646 h 528"/>
                  <a:gd name="T4" fmla="*/ 2147483646 w 336"/>
                  <a:gd name="T5" fmla="*/ 2147483646 h 528"/>
                  <a:gd name="T6" fmla="*/ 2147483646 w 336"/>
                  <a:gd name="T7" fmla="*/ 2147483646 h 528"/>
                  <a:gd name="T8" fmla="*/ 2147483646 w 336"/>
                  <a:gd name="T9" fmla="*/ 2147483646 h 528"/>
                  <a:gd name="T10" fmla="*/ 0 60000 65536"/>
                  <a:gd name="T11" fmla="*/ 0 60000 65536"/>
                  <a:gd name="T12" fmla="*/ 0 60000 65536"/>
                  <a:gd name="T13" fmla="*/ 0 60000 65536"/>
                  <a:gd name="T14" fmla="*/ 0 60000 65536"/>
                  <a:gd name="T15" fmla="*/ 0 w 336"/>
                  <a:gd name="T16" fmla="*/ 0 h 528"/>
                  <a:gd name="T17" fmla="*/ 336 w 336"/>
                  <a:gd name="T18" fmla="*/ 528 h 528"/>
                </a:gdLst>
                <a:ahLst/>
                <a:cxnLst>
                  <a:cxn ang="T10">
                    <a:pos x="T0" y="T1"/>
                  </a:cxn>
                  <a:cxn ang="T11">
                    <a:pos x="T2" y="T3"/>
                  </a:cxn>
                  <a:cxn ang="T12">
                    <a:pos x="T4" y="T5"/>
                  </a:cxn>
                  <a:cxn ang="T13">
                    <a:pos x="T6" y="T7"/>
                  </a:cxn>
                  <a:cxn ang="T14">
                    <a:pos x="T8" y="T9"/>
                  </a:cxn>
                </a:cxnLst>
                <a:rect l="T15" t="T16" r="T17" b="T18"/>
                <a:pathLst>
                  <a:path w="336" h="528">
                    <a:moveTo>
                      <a:pt x="32" y="0"/>
                    </a:moveTo>
                    <a:cubicBezTo>
                      <a:pt x="16" y="40"/>
                      <a:pt x="0" y="80"/>
                      <a:pt x="32" y="96"/>
                    </a:cubicBezTo>
                    <a:cubicBezTo>
                      <a:pt x="64" y="112"/>
                      <a:pt x="176" y="80"/>
                      <a:pt x="224" y="96"/>
                    </a:cubicBezTo>
                    <a:cubicBezTo>
                      <a:pt x="272" y="112"/>
                      <a:pt x="304" y="120"/>
                      <a:pt x="320" y="192"/>
                    </a:cubicBezTo>
                    <a:cubicBezTo>
                      <a:pt x="336" y="264"/>
                      <a:pt x="312" y="488"/>
                      <a:pt x="320" y="52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4" name="Freeform 35"/>
              <p:cNvSpPr>
                <a:spLocks/>
              </p:cNvSpPr>
              <p:nvPr/>
            </p:nvSpPr>
            <p:spPr bwMode="auto">
              <a:xfrm flipH="1">
                <a:off x="7010400" y="1909763"/>
                <a:ext cx="736600" cy="365125"/>
              </a:xfrm>
              <a:custGeom>
                <a:avLst/>
                <a:gdLst>
                  <a:gd name="T0" fmla="*/ 2147483646 w 792"/>
                  <a:gd name="T1" fmla="*/ 0 h 624"/>
                  <a:gd name="T2" fmla="*/ 2147483646 w 792"/>
                  <a:gd name="T3" fmla="*/ 2147483646 h 624"/>
                  <a:gd name="T4" fmla="*/ 2147483646 w 792"/>
                  <a:gd name="T5" fmla="*/ 2147483646 h 624"/>
                  <a:gd name="T6" fmla="*/ 2147483646 w 792"/>
                  <a:gd name="T7" fmla="*/ 2147483646 h 624"/>
                  <a:gd name="T8" fmla="*/ 0 60000 65536"/>
                  <a:gd name="T9" fmla="*/ 0 60000 65536"/>
                  <a:gd name="T10" fmla="*/ 0 60000 65536"/>
                  <a:gd name="T11" fmla="*/ 0 60000 65536"/>
                  <a:gd name="T12" fmla="*/ 0 w 792"/>
                  <a:gd name="T13" fmla="*/ 0 h 624"/>
                  <a:gd name="T14" fmla="*/ 792 w 792"/>
                  <a:gd name="T15" fmla="*/ 624 h 624"/>
                </a:gdLst>
                <a:ahLst/>
                <a:cxnLst>
                  <a:cxn ang="T8">
                    <a:pos x="T0" y="T1"/>
                  </a:cxn>
                  <a:cxn ang="T9">
                    <a:pos x="T2" y="T3"/>
                  </a:cxn>
                  <a:cxn ang="T10">
                    <a:pos x="T4" y="T5"/>
                  </a:cxn>
                  <a:cxn ang="T11">
                    <a:pos x="T6" y="T7"/>
                  </a:cxn>
                </a:cxnLst>
                <a:rect l="T12" t="T13" r="T14" b="T15"/>
                <a:pathLst>
                  <a:path w="792" h="624">
                    <a:moveTo>
                      <a:pt x="56" y="0"/>
                    </a:moveTo>
                    <a:cubicBezTo>
                      <a:pt x="28" y="36"/>
                      <a:pt x="0" y="72"/>
                      <a:pt x="104" y="96"/>
                    </a:cubicBezTo>
                    <a:cubicBezTo>
                      <a:pt x="208" y="120"/>
                      <a:pt x="568" y="56"/>
                      <a:pt x="680" y="144"/>
                    </a:cubicBezTo>
                    <a:cubicBezTo>
                      <a:pt x="792" y="232"/>
                      <a:pt x="760" y="544"/>
                      <a:pt x="776" y="62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 name="Freeform 36"/>
              <p:cNvSpPr>
                <a:spLocks/>
              </p:cNvSpPr>
              <p:nvPr/>
            </p:nvSpPr>
            <p:spPr bwMode="auto">
              <a:xfrm flipH="1">
                <a:off x="7067550" y="1857375"/>
                <a:ext cx="490538" cy="417513"/>
              </a:xfrm>
              <a:custGeom>
                <a:avLst/>
                <a:gdLst>
                  <a:gd name="T0" fmla="*/ 2147483646 w 336"/>
                  <a:gd name="T1" fmla="*/ 0 h 528"/>
                  <a:gd name="T2" fmla="*/ 2147483646 w 336"/>
                  <a:gd name="T3" fmla="*/ 2147483646 h 528"/>
                  <a:gd name="T4" fmla="*/ 2147483646 w 336"/>
                  <a:gd name="T5" fmla="*/ 2147483646 h 528"/>
                  <a:gd name="T6" fmla="*/ 2147483646 w 336"/>
                  <a:gd name="T7" fmla="*/ 2147483646 h 528"/>
                  <a:gd name="T8" fmla="*/ 2147483646 w 336"/>
                  <a:gd name="T9" fmla="*/ 2147483646 h 528"/>
                  <a:gd name="T10" fmla="*/ 0 60000 65536"/>
                  <a:gd name="T11" fmla="*/ 0 60000 65536"/>
                  <a:gd name="T12" fmla="*/ 0 60000 65536"/>
                  <a:gd name="T13" fmla="*/ 0 60000 65536"/>
                  <a:gd name="T14" fmla="*/ 0 60000 65536"/>
                  <a:gd name="T15" fmla="*/ 0 w 336"/>
                  <a:gd name="T16" fmla="*/ 0 h 528"/>
                  <a:gd name="T17" fmla="*/ 336 w 336"/>
                  <a:gd name="T18" fmla="*/ 528 h 528"/>
                </a:gdLst>
                <a:ahLst/>
                <a:cxnLst>
                  <a:cxn ang="T10">
                    <a:pos x="T0" y="T1"/>
                  </a:cxn>
                  <a:cxn ang="T11">
                    <a:pos x="T2" y="T3"/>
                  </a:cxn>
                  <a:cxn ang="T12">
                    <a:pos x="T4" y="T5"/>
                  </a:cxn>
                  <a:cxn ang="T13">
                    <a:pos x="T6" y="T7"/>
                  </a:cxn>
                  <a:cxn ang="T14">
                    <a:pos x="T8" y="T9"/>
                  </a:cxn>
                </a:cxnLst>
                <a:rect l="T15" t="T16" r="T17" b="T18"/>
                <a:pathLst>
                  <a:path w="336" h="528">
                    <a:moveTo>
                      <a:pt x="32" y="0"/>
                    </a:moveTo>
                    <a:cubicBezTo>
                      <a:pt x="16" y="40"/>
                      <a:pt x="0" y="80"/>
                      <a:pt x="32" y="96"/>
                    </a:cubicBezTo>
                    <a:cubicBezTo>
                      <a:pt x="64" y="112"/>
                      <a:pt x="176" y="80"/>
                      <a:pt x="224" y="96"/>
                    </a:cubicBezTo>
                    <a:cubicBezTo>
                      <a:pt x="272" y="112"/>
                      <a:pt x="304" y="120"/>
                      <a:pt x="320" y="192"/>
                    </a:cubicBezTo>
                    <a:cubicBezTo>
                      <a:pt x="336" y="264"/>
                      <a:pt x="312" y="488"/>
                      <a:pt x="320" y="52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 name="Freeform 37"/>
              <p:cNvSpPr>
                <a:spLocks/>
              </p:cNvSpPr>
              <p:nvPr/>
            </p:nvSpPr>
            <p:spPr bwMode="auto">
              <a:xfrm flipH="1">
                <a:off x="7023100" y="3005138"/>
                <a:ext cx="736600" cy="365125"/>
              </a:xfrm>
              <a:custGeom>
                <a:avLst/>
                <a:gdLst>
                  <a:gd name="T0" fmla="*/ 2147483646 w 792"/>
                  <a:gd name="T1" fmla="*/ 0 h 624"/>
                  <a:gd name="T2" fmla="*/ 2147483646 w 792"/>
                  <a:gd name="T3" fmla="*/ 2147483646 h 624"/>
                  <a:gd name="T4" fmla="*/ 2147483646 w 792"/>
                  <a:gd name="T5" fmla="*/ 2147483646 h 624"/>
                  <a:gd name="T6" fmla="*/ 2147483646 w 792"/>
                  <a:gd name="T7" fmla="*/ 2147483646 h 624"/>
                  <a:gd name="T8" fmla="*/ 0 60000 65536"/>
                  <a:gd name="T9" fmla="*/ 0 60000 65536"/>
                  <a:gd name="T10" fmla="*/ 0 60000 65536"/>
                  <a:gd name="T11" fmla="*/ 0 60000 65536"/>
                  <a:gd name="T12" fmla="*/ 0 w 792"/>
                  <a:gd name="T13" fmla="*/ 0 h 624"/>
                  <a:gd name="T14" fmla="*/ 792 w 792"/>
                  <a:gd name="T15" fmla="*/ 624 h 624"/>
                </a:gdLst>
                <a:ahLst/>
                <a:cxnLst>
                  <a:cxn ang="T8">
                    <a:pos x="T0" y="T1"/>
                  </a:cxn>
                  <a:cxn ang="T9">
                    <a:pos x="T2" y="T3"/>
                  </a:cxn>
                  <a:cxn ang="T10">
                    <a:pos x="T4" y="T5"/>
                  </a:cxn>
                  <a:cxn ang="T11">
                    <a:pos x="T6" y="T7"/>
                  </a:cxn>
                </a:cxnLst>
                <a:rect l="T12" t="T13" r="T14" b="T15"/>
                <a:pathLst>
                  <a:path w="792" h="624">
                    <a:moveTo>
                      <a:pt x="56" y="0"/>
                    </a:moveTo>
                    <a:cubicBezTo>
                      <a:pt x="28" y="36"/>
                      <a:pt x="0" y="72"/>
                      <a:pt x="104" y="96"/>
                    </a:cubicBezTo>
                    <a:cubicBezTo>
                      <a:pt x="208" y="120"/>
                      <a:pt x="568" y="56"/>
                      <a:pt x="680" y="144"/>
                    </a:cubicBezTo>
                    <a:cubicBezTo>
                      <a:pt x="792" y="232"/>
                      <a:pt x="760" y="544"/>
                      <a:pt x="776" y="62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7" name="Freeform 38"/>
              <p:cNvSpPr>
                <a:spLocks/>
              </p:cNvSpPr>
              <p:nvPr/>
            </p:nvSpPr>
            <p:spPr bwMode="auto">
              <a:xfrm flipH="1">
                <a:off x="7080250" y="2952750"/>
                <a:ext cx="490538" cy="417513"/>
              </a:xfrm>
              <a:custGeom>
                <a:avLst/>
                <a:gdLst>
                  <a:gd name="T0" fmla="*/ 2147483646 w 336"/>
                  <a:gd name="T1" fmla="*/ 0 h 528"/>
                  <a:gd name="T2" fmla="*/ 2147483646 w 336"/>
                  <a:gd name="T3" fmla="*/ 2147483646 h 528"/>
                  <a:gd name="T4" fmla="*/ 2147483646 w 336"/>
                  <a:gd name="T5" fmla="*/ 2147483646 h 528"/>
                  <a:gd name="T6" fmla="*/ 2147483646 w 336"/>
                  <a:gd name="T7" fmla="*/ 2147483646 h 528"/>
                  <a:gd name="T8" fmla="*/ 2147483646 w 336"/>
                  <a:gd name="T9" fmla="*/ 2147483646 h 528"/>
                  <a:gd name="T10" fmla="*/ 0 60000 65536"/>
                  <a:gd name="T11" fmla="*/ 0 60000 65536"/>
                  <a:gd name="T12" fmla="*/ 0 60000 65536"/>
                  <a:gd name="T13" fmla="*/ 0 60000 65536"/>
                  <a:gd name="T14" fmla="*/ 0 60000 65536"/>
                  <a:gd name="T15" fmla="*/ 0 w 336"/>
                  <a:gd name="T16" fmla="*/ 0 h 528"/>
                  <a:gd name="T17" fmla="*/ 336 w 336"/>
                  <a:gd name="T18" fmla="*/ 528 h 528"/>
                </a:gdLst>
                <a:ahLst/>
                <a:cxnLst>
                  <a:cxn ang="T10">
                    <a:pos x="T0" y="T1"/>
                  </a:cxn>
                  <a:cxn ang="T11">
                    <a:pos x="T2" y="T3"/>
                  </a:cxn>
                  <a:cxn ang="T12">
                    <a:pos x="T4" y="T5"/>
                  </a:cxn>
                  <a:cxn ang="T13">
                    <a:pos x="T6" y="T7"/>
                  </a:cxn>
                  <a:cxn ang="T14">
                    <a:pos x="T8" y="T9"/>
                  </a:cxn>
                </a:cxnLst>
                <a:rect l="T15" t="T16" r="T17" b="T18"/>
                <a:pathLst>
                  <a:path w="336" h="528">
                    <a:moveTo>
                      <a:pt x="32" y="0"/>
                    </a:moveTo>
                    <a:cubicBezTo>
                      <a:pt x="16" y="40"/>
                      <a:pt x="0" y="80"/>
                      <a:pt x="32" y="96"/>
                    </a:cubicBezTo>
                    <a:cubicBezTo>
                      <a:pt x="64" y="112"/>
                      <a:pt x="176" y="80"/>
                      <a:pt x="224" y="96"/>
                    </a:cubicBezTo>
                    <a:cubicBezTo>
                      <a:pt x="272" y="112"/>
                      <a:pt x="304" y="120"/>
                      <a:pt x="320" y="192"/>
                    </a:cubicBezTo>
                    <a:cubicBezTo>
                      <a:pt x="336" y="264"/>
                      <a:pt x="312" y="488"/>
                      <a:pt x="320" y="52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 name="Line 39"/>
              <p:cNvSpPr>
                <a:spLocks noChangeShapeType="1"/>
              </p:cNvSpPr>
              <p:nvPr/>
            </p:nvSpPr>
            <p:spPr bwMode="auto">
              <a:xfrm>
                <a:off x="7032625" y="2274888"/>
                <a:ext cx="0" cy="1876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40"/>
              <p:cNvSpPr>
                <a:spLocks noChangeShapeType="1"/>
              </p:cNvSpPr>
              <p:nvPr/>
            </p:nvSpPr>
            <p:spPr bwMode="auto">
              <a:xfrm>
                <a:off x="7091363" y="2263775"/>
                <a:ext cx="0" cy="1878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46"/>
              <p:cNvSpPr>
                <a:spLocks noChangeShapeType="1"/>
              </p:cNvSpPr>
              <p:nvPr/>
            </p:nvSpPr>
            <p:spPr bwMode="auto">
              <a:xfrm>
                <a:off x="8948738" y="2274888"/>
                <a:ext cx="0" cy="1876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47"/>
              <p:cNvSpPr>
                <a:spLocks noChangeShapeType="1"/>
              </p:cNvSpPr>
              <p:nvPr/>
            </p:nvSpPr>
            <p:spPr bwMode="auto">
              <a:xfrm>
                <a:off x="8910638" y="2274888"/>
                <a:ext cx="0" cy="1876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Rectangle 19"/>
              <p:cNvSpPr>
                <a:spLocks noChangeArrowheads="1"/>
              </p:cNvSpPr>
              <p:nvPr/>
            </p:nvSpPr>
            <p:spPr bwMode="auto">
              <a:xfrm>
                <a:off x="7010400" y="4151313"/>
                <a:ext cx="1981200" cy="104775"/>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latin typeface="Calibri" panose="020F0502020204030204" pitchFamily="34" charset="0"/>
                </a:endParaRPr>
              </a:p>
            </p:txBody>
          </p:sp>
        </p:grpSp>
        <p:pic>
          <p:nvPicPr>
            <p:cNvPr id="45" name="Picture 2" descr="https://cdn1.iconfinder.com/data/icons/dot/256/man_person_mens_room.png"/>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1352860" y="5238949"/>
              <a:ext cx="1118117" cy="1118117"/>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2" descr="https://cdn1.iconfinder.com/data/icons/dot/256/man_person_mens_room.png"/>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1352860" y="4124457"/>
              <a:ext cx="1118117" cy="111811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2" descr="https://cdn1.iconfinder.com/data/icons/dot/256/man_person_mens_room.png"/>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590550" y="4116052"/>
              <a:ext cx="1118117" cy="111811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2" descr="https://cdn1.iconfinder.com/data/icons/dot/256/man_person_mens_room.pn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1520294" y="3275818"/>
              <a:ext cx="826596" cy="826596"/>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2" descr="https://cdn1.iconfinder.com/data/icons/dot/256/man_person_mens_room.pn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18800" y="3290880"/>
              <a:ext cx="839064" cy="839064"/>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2" descr="https://cdn1.iconfinder.com/data/icons/dot/256/man_person_mens_room.png"/>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577061" y="5267975"/>
              <a:ext cx="1118117" cy="1118117"/>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88802940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r>
              <a:rPr lang="en-US" dirty="0" smtClean="0"/>
              <a:t>6</a:t>
            </a:r>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12878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b="-23000"/>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smtClean="0">
                <a:solidFill>
                  <a:schemeClr val="bg2">
                    <a:lumMod val="25000"/>
                  </a:schemeClr>
                </a:solidFill>
              </a:rPr>
              <a:t>6 Pillars of Stress Management</a:t>
            </a:r>
            <a:endParaRPr lang="en-US" sz="4800" dirty="0">
              <a:solidFill>
                <a:schemeClr val="bg2">
                  <a:lumMod val="25000"/>
                </a:schemeClr>
              </a:solidFill>
            </a:endParaRPr>
          </a:p>
        </p:txBody>
      </p:sp>
      <p:sp>
        <p:nvSpPr>
          <p:cNvPr id="31" name="Content Placeholder 2"/>
          <p:cNvSpPr>
            <a:spLocks noGrp="1"/>
          </p:cNvSpPr>
          <p:nvPr>
            <p:ph idx="1"/>
          </p:nvPr>
        </p:nvSpPr>
        <p:spPr>
          <a:xfrm>
            <a:off x="304172" y="1488018"/>
            <a:ext cx="5332350" cy="4811182"/>
          </a:xfrm>
        </p:spPr>
        <p:txBody>
          <a:bodyPr>
            <a:normAutofit/>
          </a:bodyPr>
          <a:lstStyle/>
          <a:p>
            <a:pPr marL="609600" indent="-609600">
              <a:lnSpc>
                <a:spcPct val="80000"/>
              </a:lnSpc>
              <a:buFont typeface="Arial" charset="0"/>
              <a:buAutoNum type="arabicPeriod"/>
            </a:pPr>
            <a:r>
              <a:rPr lang="en-US" sz="2400" dirty="0" smtClean="0">
                <a:solidFill>
                  <a:srgbClr val="007950"/>
                </a:solidFill>
              </a:rPr>
              <a:t>Block Coil Configuration –               </a:t>
            </a:r>
            <a:r>
              <a:rPr lang="en-US" sz="2400" dirty="0" smtClean="0"/>
              <a:t>face-on stress support</a:t>
            </a:r>
            <a:endParaRPr lang="en-US" sz="900" dirty="0">
              <a:sym typeface="Symbol" pitchFamily="18" charset="2"/>
            </a:endParaRPr>
          </a:p>
          <a:p>
            <a:pPr marL="609600" indent="-609600">
              <a:lnSpc>
                <a:spcPct val="80000"/>
              </a:lnSpc>
              <a:buFont typeface="Arial" charset="0"/>
              <a:buAutoNum type="arabicPeriod"/>
            </a:pPr>
            <a:r>
              <a:rPr lang="en-US" sz="2400" dirty="0">
                <a:solidFill>
                  <a:srgbClr val="007950"/>
                </a:solidFill>
              </a:rPr>
              <a:t>High-strength pier-and-beam support   matrix – </a:t>
            </a:r>
            <a:r>
              <a:rPr lang="en-US" sz="2400" dirty="0" smtClean="0"/>
              <a:t>Intercept Lorentz force</a:t>
            </a:r>
            <a:endParaRPr lang="en-US" sz="900" dirty="0"/>
          </a:p>
          <a:p>
            <a:pPr marL="609600" indent="-609600">
              <a:lnSpc>
                <a:spcPct val="80000"/>
              </a:lnSpc>
              <a:buFont typeface="Arial" charset="0"/>
              <a:buAutoNum type="arabicPeriod"/>
            </a:pPr>
            <a:r>
              <a:rPr lang="en-US" sz="2400" dirty="0">
                <a:solidFill>
                  <a:srgbClr val="007950"/>
                </a:solidFill>
              </a:rPr>
              <a:t>Soft-modulus element separating the windings – </a:t>
            </a:r>
            <a:r>
              <a:rPr lang="en-US" sz="2400" dirty="0" smtClean="0"/>
              <a:t>Absorb matrix deflection</a:t>
            </a:r>
            <a:endParaRPr lang="en-US" sz="900" dirty="0"/>
          </a:p>
          <a:p>
            <a:pPr marL="609600" indent="-609600">
              <a:lnSpc>
                <a:spcPct val="80000"/>
              </a:lnSpc>
              <a:buFont typeface="Arial" charset="0"/>
              <a:buAutoNum type="arabicPeriod"/>
            </a:pPr>
            <a:r>
              <a:rPr lang="en-US" sz="2400" dirty="0" smtClean="0">
                <a:solidFill>
                  <a:srgbClr val="007950"/>
                </a:solidFill>
              </a:rPr>
              <a:t>Mica paper </a:t>
            </a:r>
            <a:r>
              <a:rPr lang="en-US" sz="2400" dirty="0">
                <a:solidFill>
                  <a:srgbClr val="007950"/>
                </a:solidFill>
              </a:rPr>
              <a:t>between winding and beams – </a:t>
            </a:r>
            <a:r>
              <a:rPr lang="en-US" sz="2400" dirty="0" smtClean="0"/>
              <a:t>Provide shear release</a:t>
            </a:r>
            <a:endParaRPr lang="en-US" sz="900" dirty="0" smtClean="0"/>
          </a:p>
          <a:p>
            <a:pPr marL="609600" indent="-609600">
              <a:lnSpc>
                <a:spcPct val="80000"/>
              </a:lnSpc>
              <a:buFont typeface="Arial" charset="0"/>
              <a:buAutoNum type="arabicPeriod"/>
            </a:pPr>
            <a:r>
              <a:rPr lang="en-US" sz="2400" dirty="0" smtClean="0">
                <a:solidFill>
                  <a:srgbClr val="007950"/>
                </a:solidFill>
              </a:rPr>
              <a:t>Stainless steel, Wood’s metal filled bladders – </a:t>
            </a:r>
            <a:r>
              <a:rPr lang="en-US" sz="2400" dirty="0" smtClean="0"/>
              <a:t>Preload and conformity</a:t>
            </a:r>
            <a:endParaRPr lang="en-US" sz="900" dirty="0" smtClean="0"/>
          </a:p>
          <a:p>
            <a:pPr marL="609600" indent="-609600">
              <a:lnSpc>
                <a:spcPct val="80000"/>
              </a:lnSpc>
              <a:buFont typeface="Arial" charset="0"/>
              <a:buAutoNum type="arabicPeriod"/>
            </a:pPr>
            <a:r>
              <a:rPr lang="en-US" sz="2400" dirty="0" smtClean="0">
                <a:solidFill>
                  <a:srgbClr val="007950"/>
                </a:solidFill>
              </a:rPr>
              <a:t>Capacitive stress transducers – </a:t>
            </a:r>
            <a:r>
              <a:rPr lang="en-US" sz="2400" dirty="0" smtClean="0"/>
              <a:t>Measure the effectiveness of SM</a:t>
            </a:r>
            <a:endParaRPr lang="en-US" sz="2400" dirty="0" smtClean="0">
              <a:solidFill>
                <a:srgbClr val="8C8C8C"/>
              </a:solidFill>
            </a:endParaRPr>
          </a:p>
        </p:txBody>
      </p:sp>
      <p:pic>
        <p:nvPicPr>
          <p:cNvPr id="14" name="Picture 78" descr="IMG_0451"/>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864346" y="1660828"/>
            <a:ext cx="3034915" cy="1436165"/>
          </a:xfrm>
          <a:prstGeom prst="rect">
            <a:avLst/>
          </a:prstGeom>
          <a:noFill/>
          <a:ln w="9525">
            <a:noFill/>
            <a:miter lim="800000"/>
            <a:headEnd/>
            <a:tailEnd/>
          </a:ln>
        </p:spPr>
      </p:pic>
      <p:grpSp>
        <p:nvGrpSpPr>
          <p:cNvPr id="15" name="Group 38"/>
          <p:cNvGrpSpPr>
            <a:grpSpLocks noChangeAspect="1"/>
          </p:cNvGrpSpPr>
          <p:nvPr/>
        </p:nvGrpSpPr>
        <p:grpSpPr bwMode="auto">
          <a:xfrm>
            <a:off x="5310857" y="3876781"/>
            <a:ext cx="2067262" cy="2026461"/>
            <a:chOff x="-144" y="1440"/>
            <a:chExt cx="2928" cy="2869"/>
          </a:xfrm>
        </p:grpSpPr>
        <p:pic>
          <p:nvPicPr>
            <p:cNvPr id="16" name="Picture 39" descr="tamu3Return"/>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144" y="1440"/>
              <a:ext cx="2928" cy="2869"/>
            </a:xfrm>
            <a:prstGeom prst="rect">
              <a:avLst/>
            </a:prstGeom>
            <a:noFill/>
            <a:ln w="9525">
              <a:noFill/>
              <a:miter lim="800000"/>
              <a:headEnd/>
              <a:tailEnd/>
            </a:ln>
          </p:spPr>
        </p:pic>
        <p:sp>
          <p:nvSpPr>
            <p:cNvPr id="17" name="Line 11"/>
            <p:cNvSpPr>
              <a:spLocks noChangeAspect="1" noChangeShapeType="1"/>
            </p:cNvSpPr>
            <p:nvPr/>
          </p:nvSpPr>
          <p:spPr bwMode="auto">
            <a:xfrm>
              <a:off x="192" y="2256"/>
              <a:ext cx="240" cy="144"/>
            </a:xfrm>
            <a:prstGeom prst="line">
              <a:avLst/>
            </a:prstGeom>
            <a:noFill/>
            <a:ln w="22225">
              <a:solidFill>
                <a:srgbClr val="3366FF"/>
              </a:solidFill>
              <a:round/>
              <a:headEnd/>
              <a:tailEnd type="triangle" w="med" len="med"/>
            </a:ln>
          </p:spPr>
          <p:txBody>
            <a:bodyPr/>
            <a:lstStyle/>
            <a:p>
              <a:endParaRPr lang="en-US"/>
            </a:p>
          </p:txBody>
        </p:sp>
        <p:sp>
          <p:nvSpPr>
            <p:cNvPr id="18" name="Line 11"/>
            <p:cNvSpPr>
              <a:spLocks noChangeAspect="1" noChangeShapeType="1"/>
            </p:cNvSpPr>
            <p:nvPr/>
          </p:nvSpPr>
          <p:spPr bwMode="auto">
            <a:xfrm>
              <a:off x="96" y="2592"/>
              <a:ext cx="288" cy="96"/>
            </a:xfrm>
            <a:prstGeom prst="line">
              <a:avLst/>
            </a:prstGeom>
            <a:noFill/>
            <a:ln w="22225">
              <a:solidFill>
                <a:srgbClr val="3366FF"/>
              </a:solidFill>
              <a:round/>
              <a:headEnd/>
              <a:tailEnd type="triangle" w="med" len="med"/>
            </a:ln>
          </p:spPr>
          <p:txBody>
            <a:bodyPr/>
            <a:lstStyle/>
            <a:p>
              <a:endParaRPr lang="en-US"/>
            </a:p>
          </p:txBody>
        </p:sp>
        <p:sp>
          <p:nvSpPr>
            <p:cNvPr id="19" name="Line 11"/>
            <p:cNvSpPr>
              <a:spLocks noChangeAspect="1" noChangeShapeType="1"/>
            </p:cNvSpPr>
            <p:nvPr/>
          </p:nvSpPr>
          <p:spPr bwMode="auto">
            <a:xfrm>
              <a:off x="48" y="2928"/>
              <a:ext cx="288" cy="0"/>
            </a:xfrm>
            <a:prstGeom prst="line">
              <a:avLst/>
            </a:prstGeom>
            <a:noFill/>
            <a:ln w="22225">
              <a:solidFill>
                <a:srgbClr val="3366FF"/>
              </a:solidFill>
              <a:round/>
              <a:headEnd/>
              <a:tailEnd type="triangle" w="med" len="med"/>
            </a:ln>
          </p:spPr>
          <p:txBody>
            <a:bodyPr/>
            <a:lstStyle/>
            <a:p>
              <a:endParaRPr lang="en-US"/>
            </a:p>
          </p:txBody>
        </p:sp>
        <p:sp>
          <p:nvSpPr>
            <p:cNvPr id="20" name="Line 11"/>
            <p:cNvSpPr>
              <a:spLocks noChangeAspect="1" noChangeShapeType="1"/>
            </p:cNvSpPr>
            <p:nvPr/>
          </p:nvSpPr>
          <p:spPr bwMode="auto">
            <a:xfrm flipV="1">
              <a:off x="144" y="3216"/>
              <a:ext cx="240" cy="96"/>
            </a:xfrm>
            <a:prstGeom prst="line">
              <a:avLst/>
            </a:prstGeom>
            <a:noFill/>
            <a:ln w="22225">
              <a:solidFill>
                <a:srgbClr val="3366FF"/>
              </a:solidFill>
              <a:round/>
              <a:headEnd/>
              <a:tailEnd type="triangle" w="med" len="med"/>
            </a:ln>
          </p:spPr>
          <p:txBody>
            <a:bodyPr/>
            <a:lstStyle/>
            <a:p>
              <a:endParaRPr lang="en-US"/>
            </a:p>
          </p:txBody>
        </p:sp>
        <p:sp>
          <p:nvSpPr>
            <p:cNvPr id="21" name="Line 11"/>
            <p:cNvSpPr>
              <a:spLocks noChangeAspect="1" noChangeShapeType="1"/>
            </p:cNvSpPr>
            <p:nvPr/>
          </p:nvSpPr>
          <p:spPr bwMode="auto">
            <a:xfrm flipV="1">
              <a:off x="288" y="3504"/>
              <a:ext cx="192" cy="144"/>
            </a:xfrm>
            <a:prstGeom prst="line">
              <a:avLst/>
            </a:prstGeom>
            <a:noFill/>
            <a:ln w="22225">
              <a:solidFill>
                <a:srgbClr val="3366FF"/>
              </a:solidFill>
              <a:round/>
              <a:headEnd/>
              <a:tailEnd type="triangle" w="med" len="med"/>
            </a:ln>
          </p:spPr>
          <p:txBody>
            <a:bodyPr/>
            <a:lstStyle/>
            <a:p>
              <a:endParaRPr lang="en-US"/>
            </a:p>
          </p:txBody>
        </p:sp>
        <p:grpSp>
          <p:nvGrpSpPr>
            <p:cNvPr id="22" name="Group 45"/>
            <p:cNvGrpSpPr>
              <a:grpSpLocks noChangeAspect="1"/>
            </p:cNvGrpSpPr>
            <p:nvPr/>
          </p:nvGrpSpPr>
          <p:grpSpPr bwMode="auto">
            <a:xfrm rot="10800000">
              <a:off x="2112" y="2160"/>
              <a:ext cx="432" cy="1392"/>
              <a:chOff x="5136" y="2544"/>
              <a:chExt cx="432" cy="1392"/>
            </a:xfrm>
          </p:grpSpPr>
          <p:sp>
            <p:nvSpPr>
              <p:cNvPr id="39" name="Line 11"/>
              <p:cNvSpPr>
                <a:spLocks noChangeAspect="1" noChangeShapeType="1"/>
              </p:cNvSpPr>
              <p:nvPr/>
            </p:nvSpPr>
            <p:spPr bwMode="auto">
              <a:xfrm>
                <a:off x="5280" y="2544"/>
                <a:ext cx="240" cy="144"/>
              </a:xfrm>
              <a:prstGeom prst="line">
                <a:avLst/>
              </a:prstGeom>
              <a:noFill/>
              <a:ln w="22225">
                <a:solidFill>
                  <a:srgbClr val="3366FF"/>
                </a:solidFill>
                <a:round/>
                <a:headEnd/>
                <a:tailEnd type="triangle" w="med" len="med"/>
              </a:ln>
            </p:spPr>
            <p:txBody>
              <a:bodyPr/>
              <a:lstStyle/>
              <a:p>
                <a:endParaRPr lang="en-US"/>
              </a:p>
            </p:txBody>
          </p:sp>
          <p:sp>
            <p:nvSpPr>
              <p:cNvPr id="40" name="Line 11"/>
              <p:cNvSpPr>
                <a:spLocks noChangeAspect="1" noChangeShapeType="1"/>
              </p:cNvSpPr>
              <p:nvPr/>
            </p:nvSpPr>
            <p:spPr bwMode="auto">
              <a:xfrm>
                <a:off x="5184" y="2880"/>
                <a:ext cx="288" cy="96"/>
              </a:xfrm>
              <a:prstGeom prst="line">
                <a:avLst/>
              </a:prstGeom>
              <a:noFill/>
              <a:ln w="22225">
                <a:solidFill>
                  <a:srgbClr val="3366FF"/>
                </a:solidFill>
                <a:round/>
                <a:headEnd/>
                <a:tailEnd type="triangle" w="med" len="med"/>
              </a:ln>
            </p:spPr>
            <p:txBody>
              <a:bodyPr/>
              <a:lstStyle/>
              <a:p>
                <a:endParaRPr lang="en-US"/>
              </a:p>
            </p:txBody>
          </p:sp>
          <p:sp>
            <p:nvSpPr>
              <p:cNvPr id="41" name="Line 11"/>
              <p:cNvSpPr>
                <a:spLocks noChangeAspect="1" noChangeShapeType="1"/>
              </p:cNvSpPr>
              <p:nvPr/>
            </p:nvSpPr>
            <p:spPr bwMode="auto">
              <a:xfrm>
                <a:off x="5136" y="3216"/>
                <a:ext cx="288" cy="0"/>
              </a:xfrm>
              <a:prstGeom prst="line">
                <a:avLst/>
              </a:prstGeom>
              <a:noFill/>
              <a:ln w="22225">
                <a:solidFill>
                  <a:srgbClr val="3366FF"/>
                </a:solidFill>
                <a:round/>
                <a:headEnd/>
                <a:tailEnd type="triangle" w="med" len="med"/>
              </a:ln>
            </p:spPr>
            <p:txBody>
              <a:bodyPr/>
              <a:lstStyle/>
              <a:p>
                <a:endParaRPr lang="en-US"/>
              </a:p>
            </p:txBody>
          </p:sp>
          <p:sp>
            <p:nvSpPr>
              <p:cNvPr id="42" name="Line 11"/>
              <p:cNvSpPr>
                <a:spLocks noChangeAspect="1" noChangeShapeType="1"/>
              </p:cNvSpPr>
              <p:nvPr/>
            </p:nvSpPr>
            <p:spPr bwMode="auto">
              <a:xfrm flipV="1">
                <a:off x="5232" y="3504"/>
                <a:ext cx="240" cy="96"/>
              </a:xfrm>
              <a:prstGeom prst="line">
                <a:avLst/>
              </a:prstGeom>
              <a:noFill/>
              <a:ln w="22225">
                <a:solidFill>
                  <a:srgbClr val="3366FF"/>
                </a:solidFill>
                <a:round/>
                <a:headEnd/>
                <a:tailEnd type="triangle" w="med" len="med"/>
              </a:ln>
            </p:spPr>
            <p:txBody>
              <a:bodyPr/>
              <a:lstStyle/>
              <a:p>
                <a:endParaRPr lang="en-US"/>
              </a:p>
            </p:txBody>
          </p:sp>
          <p:sp>
            <p:nvSpPr>
              <p:cNvPr id="43" name="Line 11"/>
              <p:cNvSpPr>
                <a:spLocks noChangeAspect="1" noChangeShapeType="1"/>
              </p:cNvSpPr>
              <p:nvPr/>
            </p:nvSpPr>
            <p:spPr bwMode="auto">
              <a:xfrm flipV="1">
                <a:off x="5376" y="3792"/>
                <a:ext cx="192" cy="144"/>
              </a:xfrm>
              <a:prstGeom prst="line">
                <a:avLst/>
              </a:prstGeom>
              <a:noFill/>
              <a:ln w="22225">
                <a:solidFill>
                  <a:srgbClr val="3366FF"/>
                </a:solidFill>
                <a:round/>
                <a:headEnd/>
                <a:tailEnd type="triangle" w="med" len="med"/>
              </a:ln>
            </p:spPr>
            <p:txBody>
              <a:bodyPr/>
              <a:lstStyle/>
              <a:p>
                <a:endParaRPr lang="en-US"/>
              </a:p>
            </p:txBody>
          </p:sp>
        </p:grpSp>
        <p:sp>
          <p:nvSpPr>
            <p:cNvPr id="23" name="Line 11"/>
            <p:cNvSpPr>
              <a:spLocks noChangeAspect="1" noChangeShapeType="1"/>
            </p:cNvSpPr>
            <p:nvPr/>
          </p:nvSpPr>
          <p:spPr bwMode="auto">
            <a:xfrm flipH="1">
              <a:off x="960" y="2352"/>
              <a:ext cx="0" cy="240"/>
            </a:xfrm>
            <a:prstGeom prst="line">
              <a:avLst/>
            </a:prstGeom>
            <a:noFill/>
            <a:ln w="22225">
              <a:solidFill>
                <a:srgbClr val="3366FF"/>
              </a:solidFill>
              <a:round/>
              <a:headEnd/>
              <a:tailEnd type="triangle" w="med" len="med"/>
            </a:ln>
          </p:spPr>
          <p:txBody>
            <a:bodyPr/>
            <a:lstStyle/>
            <a:p>
              <a:endParaRPr lang="en-US"/>
            </a:p>
          </p:txBody>
        </p:sp>
        <p:sp>
          <p:nvSpPr>
            <p:cNvPr id="24" name="Line 11"/>
            <p:cNvSpPr>
              <a:spLocks noChangeAspect="1" noChangeShapeType="1"/>
            </p:cNvSpPr>
            <p:nvPr/>
          </p:nvSpPr>
          <p:spPr bwMode="auto">
            <a:xfrm flipH="1">
              <a:off x="1248" y="2352"/>
              <a:ext cx="0" cy="240"/>
            </a:xfrm>
            <a:prstGeom prst="line">
              <a:avLst/>
            </a:prstGeom>
            <a:noFill/>
            <a:ln w="22225">
              <a:solidFill>
                <a:srgbClr val="3366FF"/>
              </a:solidFill>
              <a:round/>
              <a:headEnd/>
              <a:tailEnd type="triangle" w="med" len="med"/>
            </a:ln>
          </p:spPr>
          <p:txBody>
            <a:bodyPr/>
            <a:lstStyle/>
            <a:p>
              <a:endParaRPr lang="en-US"/>
            </a:p>
          </p:txBody>
        </p:sp>
        <p:sp>
          <p:nvSpPr>
            <p:cNvPr id="25" name="Line 11"/>
            <p:cNvSpPr>
              <a:spLocks noChangeAspect="1" noChangeShapeType="1"/>
            </p:cNvSpPr>
            <p:nvPr/>
          </p:nvSpPr>
          <p:spPr bwMode="auto">
            <a:xfrm flipH="1">
              <a:off x="1584" y="2352"/>
              <a:ext cx="0" cy="240"/>
            </a:xfrm>
            <a:prstGeom prst="line">
              <a:avLst/>
            </a:prstGeom>
            <a:noFill/>
            <a:ln w="22225">
              <a:solidFill>
                <a:srgbClr val="3366FF"/>
              </a:solidFill>
              <a:round/>
              <a:headEnd/>
              <a:tailEnd type="triangle" w="med" len="med"/>
            </a:ln>
          </p:spPr>
          <p:txBody>
            <a:bodyPr/>
            <a:lstStyle/>
            <a:p>
              <a:endParaRPr lang="en-US"/>
            </a:p>
          </p:txBody>
        </p:sp>
        <p:sp>
          <p:nvSpPr>
            <p:cNvPr id="26" name="Line 11"/>
            <p:cNvSpPr>
              <a:spLocks noChangeAspect="1" noChangeShapeType="1"/>
            </p:cNvSpPr>
            <p:nvPr/>
          </p:nvSpPr>
          <p:spPr bwMode="auto">
            <a:xfrm flipH="1">
              <a:off x="1728" y="2688"/>
              <a:ext cx="240" cy="0"/>
            </a:xfrm>
            <a:prstGeom prst="line">
              <a:avLst/>
            </a:prstGeom>
            <a:noFill/>
            <a:ln w="22225">
              <a:solidFill>
                <a:srgbClr val="3366FF"/>
              </a:solidFill>
              <a:round/>
              <a:headEnd/>
              <a:tailEnd type="triangle" w="med" len="med"/>
            </a:ln>
          </p:spPr>
          <p:txBody>
            <a:bodyPr/>
            <a:lstStyle/>
            <a:p>
              <a:endParaRPr lang="en-US"/>
            </a:p>
          </p:txBody>
        </p:sp>
        <p:sp>
          <p:nvSpPr>
            <p:cNvPr id="27" name="Line 11"/>
            <p:cNvSpPr>
              <a:spLocks noChangeAspect="1" noChangeShapeType="1"/>
            </p:cNvSpPr>
            <p:nvPr/>
          </p:nvSpPr>
          <p:spPr bwMode="auto">
            <a:xfrm flipH="1">
              <a:off x="1728" y="3072"/>
              <a:ext cx="240" cy="0"/>
            </a:xfrm>
            <a:prstGeom prst="line">
              <a:avLst/>
            </a:prstGeom>
            <a:noFill/>
            <a:ln w="22225">
              <a:solidFill>
                <a:srgbClr val="3366FF"/>
              </a:solidFill>
              <a:round/>
              <a:headEnd/>
              <a:tailEnd type="triangle" w="med" len="med"/>
            </a:ln>
          </p:spPr>
          <p:txBody>
            <a:bodyPr/>
            <a:lstStyle/>
            <a:p>
              <a:endParaRPr lang="en-US"/>
            </a:p>
          </p:txBody>
        </p:sp>
        <p:sp>
          <p:nvSpPr>
            <p:cNvPr id="28" name="Line 11"/>
            <p:cNvSpPr>
              <a:spLocks noChangeAspect="1" noChangeShapeType="1"/>
            </p:cNvSpPr>
            <p:nvPr/>
          </p:nvSpPr>
          <p:spPr bwMode="auto">
            <a:xfrm flipH="1" flipV="1">
              <a:off x="1632" y="3168"/>
              <a:ext cx="0" cy="240"/>
            </a:xfrm>
            <a:prstGeom prst="line">
              <a:avLst/>
            </a:prstGeom>
            <a:noFill/>
            <a:ln w="22225">
              <a:solidFill>
                <a:srgbClr val="3366FF"/>
              </a:solidFill>
              <a:round/>
              <a:headEnd/>
              <a:tailEnd type="triangle" w="med" len="med"/>
            </a:ln>
          </p:spPr>
          <p:txBody>
            <a:bodyPr/>
            <a:lstStyle/>
            <a:p>
              <a:endParaRPr lang="en-US"/>
            </a:p>
          </p:txBody>
        </p:sp>
        <p:sp>
          <p:nvSpPr>
            <p:cNvPr id="29" name="Line 11"/>
            <p:cNvSpPr>
              <a:spLocks noChangeAspect="1" noChangeShapeType="1"/>
            </p:cNvSpPr>
            <p:nvPr/>
          </p:nvSpPr>
          <p:spPr bwMode="auto">
            <a:xfrm flipH="1" flipV="1">
              <a:off x="1344" y="3168"/>
              <a:ext cx="0" cy="240"/>
            </a:xfrm>
            <a:prstGeom prst="line">
              <a:avLst/>
            </a:prstGeom>
            <a:noFill/>
            <a:ln w="22225">
              <a:solidFill>
                <a:srgbClr val="3366FF"/>
              </a:solidFill>
              <a:round/>
              <a:headEnd/>
              <a:tailEnd type="triangle" w="med" len="med"/>
            </a:ln>
          </p:spPr>
          <p:txBody>
            <a:bodyPr/>
            <a:lstStyle/>
            <a:p>
              <a:endParaRPr lang="en-US"/>
            </a:p>
          </p:txBody>
        </p:sp>
        <p:sp>
          <p:nvSpPr>
            <p:cNvPr id="30" name="Line 11"/>
            <p:cNvSpPr>
              <a:spLocks noChangeAspect="1" noChangeShapeType="1"/>
            </p:cNvSpPr>
            <p:nvPr/>
          </p:nvSpPr>
          <p:spPr bwMode="auto">
            <a:xfrm flipH="1" flipV="1">
              <a:off x="1008" y="3168"/>
              <a:ext cx="0" cy="240"/>
            </a:xfrm>
            <a:prstGeom prst="line">
              <a:avLst/>
            </a:prstGeom>
            <a:noFill/>
            <a:ln w="22225">
              <a:solidFill>
                <a:srgbClr val="3366FF"/>
              </a:solidFill>
              <a:round/>
              <a:headEnd/>
              <a:tailEnd type="triangle" w="med" len="med"/>
            </a:ln>
          </p:spPr>
          <p:txBody>
            <a:bodyPr/>
            <a:lstStyle/>
            <a:p>
              <a:endParaRPr lang="en-US"/>
            </a:p>
          </p:txBody>
        </p:sp>
        <p:sp>
          <p:nvSpPr>
            <p:cNvPr id="32" name="Line 11"/>
            <p:cNvSpPr>
              <a:spLocks noChangeAspect="1" noChangeShapeType="1"/>
            </p:cNvSpPr>
            <p:nvPr/>
          </p:nvSpPr>
          <p:spPr bwMode="auto">
            <a:xfrm flipV="1">
              <a:off x="624" y="3072"/>
              <a:ext cx="240" cy="0"/>
            </a:xfrm>
            <a:prstGeom prst="line">
              <a:avLst/>
            </a:prstGeom>
            <a:noFill/>
            <a:ln w="22225">
              <a:solidFill>
                <a:srgbClr val="3366FF"/>
              </a:solidFill>
              <a:round/>
              <a:headEnd/>
              <a:tailEnd type="triangle" w="med" len="med"/>
            </a:ln>
          </p:spPr>
          <p:txBody>
            <a:bodyPr/>
            <a:lstStyle/>
            <a:p>
              <a:endParaRPr lang="en-US"/>
            </a:p>
          </p:txBody>
        </p:sp>
        <p:sp>
          <p:nvSpPr>
            <p:cNvPr id="33" name="Line 11"/>
            <p:cNvSpPr>
              <a:spLocks noChangeAspect="1" noChangeShapeType="1"/>
            </p:cNvSpPr>
            <p:nvPr/>
          </p:nvSpPr>
          <p:spPr bwMode="auto">
            <a:xfrm flipV="1">
              <a:off x="624" y="2688"/>
              <a:ext cx="240" cy="0"/>
            </a:xfrm>
            <a:prstGeom prst="line">
              <a:avLst/>
            </a:prstGeom>
            <a:noFill/>
            <a:ln w="22225">
              <a:solidFill>
                <a:srgbClr val="3366FF"/>
              </a:solidFill>
              <a:round/>
              <a:headEnd/>
              <a:tailEnd type="triangle" w="med" len="med"/>
            </a:ln>
          </p:spPr>
          <p:txBody>
            <a:bodyPr/>
            <a:lstStyle/>
            <a:p>
              <a:endParaRPr lang="en-US"/>
            </a:p>
          </p:txBody>
        </p:sp>
        <p:sp>
          <p:nvSpPr>
            <p:cNvPr id="34" name="Line 11"/>
            <p:cNvSpPr>
              <a:spLocks noChangeAspect="1" noChangeShapeType="1"/>
            </p:cNvSpPr>
            <p:nvPr/>
          </p:nvSpPr>
          <p:spPr bwMode="auto">
            <a:xfrm flipV="1">
              <a:off x="624" y="2832"/>
              <a:ext cx="240" cy="0"/>
            </a:xfrm>
            <a:prstGeom prst="line">
              <a:avLst/>
            </a:prstGeom>
            <a:noFill/>
            <a:ln w="22225">
              <a:solidFill>
                <a:srgbClr val="3366FF"/>
              </a:solidFill>
              <a:round/>
              <a:headEnd/>
              <a:tailEnd type="triangle" w="med" len="med"/>
            </a:ln>
          </p:spPr>
          <p:txBody>
            <a:bodyPr/>
            <a:lstStyle/>
            <a:p>
              <a:endParaRPr lang="en-US"/>
            </a:p>
          </p:txBody>
        </p:sp>
        <p:sp>
          <p:nvSpPr>
            <p:cNvPr id="36" name="Line 11"/>
            <p:cNvSpPr>
              <a:spLocks noChangeAspect="1" noChangeShapeType="1"/>
            </p:cNvSpPr>
            <p:nvPr/>
          </p:nvSpPr>
          <p:spPr bwMode="auto">
            <a:xfrm flipV="1">
              <a:off x="624" y="2928"/>
              <a:ext cx="240" cy="0"/>
            </a:xfrm>
            <a:prstGeom prst="line">
              <a:avLst/>
            </a:prstGeom>
            <a:noFill/>
            <a:ln w="22225">
              <a:solidFill>
                <a:srgbClr val="3366FF"/>
              </a:solidFill>
              <a:round/>
              <a:headEnd/>
              <a:tailEnd type="triangle" w="med" len="med"/>
            </a:ln>
          </p:spPr>
          <p:txBody>
            <a:bodyPr/>
            <a:lstStyle/>
            <a:p>
              <a:endParaRPr lang="en-US"/>
            </a:p>
          </p:txBody>
        </p:sp>
        <p:sp>
          <p:nvSpPr>
            <p:cNvPr id="37" name="Line 11"/>
            <p:cNvSpPr>
              <a:spLocks noChangeAspect="1" noChangeShapeType="1"/>
            </p:cNvSpPr>
            <p:nvPr/>
          </p:nvSpPr>
          <p:spPr bwMode="auto">
            <a:xfrm flipH="1">
              <a:off x="1728" y="2832"/>
              <a:ext cx="240" cy="0"/>
            </a:xfrm>
            <a:prstGeom prst="line">
              <a:avLst/>
            </a:prstGeom>
            <a:noFill/>
            <a:ln w="22225">
              <a:solidFill>
                <a:srgbClr val="3366FF"/>
              </a:solidFill>
              <a:round/>
              <a:headEnd/>
              <a:tailEnd type="triangle" w="med" len="med"/>
            </a:ln>
          </p:spPr>
          <p:txBody>
            <a:bodyPr/>
            <a:lstStyle/>
            <a:p>
              <a:endParaRPr lang="en-US"/>
            </a:p>
          </p:txBody>
        </p:sp>
        <p:sp>
          <p:nvSpPr>
            <p:cNvPr id="38" name="Line 11"/>
            <p:cNvSpPr>
              <a:spLocks noChangeAspect="1" noChangeShapeType="1"/>
            </p:cNvSpPr>
            <p:nvPr/>
          </p:nvSpPr>
          <p:spPr bwMode="auto">
            <a:xfrm flipH="1">
              <a:off x="1728" y="2928"/>
              <a:ext cx="240" cy="0"/>
            </a:xfrm>
            <a:prstGeom prst="line">
              <a:avLst/>
            </a:prstGeom>
            <a:noFill/>
            <a:ln w="22225">
              <a:solidFill>
                <a:srgbClr val="3366FF"/>
              </a:solidFill>
              <a:round/>
              <a:headEnd/>
              <a:tailEnd type="triangle" w="med" len="med"/>
            </a:ln>
          </p:spPr>
          <p:txBody>
            <a:bodyPr/>
            <a:lstStyle/>
            <a:p>
              <a:endParaRPr lang="en-US"/>
            </a:p>
          </p:txBody>
        </p:sp>
      </p:grpSp>
      <p:pic>
        <p:nvPicPr>
          <p:cNvPr id="44" name="Picture 76" descr="IMG_0207"/>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6484387" y="5605791"/>
            <a:ext cx="2547218" cy="693409"/>
          </a:xfrm>
          <a:prstGeom prst="rect">
            <a:avLst/>
          </a:prstGeom>
          <a:noFill/>
          <a:ln w="9525">
            <a:noFill/>
            <a:miter lim="800000"/>
            <a:headEnd/>
            <a:tailEnd/>
          </a:ln>
        </p:spPr>
      </p:pic>
      <p:pic>
        <p:nvPicPr>
          <p:cNvPr id="45" name="Picture 40" descr="DSCF0027"/>
          <p:cNvPicPr>
            <a:picLocks noChangeAspect="1" noChangeArrowheads="1"/>
          </p:cNvPicPr>
          <p:nvPr/>
        </p:nvPicPr>
        <p:blipFill rotWithShape="1">
          <a:blip r:embed="rId7" cstate="screen">
            <a:extLst>
              <a:ext uri="{28A0092B-C50C-407E-A947-70E740481C1C}">
                <a14:useLocalDpi xmlns:a14="http://schemas.microsoft.com/office/drawing/2010/main"/>
              </a:ext>
            </a:extLst>
          </a:blip>
          <a:srcRect/>
          <a:stretch/>
        </p:blipFill>
        <p:spPr bwMode="auto">
          <a:xfrm>
            <a:off x="7440810" y="3323356"/>
            <a:ext cx="1528104" cy="1673991"/>
          </a:xfrm>
          <a:prstGeom prst="rect">
            <a:avLst/>
          </a:prstGeom>
          <a:noFill/>
          <a:ln w="9525">
            <a:noFill/>
            <a:miter lim="800000"/>
            <a:headEnd/>
            <a:tailEnd/>
          </a:ln>
        </p:spPr>
      </p:pic>
    </p:spTree>
    <p:extLst>
      <p:ext uri="{BB962C8B-B14F-4D97-AF65-F5344CB8AC3E}">
        <p14:creationId xmlns:p14="http://schemas.microsoft.com/office/powerpoint/2010/main" val="19937724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4781" y="1664987"/>
            <a:ext cx="3563930" cy="3419856"/>
          </a:xfrm>
          <a:prstGeom prst="rect">
            <a:avLst/>
          </a:prstGeom>
        </p:spPr>
      </p:pic>
      <p:sp>
        <p:nvSpPr>
          <p:cNvPr id="4" name="Slide Number Placeholder 3"/>
          <p:cNvSpPr>
            <a:spLocks noGrp="1"/>
          </p:cNvSpPr>
          <p:nvPr>
            <p:ph type="sldNum" sz="quarter" idx="12"/>
          </p:nvPr>
        </p:nvSpPr>
        <p:spPr/>
        <p:txBody>
          <a:bodyPr/>
          <a:lstStyle/>
          <a:p>
            <a:r>
              <a:rPr lang="en-US" dirty="0" smtClean="0"/>
              <a:t>7</a:t>
            </a:r>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1287887"/>
          </a:xfrm>
          <a:prstGeom prst="rect">
            <a:avLst/>
          </a:prstGeom>
          <a:blipFill dpi="0" rotWithShape="1">
            <a:blip r:embed="rId4" cstate="screen">
              <a:alphaModFix amt="50000"/>
              <a:extLst>
                <a:ext uri="{28A0092B-C50C-407E-A947-70E740481C1C}">
                  <a14:useLocalDpi xmlns:a14="http://schemas.microsoft.com/office/drawing/2010/main"/>
                </a:ext>
              </a:extLst>
            </a:blip>
            <a:srcRect/>
            <a:stretch>
              <a:fillRect b="-23000"/>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smtClean="0">
                <a:solidFill>
                  <a:schemeClr val="bg2">
                    <a:lumMod val="25000"/>
                  </a:schemeClr>
                </a:solidFill>
              </a:rPr>
              <a:t>Block Coil Geometry – TAMU3</a:t>
            </a:r>
            <a:endParaRPr lang="en-US" sz="4800" dirty="0">
              <a:solidFill>
                <a:schemeClr val="bg2">
                  <a:lumMod val="25000"/>
                </a:schemeClr>
              </a:solidFill>
            </a:endParaRPr>
          </a:p>
        </p:txBody>
      </p:sp>
      <p:pic>
        <p:nvPicPr>
          <p:cNvPr id="21" name="Content Placeholder 4"/>
          <p:cNvPicPr>
            <a:picLocks noChangeAspect="1"/>
          </p:cNvPicPr>
          <p:nvPr/>
        </p:nvPicPr>
        <p:blipFill rotWithShape="1">
          <a:blip r:embed="rId5" cstate="screen">
            <a:extLst>
              <a:ext uri="{28A0092B-C50C-407E-A947-70E740481C1C}">
                <a14:useLocalDpi xmlns:a14="http://schemas.microsoft.com/office/drawing/2010/main"/>
              </a:ext>
            </a:extLst>
          </a:blip>
          <a:srcRect l="10028" t="14135" r="14763" b="1683"/>
          <a:stretch/>
        </p:blipFill>
        <p:spPr>
          <a:xfrm>
            <a:off x="3802463" y="2689051"/>
            <a:ext cx="5341536" cy="3561024"/>
          </a:xfrm>
          <a:prstGeom prst="rect">
            <a:avLst/>
          </a:prstGeom>
        </p:spPr>
      </p:pic>
      <p:grpSp>
        <p:nvGrpSpPr>
          <p:cNvPr id="22" name="Group 21"/>
          <p:cNvGrpSpPr/>
          <p:nvPr/>
        </p:nvGrpSpPr>
        <p:grpSpPr>
          <a:xfrm>
            <a:off x="4338443" y="1197711"/>
            <a:ext cx="6397180" cy="3695841"/>
            <a:chOff x="834575" y="585751"/>
            <a:chExt cx="7242058" cy="4298306"/>
          </a:xfrm>
        </p:grpSpPr>
        <p:grpSp>
          <p:nvGrpSpPr>
            <p:cNvPr id="23" name="Group 22"/>
            <p:cNvGrpSpPr/>
            <p:nvPr/>
          </p:nvGrpSpPr>
          <p:grpSpPr>
            <a:xfrm>
              <a:off x="1042350" y="585751"/>
              <a:ext cx="7034283" cy="1840229"/>
              <a:chOff x="1042350" y="585751"/>
              <a:chExt cx="7034283" cy="1840229"/>
            </a:xfrm>
          </p:grpSpPr>
          <p:sp>
            <p:nvSpPr>
              <p:cNvPr id="65" name="TextBox 64"/>
              <p:cNvSpPr txBox="1"/>
              <p:nvPr/>
            </p:nvSpPr>
            <p:spPr>
              <a:xfrm>
                <a:off x="1042350" y="587884"/>
                <a:ext cx="3272153" cy="429537"/>
              </a:xfrm>
              <a:prstGeom prst="rect">
                <a:avLst/>
              </a:prstGeom>
              <a:noFill/>
            </p:spPr>
            <p:txBody>
              <a:bodyPr wrap="square" rtlCol="0">
                <a:spAutoFit/>
              </a:bodyPr>
              <a:lstStyle/>
              <a:p>
                <a:pPr fontAlgn="base">
                  <a:spcBef>
                    <a:spcPct val="0"/>
                  </a:spcBef>
                  <a:spcAft>
                    <a:spcPct val="0"/>
                  </a:spcAft>
                </a:pPr>
                <a:r>
                  <a:rPr lang="en-US" dirty="0">
                    <a:solidFill>
                      <a:srgbClr val="000000"/>
                    </a:solidFill>
                    <a:latin typeface="Times New Roman" panose="02020603050405020304" pitchFamily="18" charset="0"/>
                    <a:cs typeface="Times New Roman" panose="02020603050405020304" pitchFamily="18" charset="0"/>
                  </a:rPr>
                  <a:t>Stress Transducers</a:t>
                </a:r>
              </a:p>
            </p:txBody>
          </p:sp>
          <p:sp>
            <p:nvSpPr>
              <p:cNvPr id="66" name="TextBox 65"/>
              <p:cNvSpPr txBox="1"/>
              <p:nvPr/>
            </p:nvSpPr>
            <p:spPr>
              <a:xfrm>
                <a:off x="2133600" y="1160650"/>
                <a:ext cx="2045337" cy="369332"/>
              </a:xfrm>
              <a:prstGeom prst="rect">
                <a:avLst/>
              </a:prstGeom>
              <a:noFill/>
            </p:spPr>
            <p:txBody>
              <a:bodyPr wrap="square" rtlCol="0">
                <a:spAutoFit/>
              </a:bodyPr>
              <a:lstStyle/>
              <a:p>
                <a:pPr fontAlgn="base">
                  <a:spcBef>
                    <a:spcPct val="0"/>
                  </a:spcBef>
                  <a:spcAft>
                    <a:spcPct val="0"/>
                  </a:spcAft>
                </a:pPr>
                <a:r>
                  <a:rPr lang="en-US" dirty="0">
                    <a:solidFill>
                      <a:srgbClr val="000000"/>
                    </a:solidFill>
                    <a:latin typeface="Times New Roman" panose="02020603050405020304" pitchFamily="18" charset="0"/>
                    <a:cs typeface="Times New Roman" panose="02020603050405020304" pitchFamily="18" charset="0"/>
                  </a:rPr>
                  <a:t>Laminar Spring</a:t>
                </a:r>
              </a:p>
            </p:txBody>
          </p:sp>
          <p:sp>
            <p:nvSpPr>
              <p:cNvPr id="67" name="TextBox 66"/>
              <p:cNvSpPr txBox="1"/>
              <p:nvPr/>
            </p:nvSpPr>
            <p:spPr>
              <a:xfrm>
                <a:off x="2687005" y="1735183"/>
                <a:ext cx="2784663" cy="429537"/>
              </a:xfrm>
              <a:prstGeom prst="rect">
                <a:avLst/>
              </a:prstGeom>
              <a:noFill/>
            </p:spPr>
            <p:txBody>
              <a:bodyPr wrap="square" rtlCol="0">
                <a:spAutoFit/>
              </a:bodyPr>
              <a:lstStyle/>
              <a:p>
                <a:pPr fontAlgn="base">
                  <a:spcBef>
                    <a:spcPct val="0"/>
                  </a:spcBef>
                  <a:spcAft>
                    <a:spcPct val="0"/>
                  </a:spcAft>
                </a:pPr>
                <a:r>
                  <a:rPr lang="en-US" dirty="0">
                    <a:solidFill>
                      <a:srgbClr val="000000"/>
                    </a:solidFill>
                    <a:latin typeface="Times New Roman" panose="02020603050405020304" pitchFamily="18" charset="0"/>
                    <a:cs typeface="Times New Roman" panose="02020603050405020304" pitchFamily="18" charset="0"/>
                  </a:rPr>
                  <a:t>Mica Shear Release</a:t>
                </a:r>
              </a:p>
            </p:txBody>
          </p:sp>
          <p:sp>
            <p:nvSpPr>
              <p:cNvPr id="68" name="TextBox 67"/>
              <p:cNvSpPr txBox="1"/>
              <p:nvPr/>
            </p:nvSpPr>
            <p:spPr>
              <a:xfrm>
                <a:off x="1489870" y="863985"/>
                <a:ext cx="2045337" cy="369332"/>
              </a:xfrm>
              <a:prstGeom prst="rect">
                <a:avLst/>
              </a:prstGeom>
              <a:noFill/>
            </p:spPr>
            <p:txBody>
              <a:bodyPr wrap="square" rtlCol="0">
                <a:spAutoFit/>
              </a:bodyPr>
              <a:lstStyle/>
              <a:p>
                <a:pPr fontAlgn="base">
                  <a:spcBef>
                    <a:spcPct val="0"/>
                  </a:spcBef>
                  <a:spcAft>
                    <a:spcPct val="0"/>
                  </a:spcAft>
                </a:pPr>
                <a:r>
                  <a:rPr lang="en-US" dirty="0">
                    <a:solidFill>
                      <a:srgbClr val="000000"/>
                    </a:solidFill>
                    <a:latin typeface="Times New Roman" panose="02020603050405020304" pitchFamily="18" charset="0"/>
                    <a:cs typeface="Times New Roman" panose="02020603050405020304" pitchFamily="18" charset="0"/>
                  </a:rPr>
                  <a:t>Inconel Beams</a:t>
                </a:r>
              </a:p>
            </p:txBody>
          </p:sp>
          <p:sp>
            <p:nvSpPr>
              <p:cNvPr id="69" name="TextBox 68"/>
              <p:cNvSpPr txBox="1"/>
              <p:nvPr/>
            </p:nvSpPr>
            <p:spPr>
              <a:xfrm>
                <a:off x="2269166" y="1480175"/>
                <a:ext cx="2045337" cy="369332"/>
              </a:xfrm>
              <a:prstGeom prst="rect">
                <a:avLst/>
              </a:prstGeom>
              <a:noFill/>
            </p:spPr>
            <p:txBody>
              <a:bodyPr wrap="square" rtlCol="0">
                <a:spAutoFit/>
              </a:bodyPr>
              <a:lstStyle/>
              <a:p>
                <a:pPr fontAlgn="base">
                  <a:spcBef>
                    <a:spcPct val="0"/>
                  </a:spcBef>
                  <a:spcAft>
                    <a:spcPct val="0"/>
                  </a:spcAft>
                </a:pPr>
                <a:r>
                  <a:rPr lang="en-US" dirty="0">
                    <a:solidFill>
                      <a:srgbClr val="000000"/>
                    </a:solidFill>
                    <a:latin typeface="Times New Roman" panose="02020603050405020304" pitchFamily="18" charset="0"/>
                    <a:cs typeface="Times New Roman" panose="02020603050405020304" pitchFamily="18" charset="0"/>
                  </a:rPr>
                  <a:t>Ti / Inconel Piers</a:t>
                </a:r>
              </a:p>
            </p:txBody>
          </p:sp>
          <p:sp>
            <p:nvSpPr>
              <p:cNvPr id="70" name="TextBox 69"/>
              <p:cNvSpPr txBox="1"/>
              <p:nvPr/>
            </p:nvSpPr>
            <p:spPr>
              <a:xfrm>
                <a:off x="3122139" y="1996443"/>
                <a:ext cx="2869405" cy="429537"/>
              </a:xfrm>
              <a:prstGeom prst="rect">
                <a:avLst/>
              </a:prstGeom>
              <a:noFill/>
            </p:spPr>
            <p:txBody>
              <a:bodyPr wrap="square" rtlCol="0">
                <a:spAutoFit/>
              </a:bodyPr>
              <a:lstStyle/>
              <a:p>
                <a:pPr fontAlgn="base">
                  <a:spcBef>
                    <a:spcPct val="0"/>
                  </a:spcBef>
                  <a:spcAft>
                    <a:spcPct val="0"/>
                  </a:spcAft>
                </a:pPr>
                <a:r>
                  <a:rPr lang="en-US" dirty="0">
                    <a:solidFill>
                      <a:srgbClr val="000000"/>
                    </a:solidFill>
                    <a:latin typeface="Times New Roman" panose="02020603050405020304" pitchFamily="18" charset="0"/>
                    <a:cs typeface="Times New Roman" panose="02020603050405020304" pitchFamily="18" charset="0"/>
                  </a:rPr>
                  <a:t>Ti Central Mandrel</a:t>
                </a:r>
              </a:p>
            </p:txBody>
          </p:sp>
          <p:sp>
            <p:nvSpPr>
              <p:cNvPr id="71" name="TextBox 70"/>
              <p:cNvSpPr txBox="1"/>
              <p:nvPr/>
            </p:nvSpPr>
            <p:spPr>
              <a:xfrm>
                <a:off x="3511921" y="585751"/>
                <a:ext cx="3919495" cy="429537"/>
              </a:xfrm>
              <a:prstGeom prst="rect">
                <a:avLst/>
              </a:prstGeom>
              <a:noFill/>
            </p:spPr>
            <p:txBody>
              <a:bodyPr wrap="square" rtlCol="0">
                <a:spAutoFit/>
              </a:bodyPr>
              <a:lstStyle/>
              <a:p>
                <a:pPr fontAlgn="base">
                  <a:spcBef>
                    <a:spcPct val="0"/>
                  </a:spcBef>
                  <a:spcAft>
                    <a:spcPct val="0"/>
                  </a:spcAft>
                </a:pPr>
                <a:r>
                  <a:rPr lang="en-US" dirty="0">
                    <a:solidFill>
                      <a:srgbClr val="000000"/>
                    </a:solidFill>
                    <a:latin typeface="Times New Roman" panose="02020603050405020304" pitchFamily="18" charset="0"/>
                    <a:cs typeface="Times New Roman" panose="02020603050405020304" pitchFamily="18" charset="0"/>
                  </a:rPr>
                  <a:t>Expansion Bladders</a:t>
                </a:r>
              </a:p>
            </p:txBody>
          </p:sp>
          <p:sp>
            <p:nvSpPr>
              <p:cNvPr id="72" name="TextBox 71"/>
              <p:cNvSpPr txBox="1"/>
              <p:nvPr/>
            </p:nvSpPr>
            <p:spPr>
              <a:xfrm>
                <a:off x="3742589" y="852973"/>
                <a:ext cx="4334044" cy="429537"/>
              </a:xfrm>
              <a:prstGeom prst="rect">
                <a:avLst/>
              </a:prstGeom>
              <a:noFill/>
            </p:spPr>
            <p:txBody>
              <a:bodyPr wrap="square" rtlCol="0">
                <a:spAutoFit/>
              </a:bodyPr>
              <a:lstStyle/>
              <a:p>
                <a:pPr fontAlgn="base">
                  <a:spcBef>
                    <a:spcPct val="0"/>
                  </a:spcBef>
                  <a:spcAft>
                    <a:spcPct val="0"/>
                  </a:spcAft>
                </a:pPr>
                <a:r>
                  <a:rPr lang="en-US" dirty="0">
                    <a:solidFill>
                      <a:srgbClr val="000000"/>
                    </a:solidFill>
                    <a:latin typeface="Times New Roman" panose="02020603050405020304" pitchFamily="18" charset="0"/>
                    <a:cs typeface="Times New Roman" panose="02020603050405020304" pitchFamily="18" charset="0"/>
                  </a:rPr>
                  <a:t>Stress Schematic</a:t>
                </a:r>
              </a:p>
            </p:txBody>
          </p:sp>
        </p:grpSp>
        <p:grpSp>
          <p:nvGrpSpPr>
            <p:cNvPr id="24" name="Group 23"/>
            <p:cNvGrpSpPr/>
            <p:nvPr/>
          </p:nvGrpSpPr>
          <p:grpSpPr>
            <a:xfrm>
              <a:off x="834575" y="760225"/>
              <a:ext cx="5326474" cy="4123832"/>
              <a:chOff x="834575" y="760225"/>
              <a:chExt cx="5326474" cy="4123832"/>
            </a:xfrm>
          </p:grpSpPr>
          <p:pic>
            <p:nvPicPr>
              <p:cNvPr id="25" name="Picture 24"/>
              <p:cNvPicPr>
                <a:picLocks noChangeAspect="1"/>
              </p:cNvPicPr>
              <p:nvPr/>
            </p:nvPicPr>
            <p:blipFill rotWithShape="1">
              <a:blip r:embed="rId6" cstate="screen">
                <a:extLst>
                  <a:ext uri="{28A0092B-C50C-407E-A947-70E740481C1C}">
                    <a14:useLocalDpi xmlns:a14="http://schemas.microsoft.com/office/drawing/2010/main"/>
                  </a:ext>
                </a:extLst>
              </a:blip>
              <a:srcRect b="51427"/>
              <a:stretch/>
            </p:blipFill>
            <p:spPr>
              <a:xfrm>
                <a:off x="3709674" y="3724507"/>
                <a:ext cx="2451375" cy="618894"/>
              </a:xfrm>
              <a:prstGeom prst="rect">
                <a:avLst/>
              </a:prstGeom>
            </p:spPr>
          </p:pic>
          <p:cxnSp>
            <p:nvCxnSpPr>
              <p:cNvPr id="26" name="Straight Connector 25"/>
              <p:cNvCxnSpPr/>
              <p:nvPr/>
            </p:nvCxnSpPr>
            <p:spPr bwMode="auto">
              <a:xfrm>
                <a:off x="838200" y="4876800"/>
                <a:ext cx="1066800" cy="0"/>
              </a:xfrm>
              <a:prstGeom prst="line">
                <a:avLst/>
              </a:prstGeom>
              <a:solidFill>
                <a:schemeClr val="accent1"/>
              </a:solidFill>
              <a:ln w="63500" cap="flat" cmpd="sng" algn="ctr">
                <a:solidFill>
                  <a:srgbClr val="CC6600"/>
                </a:solidFill>
                <a:prstDash val="solid"/>
                <a:round/>
                <a:headEnd type="none" w="med" len="med"/>
                <a:tailEnd type="none" w="med" len="med"/>
              </a:ln>
              <a:effectLst/>
            </p:spPr>
          </p:cxnSp>
          <p:cxnSp>
            <p:nvCxnSpPr>
              <p:cNvPr id="27" name="Straight Connector 26"/>
              <p:cNvCxnSpPr/>
              <p:nvPr/>
            </p:nvCxnSpPr>
            <p:spPr bwMode="auto">
              <a:xfrm>
                <a:off x="838200" y="4495800"/>
                <a:ext cx="1066800" cy="0"/>
              </a:xfrm>
              <a:prstGeom prst="line">
                <a:avLst/>
              </a:prstGeom>
              <a:solidFill>
                <a:schemeClr val="accent1"/>
              </a:solidFill>
              <a:ln w="63500" cap="flat" cmpd="sng" algn="ctr">
                <a:solidFill>
                  <a:srgbClr val="CC6600"/>
                </a:solidFill>
                <a:prstDash val="solid"/>
                <a:round/>
                <a:headEnd type="none" w="med" len="med"/>
                <a:tailEnd type="none" w="med" len="med"/>
              </a:ln>
              <a:effectLst/>
            </p:spPr>
          </p:cxnSp>
          <p:cxnSp>
            <p:nvCxnSpPr>
              <p:cNvPr id="28" name="Straight Connector 27"/>
              <p:cNvCxnSpPr/>
              <p:nvPr/>
            </p:nvCxnSpPr>
            <p:spPr bwMode="auto">
              <a:xfrm flipV="1">
                <a:off x="2133600" y="4876800"/>
                <a:ext cx="609600" cy="7257"/>
              </a:xfrm>
              <a:prstGeom prst="line">
                <a:avLst/>
              </a:prstGeom>
              <a:solidFill>
                <a:schemeClr val="accent1"/>
              </a:solidFill>
              <a:ln w="63500" cap="flat" cmpd="sng" algn="ctr">
                <a:solidFill>
                  <a:srgbClr val="CC6600"/>
                </a:solidFill>
                <a:prstDash val="solid"/>
                <a:round/>
                <a:headEnd type="none" w="med" len="med"/>
                <a:tailEnd type="none" w="med" len="med"/>
              </a:ln>
              <a:effectLst/>
            </p:spPr>
          </p:cxnSp>
          <p:cxnSp>
            <p:nvCxnSpPr>
              <p:cNvPr id="29" name="Straight Connector 28"/>
              <p:cNvCxnSpPr/>
              <p:nvPr/>
            </p:nvCxnSpPr>
            <p:spPr bwMode="auto">
              <a:xfrm flipV="1">
                <a:off x="2133600" y="4488543"/>
                <a:ext cx="609600" cy="7257"/>
              </a:xfrm>
              <a:prstGeom prst="line">
                <a:avLst/>
              </a:prstGeom>
              <a:solidFill>
                <a:schemeClr val="accent1"/>
              </a:solidFill>
              <a:ln w="63500" cap="flat" cmpd="sng" algn="ctr">
                <a:solidFill>
                  <a:srgbClr val="CC6600"/>
                </a:solidFill>
                <a:prstDash val="solid"/>
                <a:round/>
                <a:headEnd type="none" w="med" len="med"/>
                <a:tailEnd type="none" w="med" len="med"/>
              </a:ln>
              <a:effectLst/>
            </p:spPr>
          </p:cxnSp>
          <p:cxnSp>
            <p:nvCxnSpPr>
              <p:cNvPr id="30" name="Straight Connector 29"/>
              <p:cNvCxnSpPr/>
              <p:nvPr/>
            </p:nvCxnSpPr>
            <p:spPr bwMode="auto">
              <a:xfrm flipV="1">
                <a:off x="2133600" y="4495800"/>
                <a:ext cx="0" cy="381000"/>
              </a:xfrm>
              <a:prstGeom prst="line">
                <a:avLst/>
              </a:prstGeom>
              <a:solidFill>
                <a:schemeClr val="accent1"/>
              </a:solidFill>
              <a:ln w="63500" cap="flat" cmpd="sng" algn="ctr">
                <a:solidFill>
                  <a:srgbClr val="CC6600"/>
                </a:solidFill>
                <a:prstDash val="solid"/>
                <a:round/>
                <a:headEnd type="none" w="med" len="med"/>
                <a:tailEnd type="none" w="med" len="med"/>
              </a:ln>
              <a:effectLst/>
            </p:spPr>
          </p:cxnSp>
          <p:cxnSp>
            <p:nvCxnSpPr>
              <p:cNvPr id="32" name="Straight Connector 31"/>
              <p:cNvCxnSpPr/>
              <p:nvPr/>
            </p:nvCxnSpPr>
            <p:spPr bwMode="auto">
              <a:xfrm flipV="1">
                <a:off x="2743200" y="4486729"/>
                <a:ext cx="0" cy="381000"/>
              </a:xfrm>
              <a:prstGeom prst="line">
                <a:avLst/>
              </a:prstGeom>
              <a:solidFill>
                <a:schemeClr val="accent1"/>
              </a:solidFill>
              <a:ln w="63500" cap="flat" cmpd="sng" algn="ctr">
                <a:solidFill>
                  <a:srgbClr val="CC6600"/>
                </a:solidFill>
                <a:prstDash val="solid"/>
                <a:round/>
                <a:headEnd type="none" w="med" len="med"/>
                <a:tailEnd type="none" w="med" len="med"/>
              </a:ln>
              <a:effectLst/>
            </p:spPr>
          </p:cxnSp>
          <p:cxnSp>
            <p:nvCxnSpPr>
              <p:cNvPr id="33" name="Straight Connector 32"/>
              <p:cNvCxnSpPr/>
              <p:nvPr/>
            </p:nvCxnSpPr>
            <p:spPr bwMode="auto">
              <a:xfrm flipV="1">
                <a:off x="1868715" y="4486729"/>
                <a:ext cx="0" cy="381000"/>
              </a:xfrm>
              <a:prstGeom prst="line">
                <a:avLst/>
              </a:prstGeom>
              <a:solidFill>
                <a:schemeClr val="accent1"/>
              </a:solidFill>
              <a:ln w="63500" cap="flat" cmpd="sng" algn="ctr">
                <a:solidFill>
                  <a:srgbClr val="CC6600"/>
                </a:solidFill>
                <a:prstDash val="solid"/>
                <a:round/>
                <a:headEnd type="none" w="med" len="med"/>
                <a:tailEnd type="none" w="med" len="med"/>
              </a:ln>
              <a:effectLst/>
            </p:spPr>
          </p:cxnSp>
          <p:cxnSp>
            <p:nvCxnSpPr>
              <p:cNvPr id="34" name="Straight Connector 33"/>
              <p:cNvCxnSpPr/>
              <p:nvPr/>
            </p:nvCxnSpPr>
            <p:spPr bwMode="auto">
              <a:xfrm flipV="1">
                <a:off x="845457" y="4477658"/>
                <a:ext cx="0" cy="381000"/>
              </a:xfrm>
              <a:prstGeom prst="line">
                <a:avLst/>
              </a:prstGeom>
              <a:solidFill>
                <a:schemeClr val="accent1"/>
              </a:solidFill>
              <a:ln w="63500" cap="flat" cmpd="sng" algn="ctr">
                <a:solidFill>
                  <a:srgbClr val="CC6600"/>
                </a:solidFill>
                <a:prstDash val="solid"/>
                <a:round/>
                <a:headEnd type="none" w="med" len="med"/>
                <a:tailEnd type="none" w="med" len="med"/>
              </a:ln>
              <a:effectLst/>
            </p:spPr>
          </p:cxnSp>
          <p:cxnSp>
            <p:nvCxnSpPr>
              <p:cNvPr id="35" name="Straight Connector 34"/>
              <p:cNvCxnSpPr/>
              <p:nvPr/>
            </p:nvCxnSpPr>
            <p:spPr bwMode="auto">
              <a:xfrm flipV="1">
                <a:off x="838200" y="3853542"/>
                <a:ext cx="0" cy="381000"/>
              </a:xfrm>
              <a:prstGeom prst="line">
                <a:avLst/>
              </a:prstGeom>
              <a:solidFill>
                <a:schemeClr val="accent1"/>
              </a:solidFill>
              <a:ln w="63500" cap="flat" cmpd="sng" algn="ctr">
                <a:solidFill>
                  <a:srgbClr val="CC3300"/>
                </a:solidFill>
                <a:prstDash val="solid"/>
                <a:round/>
                <a:headEnd type="none" w="med" len="med"/>
                <a:tailEnd type="none" w="med" len="med"/>
              </a:ln>
              <a:effectLst/>
            </p:spPr>
          </p:cxnSp>
          <p:cxnSp>
            <p:nvCxnSpPr>
              <p:cNvPr id="36" name="Straight Arrow Connector 35"/>
              <p:cNvCxnSpPr/>
              <p:nvPr/>
            </p:nvCxnSpPr>
            <p:spPr bwMode="auto">
              <a:xfrm>
                <a:off x="834575" y="771831"/>
                <a:ext cx="3628" cy="3159335"/>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37" name="Straight Connector 36"/>
              <p:cNvCxnSpPr/>
              <p:nvPr/>
            </p:nvCxnSpPr>
            <p:spPr bwMode="auto">
              <a:xfrm>
                <a:off x="835899" y="776368"/>
                <a:ext cx="228600" cy="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38" name="Straight Arrow Connector 37"/>
              <p:cNvCxnSpPr/>
              <p:nvPr/>
            </p:nvCxnSpPr>
            <p:spPr bwMode="auto">
              <a:xfrm>
                <a:off x="1935749" y="1391493"/>
                <a:ext cx="7232" cy="2539673"/>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39" name="Straight Connector 38"/>
              <p:cNvCxnSpPr/>
              <p:nvPr/>
            </p:nvCxnSpPr>
            <p:spPr bwMode="auto">
              <a:xfrm flipV="1">
                <a:off x="1935749" y="1391493"/>
                <a:ext cx="228599" cy="1"/>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0" name="Straight Arrow Connector 39"/>
              <p:cNvCxnSpPr/>
              <p:nvPr/>
            </p:nvCxnSpPr>
            <p:spPr bwMode="auto">
              <a:xfrm>
                <a:off x="2512538" y="1919849"/>
                <a:ext cx="1" cy="2575951"/>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41" name="Straight Connector 40"/>
              <p:cNvCxnSpPr/>
              <p:nvPr/>
            </p:nvCxnSpPr>
            <p:spPr bwMode="auto">
              <a:xfrm>
                <a:off x="2512538" y="1917422"/>
                <a:ext cx="248503" cy="2428"/>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2" name="Straight Arrow Connector 41"/>
              <p:cNvCxnSpPr/>
              <p:nvPr/>
            </p:nvCxnSpPr>
            <p:spPr bwMode="auto">
              <a:xfrm>
                <a:off x="1329293" y="1059340"/>
                <a:ext cx="0" cy="274320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56" name="Straight Connector 55"/>
              <p:cNvCxnSpPr/>
              <p:nvPr/>
            </p:nvCxnSpPr>
            <p:spPr bwMode="auto">
              <a:xfrm flipV="1">
                <a:off x="1331201" y="1079134"/>
                <a:ext cx="228599" cy="1"/>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7" name="Straight Arrow Connector 56"/>
              <p:cNvCxnSpPr/>
              <p:nvPr/>
            </p:nvCxnSpPr>
            <p:spPr bwMode="auto">
              <a:xfrm>
                <a:off x="2057400" y="1680210"/>
                <a:ext cx="7620" cy="2346303"/>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58" name="Straight Connector 57"/>
              <p:cNvCxnSpPr/>
              <p:nvPr/>
            </p:nvCxnSpPr>
            <p:spPr bwMode="auto">
              <a:xfrm flipV="1">
                <a:off x="2049287" y="1685458"/>
                <a:ext cx="258283" cy="984"/>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9" name="Straight Arrow Connector 58"/>
              <p:cNvCxnSpPr/>
              <p:nvPr/>
            </p:nvCxnSpPr>
            <p:spPr bwMode="auto">
              <a:xfrm>
                <a:off x="2930378" y="2227341"/>
                <a:ext cx="14910" cy="1370728"/>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60" name="Straight Connector 59"/>
              <p:cNvCxnSpPr/>
              <p:nvPr/>
            </p:nvCxnSpPr>
            <p:spPr bwMode="auto">
              <a:xfrm flipV="1">
                <a:off x="2937833" y="2240347"/>
                <a:ext cx="258283" cy="984"/>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61" name="Straight Arrow Connector 60"/>
              <p:cNvCxnSpPr/>
              <p:nvPr/>
            </p:nvCxnSpPr>
            <p:spPr bwMode="auto">
              <a:xfrm>
                <a:off x="5991544" y="760225"/>
                <a:ext cx="1" cy="1645920"/>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62" name="Straight Connector 61"/>
              <p:cNvCxnSpPr/>
              <p:nvPr/>
            </p:nvCxnSpPr>
            <p:spPr bwMode="auto">
              <a:xfrm flipV="1">
                <a:off x="5754926" y="771831"/>
                <a:ext cx="228599" cy="1"/>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63" name="Straight Arrow Connector 62"/>
              <p:cNvCxnSpPr/>
              <p:nvPr/>
            </p:nvCxnSpPr>
            <p:spPr bwMode="auto">
              <a:xfrm>
                <a:off x="5754926" y="1093314"/>
                <a:ext cx="630" cy="2840235"/>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64" name="Straight Connector 63"/>
              <p:cNvCxnSpPr/>
              <p:nvPr/>
            </p:nvCxnSpPr>
            <p:spPr bwMode="auto">
              <a:xfrm>
                <a:off x="5636256" y="1085979"/>
                <a:ext cx="118670" cy="831"/>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grpSp>
      <p:pic>
        <p:nvPicPr>
          <p:cNvPr id="73" name="Content Placeholder 4"/>
          <p:cNvPicPr>
            <a:picLocks noChangeAspect="1"/>
          </p:cNvPicPr>
          <p:nvPr/>
        </p:nvPicPr>
        <p:blipFill rotWithShape="1">
          <a:blip r:embed="rId5" cstate="screen">
            <a:extLst>
              <a:ext uri="{28A0092B-C50C-407E-A947-70E740481C1C}">
                <a14:useLocalDpi xmlns:a14="http://schemas.microsoft.com/office/drawing/2010/main"/>
              </a:ext>
            </a:extLst>
          </a:blip>
          <a:srcRect l="10028" t="14135" r="14763" b="1683"/>
          <a:stretch/>
        </p:blipFill>
        <p:spPr>
          <a:xfrm>
            <a:off x="1324735" y="3045773"/>
            <a:ext cx="968525" cy="645683"/>
          </a:xfrm>
          <a:prstGeom prst="rect">
            <a:avLst/>
          </a:prstGeom>
        </p:spPr>
      </p:pic>
      <p:sp>
        <p:nvSpPr>
          <p:cNvPr id="74" name="TextBox 73"/>
          <p:cNvSpPr txBox="1"/>
          <p:nvPr/>
        </p:nvSpPr>
        <p:spPr>
          <a:xfrm>
            <a:off x="7498132" y="1899077"/>
            <a:ext cx="2534653" cy="369332"/>
          </a:xfrm>
          <a:prstGeom prst="rect">
            <a:avLst/>
          </a:prstGeom>
          <a:noFill/>
        </p:spPr>
        <p:txBody>
          <a:bodyPr wrap="square" rtlCol="0">
            <a:spAutoFit/>
          </a:bodyPr>
          <a:lstStyle/>
          <a:p>
            <a:pPr fontAlgn="base">
              <a:spcBef>
                <a:spcPct val="0"/>
              </a:spcBef>
              <a:spcAft>
                <a:spcPct val="0"/>
              </a:spcAft>
            </a:pPr>
            <a:r>
              <a:rPr lang="en-US" dirty="0" smtClean="0">
                <a:solidFill>
                  <a:srgbClr val="000000"/>
                </a:solidFill>
                <a:latin typeface="Times New Roman" panose="02020603050405020304" pitchFamily="18" charset="0"/>
                <a:cs typeface="Times New Roman" panose="02020603050405020304" pitchFamily="18" charset="0"/>
              </a:rPr>
              <a:t>Filler Fe</a:t>
            </a:r>
            <a:endParaRPr lang="en-US" dirty="0">
              <a:solidFill>
                <a:srgbClr val="000000"/>
              </a:solidFill>
              <a:latin typeface="Times New Roman" panose="02020603050405020304" pitchFamily="18" charset="0"/>
              <a:cs typeface="Times New Roman" panose="02020603050405020304" pitchFamily="18" charset="0"/>
            </a:endParaRPr>
          </a:p>
        </p:txBody>
      </p:sp>
      <p:sp>
        <p:nvSpPr>
          <p:cNvPr id="75" name="TextBox 74"/>
          <p:cNvSpPr txBox="1"/>
          <p:nvPr/>
        </p:nvSpPr>
        <p:spPr>
          <a:xfrm>
            <a:off x="7236580" y="1657806"/>
            <a:ext cx="1490624" cy="369332"/>
          </a:xfrm>
          <a:prstGeom prst="rect">
            <a:avLst/>
          </a:prstGeom>
          <a:noFill/>
        </p:spPr>
        <p:txBody>
          <a:bodyPr wrap="square" rtlCol="0">
            <a:spAutoFit/>
          </a:bodyPr>
          <a:lstStyle/>
          <a:p>
            <a:pPr algn="ctr" fontAlgn="base">
              <a:spcBef>
                <a:spcPct val="0"/>
              </a:spcBef>
              <a:spcAft>
                <a:spcPct val="0"/>
              </a:spcAft>
            </a:pPr>
            <a:r>
              <a:rPr lang="en-US" dirty="0" smtClean="0">
                <a:solidFill>
                  <a:srgbClr val="000000"/>
                </a:solidFill>
                <a:latin typeface="Times New Roman" panose="02020603050405020304" pitchFamily="18" charset="0"/>
                <a:cs typeface="Times New Roman" panose="02020603050405020304" pitchFamily="18" charset="0"/>
              </a:rPr>
              <a:t>Thick Skin</a:t>
            </a:r>
            <a:endParaRPr lang="en-US" dirty="0">
              <a:solidFill>
                <a:srgbClr val="000000"/>
              </a:solidFill>
              <a:latin typeface="Times New Roman" panose="02020603050405020304" pitchFamily="18" charset="0"/>
              <a:cs typeface="Times New Roman" panose="02020603050405020304" pitchFamily="18" charset="0"/>
            </a:endParaRPr>
          </a:p>
        </p:txBody>
      </p:sp>
      <p:cxnSp>
        <p:nvCxnSpPr>
          <p:cNvPr id="79" name="Straight Arrow Connector 78"/>
          <p:cNvCxnSpPr/>
          <p:nvPr/>
        </p:nvCxnSpPr>
        <p:spPr bwMode="auto">
          <a:xfrm>
            <a:off x="8559665" y="1864622"/>
            <a:ext cx="6926" cy="1664571"/>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80" name="Straight Arrow Connector 79"/>
          <p:cNvCxnSpPr/>
          <p:nvPr/>
        </p:nvCxnSpPr>
        <p:spPr bwMode="auto">
          <a:xfrm>
            <a:off x="8427634" y="2111969"/>
            <a:ext cx="10388" cy="875813"/>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cxnSp>
        <p:nvCxnSpPr>
          <p:cNvPr id="81" name="Straight Connector 80"/>
          <p:cNvCxnSpPr/>
          <p:nvPr/>
        </p:nvCxnSpPr>
        <p:spPr bwMode="auto">
          <a:xfrm flipV="1">
            <a:off x="8503710" y="1869979"/>
            <a:ext cx="62634" cy="3458"/>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82" name="Straight Connector 81"/>
          <p:cNvCxnSpPr/>
          <p:nvPr/>
        </p:nvCxnSpPr>
        <p:spPr bwMode="auto">
          <a:xfrm flipV="1">
            <a:off x="8370194" y="2107321"/>
            <a:ext cx="62634" cy="3458"/>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131" name="Straight Arrow Connector 130"/>
          <p:cNvCxnSpPr/>
          <p:nvPr/>
        </p:nvCxnSpPr>
        <p:spPr bwMode="auto">
          <a:xfrm flipV="1">
            <a:off x="2291658" y="2762952"/>
            <a:ext cx="1556209" cy="282821"/>
          </a:xfrm>
          <a:prstGeom prst="straightConnector1">
            <a:avLst/>
          </a:prstGeom>
          <a:solidFill>
            <a:schemeClr val="accent1"/>
          </a:solidFill>
          <a:ln w="19050" cap="flat" cmpd="sng" algn="ctr">
            <a:solidFill>
              <a:schemeClr val="tx1"/>
            </a:solidFill>
            <a:prstDash val="solid"/>
            <a:round/>
            <a:headEnd type="none" w="med" len="med"/>
            <a:tailEnd type="none"/>
          </a:ln>
          <a:effectLst/>
        </p:spPr>
      </p:cxnSp>
      <p:cxnSp>
        <p:nvCxnSpPr>
          <p:cNvPr id="132" name="Straight Arrow Connector 131"/>
          <p:cNvCxnSpPr/>
          <p:nvPr/>
        </p:nvCxnSpPr>
        <p:spPr bwMode="auto">
          <a:xfrm>
            <a:off x="2273768" y="3704057"/>
            <a:ext cx="1590403" cy="2446365"/>
          </a:xfrm>
          <a:prstGeom prst="straightConnector1">
            <a:avLst/>
          </a:prstGeom>
          <a:solidFill>
            <a:schemeClr val="accent1"/>
          </a:solidFill>
          <a:ln w="19050" cap="flat" cmpd="sng" algn="ctr">
            <a:solidFill>
              <a:schemeClr val="tx1"/>
            </a:solidFill>
            <a:prstDash val="solid"/>
            <a:round/>
            <a:headEnd type="none" w="med" len="med"/>
            <a:tailEnd type="none"/>
          </a:ln>
          <a:effectLst/>
        </p:spPr>
      </p:cxnSp>
    </p:spTree>
    <p:extLst>
      <p:ext uri="{BB962C8B-B14F-4D97-AF65-F5344CB8AC3E}">
        <p14:creationId xmlns:p14="http://schemas.microsoft.com/office/powerpoint/2010/main" val="32187730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91491" y="2350395"/>
            <a:ext cx="7543801" cy="4507605"/>
          </a:xfrm>
        </p:spPr>
        <p:txBody>
          <a:bodyPr>
            <a:noAutofit/>
          </a:bodyPr>
          <a:lstStyle/>
          <a:p>
            <a:pPr marL="457200" indent="-457200">
              <a:buFont typeface="+mj-lt"/>
              <a:buAutoNum type="arabicPeriod"/>
            </a:pPr>
            <a:r>
              <a:rPr lang="en-US" sz="3600" dirty="0" smtClean="0"/>
              <a:t>Magnetics</a:t>
            </a:r>
          </a:p>
          <a:p>
            <a:pPr marL="457200" indent="-457200">
              <a:buFont typeface="+mj-lt"/>
              <a:buAutoNum type="arabicPeriod"/>
            </a:pPr>
            <a:r>
              <a:rPr lang="en-US" sz="3600" dirty="0" smtClean="0"/>
              <a:t>Quench Protection</a:t>
            </a:r>
          </a:p>
          <a:p>
            <a:pPr marL="457200" indent="-457200">
              <a:buFont typeface="+mj-lt"/>
              <a:buAutoNum type="arabicPeriod"/>
            </a:pPr>
            <a:r>
              <a:rPr lang="en-US" sz="3600" dirty="0" smtClean="0"/>
              <a:t>Spring </a:t>
            </a:r>
            <a:r>
              <a:rPr lang="en-US" sz="3600" dirty="0" smtClean="0"/>
              <a:t>R&amp;D</a:t>
            </a:r>
            <a:endParaRPr lang="en-US" sz="3600" dirty="0" smtClean="0"/>
          </a:p>
          <a:p>
            <a:pPr marL="457200" indent="-457200">
              <a:buFont typeface="+mj-lt"/>
              <a:buAutoNum type="arabicPeriod"/>
            </a:pPr>
            <a:endParaRPr lang="en-US" sz="3600" dirty="0"/>
          </a:p>
        </p:txBody>
      </p:sp>
      <p:sp>
        <p:nvSpPr>
          <p:cNvPr id="4" name="Slide Number Placeholder 3"/>
          <p:cNvSpPr>
            <a:spLocks noGrp="1"/>
          </p:cNvSpPr>
          <p:nvPr>
            <p:ph type="sldNum" sz="quarter" idx="12"/>
          </p:nvPr>
        </p:nvSpPr>
        <p:spPr/>
        <p:txBody>
          <a:bodyPr/>
          <a:lstStyle/>
          <a:p>
            <a:r>
              <a:rPr lang="en-US" dirty="0"/>
              <a:t>8</a:t>
            </a:r>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12878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smtClean="0">
                <a:solidFill>
                  <a:schemeClr val="bg2">
                    <a:lumMod val="25000"/>
                  </a:schemeClr>
                </a:solidFill>
              </a:rPr>
              <a:t>TAMU3 R&amp;D</a:t>
            </a:r>
            <a:endParaRPr lang="en-US" sz="4800" dirty="0">
              <a:solidFill>
                <a:schemeClr val="bg2">
                  <a:lumMod val="25000"/>
                </a:schemeClr>
              </a:solidFill>
            </a:endParaRPr>
          </a:p>
        </p:txBody>
      </p:sp>
      <p:pic>
        <p:nvPicPr>
          <p:cNvPr id="2" name="Picture 1"/>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904845" y="2175324"/>
            <a:ext cx="4114466" cy="3085849"/>
          </a:xfrm>
          <a:prstGeom prst="rect">
            <a:avLst/>
          </a:prstGeom>
        </p:spPr>
      </p:pic>
    </p:spTree>
    <p:extLst>
      <p:ext uri="{BB962C8B-B14F-4D97-AF65-F5344CB8AC3E}">
        <p14:creationId xmlns:p14="http://schemas.microsoft.com/office/powerpoint/2010/main" val="3972304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5798" y="1490553"/>
            <a:ext cx="2828659" cy="4507605"/>
          </a:xfrm>
        </p:spPr>
        <p:txBody>
          <a:bodyPr>
            <a:noAutofit/>
          </a:bodyPr>
          <a:lstStyle/>
          <a:p>
            <a:pPr>
              <a:buFont typeface="Wingdings" panose="05000000000000000000" pitchFamily="2" charset="2"/>
              <a:buChar char="§"/>
            </a:pPr>
            <a:r>
              <a:rPr lang="en-US" sz="2400" dirty="0" smtClean="0"/>
              <a:t>  2D &amp; 3D Opera® VF</a:t>
            </a:r>
          </a:p>
          <a:p>
            <a:pPr>
              <a:buFont typeface="Wingdings" panose="05000000000000000000" pitchFamily="2" charset="2"/>
              <a:buChar char="§"/>
            </a:pPr>
            <a:r>
              <a:rPr lang="en-US" sz="2400" dirty="0"/>
              <a:t> </a:t>
            </a:r>
            <a:r>
              <a:rPr lang="en-US" sz="2400" dirty="0" smtClean="0"/>
              <a:t> TAMU3 coils originally for  </a:t>
            </a:r>
            <a:br>
              <a:rPr lang="en-US" sz="2400" dirty="0" smtClean="0"/>
            </a:br>
            <a:r>
              <a:rPr lang="en-US" sz="2400" dirty="0" smtClean="0"/>
              <a:t>TAMU5</a:t>
            </a:r>
          </a:p>
          <a:p>
            <a:pPr>
              <a:buFont typeface="Wingdings" panose="05000000000000000000" pitchFamily="2" charset="2"/>
              <a:buChar char="§"/>
            </a:pPr>
            <a:r>
              <a:rPr lang="en-US" sz="2400" dirty="0"/>
              <a:t> </a:t>
            </a:r>
            <a:r>
              <a:rPr lang="en-US" sz="2400" dirty="0" smtClean="0"/>
              <a:t> Peak Field </a:t>
            </a:r>
            <a:br>
              <a:rPr lang="en-US" sz="2400" dirty="0" smtClean="0"/>
            </a:br>
            <a:r>
              <a:rPr lang="en-US" sz="2400" dirty="0" smtClean="0"/>
              <a:t>@ </a:t>
            </a:r>
            <a:r>
              <a:rPr lang="en-US" sz="2400" dirty="0" smtClean="0">
                <a:solidFill>
                  <a:srgbClr val="FF0000"/>
                </a:solidFill>
              </a:rPr>
              <a:t>15.8 T</a:t>
            </a:r>
            <a:r>
              <a:rPr lang="en-US" sz="2400" dirty="0" smtClean="0"/>
              <a:t> on inner </a:t>
            </a:r>
            <a:br>
              <a:rPr lang="en-US" sz="2400" dirty="0" smtClean="0"/>
            </a:br>
            <a:r>
              <a:rPr lang="en-US" sz="2400" dirty="0" smtClean="0"/>
              <a:t>coil @ Tail End</a:t>
            </a:r>
          </a:p>
          <a:p>
            <a:pPr>
              <a:buFont typeface="Wingdings" panose="05000000000000000000" pitchFamily="2" charset="2"/>
              <a:buChar char="§"/>
            </a:pPr>
            <a:r>
              <a:rPr lang="en-US" sz="2400" dirty="0"/>
              <a:t> </a:t>
            </a:r>
            <a:r>
              <a:rPr lang="en-US" sz="2400" dirty="0" smtClean="0"/>
              <a:t> Peak body field </a:t>
            </a:r>
            <a:br>
              <a:rPr lang="en-US" sz="2400" dirty="0" smtClean="0"/>
            </a:br>
            <a:r>
              <a:rPr lang="en-US" sz="2400" dirty="0" smtClean="0"/>
              <a:t>@ </a:t>
            </a:r>
            <a:r>
              <a:rPr lang="en-US" sz="2400" dirty="0" smtClean="0">
                <a:solidFill>
                  <a:srgbClr val="FF0000"/>
                </a:solidFill>
              </a:rPr>
              <a:t>14.4 T </a:t>
            </a:r>
            <a:br>
              <a:rPr lang="en-US" sz="2400" dirty="0" smtClean="0">
                <a:solidFill>
                  <a:srgbClr val="FF0000"/>
                </a:solidFill>
              </a:rPr>
            </a:br>
            <a:r>
              <a:rPr lang="en-US" sz="2400" dirty="0" smtClean="0"/>
              <a:t>on pole turn</a:t>
            </a:r>
          </a:p>
          <a:p>
            <a:pPr>
              <a:buFont typeface="Wingdings" panose="05000000000000000000" pitchFamily="2" charset="2"/>
              <a:buChar char="§"/>
            </a:pPr>
            <a:r>
              <a:rPr lang="en-US" sz="2400" dirty="0"/>
              <a:t> </a:t>
            </a:r>
            <a:r>
              <a:rPr lang="en-US" sz="2400" dirty="0" smtClean="0"/>
              <a:t> IRON MODIFICATION!!</a:t>
            </a:r>
          </a:p>
          <a:p>
            <a:pPr marL="0" indent="0">
              <a:buNone/>
            </a:pPr>
            <a:endParaRPr lang="en-US" sz="2400" dirty="0"/>
          </a:p>
        </p:txBody>
      </p:sp>
      <p:sp>
        <p:nvSpPr>
          <p:cNvPr id="4" name="Slide Number Placeholder 3"/>
          <p:cNvSpPr>
            <a:spLocks noGrp="1"/>
          </p:cNvSpPr>
          <p:nvPr>
            <p:ph type="sldNum" sz="quarter" idx="12"/>
          </p:nvPr>
        </p:nvSpPr>
        <p:spPr/>
        <p:txBody>
          <a:bodyPr/>
          <a:lstStyle/>
          <a:p>
            <a:r>
              <a:rPr lang="en-US" dirty="0" smtClean="0"/>
              <a:t>9</a:t>
            </a:r>
            <a:endParaRPr lang="en-US" dirty="0"/>
          </a:p>
        </p:txBody>
      </p:sp>
      <p:sp>
        <p:nvSpPr>
          <p:cNvPr id="5" name="Date Placeholder 4"/>
          <p:cNvSpPr>
            <a:spLocks noGrp="1"/>
          </p:cNvSpPr>
          <p:nvPr>
            <p:ph type="dt" sz="half" idx="10"/>
          </p:nvPr>
        </p:nvSpPr>
        <p:spPr/>
        <p:txBody>
          <a:bodyPr/>
          <a:lstStyle/>
          <a:p>
            <a:r>
              <a:rPr lang="en-US" dirty="0" smtClean="0"/>
              <a:t>5 / 7 / 2014       </a:t>
            </a:r>
            <a:fld id="{9E13BDD6-F723-4102-841E-34AD61757462}" type="datetime12">
              <a:rPr lang="en-US" smtClean="0"/>
              <a:t>4:28 PM</a:t>
            </a:fld>
            <a:endParaRPr lang="en-US" dirty="0"/>
          </a:p>
        </p:txBody>
      </p:sp>
      <p:sp>
        <p:nvSpPr>
          <p:cNvPr id="7" name="Title 1"/>
          <p:cNvSpPr txBox="1">
            <a:spLocks/>
          </p:cNvSpPr>
          <p:nvPr/>
        </p:nvSpPr>
        <p:spPr>
          <a:xfrm>
            <a:off x="0" y="0"/>
            <a:ext cx="9143999" cy="1287887"/>
          </a:xfrm>
          <a:prstGeom prst="rect">
            <a:avLst/>
          </a:prstGeom>
          <a:blipFill dpi="0" rotWithShape="1">
            <a:blip r:embed="rId3" cstate="screen">
              <a:alphaModFix amt="50000"/>
              <a:extLst>
                <a:ext uri="{28A0092B-C50C-407E-A947-70E740481C1C}">
                  <a14:useLocalDpi xmlns:a14="http://schemas.microsoft.com/office/drawing/2010/main"/>
                </a:ext>
              </a:extLst>
            </a:blip>
            <a:srcRect/>
            <a:stretch>
              <a:fillRect/>
            </a:stretch>
          </a:blipFill>
          <a:effectLst>
            <a:softEdge rad="25400"/>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6000" kern="1200">
                <a:solidFill>
                  <a:schemeClr val="accent5">
                    <a:lumMod val="50000"/>
                  </a:schemeClr>
                </a:solidFill>
                <a:latin typeface="+mj-lt"/>
                <a:ea typeface="+mj-ea"/>
                <a:cs typeface="+mj-cs"/>
              </a:defRPr>
            </a:lvl1pPr>
          </a:lstStyle>
          <a:p>
            <a:r>
              <a:rPr lang="en-US" sz="4800" dirty="0">
                <a:solidFill>
                  <a:schemeClr val="bg2">
                    <a:lumMod val="25000"/>
                  </a:schemeClr>
                </a:solidFill>
              </a:rPr>
              <a:t>1</a:t>
            </a:r>
            <a:r>
              <a:rPr lang="en-US" sz="4800" dirty="0" smtClean="0">
                <a:solidFill>
                  <a:schemeClr val="bg2">
                    <a:lumMod val="25000"/>
                  </a:schemeClr>
                </a:solidFill>
              </a:rPr>
              <a:t>. TAMU3 Magnetics</a:t>
            </a:r>
            <a:endParaRPr lang="en-US" sz="4800" dirty="0">
              <a:solidFill>
                <a:schemeClr val="bg2">
                  <a:lumMod val="25000"/>
                </a:schemeClr>
              </a:solidFill>
            </a:endParaRPr>
          </a:p>
        </p:txBody>
      </p:sp>
      <p:grpSp>
        <p:nvGrpSpPr>
          <p:cNvPr id="12" name="Group 11"/>
          <p:cNvGrpSpPr>
            <a:grpSpLocks noChangeAspect="1"/>
          </p:cNvGrpSpPr>
          <p:nvPr/>
        </p:nvGrpSpPr>
        <p:grpSpPr>
          <a:xfrm>
            <a:off x="3559913" y="3472537"/>
            <a:ext cx="3574312" cy="2752880"/>
            <a:chOff x="-37234" y="-58270"/>
            <a:chExt cx="4159293" cy="3203425"/>
          </a:xfrm>
        </p:grpSpPr>
        <p:grpSp>
          <p:nvGrpSpPr>
            <p:cNvPr id="14" name="Group 13"/>
            <p:cNvGrpSpPr>
              <a:grpSpLocks noChangeAspect="1"/>
            </p:cNvGrpSpPr>
            <p:nvPr/>
          </p:nvGrpSpPr>
          <p:grpSpPr>
            <a:xfrm>
              <a:off x="866775" y="123825"/>
              <a:ext cx="3255284" cy="3021330"/>
              <a:chOff x="1427485" y="0"/>
              <a:chExt cx="9496730" cy="8815616"/>
            </a:xfrm>
          </p:grpSpPr>
          <p:pic>
            <p:nvPicPr>
              <p:cNvPr id="33" name="Picture 32"/>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7847338" y="0"/>
                <a:ext cx="3076877" cy="4407808"/>
              </a:xfrm>
              <a:prstGeom prst="rect">
                <a:avLst/>
              </a:prstGeom>
            </p:spPr>
          </p:pic>
          <p:pic>
            <p:nvPicPr>
              <p:cNvPr id="34" name="Picture 33"/>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rot="10800000">
                <a:off x="1427485" y="4407808"/>
                <a:ext cx="6419850" cy="4407808"/>
              </a:xfrm>
              <a:prstGeom prst="rect">
                <a:avLst/>
              </a:prstGeom>
            </p:spPr>
          </p:pic>
          <p:pic>
            <p:nvPicPr>
              <p:cNvPr id="35" name="Picture 34"/>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flipH="1">
                <a:off x="1427485" y="0"/>
                <a:ext cx="6419850" cy="4407808"/>
              </a:xfrm>
              <a:prstGeom prst="rect">
                <a:avLst/>
              </a:prstGeom>
            </p:spPr>
          </p:pic>
          <p:pic>
            <p:nvPicPr>
              <p:cNvPr id="36" name="Picture 35"/>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rot="10800000" flipH="1">
                <a:off x="7847338" y="4407805"/>
                <a:ext cx="3044541" cy="4407808"/>
              </a:xfrm>
              <a:prstGeom prst="rect">
                <a:avLst/>
              </a:prstGeom>
            </p:spPr>
          </p:pic>
        </p:grpSp>
        <p:grpSp>
          <p:nvGrpSpPr>
            <p:cNvPr id="15" name="Group 14"/>
            <p:cNvGrpSpPr>
              <a:grpSpLocks noChangeAspect="1"/>
            </p:cNvGrpSpPr>
            <p:nvPr/>
          </p:nvGrpSpPr>
          <p:grpSpPr>
            <a:xfrm>
              <a:off x="-37234" y="-58270"/>
              <a:ext cx="941243" cy="3047722"/>
              <a:chOff x="-53431" y="-83495"/>
              <a:chExt cx="1350651" cy="4367069"/>
            </a:xfrm>
          </p:grpSpPr>
          <p:pic>
            <p:nvPicPr>
              <p:cNvPr id="16" name="Picture 15"/>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a:xfrm rot="16200000" flipV="1">
                <a:off x="-1934468" y="2057521"/>
                <a:ext cx="4160521" cy="291585"/>
              </a:xfrm>
              <a:prstGeom prst="rect">
                <a:avLst/>
              </a:prstGeom>
            </p:spPr>
          </p:pic>
          <p:sp>
            <p:nvSpPr>
              <p:cNvPr id="17" name="TextBox 12"/>
              <p:cNvSpPr txBox="1"/>
              <p:nvPr/>
            </p:nvSpPr>
            <p:spPr>
              <a:xfrm>
                <a:off x="-53431" y="-83495"/>
                <a:ext cx="1350649" cy="297427"/>
              </a:xfrm>
              <a:prstGeom prst="rect">
                <a:avLst/>
              </a:prstGeom>
              <a:noFill/>
            </p:spPr>
            <p:txBody>
              <a:bodyPr wrap="square" rtlCol="0">
                <a:noAutofit/>
              </a:bodyPr>
              <a:lstStyle/>
              <a:p>
                <a:pPr marL="0" marR="0" algn="r">
                  <a:spcBef>
                    <a:spcPts val="0"/>
                  </a:spcBef>
                  <a:spcAft>
                    <a:spcPts val="0"/>
                  </a:spcAft>
                </a:pPr>
                <a:r>
                  <a:rPr lang="en-US" sz="1400" kern="1200" dirty="0">
                    <a:solidFill>
                      <a:srgbClr val="000000"/>
                    </a:solidFill>
                    <a:effectLst/>
                    <a:latin typeface="Times New Roman" panose="02020603050405020304" pitchFamily="18" charset="0"/>
                    <a:ea typeface="Times New Roman" panose="02020603050405020304" pitchFamily="18" charset="0"/>
                  </a:rPr>
                  <a:t>14.4 T</a:t>
                </a:r>
                <a:endParaRPr lang="en-US" sz="1400" dirty="0">
                  <a:effectLst/>
                  <a:latin typeface="Times New Roman" panose="02020603050405020304" pitchFamily="18" charset="0"/>
                  <a:ea typeface="Times New Roman" panose="02020603050405020304" pitchFamily="18" charset="0"/>
                </a:endParaRPr>
              </a:p>
            </p:txBody>
          </p:sp>
          <p:sp>
            <p:nvSpPr>
              <p:cNvPr id="18" name="TextBox 13"/>
              <p:cNvSpPr txBox="1"/>
              <p:nvPr/>
            </p:nvSpPr>
            <p:spPr>
              <a:xfrm>
                <a:off x="-53431" y="1143860"/>
                <a:ext cx="1350651" cy="297427"/>
              </a:xfrm>
              <a:prstGeom prst="rect">
                <a:avLst/>
              </a:prstGeom>
              <a:noFill/>
            </p:spPr>
            <p:txBody>
              <a:bodyPr wrap="square" rtlCol="0">
                <a:noAutofit/>
              </a:bodyPr>
              <a:lstStyle/>
              <a:p>
                <a:pPr marL="0" marR="0" algn="r">
                  <a:spcBef>
                    <a:spcPts val="0"/>
                  </a:spcBef>
                  <a:spcAft>
                    <a:spcPts val="0"/>
                  </a:spcAft>
                </a:pPr>
                <a:r>
                  <a:rPr lang="en-US" sz="1400" kern="1200">
                    <a:solidFill>
                      <a:srgbClr val="000000"/>
                    </a:solidFill>
                    <a:effectLst/>
                    <a:latin typeface="Times New Roman" panose="02020603050405020304" pitchFamily="18" charset="0"/>
                    <a:ea typeface="Times New Roman" panose="02020603050405020304" pitchFamily="18" charset="0"/>
                  </a:rPr>
                  <a:t>10.0 T</a:t>
                </a:r>
                <a:endParaRPr lang="en-US" sz="1400">
                  <a:effectLst/>
                  <a:latin typeface="Times New Roman" panose="02020603050405020304" pitchFamily="18" charset="0"/>
                  <a:ea typeface="Times New Roman" panose="02020603050405020304" pitchFamily="18" charset="0"/>
                </a:endParaRPr>
              </a:p>
            </p:txBody>
          </p:sp>
          <p:sp>
            <p:nvSpPr>
              <p:cNvPr id="19" name="TextBox 14"/>
              <p:cNvSpPr txBox="1"/>
              <p:nvPr/>
            </p:nvSpPr>
            <p:spPr>
              <a:xfrm>
                <a:off x="26267" y="553135"/>
                <a:ext cx="1227330" cy="297427"/>
              </a:xfrm>
              <a:prstGeom prst="rect">
                <a:avLst/>
              </a:prstGeom>
              <a:noFill/>
            </p:spPr>
            <p:txBody>
              <a:bodyPr wrap="square" rtlCol="0">
                <a:noAutofit/>
              </a:bodyPr>
              <a:lstStyle/>
              <a:p>
                <a:pPr marL="0" marR="0" algn="r">
                  <a:spcBef>
                    <a:spcPts val="0"/>
                  </a:spcBef>
                  <a:spcAft>
                    <a:spcPts val="0"/>
                  </a:spcAft>
                </a:pPr>
                <a:r>
                  <a:rPr lang="en-US" sz="1400" kern="1200" dirty="0">
                    <a:solidFill>
                      <a:srgbClr val="000000"/>
                    </a:solidFill>
                    <a:effectLst/>
                    <a:latin typeface="Times New Roman" panose="02020603050405020304" pitchFamily="18" charset="0"/>
                    <a:ea typeface="Times New Roman" panose="02020603050405020304" pitchFamily="18" charset="0"/>
                  </a:rPr>
                  <a:t>12.0 T</a:t>
                </a:r>
                <a:endParaRPr lang="en-US" sz="1400" dirty="0">
                  <a:effectLst/>
                  <a:latin typeface="Times New Roman" panose="02020603050405020304" pitchFamily="18" charset="0"/>
                  <a:ea typeface="Times New Roman" panose="02020603050405020304" pitchFamily="18" charset="0"/>
                </a:endParaRPr>
              </a:p>
            </p:txBody>
          </p:sp>
          <p:sp>
            <p:nvSpPr>
              <p:cNvPr id="20" name="TextBox 15"/>
              <p:cNvSpPr txBox="1"/>
              <p:nvPr/>
            </p:nvSpPr>
            <p:spPr>
              <a:xfrm>
                <a:off x="-53431" y="1715949"/>
                <a:ext cx="1350651" cy="297427"/>
              </a:xfrm>
              <a:prstGeom prst="rect">
                <a:avLst/>
              </a:prstGeom>
              <a:noFill/>
            </p:spPr>
            <p:txBody>
              <a:bodyPr wrap="square" rtlCol="0">
                <a:noAutofit/>
              </a:bodyPr>
              <a:lstStyle/>
              <a:p>
                <a:pPr marL="0" marR="0" algn="r">
                  <a:spcBef>
                    <a:spcPts val="0"/>
                  </a:spcBef>
                  <a:spcAft>
                    <a:spcPts val="0"/>
                  </a:spcAft>
                </a:pPr>
                <a:r>
                  <a:rPr lang="en-US" sz="1400" kern="1200" dirty="0">
                    <a:solidFill>
                      <a:srgbClr val="000000"/>
                    </a:solidFill>
                    <a:effectLst/>
                    <a:latin typeface="Times New Roman" panose="02020603050405020304" pitchFamily="18" charset="0"/>
                    <a:ea typeface="Times New Roman" panose="02020603050405020304" pitchFamily="18" charset="0"/>
                  </a:rPr>
                  <a:t>8.0 T</a:t>
                </a:r>
                <a:endParaRPr lang="en-US" sz="1400" dirty="0">
                  <a:effectLst/>
                  <a:latin typeface="Times New Roman" panose="02020603050405020304" pitchFamily="18" charset="0"/>
                  <a:ea typeface="Times New Roman" panose="02020603050405020304" pitchFamily="18" charset="0"/>
                </a:endParaRPr>
              </a:p>
            </p:txBody>
          </p:sp>
          <p:sp>
            <p:nvSpPr>
              <p:cNvPr id="21" name="TextBox 16"/>
              <p:cNvSpPr txBox="1"/>
              <p:nvPr/>
            </p:nvSpPr>
            <p:spPr>
              <a:xfrm>
                <a:off x="-53431" y="2320739"/>
                <a:ext cx="1350651" cy="297427"/>
              </a:xfrm>
              <a:prstGeom prst="rect">
                <a:avLst/>
              </a:prstGeom>
              <a:noFill/>
            </p:spPr>
            <p:txBody>
              <a:bodyPr wrap="square" rtlCol="0">
                <a:noAutofit/>
              </a:bodyPr>
              <a:lstStyle/>
              <a:p>
                <a:pPr marL="0" marR="0" algn="r">
                  <a:spcBef>
                    <a:spcPts val="0"/>
                  </a:spcBef>
                  <a:spcAft>
                    <a:spcPts val="0"/>
                  </a:spcAft>
                </a:pPr>
                <a:r>
                  <a:rPr lang="en-US" sz="1400" kern="1200">
                    <a:solidFill>
                      <a:srgbClr val="000000"/>
                    </a:solidFill>
                    <a:effectLst/>
                    <a:latin typeface="Times New Roman" panose="02020603050405020304" pitchFamily="18" charset="0"/>
                    <a:ea typeface="Times New Roman" panose="02020603050405020304" pitchFamily="18" charset="0"/>
                  </a:rPr>
                  <a:t>6.0 T</a:t>
                </a:r>
                <a:endParaRPr lang="en-US" sz="1400">
                  <a:effectLst/>
                  <a:latin typeface="Times New Roman" panose="02020603050405020304" pitchFamily="18" charset="0"/>
                  <a:ea typeface="Times New Roman" panose="02020603050405020304" pitchFamily="18" charset="0"/>
                </a:endParaRPr>
              </a:p>
            </p:txBody>
          </p:sp>
          <p:sp>
            <p:nvSpPr>
              <p:cNvPr id="22" name="TextBox 17"/>
              <p:cNvSpPr txBox="1"/>
              <p:nvPr/>
            </p:nvSpPr>
            <p:spPr>
              <a:xfrm>
                <a:off x="-53431" y="2873678"/>
                <a:ext cx="1350651" cy="297427"/>
              </a:xfrm>
              <a:prstGeom prst="rect">
                <a:avLst/>
              </a:prstGeom>
              <a:noFill/>
            </p:spPr>
            <p:txBody>
              <a:bodyPr wrap="square" rtlCol="0">
                <a:noAutofit/>
              </a:bodyPr>
              <a:lstStyle/>
              <a:p>
                <a:pPr marL="0" marR="0" algn="r">
                  <a:spcBef>
                    <a:spcPts val="0"/>
                  </a:spcBef>
                  <a:spcAft>
                    <a:spcPts val="0"/>
                  </a:spcAft>
                </a:pPr>
                <a:r>
                  <a:rPr lang="en-US" sz="1400" kern="1200">
                    <a:solidFill>
                      <a:srgbClr val="000000"/>
                    </a:solidFill>
                    <a:effectLst/>
                    <a:latin typeface="Times New Roman" panose="02020603050405020304" pitchFamily="18" charset="0"/>
                    <a:ea typeface="Times New Roman" panose="02020603050405020304" pitchFamily="18" charset="0"/>
                  </a:rPr>
                  <a:t>4.0 T</a:t>
                </a:r>
                <a:endParaRPr lang="en-US" sz="1400">
                  <a:effectLst/>
                  <a:latin typeface="Times New Roman" panose="02020603050405020304" pitchFamily="18" charset="0"/>
                  <a:ea typeface="Times New Roman" panose="02020603050405020304" pitchFamily="18" charset="0"/>
                </a:endParaRPr>
              </a:p>
            </p:txBody>
          </p:sp>
          <p:sp>
            <p:nvSpPr>
              <p:cNvPr id="23" name="TextBox 18"/>
              <p:cNvSpPr txBox="1"/>
              <p:nvPr/>
            </p:nvSpPr>
            <p:spPr>
              <a:xfrm>
                <a:off x="-53431" y="3461424"/>
                <a:ext cx="1350651" cy="297427"/>
              </a:xfrm>
              <a:prstGeom prst="rect">
                <a:avLst/>
              </a:prstGeom>
              <a:noFill/>
            </p:spPr>
            <p:txBody>
              <a:bodyPr wrap="square" rtlCol="0">
                <a:noAutofit/>
              </a:bodyPr>
              <a:lstStyle/>
              <a:p>
                <a:pPr marL="0" marR="0" algn="r">
                  <a:spcBef>
                    <a:spcPts val="0"/>
                  </a:spcBef>
                  <a:spcAft>
                    <a:spcPts val="0"/>
                  </a:spcAft>
                </a:pPr>
                <a:r>
                  <a:rPr lang="en-US" sz="1400" kern="1200">
                    <a:solidFill>
                      <a:srgbClr val="000000"/>
                    </a:solidFill>
                    <a:effectLst/>
                    <a:latin typeface="Times New Roman" panose="02020603050405020304" pitchFamily="18" charset="0"/>
                    <a:ea typeface="Times New Roman" panose="02020603050405020304" pitchFamily="18" charset="0"/>
                  </a:rPr>
                  <a:t>2.0 T</a:t>
                </a:r>
                <a:endParaRPr lang="en-US" sz="1400">
                  <a:effectLst/>
                  <a:latin typeface="Times New Roman" panose="02020603050405020304" pitchFamily="18" charset="0"/>
                  <a:ea typeface="Times New Roman" panose="02020603050405020304" pitchFamily="18" charset="0"/>
                </a:endParaRPr>
              </a:p>
            </p:txBody>
          </p:sp>
          <p:sp>
            <p:nvSpPr>
              <p:cNvPr id="24" name="TextBox 19"/>
              <p:cNvSpPr txBox="1"/>
              <p:nvPr/>
            </p:nvSpPr>
            <p:spPr>
              <a:xfrm>
                <a:off x="-53431" y="3986147"/>
                <a:ext cx="1350650" cy="297427"/>
              </a:xfrm>
              <a:prstGeom prst="rect">
                <a:avLst/>
              </a:prstGeom>
              <a:noFill/>
            </p:spPr>
            <p:txBody>
              <a:bodyPr wrap="square" rtlCol="0">
                <a:noAutofit/>
              </a:bodyPr>
              <a:lstStyle/>
              <a:p>
                <a:pPr marL="0" marR="0" algn="r">
                  <a:spcBef>
                    <a:spcPts val="0"/>
                  </a:spcBef>
                  <a:spcAft>
                    <a:spcPts val="0"/>
                  </a:spcAft>
                </a:pPr>
                <a:r>
                  <a:rPr lang="en-US" sz="1400" kern="1200">
                    <a:solidFill>
                      <a:srgbClr val="000000"/>
                    </a:solidFill>
                    <a:effectLst/>
                    <a:latin typeface="Times New Roman" panose="02020603050405020304" pitchFamily="18" charset="0"/>
                    <a:ea typeface="Times New Roman" panose="02020603050405020304" pitchFamily="18" charset="0"/>
                  </a:rPr>
                  <a:t>0.0 T</a:t>
                </a:r>
                <a:endParaRPr lang="en-US" sz="1400">
                  <a:effectLst/>
                  <a:latin typeface="Times New Roman" panose="02020603050405020304" pitchFamily="18" charset="0"/>
                  <a:ea typeface="Times New Roman" panose="02020603050405020304" pitchFamily="18" charset="0"/>
                </a:endParaRPr>
              </a:p>
            </p:txBody>
          </p:sp>
          <p:cxnSp>
            <p:nvCxnSpPr>
              <p:cNvPr id="25" name="Straight Connector 24"/>
              <p:cNvCxnSpPr/>
              <p:nvPr/>
            </p:nvCxnSpPr>
            <p:spPr>
              <a:xfrm>
                <a:off x="102343" y="163088"/>
                <a:ext cx="150597" cy="0"/>
              </a:xfrm>
              <a:prstGeom prst="line">
                <a:avLst/>
              </a:prstGeom>
              <a:noFill/>
              <a:ln w="6350" cap="flat" cmpd="sng" algn="ctr">
                <a:solidFill>
                  <a:sysClr val="windowText" lastClr="000000"/>
                </a:solidFill>
                <a:prstDash val="solid"/>
                <a:miter lim="800000"/>
              </a:ln>
              <a:effectLst/>
            </p:spPr>
          </p:cxnSp>
          <p:cxnSp>
            <p:nvCxnSpPr>
              <p:cNvPr id="26" name="Straight Connector 25"/>
              <p:cNvCxnSpPr/>
              <p:nvPr/>
            </p:nvCxnSpPr>
            <p:spPr>
              <a:xfrm>
                <a:off x="108490" y="807159"/>
                <a:ext cx="150597" cy="0"/>
              </a:xfrm>
              <a:prstGeom prst="line">
                <a:avLst/>
              </a:prstGeom>
              <a:noFill/>
              <a:ln w="6350" cap="flat" cmpd="sng" algn="ctr">
                <a:solidFill>
                  <a:sysClr val="windowText" lastClr="000000"/>
                </a:solidFill>
                <a:prstDash val="solid"/>
                <a:miter lim="800000"/>
              </a:ln>
              <a:effectLst/>
            </p:spPr>
          </p:cxnSp>
          <p:cxnSp>
            <p:nvCxnSpPr>
              <p:cNvPr id="27" name="Straight Connector 26"/>
              <p:cNvCxnSpPr/>
              <p:nvPr/>
            </p:nvCxnSpPr>
            <p:spPr>
              <a:xfrm>
                <a:off x="102343" y="1396728"/>
                <a:ext cx="150597" cy="0"/>
              </a:xfrm>
              <a:prstGeom prst="line">
                <a:avLst/>
              </a:prstGeom>
              <a:noFill/>
              <a:ln w="6350" cap="flat" cmpd="sng" algn="ctr">
                <a:solidFill>
                  <a:sysClr val="windowText" lastClr="000000"/>
                </a:solidFill>
                <a:prstDash val="solid"/>
                <a:miter lim="800000"/>
              </a:ln>
              <a:effectLst/>
            </p:spPr>
          </p:cxnSp>
          <p:cxnSp>
            <p:nvCxnSpPr>
              <p:cNvPr id="28" name="Straight Connector 27"/>
              <p:cNvCxnSpPr/>
              <p:nvPr/>
            </p:nvCxnSpPr>
            <p:spPr>
              <a:xfrm>
                <a:off x="89440" y="1978388"/>
                <a:ext cx="150597" cy="0"/>
              </a:xfrm>
              <a:prstGeom prst="line">
                <a:avLst/>
              </a:prstGeom>
              <a:noFill/>
              <a:ln w="6350" cap="flat" cmpd="sng" algn="ctr">
                <a:solidFill>
                  <a:sysClr val="windowText" lastClr="000000"/>
                </a:solidFill>
                <a:prstDash val="solid"/>
                <a:miter lim="800000"/>
              </a:ln>
              <a:effectLst/>
            </p:spPr>
          </p:cxnSp>
          <p:cxnSp>
            <p:nvCxnSpPr>
              <p:cNvPr id="29" name="Straight Connector 28"/>
              <p:cNvCxnSpPr/>
              <p:nvPr/>
            </p:nvCxnSpPr>
            <p:spPr>
              <a:xfrm>
                <a:off x="89439" y="2573700"/>
                <a:ext cx="150597" cy="0"/>
              </a:xfrm>
              <a:prstGeom prst="line">
                <a:avLst/>
              </a:prstGeom>
              <a:noFill/>
              <a:ln w="6350" cap="flat" cmpd="sng" algn="ctr">
                <a:solidFill>
                  <a:sysClr val="windowText" lastClr="000000"/>
                </a:solidFill>
                <a:prstDash val="solid"/>
                <a:miter lim="800000"/>
              </a:ln>
              <a:effectLst/>
            </p:spPr>
          </p:cxnSp>
          <p:cxnSp>
            <p:nvCxnSpPr>
              <p:cNvPr id="30" name="Straight Connector 29"/>
              <p:cNvCxnSpPr/>
              <p:nvPr/>
            </p:nvCxnSpPr>
            <p:spPr>
              <a:xfrm>
                <a:off x="108490" y="3720370"/>
                <a:ext cx="150597" cy="0"/>
              </a:xfrm>
              <a:prstGeom prst="line">
                <a:avLst/>
              </a:prstGeom>
              <a:noFill/>
              <a:ln w="6350" cap="flat" cmpd="sng" algn="ctr">
                <a:solidFill>
                  <a:sysClr val="windowText" lastClr="000000"/>
                </a:solidFill>
                <a:prstDash val="solid"/>
                <a:miter lim="800000"/>
              </a:ln>
              <a:effectLst/>
            </p:spPr>
          </p:cxnSp>
          <p:cxnSp>
            <p:nvCxnSpPr>
              <p:cNvPr id="31" name="Straight Connector 30"/>
              <p:cNvCxnSpPr/>
              <p:nvPr/>
            </p:nvCxnSpPr>
            <p:spPr>
              <a:xfrm>
                <a:off x="118015" y="3142103"/>
                <a:ext cx="150597" cy="0"/>
              </a:xfrm>
              <a:prstGeom prst="line">
                <a:avLst/>
              </a:prstGeom>
              <a:noFill/>
              <a:ln w="6350" cap="flat" cmpd="sng" algn="ctr">
                <a:solidFill>
                  <a:sysClr val="windowText" lastClr="000000"/>
                </a:solidFill>
                <a:prstDash val="solid"/>
                <a:miter lim="800000"/>
              </a:ln>
              <a:effectLst/>
            </p:spPr>
          </p:cxnSp>
          <p:cxnSp>
            <p:nvCxnSpPr>
              <p:cNvPr id="32" name="Straight Connector 31"/>
              <p:cNvCxnSpPr/>
              <p:nvPr/>
            </p:nvCxnSpPr>
            <p:spPr>
              <a:xfrm>
                <a:off x="102343" y="4254661"/>
                <a:ext cx="150597" cy="0"/>
              </a:xfrm>
              <a:prstGeom prst="line">
                <a:avLst/>
              </a:prstGeom>
              <a:noFill/>
              <a:ln w="6350" cap="flat" cmpd="sng" algn="ctr">
                <a:solidFill>
                  <a:sysClr val="windowText" lastClr="000000"/>
                </a:solidFill>
                <a:prstDash val="solid"/>
                <a:miter lim="800000"/>
              </a:ln>
              <a:effectLst/>
            </p:spPr>
          </p:cxnSp>
        </p:grpSp>
      </p:grpSp>
      <p:pic>
        <p:nvPicPr>
          <p:cNvPr id="37" name="Picture 5" descr="CoilOnly"/>
          <p:cNvPicPr>
            <a:picLocks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rot="16200000">
            <a:off x="4715926" y="119411"/>
            <a:ext cx="1279294" cy="4938829"/>
          </a:xfrm>
          <a:prstGeom prst="rect">
            <a:avLst/>
          </a:prstGeom>
          <a:noFill/>
          <a:extLst>
            <a:ext uri="{909E8E84-426E-40DD-AFC4-6F175D3DCCD1}">
              <a14:hiddenFill xmlns:a14="http://schemas.microsoft.com/office/drawing/2010/main">
                <a:solidFill>
                  <a:srgbClr val="FFFFFF"/>
                </a:solidFill>
              </a14:hiddenFill>
            </a:ext>
          </a:extLst>
        </p:spPr>
      </p:pic>
      <p:sp>
        <p:nvSpPr>
          <p:cNvPr id="38" name="Line 6"/>
          <p:cNvSpPr>
            <a:spLocks noChangeShapeType="1"/>
          </p:cNvSpPr>
          <p:nvPr/>
        </p:nvSpPr>
        <p:spPr bwMode="auto">
          <a:xfrm flipH="1">
            <a:off x="3639828" y="1834038"/>
            <a:ext cx="58408" cy="65274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7"/>
          <p:cNvSpPr>
            <a:spLocks noChangeShapeType="1"/>
          </p:cNvSpPr>
          <p:nvPr/>
        </p:nvSpPr>
        <p:spPr bwMode="auto">
          <a:xfrm flipH="1" flipV="1">
            <a:off x="5484545" y="2735370"/>
            <a:ext cx="164859" cy="5384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Line 16"/>
          <p:cNvSpPr>
            <a:spLocks noChangeShapeType="1"/>
          </p:cNvSpPr>
          <p:nvPr/>
        </p:nvSpPr>
        <p:spPr bwMode="auto">
          <a:xfrm>
            <a:off x="7127236" y="1733579"/>
            <a:ext cx="59266" cy="85030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Text Box 17"/>
          <p:cNvSpPr txBox="1">
            <a:spLocks noChangeArrowheads="1"/>
          </p:cNvSpPr>
          <p:nvPr/>
        </p:nvSpPr>
        <p:spPr bwMode="auto">
          <a:xfrm>
            <a:off x="3554503" y="2404159"/>
            <a:ext cx="1379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smtClean="0"/>
              <a:t>Tail End</a:t>
            </a:r>
            <a:endParaRPr lang="en-US" altLang="en-US" dirty="0"/>
          </a:p>
        </p:txBody>
      </p:sp>
      <p:sp>
        <p:nvSpPr>
          <p:cNvPr id="51" name="Text Box 20"/>
          <p:cNvSpPr txBox="1">
            <a:spLocks noChangeArrowheads="1"/>
          </p:cNvSpPr>
          <p:nvPr/>
        </p:nvSpPr>
        <p:spPr bwMode="auto">
          <a:xfrm>
            <a:off x="3253046" y="1453268"/>
            <a:ext cx="950223" cy="369332"/>
          </a:xfrm>
          <a:prstGeom prst="rect">
            <a:avLst/>
          </a:prstGeom>
          <a:solidFill>
            <a:srgbClr val="CC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dirty="0" smtClean="0"/>
              <a:t>15.8T</a:t>
            </a:r>
            <a:endParaRPr lang="en-US" altLang="en-US" dirty="0"/>
          </a:p>
        </p:txBody>
      </p:sp>
      <p:sp>
        <p:nvSpPr>
          <p:cNvPr id="53" name="Text Box 22"/>
          <p:cNvSpPr txBox="1">
            <a:spLocks noChangeArrowheads="1"/>
          </p:cNvSpPr>
          <p:nvPr/>
        </p:nvSpPr>
        <p:spPr bwMode="auto">
          <a:xfrm>
            <a:off x="5260611" y="3214377"/>
            <a:ext cx="869486" cy="369332"/>
          </a:xfrm>
          <a:prstGeom prst="rect">
            <a:avLst/>
          </a:prstGeom>
          <a:solidFill>
            <a:srgbClr val="CCFF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dirty="0" smtClean="0"/>
              <a:t>14.4T</a:t>
            </a:r>
            <a:endParaRPr lang="en-US" altLang="en-US" dirty="0"/>
          </a:p>
        </p:txBody>
      </p:sp>
      <p:sp>
        <p:nvSpPr>
          <p:cNvPr id="57" name="Text Box 26"/>
          <p:cNvSpPr txBox="1">
            <a:spLocks noChangeArrowheads="1"/>
          </p:cNvSpPr>
          <p:nvPr/>
        </p:nvSpPr>
        <p:spPr bwMode="auto">
          <a:xfrm>
            <a:off x="6690479" y="1439600"/>
            <a:ext cx="8606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15.00T</a:t>
            </a:r>
          </a:p>
        </p:txBody>
      </p:sp>
      <p:grpSp>
        <p:nvGrpSpPr>
          <p:cNvPr id="43" name="Group 42"/>
          <p:cNvGrpSpPr>
            <a:grpSpLocks noChangeAspect="1"/>
          </p:cNvGrpSpPr>
          <p:nvPr/>
        </p:nvGrpSpPr>
        <p:grpSpPr>
          <a:xfrm>
            <a:off x="8058753" y="1309534"/>
            <a:ext cx="723708" cy="2343346"/>
            <a:chOff x="-53431" y="-83495"/>
            <a:chExt cx="1350651" cy="4367069"/>
          </a:xfrm>
        </p:grpSpPr>
        <p:pic>
          <p:nvPicPr>
            <p:cNvPr id="44" name="Picture 43"/>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a:xfrm rot="16200000" flipV="1">
              <a:off x="-1934468" y="2057521"/>
              <a:ext cx="4160521" cy="291585"/>
            </a:xfrm>
            <a:prstGeom prst="rect">
              <a:avLst/>
            </a:prstGeom>
          </p:spPr>
        </p:pic>
        <p:sp>
          <p:nvSpPr>
            <p:cNvPr id="45" name="TextBox 12"/>
            <p:cNvSpPr txBox="1"/>
            <p:nvPr/>
          </p:nvSpPr>
          <p:spPr>
            <a:xfrm>
              <a:off x="-53431" y="-83495"/>
              <a:ext cx="1350649" cy="297427"/>
            </a:xfrm>
            <a:prstGeom prst="rect">
              <a:avLst/>
            </a:prstGeom>
            <a:noFill/>
          </p:spPr>
          <p:txBody>
            <a:bodyPr wrap="square" rtlCol="0">
              <a:noAutofit/>
            </a:bodyPr>
            <a:lstStyle/>
            <a:p>
              <a:pPr marL="0" marR="0" algn="r">
                <a:spcBef>
                  <a:spcPts val="0"/>
                </a:spcBef>
                <a:spcAft>
                  <a:spcPts val="0"/>
                </a:spcAft>
              </a:pPr>
              <a:r>
                <a:rPr lang="en-US" sz="1400" kern="1200" dirty="0" smtClean="0">
                  <a:solidFill>
                    <a:srgbClr val="000000"/>
                  </a:solidFill>
                  <a:effectLst/>
                  <a:latin typeface="Times New Roman" panose="02020603050405020304" pitchFamily="18" charset="0"/>
                  <a:ea typeface="Times New Roman" panose="02020603050405020304" pitchFamily="18" charset="0"/>
                </a:rPr>
                <a:t>15.8 </a:t>
              </a:r>
              <a:r>
                <a:rPr lang="en-US" sz="1400" kern="1200" dirty="0">
                  <a:solidFill>
                    <a:srgbClr val="000000"/>
                  </a:solidFill>
                  <a:effectLst/>
                  <a:latin typeface="Times New Roman" panose="02020603050405020304" pitchFamily="18" charset="0"/>
                  <a:ea typeface="Times New Roman" panose="02020603050405020304" pitchFamily="18" charset="0"/>
                </a:rPr>
                <a:t>T</a:t>
              </a:r>
              <a:endParaRPr lang="en-US" sz="1400" dirty="0">
                <a:effectLst/>
                <a:latin typeface="Times New Roman" panose="02020603050405020304" pitchFamily="18" charset="0"/>
                <a:ea typeface="Times New Roman" panose="02020603050405020304" pitchFamily="18" charset="0"/>
              </a:endParaRPr>
            </a:p>
          </p:txBody>
        </p:sp>
        <p:sp>
          <p:nvSpPr>
            <p:cNvPr id="46" name="TextBox 13"/>
            <p:cNvSpPr txBox="1"/>
            <p:nvPr/>
          </p:nvSpPr>
          <p:spPr>
            <a:xfrm>
              <a:off x="-53431" y="1143860"/>
              <a:ext cx="1350651" cy="297427"/>
            </a:xfrm>
            <a:prstGeom prst="rect">
              <a:avLst/>
            </a:prstGeom>
            <a:noFill/>
          </p:spPr>
          <p:txBody>
            <a:bodyPr wrap="square" rtlCol="0">
              <a:noAutofit/>
            </a:bodyPr>
            <a:lstStyle/>
            <a:p>
              <a:pPr marL="0" marR="0" algn="r">
                <a:spcBef>
                  <a:spcPts val="0"/>
                </a:spcBef>
                <a:spcAft>
                  <a:spcPts val="0"/>
                </a:spcAft>
              </a:pPr>
              <a:r>
                <a:rPr lang="en-US" sz="1400" kern="1200">
                  <a:solidFill>
                    <a:srgbClr val="000000"/>
                  </a:solidFill>
                  <a:effectLst/>
                  <a:latin typeface="Times New Roman" panose="02020603050405020304" pitchFamily="18" charset="0"/>
                  <a:ea typeface="Times New Roman" panose="02020603050405020304" pitchFamily="18" charset="0"/>
                </a:rPr>
                <a:t>10.0 T</a:t>
              </a:r>
              <a:endParaRPr lang="en-US" sz="1400">
                <a:effectLst/>
                <a:latin typeface="Times New Roman" panose="02020603050405020304" pitchFamily="18" charset="0"/>
                <a:ea typeface="Times New Roman" panose="02020603050405020304" pitchFamily="18" charset="0"/>
              </a:endParaRPr>
            </a:p>
          </p:txBody>
        </p:sp>
        <p:sp>
          <p:nvSpPr>
            <p:cNvPr id="50" name="TextBox 14"/>
            <p:cNvSpPr txBox="1"/>
            <p:nvPr/>
          </p:nvSpPr>
          <p:spPr>
            <a:xfrm>
              <a:off x="26267" y="553135"/>
              <a:ext cx="1227330" cy="297427"/>
            </a:xfrm>
            <a:prstGeom prst="rect">
              <a:avLst/>
            </a:prstGeom>
            <a:noFill/>
          </p:spPr>
          <p:txBody>
            <a:bodyPr wrap="square" rtlCol="0">
              <a:noAutofit/>
            </a:bodyPr>
            <a:lstStyle/>
            <a:p>
              <a:pPr marL="0" marR="0" algn="r">
                <a:spcBef>
                  <a:spcPts val="0"/>
                </a:spcBef>
                <a:spcAft>
                  <a:spcPts val="0"/>
                </a:spcAft>
              </a:pPr>
              <a:r>
                <a:rPr lang="en-US" sz="1400" kern="1200" dirty="0">
                  <a:solidFill>
                    <a:srgbClr val="000000"/>
                  </a:solidFill>
                  <a:effectLst/>
                  <a:latin typeface="Times New Roman" panose="02020603050405020304" pitchFamily="18" charset="0"/>
                  <a:ea typeface="Times New Roman" panose="02020603050405020304" pitchFamily="18" charset="0"/>
                </a:rPr>
                <a:t>12.0 T</a:t>
              </a:r>
              <a:endParaRPr lang="en-US" sz="1400" dirty="0">
                <a:effectLst/>
                <a:latin typeface="Times New Roman" panose="02020603050405020304" pitchFamily="18" charset="0"/>
                <a:ea typeface="Times New Roman" panose="02020603050405020304" pitchFamily="18" charset="0"/>
              </a:endParaRPr>
            </a:p>
          </p:txBody>
        </p:sp>
        <p:sp>
          <p:nvSpPr>
            <p:cNvPr id="52" name="TextBox 15"/>
            <p:cNvSpPr txBox="1"/>
            <p:nvPr/>
          </p:nvSpPr>
          <p:spPr>
            <a:xfrm>
              <a:off x="-53431" y="1715949"/>
              <a:ext cx="1350651" cy="297427"/>
            </a:xfrm>
            <a:prstGeom prst="rect">
              <a:avLst/>
            </a:prstGeom>
            <a:noFill/>
          </p:spPr>
          <p:txBody>
            <a:bodyPr wrap="square" rtlCol="0">
              <a:noAutofit/>
            </a:bodyPr>
            <a:lstStyle/>
            <a:p>
              <a:pPr marL="0" marR="0" algn="r">
                <a:spcBef>
                  <a:spcPts val="0"/>
                </a:spcBef>
                <a:spcAft>
                  <a:spcPts val="0"/>
                </a:spcAft>
              </a:pPr>
              <a:r>
                <a:rPr lang="en-US" sz="1400" kern="1200" dirty="0">
                  <a:solidFill>
                    <a:srgbClr val="000000"/>
                  </a:solidFill>
                  <a:effectLst/>
                  <a:latin typeface="Times New Roman" panose="02020603050405020304" pitchFamily="18" charset="0"/>
                  <a:ea typeface="Times New Roman" panose="02020603050405020304" pitchFamily="18" charset="0"/>
                </a:rPr>
                <a:t>8.0 T</a:t>
              </a:r>
              <a:endParaRPr lang="en-US" sz="1400" dirty="0">
                <a:effectLst/>
                <a:latin typeface="Times New Roman" panose="02020603050405020304" pitchFamily="18" charset="0"/>
                <a:ea typeface="Times New Roman" panose="02020603050405020304" pitchFamily="18" charset="0"/>
              </a:endParaRPr>
            </a:p>
          </p:txBody>
        </p:sp>
        <p:sp>
          <p:nvSpPr>
            <p:cNvPr id="54" name="TextBox 16"/>
            <p:cNvSpPr txBox="1"/>
            <p:nvPr/>
          </p:nvSpPr>
          <p:spPr>
            <a:xfrm>
              <a:off x="-53431" y="2320739"/>
              <a:ext cx="1350651" cy="297427"/>
            </a:xfrm>
            <a:prstGeom prst="rect">
              <a:avLst/>
            </a:prstGeom>
            <a:noFill/>
          </p:spPr>
          <p:txBody>
            <a:bodyPr wrap="square" rtlCol="0">
              <a:noAutofit/>
            </a:bodyPr>
            <a:lstStyle/>
            <a:p>
              <a:pPr marL="0" marR="0" algn="r">
                <a:spcBef>
                  <a:spcPts val="0"/>
                </a:spcBef>
                <a:spcAft>
                  <a:spcPts val="0"/>
                </a:spcAft>
              </a:pPr>
              <a:r>
                <a:rPr lang="en-US" sz="1400" kern="1200">
                  <a:solidFill>
                    <a:srgbClr val="000000"/>
                  </a:solidFill>
                  <a:effectLst/>
                  <a:latin typeface="Times New Roman" panose="02020603050405020304" pitchFamily="18" charset="0"/>
                  <a:ea typeface="Times New Roman" panose="02020603050405020304" pitchFamily="18" charset="0"/>
                </a:rPr>
                <a:t>6.0 T</a:t>
              </a:r>
              <a:endParaRPr lang="en-US" sz="1400">
                <a:effectLst/>
                <a:latin typeface="Times New Roman" panose="02020603050405020304" pitchFamily="18" charset="0"/>
                <a:ea typeface="Times New Roman" panose="02020603050405020304" pitchFamily="18" charset="0"/>
              </a:endParaRPr>
            </a:p>
          </p:txBody>
        </p:sp>
        <p:sp>
          <p:nvSpPr>
            <p:cNvPr id="55" name="TextBox 17"/>
            <p:cNvSpPr txBox="1"/>
            <p:nvPr/>
          </p:nvSpPr>
          <p:spPr>
            <a:xfrm>
              <a:off x="-53431" y="2873678"/>
              <a:ext cx="1350651" cy="297427"/>
            </a:xfrm>
            <a:prstGeom prst="rect">
              <a:avLst/>
            </a:prstGeom>
            <a:noFill/>
          </p:spPr>
          <p:txBody>
            <a:bodyPr wrap="square" rtlCol="0">
              <a:noAutofit/>
            </a:bodyPr>
            <a:lstStyle/>
            <a:p>
              <a:pPr marL="0" marR="0" algn="r">
                <a:spcBef>
                  <a:spcPts val="0"/>
                </a:spcBef>
                <a:spcAft>
                  <a:spcPts val="0"/>
                </a:spcAft>
              </a:pPr>
              <a:r>
                <a:rPr lang="en-US" sz="1400" kern="1200">
                  <a:solidFill>
                    <a:srgbClr val="000000"/>
                  </a:solidFill>
                  <a:effectLst/>
                  <a:latin typeface="Times New Roman" panose="02020603050405020304" pitchFamily="18" charset="0"/>
                  <a:ea typeface="Times New Roman" panose="02020603050405020304" pitchFamily="18" charset="0"/>
                </a:rPr>
                <a:t>4.0 T</a:t>
              </a:r>
              <a:endParaRPr lang="en-US" sz="1400">
                <a:effectLst/>
                <a:latin typeface="Times New Roman" panose="02020603050405020304" pitchFamily="18" charset="0"/>
                <a:ea typeface="Times New Roman" panose="02020603050405020304" pitchFamily="18" charset="0"/>
              </a:endParaRPr>
            </a:p>
          </p:txBody>
        </p:sp>
        <p:sp>
          <p:nvSpPr>
            <p:cNvPr id="56" name="TextBox 18"/>
            <p:cNvSpPr txBox="1"/>
            <p:nvPr/>
          </p:nvSpPr>
          <p:spPr>
            <a:xfrm>
              <a:off x="-53431" y="3461424"/>
              <a:ext cx="1350651" cy="297427"/>
            </a:xfrm>
            <a:prstGeom prst="rect">
              <a:avLst/>
            </a:prstGeom>
            <a:noFill/>
          </p:spPr>
          <p:txBody>
            <a:bodyPr wrap="square" rtlCol="0">
              <a:noAutofit/>
            </a:bodyPr>
            <a:lstStyle/>
            <a:p>
              <a:pPr marL="0" marR="0" algn="r">
                <a:spcBef>
                  <a:spcPts val="0"/>
                </a:spcBef>
                <a:spcAft>
                  <a:spcPts val="0"/>
                </a:spcAft>
              </a:pPr>
              <a:r>
                <a:rPr lang="en-US" sz="1400" kern="1200">
                  <a:solidFill>
                    <a:srgbClr val="000000"/>
                  </a:solidFill>
                  <a:effectLst/>
                  <a:latin typeface="Times New Roman" panose="02020603050405020304" pitchFamily="18" charset="0"/>
                  <a:ea typeface="Times New Roman" panose="02020603050405020304" pitchFamily="18" charset="0"/>
                </a:rPr>
                <a:t>2.0 T</a:t>
              </a:r>
              <a:endParaRPr lang="en-US" sz="1400">
                <a:effectLst/>
                <a:latin typeface="Times New Roman" panose="02020603050405020304" pitchFamily="18" charset="0"/>
                <a:ea typeface="Times New Roman" panose="02020603050405020304" pitchFamily="18" charset="0"/>
              </a:endParaRPr>
            </a:p>
          </p:txBody>
        </p:sp>
        <p:sp>
          <p:nvSpPr>
            <p:cNvPr id="58" name="TextBox 19"/>
            <p:cNvSpPr txBox="1"/>
            <p:nvPr/>
          </p:nvSpPr>
          <p:spPr>
            <a:xfrm>
              <a:off x="-53431" y="3986147"/>
              <a:ext cx="1350650" cy="297427"/>
            </a:xfrm>
            <a:prstGeom prst="rect">
              <a:avLst/>
            </a:prstGeom>
            <a:noFill/>
          </p:spPr>
          <p:txBody>
            <a:bodyPr wrap="square" rtlCol="0">
              <a:noAutofit/>
            </a:bodyPr>
            <a:lstStyle/>
            <a:p>
              <a:pPr marL="0" marR="0" algn="r">
                <a:spcBef>
                  <a:spcPts val="0"/>
                </a:spcBef>
                <a:spcAft>
                  <a:spcPts val="0"/>
                </a:spcAft>
              </a:pPr>
              <a:r>
                <a:rPr lang="en-US" sz="1400" kern="1200">
                  <a:solidFill>
                    <a:srgbClr val="000000"/>
                  </a:solidFill>
                  <a:effectLst/>
                  <a:latin typeface="Times New Roman" panose="02020603050405020304" pitchFamily="18" charset="0"/>
                  <a:ea typeface="Times New Roman" panose="02020603050405020304" pitchFamily="18" charset="0"/>
                </a:rPr>
                <a:t>0.0 T</a:t>
              </a:r>
              <a:endParaRPr lang="en-US" sz="1400">
                <a:effectLst/>
                <a:latin typeface="Times New Roman" panose="02020603050405020304" pitchFamily="18" charset="0"/>
                <a:ea typeface="Times New Roman" panose="02020603050405020304" pitchFamily="18" charset="0"/>
              </a:endParaRPr>
            </a:p>
          </p:txBody>
        </p:sp>
        <p:cxnSp>
          <p:nvCxnSpPr>
            <p:cNvPr id="59" name="Straight Connector 58"/>
            <p:cNvCxnSpPr/>
            <p:nvPr/>
          </p:nvCxnSpPr>
          <p:spPr>
            <a:xfrm>
              <a:off x="102343" y="163088"/>
              <a:ext cx="150597" cy="0"/>
            </a:xfrm>
            <a:prstGeom prst="line">
              <a:avLst/>
            </a:prstGeom>
            <a:noFill/>
            <a:ln w="6350" cap="flat" cmpd="sng" algn="ctr">
              <a:solidFill>
                <a:sysClr val="windowText" lastClr="000000"/>
              </a:solidFill>
              <a:prstDash val="solid"/>
              <a:miter lim="800000"/>
            </a:ln>
            <a:effectLst/>
          </p:spPr>
        </p:cxnSp>
        <p:cxnSp>
          <p:nvCxnSpPr>
            <p:cNvPr id="60" name="Straight Connector 59"/>
            <p:cNvCxnSpPr/>
            <p:nvPr/>
          </p:nvCxnSpPr>
          <p:spPr>
            <a:xfrm>
              <a:off x="108490" y="807159"/>
              <a:ext cx="150597" cy="0"/>
            </a:xfrm>
            <a:prstGeom prst="line">
              <a:avLst/>
            </a:prstGeom>
            <a:noFill/>
            <a:ln w="6350" cap="flat" cmpd="sng" algn="ctr">
              <a:solidFill>
                <a:sysClr val="windowText" lastClr="000000"/>
              </a:solidFill>
              <a:prstDash val="solid"/>
              <a:miter lim="800000"/>
            </a:ln>
            <a:effectLst/>
          </p:spPr>
        </p:cxnSp>
        <p:cxnSp>
          <p:nvCxnSpPr>
            <p:cNvPr id="61" name="Straight Connector 60"/>
            <p:cNvCxnSpPr/>
            <p:nvPr/>
          </p:nvCxnSpPr>
          <p:spPr>
            <a:xfrm>
              <a:off x="102343" y="1396728"/>
              <a:ext cx="150597" cy="0"/>
            </a:xfrm>
            <a:prstGeom prst="line">
              <a:avLst/>
            </a:prstGeom>
            <a:noFill/>
            <a:ln w="6350" cap="flat" cmpd="sng" algn="ctr">
              <a:solidFill>
                <a:sysClr val="windowText" lastClr="000000"/>
              </a:solidFill>
              <a:prstDash val="solid"/>
              <a:miter lim="800000"/>
            </a:ln>
            <a:effectLst/>
          </p:spPr>
        </p:cxnSp>
        <p:cxnSp>
          <p:nvCxnSpPr>
            <p:cNvPr id="62" name="Straight Connector 61"/>
            <p:cNvCxnSpPr/>
            <p:nvPr/>
          </p:nvCxnSpPr>
          <p:spPr>
            <a:xfrm>
              <a:off x="89440" y="1978388"/>
              <a:ext cx="150597" cy="0"/>
            </a:xfrm>
            <a:prstGeom prst="line">
              <a:avLst/>
            </a:prstGeom>
            <a:noFill/>
            <a:ln w="6350" cap="flat" cmpd="sng" algn="ctr">
              <a:solidFill>
                <a:sysClr val="windowText" lastClr="000000"/>
              </a:solidFill>
              <a:prstDash val="solid"/>
              <a:miter lim="800000"/>
            </a:ln>
            <a:effectLst/>
          </p:spPr>
        </p:cxnSp>
        <p:cxnSp>
          <p:nvCxnSpPr>
            <p:cNvPr id="63" name="Straight Connector 62"/>
            <p:cNvCxnSpPr/>
            <p:nvPr/>
          </p:nvCxnSpPr>
          <p:spPr>
            <a:xfrm>
              <a:off x="89439" y="2573700"/>
              <a:ext cx="150597" cy="0"/>
            </a:xfrm>
            <a:prstGeom prst="line">
              <a:avLst/>
            </a:prstGeom>
            <a:noFill/>
            <a:ln w="6350" cap="flat" cmpd="sng" algn="ctr">
              <a:solidFill>
                <a:sysClr val="windowText" lastClr="000000"/>
              </a:solidFill>
              <a:prstDash val="solid"/>
              <a:miter lim="800000"/>
            </a:ln>
            <a:effectLst/>
          </p:spPr>
        </p:cxnSp>
        <p:cxnSp>
          <p:nvCxnSpPr>
            <p:cNvPr id="64" name="Straight Connector 63"/>
            <p:cNvCxnSpPr/>
            <p:nvPr/>
          </p:nvCxnSpPr>
          <p:spPr>
            <a:xfrm>
              <a:off x="108490" y="3720370"/>
              <a:ext cx="150597" cy="0"/>
            </a:xfrm>
            <a:prstGeom prst="line">
              <a:avLst/>
            </a:prstGeom>
            <a:noFill/>
            <a:ln w="6350" cap="flat" cmpd="sng" algn="ctr">
              <a:solidFill>
                <a:sysClr val="windowText" lastClr="000000"/>
              </a:solidFill>
              <a:prstDash val="solid"/>
              <a:miter lim="800000"/>
            </a:ln>
            <a:effectLst/>
          </p:spPr>
        </p:cxnSp>
        <p:cxnSp>
          <p:nvCxnSpPr>
            <p:cNvPr id="65" name="Straight Connector 64"/>
            <p:cNvCxnSpPr/>
            <p:nvPr/>
          </p:nvCxnSpPr>
          <p:spPr>
            <a:xfrm>
              <a:off x="118015" y="3142103"/>
              <a:ext cx="150597" cy="0"/>
            </a:xfrm>
            <a:prstGeom prst="line">
              <a:avLst/>
            </a:prstGeom>
            <a:noFill/>
            <a:ln w="6350" cap="flat" cmpd="sng" algn="ctr">
              <a:solidFill>
                <a:sysClr val="windowText" lastClr="000000"/>
              </a:solidFill>
              <a:prstDash val="solid"/>
              <a:miter lim="800000"/>
            </a:ln>
            <a:effectLst/>
          </p:spPr>
        </p:cxnSp>
        <p:cxnSp>
          <p:nvCxnSpPr>
            <p:cNvPr id="66" name="Straight Connector 65"/>
            <p:cNvCxnSpPr/>
            <p:nvPr/>
          </p:nvCxnSpPr>
          <p:spPr>
            <a:xfrm>
              <a:off x="102343" y="4254661"/>
              <a:ext cx="150597" cy="0"/>
            </a:xfrm>
            <a:prstGeom prst="line">
              <a:avLst/>
            </a:prstGeom>
            <a:noFill/>
            <a:ln w="6350" cap="flat" cmpd="sng" algn="ctr">
              <a:solidFill>
                <a:sysClr val="windowText" lastClr="000000"/>
              </a:solidFill>
              <a:prstDash val="solid"/>
              <a:miter lim="800000"/>
            </a:ln>
            <a:effectLst/>
          </p:spPr>
        </p:cxnSp>
      </p:grpSp>
      <p:sp>
        <p:nvSpPr>
          <p:cNvPr id="71" name="Text Box 17"/>
          <p:cNvSpPr txBox="1">
            <a:spLocks noChangeArrowheads="1"/>
          </p:cNvSpPr>
          <p:nvPr/>
        </p:nvSpPr>
        <p:spPr bwMode="auto">
          <a:xfrm>
            <a:off x="6220759" y="2424069"/>
            <a:ext cx="13799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smtClean="0"/>
              <a:t>Lead End</a:t>
            </a:r>
            <a:endParaRPr lang="en-US" altLang="en-US" dirty="0"/>
          </a:p>
        </p:txBody>
      </p:sp>
      <p:sp>
        <p:nvSpPr>
          <p:cNvPr id="72" name="Line 7"/>
          <p:cNvSpPr>
            <a:spLocks noChangeShapeType="1"/>
          </p:cNvSpPr>
          <p:nvPr/>
        </p:nvSpPr>
        <p:spPr bwMode="auto">
          <a:xfrm flipV="1">
            <a:off x="1703667" y="2481208"/>
            <a:ext cx="1923849" cy="8792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 name="Line 7"/>
          <p:cNvSpPr>
            <a:spLocks noChangeShapeType="1"/>
          </p:cNvSpPr>
          <p:nvPr/>
        </p:nvSpPr>
        <p:spPr bwMode="auto">
          <a:xfrm>
            <a:off x="2352676" y="4511931"/>
            <a:ext cx="3596086" cy="27213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 name="Line 7"/>
          <p:cNvSpPr>
            <a:spLocks noChangeShapeType="1"/>
          </p:cNvSpPr>
          <p:nvPr/>
        </p:nvSpPr>
        <p:spPr bwMode="auto">
          <a:xfrm>
            <a:off x="5689032" y="3583709"/>
            <a:ext cx="264962" cy="120003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 name="Line 16"/>
          <p:cNvSpPr>
            <a:spLocks noChangeShapeType="1"/>
          </p:cNvSpPr>
          <p:nvPr/>
        </p:nvSpPr>
        <p:spPr bwMode="auto">
          <a:xfrm>
            <a:off x="5428143" y="1764523"/>
            <a:ext cx="59266" cy="85030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 name="Text Box 26"/>
          <p:cNvSpPr txBox="1">
            <a:spLocks noChangeArrowheads="1"/>
          </p:cNvSpPr>
          <p:nvPr/>
        </p:nvSpPr>
        <p:spPr bwMode="auto">
          <a:xfrm>
            <a:off x="4800460" y="1466480"/>
            <a:ext cx="14274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smtClean="0"/>
              <a:t>Bore 12.8 T</a:t>
            </a:r>
            <a:endParaRPr lang="en-US" altLang="en-US" dirty="0"/>
          </a:p>
        </p:txBody>
      </p:sp>
    </p:spTree>
    <p:extLst>
      <p:ext uri="{BB962C8B-B14F-4D97-AF65-F5344CB8AC3E}">
        <p14:creationId xmlns:p14="http://schemas.microsoft.com/office/powerpoint/2010/main" val="1271302825"/>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Custom 3">
      <a:dk1>
        <a:sysClr val="windowText" lastClr="000000"/>
      </a:dk1>
      <a:lt1>
        <a:sysClr val="window" lastClr="FFFFFF"/>
      </a:lt1>
      <a:dk2>
        <a:srgbClr val="455F51"/>
      </a:dk2>
      <a:lt2>
        <a:srgbClr val="E3DED1"/>
      </a:lt2>
      <a:accent1>
        <a:srgbClr val="720000"/>
      </a:accent1>
      <a:accent2>
        <a:srgbClr val="800000"/>
      </a:accent2>
      <a:accent3>
        <a:srgbClr val="C0CF3A"/>
      </a:accent3>
      <a:accent4>
        <a:srgbClr val="029676"/>
      </a:accent4>
      <a:accent5>
        <a:srgbClr val="4AB5C4"/>
      </a:accent5>
      <a:accent6>
        <a:srgbClr val="0989B1"/>
      </a:accent6>
      <a:hlink>
        <a:srgbClr val="6B9F25"/>
      </a:hlink>
      <a:folHlink>
        <a:srgbClr val="BA6906"/>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6167</TotalTime>
  <Words>3307</Words>
  <Application>Microsoft Office PowerPoint</Application>
  <PresentationFormat>On-screen Show (4:3)</PresentationFormat>
  <Paragraphs>657</Paragraphs>
  <Slides>43</Slides>
  <Notes>42</Notes>
  <HiddenSlides>0</HiddenSlides>
  <MMClips>2</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3" baseType="lpstr">
      <vt:lpstr>Arial</vt:lpstr>
      <vt:lpstr>Arial Black</vt:lpstr>
      <vt:lpstr>Calibri</vt:lpstr>
      <vt:lpstr>Calibri Light</vt:lpstr>
      <vt:lpstr>Cambria Math</vt:lpstr>
      <vt:lpstr>Symbol</vt:lpstr>
      <vt:lpstr>Times New Roman</vt:lpstr>
      <vt:lpstr>Wingdings</vt:lpstr>
      <vt:lpstr>Retrospect</vt:lpstr>
      <vt:lpstr>Equation</vt:lpstr>
      <vt:lpstr>Stress Management as an Enabling Technology for High-Field Superconducting Dipole Magne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oshib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rey Holik</dc:creator>
  <cp:lastModifiedBy>Trey Holik</cp:lastModifiedBy>
  <cp:revision>267</cp:revision>
  <dcterms:created xsi:type="dcterms:W3CDTF">2014-04-05T19:31:50Z</dcterms:created>
  <dcterms:modified xsi:type="dcterms:W3CDTF">2014-05-07T11:37:52Z</dcterms:modified>
</cp:coreProperties>
</file>